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ink/ink19.xml" ContentType="application/inkml+xml"/>
  <Override PartName="/ppt/ink/ink20.xml" ContentType="application/inkml+xml"/>
  <Override PartName="/ppt/ink/ink21.xml" ContentType="application/inkml+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0"/>
  </p:notesMasterIdLst>
  <p:sldIdLst>
    <p:sldId id="294" r:id="rId2"/>
    <p:sldId id="295" r:id="rId3"/>
    <p:sldId id="297" r:id="rId4"/>
    <p:sldId id="298" r:id="rId5"/>
    <p:sldId id="299" r:id="rId6"/>
    <p:sldId id="300" r:id="rId7"/>
    <p:sldId id="350" r:id="rId8"/>
    <p:sldId id="301" r:id="rId9"/>
    <p:sldId id="302" r:id="rId10"/>
    <p:sldId id="303" r:id="rId11"/>
    <p:sldId id="304" r:id="rId12"/>
    <p:sldId id="305" r:id="rId13"/>
    <p:sldId id="306" r:id="rId14"/>
    <p:sldId id="307" r:id="rId15"/>
    <p:sldId id="308" r:id="rId16"/>
    <p:sldId id="313" r:id="rId17"/>
    <p:sldId id="336" r:id="rId18"/>
    <p:sldId id="337" r:id="rId19"/>
    <p:sldId id="332" r:id="rId20"/>
    <p:sldId id="316" r:id="rId21"/>
    <p:sldId id="338" r:id="rId22"/>
    <p:sldId id="339" r:id="rId23"/>
    <p:sldId id="340" r:id="rId24"/>
    <p:sldId id="341" r:id="rId25"/>
    <p:sldId id="342" r:id="rId26"/>
    <p:sldId id="343" r:id="rId27"/>
    <p:sldId id="344" r:id="rId28"/>
    <p:sldId id="334" r:id="rId29"/>
    <p:sldId id="345" r:id="rId30"/>
    <p:sldId id="346" r:id="rId31"/>
    <p:sldId id="349" r:id="rId32"/>
    <p:sldId id="351" r:id="rId33"/>
    <p:sldId id="352" r:id="rId34"/>
    <p:sldId id="353" r:id="rId35"/>
    <p:sldId id="354" r:id="rId36"/>
    <p:sldId id="355" r:id="rId37"/>
    <p:sldId id="356" r:id="rId38"/>
    <p:sldId id="335" r:id="rId39"/>
  </p:sldIdLst>
  <p:sldSz cx="14630400" cy="8229600"/>
  <p:notesSz cx="8229600" cy="14630400"/>
  <p:defaultTex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1"/>
    <p:restoredTop sz="94610"/>
  </p:normalViewPr>
  <p:slideViewPr>
    <p:cSldViewPr snapToGrid="0" snapToObjects="1">
      <p:cViewPr varScale="1">
        <p:scale>
          <a:sx n="57" d="100"/>
          <a:sy n="57" d="100"/>
        </p:scale>
        <p:origin x="720"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192886D-53D0-4881-8C1A-F12DD1D875FA}"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2F253BB9-A396-4EF8-A874-88516DFFDB12}">
      <dgm:prSet phldrT="[Text]" custT="1"/>
      <dgm:spPr/>
      <dgm:t>
        <a:bodyPr/>
        <a:lstStyle/>
        <a:p>
          <a:r>
            <a:rPr lang="en-US" sz="2800" dirty="0" smtClean="0"/>
            <a:t>Shortest Path in Graphs</a:t>
          </a:r>
          <a:endParaRPr lang="en-US" sz="2800" dirty="0"/>
        </a:p>
      </dgm:t>
    </dgm:pt>
    <dgm:pt modelId="{8A72F41B-F1DE-4211-8080-2C0EAE410E19}" type="parTrans" cxnId="{7F5DA078-4DEE-4130-9A18-574E3C76A2CC}">
      <dgm:prSet/>
      <dgm:spPr/>
      <dgm:t>
        <a:bodyPr/>
        <a:lstStyle/>
        <a:p>
          <a:endParaRPr lang="en-US"/>
        </a:p>
      </dgm:t>
    </dgm:pt>
    <dgm:pt modelId="{34517E97-827C-4329-B98D-D980438B413C}" type="sibTrans" cxnId="{7F5DA078-4DEE-4130-9A18-574E3C76A2CC}">
      <dgm:prSet/>
      <dgm:spPr/>
      <dgm:t>
        <a:bodyPr/>
        <a:lstStyle/>
        <a:p>
          <a:endParaRPr lang="en-US"/>
        </a:p>
      </dgm:t>
    </dgm:pt>
    <dgm:pt modelId="{F4E23A0F-8134-4B18-8F07-D59FFD864DE2}">
      <dgm:prSet phldrT="[Text]" custT="1"/>
      <dgm:spPr/>
      <dgm:t>
        <a:bodyPr/>
        <a:lstStyle/>
        <a:p>
          <a:r>
            <a:rPr lang="en-US" sz="2800" dirty="0" smtClean="0">
              <a:solidFill>
                <a:schemeClr val="bg1"/>
              </a:solidFill>
            </a:rPr>
            <a:t>Single Source Shortest Path</a:t>
          </a:r>
          <a:endParaRPr lang="en-US" sz="2800" dirty="0">
            <a:solidFill>
              <a:schemeClr val="bg1"/>
            </a:solidFill>
          </a:endParaRPr>
        </a:p>
      </dgm:t>
    </dgm:pt>
    <dgm:pt modelId="{357E39D8-A983-48C8-AAA0-098624BEC0C9}" type="parTrans" cxnId="{9ABBAC0B-D8B1-4CD4-8CC6-6983BBD29931}">
      <dgm:prSet/>
      <dgm:spPr/>
      <dgm:t>
        <a:bodyPr/>
        <a:lstStyle/>
        <a:p>
          <a:endParaRPr lang="en-US"/>
        </a:p>
      </dgm:t>
    </dgm:pt>
    <dgm:pt modelId="{4454FB54-58D9-48BD-B6A3-1E6C4483FB8D}" type="sibTrans" cxnId="{9ABBAC0B-D8B1-4CD4-8CC6-6983BBD29931}">
      <dgm:prSet/>
      <dgm:spPr/>
      <dgm:t>
        <a:bodyPr/>
        <a:lstStyle/>
        <a:p>
          <a:endParaRPr lang="en-US"/>
        </a:p>
      </dgm:t>
    </dgm:pt>
    <dgm:pt modelId="{FE68F2ED-5A74-42CE-A772-BA30955CCC2A}">
      <dgm:prSet phldrT="[Text]" custT="1"/>
      <dgm:spPr/>
      <dgm:t>
        <a:bodyPr/>
        <a:lstStyle/>
        <a:p>
          <a:r>
            <a:rPr lang="en-US" sz="2800" dirty="0" smtClean="0">
              <a:solidFill>
                <a:schemeClr val="bg1"/>
              </a:solidFill>
            </a:rPr>
            <a:t>All Pair Shortest Path</a:t>
          </a:r>
          <a:endParaRPr lang="en-US" sz="2800" dirty="0">
            <a:solidFill>
              <a:schemeClr val="bg1"/>
            </a:solidFill>
          </a:endParaRPr>
        </a:p>
      </dgm:t>
    </dgm:pt>
    <dgm:pt modelId="{4176FCE1-9097-4F24-ABA5-E9EAB5205D36}" type="parTrans" cxnId="{0354B4C6-A4D2-4E26-9637-7D5D1E35DE50}">
      <dgm:prSet/>
      <dgm:spPr/>
      <dgm:t>
        <a:bodyPr/>
        <a:lstStyle/>
        <a:p>
          <a:endParaRPr lang="en-US"/>
        </a:p>
      </dgm:t>
    </dgm:pt>
    <dgm:pt modelId="{0702D15D-88B7-463C-AED4-76C36632C0DA}" type="sibTrans" cxnId="{0354B4C6-A4D2-4E26-9637-7D5D1E35DE50}">
      <dgm:prSet/>
      <dgm:spPr/>
      <dgm:t>
        <a:bodyPr/>
        <a:lstStyle/>
        <a:p>
          <a:endParaRPr lang="en-US"/>
        </a:p>
      </dgm:t>
    </dgm:pt>
    <dgm:pt modelId="{05FAC0AA-59A4-4BC7-8DE1-FE8FD5390F2D}" type="asst">
      <dgm:prSet/>
      <dgm:spPr/>
      <dgm:t>
        <a:bodyPr/>
        <a:lstStyle/>
        <a:p>
          <a:r>
            <a:rPr lang="en-US" dirty="0" err="1" smtClean="0"/>
            <a:t>Dijkstra</a:t>
          </a:r>
          <a:r>
            <a:rPr lang="en-US" dirty="0" smtClean="0"/>
            <a:t> Algorithms (Positive weight only)</a:t>
          </a:r>
          <a:endParaRPr lang="en-US" dirty="0"/>
        </a:p>
      </dgm:t>
    </dgm:pt>
    <dgm:pt modelId="{5625B857-9DD7-4149-A24F-56DC3EE9CDA3}" type="parTrans" cxnId="{C5BD3526-8BBD-4DF5-9EFB-1A0B9D9E0957}">
      <dgm:prSet/>
      <dgm:spPr/>
      <dgm:t>
        <a:bodyPr/>
        <a:lstStyle/>
        <a:p>
          <a:endParaRPr lang="en-US"/>
        </a:p>
      </dgm:t>
    </dgm:pt>
    <dgm:pt modelId="{C4098440-9A18-4C01-B7B3-995F5AB54237}" type="sibTrans" cxnId="{C5BD3526-8BBD-4DF5-9EFB-1A0B9D9E0957}">
      <dgm:prSet/>
      <dgm:spPr/>
      <dgm:t>
        <a:bodyPr/>
        <a:lstStyle/>
        <a:p>
          <a:endParaRPr lang="en-US"/>
        </a:p>
      </dgm:t>
    </dgm:pt>
    <dgm:pt modelId="{729CDA2B-78EB-4088-9E31-2EDAD7EB36F8}" type="asst">
      <dgm:prSet/>
      <dgm:spPr/>
      <dgm:t>
        <a:bodyPr/>
        <a:lstStyle/>
        <a:p>
          <a:r>
            <a:rPr lang="en-US" dirty="0" smtClean="0"/>
            <a:t>Bellman Ford Algorithm </a:t>
          </a:r>
        </a:p>
        <a:p>
          <a:r>
            <a:rPr lang="en-US" dirty="0" smtClean="0"/>
            <a:t>(Negative weight permitted)</a:t>
          </a:r>
          <a:endParaRPr lang="en-US" dirty="0"/>
        </a:p>
      </dgm:t>
    </dgm:pt>
    <dgm:pt modelId="{71D657B8-6A79-4AB2-BA24-6FC285CA679C}" type="parTrans" cxnId="{E4ADC032-175B-4A2A-BF78-CE8602934263}">
      <dgm:prSet/>
      <dgm:spPr/>
      <dgm:t>
        <a:bodyPr/>
        <a:lstStyle/>
        <a:p>
          <a:endParaRPr lang="en-US"/>
        </a:p>
      </dgm:t>
    </dgm:pt>
    <dgm:pt modelId="{CCDC270F-E4E6-44BD-9365-C46378EDC629}" type="sibTrans" cxnId="{E4ADC032-175B-4A2A-BF78-CE8602934263}">
      <dgm:prSet/>
      <dgm:spPr/>
      <dgm:t>
        <a:bodyPr/>
        <a:lstStyle/>
        <a:p>
          <a:endParaRPr lang="en-US"/>
        </a:p>
      </dgm:t>
    </dgm:pt>
    <dgm:pt modelId="{A836C565-5B10-49F6-B672-4B107A257550}" type="asst">
      <dgm:prSet/>
      <dgm:spPr/>
      <dgm:t>
        <a:bodyPr/>
        <a:lstStyle/>
        <a:p>
          <a:r>
            <a:rPr lang="en-US" dirty="0" smtClean="0"/>
            <a:t>Floyd </a:t>
          </a:r>
          <a:r>
            <a:rPr lang="en-US" dirty="0" err="1" smtClean="0"/>
            <a:t>Warshal</a:t>
          </a:r>
          <a:r>
            <a:rPr lang="en-US" dirty="0" smtClean="0"/>
            <a:t> Algorithm</a:t>
          </a:r>
          <a:endParaRPr lang="en-US" dirty="0"/>
        </a:p>
      </dgm:t>
    </dgm:pt>
    <dgm:pt modelId="{1454DA78-0AC9-40A3-B08D-FDC324D56F29}" type="parTrans" cxnId="{E730E72B-25E4-44F3-B520-80A4BE83EDF2}">
      <dgm:prSet/>
      <dgm:spPr/>
      <dgm:t>
        <a:bodyPr/>
        <a:lstStyle/>
        <a:p>
          <a:endParaRPr lang="en-US"/>
        </a:p>
      </dgm:t>
    </dgm:pt>
    <dgm:pt modelId="{D762532F-A5CD-44E6-AC11-C34555F3B548}" type="sibTrans" cxnId="{E730E72B-25E4-44F3-B520-80A4BE83EDF2}">
      <dgm:prSet/>
      <dgm:spPr/>
      <dgm:t>
        <a:bodyPr/>
        <a:lstStyle/>
        <a:p>
          <a:endParaRPr lang="en-US"/>
        </a:p>
      </dgm:t>
    </dgm:pt>
    <dgm:pt modelId="{F36907CF-149E-428F-A5B9-97B25A722192}" type="pres">
      <dgm:prSet presAssocID="{D192886D-53D0-4881-8C1A-F12DD1D875FA}" presName="hierChild1" presStyleCnt="0">
        <dgm:presLayoutVars>
          <dgm:orgChart val="1"/>
          <dgm:chPref val="1"/>
          <dgm:dir/>
          <dgm:animOne val="branch"/>
          <dgm:animLvl val="lvl"/>
          <dgm:resizeHandles/>
        </dgm:presLayoutVars>
      </dgm:prSet>
      <dgm:spPr/>
      <dgm:t>
        <a:bodyPr/>
        <a:lstStyle/>
        <a:p>
          <a:endParaRPr lang="en-US"/>
        </a:p>
      </dgm:t>
    </dgm:pt>
    <dgm:pt modelId="{501972E0-9D11-492B-BC0F-CFF1E3593440}" type="pres">
      <dgm:prSet presAssocID="{2F253BB9-A396-4EF8-A874-88516DFFDB12}" presName="hierRoot1" presStyleCnt="0">
        <dgm:presLayoutVars>
          <dgm:hierBranch val="init"/>
        </dgm:presLayoutVars>
      </dgm:prSet>
      <dgm:spPr/>
    </dgm:pt>
    <dgm:pt modelId="{C6098092-90AE-4205-B62B-D3EA3BE66810}" type="pres">
      <dgm:prSet presAssocID="{2F253BB9-A396-4EF8-A874-88516DFFDB12}" presName="rootComposite1" presStyleCnt="0"/>
      <dgm:spPr/>
    </dgm:pt>
    <dgm:pt modelId="{4043824F-3EC2-4060-832F-2DB7B0CFFC43}" type="pres">
      <dgm:prSet presAssocID="{2F253BB9-A396-4EF8-A874-88516DFFDB12}" presName="rootText1" presStyleLbl="node0" presStyleIdx="0" presStyleCnt="1">
        <dgm:presLayoutVars>
          <dgm:chPref val="3"/>
        </dgm:presLayoutVars>
      </dgm:prSet>
      <dgm:spPr/>
      <dgm:t>
        <a:bodyPr/>
        <a:lstStyle/>
        <a:p>
          <a:endParaRPr lang="en-US"/>
        </a:p>
      </dgm:t>
    </dgm:pt>
    <dgm:pt modelId="{2BC538F0-BEC2-43BC-BB6F-B65AAC598CCD}" type="pres">
      <dgm:prSet presAssocID="{2F253BB9-A396-4EF8-A874-88516DFFDB12}" presName="rootConnector1" presStyleLbl="node1" presStyleIdx="0" presStyleCnt="0"/>
      <dgm:spPr/>
      <dgm:t>
        <a:bodyPr/>
        <a:lstStyle/>
        <a:p>
          <a:endParaRPr lang="en-US"/>
        </a:p>
      </dgm:t>
    </dgm:pt>
    <dgm:pt modelId="{DD3E00D0-DBEC-4519-9FAC-87A1D8167583}" type="pres">
      <dgm:prSet presAssocID="{2F253BB9-A396-4EF8-A874-88516DFFDB12}" presName="hierChild2" presStyleCnt="0"/>
      <dgm:spPr/>
    </dgm:pt>
    <dgm:pt modelId="{517DE221-8D5D-4416-B1B7-CC5D884A395E}" type="pres">
      <dgm:prSet presAssocID="{357E39D8-A983-48C8-AAA0-098624BEC0C9}" presName="Name37" presStyleLbl="parChTrans1D2" presStyleIdx="0" presStyleCnt="2"/>
      <dgm:spPr/>
      <dgm:t>
        <a:bodyPr/>
        <a:lstStyle/>
        <a:p>
          <a:endParaRPr lang="en-US"/>
        </a:p>
      </dgm:t>
    </dgm:pt>
    <dgm:pt modelId="{42035614-70E8-4E44-8719-8F36B456DF07}" type="pres">
      <dgm:prSet presAssocID="{F4E23A0F-8134-4B18-8F07-D59FFD864DE2}" presName="hierRoot2" presStyleCnt="0">
        <dgm:presLayoutVars>
          <dgm:hierBranch val="init"/>
        </dgm:presLayoutVars>
      </dgm:prSet>
      <dgm:spPr/>
    </dgm:pt>
    <dgm:pt modelId="{609A0F61-9A62-451B-97E8-53E248C6CCBF}" type="pres">
      <dgm:prSet presAssocID="{F4E23A0F-8134-4B18-8F07-D59FFD864DE2}" presName="rootComposite" presStyleCnt="0"/>
      <dgm:spPr/>
    </dgm:pt>
    <dgm:pt modelId="{ACCDD070-0EDD-487A-A12E-E9F27AB6B35A}" type="pres">
      <dgm:prSet presAssocID="{F4E23A0F-8134-4B18-8F07-D59FFD864DE2}" presName="rootText" presStyleLbl="node2" presStyleIdx="0" presStyleCnt="2" custScaleX="91149" custLinFactNeighborX="17488">
        <dgm:presLayoutVars>
          <dgm:chPref val="3"/>
        </dgm:presLayoutVars>
      </dgm:prSet>
      <dgm:spPr/>
      <dgm:t>
        <a:bodyPr/>
        <a:lstStyle/>
        <a:p>
          <a:endParaRPr lang="en-US"/>
        </a:p>
      </dgm:t>
    </dgm:pt>
    <dgm:pt modelId="{703177CF-17F1-46C1-BCDB-50508EFA0EDA}" type="pres">
      <dgm:prSet presAssocID="{F4E23A0F-8134-4B18-8F07-D59FFD864DE2}" presName="rootConnector" presStyleLbl="node2" presStyleIdx="0" presStyleCnt="2"/>
      <dgm:spPr/>
      <dgm:t>
        <a:bodyPr/>
        <a:lstStyle/>
        <a:p>
          <a:endParaRPr lang="en-US"/>
        </a:p>
      </dgm:t>
    </dgm:pt>
    <dgm:pt modelId="{AFCFD31F-7C14-40B7-97CC-4806E62BAFFA}" type="pres">
      <dgm:prSet presAssocID="{F4E23A0F-8134-4B18-8F07-D59FFD864DE2}" presName="hierChild4" presStyleCnt="0"/>
      <dgm:spPr/>
    </dgm:pt>
    <dgm:pt modelId="{0116937A-BACF-43D6-9333-17F0E8C46457}" type="pres">
      <dgm:prSet presAssocID="{F4E23A0F-8134-4B18-8F07-D59FFD864DE2}" presName="hierChild5" presStyleCnt="0"/>
      <dgm:spPr/>
    </dgm:pt>
    <dgm:pt modelId="{4A33189F-1CBA-47C9-B309-76FC03BBBDBF}" type="pres">
      <dgm:prSet presAssocID="{5625B857-9DD7-4149-A24F-56DC3EE9CDA3}" presName="Name111" presStyleLbl="parChTrans1D3" presStyleIdx="0" presStyleCnt="3"/>
      <dgm:spPr/>
      <dgm:t>
        <a:bodyPr/>
        <a:lstStyle/>
        <a:p>
          <a:endParaRPr lang="en-US"/>
        </a:p>
      </dgm:t>
    </dgm:pt>
    <dgm:pt modelId="{DFBF3C83-5E30-454E-94C8-77C48C381008}" type="pres">
      <dgm:prSet presAssocID="{05FAC0AA-59A4-4BC7-8DE1-FE8FD5390F2D}" presName="hierRoot3" presStyleCnt="0">
        <dgm:presLayoutVars>
          <dgm:hierBranch val="init"/>
        </dgm:presLayoutVars>
      </dgm:prSet>
      <dgm:spPr/>
    </dgm:pt>
    <dgm:pt modelId="{C5A723E8-CCAD-48BD-8052-53D3BF19AFD8}" type="pres">
      <dgm:prSet presAssocID="{05FAC0AA-59A4-4BC7-8DE1-FE8FD5390F2D}" presName="rootComposite3" presStyleCnt="0"/>
      <dgm:spPr/>
    </dgm:pt>
    <dgm:pt modelId="{CD5775A8-7EC9-4F3A-BBC9-1A03C3CD6BCA}" type="pres">
      <dgm:prSet presAssocID="{05FAC0AA-59A4-4BC7-8DE1-FE8FD5390F2D}" presName="rootText3" presStyleLbl="asst2" presStyleIdx="0" presStyleCnt="3" custScaleX="62264" custScaleY="45536" custLinFactNeighborX="5279">
        <dgm:presLayoutVars>
          <dgm:chPref val="3"/>
        </dgm:presLayoutVars>
      </dgm:prSet>
      <dgm:spPr/>
      <dgm:t>
        <a:bodyPr/>
        <a:lstStyle/>
        <a:p>
          <a:endParaRPr lang="en-US"/>
        </a:p>
      </dgm:t>
    </dgm:pt>
    <dgm:pt modelId="{F01AF44A-6439-45A2-837D-A22A72B52998}" type="pres">
      <dgm:prSet presAssocID="{05FAC0AA-59A4-4BC7-8DE1-FE8FD5390F2D}" presName="rootConnector3" presStyleLbl="asst2" presStyleIdx="0" presStyleCnt="3"/>
      <dgm:spPr/>
      <dgm:t>
        <a:bodyPr/>
        <a:lstStyle/>
        <a:p>
          <a:endParaRPr lang="en-US"/>
        </a:p>
      </dgm:t>
    </dgm:pt>
    <dgm:pt modelId="{136811BB-C28E-4478-BF59-1F3FE84367C1}" type="pres">
      <dgm:prSet presAssocID="{05FAC0AA-59A4-4BC7-8DE1-FE8FD5390F2D}" presName="hierChild6" presStyleCnt="0"/>
      <dgm:spPr/>
    </dgm:pt>
    <dgm:pt modelId="{5390AF73-F061-45F7-A7FD-7303DD4A66D1}" type="pres">
      <dgm:prSet presAssocID="{05FAC0AA-59A4-4BC7-8DE1-FE8FD5390F2D}" presName="hierChild7" presStyleCnt="0"/>
      <dgm:spPr/>
    </dgm:pt>
    <dgm:pt modelId="{1F25153D-3D89-4881-9A73-27190818B888}" type="pres">
      <dgm:prSet presAssocID="{71D657B8-6A79-4AB2-BA24-6FC285CA679C}" presName="Name111" presStyleLbl="parChTrans1D3" presStyleIdx="1" presStyleCnt="3"/>
      <dgm:spPr/>
      <dgm:t>
        <a:bodyPr/>
        <a:lstStyle/>
        <a:p>
          <a:endParaRPr lang="en-US"/>
        </a:p>
      </dgm:t>
    </dgm:pt>
    <dgm:pt modelId="{C3AFF600-FE0A-4837-AFBB-7B6C70B9CDEF}" type="pres">
      <dgm:prSet presAssocID="{729CDA2B-78EB-4088-9E31-2EDAD7EB36F8}" presName="hierRoot3" presStyleCnt="0">
        <dgm:presLayoutVars>
          <dgm:hierBranch val="init"/>
        </dgm:presLayoutVars>
      </dgm:prSet>
      <dgm:spPr/>
    </dgm:pt>
    <dgm:pt modelId="{09412751-F0F5-4363-A27D-F7C654CE615A}" type="pres">
      <dgm:prSet presAssocID="{729CDA2B-78EB-4088-9E31-2EDAD7EB36F8}" presName="rootComposite3" presStyleCnt="0"/>
      <dgm:spPr/>
    </dgm:pt>
    <dgm:pt modelId="{217B278F-36C6-4C63-94AB-7FB2C2AB63D8}" type="pres">
      <dgm:prSet presAssocID="{729CDA2B-78EB-4088-9E31-2EDAD7EB36F8}" presName="rootText3" presStyleLbl="asst2" presStyleIdx="1" presStyleCnt="3" custScaleX="62264" custScaleY="45536" custLinFactNeighborX="8909">
        <dgm:presLayoutVars>
          <dgm:chPref val="3"/>
        </dgm:presLayoutVars>
      </dgm:prSet>
      <dgm:spPr/>
      <dgm:t>
        <a:bodyPr/>
        <a:lstStyle/>
        <a:p>
          <a:endParaRPr lang="en-US"/>
        </a:p>
      </dgm:t>
    </dgm:pt>
    <dgm:pt modelId="{AC55C5C3-8129-4241-B0DA-9930BF99399A}" type="pres">
      <dgm:prSet presAssocID="{729CDA2B-78EB-4088-9E31-2EDAD7EB36F8}" presName="rootConnector3" presStyleLbl="asst2" presStyleIdx="1" presStyleCnt="3"/>
      <dgm:spPr/>
      <dgm:t>
        <a:bodyPr/>
        <a:lstStyle/>
        <a:p>
          <a:endParaRPr lang="en-US"/>
        </a:p>
      </dgm:t>
    </dgm:pt>
    <dgm:pt modelId="{23733715-B5E8-4FC0-8FB3-4550C51E04C6}" type="pres">
      <dgm:prSet presAssocID="{729CDA2B-78EB-4088-9E31-2EDAD7EB36F8}" presName="hierChild6" presStyleCnt="0"/>
      <dgm:spPr/>
    </dgm:pt>
    <dgm:pt modelId="{3DCF9364-7BA2-4858-9FBD-9697E5FF1040}" type="pres">
      <dgm:prSet presAssocID="{729CDA2B-78EB-4088-9E31-2EDAD7EB36F8}" presName="hierChild7" presStyleCnt="0"/>
      <dgm:spPr/>
    </dgm:pt>
    <dgm:pt modelId="{D6D439D3-3B97-4197-AB00-DAE9F20297E8}" type="pres">
      <dgm:prSet presAssocID="{4176FCE1-9097-4F24-ABA5-E9EAB5205D36}" presName="Name37" presStyleLbl="parChTrans1D2" presStyleIdx="1" presStyleCnt="2"/>
      <dgm:spPr/>
      <dgm:t>
        <a:bodyPr/>
        <a:lstStyle/>
        <a:p>
          <a:endParaRPr lang="en-US"/>
        </a:p>
      </dgm:t>
    </dgm:pt>
    <dgm:pt modelId="{75D328F8-F898-4400-876C-36710270025D}" type="pres">
      <dgm:prSet presAssocID="{FE68F2ED-5A74-42CE-A772-BA30955CCC2A}" presName="hierRoot2" presStyleCnt="0">
        <dgm:presLayoutVars>
          <dgm:hierBranch val="init"/>
        </dgm:presLayoutVars>
      </dgm:prSet>
      <dgm:spPr/>
    </dgm:pt>
    <dgm:pt modelId="{3CA4AA2B-F7F6-4CEE-8C0B-55F3FC621EC3}" type="pres">
      <dgm:prSet presAssocID="{FE68F2ED-5A74-42CE-A772-BA30955CCC2A}" presName="rootComposite" presStyleCnt="0"/>
      <dgm:spPr/>
    </dgm:pt>
    <dgm:pt modelId="{E406E0CF-EF36-4DEB-A4CC-EFABFCC59D6C}" type="pres">
      <dgm:prSet presAssocID="{FE68F2ED-5A74-42CE-A772-BA30955CCC2A}" presName="rootText" presStyleLbl="node2" presStyleIdx="1" presStyleCnt="2" custLinFactNeighborX="-17640">
        <dgm:presLayoutVars>
          <dgm:chPref val="3"/>
        </dgm:presLayoutVars>
      </dgm:prSet>
      <dgm:spPr/>
      <dgm:t>
        <a:bodyPr/>
        <a:lstStyle/>
        <a:p>
          <a:endParaRPr lang="en-US"/>
        </a:p>
      </dgm:t>
    </dgm:pt>
    <dgm:pt modelId="{74756B46-FDBD-49A4-8A73-1D3EEB0200BC}" type="pres">
      <dgm:prSet presAssocID="{FE68F2ED-5A74-42CE-A772-BA30955CCC2A}" presName="rootConnector" presStyleLbl="node2" presStyleIdx="1" presStyleCnt="2"/>
      <dgm:spPr/>
      <dgm:t>
        <a:bodyPr/>
        <a:lstStyle/>
        <a:p>
          <a:endParaRPr lang="en-US"/>
        </a:p>
      </dgm:t>
    </dgm:pt>
    <dgm:pt modelId="{9BAEB8D5-D716-47D4-9A08-2334C82892B2}" type="pres">
      <dgm:prSet presAssocID="{FE68F2ED-5A74-42CE-A772-BA30955CCC2A}" presName="hierChild4" presStyleCnt="0"/>
      <dgm:spPr/>
    </dgm:pt>
    <dgm:pt modelId="{3812B38E-EC66-4688-AE1F-F9C555CB17BC}" type="pres">
      <dgm:prSet presAssocID="{FE68F2ED-5A74-42CE-A772-BA30955CCC2A}" presName="hierChild5" presStyleCnt="0"/>
      <dgm:spPr/>
    </dgm:pt>
    <dgm:pt modelId="{6AC25778-D3CF-40C5-A063-F7EA6A9FD088}" type="pres">
      <dgm:prSet presAssocID="{1454DA78-0AC9-40A3-B08D-FDC324D56F29}" presName="Name111" presStyleLbl="parChTrans1D3" presStyleIdx="2" presStyleCnt="3"/>
      <dgm:spPr/>
      <dgm:t>
        <a:bodyPr/>
        <a:lstStyle/>
        <a:p>
          <a:endParaRPr lang="en-US"/>
        </a:p>
      </dgm:t>
    </dgm:pt>
    <dgm:pt modelId="{4FFD5BB9-A341-4608-8CF1-12D087340B42}" type="pres">
      <dgm:prSet presAssocID="{A836C565-5B10-49F6-B672-4B107A257550}" presName="hierRoot3" presStyleCnt="0">
        <dgm:presLayoutVars>
          <dgm:hierBranch val="init"/>
        </dgm:presLayoutVars>
      </dgm:prSet>
      <dgm:spPr/>
    </dgm:pt>
    <dgm:pt modelId="{A322910C-D9C3-4485-A319-2B8857A2DFAE}" type="pres">
      <dgm:prSet presAssocID="{A836C565-5B10-49F6-B672-4B107A257550}" presName="rootComposite3" presStyleCnt="0"/>
      <dgm:spPr/>
    </dgm:pt>
    <dgm:pt modelId="{DB9F93E2-C2B9-4504-A8B5-388C6AD56F82}" type="pres">
      <dgm:prSet presAssocID="{A836C565-5B10-49F6-B672-4B107A257550}" presName="rootText3" presStyleLbl="asst2" presStyleIdx="2" presStyleCnt="3" custScaleX="37862" custScaleY="46089" custLinFactNeighborX="55956" custLinFactNeighborY="-4333">
        <dgm:presLayoutVars>
          <dgm:chPref val="3"/>
        </dgm:presLayoutVars>
      </dgm:prSet>
      <dgm:spPr/>
      <dgm:t>
        <a:bodyPr/>
        <a:lstStyle/>
        <a:p>
          <a:endParaRPr lang="en-US"/>
        </a:p>
      </dgm:t>
    </dgm:pt>
    <dgm:pt modelId="{9C23AFDA-C999-474F-9EE8-D50F7E91ED5C}" type="pres">
      <dgm:prSet presAssocID="{A836C565-5B10-49F6-B672-4B107A257550}" presName="rootConnector3" presStyleLbl="asst2" presStyleIdx="2" presStyleCnt="3"/>
      <dgm:spPr/>
      <dgm:t>
        <a:bodyPr/>
        <a:lstStyle/>
        <a:p>
          <a:endParaRPr lang="en-US"/>
        </a:p>
      </dgm:t>
    </dgm:pt>
    <dgm:pt modelId="{82BF8F6F-6423-460B-AC0D-078B195869C5}" type="pres">
      <dgm:prSet presAssocID="{A836C565-5B10-49F6-B672-4B107A257550}" presName="hierChild6" presStyleCnt="0"/>
      <dgm:spPr/>
    </dgm:pt>
    <dgm:pt modelId="{769F682E-0A7D-4907-9EA4-22B5D708BA24}" type="pres">
      <dgm:prSet presAssocID="{A836C565-5B10-49F6-B672-4B107A257550}" presName="hierChild7" presStyleCnt="0"/>
      <dgm:spPr/>
    </dgm:pt>
    <dgm:pt modelId="{EE4C75FC-DE52-4CFC-8CD4-A6996E0422E3}" type="pres">
      <dgm:prSet presAssocID="{2F253BB9-A396-4EF8-A874-88516DFFDB12}" presName="hierChild3" presStyleCnt="0"/>
      <dgm:spPr/>
    </dgm:pt>
  </dgm:ptLst>
  <dgm:cxnLst>
    <dgm:cxn modelId="{C5BD3526-8BBD-4DF5-9EFB-1A0B9D9E0957}" srcId="{F4E23A0F-8134-4B18-8F07-D59FFD864DE2}" destId="{05FAC0AA-59A4-4BC7-8DE1-FE8FD5390F2D}" srcOrd="0" destOrd="0" parTransId="{5625B857-9DD7-4149-A24F-56DC3EE9CDA3}" sibTransId="{C4098440-9A18-4C01-B7B3-995F5AB54237}"/>
    <dgm:cxn modelId="{005BC38C-01D4-4FC6-AFF9-30F1731913B4}" type="presOf" srcId="{1454DA78-0AC9-40A3-B08D-FDC324D56F29}" destId="{6AC25778-D3CF-40C5-A063-F7EA6A9FD088}" srcOrd="0" destOrd="0" presId="urn:microsoft.com/office/officeart/2005/8/layout/orgChart1"/>
    <dgm:cxn modelId="{A0975B16-407A-441A-9A18-E42EA166FD80}" type="presOf" srcId="{4176FCE1-9097-4F24-ABA5-E9EAB5205D36}" destId="{D6D439D3-3B97-4197-AB00-DAE9F20297E8}" srcOrd="0" destOrd="0" presId="urn:microsoft.com/office/officeart/2005/8/layout/orgChart1"/>
    <dgm:cxn modelId="{5CDEC720-5132-4020-ABFE-C9C3360424CB}" type="presOf" srcId="{357E39D8-A983-48C8-AAA0-098624BEC0C9}" destId="{517DE221-8D5D-4416-B1B7-CC5D884A395E}" srcOrd="0" destOrd="0" presId="urn:microsoft.com/office/officeart/2005/8/layout/orgChart1"/>
    <dgm:cxn modelId="{9C8E386C-0727-46B5-8DFF-2BAC1107505E}" type="presOf" srcId="{05FAC0AA-59A4-4BC7-8DE1-FE8FD5390F2D}" destId="{CD5775A8-7EC9-4F3A-BBC9-1A03C3CD6BCA}" srcOrd="0" destOrd="0" presId="urn:microsoft.com/office/officeart/2005/8/layout/orgChart1"/>
    <dgm:cxn modelId="{1E028977-A3D5-4506-8568-8B2BEB3CD3DE}" type="presOf" srcId="{5625B857-9DD7-4149-A24F-56DC3EE9CDA3}" destId="{4A33189F-1CBA-47C9-B309-76FC03BBBDBF}" srcOrd="0" destOrd="0" presId="urn:microsoft.com/office/officeart/2005/8/layout/orgChart1"/>
    <dgm:cxn modelId="{01E9DC20-E513-49BF-850A-05218796CD36}" type="presOf" srcId="{FE68F2ED-5A74-42CE-A772-BA30955CCC2A}" destId="{E406E0CF-EF36-4DEB-A4CC-EFABFCC59D6C}" srcOrd="0" destOrd="0" presId="urn:microsoft.com/office/officeart/2005/8/layout/orgChart1"/>
    <dgm:cxn modelId="{7F5DA078-4DEE-4130-9A18-574E3C76A2CC}" srcId="{D192886D-53D0-4881-8C1A-F12DD1D875FA}" destId="{2F253BB9-A396-4EF8-A874-88516DFFDB12}" srcOrd="0" destOrd="0" parTransId="{8A72F41B-F1DE-4211-8080-2C0EAE410E19}" sibTransId="{34517E97-827C-4329-B98D-D980438B413C}"/>
    <dgm:cxn modelId="{F95A7B68-85B8-41FF-9D07-B9DDED091334}" type="presOf" srcId="{729CDA2B-78EB-4088-9E31-2EDAD7EB36F8}" destId="{AC55C5C3-8129-4241-B0DA-9930BF99399A}" srcOrd="1" destOrd="0" presId="urn:microsoft.com/office/officeart/2005/8/layout/orgChart1"/>
    <dgm:cxn modelId="{E730E72B-25E4-44F3-B520-80A4BE83EDF2}" srcId="{FE68F2ED-5A74-42CE-A772-BA30955CCC2A}" destId="{A836C565-5B10-49F6-B672-4B107A257550}" srcOrd="0" destOrd="0" parTransId="{1454DA78-0AC9-40A3-B08D-FDC324D56F29}" sibTransId="{D762532F-A5CD-44E6-AC11-C34555F3B548}"/>
    <dgm:cxn modelId="{57322CE6-4880-4301-9FCD-6BB3FD14509C}" type="presOf" srcId="{F4E23A0F-8134-4B18-8F07-D59FFD864DE2}" destId="{ACCDD070-0EDD-487A-A12E-E9F27AB6B35A}" srcOrd="0" destOrd="0" presId="urn:microsoft.com/office/officeart/2005/8/layout/orgChart1"/>
    <dgm:cxn modelId="{866C8E7E-904D-447D-B1D6-5B17DF8FAC60}" type="presOf" srcId="{FE68F2ED-5A74-42CE-A772-BA30955CCC2A}" destId="{74756B46-FDBD-49A4-8A73-1D3EEB0200BC}" srcOrd="1" destOrd="0" presId="urn:microsoft.com/office/officeart/2005/8/layout/orgChart1"/>
    <dgm:cxn modelId="{C659AFE5-20E7-42A2-BDC5-15FE0C105A52}" type="presOf" srcId="{2F253BB9-A396-4EF8-A874-88516DFFDB12}" destId="{2BC538F0-BEC2-43BC-BB6F-B65AAC598CCD}" srcOrd="1" destOrd="0" presId="urn:microsoft.com/office/officeart/2005/8/layout/orgChart1"/>
    <dgm:cxn modelId="{0354B4C6-A4D2-4E26-9637-7D5D1E35DE50}" srcId="{2F253BB9-A396-4EF8-A874-88516DFFDB12}" destId="{FE68F2ED-5A74-42CE-A772-BA30955CCC2A}" srcOrd="1" destOrd="0" parTransId="{4176FCE1-9097-4F24-ABA5-E9EAB5205D36}" sibTransId="{0702D15D-88B7-463C-AED4-76C36632C0DA}"/>
    <dgm:cxn modelId="{ABB7CD5D-B958-4FDC-BF7F-86E6CEC65B98}" type="presOf" srcId="{2F253BB9-A396-4EF8-A874-88516DFFDB12}" destId="{4043824F-3EC2-4060-832F-2DB7B0CFFC43}" srcOrd="0" destOrd="0" presId="urn:microsoft.com/office/officeart/2005/8/layout/orgChart1"/>
    <dgm:cxn modelId="{307C44CF-1E7E-4FC9-8F78-81FC183A033B}" type="presOf" srcId="{A836C565-5B10-49F6-B672-4B107A257550}" destId="{9C23AFDA-C999-474F-9EE8-D50F7E91ED5C}" srcOrd="1" destOrd="0" presId="urn:microsoft.com/office/officeart/2005/8/layout/orgChart1"/>
    <dgm:cxn modelId="{279FBEBC-3E32-44B5-95AA-673CE8D4A384}" type="presOf" srcId="{05FAC0AA-59A4-4BC7-8DE1-FE8FD5390F2D}" destId="{F01AF44A-6439-45A2-837D-A22A72B52998}" srcOrd="1" destOrd="0" presId="urn:microsoft.com/office/officeart/2005/8/layout/orgChart1"/>
    <dgm:cxn modelId="{E4ADC032-175B-4A2A-BF78-CE8602934263}" srcId="{F4E23A0F-8134-4B18-8F07-D59FFD864DE2}" destId="{729CDA2B-78EB-4088-9E31-2EDAD7EB36F8}" srcOrd="1" destOrd="0" parTransId="{71D657B8-6A79-4AB2-BA24-6FC285CA679C}" sibTransId="{CCDC270F-E4E6-44BD-9365-C46378EDC629}"/>
    <dgm:cxn modelId="{9ABBAC0B-D8B1-4CD4-8CC6-6983BBD29931}" srcId="{2F253BB9-A396-4EF8-A874-88516DFFDB12}" destId="{F4E23A0F-8134-4B18-8F07-D59FFD864DE2}" srcOrd="0" destOrd="0" parTransId="{357E39D8-A983-48C8-AAA0-098624BEC0C9}" sibTransId="{4454FB54-58D9-48BD-B6A3-1E6C4483FB8D}"/>
    <dgm:cxn modelId="{32D049AC-AAB2-4339-83C5-A0B27FC8D0A3}" type="presOf" srcId="{D192886D-53D0-4881-8C1A-F12DD1D875FA}" destId="{F36907CF-149E-428F-A5B9-97B25A722192}" srcOrd="0" destOrd="0" presId="urn:microsoft.com/office/officeart/2005/8/layout/orgChart1"/>
    <dgm:cxn modelId="{266F0DEF-BB52-402D-930D-F2AA47EBBB11}" type="presOf" srcId="{A836C565-5B10-49F6-B672-4B107A257550}" destId="{DB9F93E2-C2B9-4504-A8B5-388C6AD56F82}" srcOrd="0" destOrd="0" presId="urn:microsoft.com/office/officeart/2005/8/layout/orgChart1"/>
    <dgm:cxn modelId="{7E19B1A2-2755-4923-92FF-5883EC61030A}" type="presOf" srcId="{71D657B8-6A79-4AB2-BA24-6FC285CA679C}" destId="{1F25153D-3D89-4881-9A73-27190818B888}" srcOrd="0" destOrd="0" presId="urn:microsoft.com/office/officeart/2005/8/layout/orgChart1"/>
    <dgm:cxn modelId="{2FC7BD4F-86D4-4F2E-B077-85A4341AD35C}" type="presOf" srcId="{F4E23A0F-8134-4B18-8F07-D59FFD864DE2}" destId="{703177CF-17F1-46C1-BCDB-50508EFA0EDA}" srcOrd="1" destOrd="0" presId="urn:microsoft.com/office/officeart/2005/8/layout/orgChart1"/>
    <dgm:cxn modelId="{F7136177-EF82-420E-8E6F-BEC21EF9623B}" type="presOf" srcId="{729CDA2B-78EB-4088-9E31-2EDAD7EB36F8}" destId="{217B278F-36C6-4C63-94AB-7FB2C2AB63D8}" srcOrd="0" destOrd="0" presId="urn:microsoft.com/office/officeart/2005/8/layout/orgChart1"/>
    <dgm:cxn modelId="{70C18FE1-A00C-477C-A700-07CE251DBBE1}" type="presParOf" srcId="{F36907CF-149E-428F-A5B9-97B25A722192}" destId="{501972E0-9D11-492B-BC0F-CFF1E3593440}" srcOrd="0" destOrd="0" presId="urn:microsoft.com/office/officeart/2005/8/layout/orgChart1"/>
    <dgm:cxn modelId="{C7061B9F-6FAC-46BE-8169-A7AF3D81CC73}" type="presParOf" srcId="{501972E0-9D11-492B-BC0F-CFF1E3593440}" destId="{C6098092-90AE-4205-B62B-D3EA3BE66810}" srcOrd="0" destOrd="0" presId="urn:microsoft.com/office/officeart/2005/8/layout/orgChart1"/>
    <dgm:cxn modelId="{FA346094-C42F-4F2E-8D10-F67B765B7D6E}" type="presParOf" srcId="{C6098092-90AE-4205-B62B-D3EA3BE66810}" destId="{4043824F-3EC2-4060-832F-2DB7B0CFFC43}" srcOrd="0" destOrd="0" presId="urn:microsoft.com/office/officeart/2005/8/layout/orgChart1"/>
    <dgm:cxn modelId="{3295B030-F51C-41F7-8B81-1D33FE543A87}" type="presParOf" srcId="{C6098092-90AE-4205-B62B-D3EA3BE66810}" destId="{2BC538F0-BEC2-43BC-BB6F-B65AAC598CCD}" srcOrd="1" destOrd="0" presId="urn:microsoft.com/office/officeart/2005/8/layout/orgChart1"/>
    <dgm:cxn modelId="{59226265-C9E3-4913-A3EA-C46F52777DBA}" type="presParOf" srcId="{501972E0-9D11-492B-BC0F-CFF1E3593440}" destId="{DD3E00D0-DBEC-4519-9FAC-87A1D8167583}" srcOrd="1" destOrd="0" presId="urn:microsoft.com/office/officeart/2005/8/layout/orgChart1"/>
    <dgm:cxn modelId="{B652278A-EB7C-4951-9125-3860B62940E0}" type="presParOf" srcId="{DD3E00D0-DBEC-4519-9FAC-87A1D8167583}" destId="{517DE221-8D5D-4416-B1B7-CC5D884A395E}" srcOrd="0" destOrd="0" presId="urn:microsoft.com/office/officeart/2005/8/layout/orgChart1"/>
    <dgm:cxn modelId="{DCF91F7D-7CE6-4431-A543-42E70046640C}" type="presParOf" srcId="{DD3E00D0-DBEC-4519-9FAC-87A1D8167583}" destId="{42035614-70E8-4E44-8719-8F36B456DF07}" srcOrd="1" destOrd="0" presId="urn:microsoft.com/office/officeart/2005/8/layout/orgChart1"/>
    <dgm:cxn modelId="{25E16E28-272D-4A77-BD19-70202BC9BB02}" type="presParOf" srcId="{42035614-70E8-4E44-8719-8F36B456DF07}" destId="{609A0F61-9A62-451B-97E8-53E248C6CCBF}" srcOrd="0" destOrd="0" presId="urn:microsoft.com/office/officeart/2005/8/layout/orgChart1"/>
    <dgm:cxn modelId="{64EF4974-0B72-438F-ACDE-0B57D7D9CC2F}" type="presParOf" srcId="{609A0F61-9A62-451B-97E8-53E248C6CCBF}" destId="{ACCDD070-0EDD-487A-A12E-E9F27AB6B35A}" srcOrd="0" destOrd="0" presId="urn:microsoft.com/office/officeart/2005/8/layout/orgChart1"/>
    <dgm:cxn modelId="{6F5A7E2C-9DE6-4D1B-8CDF-84EF7373EE24}" type="presParOf" srcId="{609A0F61-9A62-451B-97E8-53E248C6CCBF}" destId="{703177CF-17F1-46C1-BCDB-50508EFA0EDA}" srcOrd="1" destOrd="0" presId="urn:microsoft.com/office/officeart/2005/8/layout/orgChart1"/>
    <dgm:cxn modelId="{5449A3A2-59DF-4262-9938-7AD14CA0440C}" type="presParOf" srcId="{42035614-70E8-4E44-8719-8F36B456DF07}" destId="{AFCFD31F-7C14-40B7-97CC-4806E62BAFFA}" srcOrd="1" destOrd="0" presId="urn:microsoft.com/office/officeart/2005/8/layout/orgChart1"/>
    <dgm:cxn modelId="{9A2CAB9C-4138-4731-82E0-D62CA66A11E1}" type="presParOf" srcId="{42035614-70E8-4E44-8719-8F36B456DF07}" destId="{0116937A-BACF-43D6-9333-17F0E8C46457}" srcOrd="2" destOrd="0" presId="urn:microsoft.com/office/officeart/2005/8/layout/orgChart1"/>
    <dgm:cxn modelId="{927E9C84-8823-4C41-947B-93740E0555B4}" type="presParOf" srcId="{0116937A-BACF-43D6-9333-17F0E8C46457}" destId="{4A33189F-1CBA-47C9-B309-76FC03BBBDBF}" srcOrd="0" destOrd="0" presId="urn:microsoft.com/office/officeart/2005/8/layout/orgChart1"/>
    <dgm:cxn modelId="{A0BB78B7-1D1C-4226-BC1B-5F2B9E9BCF60}" type="presParOf" srcId="{0116937A-BACF-43D6-9333-17F0E8C46457}" destId="{DFBF3C83-5E30-454E-94C8-77C48C381008}" srcOrd="1" destOrd="0" presId="urn:microsoft.com/office/officeart/2005/8/layout/orgChart1"/>
    <dgm:cxn modelId="{63D3C298-AE58-4DEF-8685-9415AA3726AD}" type="presParOf" srcId="{DFBF3C83-5E30-454E-94C8-77C48C381008}" destId="{C5A723E8-CCAD-48BD-8052-53D3BF19AFD8}" srcOrd="0" destOrd="0" presId="urn:microsoft.com/office/officeart/2005/8/layout/orgChart1"/>
    <dgm:cxn modelId="{6B9E3752-C78E-4B73-89FD-F7A4A125C03C}" type="presParOf" srcId="{C5A723E8-CCAD-48BD-8052-53D3BF19AFD8}" destId="{CD5775A8-7EC9-4F3A-BBC9-1A03C3CD6BCA}" srcOrd="0" destOrd="0" presId="urn:microsoft.com/office/officeart/2005/8/layout/orgChart1"/>
    <dgm:cxn modelId="{9A4299ED-9BA3-456B-9394-52CB9CBD837C}" type="presParOf" srcId="{C5A723E8-CCAD-48BD-8052-53D3BF19AFD8}" destId="{F01AF44A-6439-45A2-837D-A22A72B52998}" srcOrd="1" destOrd="0" presId="urn:microsoft.com/office/officeart/2005/8/layout/orgChart1"/>
    <dgm:cxn modelId="{0ABDE86E-E5EC-4B29-B1CE-76EA8390A9B5}" type="presParOf" srcId="{DFBF3C83-5E30-454E-94C8-77C48C381008}" destId="{136811BB-C28E-4478-BF59-1F3FE84367C1}" srcOrd="1" destOrd="0" presId="urn:microsoft.com/office/officeart/2005/8/layout/orgChart1"/>
    <dgm:cxn modelId="{97DBF68F-D237-4E02-97CF-1E18927A5D8C}" type="presParOf" srcId="{DFBF3C83-5E30-454E-94C8-77C48C381008}" destId="{5390AF73-F061-45F7-A7FD-7303DD4A66D1}" srcOrd="2" destOrd="0" presId="urn:microsoft.com/office/officeart/2005/8/layout/orgChart1"/>
    <dgm:cxn modelId="{52FA1103-92D1-4FA6-BE3B-44EAA9D8C54F}" type="presParOf" srcId="{0116937A-BACF-43D6-9333-17F0E8C46457}" destId="{1F25153D-3D89-4881-9A73-27190818B888}" srcOrd="2" destOrd="0" presId="urn:microsoft.com/office/officeart/2005/8/layout/orgChart1"/>
    <dgm:cxn modelId="{35DA996A-617F-42FA-A8CC-26FA5EC89E1D}" type="presParOf" srcId="{0116937A-BACF-43D6-9333-17F0E8C46457}" destId="{C3AFF600-FE0A-4837-AFBB-7B6C70B9CDEF}" srcOrd="3" destOrd="0" presId="urn:microsoft.com/office/officeart/2005/8/layout/orgChart1"/>
    <dgm:cxn modelId="{E814C311-54AD-4386-BE64-F125D7088697}" type="presParOf" srcId="{C3AFF600-FE0A-4837-AFBB-7B6C70B9CDEF}" destId="{09412751-F0F5-4363-A27D-F7C654CE615A}" srcOrd="0" destOrd="0" presId="urn:microsoft.com/office/officeart/2005/8/layout/orgChart1"/>
    <dgm:cxn modelId="{D8C160C4-7114-4042-A808-FFC98EEF6D34}" type="presParOf" srcId="{09412751-F0F5-4363-A27D-F7C654CE615A}" destId="{217B278F-36C6-4C63-94AB-7FB2C2AB63D8}" srcOrd="0" destOrd="0" presId="urn:microsoft.com/office/officeart/2005/8/layout/orgChart1"/>
    <dgm:cxn modelId="{8DEE37AB-C985-4C4F-827A-39E30D89E493}" type="presParOf" srcId="{09412751-F0F5-4363-A27D-F7C654CE615A}" destId="{AC55C5C3-8129-4241-B0DA-9930BF99399A}" srcOrd="1" destOrd="0" presId="urn:microsoft.com/office/officeart/2005/8/layout/orgChart1"/>
    <dgm:cxn modelId="{E8697F21-352C-4D58-982E-1DA97A0E7E7D}" type="presParOf" srcId="{C3AFF600-FE0A-4837-AFBB-7B6C70B9CDEF}" destId="{23733715-B5E8-4FC0-8FB3-4550C51E04C6}" srcOrd="1" destOrd="0" presId="urn:microsoft.com/office/officeart/2005/8/layout/orgChart1"/>
    <dgm:cxn modelId="{00DC9D0F-B1FD-43E5-8EF1-B0D6E0E8C523}" type="presParOf" srcId="{C3AFF600-FE0A-4837-AFBB-7B6C70B9CDEF}" destId="{3DCF9364-7BA2-4858-9FBD-9697E5FF1040}" srcOrd="2" destOrd="0" presId="urn:microsoft.com/office/officeart/2005/8/layout/orgChart1"/>
    <dgm:cxn modelId="{11B704F0-F595-409F-9B82-35E40A089313}" type="presParOf" srcId="{DD3E00D0-DBEC-4519-9FAC-87A1D8167583}" destId="{D6D439D3-3B97-4197-AB00-DAE9F20297E8}" srcOrd="2" destOrd="0" presId="urn:microsoft.com/office/officeart/2005/8/layout/orgChart1"/>
    <dgm:cxn modelId="{BFE3E07E-A233-41C9-8863-57BC32534AB9}" type="presParOf" srcId="{DD3E00D0-DBEC-4519-9FAC-87A1D8167583}" destId="{75D328F8-F898-4400-876C-36710270025D}" srcOrd="3" destOrd="0" presId="urn:microsoft.com/office/officeart/2005/8/layout/orgChart1"/>
    <dgm:cxn modelId="{21CE19CC-37EE-482D-A5EC-3533C90D080C}" type="presParOf" srcId="{75D328F8-F898-4400-876C-36710270025D}" destId="{3CA4AA2B-F7F6-4CEE-8C0B-55F3FC621EC3}" srcOrd="0" destOrd="0" presId="urn:microsoft.com/office/officeart/2005/8/layout/orgChart1"/>
    <dgm:cxn modelId="{95B6BE28-AD4C-4923-A1D4-54386FAC35E0}" type="presParOf" srcId="{3CA4AA2B-F7F6-4CEE-8C0B-55F3FC621EC3}" destId="{E406E0CF-EF36-4DEB-A4CC-EFABFCC59D6C}" srcOrd="0" destOrd="0" presId="urn:microsoft.com/office/officeart/2005/8/layout/orgChart1"/>
    <dgm:cxn modelId="{DD063B6D-2F44-40A7-85EA-B59C4B409B37}" type="presParOf" srcId="{3CA4AA2B-F7F6-4CEE-8C0B-55F3FC621EC3}" destId="{74756B46-FDBD-49A4-8A73-1D3EEB0200BC}" srcOrd="1" destOrd="0" presId="urn:microsoft.com/office/officeart/2005/8/layout/orgChart1"/>
    <dgm:cxn modelId="{23495CCC-B2D9-440F-BFFE-9A253A656BC3}" type="presParOf" srcId="{75D328F8-F898-4400-876C-36710270025D}" destId="{9BAEB8D5-D716-47D4-9A08-2334C82892B2}" srcOrd="1" destOrd="0" presId="urn:microsoft.com/office/officeart/2005/8/layout/orgChart1"/>
    <dgm:cxn modelId="{B5A4C248-66F7-42E2-8F72-50D9FAD629E9}" type="presParOf" srcId="{75D328F8-F898-4400-876C-36710270025D}" destId="{3812B38E-EC66-4688-AE1F-F9C555CB17BC}" srcOrd="2" destOrd="0" presId="urn:microsoft.com/office/officeart/2005/8/layout/orgChart1"/>
    <dgm:cxn modelId="{3881EBA4-712E-4F10-A7BD-70080526A9D0}" type="presParOf" srcId="{3812B38E-EC66-4688-AE1F-F9C555CB17BC}" destId="{6AC25778-D3CF-40C5-A063-F7EA6A9FD088}" srcOrd="0" destOrd="0" presId="urn:microsoft.com/office/officeart/2005/8/layout/orgChart1"/>
    <dgm:cxn modelId="{EFA9E6F6-5262-4B21-A52D-9AD5E08EED74}" type="presParOf" srcId="{3812B38E-EC66-4688-AE1F-F9C555CB17BC}" destId="{4FFD5BB9-A341-4608-8CF1-12D087340B42}" srcOrd="1" destOrd="0" presId="urn:microsoft.com/office/officeart/2005/8/layout/orgChart1"/>
    <dgm:cxn modelId="{3A25B946-ADA2-45A7-AEBB-FBD7E2A13F2D}" type="presParOf" srcId="{4FFD5BB9-A341-4608-8CF1-12D087340B42}" destId="{A322910C-D9C3-4485-A319-2B8857A2DFAE}" srcOrd="0" destOrd="0" presId="urn:microsoft.com/office/officeart/2005/8/layout/orgChart1"/>
    <dgm:cxn modelId="{C8D331BB-FCAC-4F53-9F39-1FE3563F9FBD}" type="presParOf" srcId="{A322910C-D9C3-4485-A319-2B8857A2DFAE}" destId="{DB9F93E2-C2B9-4504-A8B5-388C6AD56F82}" srcOrd="0" destOrd="0" presId="urn:microsoft.com/office/officeart/2005/8/layout/orgChart1"/>
    <dgm:cxn modelId="{308977CE-3157-4AD0-85A0-9564E9076EB5}" type="presParOf" srcId="{A322910C-D9C3-4485-A319-2B8857A2DFAE}" destId="{9C23AFDA-C999-474F-9EE8-D50F7E91ED5C}" srcOrd="1" destOrd="0" presId="urn:microsoft.com/office/officeart/2005/8/layout/orgChart1"/>
    <dgm:cxn modelId="{62315260-D168-4C86-ACBE-93659AFCB0B6}" type="presParOf" srcId="{4FFD5BB9-A341-4608-8CF1-12D087340B42}" destId="{82BF8F6F-6423-460B-AC0D-078B195869C5}" srcOrd="1" destOrd="0" presId="urn:microsoft.com/office/officeart/2005/8/layout/orgChart1"/>
    <dgm:cxn modelId="{A8753B20-DC56-428C-856A-6E807E6B04C7}" type="presParOf" srcId="{4FFD5BB9-A341-4608-8CF1-12D087340B42}" destId="{769F682E-0A7D-4907-9EA4-22B5D708BA24}" srcOrd="2" destOrd="0" presId="urn:microsoft.com/office/officeart/2005/8/layout/orgChart1"/>
    <dgm:cxn modelId="{A790DC44-78F4-473E-B0CA-D9EA6F22F838}" type="presParOf" srcId="{501972E0-9D11-492B-BC0F-CFF1E3593440}" destId="{EE4C75FC-DE52-4CFC-8CD4-A6996E0422E3}"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D4E33E6-270C-42D8-AC2C-393B1E7682EF}"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7E0CDA45-EAC4-48E7-B1A9-65E6911D1CE7}">
      <dgm:prSet phldrT="[Text]"/>
      <dgm:spPr/>
      <dgm:t>
        <a:bodyPr/>
        <a:lstStyle/>
        <a:p>
          <a:r>
            <a:rPr lang="en-US" dirty="0" smtClean="0"/>
            <a:t>MST</a:t>
          </a:r>
          <a:endParaRPr lang="en-US" dirty="0"/>
        </a:p>
      </dgm:t>
    </dgm:pt>
    <dgm:pt modelId="{A1C14472-D4AE-4BD2-B7E3-AC682A0D3C03}" type="parTrans" cxnId="{AA909583-C903-40E8-A021-02D1BA910F04}">
      <dgm:prSet/>
      <dgm:spPr/>
      <dgm:t>
        <a:bodyPr/>
        <a:lstStyle/>
        <a:p>
          <a:endParaRPr lang="en-US"/>
        </a:p>
      </dgm:t>
    </dgm:pt>
    <dgm:pt modelId="{05967A91-249D-4E12-A6A2-22EDC6589637}" type="sibTrans" cxnId="{AA909583-C903-40E8-A021-02D1BA910F04}">
      <dgm:prSet/>
      <dgm:spPr/>
      <dgm:t>
        <a:bodyPr/>
        <a:lstStyle/>
        <a:p>
          <a:endParaRPr lang="en-US"/>
        </a:p>
      </dgm:t>
    </dgm:pt>
    <dgm:pt modelId="{A47039C3-5EA9-4AE7-98C4-8CBFE08DD410}">
      <dgm:prSet phldrT="[Text]" custT="1"/>
      <dgm:spPr/>
      <dgm:t>
        <a:bodyPr/>
        <a:lstStyle/>
        <a:p>
          <a:r>
            <a:rPr lang="en-US" sz="2400" dirty="0" smtClean="0"/>
            <a:t>Kruskal’s Algorithm</a:t>
          </a:r>
          <a:endParaRPr lang="en-US" sz="2400" dirty="0"/>
        </a:p>
      </dgm:t>
    </dgm:pt>
    <dgm:pt modelId="{E7AEE0ED-5C5D-436E-9534-BC082C9FAB55}" type="parTrans" cxnId="{D8000C92-F34B-4DF4-8BB5-A615FBA52618}">
      <dgm:prSet/>
      <dgm:spPr/>
      <dgm:t>
        <a:bodyPr/>
        <a:lstStyle/>
        <a:p>
          <a:endParaRPr lang="en-US"/>
        </a:p>
      </dgm:t>
    </dgm:pt>
    <dgm:pt modelId="{1954550E-7150-4497-947A-A37A6D853672}" type="sibTrans" cxnId="{D8000C92-F34B-4DF4-8BB5-A615FBA52618}">
      <dgm:prSet/>
      <dgm:spPr/>
      <dgm:t>
        <a:bodyPr/>
        <a:lstStyle/>
        <a:p>
          <a:endParaRPr lang="en-US"/>
        </a:p>
      </dgm:t>
    </dgm:pt>
    <dgm:pt modelId="{D7962540-EC46-47B6-96E9-8DC59446D15E}">
      <dgm:prSet phldrT="[Text]" custT="1"/>
      <dgm:spPr/>
      <dgm:t>
        <a:bodyPr/>
        <a:lstStyle/>
        <a:p>
          <a:r>
            <a:rPr lang="en-US" sz="2400" dirty="0" smtClean="0"/>
            <a:t>Prim’s Algorithm</a:t>
          </a:r>
          <a:endParaRPr lang="en-US" sz="2400" dirty="0"/>
        </a:p>
      </dgm:t>
    </dgm:pt>
    <dgm:pt modelId="{924D0301-828F-4FED-BB89-8D8266EEB015}" type="parTrans" cxnId="{A89BEEC5-000F-44C2-B64F-D8DD115BC929}">
      <dgm:prSet/>
      <dgm:spPr/>
      <dgm:t>
        <a:bodyPr/>
        <a:lstStyle/>
        <a:p>
          <a:endParaRPr lang="en-US"/>
        </a:p>
      </dgm:t>
    </dgm:pt>
    <dgm:pt modelId="{D8F61292-C4C3-4740-8C6C-6250A6084AC4}" type="sibTrans" cxnId="{A89BEEC5-000F-44C2-B64F-D8DD115BC929}">
      <dgm:prSet/>
      <dgm:spPr/>
      <dgm:t>
        <a:bodyPr/>
        <a:lstStyle/>
        <a:p>
          <a:endParaRPr lang="en-US"/>
        </a:p>
      </dgm:t>
    </dgm:pt>
    <dgm:pt modelId="{0C2E624A-661A-40A4-8C0C-8D6A5A5CDCF8}" type="pres">
      <dgm:prSet presAssocID="{CD4E33E6-270C-42D8-AC2C-393B1E7682EF}" presName="hierChild1" presStyleCnt="0">
        <dgm:presLayoutVars>
          <dgm:orgChart val="1"/>
          <dgm:chPref val="1"/>
          <dgm:dir/>
          <dgm:animOne val="branch"/>
          <dgm:animLvl val="lvl"/>
          <dgm:resizeHandles/>
        </dgm:presLayoutVars>
      </dgm:prSet>
      <dgm:spPr/>
      <dgm:t>
        <a:bodyPr/>
        <a:lstStyle/>
        <a:p>
          <a:endParaRPr lang="en-US"/>
        </a:p>
      </dgm:t>
    </dgm:pt>
    <dgm:pt modelId="{903ACF1F-F936-4889-85F3-1D3C8464294D}" type="pres">
      <dgm:prSet presAssocID="{7E0CDA45-EAC4-48E7-B1A9-65E6911D1CE7}" presName="hierRoot1" presStyleCnt="0">
        <dgm:presLayoutVars>
          <dgm:hierBranch val="init"/>
        </dgm:presLayoutVars>
      </dgm:prSet>
      <dgm:spPr/>
    </dgm:pt>
    <dgm:pt modelId="{9E7C3720-5CF9-46D7-A982-2576FFEC0961}" type="pres">
      <dgm:prSet presAssocID="{7E0CDA45-EAC4-48E7-B1A9-65E6911D1CE7}" presName="rootComposite1" presStyleCnt="0"/>
      <dgm:spPr/>
    </dgm:pt>
    <dgm:pt modelId="{8985C421-0F97-493D-85DE-3320AD5F5AAA}" type="pres">
      <dgm:prSet presAssocID="{7E0CDA45-EAC4-48E7-B1A9-65E6911D1CE7}" presName="rootText1" presStyleLbl="node0" presStyleIdx="0" presStyleCnt="1" custLinFactNeighborX="-2504" custLinFactNeighborY="-94">
        <dgm:presLayoutVars>
          <dgm:chPref val="3"/>
        </dgm:presLayoutVars>
      </dgm:prSet>
      <dgm:spPr/>
      <dgm:t>
        <a:bodyPr/>
        <a:lstStyle/>
        <a:p>
          <a:endParaRPr lang="en-US"/>
        </a:p>
      </dgm:t>
    </dgm:pt>
    <dgm:pt modelId="{851C29AF-85C3-4070-866D-FD9369E1BBF5}" type="pres">
      <dgm:prSet presAssocID="{7E0CDA45-EAC4-48E7-B1A9-65E6911D1CE7}" presName="rootConnector1" presStyleLbl="node1" presStyleIdx="0" presStyleCnt="0"/>
      <dgm:spPr/>
      <dgm:t>
        <a:bodyPr/>
        <a:lstStyle/>
        <a:p>
          <a:endParaRPr lang="en-US"/>
        </a:p>
      </dgm:t>
    </dgm:pt>
    <dgm:pt modelId="{8F44A362-D8B8-4C73-8147-1DE863DE77C1}" type="pres">
      <dgm:prSet presAssocID="{7E0CDA45-EAC4-48E7-B1A9-65E6911D1CE7}" presName="hierChild2" presStyleCnt="0"/>
      <dgm:spPr/>
    </dgm:pt>
    <dgm:pt modelId="{8684EF59-70DF-4A60-B1BD-37EF9409C075}" type="pres">
      <dgm:prSet presAssocID="{E7AEE0ED-5C5D-436E-9534-BC082C9FAB55}" presName="Name37" presStyleLbl="parChTrans1D2" presStyleIdx="0" presStyleCnt="2"/>
      <dgm:spPr/>
      <dgm:t>
        <a:bodyPr/>
        <a:lstStyle/>
        <a:p>
          <a:endParaRPr lang="en-US"/>
        </a:p>
      </dgm:t>
    </dgm:pt>
    <dgm:pt modelId="{85A5C7E5-0A96-4171-8576-5E05AD7E5C92}" type="pres">
      <dgm:prSet presAssocID="{A47039C3-5EA9-4AE7-98C4-8CBFE08DD410}" presName="hierRoot2" presStyleCnt="0">
        <dgm:presLayoutVars>
          <dgm:hierBranch val="init"/>
        </dgm:presLayoutVars>
      </dgm:prSet>
      <dgm:spPr/>
    </dgm:pt>
    <dgm:pt modelId="{84906C3F-B3DC-46E1-8E6A-C4C514D538CD}" type="pres">
      <dgm:prSet presAssocID="{A47039C3-5EA9-4AE7-98C4-8CBFE08DD410}" presName="rootComposite" presStyleCnt="0"/>
      <dgm:spPr/>
    </dgm:pt>
    <dgm:pt modelId="{DBD566FF-293C-40C1-9A5B-24F0C6C5FDB0}" type="pres">
      <dgm:prSet presAssocID="{A47039C3-5EA9-4AE7-98C4-8CBFE08DD410}" presName="rootText" presStyleLbl="node2" presStyleIdx="0" presStyleCnt="2" custLinFactNeighborX="-50127" custLinFactNeighborY="106">
        <dgm:presLayoutVars>
          <dgm:chPref val="3"/>
        </dgm:presLayoutVars>
      </dgm:prSet>
      <dgm:spPr/>
      <dgm:t>
        <a:bodyPr/>
        <a:lstStyle/>
        <a:p>
          <a:endParaRPr lang="en-US"/>
        </a:p>
      </dgm:t>
    </dgm:pt>
    <dgm:pt modelId="{E27BF044-09AD-46DC-9FD4-D1B3AEBA1024}" type="pres">
      <dgm:prSet presAssocID="{A47039C3-5EA9-4AE7-98C4-8CBFE08DD410}" presName="rootConnector" presStyleLbl="node2" presStyleIdx="0" presStyleCnt="2"/>
      <dgm:spPr/>
      <dgm:t>
        <a:bodyPr/>
        <a:lstStyle/>
        <a:p>
          <a:endParaRPr lang="en-US"/>
        </a:p>
      </dgm:t>
    </dgm:pt>
    <dgm:pt modelId="{DDB52F7A-9999-4C38-A05D-0D509BEAF670}" type="pres">
      <dgm:prSet presAssocID="{A47039C3-5EA9-4AE7-98C4-8CBFE08DD410}" presName="hierChild4" presStyleCnt="0"/>
      <dgm:spPr/>
    </dgm:pt>
    <dgm:pt modelId="{94A7FF6A-E127-4206-B104-4E8FFD76D2EF}" type="pres">
      <dgm:prSet presAssocID="{A47039C3-5EA9-4AE7-98C4-8CBFE08DD410}" presName="hierChild5" presStyleCnt="0"/>
      <dgm:spPr/>
    </dgm:pt>
    <dgm:pt modelId="{D1EA0C44-3231-4A0F-81A9-6A5DEF328EDA}" type="pres">
      <dgm:prSet presAssocID="{924D0301-828F-4FED-BB89-8D8266EEB015}" presName="Name37" presStyleLbl="parChTrans1D2" presStyleIdx="1" presStyleCnt="2"/>
      <dgm:spPr/>
      <dgm:t>
        <a:bodyPr/>
        <a:lstStyle/>
        <a:p>
          <a:endParaRPr lang="en-US"/>
        </a:p>
      </dgm:t>
    </dgm:pt>
    <dgm:pt modelId="{EC50BC4C-0F3A-4882-A02B-7AFE76303132}" type="pres">
      <dgm:prSet presAssocID="{D7962540-EC46-47B6-96E9-8DC59446D15E}" presName="hierRoot2" presStyleCnt="0">
        <dgm:presLayoutVars>
          <dgm:hierBranch val="init"/>
        </dgm:presLayoutVars>
      </dgm:prSet>
      <dgm:spPr/>
    </dgm:pt>
    <dgm:pt modelId="{112B5935-9089-40E6-A2F9-EF4A6A1F7B7D}" type="pres">
      <dgm:prSet presAssocID="{D7962540-EC46-47B6-96E9-8DC59446D15E}" presName="rootComposite" presStyleCnt="0"/>
      <dgm:spPr/>
    </dgm:pt>
    <dgm:pt modelId="{B2D2C5A7-9BBF-4C58-869B-0C6B72718F32}" type="pres">
      <dgm:prSet presAssocID="{D7962540-EC46-47B6-96E9-8DC59446D15E}" presName="rootText" presStyleLbl="node2" presStyleIdx="1" presStyleCnt="2" custLinFactNeighborX="50128" custLinFactNeighborY="106">
        <dgm:presLayoutVars>
          <dgm:chPref val="3"/>
        </dgm:presLayoutVars>
      </dgm:prSet>
      <dgm:spPr/>
      <dgm:t>
        <a:bodyPr/>
        <a:lstStyle/>
        <a:p>
          <a:endParaRPr lang="en-US"/>
        </a:p>
      </dgm:t>
    </dgm:pt>
    <dgm:pt modelId="{C573A543-2391-4D86-AA3F-55E84EAC1444}" type="pres">
      <dgm:prSet presAssocID="{D7962540-EC46-47B6-96E9-8DC59446D15E}" presName="rootConnector" presStyleLbl="node2" presStyleIdx="1" presStyleCnt="2"/>
      <dgm:spPr/>
      <dgm:t>
        <a:bodyPr/>
        <a:lstStyle/>
        <a:p>
          <a:endParaRPr lang="en-US"/>
        </a:p>
      </dgm:t>
    </dgm:pt>
    <dgm:pt modelId="{36417276-AA18-4D73-8AE0-9A6E5613B4A6}" type="pres">
      <dgm:prSet presAssocID="{D7962540-EC46-47B6-96E9-8DC59446D15E}" presName="hierChild4" presStyleCnt="0"/>
      <dgm:spPr/>
    </dgm:pt>
    <dgm:pt modelId="{8795A38F-833D-4E5F-B015-5FA6ABA5B2F2}" type="pres">
      <dgm:prSet presAssocID="{D7962540-EC46-47B6-96E9-8DC59446D15E}" presName="hierChild5" presStyleCnt="0"/>
      <dgm:spPr/>
    </dgm:pt>
    <dgm:pt modelId="{9C1DC58E-E6BD-41BC-91A6-F45C792900E8}" type="pres">
      <dgm:prSet presAssocID="{7E0CDA45-EAC4-48E7-B1A9-65E6911D1CE7}" presName="hierChild3" presStyleCnt="0"/>
      <dgm:spPr/>
    </dgm:pt>
  </dgm:ptLst>
  <dgm:cxnLst>
    <dgm:cxn modelId="{3D83DE17-97A7-44A4-8A65-06E7AC4C3DA0}" type="presOf" srcId="{A47039C3-5EA9-4AE7-98C4-8CBFE08DD410}" destId="{E27BF044-09AD-46DC-9FD4-D1B3AEBA1024}" srcOrd="1" destOrd="0" presId="urn:microsoft.com/office/officeart/2005/8/layout/orgChart1"/>
    <dgm:cxn modelId="{86777D25-68CA-4E71-B624-91FD14B6C12E}" type="presOf" srcId="{A47039C3-5EA9-4AE7-98C4-8CBFE08DD410}" destId="{DBD566FF-293C-40C1-9A5B-24F0C6C5FDB0}" srcOrd="0" destOrd="0" presId="urn:microsoft.com/office/officeart/2005/8/layout/orgChart1"/>
    <dgm:cxn modelId="{E7847FA5-3BE5-4CE0-B235-5306C44E42B9}" type="presOf" srcId="{7E0CDA45-EAC4-48E7-B1A9-65E6911D1CE7}" destId="{8985C421-0F97-493D-85DE-3320AD5F5AAA}" srcOrd="0" destOrd="0" presId="urn:microsoft.com/office/officeart/2005/8/layout/orgChart1"/>
    <dgm:cxn modelId="{8BDCF4B3-76D6-400C-808F-8D8C4C89EB5C}" type="presOf" srcId="{CD4E33E6-270C-42D8-AC2C-393B1E7682EF}" destId="{0C2E624A-661A-40A4-8C0C-8D6A5A5CDCF8}" srcOrd="0" destOrd="0" presId="urn:microsoft.com/office/officeart/2005/8/layout/orgChart1"/>
    <dgm:cxn modelId="{73C2842B-0D2B-4248-B6AB-A252DC40A482}" type="presOf" srcId="{D7962540-EC46-47B6-96E9-8DC59446D15E}" destId="{C573A543-2391-4D86-AA3F-55E84EAC1444}" srcOrd="1" destOrd="0" presId="urn:microsoft.com/office/officeart/2005/8/layout/orgChart1"/>
    <dgm:cxn modelId="{76DE12C9-4C69-47D9-B5AE-A81F2E030429}" type="presOf" srcId="{7E0CDA45-EAC4-48E7-B1A9-65E6911D1CE7}" destId="{851C29AF-85C3-4070-866D-FD9369E1BBF5}" srcOrd="1" destOrd="0" presId="urn:microsoft.com/office/officeart/2005/8/layout/orgChart1"/>
    <dgm:cxn modelId="{408DDC18-D2D1-4004-9055-BCEB9DAB3102}" type="presOf" srcId="{924D0301-828F-4FED-BB89-8D8266EEB015}" destId="{D1EA0C44-3231-4A0F-81A9-6A5DEF328EDA}" srcOrd="0" destOrd="0" presId="urn:microsoft.com/office/officeart/2005/8/layout/orgChart1"/>
    <dgm:cxn modelId="{74F24626-7C92-4BB4-A3F4-FF1F7E22D5B3}" type="presOf" srcId="{D7962540-EC46-47B6-96E9-8DC59446D15E}" destId="{B2D2C5A7-9BBF-4C58-869B-0C6B72718F32}" srcOrd="0" destOrd="0" presId="urn:microsoft.com/office/officeart/2005/8/layout/orgChart1"/>
    <dgm:cxn modelId="{D8000C92-F34B-4DF4-8BB5-A615FBA52618}" srcId="{7E0CDA45-EAC4-48E7-B1A9-65E6911D1CE7}" destId="{A47039C3-5EA9-4AE7-98C4-8CBFE08DD410}" srcOrd="0" destOrd="0" parTransId="{E7AEE0ED-5C5D-436E-9534-BC082C9FAB55}" sibTransId="{1954550E-7150-4497-947A-A37A6D853672}"/>
    <dgm:cxn modelId="{A89BEEC5-000F-44C2-B64F-D8DD115BC929}" srcId="{7E0CDA45-EAC4-48E7-B1A9-65E6911D1CE7}" destId="{D7962540-EC46-47B6-96E9-8DC59446D15E}" srcOrd="1" destOrd="0" parTransId="{924D0301-828F-4FED-BB89-8D8266EEB015}" sibTransId="{D8F61292-C4C3-4740-8C6C-6250A6084AC4}"/>
    <dgm:cxn modelId="{AA909583-C903-40E8-A021-02D1BA910F04}" srcId="{CD4E33E6-270C-42D8-AC2C-393B1E7682EF}" destId="{7E0CDA45-EAC4-48E7-B1A9-65E6911D1CE7}" srcOrd="0" destOrd="0" parTransId="{A1C14472-D4AE-4BD2-B7E3-AC682A0D3C03}" sibTransId="{05967A91-249D-4E12-A6A2-22EDC6589637}"/>
    <dgm:cxn modelId="{9B233CE3-E56A-4622-BE5D-7DFB4547E04E}" type="presOf" srcId="{E7AEE0ED-5C5D-436E-9534-BC082C9FAB55}" destId="{8684EF59-70DF-4A60-B1BD-37EF9409C075}" srcOrd="0" destOrd="0" presId="urn:microsoft.com/office/officeart/2005/8/layout/orgChart1"/>
    <dgm:cxn modelId="{DB8999E6-0055-4E70-AF05-79B5F3FFD34D}" type="presParOf" srcId="{0C2E624A-661A-40A4-8C0C-8D6A5A5CDCF8}" destId="{903ACF1F-F936-4889-85F3-1D3C8464294D}" srcOrd="0" destOrd="0" presId="urn:microsoft.com/office/officeart/2005/8/layout/orgChart1"/>
    <dgm:cxn modelId="{4C86BDEB-9927-4545-80AD-C2F6BF8B19C7}" type="presParOf" srcId="{903ACF1F-F936-4889-85F3-1D3C8464294D}" destId="{9E7C3720-5CF9-46D7-A982-2576FFEC0961}" srcOrd="0" destOrd="0" presId="urn:microsoft.com/office/officeart/2005/8/layout/orgChart1"/>
    <dgm:cxn modelId="{8A929458-3F31-4157-95A3-DA68591C765C}" type="presParOf" srcId="{9E7C3720-5CF9-46D7-A982-2576FFEC0961}" destId="{8985C421-0F97-493D-85DE-3320AD5F5AAA}" srcOrd="0" destOrd="0" presId="urn:microsoft.com/office/officeart/2005/8/layout/orgChart1"/>
    <dgm:cxn modelId="{CAA8D536-992F-4F50-BE75-C6160A8288BE}" type="presParOf" srcId="{9E7C3720-5CF9-46D7-A982-2576FFEC0961}" destId="{851C29AF-85C3-4070-866D-FD9369E1BBF5}" srcOrd="1" destOrd="0" presId="urn:microsoft.com/office/officeart/2005/8/layout/orgChart1"/>
    <dgm:cxn modelId="{DC50F05D-ADD2-43AB-A8CB-FB2827CEF7C9}" type="presParOf" srcId="{903ACF1F-F936-4889-85F3-1D3C8464294D}" destId="{8F44A362-D8B8-4C73-8147-1DE863DE77C1}" srcOrd="1" destOrd="0" presId="urn:microsoft.com/office/officeart/2005/8/layout/orgChart1"/>
    <dgm:cxn modelId="{1490DDE5-98E9-4412-A92D-6001C17F42E7}" type="presParOf" srcId="{8F44A362-D8B8-4C73-8147-1DE863DE77C1}" destId="{8684EF59-70DF-4A60-B1BD-37EF9409C075}" srcOrd="0" destOrd="0" presId="urn:microsoft.com/office/officeart/2005/8/layout/orgChart1"/>
    <dgm:cxn modelId="{4CD5A387-7F7A-45A7-9A98-BE7D80782502}" type="presParOf" srcId="{8F44A362-D8B8-4C73-8147-1DE863DE77C1}" destId="{85A5C7E5-0A96-4171-8576-5E05AD7E5C92}" srcOrd="1" destOrd="0" presId="urn:microsoft.com/office/officeart/2005/8/layout/orgChart1"/>
    <dgm:cxn modelId="{599674A9-CC7A-411E-A474-6233EA3BA718}" type="presParOf" srcId="{85A5C7E5-0A96-4171-8576-5E05AD7E5C92}" destId="{84906C3F-B3DC-46E1-8E6A-C4C514D538CD}" srcOrd="0" destOrd="0" presId="urn:microsoft.com/office/officeart/2005/8/layout/orgChart1"/>
    <dgm:cxn modelId="{803C140D-964A-4623-8248-69FB066107E7}" type="presParOf" srcId="{84906C3F-B3DC-46E1-8E6A-C4C514D538CD}" destId="{DBD566FF-293C-40C1-9A5B-24F0C6C5FDB0}" srcOrd="0" destOrd="0" presId="urn:microsoft.com/office/officeart/2005/8/layout/orgChart1"/>
    <dgm:cxn modelId="{7209482B-FB51-4B15-87FE-0F8FCB4A263B}" type="presParOf" srcId="{84906C3F-B3DC-46E1-8E6A-C4C514D538CD}" destId="{E27BF044-09AD-46DC-9FD4-D1B3AEBA1024}" srcOrd="1" destOrd="0" presId="urn:microsoft.com/office/officeart/2005/8/layout/orgChart1"/>
    <dgm:cxn modelId="{96C308FE-D993-4EDB-AE29-2A839E7F86F5}" type="presParOf" srcId="{85A5C7E5-0A96-4171-8576-5E05AD7E5C92}" destId="{DDB52F7A-9999-4C38-A05D-0D509BEAF670}" srcOrd="1" destOrd="0" presId="urn:microsoft.com/office/officeart/2005/8/layout/orgChart1"/>
    <dgm:cxn modelId="{F431F248-46AD-436D-8476-681A26AD90FB}" type="presParOf" srcId="{85A5C7E5-0A96-4171-8576-5E05AD7E5C92}" destId="{94A7FF6A-E127-4206-B104-4E8FFD76D2EF}" srcOrd="2" destOrd="0" presId="urn:microsoft.com/office/officeart/2005/8/layout/orgChart1"/>
    <dgm:cxn modelId="{E6516811-845F-4E7B-9641-E174753A1FB2}" type="presParOf" srcId="{8F44A362-D8B8-4C73-8147-1DE863DE77C1}" destId="{D1EA0C44-3231-4A0F-81A9-6A5DEF328EDA}" srcOrd="2" destOrd="0" presId="urn:microsoft.com/office/officeart/2005/8/layout/orgChart1"/>
    <dgm:cxn modelId="{C7CFA038-AA2F-47B7-88C6-F411C40FD1C0}" type="presParOf" srcId="{8F44A362-D8B8-4C73-8147-1DE863DE77C1}" destId="{EC50BC4C-0F3A-4882-A02B-7AFE76303132}" srcOrd="3" destOrd="0" presId="urn:microsoft.com/office/officeart/2005/8/layout/orgChart1"/>
    <dgm:cxn modelId="{7CCF2600-AE6A-4638-9BB3-28DA6B16CA87}" type="presParOf" srcId="{EC50BC4C-0F3A-4882-A02B-7AFE76303132}" destId="{112B5935-9089-40E6-A2F9-EF4A6A1F7B7D}" srcOrd="0" destOrd="0" presId="urn:microsoft.com/office/officeart/2005/8/layout/orgChart1"/>
    <dgm:cxn modelId="{F1BB5A5B-7223-40CF-9451-800A65F2411B}" type="presParOf" srcId="{112B5935-9089-40E6-A2F9-EF4A6A1F7B7D}" destId="{B2D2C5A7-9BBF-4C58-869B-0C6B72718F32}" srcOrd="0" destOrd="0" presId="urn:microsoft.com/office/officeart/2005/8/layout/orgChart1"/>
    <dgm:cxn modelId="{60A076DC-F63C-4833-8114-9CA6F1F59B44}" type="presParOf" srcId="{112B5935-9089-40E6-A2F9-EF4A6A1F7B7D}" destId="{C573A543-2391-4D86-AA3F-55E84EAC1444}" srcOrd="1" destOrd="0" presId="urn:microsoft.com/office/officeart/2005/8/layout/orgChart1"/>
    <dgm:cxn modelId="{1A0B201B-AFFA-4918-A35F-B486752C1675}" type="presParOf" srcId="{EC50BC4C-0F3A-4882-A02B-7AFE76303132}" destId="{36417276-AA18-4D73-8AE0-9A6E5613B4A6}" srcOrd="1" destOrd="0" presId="urn:microsoft.com/office/officeart/2005/8/layout/orgChart1"/>
    <dgm:cxn modelId="{7CCDBCC6-BDDE-4553-A152-A9CA3BAE3A20}" type="presParOf" srcId="{EC50BC4C-0F3A-4882-A02B-7AFE76303132}" destId="{8795A38F-833D-4E5F-B015-5FA6ABA5B2F2}" srcOrd="2" destOrd="0" presId="urn:microsoft.com/office/officeart/2005/8/layout/orgChart1"/>
    <dgm:cxn modelId="{654C6DAE-6AF2-4054-9B19-C4314CFFEAAC}" type="presParOf" srcId="{903ACF1F-F936-4889-85F3-1D3C8464294D}" destId="{9C1DC58E-E6BD-41BC-91A6-F45C792900E8}"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AC25778-D3CF-40C5-A063-F7EA6A9FD088}">
      <dsp:nvSpPr>
        <dsp:cNvPr id="0" name=""/>
        <dsp:cNvSpPr/>
      </dsp:nvSpPr>
      <dsp:spPr>
        <a:xfrm>
          <a:off x="9070506" y="4287904"/>
          <a:ext cx="859756" cy="1493467"/>
        </a:xfrm>
        <a:custGeom>
          <a:avLst/>
          <a:gdLst/>
          <a:ahLst/>
          <a:cxnLst/>
          <a:rect l="0" t="0" r="0" b="0"/>
          <a:pathLst>
            <a:path>
              <a:moveTo>
                <a:pt x="0" y="0"/>
              </a:moveTo>
              <a:lnTo>
                <a:pt x="0" y="1493467"/>
              </a:lnTo>
              <a:lnTo>
                <a:pt x="859756" y="149346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6D439D3-3B97-4197-AB00-DAE9F20297E8}">
      <dsp:nvSpPr>
        <dsp:cNvPr id="0" name=""/>
        <dsp:cNvSpPr/>
      </dsp:nvSpPr>
      <dsp:spPr>
        <a:xfrm>
          <a:off x="6474991" y="1868837"/>
          <a:ext cx="2595514" cy="715498"/>
        </a:xfrm>
        <a:custGeom>
          <a:avLst/>
          <a:gdLst/>
          <a:ahLst/>
          <a:cxnLst/>
          <a:rect l="0" t="0" r="0" b="0"/>
          <a:pathLst>
            <a:path>
              <a:moveTo>
                <a:pt x="0" y="0"/>
              </a:moveTo>
              <a:lnTo>
                <a:pt x="0" y="357749"/>
              </a:lnTo>
              <a:lnTo>
                <a:pt x="2595514" y="357749"/>
              </a:lnTo>
              <a:lnTo>
                <a:pt x="2595514" y="71549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F25153D-3D89-4881-9A73-27190818B888}">
      <dsp:nvSpPr>
        <dsp:cNvPr id="0" name=""/>
        <dsp:cNvSpPr/>
      </dsp:nvSpPr>
      <dsp:spPr>
        <a:xfrm>
          <a:off x="3723515" y="4287904"/>
          <a:ext cx="708309" cy="1567283"/>
        </a:xfrm>
        <a:custGeom>
          <a:avLst/>
          <a:gdLst/>
          <a:ahLst/>
          <a:cxnLst/>
          <a:rect l="0" t="0" r="0" b="0"/>
          <a:pathLst>
            <a:path>
              <a:moveTo>
                <a:pt x="0" y="0"/>
              </a:moveTo>
              <a:lnTo>
                <a:pt x="0" y="1567283"/>
              </a:lnTo>
              <a:lnTo>
                <a:pt x="708309" y="156728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A33189F-1CBA-47C9-B309-76FC03BBBDBF}">
      <dsp:nvSpPr>
        <dsp:cNvPr id="0" name=""/>
        <dsp:cNvSpPr/>
      </dsp:nvSpPr>
      <dsp:spPr>
        <a:xfrm>
          <a:off x="2949788" y="4287904"/>
          <a:ext cx="773726" cy="1567283"/>
        </a:xfrm>
        <a:custGeom>
          <a:avLst/>
          <a:gdLst/>
          <a:ahLst/>
          <a:cxnLst/>
          <a:rect l="0" t="0" r="0" b="0"/>
          <a:pathLst>
            <a:path>
              <a:moveTo>
                <a:pt x="773726" y="0"/>
              </a:moveTo>
              <a:lnTo>
                <a:pt x="773726" y="1567283"/>
              </a:lnTo>
              <a:lnTo>
                <a:pt x="0" y="156728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17DE221-8D5D-4416-B1B7-CC5D884A395E}">
      <dsp:nvSpPr>
        <dsp:cNvPr id="0" name=""/>
        <dsp:cNvSpPr/>
      </dsp:nvSpPr>
      <dsp:spPr>
        <a:xfrm>
          <a:off x="3723515" y="1868837"/>
          <a:ext cx="2751476" cy="715498"/>
        </a:xfrm>
        <a:custGeom>
          <a:avLst/>
          <a:gdLst/>
          <a:ahLst/>
          <a:cxnLst/>
          <a:rect l="0" t="0" r="0" b="0"/>
          <a:pathLst>
            <a:path>
              <a:moveTo>
                <a:pt x="2751476" y="0"/>
              </a:moveTo>
              <a:lnTo>
                <a:pt x="2751476" y="357749"/>
              </a:lnTo>
              <a:lnTo>
                <a:pt x="0" y="357749"/>
              </a:lnTo>
              <a:lnTo>
                <a:pt x="0" y="71549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043824F-3EC2-4060-832F-2DB7B0CFFC43}">
      <dsp:nvSpPr>
        <dsp:cNvPr id="0" name=""/>
        <dsp:cNvSpPr/>
      </dsp:nvSpPr>
      <dsp:spPr>
        <a:xfrm>
          <a:off x="4771423" y="165268"/>
          <a:ext cx="3407137" cy="170356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sz="2800" kern="1200" dirty="0" smtClean="0"/>
            <a:t>Shortest Path in Graphs</a:t>
          </a:r>
          <a:endParaRPr lang="en-US" sz="2800" kern="1200" dirty="0"/>
        </a:p>
      </dsp:txBody>
      <dsp:txXfrm>
        <a:off x="4771423" y="165268"/>
        <a:ext cx="3407137" cy="1703568"/>
      </dsp:txXfrm>
    </dsp:sp>
    <dsp:sp modelId="{ACCDD070-0EDD-487A-A12E-E9F27AB6B35A}">
      <dsp:nvSpPr>
        <dsp:cNvPr id="0" name=""/>
        <dsp:cNvSpPr/>
      </dsp:nvSpPr>
      <dsp:spPr>
        <a:xfrm>
          <a:off x="2170729" y="2584336"/>
          <a:ext cx="3105571" cy="170356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sz="2800" kern="1200" dirty="0" smtClean="0">
              <a:solidFill>
                <a:schemeClr val="bg1"/>
              </a:solidFill>
            </a:rPr>
            <a:t>Single Source Shortest Path</a:t>
          </a:r>
          <a:endParaRPr lang="en-US" sz="2800" kern="1200" dirty="0">
            <a:solidFill>
              <a:schemeClr val="bg1"/>
            </a:solidFill>
          </a:endParaRPr>
        </a:p>
      </dsp:txBody>
      <dsp:txXfrm>
        <a:off x="2170729" y="2584336"/>
        <a:ext cx="3105571" cy="1703568"/>
      </dsp:txXfrm>
    </dsp:sp>
    <dsp:sp modelId="{CD5775A8-7EC9-4F3A-BBC9-1A03C3CD6BCA}">
      <dsp:nvSpPr>
        <dsp:cNvPr id="0" name=""/>
        <dsp:cNvSpPr/>
      </dsp:nvSpPr>
      <dsp:spPr>
        <a:xfrm>
          <a:off x="828368" y="5467319"/>
          <a:ext cx="2121419" cy="77573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sz="1500" kern="1200" dirty="0" err="1" smtClean="0"/>
            <a:t>Dijkstra</a:t>
          </a:r>
          <a:r>
            <a:rPr lang="en-US" sz="1500" kern="1200" dirty="0" smtClean="0"/>
            <a:t> Algorithms (Positive weight only)</a:t>
          </a:r>
          <a:endParaRPr lang="en-US" sz="1500" kern="1200" dirty="0"/>
        </a:p>
      </dsp:txBody>
      <dsp:txXfrm>
        <a:off x="828368" y="5467319"/>
        <a:ext cx="2121419" cy="775736"/>
      </dsp:txXfrm>
    </dsp:sp>
    <dsp:sp modelId="{217B278F-36C6-4C63-94AB-7FB2C2AB63D8}">
      <dsp:nvSpPr>
        <dsp:cNvPr id="0" name=""/>
        <dsp:cNvSpPr/>
      </dsp:nvSpPr>
      <dsp:spPr>
        <a:xfrm>
          <a:off x="4431825" y="5467319"/>
          <a:ext cx="2121419" cy="77573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sz="1500" kern="1200" dirty="0" smtClean="0"/>
            <a:t>Bellman Ford Algorithm </a:t>
          </a:r>
        </a:p>
        <a:p>
          <a:pPr lvl="0" algn="ctr" defTabSz="666750">
            <a:lnSpc>
              <a:spcPct val="90000"/>
            </a:lnSpc>
            <a:spcBef>
              <a:spcPct val="0"/>
            </a:spcBef>
            <a:spcAft>
              <a:spcPct val="35000"/>
            </a:spcAft>
          </a:pPr>
          <a:r>
            <a:rPr lang="en-US" sz="1500" kern="1200" dirty="0" smtClean="0"/>
            <a:t>(Negative weight permitted)</a:t>
          </a:r>
          <a:endParaRPr lang="en-US" sz="1500" kern="1200" dirty="0"/>
        </a:p>
      </dsp:txBody>
      <dsp:txXfrm>
        <a:off x="4431825" y="5467319"/>
        <a:ext cx="2121419" cy="775736"/>
      </dsp:txXfrm>
    </dsp:sp>
    <dsp:sp modelId="{E406E0CF-EF36-4DEB-A4CC-EFABFCC59D6C}">
      <dsp:nvSpPr>
        <dsp:cNvPr id="0" name=""/>
        <dsp:cNvSpPr/>
      </dsp:nvSpPr>
      <dsp:spPr>
        <a:xfrm>
          <a:off x="7366937" y="2584336"/>
          <a:ext cx="3407137" cy="170356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sz="2800" kern="1200" dirty="0" smtClean="0">
              <a:solidFill>
                <a:schemeClr val="bg1"/>
              </a:solidFill>
            </a:rPr>
            <a:t>All Pair Shortest Path</a:t>
          </a:r>
          <a:endParaRPr lang="en-US" sz="2800" kern="1200" dirty="0">
            <a:solidFill>
              <a:schemeClr val="bg1"/>
            </a:solidFill>
          </a:endParaRPr>
        </a:p>
      </dsp:txBody>
      <dsp:txXfrm>
        <a:off x="7366937" y="2584336"/>
        <a:ext cx="3407137" cy="1703568"/>
      </dsp:txXfrm>
    </dsp:sp>
    <dsp:sp modelId="{DB9F93E2-C2B9-4504-A8B5-388C6AD56F82}">
      <dsp:nvSpPr>
        <dsp:cNvPr id="0" name=""/>
        <dsp:cNvSpPr/>
      </dsp:nvSpPr>
      <dsp:spPr>
        <a:xfrm>
          <a:off x="9930263" y="5388793"/>
          <a:ext cx="1290010" cy="785157"/>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sz="1500" kern="1200" dirty="0" smtClean="0"/>
            <a:t>Floyd </a:t>
          </a:r>
          <a:r>
            <a:rPr lang="en-US" sz="1500" kern="1200" dirty="0" err="1" smtClean="0"/>
            <a:t>Warshal</a:t>
          </a:r>
          <a:r>
            <a:rPr lang="en-US" sz="1500" kern="1200" dirty="0" smtClean="0"/>
            <a:t> Algorithm</a:t>
          </a:r>
          <a:endParaRPr lang="en-US" sz="1500" kern="1200" dirty="0"/>
        </a:p>
      </dsp:txBody>
      <dsp:txXfrm>
        <a:off x="9930263" y="5388793"/>
        <a:ext cx="1290010" cy="785157"/>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1EA0C44-3231-4A0F-81A9-6A5DEF328EDA}">
      <dsp:nvSpPr>
        <dsp:cNvPr id="0" name=""/>
        <dsp:cNvSpPr/>
      </dsp:nvSpPr>
      <dsp:spPr>
        <a:xfrm>
          <a:off x="3554553" y="1124116"/>
          <a:ext cx="2543150" cy="474319"/>
        </a:xfrm>
        <a:custGeom>
          <a:avLst/>
          <a:gdLst/>
          <a:ahLst/>
          <a:cxnLst/>
          <a:rect l="0" t="0" r="0" b="0"/>
          <a:pathLst>
            <a:path>
              <a:moveTo>
                <a:pt x="0" y="0"/>
              </a:moveTo>
              <a:lnTo>
                <a:pt x="0" y="238283"/>
              </a:lnTo>
              <a:lnTo>
                <a:pt x="2543150" y="238283"/>
              </a:lnTo>
              <a:lnTo>
                <a:pt x="2543150" y="47431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684EF59-70DF-4A60-B1BD-37EF9409C075}">
      <dsp:nvSpPr>
        <dsp:cNvPr id="0" name=""/>
        <dsp:cNvSpPr/>
      </dsp:nvSpPr>
      <dsp:spPr>
        <a:xfrm>
          <a:off x="1123990" y="1124116"/>
          <a:ext cx="2430562" cy="474319"/>
        </a:xfrm>
        <a:custGeom>
          <a:avLst/>
          <a:gdLst/>
          <a:ahLst/>
          <a:cxnLst/>
          <a:rect l="0" t="0" r="0" b="0"/>
          <a:pathLst>
            <a:path>
              <a:moveTo>
                <a:pt x="2430562" y="0"/>
              </a:moveTo>
              <a:lnTo>
                <a:pt x="2430562" y="238283"/>
              </a:lnTo>
              <a:lnTo>
                <a:pt x="0" y="238283"/>
              </a:lnTo>
              <a:lnTo>
                <a:pt x="0" y="47431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985C421-0F97-493D-85DE-3320AD5F5AAA}">
      <dsp:nvSpPr>
        <dsp:cNvPr id="0" name=""/>
        <dsp:cNvSpPr/>
      </dsp:nvSpPr>
      <dsp:spPr>
        <a:xfrm>
          <a:off x="2430572" y="136"/>
          <a:ext cx="2247960" cy="112398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275" tIns="41275" rIns="41275" bIns="41275" numCol="1" spcCol="1270" anchor="ctr" anchorCtr="0">
          <a:noAutofit/>
        </a:bodyPr>
        <a:lstStyle/>
        <a:p>
          <a:pPr lvl="0" algn="ctr" defTabSz="2889250">
            <a:lnSpc>
              <a:spcPct val="90000"/>
            </a:lnSpc>
            <a:spcBef>
              <a:spcPct val="0"/>
            </a:spcBef>
            <a:spcAft>
              <a:spcPct val="35000"/>
            </a:spcAft>
          </a:pPr>
          <a:r>
            <a:rPr lang="en-US" sz="6500" kern="1200" dirty="0" smtClean="0"/>
            <a:t>MST</a:t>
          </a:r>
          <a:endParaRPr lang="en-US" sz="6500" kern="1200" dirty="0"/>
        </a:p>
      </dsp:txBody>
      <dsp:txXfrm>
        <a:off x="2430572" y="136"/>
        <a:ext cx="2247960" cy="1123980"/>
      </dsp:txXfrm>
    </dsp:sp>
    <dsp:sp modelId="{DBD566FF-293C-40C1-9A5B-24F0C6C5FDB0}">
      <dsp:nvSpPr>
        <dsp:cNvPr id="0" name=""/>
        <dsp:cNvSpPr/>
      </dsp:nvSpPr>
      <dsp:spPr>
        <a:xfrm>
          <a:off x="10" y="1598436"/>
          <a:ext cx="2247960" cy="112398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n-US" sz="2400" kern="1200" dirty="0" smtClean="0"/>
            <a:t>Kruskal’s Algorithm</a:t>
          </a:r>
          <a:endParaRPr lang="en-US" sz="2400" kern="1200" dirty="0"/>
        </a:p>
      </dsp:txBody>
      <dsp:txXfrm>
        <a:off x="10" y="1598436"/>
        <a:ext cx="2247960" cy="1123980"/>
      </dsp:txXfrm>
    </dsp:sp>
    <dsp:sp modelId="{B2D2C5A7-9BBF-4C58-869B-0C6B72718F32}">
      <dsp:nvSpPr>
        <dsp:cNvPr id="0" name=""/>
        <dsp:cNvSpPr/>
      </dsp:nvSpPr>
      <dsp:spPr>
        <a:xfrm>
          <a:off x="4973723" y="1598436"/>
          <a:ext cx="2247960" cy="112398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n-US" sz="2400" kern="1200" dirty="0" smtClean="0"/>
            <a:t>Prim’s Algorithm</a:t>
          </a:r>
          <a:endParaRPr lang="en-US" sz="2400" kern="1200" dirty="0"/>
        </a:p>
      </dsp:txBody>
      <dsp:txXfrm>
        <a:off x="4973723" y="1598436"/>
        <a:ext cx="2247960" cy="1123980"/>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0:39:11.764"/>
    </inkml:context>
    <inkml:brush xml:id="br0">
      <inkml:brushProperty name="width" value="0.05292" units="cm"/>
      <inkml:brushProperty name="height" value="0.05292" units="cm"/>
      <inkml:brushProperty name="color" value="#FF0000"/>
    </inkml:brush>
  </inkml:definitions>
  <inkml:trace contextRef="#ctx0" brushRef="#br0">3417 8044 550 0,'-10'-6'562'0,"2"-1"7"0,0 2 7 0,2 1-99 0,-3-1-153 0,4-1-90 0,-1 3-58 0,0-1-37 0,0 1-22 0,2 0-13 0,2-1-11 0,-2 2-8 0,1-1-10 0,2 0-11 0,1 3-10 0,0 0-10 0,0 0-11 0,0 0-11 15,0 0-8-15,0 0-10 0,0 0-7 0,1 0-4 0,2 0-2 0,1 3-1 16,-2-2 1-16,2 3 1 0,2 0 1 0,0 2 3 0,0 1 2 0,-1 1 3 16,2 1 2-16,1 0 3 0,0 1 3 0,-2 2 2 0,4 2 1 15,-1-2 2-15,-2 4-2 0,3 1 1 0,-1-1 0 0,-2 4-1 0,3-2 1 16,0 1-1-16,-1 1-1 0,-2 2 1 0,1-2-2 0,0 1 0 15,0 3 0-15,0-2-1 0,0-2 0 0,-2 3 0 0,3 0-1 0,-2-2-1 16,-1 0-2-16,2-1-2 0,-2-1-7 0,0-1-5 0,0 0-8 16,2-3-10-16,-2 2-10 0,-2-4-11 0,2 1-14 0,-2-1-15 0,2-4-15 15,0 1-16-15,-2-2-14 0,-2-2-12 0,2-1-8 0,0-1-18 16,-2-4-20-16,1 0-31 0,-2-3-38 0,-1-1-37 0,0-1-37 0,-1-1-50 16,-2-3-59-16,-1-3-28 0,-2 0-15 0</inkml:trace>
  <inkml:trace contextRef="#ctx0" brushRef="#br0" timeOffset="289.2097">3431 8068 352 0,'-4'-9'464'0,"2"0"-1"0,1 3-74 0,-2-3-109 0,1 2-65 15,0 1-43-15,0-1-22 0,2 0-13 0,-1 2-7 0,-2 0 0 0,3-1-4 16,0 3-6-16,0-3-7 0,0 1-10 0,3 2-11 0,-2 0-12 0,1 0-13 16,0 0-14-16,3 1-11 0,-2 1-8 0,5 1-8 0,-2-3-9 15,4 3-5-15,0 0-3 0,2 3-2 0,2-2-1 0,0 1-2 0,4 1 1 16,-2 3-1-16,4-1 1 0,0 1-1 0,2 2 1 0,-2-1-1 15,4 3 1-15,-2-1-1 0,4 2 2 0,-4 0-2 0,5 0 2 0,-6 1-1 16,1 2 2-16,3 0 0 0,-4 2 1 0,-1-2 0 0,1 3 0 16,-4-2-1-16,3 2 2 0,-6 1 0 0,1 1-1 0,-2-1 1 0,-3 0 1 15,-4 2 1-15,1 0 0 0,-4 0 0 0,-3 1 1 0,0 0 1 0,-6 0-1 16,0 2 1-16,-4 0-1 0,-4 0 0 0,-2 0 1 0,0 0-2 16,-4 0 0-16,-2 0-3 0,1-1-5 0,-4 0-7 0,-1-1-8 0,0-2-13 15,0-1-15-15,-2 0-18 0,2-4-22 0,0 0-32 0,3-2-37 16,-2-3-68-16,5-3-83 0,0-1-91 0,0-2-94 0,6-3-49 0,0-3-25 15,4-3-10-15</inkml:trace>
  <inkml:trace contextRef="#ctx0" brushRef="#br0" timeOffset="917.1022">4329 7918 226 0,'0'-5'488'0,"0"0"-48"0,0 1-77 0,0 0-75 0,-2 0-77 0,1 1-44 0,1 0-27 0,-3 1-15 0,3-1-8 0,-4 2-7 16,2 1-6-16,-2-2-6 0,3-1-9 0,-1 3-10 0,-1 0-13 15,-1 0-11-15,1 0-10 0,-1 0-9 0,-1 3-9 0,1-1-7 0,1-1-8 16,-4 2-6-16,1-1-8 0,0 4-3 0,-2-2-4 0,1 1-1 16,-2 4 0-16,-1 0 2 0,0 2 3 0,1 0 3 0,-4 1 4 0,3 3 3 15,0-1 1-15,0 3 3 0,0-1 3 0,-2 2 1 0,5-2 2 16,-2 4-1-16,4-2 3 0,-1 0-1 0,0-2-1 0,3 2-1 0,-1-3 0 16,4 2-1-16,0-1 0 0,3-1-1 0,1-1 0 0,-1-1 1 0,3-1-1 15,2-1 1-15,2-2-1 0,2 0-1 0,2 0-1 0,2-3-3 16,0-1-4-16,4-1-3 0,-1-3-2 0,3 1-2 0,2-2-2 0,2-2-1 15,0 1 1-15,0-1-1 0,0-2-2 0,0 1 0 0,1-1-2 0,-2 0 0 16,-2 1 2-16,0 2 3 0,0-2 1 0,-4 3 2 0,-2 0-1 16,0 3 1-16,-4-2 0 0,0 2 0 0,-3 3 2 0,-4-1 1 0,1 2 4 15,-2 2 2-15,-4 0 7 0,-1 0 3 0,-3 3 3 0,-5 2 3 16,-3 1 4-16,0 0 3 0,-5 3 4 0,-4 1 3 0,0 1 2 0,-5-1 2 16,-1 4 1-16,-4-1 1 0,1-1-1 0,-4 2-7 0,1-1-12 15,-1-1-19-15,-3-3-22 0,3 2-34 0,-3-3-39 0,0-3-79 0,4 1-98 16,0-5-102-16,2-2-104 0,3-2-55 0,1-6-31 0,1 0-19 0,5-3-12 15</inkml:trace>
  <inkml:trace contextRef="#ctx0" brushRef="#br0" timeOffset="1417.172">4111 9122 508 0,'-6'-4'528'0,"1"-1"6"0,-1 1-63 0,2 1-97 0,-1-1-92 0,-1 2-88 0,2 1-52 0,-2-1-37 0,1 2-18 15,0 0-11-15,0 2-5 0,-1-2-4 0,0 3-7 0,-1 1-6 0,1 1-5 16,0 4-8-16,-2 0-5 0,2 4-7 0,-4 2-5 0,0 2-3 0,0 5 2 15,1 2 5-15,-4 5 7 0,1 1 7 0,-2 5 6 0,-2 4 8 16,0 2 6-16,-2 3 4 0,0 2-1 0,0 7 0 0,-4-1-2 0,2 5-1 16,-2 0-1-16,-2 4-2 0,2 1-5 0,-2 0-6 0,0-1-9 15,0 1-8-15,2-2-8 0,1-2-10 0,-2-3-5 0,5-2-4 16,-2-3-4-16,4-5-4 0,0-2 0 0,2-5-2 0,4-5-2 0,0-5-3 16,3-4-5-16,0 1-4 0,1-9-14 0,4-2-15 0,-2-3-21 15,4-6-21-15,0-3-26 0,2-4-27 0,0-3-30 0,1-6-32 0,4-3-52 16,-1-6-60-16,0-6-81 0,0-2-88 0,2-4-48 0,2-7-30 0,-2-3-4 15,2-4 5-15</inkml:trace>
  <inkml:trace contextRef="#ctx0" brushRef="#br0" timeOffset="1735.829">4159 8968 478 0,'0'-4'537'16,"0"-1"11"-16,0 0 13 0,0 0-81 0,0 0-125 0,0 3-89 0,0-2-73 16,0 1-42-16,0 1-28 0,0 0-15 0,3 0-9 0,-2 2-9 15,-1-1-7-15,3 1-9 0,0 0-11 0,4 0-12 0,-1 0-12 0,1 0-9 16,3 1-10-16,5-1-4 0,-1 2-2 0,6-2 4 0,2 2 5 0,1 0 4 16,6-2 5-16,1 2 4 0,6-1 4 0,3-1 2 0,1 2 2 15,6 0 0-15,2 0 1 0,5-1-1 0,2 1 1 0,4 1-3 0,3 0-4 16,2-2-5-16,2 1-9 0,0 1-5 0,2 2-6 0,4-1-5 15,-2 1-5-15,-2-1-6 0,3 1-4 0,-4 1-7 0,1-1-5 0,-2 0-7 16,1 2-7-16,-4 0-9 0,-2 0-7 0,-2 1-9 0,-3-1-8 16,-1-1-12-16,-6 0-12 0,0 2-16 0,-6-2-18 0,-4 3-24 15,-3-3-24-15,-4 2-28 0,-6-3-29 0,-3 2-38 0,-6 0-48 0,-4 0-75 16,-7 2-85-16,-2-2-51 0,-8 2-32 0,-2 1-12 0</inkml:trace>
  <inkml:trace contextRef="#ctx0" brushRef="#br0" timeOffset="2600.4117">2647 11275 208 0,'-9'-9'522'0,"2"-1"17"0,-3-2-37 0,1 4-61 0,-1-1-76 0,3 0-86 0,-3-3-47 0,1 3-26 0,2 2-11 0,0 0-2 0,-3-2-1 0,4 2 4 15,-1 0 0-15,1-1-3 0,-1 2-6 0,4-3-9 0,-4 5-12 0,4-1-11 16,0 0-13-16,0 1-13 0,-1 1-14 0,1 1-14 0,2 1-15 15,-1-1-16-15,2 2-16 0,0 0-15 0,0 0-13 0,2 3-11 0,-1-1-10 16,2 4-8-16,1 0-5 0,2 3-4 0,1 2-2 0,2 4 1 0,1 1-1 16,0 4 3-16,3 2 2 0,0 4 3 0,0 0 4 0,4 0 4 0,-1 6 2 15,0 0-1-15,0-2 0 0,1 1-2 0,2 0-2 0,-2 2-2 16,2-4-3-16,-2-1-3 0,2-1-5 0,1-1-8 0,0-4-8 0,0 0-8 16,-1-2-8-16,1-5-10 0,3 0-5 0,-4 0-7 0,0-6-5 15,3-2-5-15,-2-3-4 0,0-3-4 0,0-1-6 0,-3-3-2 0,4-3 2 16,-3-3 4-16,-2-3 9 0,3-3 8 0,-6 0 9 0,1-4 11 15,-2-1 6-15,-1-2 8 0,-2-2 7 0,-1-2 9 0,-4 1 11 0,-2-1 12 16,0-2 13-16,-4 3 14 0,0-1 11 0,-2 0 12 0,0 2 11 16,-2 1 10-16,-4 1 9 0,2 3 8 0,0 0 6 0,-2 2 4 0,2 0 4 15,-2 4 4-15,0-1 0 0,2 4-1 0,-2-1-4 0,3 3-6 0,0 1-9 16,1 2-11-16,2-2-13 0,0 3-15 0,-1 1-14 0,2 1-13 16,3 0-7-16,0 2-6 0,0 0-6 0,0 4-5 0,3 1-4 0,2 0-3 15,-1 3-2-15,4 0 0 0,-2 6 1 0,4-3 3 0,0 7 5 16,2-3 5-16,-2 1 5 0,4 2 3 0,-2 3 3 0,2-4-2 0,-1 1-3 15,2 2-5-15,-1-3-10 0,0 1-12 0,0 2-15 0,0-5-16 0,0 1-20 16,-2-1-19-16,2 0-21 0,-4-6-21 0,2 5-26 0,-2-3-27 16,0-3-34-16,0 1-36 0,-1-3-35 0,-2 1-33 0,-1-3-68 0,0-3-85 15,-2 1-59-15,-4-2-46 0,3-3-24 0,-3-3-9 0,-3-1 4 16</inkml:trace>
  <inkml:trace contextRef="#ctx0" brushRef="#br0" timeOffset="2745.2623">3071 11067 118 0,'-9'-11'570'0,"2"2"8"0,1 0 5 0,0 0 3 0,-1 1-93 0,2 1-143 0,1 1-109 0,0 3-92 0,0-3-53 0,2 3-37 0,2-3-20 0,-2 3-13 0,2-1-17 0,2 1-17 0,0 0-20 15,-1 0-22-15,4 2-25 0,-1-1-27 0,3 0-28 0,2 2-30 16,-1 0-38-16,1 2-40 0,1 0-58 0,3-1-63 0,-1 3-61 0,-2 1-57 16,1 1-30-16,0 1-15 0</inkml:trace>
  <inkml:trace contextRef="#ctx0" brushRef="#br0" timeOffset="3119.1726">3291 11131 379 0,'0'2'531'16,"0"2"4"-16,0-4 5 0,0 2-89 0,0 1-133 0,2 1-95 0,-2-2-75 15,4-2-42-15,-2 3-25 0,2-2-12 0,0 4-3 0,2-4-6 16,0 1-2-16,2 1-7 0,0 1-4 0,2-2-6 0,2 3-4 0,0 0-1 16,0 1-2-16,0-1-4 0,0 2-3 0,2 0-4 0,-2 2-5 0,2 1-3 15,-2-1-3-15,0 1-1 0,-2 1-1 0,0 2 0 0,-2-2-1 16,0-1 0-16,-1 2 0 0,0 2 0 0,-3-4 0 0,0 4 0 0,-2-4-1 15,2-1-1-15,-4 0 1 0,0 0 0 0,0-2 1 0,0-2 1 0,-1-2 0 16,-2 1 0-16,-1 1 0 0,2-5-2 0,-4-3-2 0,1 0-3 16,0-3-2-16,-3-3-2 0,2 0-2 0,0-1-4 0,0-5-3 0,2 0-4 15,-2-5-4-15,2 3-4 0,-2-1-4 0,5-3-1 0,-2-4 0 16,3 4 1-16,0 0 3 0,3-1 0 0,-2 1 3 0,3 2 2 0,-2 0 3 16,2 1 3-16,-1 2 2 0,2 2 1 0,-1 1 2 0,2-1 1 15,-2 6 2-15,2 1-1 0,-2 0 2 0,2 3 1 0,0 0 1 0,2 3 1 16,-2 1 1-16,2 1 0 0,0 3 0 0,2 0 1 0,0 3 0 15,4 2 3-15,-2 1 3 0,1 1 1 0,-2 3 1 0,5 0-2 0,-4 0-3 16,2 2-6-16,1 0-9 0,-2 0-11 0,1 1-12 0,-2-1-13 16,2 0-14-16,0 0-15 0,-2-2-16 0,-2 0-18 0,3 1-18 0,-2-1-20 15,0-4-17-15,-1-1-20 0,0-2-23 0,0-2-27 0,-3 1-32 0,3-5-25 16,0-1-24-16,-4-1-35 0,3-3-39 0,-2-1-16 0</inkml:trace>
  <inkml:trace contextRef="#ctx0" brushRef="#br0" timeOffset="3817.4405">3911 11014 139 0,'-3'-9'465'0,"0"2"4"0,-1-1-26 0,2 4-42 0,-2-2-61 16,3 3-67-16,-2-1-51 0,0 2-39 0,0 0-30 0,1 2-24 0,0-1-19 16,2 1-16-16,0 0-17 0,0 0-15 0,0 0-15 0,4 0-13 0,-1 0-12 15,0 0-11-15,1 0-8 0,2 0-5 0,1 0-4 0,-1 0 0 16,1 0-1-16,-1-2 0 0,2 2 1 0,2-3 2 0,-2 2-2 0,2-2 1 16,-2 1-1-16,0 2 0 0,0-4 1 0,-2-1-2 0,4 0 1 15,-4 1 1-15,0-1-1 0,-2-2 1 0,2 2-1 0,-2-2 1 0,-1-2 3 16,0 2 1-16,-3-2 0 0,0-2 0 0,0 1 1 0,-2-1 1 15,1 2 1-15,-3-1 4 0,-1-1 2 0,-3 2 4 0,2 0 4 0,-1 1 3 16,-3-1 1-16,1 2 2 0,-1-2-1 0,0 5 3 0,0-1-1 0,1 0 2 16,-4 1-1-16,1 1-1 0,1 3 0 0,1 0-1 0,-3 3 0 15,1 1-4-15,2 1 0 0,-4 0-2 0,4 4 2 0,-2 0 2 0,1 2-1 16,1 1 1-16,0 2 1 0,1 1 3 0,-1 0 1 0,4 3 2 0,2-1 0 16,2 3 0-16,1-2 0 0,1 2-1 0,1 2-2 0,1-3 0 15,5 3-3-15,-1-3 1 0,1 4-3 0,3-3-1 0,0-1-2 0,0-1-3 16,2-3-3-16,4 3-4 0,-2-2-5 0,2-2-7 0,0-2-7 15,2-1-7-15,0-2-9 0,0 1-7 0,0-5-9 0,-2-1-9 0,4-4-10 16,-4 0-10-16,2 0-10 0,0-4-10 0,0-1-6 0,0-4-6 16,-1-1-3-16,0-2 0 0,-2-3 1 0,-2 0 2 0,4-5 5 0,-4 2 6 15,-3 1 6-15,3-5 9 0,-3 0 10 0,-3 2 10 0,-1-4 15 16,-2 2 16-16,1 1 16 0,-4-2 16 0,-1 2 16 0,-1 2 15 0,-2-1 15 16,0-1 17-16,-4 3 12 0,1 3 15 0,-1-1 10 0,-2 1 10 0,-1 1 7 15,0 2 9-15,0-2 5 0,0 5 5 0,0-1 0 0,1 3 1 16,-1-1-4-16,1 1-6 0,-1 2-8 0,3 1-10 0,-2 1-12 0,4 0-12 15,-1-1-11-15,0 4-11 0,2-2-11 0,-1 2-10 0,1 0-11 0,3 2-9 16,-2-1-10-16,1 3-7 0,2 1-4 0,0 1-4 0,0 3-1 16,0 0-1-16,0 1 1 0,2 2 2 0,1 0 2 0,-2 3 1 0,3-1 2 15,2 0 3-15,-2 0 1 0,2 2 0 0,0-2 0 0,0 1-2 16,4 0-2-16,-3-1-4 0,0-1-3 0,2-1-5 0,-2 0-4 0,2-3-5 16,-2 0-5-16,3 2-5 0,-4-6-5 0,3 0-6 0,-2-1-3 0,0-3-5 15,-1 2-3-15,-1-3-4 0,1-3-1 0,0 0 0 0,-2-3 3 16,2 0 1-16,-3-5 3 0,0 2 4 0,1 0 5 0,-1-3 5 0,0 0 5 15,-3-1 3-15,3 1 6 0,-2 0 5 0,-1-2 7 0,0 2 9 16,0 1 6-16,-1 0 8 0,-2 0 7 0,3 2 5 0,-2 2 4 0,1 1 3 16,1-2 1-16,-3 5 0 0,3-1 1 0,0-1-2 0,0 5-3 0,0 0-4 15,0 0-3-15,0 0-2 0,0 0-6 0,0 0-6 0,0 5-5 16,3-1-3-16,-2 1-4 0,1 1-2 0,2-1-2 0,1 2 2 0,-1 0 0 16,2 0 2-16,1 2 0 0,0-2 2 0,-1 3-9 0,1-1-9 0,-1 0-10 15,2 0-15-15,1-2-13 0,-2 2-15 0,2-2-19 0,-2 0-18 16,-1 0-24-16,3-2-26 0,-4 1-29 0,1-1-27 0,3-1-41 15,-2-3-45-15,2 1-68 0,-4-2-77 0,1-2-56 0,0 1-47 0,-2-3-17 16,2 1-5-16</inkml:trace>
  <inkml:trace contextRef="#ctx0" brushRef="#br0" timeOffset="4269.0668">4286 10681 151 0,'-2'-8'511'0,"-1"1"8"0,-1 2-59 0,4 0-90 0,-1-1-74 0,-1 1-65 0,2-1-42 0,0 1-29 0,0 0-17 0,0 2-14 0,0-3-14 0,0 3-10 15,2-3-13-15,-1 3-12 0,3-2-13 0,-1 1-13 0,3 2-9 0,-3-2-11 16,4 2-7-16,0-1-9 0,2 0-7 0,1 3-8 0,0 0-2 0,0 0-2 16,-1 0 0-16,4 3 0 0,1-3 0 0,-2 5 2 0,2-1-1 15,-1 2 0-15,2 2 0 0,-1 1 1 0,-1 0 0 0,1 1 1 16,-2 1 2-16,2 0 1 0,-1 1 1 0,-4 2 1 0,5 2-1 0,-5-2 1 16,1 2 1-16,-3-2 0 0,2 1 0 0,-3 0 1 0,-1 1 1 0,1-2 1 15,-3 0 1-15,0-1 2 0,0-1 3 0,-2 0 3 0,-1-3 9 16,0 3 12-16,0-4 14 0,0-2 18 0,0 0 9 0,0-3 5 0,-1-3 1 15,-2 0-1-15,0-2-1 0,0-2-2 0,0-2-3 0,-1-5-4 16,-2-1-4-16,-1-3-2 0,4-3-11 0,-4-4-11 0,4-1-20 0,-3-3-22 16,2 0-14-16,1-4-9 0,0-2-5 0,3 0-5 0,-3-2-3 0,3 1-4 15,3 1-3-15,-3 0-3 0,3 1-12 0,0 0-13 0,1 3-14 16,-1 0-14-16,0 5-19 0,0 2-21 0,4-2-23 0,-4 5-25 0,4 3-37 16,-1 2-42-16,1 1-72 0,2 3-87 0,-2 2-72 0,0-1-61 0,3 5-26 15,-2 0-8-15,2 3 2 0</inkml:trace>
  <inkml:trace contextRef="#ctx0" brushRef="#br0" timeOffset="5233.9188">6022 9459 388 0,'-10'-12'616'0,"0"0"5"0,4 1 1 0,-2 2-47 0,2 0-74 0,0 3-128 0,2 0-152 0,2 2-90 0,-2 1-56 0,3 1-30 0,1 2-17 15,0 0-10-15,4 3-6 0,-1 1-5 0,1 1-6 0,5 4-3 0,-2 0 0 16,3 5-1-16,3 1 4 0,0 3 3 0,0 2 3 0,0 1 2 15,3 1 2-15,1 5-2 0,-4-2-6 0,1 2-6 0,2 1-5 0,-4 0-6 16,2 0-2-16,-4-2-6 0,0-1-3 0,1 0-2 0,-4-2-1 0,1-2-2 16,-2 0 0-16,0-4-1 0,-2-4 1 0,-1 1 1 0,-3-4 2 15,0 0 0-15,0-5-2 0,0-3 0 0,-3-2 0 0,-1-3-1 16,-2-3-1-16,2-3 0 0,-2-5 0 0,-1-1 0 0,-2-3-2 0,2-5 1 16,-2 0-2-16,1-6 3 0,2 1 7 0,-1-2 9 0,-2-2 11 15,3 2 11-15,-2-1 14 0,2-1 9 0,0 4 12 0,2-2 8 16,-2 1 11-16,2 5 9 0,2-1 9 0,-2 2 6 0,1 4 7 0,0 1 2 15,3 4-1-15,-1 0-5 0,1 3-6 0,0 2-9 0,0-1-8 0,1 6-8 16,2-1-10-16,0 1-9 0,1 4-10 0,2 0-8 0,4 4-6 16,0 1-6-16,2-1-4 0,2 3 0 0,2 2-1 0,4 3 2 15,-1-2 1-15,1 3-1 0,2 0-6 0,-1 0-6 0,4 0-7 0,-2 3-7 16,0-4-9-16,3 0-10 0,-3 1-8 0,1-1-12 0,-2-3-13 16,3 3-16-16,-4-3-14 0,1 0-18 0,-2-4-14 0,0 1-12 15,-1-3-8-15,-6-1-9 0,1-1-7 0,-1-2-9 0,-4-1-7 0,1-4-4 16,-3 0-3-16,-4-3 3 0,-3-2 4 0,0 1 10 0,-1-4 13 15,-5-1 15-15,0-2 14 0,-4-2 18 0,0-1 20 0,-3-3 26 0,0 0 28 16,-3 2 32-16,-1-6 33 0,1 5 29 0,-4-3 28 0,3 0 24 16,-2 1 24-16,0 2 21 0,0-1 18 0,2 2 15 0,1 3 14 0,-1 3 8 15,1-1 4-15,3 1-3 0,0 3-5 0,2 3-10 0,0 0-12 16,3-1-15-16,2 3-17 0,0 4-15 0,1-1-18 0,3 2-14 16,-1 1-14-16,3 1-11 0,3 1-11 0,-1 5-11 0,3 0-11 0,0 3-7 15,0 0-8-15,4 5-6 0,1 2-3 0,2 2-3 0,2 0 1 0,-1 2-1 16,0 1 1-16,3 3-1 0,0 1 0 0,0-1-3 0,-1 1-4 15,4 1-7-15,-3-1-9 0,0 3-11 0,1-3-13 0,-2 0-13 16,-1 1-15-16,-1-1-18 0,4-2-21 0,-5-2-25 0,-1 0-26 0,-1-4-33 16,1 1-33-16,0-2-36 0,-1-3-36 0,0-5-58 0,0 1-67 15,-1-5-53-15,3-4-46 0,-2 0-21 0,0-4-7 0</inkml:trace>
  <inkml:trace contextRef="#ctx0" brushRef="#br0" timeOffset="5567.4676">6770 9264 261 0,'-3'-15'567'0,"-1"1"15"0,-2 2-19 0,2 1-39 0,-2 0-82 0,2 2-101 0,-2 2-65 0,2 0-48 0,-2 2-32 0,2 1-27 0,-1 0-22 16,1 1-20-16,1 3-19 0,-1 0-19 0,1 0-19 0,0 3-17 16,0 3-14-16,2 1-14 0,-1 0-11 0,-1 4-9 0,2 1-7 0,1 0-6 15,0 3-1-15,0 2 2 0,0 2 2 0,1-1 3 0,2 2 3 16,0-1 2-16,0 2 0 0,3-1 1 0,-2-1 2 0,3-1 0 16,-1 3-1-16,3-4 0 0,-2 1-3 0,2-2-2 0,-1-1-7 0,2-3-8 15,-1 2-9-15,1-4-9 0,0-1-8 0,0-2-10 0,0 0-7 16,3-3-9-16,-4-1-8 0,1-3-7 0,0 0-8 0,0-3-7 0,0-1-4 15,1-3-4-15,-1 0 0 0,0-2 1 0,-2-1 1 0,2-1 2 16,-2-3 2-16,-3 2 2 0,1-2 6 0,-3-1 5 0,-3 1 8 16,0 2 11-16,0-3 10 0,-4 0 15 0,-2 3 9 0,0 1 8 0,-4-2 8 15,0 5 8-15,0-3 8 0,-2 3 9 0,-2 2 7 0,-2 0 7 16,0 0 7-16,0 4 4 0,-1 1 1 0,1-2 0 0,-1 3-4 0,1 3-4 16,0-2-4-16,0 4-3 0,2-2-2 0,1 0-2 0,1 5-5 15,2-2-5-15,0-2-12 0,3 4-11 0,1-1-16 0,-1 0-15 0,4 0-19 16,0 0-21-16,3-1-20 0,0-1-20 0,3-1-21 0,0-1-21 15,1 0-22-15,5 1-23 0,1-4-25 0,0-1-26 0,0-2-14 0,3 0-10 16,2-2-1-16,-1 0 5 0,-1-3 27 0</inkml:trace>
  <inkml:trace contextRef="#ctx0" brushRef="#br0" timeOffset="5917.5632">6877 9268 60 0,'10'-15'264'0,"0"0"39"0,0 3 33 0,-4 0 26 16,1 1 8-16,0 0-3 0,-1 0-21 0,-2 1-30 0,-1 1-24 0,2 0-25 16,-4 1-22-16,2 2-25 0,1 0-23 0,-2 0-22 0,-1 1-22 15,2 1-21-15,1 3-19 0,-2-1-20 0,-1 0-15 0,4 2-15 0,-1 2-13 16,2 0-13-16,0 1-11 0,2 1-11 0,-2 2-7 0,4 0-6 15,0 3-3-15,0 0-1 0,2 2-1 0,-1 1 2 0,-1 0-1 16,3 2-1-16,-1 0-1 0,-2 3 0 0,0-2-1 0,0 0 1 16,-3 3 1-16,2-2 2 0,-2 0 1 0,0-2 1 0,-1 3 2 0,0-4 0 15,-2 1 4-15,0-3 2 0,-1 0 7 0,0-2 5 0,0-3 7 16,0 3 6-16,-1-4 2 0,0-1-2 0,-2-4-4 0,2 0-4 0,-1-4-3 16,-1-1-1-16,3-4-2 0,-3 0-1 0,4-1-3 0,-4-4-4 15,2-2-5-15,-1-2-6 0,2-2-6 0,1 0-6 0,-2-3-1 0,2-1 0 16,2 3 3-16,-2-3 3 0,2 1 4 0,0 1 5 0,0 1 7 15,0 1 8-15,2 2 7 0,-4 0 8 0,2 3 3 0,-2 0 3 0,2 6 0 16,-2-3 2-16,0 5-2 0,0 0 0 0,0 3-2 0,0 1 0 16,-2-1-2-16,4 4-4 0,-2 2-5 0,0 2-8 0,-1-1-6 0,4 4-6 15,-1 0-5-15,0 2-4 0,2 2-1 0,-2 1 2 0,4 0 0 16,0 2 0-16,-2 1-5 0,0-1-8 0,2 0-15 0,0 3-17 0,2-2-21 16,-2-2-21-16,-1 4-23 0,-2-3-25 0,3-2-36 0,-3 2-36 15,5-3-48-15,-5-1-56 0,3-1-91 0,-3 0-109 0,2-4-74 0,1-1-58 16,0-1-18-16,-4-3 3 0,2-3 11 0</inkml:trace>
  <inkml:trace contextRef="#ctx0" brushRef="#br0" timeOffset="6059.9565">7638 9054 90 0,'-5'0'659'16,"0"1"17"-16,0-1 16 0,-1 3 9 0,2-3 4 0,0 0-121 0,2 0-184 15,0-3-115-15,0 3-80 0,2-1-56 0,0-4-38 0,2 2-36 16,0 0-32-16,3-3-39 0,-2 1-42 0,5-2-50 0,0 0-52 0,0-2-58 15,2-2-60-15,2 2-103 0,2-3-126 0,-2-1-86 0,2-1-66 16,0-1-27-16,2-1-7 0,-4 0 6 0</inkml:trace>
  <inkml:trace contextRef="#ctx0" brushRef="#br0" timeOffset="6500.6342">7861 8294 591 0,'-10'2'634'0,"4"-2"13"0,-2 2 5 0,0-1 3 0,3-1-113 0,0 2-167 16,1-2-104-16,0 2-69 0,2 0-41 0,-2 0-27 0,4-1-18 16,-2 3-10-16,2 1-13 0,0 1-11 0,2 0-11 0,-2 3-11 0,3 3-10 15,-2 1-6-15,1 3-4 0,2 0-4 0,0 3-2 0,2 4 0 16,-2 0-1-16,4 2-2 0,-1-1 0 0,0 6-4 0,-1-3-3 16,4 1-3-16,-2 2-3 0,4-2-3 0,-2 0 0 0,0 2-3 0,0-1-1 15,0-1-5-15,-2-2-2 0,5-1-5 0,-2 0-5 0,-1-2-3 16,0-2-5-16,0-4-5 0,2 1-5 0,-2-2-7 0,0-4-6 0,0-3-6 15,0 0-7-15,2-3-9 0,1-1-6 0,-2-5-7 0,-1 0-3 16,2-5-3-16,1-1 0 0,-3-3 4 0,2 0 3 0,-1-4 5 16,2-2 4-16,-4-3 7 0,1 1 5 0,0-6 8 0,-3 4 8 0,0-5 11 15,-1 2 18-15,-2 2 18 0,-4-2 22 0,0 0 21 0,0 2 19 16,-4 0 16-16,0 5 14 0,2-2 14 0,-3 3 9 0,0 2 9 0,-1 0 5 16,2 4 3-16,-2-1 0 0,2 0-2 0,0 6-9 0,1-3-13 0,0 6-15 15,0-3-19-15,3 3-16 0,0 0-15 0,-3 3-13 0,3 0-13 16,0 3-10-16,3 0-9 0,-3 2-5 0,3 3-5 0,0-1-2 15,0 5-1-15,1 1 0 0,2-1 2 0,1 0 0 0,0 2 1 16,2 1-5-16,1 0-5 0,0-2-9 0,0-1-12 0,2 3-16 0,-1-4-17 16,4 0-22-16,-4-1-23 0,4-1-23 0,-4-2-23 0,3-1-26 15,-2 0-26-15,1-3-25 0,-1-1-24 0,-1 1-22 0,-1-2-21 16,-1-4-26-16,-2 0-26 0,0 0-36 0,-4-4-40 0,1 1-39 0,-2-2-38 16,1-4-15-16,-3 0-4 0,-3-1 8 0,0-2 13 0</inkml:trace>
  <inkml:trace contextRef="#ctx0" brushRef="#br0" timeOffset="6616.4051">8265 8625 398 0,'-12'-17'515'0,"2"5"21"0,0 0 15 0,0-1-28 0,0 1-48 16,0 1-78-16,4 2-95 0,0 0-61 0,0 2-48 0,2-2-37 16,0 1-30-16,2 2-33 0,-2 0-31 0,4 2-35 0,0-1-38 0,0 1-40 15,3 1-38-15,-2-1-46 0,4 2-47 0,-1 0-73 0,2 1-86 16,0 1-93-16,1 1-98 0,1 1-53 0,1 2-31 0,-2 1-8 16,-1-1 3-16</inkml:trace>
  <inkml:trace contextRef="#ctx0" brushRef="#br0" timeOffset="6999.7453">8438 8599 492 0,'-3'-5'653'0,"3"1"11"0,0-2 6 0,0 2-46 0,0-1-72 16,0 1-116-16,0 2-137 0,0-1-81 0,3-1-55 0,-2 2-37 16,2 1-26-16,0-1-24 0,1 0-19 0,1 2-21 0,0 0-20 0,1 2-11 15,0 0-10-15,1 1-4 0,0 1-3 0,2 1-1 0,-2 1-1 16,-1 1 2-16,1-1 2 0,0 3 1 0,-1 2 0 0,-2 1 0 15,2-1 0-15,-3 1 1 0,0-1 1 0,0 0 0 0,-2-1 0 0,-1-1 3 16,0 0 1-16,0 0 3 0,0-1 3 0,0-2 3 0,0-1 1 16,0 0 4-16,0-3 1 0,0-2 0 0,0 0 1 0,0 0-1 0,0-3-2 15,0-3-1-15,3-3-2 0,-3 0-3 0,2-2 0 0,-1-1-3 16,3-3-3-16,2-1 1 0,-2-2 3 0,2 0 6 0,3-1 4 16,-2 2 11-16,0-1 10 0,2 0 12 0,0 0 12 0,-1 1 8 0,2 3 7 15,-1 1 4-15,-2-1 3 0,0 2 1 0,2 1 0 0,-3 2-5 16,0 1-5-16,-1 2-8 0,1 1-9 0,-2 1-11 0,2 4-11 15,-2 0-11-15,2 0-9 0,-1 3-7 0,0 0-7 0,1 0-4 0,1 3-7 16,3 3-11-16,-4-1-14 0,1 1-16 0,2 1-17 0,-2 3-18 16,-1 0-19-16,3 0-20 0,-1-1-18 0,-1 3-25 0,2-3-27 0,-2 0-33 15,-1 1-35-15,1-2-37 0,-1-1-41 0,0-1-45 0,1 1-49 16,0-6-52-16,-1 2-57 0,1-1-24 0,2-5-8 0,-2 0 4 16</inkml:trace>
  <inkml:trace contextRef="#ctx0" brushRef="#br0" timeOffset="7683.8537">8942 8380 81 0,'-4'-9'582'0,"0"1"19"16,-1 0 19-16,2 3-41 0,-1 2-68 0,0-4-82 0,-1 5-88 0,4-2-64 16,-1 2-46-16,0-1-37 0,0 0-32 0,2 3-29 0,0 0-26 0,0 0-27 15,0-2-27-15,2 2-26 0,0-1-26 0,1-2-21 0,3 3-22 16,1 0-17-16,-1 0-19 0,1 0-13 0,3 0-13 0,0-3-10 16,3 3-11-16,-1 0-8 0,2-2-6 0,2 1-2 0,-3-1 0 0,4 0 3 15,1-1 3-15,-2-1 7 0,0 0 6 0,2-1 10 0,-2 0 10 16,0-3 14-16,1 1 12 0,0 2 15 0,-3-4 16 0,0 2 15 15,0-2 12-15,-4-1 10 0,0 1 12 0,0 1 10 0,-2-3 11 0,-2 0 10 16,-1 0 9-16,0 2 10 0,-3-2 9 0,-2 1 8 0,0-1 6 0,-2 2 4 16,-3 0 4-16,0 0 0 0,0-2 2 0,-2 4-2 0,1-2 1 15,-4 2-4-15,2 1-5 0,-4 3-3 0,2-2-7 0,-2 2-5 16,-1 3-6-16,2 0-6 0,-5 0-8 0,4 3-3 0,-2 3-7 0,1-1-2 16,0 1-5-16,0 2-2 0,2 0-2 0,1 1 0 0,2 2-2 0,-2 0 1 15,2 1 0-15,2 2 0 0,0 0 1 0,3 2-2 0,0-2 0 16,3 2 0-16,0 0 1 0,0 0 1 0,3 2 0 0,2-3-1 15,0 1-2-15,4-1-4 0,-2 0-8 0,6-1-4 0,-3-2-8 0,3 1-4 16,4-2-6-16,-1-2-4 0,4-2-6 0,-1 0-9 0,4-4-9 16,-1-1-11-16,4 1-11 0,0-6-13 0,1 1-10 0,0-1-8 15,2-4-5-15,0-2-7 0,3-2-6 0,-2 0-4 0,0-3-4 0,2-1-4 16,-2 0-5-16,0-4-1 0,-4-1-2 0,2-1 1 0,-2 0 3 0,0-1 10 16,-3-2 13-16,-2 0 17 0,-3-1 17 0,0 2 24 0,-2-1 22 15,-4 0 23-15,-2 1 25 0,-2 1 24 0,-2 2 26 0,-4 1 22 0,-2 2 20 16,0 2 17-16,-3 1 17 0,-4 3 13 0,-1 0 9 0,-2 3 3 15,-1 0 1-15,-4 3-1 0,1 1-5 0,0 1-6 0,-2 3-12 16,0 0-11-16,2 0-15 0,0 3-10 0,-4 3-11 0,5 0-7 16,-2 0-5-16,3 5-7 0,0 0-4 0,0 1-6 0,2 3-7 0,2 0-6 15,2 2-8-15,0 3-4 0,2 0-6 0,2-2-3 0,0 3 0 16,2-1-1-16,2 2 0 0,0-1-1 0,2 0-2 0,2-1-3 16,0 1-2-16,0-3-3 0,2-2-1 0,-2-1-1 0,4 1-2 0,-2-3 1 15,3-1-2-15,-4-3 0 0,3-2 1 0,-3 0-1 0,2-4 0 0,1-1 1 16,0-2-2-16,-1-2-2 0,-2-1-1 0,3-2-1 0,-2-3-2 15,3-2-1-15,-4-1-4 0,3-2-1 0,-2-2-2 0,0 1 0 0,2-2-4 16,-2 0-3-16,0-1-3 0,0 0-2 0,-2 1-1 0,0 2-1 16,-2-1 0-16,2 2-1 0,-2 2 2 0,1 1-2 0,-2 1-2 15,-1 0-1-15,3 4-1 0,-4 1-3 0,3-1-2 0,-4 2-1 16,2 3 0-16,-2 0-1 0,4 0 1 0,-2 3 2 0,1-3 2 0,1 5-1 16,-1-1 1-16,1 2-2 0,0 2-4 0,2-2-12 0,-2 3-12 15,2-1-14-15,2 1-17 0,-1 0-17 0,-2 0-21 0,1-1-19 0,0 1-22 16,-2 0-25-16,2 2-28 0,-2-2-28 0,2-3-28 0,0 1-27 15,-2-1-24-15,2-1-36 0,-2-1-41 0,-2-4-45 0,-2 0-45 0,6 0-22 16,-2-4-10-16,0 1-1 0</inkml:trace>
  <inkml:trace contextRef="#ctx0" brushRef="#br0" timeOffset="7966.7153">9964 7954 366 0,'0'-15'562'0,"0"3"17"0,0-1-15 0,3 4-33 0,-2 0-69 0,-1-2-85 0,2 5-63 0,0-3-49 15,-2 3-36-15,2 0-31 0,1 3-25 0,-2-3-21 0,1 3-22 16,2-1-19-16,0 2-20 0,2 1-18 0,-2 1-18 0,2 1-18 0,3 1-16 15,1 2-16-15,-3 1-11 0,3 1-5 0,0 1-7 0,2-1-6 16,1 3-4-16,-2 2-2 0,-1 1-5 0,-2 0-3 0,2 3-3 0,0 1 0 16,0-1-1-16,-4-1 0 0,2 1 1 0,-2 0 1 0,0 0 3 15,-2-3 1-15,-1 1 6 0,0-4 7 0,0 2 10 0,-2-5 10 0,-1 3 18 16,0-4 24-16,0-1 13 0,0-1 9 0,0-1 4 0,0-2 4 16,0-2 3-16,-4-1 3 0,2-3 4 0,1-3 3 0,-2 0 3 15,-1-5 0-15,2 2-4 0,1-4-7 0,-2-2-12 0,3-2-16 0,-1-1-10 16,1-1-6-16,0 1-6 0,1-3-1 0,-1 2-4 0,4 1-4 0,-2-1-6 15,1 1-8-15,-2 0-11 0,2 3-13 0,0 3-17 16,1 0-20-16,-2 2-24 0,2 1-30 0,-1 4-34 0,-2-1-38 0,-1 4-41 16,0 1-46-16,0 4-94 0,0 0-123 0,-4 3-89 0,-2 3-75 0,-1 0-30 15,-2 2-10-15,-1 3 3 0</inkml:trace>
  <inkml:trace contextRef="#ctx0" brushRef="#br0" timeOffset="9619.2421">2507 13095 238 0,'-10'1'504'0,"0"3"1"0,1-2-10 0,2-1-72 0,0 1-104 0,1 1-64 0,0-3-41 16,1 0-17-16,-1 0-4 0,3 0 2 0,0 0 3 0,-1 0-1 0,1-3-4 15,2 1-11-15,-1 2-13 0,2-3-17 0,-3 1-18 0,3 0-15 0,0 1-14 16,0-3-15-16,0 0-13 0,0 1-14 0,0-3-13 0,3 3-18 16,0-3-17-16,0-1-19 0,3 2-19 0,-1-4-20 0,4-1-19 0,1-1-22 15,2 2-22-15,2-6-26 0,-1 0-32 0,7-1-30 0,-1-1-35 16,4-4-48-16,2 2-61 0,3-3-80 0,-2-1-93 0,2 0-54 0,-1-1-33 16,2 0-10-16,-3 3 5 0</inkml:trace>
  <inkml:trace contextRef="#ctx0" brushRef="#br0" timeOffset="10049.7392">2994 12469 460 0,'-13'-3'584'0,"-1"2"4"16,2-3 5-16,0 2 4 0,1 0-106 0,0 1-163 0,2 1-110 16,2 0-83-16,1 0-48 0,2 0-31 0,-2 1-14 0,2 3-8 0,2 0-3 15,0 0 0-15,0 5-4 0,2 0-7 0,0 2-6 0,0 4-3 0,2 1-4 16,0 2-1-16,0 3 2 0,2 3 1 0,-1 3 1 0,4 0 2 15,-4 3 1-15,4 3 0 0,-4-2 0 0,4 1-1 0,-4 1 0 0,3 0 0 16,1-1-1-16,-4-4-1 0,0 2-1 0,1-3 0 0,-1-3 0 16,0 0-1-16,1-5 3 0,-2-3 5 0,-1 2 5 0,2-6 9 0,-3-2 4 15,2-2 8-15,-1-3 3 0,-1-1 1 0,3-3 1 0,-3-2 0 0,2-5-1 16,-2-1-1-16,0-6-1 0,0 0-3 0,0-7-3 0,0-3-5 16,0-2-7-16,0-3-8 0,0-4-9 0,0-1-8 0,0-4-5 0,0 2-3 15,0-2-1-15,0-1 0 0,0-1 4 0,0 3 2 0,0 0 6 16,0 5 3-16,0-3 3 0,0 8 5 0,0 1 5 0,0 0 2 0,0 7 3 15,0-1 2-15,-2 5-1 0,2 1 0 0,0 3-3 0,0 0-3 0,0 6-5 16,0-1-6-16,2 2-4 0,0 0-3 0,0 6-4 0,2-1-3 16,0 2-1-16,6 2 1 0,-2 5-1 0,2-2 3 0,4 4 2 15,2 3 4-15,0 1 5 0,0 1 5 0,4 5 5 0,0-2 5 0,2 2 2 16,-1 0-1-16,2 3 0 0,1-1-3 0,-2 0-3 0,0 0-3 0,1-1-10 16,0 0-13-16,-1-2-15 0,-2-1-14 0,0-1-17 0,2-2-18 0,-4-1-18 15,0 0-20-15,0-5-25 0,-2 3-25 0,0-6-27 0,-3 0-25 16,0 0-28-16,-1-4-28 0,-2 1-58 0,0-5-74 0,-4-1-67 0,-2 0-62 15,0-3-32-15,-4-3-18 0,0 1 0 0</inkml:trace>
  <inkml:trace contextRef="#ctx0" brushRef="#br0" timeOffset="10734.8723">2955 12922 335 0,'-20'10'558'0,"0"1"1"0,6-2 3 0,2 1 5 0,2-3-108 0,0-1-162 0,4-2-102 0,0 0-71 0,2-2-40 0,1-2-24 0,3 0-11 0,0 0-4 0,3 0 0 15,3-2 0-15,1-2-2 0,3 0-6 0,3-4-12 0,3 1-15 0,0-5-17 16,6 1-17-16,-1-6-21 0,6 3-20 0,-1-6-18 0,2 1-19 16,-2-1-19-16,4-2-16 0,0-2-14 0,-2 1-12 0,0-1-4 0,-2 3-3 15,-2-1 8-15,0 1 11 0,-4 3 16 0,-4-1 17 0,0 3 25 16,-2 2 27-16,-4 2 30 0,-2 1 32 0,-1-1 30 0,-4 6 28 0,1-2 26 16,-4 2 23-16,0 3 21 0,0 0 15 0,-4 1 12 0,2-2 5 15,-2 4 4-15,2-1 2 0,0 1-5 0,0 0-9 0,2 0-13 0,0 0-15 16,0 0-15-16,0 0-18 0,0 0-15 0,0 0-15 0,0 1-13 15,2-1-13-15,0 4-9 0,3-2-10 0,0 1-5 0,1 0-5 0,0 3-3 16,0 0 0-16,4 0 1 0,0 0 2 0,0 2 2 0,4-1 2 16,-2 2 2-16,2-2 2 0,-2 2 0 0,4 0 1 0,-3 0-2 0,-2-1 0 0,1 4 0 15,2-1-3-15,-2 0 1 0,-2-1-1 0,0 1-2 0,-2-2 0 16,0 2-1-16,0-2 0 0,-3 0 2 0,-2 0 0 0,1-3 4 0,0 2 5 16,-2-2 7-16,-2 0 10 0,0-1 6 0,0-4 6 0,0 3 4 15,-2-4 3-15,1 0 3 0,-4-4 4 0,1 3-1 0,-2-4 1 0,2-1 1 16,-3-3-3-16,0-2-5 0,-1-1-5 0,0-1-9 0,2-2-12 15,0-3-12-15,2 0-13 0,-2-2-11 0,2 1-12 0,-2-3-8 16,5-1-9-16,-2 0-8 0,3 2-9 0,0 0-7 0,3-1-7 0,-2 1-7 16,5 1-3-16,-2 2-7 0,2 0-5 0,0 2-2 0,0-1 0 0,2 2 2 15,-2 3 1-15,2 2 3 0,3-1 4 0,-4 4 6 0,3 0 6 0,-4 2 5 16,2-1 6-16,0 3 7 0,0-2 5 0,1 4 8 0,-2-2 8 16,-1 3 7-16,2 0 5 0,0 3 7 0,0-2 8 0,-2 1 5 0,4 1 4 15,-4 0 4-15,2 0 3 0,0 1 3 0,-2 1 5 0,4-1 3 16,0 1 3-16,-2-1 4 0,0 1 3 0,2 1 2 0,-2-3 1 0,1 3 1 15,0-2 0-15,1 2-1 0,0 0 0 0,0 0-3 0,0 0-1 0,0-1-2 16,0 1-4-16,0 2-1 0,-1-1-3 0,-2 0-4 0,3 0-2 16,-1-2-2-16,-2 3-1 0,2-1-1 0,-2-2-2 0,-1 0 0 0,1 0 0 15,-4 4 0-15,1-4 1 0,0-1 4 0,-2 1 5 0,2 1 8 16,-1-3 9-16,-3 0 11 0,0 0 13 0,0-3 9 0,0 0 8 0,0 1 5 16,-4-1 3-16,1-1 1 0,0-2 1 0,-1 0-2 0,-1-3-1 15,-1 0-5-15,1-2-5 0,-1-1-11 0,-3-3-13 0,1 0-13 0,2 0-17 16,0-2-16-16,-1-5-15 0,0 1-11 0,4 0-9 0,-2-1-10 15,3-1-10-15,0 1-9 0,1-1-12 0,1-1-9 0,1 3-13 0,1 2-8 16,2-1-11-16,0 2-9 0,2 0-8 0,0 3-5 0,2 1-5 0,3 0-8 16,-1 2-9-16,1 3-8 0,1 0-10 0,1 1-11 0,0 1-13 0,4 2-11 15,-4-1-13-15,3 3-19 0,0 0-19 0,1 0-14 0,0 0-6 0,-1 0-2 16,3 3 2-16,-3-3 18 0,1 0 23 0</inkml:trace>
  <inkml:trace contextRef="#ctx0" brushRef="#br0" timeOffset="11117.1828">4254 12113 204 0,'7'-4'240'0,"-1"1"23"0,1 0 13 0,-4-3 5 0,1 3-9 0,-4-3-16 0,3 3-14 0,-3-3-11 0,-3-1-10 15,2 2-11-15,-3 0-11 0,-1 0-11 0,1-1-10 0,-2 1-9 16,0 1-12-16,1-1-11 0,-1 0-12 0,0 1-11 0,-1-1-12 16,0 1-12-16,-2 3-13 0,2-1-13 0,-2 1-11 0,2 1-12 0,0 0-8 15,0 0-9-15,-2 1-7 0,3 2-8 0,-4 1-6 0,4 1-4 0,0-1-4 16,1 4-3-16,-1 0 1 0,-1 2-2 0,4 1 1 0,-3 1 1 16,3 1 1-16,-1 1 2 0,1 0 0 0,3 2 3 0,-3 3 1 0,3-1 1 15,3 0 2-15,-3 0 1 0,3-1 1 0,1 4-2 0,1-5-2 0,0 2-3 16,1-3-6-16,0 0-5 0,2 0-8 0,0-2-7 0,2-1-9 15,0-3-9-15,0-2-8 0,0-1-8 0,0-2-9 0,0-1-11 0,0-3-8 16,-1-3-9-16,1 0-6 0,0 0-3 0,-3-4 0 0,3-2 2 0,-1-2 3 16,-2 1 8-16,-1-4 6 0,0-1 7 0,-2 0 8 0,0-1 9 15,-2-1 12-15,1 0 15 0,-3-3 17 0,-3 1 17 0,1 3 19 0,-2-2 15 16,0 2 18-16,1 1 13 0,-1 1 14 0,-1 2 11 0,0 1 9 16,0 0 6-16,-1 2 4 0,1 0 0 0,0 4-3 0,1-2-7 0,1 4-8 15,0-2-12-15,2 1-13 0,-2 4-15 0,3 0-13 0,0 0-14 16,0 0-12-16,0 0-11 0,0 4-11 0,3 2-5 0,-2-1-4 0,2 3-3 15,0 0 0-15,3 1 1 0,1 0 0 0,-4 0 1 0,4 3-4 16,0 0-7-16,-1-1-8 0,3 0-10 0,-2-1-14 0,2 1-16 0,1-2-17 16,-3 0-20-16,3-1-23 0,-3 1-25 0,0 0-26 0,2 0-29 0,-2-4-30 15,2 1-32-15,-2-3-34 0,-1-1-37 0,2-1-57 0,1-2-68 16,-3-3-32-16,1-2-12 0</inkml:trace>
  <inkml:trace contextRef="#ctx0" brushRef="#br0" timeOffset="11516.7273">4440 11967 271 0,'-4'-15'600'0,"-1"1"23"0,1 4 19 0,1-1-39 15,-3 2-70-15,2 2-82 0,1 0-91 0,0 2-59 0,0-1-47 0,-1 3-34 16,2 1-28-16,1 1-28 0,1-2-27 0,0 3-25 0,0 0-26 0,0 0-23 16,1 3-23-16,1-2-19 0,2 1-15 0,2 1-13 0,1 3-7 0,0-1-3 15,2 2 1-15,-2 0 0 0,3 1 2 0,0 1 2 0,2-1 0 16,1 3-5-16,-3 1-7 0,3-1-7 0,0-1-9 0,-1-1-9 0,-1 2-11 16,2-2-9-16,-3 0-7 0,2-1-8 0,-1-3-8 0,-1 4-5 15,0-6-7-15,0 3-4 0,-1-4-3 0,1-2-3 0,0 0-1 0,-4 0 2 16,1-2 1-16,2-2 5 0,-2-1 6 0,0-4 8 0,-1 0 8 15,0-1 8-15,0-1 7 0,-2-3 7 0,0 0 7 0,-1-4 12 0,0 4 14 16,-3-5 15-16,0 3 19 0,0-4 19 0,0 3 19 0,-3-1 16 16,2 1 19-16,-1 1 14 0,-2 1 13 0,1 2 14 0,2-2 15 0,-1 4 12 15,-2-1 11-15,1 6 6 0,2-1 2 0,-1 1-3 0,-1 1-6 16,2 3-12-16,-1-2-14 0,2 1-16 0,0 3-20 0,0 0-16 0,0 0-14 16,0 3-16-16,0 1-13 0,2 0-14 0,2 1-11 0,-1 4-8 0,0-1-9 15,3 4-2-15,-1 0-1 0,1 5 1 0,3-1 4 0,-2 2 5 16,3 1 4-16,0 4 3 0,0 0-2 0,3 0 2 0,-3 3 1 0,2 3-1 15,2-1 1-15,-2 2-3 0,2 2-7 0,-1-1-5 0,2 2-5 16,-4 2-8-16,2-4-8 0,0 4-4 0,0 1-6 0,-3-2-2 0,0 1-2 0,0-4-2 16,-4 2-2-16,1-1 0 0,-2-3-2 0,-3 0 4 0,0 0 5 15,-4-4-3-15,0-2-3 0,-4-1-7 0,0-2-8 0,-4-1-13 0,0-2-16 16,-2-5-21-16,-2 1-26 0,-2-2-34 0,0-2-40 0,-4-2-86 16,-3-2-111-16,1-1-92 0,-4-4-82 0,1 0-35 0,-6-4-17 0,1 1 2 15</inkml:trace>
  <inkml:trace contextRef="#ctx0" brushRef="#br0" timeOffset="12066.9161">3429 14004 438 0,'-5'-8'610'0,"-2"3"10"0,1 0 10 0,0-1-19 0,2 1-34 0,1 1-118 0,-2-1-158 15,3 1-89-15,0-1-55 0,2 1-27 0,0 1-15 0,0 0-7 0,0-2-4 16,0 1-7-16,2 2-7 0,0-3-11 0,0 1-13 0,2 4-10 0,-2-5-10 16,-1 5-7-16,2-1-8 0,1 1-5 0,-4 0-7 0,2 1-4 15,2 1-4-15,-2 1-2 0,2 3 0 0,0-3 1 0,0 6 3 0,2-1 1 16,0 1 3-16,3 2 3 0,-2 2 4 0,3 1 3 0,0 3 3 15,0-2 3-15,0 8 2 0,0-4 1 0,2 2 0 0,1 2 0 0,-2 1-1 16,1 0-2-16,2-2 0 0,-2 5-1 0,2-6-2 0,1 0-2 16,-2 0-2-16,1 0-1 0,0-3-2 0,1-2 2 0,-2-3 0 0,3-3 1 15,-2 1 2-15,2-4 0 0,0-1 1 0,-2-3-1 0,2 0-1 0,0-6-1 16,0 0-2-16,0 0-2 0,2-6-3 0,0 1-4 0,-1-3-5 16,2-1-5-16,1 0-8 0,-1-6-7 0,1 2-9 0,-3 0-11 0,2 0-13 15,-2 0-13-15,2 0-15 0,-3 0-16 0,1-1-16 0,-3 3-18 16,2 0-15-16,-4 1-20 0,5 1-21 0,-5 1-24 0,-1 2-27 0,-1-1-33 15,-1 3-35-15,-2 1-54 0,-1 2-62 0,1 0-77 0,-1 2-87 16,-3 0-41-16,-3 2-15 0,0 0-1 0,0 0 8 0</inkml:trace>
  <inkml:trace contextRef="#ctx0" brushRef="#br0" timeOffset="12351.4739">4277 13906 119 0,'0'-7'660'0,"0"0"4"0,-1 0 4 0,-1 1 8 0,2-1 8 0,0 1-92 15,0-3-140-15,0 4-125 0,0-1-118 0,0 2-72 0,2-1-46 0,-1 0-26 16,-1 1-13-16,3 3-8 0,-2-1-3 0,-1 1-8 0,3 1-7 16,-3 0-9-16,3 0-11 0,-3 0-9 0,3 0-3 0,-2 0-4 0,1 1-3 15,-2 1 1-15,3-2 1 0,-2 1 2 0,-1-1 3 0,0 3 4 0,0-2 3 16,0-1 3-16,0 0 4 0,0 0 1 0,0 0 2 0,0 0 2 15,0 0 0-15,0 0-1 0,0 0-5 0,0 0-8 0,-1-1-10 0,-2-2-15 16,3 2-14-16,-2-1-19 0,1-1-18 0,1-3-22 0,-3 3-22 16,3-3-26-16,-1 1-29 0,1-2-31 0,0 0-35 0,0 0-43 0,0-1-52 15,1 2-69-15,-1 0-79 0,3-2-56 0,-2 2-42 0,1 1-15 16,2 0-2-16</inkml:trace>
  <inkml:trace contextRef="#ctx0" brushRef="#br0" timeOffset="12722.3034">4297 13472 550 0,'-10'-7'632'15,"0"0"11"-15,4 0 10 0,-1 2 6 0,-2-1-104 0,5 1-163 0,-2 1-110 16,2-1-87-16,2 1-52 0,1 3-34 0,-2-3-21 0,3 3-14 16,0-2-11-16,3 1-10 0,-2 1-13 0,4 1-14 0,-1 0-12 0,-1 1-8 15,3 1-7-15,4 1-5 0,-1 0-2 0,-1 0-1 0,1 4-1 0,1-1 0 16,3 3 1-16,-2 0 3 0,1 0 2 0,-2 1 2 0,3 1 0 15,-1 3 1-15,-1 0 4 0,-1 0 2 0,0 0 2 0,-1 2 2 0,2 1 2 16,0-2 2-16,-1 3 1 0,0-3 3 0,0 1 1 0,-3-1 1 16,3 0 0-16,0-1 0 0,-1-2 2 0,-2-1-1 0,2 0 1 0,-2-2 2 15,2-2 3-15,-1 0 2 0,2-2 2 0,-3 0 3 0,2-2 2 16,1-1-2-16,0-2 1 0,-1-2 0 0,4-1-3 0,-3-3-1 0,3-1-3 16,0-1-3-16,0-1-3 0,1-1-4 0,1-1-5 0,-1 1-5 0,-1-4-3 15,2 2-4-15,-1-1-2 0,-2 1-1 0,-1 1-1 0,-1 0 0 0,0 0 0 16,3 0 2-16,-6 2 0 0,2 0 1 0,-3 3 0 0,0-3 1 15,-2 4-3-15,0 0-1 0,-1 2-10 0,0-1-9 0,-2 0-13 0,2 3-16 16,-3 1-16-16,0 0-17 0,0 0-19 0,0 0-20 0,0 0-27 16,0 0-29-16,0 0-34 0,0 0-35 0,0 0-61 0,0 0-75 0,0 0-81 15,0 0-85-15,0 0-45 0,0 1-26 0,3 3-6 0,-3 0 6 0</inkml:trace>
  <inkml:trace contextRef="#ctx0" brushRef="#br0" timeOffset="12998.9956">5143 13410 75 0,'0'0'630'0,"0"0"13"0,0 0 14 0,-1-3 4 0,-1 3-2 0,2 0-108 15,0 0-163-15,0 0-109 0,0 0-83 0,0 0-50 0,0 0-33 16,0 0-21-16,0 0-14 0,0 0-13 0,0 0-12 0,2 0-15 0,-1 3-14 16,2-3-11-16,1 3-8 0,-2 0-6 0,2-2-4 0,0 3-2 0,-1-3 2 15,3 2 0-15,-3-2 3 0,1 2 3 0,-2-1 6 0,-1 0 5 16,2-2 6-16,-1 2 7 0,-2-2 7 0,0 0 10 0,0 0 12 0,2-2 7 15,-2 2 5-15,0-4 3 0,0 1 1 0,0-1 0 0,0 1 0 16,0-3-1-16,-2 0-1 0,0 1-5 0,2-1-6 0,-3-3-6 0,2 3-8 16,1-2-13-16,-2 0-18 0,2 0-18 0,-2 3-14 0,0-2-18 15,2 0-22-15,-3 1-21 0,3 1-22 0,0 0-29 0,0 0-31 0,0 0-42 16,0 1-47-16,0 4-77 0,0 0-94 0,0 0-96 0,0 0-99 0,3-2-49 16,-1 2-23-16,0 0-3 0,1-3 6 0</inkml:trace>
  <inkml:trace contextRef="#ctx0" brushRef="#br0" timeOffset="13518.4377">5552 12521 196 0,'-10'-8'629'0,"-1"2"10"0,-2 0 12 0,3 1 8 0,-2-1 8 0,-1 0-118 0,4 0-182 0,-1 3-112 0,0 0-74 0,2 0-42 0,-2 0-29 0,2 3-16 16,0-1-7-16,2 1-12 0,2 0-11 0,-2 0-13 0,4 0-13 0,-2 1-12 16,3 2-11-16,-2 3-7 0,3 0-4 0,0 0-2 0,3 3-2 0,-2 3-1 0,3 1-1 15,2 1-1-15,0 0-2 0,0 0 0 0,4 3-2 0,0 0-2 16,4-2-5-16,-2 1-6 0,4 1-8 0,0-4-7 0,2 5-7 16,-2-4-5-16,4 1-5 0,-2-3-3 0,2 0-1 0,0-1-1 0,-1 1 0 15,-2-1 3-15,3-2 2 0,-2 2 3 0,0-2 4 0,-2 2 5 16,0-2 5-16,-2 0 6 0,1 0 5 0,-4-1 4 0,-1 1 4 0,0 0 2 15,-2 2 3-15,2-2 1 0,-4 0 1 0,-2-1 2 0,0 1 2 0,-2 0 1 16,2 0 2-16,-4-1 3 0,0 1 1 0,0 0 3 0,-4 2 2 16,2-1 1-16,-4-1 2 0,1 0 3 0,-1 0 3 0,-3 0 1 0,-1-2 0 15,2 1-6-15,-1 1-8 0,-1-4-15 0,-3-1-16 0,1 2-22 16,2-3-25-16,-1-1-34 0,-2-2-37 0,1-5-60 0,1-1-71 0,-2 0-93 16,3-6-105-16,2-1-65 0,-3-4-48 0,2 0-20 0,1-8-5 15</inkml:trace>
  <inkml:trace contextRef="#ctx0" brushRef="#br0" timeOffset="13718.8796">5732 12173 192 0,'5'-7'619'0,"-2"3"2"15,0 1 2-15,-2 1-2 0,3 1-5 0,-2 1-115 0,2 1-169 0,0 3-98 16,2 1-61-16,-2 0-34 0,2 2-21 0,2 2-8 0,0 2-3 16,2-1-1-16,2 4-1 0,2 1-1 0,-2 0-2 0,4 1-8 0,1 1-11 15,-1-1-11-15,1 1-10 0,2 4-12 0,-2-2-9 0,3-1-10 16,-1 3-6-16,0 2-11 0,-1-4-16 0,3 3-14 0,-4-2-19 15,-1 1-17-15,2-1-19 0,-2 2-16 0,-1-3-16 0,-2 1-19 0,1-1-16 16,-4-2-22-16,0 0-21 0,-1-3-24 0,1-2-26 0,-4 2-22 16,-3-2-20-16,1-1-32 0,0-4-38 0,-2 0-47 0,1-2-51 0,-3-5-38 15,0 0-32-15,0 0-20 0,-5-1-12 0</inkml:trace>
  <inkml:trace contextRef="#ctx0" brushRef="#br0" timeOffset="14199.9102">5979 12583 157 0,'-14'-3'590'0,"1"0"10"0,5 0 8 0,-2 1 6 0,2-2-89 15,2 4-133-15,3-3-96 0,-4 1-78 0,5-1-50 0,1 1-39 16,-2 0-22-16,3 1-15 0,3-3-12 0,-2 0-12 0,4-1-16 0,0 1-13 16,3-1-18-16,0-2-15 0,4 0-19 0,1-2-16 0,3 0-19 15,-1-2-21-15,3-1-16 0,5 2-18 0,-3-2-14 0,3-1-13 0,2 1-10 16,-2-2-6-16,1 0-3 0,2-1 3 0,-1 2 4 0,-1 0 7 16,-1-3 11-16,-1 3 12 0,1-2 19 0,-3 1 19 0,-3-1 23 15,-1 3 26-15,-1 2 26 0,-4-1 25 0,-1 1 23 0,-1 1 23 0,-5 0 13 16,2 1 11-16,-6 5 5 0,0-3 6 0,0 3 2 0,-6 0 2 0,2 1 1 15,-2 2-2-15,-1 0-3 0,0 2-6 0,-2 1-6 0,-1 0-9 16,-2 3-9-16,2-1-11 0,0 1-6 0,0 3-4 0,0 0-3 16,0-1-4-16,0 3 0 0,0 0-3 0,3 1-3 0,-2 1-5 0,3 2-3 15,0-1-5-15,1 1-2 0,0-2-2 0,5 4-1 0,0-1-3 16,0 1-1-16,2-2-3 0,5 1-4 0,-4 1-1 0,4-4-6 16,0 2-4-16,2-1-6 0,-2 0-4 0,3-4-5 0,0-1-1 0,0-2-3 15,0 1-3-15,1-3-4 0,-4-1-2 0,3-4-5 0,0 0-2 16,-1-2-1-16,-2-4-1 0,3 1 4 0,-3-2 2 0,0-2 3 0,2 0 5 15,-3-4 2-15,-2-1 2 0,2 2 0 0,-2-5 2 0,-1 1 2 16,0 2 8-16,-2-5 7 0,2 4 12 0,-3-3 11 0,0 5 12 16,0 0 12-16,0-1 9 0,0 2 8 0,0 1 3 0,0 2 4 0,0 0 1 15,-3 4-2-15,3 0-1 0,0 2-6 0,0 1-6 0,0 0-7 16,0 2-8-16,0 0-10 0,0 0-10 0,3 4-10 0,0-3-7 0,0 5-6 16,3 0-3-16,-2 0 0 0,3 2 1 0,-1-2 2 0,3 6 4 15,-2-1 0-15,2-3-1 0,-1 5-10 0,1-2-17 0,1-1-18 16,0 4-22-16,0-3-22 0,0-1-24 0,0 1-27 0,3-1-31 0,-4-1-30 15,1-1-32-15,0-1-43 0,0-4-51 0,3 0-79 0,-1 1-98 16,-2-4-54-16,0-4-36 0,0 1-8 0,0-2 5 0,0-2 14 0</inkml:trace>
  <inkml:trace contextRef="#ctx0" brushRef="#br0" timeOffset="14818.9771">6731 12037 209 0,'-10'-12'588'0,"0"3"15"0,2 4 13 0,0-2 11 0,-2 3-72 16,3 1-116-16,0 1-94 0,-2 0-81 0,2 2-50 0,-2 2-35 0,2 1-21 15,0 3-16-15,1 1-10 0,-1 0-12 0,3 3-12 0,-1-1-12 16,0 5-12-16,0 1-12 0,4-2-9 0,1 4-7 0,0 0-9 0,1 2-6 16,4 1-3-16,0-1-4 0,1 1-1 0,4-3-3 0,0 3 0 15,0 3-3-15,3-6-3 0,3 1-1 0,-3-2-5 0,3 0-5 16,3 2-6-16,-2-5-8 0,0-2-9 0,2 0-10 0,-2-4-13 0,-1 0-13 16,2-4-16-16,-3 1-18 0,1-2-17 0,0-4-15 0,1-2-15 15,-4 1-15-15,0-4-12 0,0 0-10 0,0-2-11 0,-1-4-7 16,-2 1-6-16,-3-3-4 0,3 0-5 0,-3 0-4 0,-4-1-3 0,2-4 0 15,-3 1 4-15,-2-1 3 0,0-2 8 0,-4-4 10 0,1 1 17 16,-2-1 22-16,-1-2 23 0,-3 0 23 0,0-2 31 0,-1 2 32 0,0 0 36 16,0-1 40-16,-3-1 38 0,3 5 35 0,1 1 29 0,-1-1 27 15,0 6 19-15,-3 1 14 0,6 2 5 0,-2 2 2 0,2 0 0 0,0 5-1 16,4 1-10-16,-3 0-10 0,2 3-18 0,1 1-20 0,2 1-21 16,-1 1-22-16,2 0-17 0,0 2-12 0,0 0-8 0,3 2-7 0,0 2-6 15,1 1-7-15,-1 0-7 0,3 4-9 0,3 0-9 0,-1 3-6 16,2-1-5-16,-1 4-3 0,1 1-2 0,3-1 1 0,-3 3-1 15,2-1-1-15,-1 4-3 0,2-3-4 0,-3 1-3 0,2 2-4 0,-2-3-2 16,0 3-4-16,0-3-5 0,0 2-8 0,-3-3-5 0,2-1-9 16,-3 3-9-16,2-5-10 0,-2-1-11 0,-3-1-11 0,4 0-11 0,-4-6-12 15,2 2-11-15,-1-4-12 0,0-2-14 0,0 1-13 0,-2-6-6 16,2 1-2-16,2-2 4 0,0-4 6 0,-2 2 11 0,0-6 13 16,-1 0 16-16,2 1 19 0,-1-1 17 0,0-2 19 0,-1-1 21 0,0 1 22 15,-1 2 23-15,0 2 23 0,0-1 18 0,-2 2 16 0,0 2 7 16,0 0 5-16,-2 2 0 0,2 0-2 0,-2 1-6 0,0 2-7 15,-1 2-7-15,0 0-9 0,0 0-10 0,0 0-7 0,-1 2-7 0,0 2-10 16,2 1-7-16,-2 0-6 0,0 0-5 0,-2 2-5 0,3 0 0 16,2 0-1-16,-1 1 1 0,2 1-2 0,2-2 3 0,-1-1 1 0,4 3 2 15,0-3 1-15,2 2 1 0,1-1 1 0,2-2 1 0,1 3-1 16,2-5 2-16,3 2-1 0,0-1 1 0,1-2-1 0,4 1 0 0,1-1-2 16,0 0 0-16,2 0-3 0,2-2 0 0,0 2-1 0,0-1-1 15,0 1 1-15,0 0-2 0,0 2-2 0,-4-1-6 0,2 2-8 0,-2 0-10 16,-2 4-14-16,-1-3-19 0,-6 3-21 0,1 5-31 0,-4-2-32 15,0 2-56-15,-4 0-68 0,-2 2-89 0,-2 0-101 0,-4 5-63 16,-2-2-42-16,-2 2-18 0,-2 2-5 0</inkml:trace>
  <inkml:trace contextRef="#ctx0" brushRef="#br0" timeOffset="16082.547">5362 14127 353 0,'-10'-11'585'0,"0"2"9"0,0-1 8 0,-2 1-41 0,2 2-66 0,-1 0-106 0,-2 1-125 0,3 1-75 16,-2 1-51-16,-1 1-29 0,3 2-20 0,-1-3-11 0,-1 4-8 0,-1 0-7 15,4 1-7-15,-3 3-9 0,0-1-8 0,0 3-4 0,-2 3-3 0,4 0-2 16,-2 2 0-16,0 2 0 0,0 2 0 0,2 4-1 0,-2-2-1 16,2 1-2-16,0 6-3 0,0-1-3 0,4 1-1 0,-1-1-3 0,1 3-2 15,3 0-2-15,1-1-4 0,0-1-3 0,2 2-1 0,2-3-6 16,2-2-3-16,0-1-5 0,2 0-6 0,1 0-5 0,3-6-5 0,3 0-5 16,0-1-1-16,0-4-4 0,3-3-4 0,0 0-5 0,1-3-5 15,2-3-8-15,1-5-7 0,0 1-5 0,0-6-4 0,-1-2-1 0,0-3 0 16,1 0 6-16,0-5 2 0,-4-4 5 0,3 0 4 0,-6 2 4 15,1-7 6-15,-4 1 9 0,-2 0 13 0,0-1 15 0,-4 0 18 0,-2 0 17 16,-2 3 17-16,-2-3 21 0,-2 5 20 0,0 1 15 0,-5-2 10 0,2 6 11 16,0-1 11-16,-5 6 9 0,2 0 4 0,1 2 6 0,-1 1 0 15,0 2-1-15,0 0-6 0,0 5-8 0,2-2-9 0,-2 3-15 0,2 1-18 16,2 0-12-16,-2 2-12 0,4 0-10 0,-1 0-12 0,1 2-11 16,-1 0-9-16,1-1-7 0,1 3-7 0,2 1-5 0,-1-2-6 15,0 6-2-15,2-3-2 0,0 2 0 0,2-2-2 0,0 4 0 0,2-2-2 0,0 0-6 16,1-1-6-16,-1 0-8 0,5 2-9 0,-1-1-11 0,0-1-10 15,2-1-11-15,0 0-9 0,3 2-11 0,-2-4-11 0,1 1-8 0,2-2-7 16,-4 1-7-16,2-2-6 0,-2 0-2 0,2 2-3 0,0-4-1 16,-2 1 0-16,-2-1 1 0,0 0 4 0,-2 0 2 0,0 0 3 0,0 0 4 15,-2 0 4-15,0 2 3 0,-2-1 4 0,-2-1 6 0,0 0 6 16,0 2 8-16,-2 0 7 0,0-2 8 0,-2 2 10 0,-1-2 11 0,0 2 11 16,-3-1 12-16,2 1 13 0,-4 0 13 0,3 2 17 0,-2-3 12 15,-4 1 12-15,4 0 11 0,-1 2 11 0,2-3 10 0,-2-1 13 0,2 2 10 16,-2 0 9-16,2-2 7 0,2 2 4 0,0 0 3 0,2-2 2 0,-2 1 0 15,2-1-2-15,2 0-2 0,-2 0 0 0,1 0-3 0,2 0-3 0,-1 0-3 16,2 0-5-16,0 0-5 0,0 0-4 0,0 0-3 0,0 0-5 16,0 0-6-16,0 0-5 0,0 0-6 0,0 0-6 0,0 0-7 0,2 2-7 15,-2-2-6-15,4 1-5 0,-2-1-4 0,0 4-3 0,1-2-2 16,4 1-4-16,-2 0-2 0,0 0-2 0,3 0-1 0,0 3-1 16,4-1 0-16,-2 1 2 0,2 0 0 0,0 0 1 0,2-1 0 0,3 0-1 15,-4 2-1-15,5-2-2 0,-2 1 0 0,2-1-3 0,0 1-2 16,0-3-3-16,2 1-4 0,-2-1-2 0,4 0-4 0,-2-3-7 0,0 0-4 15,1 0-9-15,-1 0-9 0,-1-3-9 0,-1 0-11 0,0-1-11 0,0 1-12 16,-2-5-11-16,0 3-10 0,-2 0-7 0,-2-4-7 0,0 2-6 0,-2-2-3 16,-2-2-4-16,1 2 1 0,-6-5 4 0,1 4 6 0,-2-2 9 15,-2 1 9-15,-2-2 11 0,-2 1 12 0,-2 0 13 0,0 1 16 0,-4-3 13 16,2 4 16-16,-1-1 13 0,-1 2 14 0,-3-2 13 0,1 2 12 16,2 0 12-16,0 3 9 0,0-3 10 0,-2 2 7 0,4 3 9 0,-2-2 3 15,4 2 4-15,0 1 0 0,-2-1-2 0,5 0-3 0,-2 4-4 0,1-1-7 16,0 1-7-16,4 0-9 0,0 0-11 0,0 0-4 0,0 0-2 15,0 0-4-15,0 1-2 0,4 3-2 0,0 0-3 0,-2 0-2 16,4 2-1-16,-2 1 1 0,2 3-2 0,2-1 1 0,-2 0 1 0,3 1 2 16,-2 1 3-16,3 0-3 0,-1 2-2 0,-2 0-6 0,3-2-3 0,0 1-4 15,2 0-4-15,-2-1-2 0,-2 2-2 0,2-4-2 0,-2 1 0 16,2-1-4-16,0 0-2 0,-2 0-5 0,0-1-6 0,0-2-8 0,1-1-8 16,-2-1-10-16,-1-3-9 0,2-1-10 0,-2 0-12 0,0-1-8 15,0-3-8-15,-2 0-6 0,2-3-2 0,-2-2 0 0,2-1 1 0,-2-3 3 16,-2 1 6-16,5 0 8 0,-6-3 9 0,1 2 9 0,1-5 8 0,-3 2 14 15,0 0 12-15,-3 2 14 0,3 0 13 0,-3-1 13 0,0 3 12 16,-1-2 12-16,2 2 11 0,-2 2 12 0,0 1 12 0,1 1 8 0,-2 1 9 16,3 1 4-16,0 0 2 0,-2 0 1 0,2 3 0 0,1 0-7 15,-2 3-7-15,2-2-12 0,-2-1-9 0,3 3-14 0,0 0-13 0,0 0-12 16,0 0-11-16,0 0-10 0,0 5-8 0,3-2-5 0,-2 0-3 0,2 1-1 16,-2 4 0-16,4-4 1 0,-2 2 1 0,1 3 4 0,2-2 1 15,1 2 2-15,-1-1 2 0,1 4-6 0,1-4-8 0,0 1-13 0,2 1-15 16,-2-1-20-16,0 0-18 0,2 2-20 0,0-4-19 0,0 0-22 15,-1 0-25-15,-2 0-28 0,3-1-36 0,0 0-35 0,-1-1-39 0,-2-1-57 16,1-2-66-16,0-2-68 0,0 0-69 0,1-2-29 0,-3-2-8 16,-1-1 6-16,1-1 11 0</inkml:trace>
  <inkml:trace contextRef="#ctx0" brushRef="#br0" timeOffset="16633.8908">6068 13875 279 0,'-8'-8'560'0,"0"2"16"0,0 2 3 0,2-1-3 0,0 1-82 0,0 2-123 0,2-1-82 0,-3 0-58 0,4 3-39 0,-1-3-25 0,2 3-21 15,1 0-15-15,1 0-18 0,0 0-17 0,0 0-16 0,0 0-15 0,0 3-13 16,1-1-13-16,-1-1-10 0,2 2-9 0,2 3-7 0,-1-1-3 16,0-1-3-16,3 2 0 0,1 2 1 0,-4-4 1 0,4 4 2 15,-1-1 2-15,-1 0 1 0,1-2-1 0,0 3 0 0,0-1-1 16,2-1 0-16,-2 3 1 0,0-4-1 0,0 1 2 0,2-2-3 0,-2 2-1 16,0-2-3-16,0 0-4 0,2-3-3 0,-3 2-3 0,-1-3-4 15,2 0-3-15,-2 0-5 0,2 0-5 0,-3-3-6 0,4 2-5 0,-4-3-5 16,4 0-5-16,-4-3-2 0,4-1-2 0,-1 2 0 0,-3-3 0 15,1 0 2-15,0 1 1 0,-2-3 4 0,2 0 2 0,-1-1 4 0,-3 2 4 16,1-4 4-16,-1 4 5 0,0-1 7 0,-1 0 5 0,1 2 8 16,-3 0 8-16,3 0 6 0,-1 2 6 0,-2 0 5 0,1 1 2 15,1 0 3-15,1 1-1 0,-3 4-1 0,3-4 1 0,-1 5-3 16,-2-3-4-16,3 3-4 0,0 0-5 0,0 0-6 0,0 0-6 0,0 0-4 16,4 3-4-16,-1-3-3 0,0 2-2 0,1 1 0 0,2 1-1 15,1-2 2-15,-1 2 2 0,1 2 2 0,2-2 1 0,-2 1 2 0,3-2 2 16,0 1-3-16,0 0-4 0,0-1-4 0,0 1-6 0,0-2-6 15,1-1-4-15,-1 1-3 0,1 0-6 0,-1-2-5 0,0-2-5 0,0 0-5 16,1 1-5-16,-1-3-4 0,1 0-2 0,-1-1 0 0,0 0 2 16,-1-2 4-16,-2-1 5 0,3 2 5 0,-4-5 4 0,0 5 6 0,1-6 5 15,-4 4 6-15,1 1 8 0,-1 0 8 0,-1-2 9 0,-2 1 9 16,-2 1 7-16,-1 1 5 0,-1-3 4 0,1 4 1 0,-4-1 2 16,1 2 0-16,0-1-1 0,-1 0 0 0,-3 1-1 0,1 3-1 0,-1-3-2 15,0 4-3-15,0-1-1 0,0 1-2 0,-2 1-3 0,1 1 1 16,1 1 2-16,-5 1 3 0,5 4 2 0,-1-2 4 0,-2 3 3 15,3-1 2-15,-2 4 5 0,2-2 2 0,3 2 2 0,-2 1 1 16,3 1 2-16,2 0 1 0,0 1 0 0,1 0 0 0,3-1-2 0,1 0-2 16,1 2-2-16,2-2-2 0,2 0-2 0,3 1-5 0,-2-5-6 0,6 1-7 15,0-2-12-15,1 0-14 0,5-5-18 0,1 0-25 0,-1-4-31 16,5 0-36-16,2-4-42 0,0 0-77 0,3-5-93 0,0 0-103 0,4-6-112 16,-3 0-55-16,-1-5-29 0,4 1-13 0,-5-1-1 0</inkml:trace>
  <inkml:trace contextRef="#ctx0" brushRef="#br0" timeOffset="17849.7232">6554 13532 29 0,'-7'-4'464'0,"1"3"-7"0,-1-1-15 0,1 0-82 0,3 2-114 0,-1-2-75 0,0 0-54 0,2 2-27 16,-1-1-14-16,3-1-3 0,0 2 1 0,0 0 4 0,0 0 3 16,0 0 2-16,0 0 1 0,0 0-1 0,0 0 1 0,0 0 3 0,0 0 2 15,0 0 3-15,0 0 5 0,0 0 4 0,0 0 5 0,0 0 5 16,0 0 8-16,-1 2 6 0,-2-1 7 0,3-1 3 0,-1 2 0 15,-1 0 0-15,2-2-4 0,-3 2-5 0,3 0-6 0,0-1-10 16,0 3-9-16,0-2-6 0,0 0-6 0,0-1-7 0,0 3-7 0,3 0-7 16,-1 1-11-16,-1-2-6 0,3 2-8 0,1 4-3 0,-1-3-3 0,2 2-2 15,-1-2 0-15,1 4 1 0,3-1 1 0,1 0-2 0,-3 0-5 16,3 0-4-16,0 0-5 0,-1 0-5 0,1 0-5 0,3 2-7 16,-3-2-9-16,3-2-11 0,-3 2-12 0,3-2-14 0,-3-2-16 0,3 3-13 15,-3-5-13-15,2 1-14 0,-1-2-14 0,2-1-14 0,-4-1-13 16,4-1-9-16,-3-1-10 0,2-2-4 0,-1-1-1 0,-1-2 4 15,0-1 8-15,-1-2 8 0,1-2 11 0,0-2 11 0,-4-1 10 0,1 3 19 16,0-2 19-16,-4-2 22 0,2 0 24 0,-3-1 26 0,0-1 27 16,-2 2 26-16,-2 0 25 0,0 2 26 0,0-3 24 0,-2 5 20 0,-2-1 19 15,2 1 15-15,-2 3 12 0,2-2 6 0,-1 2 3 0,0 4-5 16,0-3-6-16,-1 2-13 0,2 1-14 0,1 1-19 0,0 2-21 0,2-1-23 16,-2 3-22-16,3 0-20 0,0 0-16 0,0 0-14 0,3 0-13 15,-2 3-10-15,2-1-10 0,0 5-3 0,0-2-5 0,4 1 0 16,-2 0-2-16,0 1-1 0,1 2-2 0,3 2-6 0,-1 0-6 0,0 0-11 15,0 1-17-15,2 0-17 0,0 0-18 0,0-1-21 0,-1-1-19 16,1 1-21-16,0 0-23 0,-1-3-25 0,-2 1-28 0,3 0-28 16,-3 0-31-16,2-3-45 0,1 0-53 0,-3-1-64 0,1-1-70 0,0-2-41 15,-2-1-29-15,1 1-4 0,0-2 5 0</inkml:trace>
  <inkml:trace contextRef="#ctx0" brushRef="#br0" timeOffset="18400.291">7064 13460 540 0,'-3'-7'592'0,"-1"0"18"0,0 1 18 0,0 1-60 0,-1-1-99 0,2 3-87 0,0-2-83 0,2 1-53 16,-1 0-39-16,-2 2-30 0,4 1-26 0,-3-2-23 0,3 1-21 0,0 2-22 16,3-3-23-16,-3 3-24 0,4-1-22 0,-1-2-23 0,3 3-21 0,-1 0-17 15,0 0-17-15,2 0-13 0,1 0-12 0,0 0-11 0,-2-2-11 16,4 2-9-16,0 0-10 0,-3-3-8 0,2 2-7 0,1-1-4 0,-3-1-4 16,4-2 2-16,-3 1 5 0,-2-1 8 0,2-2 9 0,-2 2 12 15,0 0 14-15,1-3 14 0,0 3 18 0,-5-3 17 0,2 0 19 0,-2-1 19 16,0-1 18-16,-2 4 16 0,-2-4 15 0,0 6 13 0,-2-4 10 15,2 1 11-15,-5 1 8 0,2 1 8 0,-1-2 4 0,0 3 1 16,0 1-2-16,-2 0 0 0,0 0-3 0,0 2-1 0,-2 1 1 0,2 1 0 16,-2 2-2-16,0 0-3 0,0 2-5 0,0 0-4 0,0 3-6 15,0 1-3-15,1-1-2 0,-1 3-2 0,3 1 1 0,1 2-2 16,0-2-2-16,-1 4-3 0,4-1-6 0,0 0-4 0,2 3-4 0,1-1-2 16,0-1-2-16,0 2-1 0,4-2-1 0,-1 3-1 0,2-1-4 15,0-2-5-15,2 0-5 0,1-2-7 0,2-2-5 0,0 3-9 0,0-6-6 16,4 2-8-16,-1-3-9 0,2-3-12 0,-1-2-13 0,2 1-17 15,0-4-15-15,-2-4-18 0,2 1-18 0,0-4-9 0,-2-2-8 0,-1-5-6 16,3 0-5-16,-3 0 0 0,1-2-2 0,-2-4 1 0,0 0 0 16,-1-4 3-16,-2 2 5 0,1-2 6 0,-2-2 8 0,-2 0 10 15,0-1 14-15,0-1 10 0,-2-2 14 0,-2 2 14 0,0-1 20 0,-2-1 22 16,0 4 24-16,0 1 24 0,0 0 23 0,-4 1 25 0,1 4 24 16,0 3 19-16,-4-2 18 0,4 4 12 0,-3 1 10 0,2 6 5 0,-2-1 5 15,-2 0-6-15,2 3-7 0,2 1-12 0,-2 1-15 0,2 3-15 16,-2 1-14-16,0 1-17 0,3 2-16 0,0 0-11 0,-1 2-10 15,2 2-7-15,2 2-6 0,0 2-4 0,0 0-3 0,2 1-7 0,2 3-3 16,-1-1-8-16,4 2-8 0,3 1-13 0,-1-4-13 0,1 5-15 0,3-1-14 16,0-1-14-16,4 1-14 0,-1-3-14 0,0-2-16 0,2 2-17 15,0 2-16-15,-2-3-15 0,3-1-14 0,-5-2-9 0,3 3-5 16,-5-2-3-16,2 1 0 0,-2 0 4 0,-4 0 4 0,-2-1 6 0,-3-1 8 16,0 3 5-16,-6-1 3 0,0 2-4 0,-3-3-8 0,-2 2-24 15,-4 2-28-15,-2-3-45 0,-2 3-50 0,0-1-33 0</inkml:trace>
  <inkml:trace contextRef="#ctx0" brushRef="#br0" timeOffset="22440.063">8449 9323 525 0,'-4'-1'564'0,"1"-2"3"0,0 3-2 0,-1 0-94 0,2-3-145 16,1 1-83-16,-2-2-54 0,0 3-30 0,0-1-18 0,3-1-7 0,-1 1-2 16,-2 0-5-16,1 0-6 0,1-1-7 0,1 1-8 0,-3 0-11 15,3 0-9-15,0-1-11 0,0 3-9 0,0 0-8 0,0 0-4 0,0 0-6 16,0 0-4-16,0 0-4 0,0 0-5 0,0 0-7 0,0 0-5 15,0 0-5-15,0 0-5 0,0 0-7 0,0 0-3 0,0 0-8 16,0 0-4-16,0 0-4 0,0 3-5 0,0-1-4 0,3 0 0 0,-3 2-3 16,1-1-1-16,4 1 0 0,-1 2 0 0,-1 0 3 0,1 1 0 0,2 3 4 15,0 0 5-15,1 1 1 0,0 4 5 0,-1 1 5 16,4-2 5-16,0 2 3 0,-1 1 1 0,-2 1 3 0,3 0 2 0,-1 0 1 16,1-1 1-16,-3-1 0 0,3 2-1 0,-1-3 1 0,-2 1-2 15,2-4-1-15,-2 1-1 0,2 1-5 0,-4-6-6 0,1 4-8 0,0-6-10 16,-2 1-13-16,2-1-13 0,-2-1-15 0,-1-1-15 0,0-1-23 15,0-1-24-15,-2 0-38 0,-1-2-47 0,0 0-89 0,3-4-109 0,-1-1-88 16,-2 0-78-16,0-3-38 0,-2 0-16 0,-1-3-3 0</inkml:trace>
  <inkml:trace contextRef="#ctx0" brushRef="#br0" timeOffset="23217.7429">8810 9418 303 0,'-5'0'598'0,"-1"-3"16"0,2 1-32 0,1 1-59 0,-1-2-86 0,0 3-99 0,-1 0-56 0,4-3-33 0,-2 3-20 0,0-2-9 16,3 2-13-16,0 0-13 0,0 0-16 0,0 0-17 0,0 0-17 0,0 0-17 15,0 0-16-15,0 0-14 0,0 0-17 0,0 0-16 0,2-4-20 16,-1 3-19-16,3-2-20 0,2-1-18 0,1 0-19 0,3-3-18 16,-1 0-15-16,4-2-14 0,1-3-13 0,5-2-14 0,1 0-11 0,3-1-11 15,3-2-10-15,0-1-8 0,0-2-6 0,4 3-1 0,-4-2 0 16,3 1-1-16,-3 0 6 0,0 3 6 0,-3 0 9 0,-3 1 10 15,0 0 11-15,-4 4 11 0,-3 1 12 0,0 2 12 0,-3-1 14 0,-4 5 16 16,-2-2 11-16,-2 3 12 0,-1 0 11 0,-2 1 8 0,-1 1 8 16,-5 1 5-16,2-1 4 0,-3 4 5 0,-5-3 4 0,3 5 6 15,-3-1 2-15,0 0 3 0,-4 3-2 0,5-1-2 0,-2 0-3 0,0 0-2 16,-1 0-2-16,5 2-2 0,1-1-1 0,-1 1-1 0,3-2-2 0,0 2-3 16,1-2-3-16,3 4-4 0,2-2-2 0,1 0-2 0,0 3-1 15,4 0 0-15,-1-1 1 0,0 4 4 0,4 0 1 0,0 1 5 0,1-1 1 16,0 3 4-16,2-1 3 0,2 3 2 0,-1 0 2 0,2-1-1 15,-1 4-3-15,2-2-5 0,2 0-7 0,-3 3-11 0,0 0-12 0,1-3-15 16,2 2-20-16,-4 0-22 0,0 2-26 0,0-2-30 0,-2 0-37 16,-1-2-39-16,1 0-61 0,-3-1-69 0,-1-1-62 0,0-3-59 15,-2-4-37-15,-1 2-28 0</inkml:trace>
  <inkml:trace contextRef="#ctx0" brushRef="#br0" timeOffset="24284.8399">9308 9444 329 0,'-6'-3'617'0,"2"0"10"0,0-2 12 0,0 4-59 0,-1-2-96 0,4 1-106 0,-1-1-112 0,1 2-69 0,-2-2-47 0,3 3-29 16,0 0-18-16,3-2-20 0,-2 2-19 0,1 0-16 0,-1-3-16 15,4 3-14-15,0 0-11 0,0 0-11 0,0 0-7 0,4 3-4 0,-2-3-3 16,3 2-1-16,0 1-1 0,1 1 1 0,1-2 0 0,-2 4 1 15,2-2 3-15,0 4 3 0,0-4 0 0,-2 5 2 0,-1 0-1 0,4 0 1 16,-4 0 0-16,-2 3 1 0,-1-3-1 0,2 2 1 0,-2 3 0 16,-2-6 2-16,2 3 4 0,-3 0 3 0,0-2 1 0,-1-1 2 0,0 1 3 15,-2-3 4-15,2 2 6 0,-2-4 5 0,0 1 7 0,0-2 14 16,0 0 16-16,0-3 13 0,0 0 11 0,0 0 5 0,0-3 3 16,0 0-1-16,0 0-2 0,-2-6-2 0,2 2-5 0,-2-3-11 0,0-3-10 15,2-1-16-15,0-2-19 0,0-2-21 0,0-1-27 0,2 0-21 16,0-3-18-16,0 3-16 0,2-4-13 0,0 3-11 0,2-1-13 0,-2 2-13 15,2 1-12-15,0-1-13 0,0 3-12 0,2 2-6 0,-2 0-8 16,0 3-7-16,1 1-8 0,2 1-8 0,-1 0-4 0,-2 4 0 0,4-1 3 16,-4 3 6-16,0 1 9 0,0 2 13 0,1 0 12 0,-3 0 15 15,3 0 19-15,-1 0 19 0,-2 2 24 0,2-2 26 0,0 3 29 16,-2 0 27-16,-2-1 25 0,2-1 22 0,0-1 18 0,-2 3 17 0,1-3 13 16,-2 2 11-16,1 1 10 0,0-3 8 0,-2 1 2 0,2 2 2 15,-2-3-2-15,4 2-5 0,-2-2-9 0,0 3-9 0,0-2-9 0,2 1-11 16,1 2-7-16,0-2-9 0,0 0-9 0,0-1-8 15,1 3-4-15,0-1-7 0,3 1-2 0,-2 0-4 0,3-1-2 0,-1 1-4 16,-2-1-2-16,3 1-2 0,-2-2 0 0,0 1-2 0,2-1 2 0,0 0 0 16,-4 0 0-16,2-2 2 0,-2 2 1 0,0-2 4 0,0 0 3 0,1-2 2 15,-1 2 4-15,-3-2 1 0,1-2 0 0,-1 1 0 0,-2-1-1 16,-1-1 0-16,0-1 0 0,0-1-1 0,0 1-1 0,-4-2 0 16,2-2-2-16,-3 1-1 0,-1 1-2 0,-1-1-1 0,1 0-1 15,0 2-1-15,0-1-2 0,1 1-1 0,-1 2-3 0,-1-1-4 0,1 3-4 16,0-1-4-16,2 3-5 0,1-1-5 0,-2 0-1 0,1 2-5 15,0 2-4-15,2 0-4 0,-3 2-3 0,0 0-4 0,0 2-1 16,0 1-1-16,1 0 0 0,0 4 2 0,1-3 2 0,0 6 1 0,1 1 2 16,2-1 3-16,0 2 5 0,0 0 4 0,2 2 2 0,2-1 4 0,2 2 3 15,0 1 3-15,2-1 1 0,2 2 4 0,-2-3 1 0,2 2 2 16,4-5 0-16,-2 3 0 0,2-2-1 0,-2-4-4 0,4 2-1 0,-2-2-3 16,2-3 1-16,-2 0-2 0,2-3 0 0,-2-3-2 0,1 1-2 15,-2-4-2-15,1-4-3 0,-2 1-1 0,2-5-1 0,-2-1 2 16,2-3 2-16,-4 0 1 0,2-3 3 0,-2-3 2 0,0 0 3 15,0-1 1-15,-4-1 2 0,2-3 4 0,-3 0 7 0,-2-1 7 0,1 0 6 16,0-2 10-16,-2 1 8 0,-2 2 9 0,3-1 7 0,-3 3 7 16,0-1 6-16,0 3 3 0,0 3 1 0,-3-2 0 0,3 4 0 0,-2 4-4 15,2-1-5-15,-1 2-8 0,1 2-9 0,0 2-12 0,0 0-12 0,0 0-14 16,0 4-13-16,0-2-13 0,1 3-12 0,-1 0-8 0,0 0-6 16,2 0-4-16,2 3-2 0,0 0-2 0,1 1 0 0,0 1 4 15,0 2 3-15,1 2 5 0,1 0 5 0,1 2 5 0,-2-1 6 0,4 2 5 16,0-1 4-16,-1 1 0 0,-2 0 1 0,3-2-3 0,-1 1-4 15,-2-1-5-15,3-1-3 0,0 0-4 0,-4-1-1 0,3-2-5 16,-2 1-1-16,-1-2-1 0,1-2-2 0,-1 0-2 0,-1-2-3 16,0-1-3-16,-1 0 0 0,2-4 1 0,-3 1 5 0,4 0 4 0,-4-3 5 15,4-3 4-15,-4-1 2 0,1 0 5 0,1-3 2 0,-1 1 3 16,-3-3 2-16,1 0 4 0,-2 0 3 0,0-2 4 0,0-1 4 0,-2 0 2 16,1 2 3-16,-3-1 2 0,-1 2 1 0,-1 0 3 0,2 1 0 0,-2 1 0 15,2 1 0-15,-2 2-2 0,-1 1-2 0,0 3-2 0,1 1 0 16,-1 0 0-16,-2 4-2 0,2 1-1 0,-2 1 0 0,-1 1-4 15,0 4-1-15,-1 0-3 0,1 5-3 0,0-1-1 0,-1 2 2 16,3 3 0-16,-2 3 2 0,2 0 2 0,3 2 0 0,0 1 0 0,1 3 1 16,3-2-1-16,1 2-1 0,1 2 2 0,2-3 1 0,0 0 3 15,4 3 3-15,0-1 3 0,5-4 2 0,-2 2 1 0,4 0 2 0,1-4 1 16,2-1 0-16,-1-2-2 0,4-4-4 0,0 2-11 0,2-5-13 16,2-2-18-16,-2-4-21 0,4-3-28 0,0-1-36 0,3-2-34 0,-2-6-39 15,2-2-71-15,-2-3-91 0,4-2-95 0,-4-2-98 0,3-3-49 16,-1-4-21-16,-2-1-3 0</inkml:trace>
  <inkml:trace contextRef="#ctx0" brushRef="#br0" timeOffset="24682.2457">10710 8317 122 0,'-5'-5'594'0,"0"1"11"0,1-1 10 0,1 1-34 0,-1 1-52 0,0 1-109 0,2 0-136 0,-1 2-81 0,0-2-57 0,3 2-33 0,0 0-23 0,-3 2-16 0,3 0-12 16,0 3-12-16,0 1-10 0,0 1-10 0,0 4-6 0,0 1-6 15,0 5-6-15,3 2-1 0,-1 5 1 0,-1 3 0 0,4 2 4 16,0 5 4-16,1-1 5 0,1 4 2 0,2 2 2 0,1 1 1 0,3 0 0 16,0 1-2-16,4-1-4 0,-1 2-3 0,4-3-6 0,3-1-8 15,0-2-9-15,5-2-14 0,-1 1-15 0,3-5-18 0,2-2-18 0,1-2-23 16,3-2-25-16,-2-3-32 0,4-4-37 0,-2-3-53 15,2 0-63-15,-1-8-92 0,2 0-102 0,-3-3-62 0,0-6-41 0,-4 0-15 16,0-6 0-16</inkml:trace>
  <inkml:trace contextRef="#ctx0" brushRef="#br0" timeOffset="24955.4184">10909 8524 500 0,'-8'-6'586'0,"2"3"6"0,0-3 5 0,2 3-66 16,0 0-101-16,2 0-113 0,-1 0-116 0,2 0-72 0,1 1-45 15,0 2-23-15,1 0-14 0,2 0-6 0,0 2-7 0,4-1-7 16,0 4-6-16,2-1-6 0,1 1-6 0,3 1-4 0,0 6 0 0,0-4-2 16,0 5 1-16,4-1 0 0,-2 3 1 0,-1 0 0 0,-1-1 0 0,4 2 0 15,-4 1 2-15,0 0-1 0,-1 1-2 0,-1-4-3 0,2 3-5 16,-3-1-7-16,-1 0-10 0,1-2-9 0,0-1-13 0,0-1-14 15,-4-1-19-15,3-2-19 0,-3-1-21 0,-1-1-21 0,2-2-23 0,-1 1-25 16,-3-3-26-16,0-1-42 0,-3-2-48 0,4-2-33 0,-2-1-23 16,-1-3-36-16,-1 0-42 0,0-3-30 0,-3-5-24 0</inkml:trace>
  <inkml:trace contextRef="#ctx0" brushRef="#br0" timeOffset="25382.5656">10999 8495 54 0,'-12'-10'545'0,"-1"-1"15"0,3 2-11 0,0-2-23 0,4 5-93 16,-1-2-126-16,1 1-74 0,-1-1-49 0,4 2-27 0,0 1-22 0,2 1-16 15,1-2-14-15,0 0-19 0,1-1-22 0,2 2-15 0,0-1-14 16,4 1-14-16,-1-2-12 0,1 2-9 0,-1 1-8 0,4-1-5 0,0 0-4 16,0 3-2-16,0-2-3 0,1 1 0 0,-1 1-3 0,0 2 0 15,1 2 2-15,-1 1 0 0,0 1 1 0,-1-1-1 0,-2 2 2 16,2 1 1-16,-2 1 0 0,0 0 2 0,-4 0 2 0,4 2 1 0,-4 2 1 16,2-3 4-16,-1 1 5 0,-3 2 1 0,2 1 3 0,0-3 1 15,-3 1 2-15,3 1 2 0,-3 0 0 0,1 0 2 0,2-2 1 16,-3 0 1-16,0-1-1 0,0 1 1 0,0-3 0 0,0 2 1 0,0-3 1 15,0 0 2-15,0 1-1 0,2-3-1 0,-1-1 0 0,-1 0-3 0,3-2-5 16,-3 0-5-16,0 0-5 0,4 0-6 0,-1 0-6 0,0-4-7 16,3 2-7-16,-2-1-5 0,2-1-6 0,1-1-3 0,3 1-4 0,0-1-1 15,3 0-1-15,-3 0 1 0,2-1 2 0,2-2 3 0,-1 2 3 16,2 3 6-16,-4-3 7 0,2 3 7 0,0 1 10 0,0 1 6 16,-1 1 5-16,-1 1 5 0,2 1 2 0,-3 1 1 0,0 3 2 15,0 0 1-15,-1 0 2 0,0 3 4 0,-1-1 4 0,-2 1 4 0,0 2 4 16,0 0 3-16,-2 1 4 0,-2 0 4 0,-2 0 4 0,0 0 5 15,-2 2 5-15,-2-2 4 0,-2 0 3 0,0 1 3 0,0-1 2 0,-4 0-1 16,0-1 0-16,0 1 0 0,0-3-1 0,0 0-9 0,-2 0-9 16,2-2-14-16,-2-4-14 0,1 1-20 0,0-2-19 0,-1 0-21 15,2-2-20-15,0-2-25 0,0-4-28 0,1 1-27 0,2-4-30 0,-3-2-35 16,4 1-35-16,2-6-38 0,0 2-37 0,2-3-45 0,2-1-48 0,0-3-29 16,3-2-22-16,0 2 3 0</inkml:trace>
  <inkml:trace contextRef="#ctx0" brushRef="#br0" timeOffset="25531.4041">11340 8371 128 0,'7'-7'428'0,"-1"2"18"0,0 1-20 0,-2 3-36 0,-1-1-53 0,2 2-59 0,-1 0-45 0,0 2-39 0,0-1-28 0,-2 3-27 0,4 0-17 0,-2 1-15 16,2-2-15-16,0 5-12 0,-1-3-13 0,2 2-12 0,-1 0-10 15,0 0-9-15,1 2-6 0,2-1-8 0,-1-2-2 0,0 5 1 16,0-1-2-16,-2-1 1 0,3 0-1 0,-2 0-2 0,0 0-6 0,0-2-7 16,3 1-16-16,-4 1-17 0,0-3-23 0,0 2-24 0,-2-1-35 15,2-2-40-15,-2 1-58 0,0 1-68 0,-2-4-85 0,1 3-95 0,-2-3-56 16,-1-3-36-16,0 0-15 0,0 0-5 0</inkml:trace>
  <inkml:trace contextRef="#ctx0" brushRef="#br0" timeOffset="25949.5726">11483 8315 28 0,'0'-5'596'16,"-2"0"10"-16,2 1 11 0,-2-1-27 0,0 1-41 0,2-1-111 15,0-1-147-15,0 3-82 0,0-1-53 0,0 1-33 0,0 1-24 16,2 1-22-16,0-2-19 0,3 0-17 0,-2 1-14 0,1 1-13 0,2 1-12 15,0-3-9-15,2 3-6 0,2 0-5 0,-2 0-5 0,2 0-3 16,0 3-2-16,0-2 0 0,0 3 0 0,0 1 2 0,3 0 1 0,-4 1 1 16,1 1 0-16,2 2 0 0,-3 0 1 0,0 0 0 15,-1 1 2-15,0 1 2 0,0 3 1 0,0-2 3 0,-1 2 3 0,-2 0 2 16,0 1 1-16,0-3 1 0,-3 0 0 0,2 2 0 0,-2-2 1 0,2 1 2 16,-4-2 1-16,2-2 3 0,0-2 4 0,-2-1 5 0,2 0 6 0,-2 0 4 15,0-3 4-15,0 0 2 0,0-3 2 0,0 0 0 0,0-3 1 16,0 0 0-16,0-3 0 0,0 0-1 0,0-4-3 0,0-1-3 15,0-1-3-15,0-4-4 0,0 2-7 0,0-4-6 0,3-1-5 16,-2-1-4-16,1 1-1 0,2-2 0 0,0 1 1 0,-2 1 1 0,4 1 0 16,-2 0 1-16,2 1 1 0,-2 2 2 0,2 0-1 0,-2 3 2 15,2 1 2-15,-2 3 2 0,0-1 0 0,1 3 0 0,0 3 0 0,0-2 1 16,0 4-4-16,0 1 0 0,-2 0-1 0,5 3-1 0,-2 1 2 16,0 1 0-16,4 3 0 0,-1 0 1 0,-2 3-1 0,3 2 4 0,0-1 0 15,0 0-1-15,2 2-2 0,1 1-6 0,-2-2-9 0,-1 4-12 16,2-3-12-16,1-2-17 0,-2 2-16 0,-1 0-20 0,2-3-22 0,1-1-27 15,-2-1-27-15,-1 0-44 0,2-2-47 0,2-3-56 0,-2-1-62 16,2-1-60-16,1-2-58 0,-2-3-26 0,1-1-9 0</inkml:trace>
  <inkml:trace contextRef="#ctx0" brushRef="#br0" timeOffset="27032.2735">12275 8065 297 0,'-8'-9'535'0,"-2"0"7"0,0 0-53 16,2 0-84-16,0 2-75 0,-2 0-68 0,0 0-44 0,2 0-35 15,-2 1-22-15,2 3-16 0,0-3-16 0,-2 3-16 0,2 0-15 0,-2 1-17 16,2 2-15-16,-2 0-15 0,2 2-14 0,2 1-12 0,-1 0-11 16,-2 3-7-16,2 0-5 0,-2 0-5 0,3 1-3 0,1 4-1 0,-1-2 1 15,-1 2 0-15,4 1 2 0,-4 2 1 0,5 0 4 0,-2 2 2 16,2 0 1-16,0 0 2 0,2 0 2 0,0 2 0 0,2-1-1 0,0 1 0 16,1-2-1-16,0-1-2 0,1 0 0 0,0 2-3 0,2-5-5 15,-2 3-1-15,2-5-4 0,-2 1-2 0,2-1-2 0,-1-4-1 0,0 2-2 16,1-4-2-16,-2 1-2 0,2-4-3 0,-2-1-2 0,2-1-2 15,0-4 0-15,0 2 3 0,1-3 0 0,-4-3 4 0,3 1 2 16,1-3 1-16,-4-1 2 0,4-3 2 0,-4 1 3 0,1-1 4 0,-2 0 9 16,0 0 11-16,0-1 11 0,-2 1 12 0,0 1 10 0,0-1 9 15,0 3 8-15,0 3 7 0,0 0 5 0,-2 0 1 0,2 2 1 16,0 1-2-16,-2 1-3 0,2 1-5 0,0 1-12 0,0 0-11 0,0 3-13 16,0 0-15-16,0 0-13 0,0 0-10 0,0 0-8 0,2 1-6 0,-2 3-4 15,2 1-1-15,1 0-1 0,-2 2 2 0,1 1 2 0,2 2 4 16,0-1 7-16,1 0 5 0,0 0 7 0,1 2 5 0,-1-2 2 15,0 0 0-15,0 2-4 0,0-2-4 0,0-2-5 0,0 0-5 0,0-1-6 16,-2 0-3-16,4-2-4 0,-1 1 0 0,-2-5-4 0,-1 5-5 16,1-5-4-16,0 0-6 0,-2-5-3 0,2 2-5 0,1 0 0 15,-1-3 3-15,-1-1 3 0,1-2 5 0,-1-2 3 0,-2-1 3 0,1-2-2 16,1-2-2-16,-2 1 1 0,-1-3 2 0,-1 0 3 0,-2-1 2 0,1-1 4 16,-2-1 7-16,-2 2 6 0,2-1 5 0,-2 1 6 0,0-1 5 15,-2 5 6-15,2-1 5 0,0-1 4 0,1 5 2 0,0 2 1 16,-1-1-2-16,2 2-2 0,0 0-1 0,2 4-5 0,2 1-4 0,-1 1-4 15,1 0-8-15,0 3-5 0,0 0-5 0,1 2-6 0,4-1-2 16,-1 2-3-16,-1 3 0 0,3 0 1 0,2 0 1 0,1 3 4 0,-2-1 3 16,3 1 5-16,0 3 3 0,0-2 4 0,1 1 0 0,-1-1 1 15,0 2 1-15,0 0-2 0,0-1 1 0,-3 1 0 0,3 0 0 0,-1-2 3 16,-2 1 3-16,-1-1 1 0,1-1 2 0,-4 3 0 0,4-3 2 16,-4-1 1-16,1 1 1 0,-2 0 2 0,2-2 0 0,-1 1 3 15,-2-1 2-15,1-2 2 0,1 2 1 0,-2-3 1 0,-1-1 2 0,4 2 0 16,-4-5 2-16,2 3 1 0,2-2 0 0,-1 1-2 0,-1-2-4 15,-1 0-7-15,3-2-8 0,2 1-12 0,-2-2-12 0,2-3-14 16,4 0-16-16,-4-1-13 0,4-2-12 0,0-2-11 0,0-2-7 0,0-1-5 16,2-1-2-16,-2 0 5 0,0-1 5 0,0-2 10 0,-1 0 15 0,-2 1 17 15,-1-1 20-15,1 2 27 0,-1 0 29 0,-2 2 25 0,-2-1 24 16,-1 3 21-16,2-2 20 0,-2 4 16 0,-1-1 13 0,0 2 11 0,0 0 6 16,-1 2 3-16,-2 2-1 0,3 1-8 0,-1-1-8 0,-1 1-16 15,2 1-19-15,0 0-18 0,0 3-19 0,0 0-20 0,0 0-18 0,0 0-18 16,0 0-16-16,0 0-14 0,2 3-11 0,-1-2-8 15,-1 4-5-15,3-2-2 0,-2 3 0 0,2 0 0 0,0 1 3 0,0 1 4 16,-2 1 4-16,4 1 7 0,-1-1 3 0,-1 0 3 0,4 3 3 16,-4-1-3-16,4-2-4 0,-4 1-5 0,3 1-7 0,1-2-6 0,0 1-6 15,-1-3-7-15,0 1-7 0,1-2-5 0,0 0-6 0,2-1-6 16,-2 1-8-16,-1-3-6 0,3-3-6 0,-1 0-2 0,-1 0 0 0,2-3 1 16,-2 0 5-16,3-5 6 0,-1 2 6 0,-2-3 8 0,2 0 7 0,-2-3 6 15,0 0 9-15,0-2 8 0,-2 0 11 0,-1-1 13 0,-1-2 12 16,1-1 15-16,-1 0 13 0,-3 2 12 0,2-1 15 0,-2-1 11 15,0 3 11-15,-2-1 11 0,2 1 10 0,-3 1 10 0,-1 2 12 0,3 0 5 16,-1 1 5-16,-1 3-3 0,0-1-4 0,0 1-9 0,3 3-11 16,-1 0-13-16,-2-1-18 0,3 3-16 0,-1 1-16 0,1 2-15 15,0 0-12-15,0 2-14 0,0 1-14 0,0 4-8 0,0 1-8 0,0 2-5 16,1 2-3-16,-1 3 0 0,3 5 0 0,-2 1 2 0,4 3 3 16,-1 1 3-16,-1 4 4 0,4 4-2 0,-4 1-3 0,6 2-6 0,-2 1-7 15,0 3-6-15,3 3-5 0,-3-1-3 0,4 3-1 0,0-1-2 16,-1-2 1-16,0 1 1 0,3 1 2 0,-3-4 1 0,3-1 1 0,-3-2 5 15,0-3 8-15,-1-3 8 0,-2-4 10 0,3 1 14 0,-5-5 15 16,-1-2 19-16,0-5 19 0,-4-2 16 0,0 0 10 0,0-5 9 16,-4-2 6-16,-2-4 3 0,-1 1 5 0,-2-4 1 0,-1-4 3 0,0 1-1 15,-4-4-3-15,-2-4-13 0,0-1-18 0,2-3-29 0,-2-3-29 16,1-4-30-16,0-2-28 0,0-2-26 0,2-5-27 0,3-1-26 16,0-3-24-16,1-2-33 0,2-2-36 0,4 2-34 0,-1-5-30 0,4 3-42 15,4-2-46-15,-1 3-63 0,4-1-71 0,-1 2-33 0,4 5-13 0,-1 0 4 16</inkml:trace>
  <inkml:trace contextRef="#ctx0" brushRef="#br0" timeOffset="28166.1485">13127 7758 153 0,'-3'0'581'0,"3"1"18"0,-2 1 15 0,0-2-20 0,2 2-37 0,-3 0-90 0,3-2-119 0,-1 2-70 0,-1-1-46 0,2-1-33 0,0 0-23 16,-2 2-21-16,2-2-19 0,0 0-19 0,0 0-20 0,0 0-18 15,0 1-19-15,2 2-15 0,-2 0-14 0,2 0-13 0,-1 0-12 16,2 0-7-16,1 0-4 0,2 3-4 0,-3-1-1 0,4 4-4 0,-1-3-3 16,0 3-13-16,0 0-17 0,2 0-18 0,0 2-18 0,-3 0-23 15,2 1-26-15,-1 0-34 0,-3 0-35 0,1 1-60 0,1-1-71 0,-4-1-101 16,2 0-116-16,-3-1-65 0,0-1-42 0,0 0-10 0,-3 0 5 15</inkml:trace>
  <inkml:trace contextRef="#ctx0" brushRef="#br0" timeOffset="28467.7379">13320 7275 378 0,'-4'-12'643'0,"1"3"14"0,3-2 15 0,-1 2-19 0,-1 0-34 0,2 2-119 15,-2 1-164-15,0-1-94 0,2 3-59 0,-3 1-32 0,3-1-21 16,0 2-15-16,0 2-14 0,0 0-17 0,0 0-25 0,0 0-19 0,3 0-21 16,-1 2-17-16,0 2-14 0,1-1-11 0,4 5-6 15,-1-3-3-15,0 4 1 0,1 2 1 0,2-1 1 0,-1 4 2 0,1 0 4 16,4 0-3-16,-3 2-2 0,0 2-8 0,2-2-10 0,-1 4-12 15,2-2-11-15,-3 0-14 0,0 1-13 0,0-1-17 0,-1 2-15 0,1-5-21 16,-1 3-22-16,-1-2-23 0,-2-1-26 0,0-3-27 0,0 2-30 0,-2-2-45 16,2-2-51-16,-2-1-59 0,2-1-63 0,0-1-37 15,-2-2-25-15,0-1-4 0</inkml:trace>
  <inkml:trace contextRef="#ctx0" brushRef="#br0" timeOffset="28882.9213">13421 7302 520 0,'-7'-11'606'0,"1"1"11"0,2-1 12 0,-2 1-80 16,2-1-126-16,0 2-91 0,-1 3-75 0,4-3-46 0,-1 2-30 0,0 1-19 16,0-1-16-16,2 0-17 0,0 1-19 0,0 2-20 0,0 0-20 15,2-1-20-15,0 2-18 0,1 0-18 0,0 0-15 0,1-2-11 16,2 4-12-16,-3-2-7 0,4 1-7 0,1 2-4 0,0-3-2 0,2 3-1 16,-2 0-1-16,0 0 1 0,2 0 3 0,-2 3 4 0,0-1 3 15,2 2 4-15,-1 1 3 0,-2-1 1 0,0 2-2 0,0 2 1 0,-1-2 0 16,0 1 2-16,0 2 2 0,2 0 0 0,-5 0 4 0,4 0 1 15,-2 3 2-15,0-1 1 0,0-2 2 0,-2 0 2 0,1 1 1 0,0-1 3 16,-1 0 2-16,0 0 3 0,3 0 2 0,-3 0-1 16,-2-3-1-16,3 5 0 0,-2-5-3 0,2 0-3 0,-1 0-2 0,2 0-1 15,-1-2-3-15,0 1-1 0,0 1-1 0,1-3-1 0,0-1-1 0,1 2-1 16,0-1-1-16,3 1 0 0,-2-2 2 0,1-1 1 0,1 2 3 16,0 0-1-16,1 0 1 0,-3 0 2 0,2 0-1 0,1 0 1 15,-2 3 0-15,0-3 2 0,0 2 0 0,-2 1 0 0,0 0-1 0,0 0 1 16,-2-1 0-16,2 0 2 0,-2 2 2 0,-2 0 1 0,0 0 4 15,0 1 2-15,-2-1 2 0,0-1 3 0,0 3 3 0,-2-3 2 0,0 3 3 16,-1-1 4-16,-2 1 5 0,-1-2 0 0,-2 2 2 0,-2 0-1 16,1 0 2-16,0 0 1 0,-3-3 0 0,0 3-1 0,0 0-1 0,-2-1-7 15,0-2-9-15,1 1-15 0,0-2-14 0,-3 1-23 0,4-1-27 16,-2-1-31-16,2-3-35 0,-2 1-75 0,4-2-92 0,-2-2-89 16,2 1-91-16,0-5-56 0,4 1-39 0,-1-2-15 0,2-2-5 0</inkml:trace>
  <inkml:trace contextRef="#ctx0" brushRef="#br0" timeOffset="29265.6947">13816 7069 417 0,'-1'-9'595'0,"-4"3"6"0,3-1 4 0,0-1-56 0,0 1-87 0,-2 0-108 0,0 2-120 0,2-1-69 0,0 1-45 16,0 1-25-16,-2-1-17 0,2 1-14 0,2 1-13 0,-2 0-10 0,0 3-13 15,2-2-10-15,-1-1-11 0,-2 3-11 0,3 0-8 0,-2 3-7 16,1-1-6-16,-4-2-4 0,1 4-4 0,0 1 0 0,-2 1-2 16,0 3 2-16,-1 0 3 0,0 2 3 0,1 2 3 0,-2 0 5 0,2 2 4 15,0 2 4-15,0-1 2 0,2 4 1 0,-2-3 0 0,5 2-1 16,-2 1-1-16,3-1-3 0,4 1-4 0,0 0-7 0,2 0-7 0,0-2-8 16,4 0-4-16,0-2-8 0,3-1-6 0,2 0-5 0,-1-1-5 15,5-2-2-15,-2-2-3 0,3-1-2 0,-2-1 4 0,2-1 1 16,-2-1 5-16,0-2 5 0,0 1 9 0,-3-2 7 0,-2 0 9 0,0 0 11 15,-2-3 10-15,-1 5 12 0,0-4 11 0,-4 2 12 0,-1-1 9 16,0 1 7-16,-3-3 6 0,2 3 5 0,-4-3 2 0,0 3 3 0,0 0 3 16,0-1-1-16,-4-1-2 0,2 2-4 0,-3 0-3 0,-1-1-8 15,-1 1-4-15,-1 1-9 0,0-1-8 0,0 1-13 0,-2-1-13 16,0 1-15-16,0 0-19 0,0-1-21 0,0-1-22 0,-2 0-27 0,4 1-29 16,-2-3-63-16,3 2-77 0,-2-2-77 0,3-2-76 0,0 1-52 15,1-3-42-15,0-1-15 0</inkml:trace>
  <inkml:trace contextRef="#ctx0" brushRef="#br0" timeOffset="29649.6139">13962 7080 61 0,'-3'-5'654'0,"-2"1"13"0,3 2 13 0,0-1 9 16,-2 0-43-16,2 0-72 0,1 3-111 0,-2-3-130 0,3 3-80 15,-1-2-53-15,1 2-36 0,0 0-26 0,0 0-22 0,1-1-23 16,-1 1-23-16,4-3-25 0,-2 3-23 0,4-3-25 0,1 2-23 0,0-3-23 15,3 0-22-15,2-1-22 0,2 1-19 0,2-1-15 0,0-2-12 16,4-2-11-16,0 2-6 0,0-2-6 0,0 0 0 0,1-2 3 16,-4 2 9-16,2 0 10 0,-2 0 12 0,-3 0 13 0,-2 0 15 0,1 2 15 15,-3-2 17-15,-3 3 15 0,-3 0 12 0,1 0 13 0,-4-2 10 16,-1 5 8-16,-1-3 8 0,-4 3 6 0,1-1 4 0,-2 1 1 0,-2 1 1 16,0-2 4-16,-2 4-2 0,2-2-1 0,-2 2 0 0,2 0-2 0,-2 2-2 15,0-2-1-15,2 2 0 0,0 0-2 0,0 1 1 0,2 0-1 16,0 0 1-16,0 3-1 0,1-3 0 0,0 3-1 0,0 0 0 15,0 2 1-15,1 1 0 0,3 0 1 0,-2 1 0 0,1-1 2 16,2 4 1-16,0-1 2 0,0 2 0 0,2 1 1 0,1 2 3 0,1 2 2 16,-1-1 1-16,4 3 2 0,-1 0 2 0,1 0 2 0,-1 3-1 15,4 0-1-15,-2 1-4 0,3 0-7 0,-4-3-12 0,6 2-11 0,-3 0-18 16,0-1-18-16,0-1-21 0,-1-1-22 0,1-2-27 0,-2-2-31 16,2 0-44-16,-2-4-51 0,0-1-70 0,2-1-79 0,-1-2-56 15,-2-3-46-15,-1-1-22 0,3-4-13 0</inkml:trace>
  <inkml:trace contextRef="#ctx0" brushRef="#br0" timeOffset="29865.6895">14309 6780 208 0,'-4'-9'608'0,"1"-2"13"0,1 6 5 0,-2-2 0 0,4 0-97 15,-1 4-149-15,1-1-97 0,1 2-73 0,2 0-46 0,0 2-31 0,1 2-24 16,2 0-20-16,4 2-18 0,0 2-15 0,4 1-13 0,1 2-13 15,2 2-7-15,3 3-8 0,-1 0-3 0,3 6-2 0,1-1 0 16,0 1 0-16,0 2 0 0,0 4 1 0,-1 3-2 0,-2 0-3 0,-3 1-10 16,3 3-13-16,-5 0-17 0,-4 5-18 0,-1 1-29 0,-5 0-36 15,-4 4-55-15,-4 1-63 0,-4-1-117 0,-5 4-144 0,-5-1-81 16,-7 4-49-16,-5-1-26 0,-3 2-15 0,-4 0 1 0</inkml:trace>
  <inkml:trace contextRef="#ctx0" brushRef="#br0" timeOffset="31398.9951">8779 9757 12 0,'0'2'127'0,"-1"2"-2"0,-2-1-2 0,3 0-2 0,-1-3 1 0,-1 4-2 0,2-2 0 0,-3 1-2 0,3-3-5 0,-1 5-5 0,1-4-6 0,-2 2-3 0,2-3-3 16,0 2-4-16,0-2-3 0,0 0-2 0,0 0-3 0,-3 0-2 15,3 0-4-15,0 3-3 0,0-3-2 0,0 0 0 0,-1 0 1 0,1 0 0 16,0 0 2-16,0 0 3 0,0 0 4 0,0 0 3 0,0 0 2 15,0 0 2-15,0 0 2 0,0 0 3 0,0 0 4 0,0 0 4 16,0 0 3-16,0 0 3 0,0 0 3 0,0 0 2 0,0 0 2 0,0 0-2 16,0 0 0-16,0-3-4 0,0 1-3 0,0-1-6 0,1 2-6 15,2-4-10-15,-1 2-10 0,-1-3-12 0,4 3-13 0,0-4-15 0,0 0-18 16,0-4-21-16,5 2-21 0,1-3-24 0,-1 1-24 0,1-1-28 16,2-3-32-16,0 0-37 0,0 3-41 0,0-1-67 0,4-1-80 15,-4 4-94-15,0-1-103 0,-3-1-46 0,-1 3-23 0,1 0-3 0</inkml:trace>
  <inkml:trace contextRef="#ctx0" brushRef="#br0" timeOffset="32132.6445">9314 11029 426 0,'-2'0'506'0,"0"4"-30"0,0-2-46 0,-2 1-68 0,2-3-78 0,0 0-49 0,0 3-35 0,-1-1-20 0,3-2-12 0,-1 1-10 0,-1 2-7 0,2-3-9 15,-2 0-11-15,0 0-9 0,2 0-11 0,0 0-8 0,0 0-11 16,0 0-7-16,0 0-7 0,0 0-5 0,0 0-4 0,0 0-5 15,0 0-2-15,0 0-2 0,0 0-1 0,2 2-1 0,-2-2 0 16,0 0-2-16,2 0-1 0,0 0-2 0,-1 0-1 0,2 0-4 0,1-2-4 16,-2 2-3-16,2 0-5 0,0-4-6 0,2-1-5 0,2 0-11 15,0-2-11-15,4-2-20 0,-1 0-20 0,6-3-22 0,1-2-24 0,2-2-31 16,2-2-34-16,2 1-42 0,0-1-47 0,4-2-87 0,-2-1-108 16,4 1-92-16,0 0-83 0,-2 0-39 0,0 1-15 0,-2 0 1 15,0 1 8-15</inkml:trace>
  <inkml:trace contextRef="#ctx0" brushRef="#br0" timeOffset="32932.4333">10160 10417 90 0,'-2'-12'514'0,"1"-2"-7"0,-2 1-18 0,-1 3-69 0,2-2-99 0,-2 3-61 0,0-3-46 0,2 4-25 0,-4-1-18 0,2 4-12 0,-2-2-9 16,1 4-10-16,0-3-10 0,-1 3-13 0,2 1-16 0,-2-2-12 0,1 4-14 16,-1-1-11-16,-1 1-9 0,1 1-8 0,-4 1-10 0,4 2-7 15,-1-1-7-15,-2 4-7 0,-1 2-3 0,3 1-3 0,-6 0-3 0,3 4-2 16,3 1-1-16,-2 1-1 0,-1 2-2 0,3 3-2 0,-2-1-2 15,3 2-1-15,-2 3 0 0,5-2-1 0,-2 3 1 0,3 1 2 16,0 1 3-16,2 1 2 0,2-3 2 0,0 0 1 0,3 4 2 0,0-3 1 16,3 0 0-16,2-3-1 0,3 2-1 0,-2-4-2 0,5-1-1 0,0 0-6 15,3-1-7-15,1-7-9 0,2 2-11 0,-1-6-10 0,5 0-9 16,-4-6-12-16,4 0-11 0,0-3-9 0,-2-3-9 0,2 0-6 16,0-4-6-16,-1-2-2 0,-4-2 2 0,1-2 5 0,-2-1 10 0,0-2 9 15,-1-1 12-15,-6 3 12 0,1-4 14 0,-2 1 15 0,-2-3 15 16,-1 6 17-16,-4-2 14 0,-2 0 17 0,-1 1 12 0,-2 0 12 0,-2 1 11 15,-2 0 5-15,0 2 6 0,-1 1 3 0,-1 0 3 0,-2 2 2 16,2 2 2-16,-1 1-1 0,1-2-1 0,-1 2-3 0,1 0-5 0,0 6-9 16,2-4-7-16,-2 2-11 0,2-1-9 0,1 3-11 0,0 0-8 15,3 0-8-15,0 0-8 0,-1 5-7 0,1-1-8 0,0 1-6 16,1 2-6-16,-1 1-4 0,3 2-3 0,3 2-1 0,-2 1 3 0,2-1 3 16,0 5 2-16,1 0 2 0,1 1 1 0,3-1-5 0,0 1-5 15,2-1-9-15,0 4-11 0,3-3-12 0,1 0-17 0,-1 1-19 16,1-2-23-16,2 1-30 0,-2-1-32 0,-1-4-43 0,4 2-47 0,-4 0-73 15,0-6-84-15,0 2-63 0,-2-1-50 0,1-1-29 0,-4-4-15 0</inkml:trace>
  <inkml:trace contextRef="#ctx0" brushRef="#br0" timeOffset="33599.9606">10654 10613 564 0,'-10'-16'608'0,"4"2"9"0,-1 2 9 0,0 1-89 0,1 0-138 0,0 2-103 16,2 1-87-16,-2 3-55 0,2-3-39 0,3 4-23 0,-1-2-15 0,2 4-15 15,0-2-16-15,0 2-15 0,0-1-14 0,3 3-11 0,1 0-13 16,2 0-10-16,-2 3-9 0,2-1-6 0,3 2-7 0,-2 1-2 16,3 2-2-16,0 2 1 0,3 0 2 0,-1 0 2 0,-2 3 2 0,0-1 1 15,0 2 0-15,0 2 0 0,-3-3 0 0,-1 2 2 0,1 1 3 0,-1-1 3 16,-3-2 3-16,0 2 6 0,-2-5 6 0,-1 3 10 0,0-3 12 16,0-1 14-16,0-2 13 0,0 1 11 0,-4-3 11 0,3-2 5 15,-1 0 5-15,-2-2 6 0,-1-2 2 0,0 0 3 0,0-3 3 16,-2-3 0-16,0 1-2 0,1-3-8 0,0-1-9 0,2-3-11 0,-2 0-14 15,2-2-12-15,3-2-10 0,-1 1-10 0,2-3-11 0,2 1-9 16,-1 0-11-16,3 0-10 0,2-2-9 0,1 1-11 0,2 2-9 16,0 0-8-16,1 1-9 0,1 0-7 0,2 0-6 0,0 3-7 0,2 0-6 15,0 2-5-15,0 0-6 0,1 3-6 0,0-3-4 0,-1 4-3 16,1 2 0-16,0 0 1 0,-1 0 3 0,0 1 4 0,0 2 5 0,-1-1 7 16,-2 3 7-16,-1-1 10 0,2 0 10 0,-3 2 14 0,0-2 17 15,0 0 23-15,-4 2 25 0,1-1 23 0,-1-1 21 0,-3 2 20 0,1-2 18 16,-1 2 17-16,-3-2 18 0,0 2 13 0,0-2 11 0,0-1 9 15,-1 1 9-15,-1 0 2 0,-2-1-2 0,0 1-8 0,-1 1-8 0,1-3-12 16,-2 4-11-16,3-2-13 0,-4 2-14 0,4-2-15 0,-4 2-15 16,4 0-14-16,-4 2-12 0,1 0-11 0,-1-1-10 0,1 3-6 15,-2 1-7-15,-1 2-4 0,3 1-2 0,-1 1-5 0,-2 1-1 0,2 2-2 16,-1 2 1-16,0 1-1 0,1-2 1 0,4 4 1 0,-4-1 1 16,4-1-1-16,0 2 2 0,3 0 1 0,-1-1 1 0,1-2 0 0,1 0 0 15,-1 1-2-15,3-1-2 0,0-1-1 0,1-2-4 0,2-2-2 16,-1 0 0-16,0-2-2 0,1-2-2 0,1-1-1 0,0-3-3 0,2-1 0 15,-2 0-1-15,2-3 1 0,-2-4 2 0,3 1 3 0,0-3 5 16,-1-1 5-16,-2-2 5 0,3-2 6 0,-3-1 5 0,1 3 7 16,0-2 8-16,-5 0 10 0,2-1 13 0,-3 1 12 0,1 2 11 0,-3 0 9 15,3 1 7-15,-3 3 3 0,0 0 0 0,0 1-3 0,0 2-4 16,0-1-9-16,0 3-8 0,0 2-11 0,0-3-9 0,0 4-11 16,0 0-10-16,0 1-11 0,3 2-12 0,0 0-10 0,-2 2-8 0,2 0-1 15,0 1-3-15,2 3 2 0,0 0 4 0,0 0 5 0,3 2 5 16,-2-2 2-16,0 2-2 0,2-1-4 0,-2 3-9 0,4-4-10 0,-3 2-8 15,4-3-12-15,-3 1-13 0,2-1-13 0,-2-2-15 0,2 0-19 16,-2 0-19-16,4-4-22 0,-4 0-20 0,2-2-25 0,-1-4-21 0,1 0-36 16,0-4-37-16,0 2-43 0,-1-3-42 0,1-2-44 0,-3-3-42 15,0-1-22-15,-1-3-12 0</inkml:trace>
  <inkml:trace contextRef="#ctx0" brushRef="#br0" timeOffset="33849.3591">11196 9930 425 0,'-9'-16'576'0,"-1"0"13"0,2 3 12 0,-1 5-52 0,2-4-83 0,1 6-88 15,0 0-90-15,-1 0-61 0,4 3-48 0,-1 1-33 0,1-2-25 0,3 4-21 16,0 0-18-16,0 0-17 0,0 4-14 0,0 0-13 0,3 3-11 16,1 3-9-16,-1 4-8 0,4 2-5 0,-1 3-7 0,4 3 1 0,0 2 0 15,0 8 2-15,6-2 4 0,-3 3 2 0,3 3 2 0,4 1 0 16,1 4 0-16,1-2-2 0,0 0 0 0,0 4-1 0,2-4-2 16,-1 5-3-16,3-2-4 0,0 1-3 0,-1-1-1 0,-1 2-7 0,-1-3-7 15,4 2-10-15,-5-3-7 0,0 1-7 0,-2-2-7 0,-1-2-5 16,-2 1-3-16,-1-1-3 0,0-5-3 0,-2 0-3 0,-4-6-2 0,0 3-4 15,-2-7-6-15,-1-4-6 0,-2 0-3 0,-3-6-9 0,1 2-10 16,-3-5-10-16,-3-6-11 0,-1 0-11 0,-2-3-12 0,-2-3-12 16,-2-3-13-16,0-5-17 0,-6-2-20 0,2-4-31 0,-2-2-36 0,-4-2-22 15,3-8-16-15,-5 3-12 0,1-5-11 0,-1-2 6 0,-2-2 14 16</inkml:trace>
  <inkml:trace contextRef="#ctx0" brushRef="#br0" timeOffset="34432.7843">11311 10440 168 0,'-10'-29'280'15,"0"2"22"-15,2 2 13 0,2 1-25 0,0 2-45 0,3 1-38 16,0 3-34-16,3 1-28 0,0-1-25 0,0 2-15 0,3 2-12 15,0 0-9-15,3 1-5 0,0 3-8 0,2-3-8 0,2 3-10 0,-2-1-9 16,2 2-12-16,0 3-9 0,0-1-7 0,0 3-6 0,0-1-2 16,-3 3 1-16,3 0 0 0,-3 2 2 0,1 2 2 0,-2 0 4 0,2 3 4 15,-4-1 2-15,-1 3 6 0,0-1 6 0,-1 3 6 0,-2 2 5 16,-2 3 6-16,-1-1 5 0,0 0 3 0,-1 0 2 0,-4 1 3 16,0 3 3-16,0-2 3 0,0-1 2 0,-2 0 1 0,2-2-2 0,-2-1 0 15,2-1-3-15,1-4 1 0,0 2-2 0,3-4-3 0,-1 2-1 16,4-1-3-16,-1-4-5 0,2 1-11 0,0-2-14 0,0 0-20 0,2-2-25 15,2-2-23-15,2-4-25 0,1 2-23 0,3-3-25 0,3-4-23 16,0-1-26-16,4-4-27 0,-1-1-26 0,4-4-29 0,-2 0-29 16,0-3-17-16,1-1-11 0,-2-3 13 0,-1 0 27 0,0 0 29 0,-4-2 37 15,-2 1 41-15,-2-1 46 0,-2 2 48 0,0-1 48 0,-6 2 48 16,0 2 48-16,-4 0 49 0,-2 2 50 0,0-1 41 0,-2 5 36 0,-2 2 19 16,-2-1 8-16,0 4 3 0,-2-1 1 0,2 5-9 0,0-1-14 15,-2 4-18-15,2-1-19 0,0 2-19 0,2 2-19 0,1 0-21 16,2 1-20-16,-3 1-19 0,4-1-17 0,2 5-22 0,0-3-19 0,2 1-21 15,-1 2-21-15,3 0-16 0,0 0-16 0,0 2-11 0,0 1-8 16,3 3-6-16,-1 2-2 0,2 1-2 0,0 2 0 0,2 5 2 16,0 0 1-16,2 3 5 0,2 3 6 0,-1 3 7 0,1 2 5 0,3 3 4 15,0-2 4-15,0 4 0 0,1 0 0 0,-2 1-1 0,4-1-2 16,-2-1-3-16,-2 3-2 0,2-4-3 0,2 2-4 0,-2-4 0 0,-2-1-3 16,2-1-4-16,-2-1-2 0,-2-4-5 0,0 0-3 0,0-3-3 15,0-4-1-15,-2-2 0 0,0-1 1 0,-2-2-1 0,0-5 0 0,0-3 0 16,1-1-1-16,-2-1 1 0,0-3 1 0,0-5 4 0,1-2 1 15,-3-1 6-15,4-2 2 0,-2-4 6 0,0-1 5 0,-3-1 7 16,2-1 6-16,0 0 8 0,1 2 10 0,-4-1 11 0,1 3 11 0,2 0 8 16,-2 0 5-16,0 5 2 0,0 2 1 0,-2 1-4 0,3 1-5 15,-2 1-5-15,1 4-8 0,0 0-7 0,0-1-5 0,2 4-8 0,0 1-8 16,2 2-9-16,-1 1-11 0,0 2-7 0,3 1-4 0,0 2-2 16,2-1 0-16,0 4 3 0,0 0 4 0,2 3 1 0,-2-2 1 0,2 3-8 15,2-2-11-15,-2 3-17 0,1-2-22 0,-2 0-23 0,3 2-25 16,-2-4-31-16,0 2-33 0,2-3-41 0,-2 0-47 0,0-3-90 15,0 3-109-15,2-4-86 0,-2-5-74 0,2-1-29 0,-2-2-9 0,4-2 10 16</inkml:trace>
  <inkml:trace contextRef="#ctx0" brushRef="#br0" timeOffset="34553.4902">12339 10018 514 0,'3'-5'735'0,"-3"-2"17"0,0 1 14 0,-3 2 7 0,3-2 2 0,-2-1-124 0,2 3-188 0,-1-2-131 0,-2 2-104 0,3-1-82 0,0-1-73 16,0 1-75-16,0 1-73 0,0-2-124 0,0 0-148 0,0-1-147 15,0 0-147-15,0 0-77 0,0 0-42 0,-1 0-24 0,-2-2-15 16,0 1-4-16</inkml:trace>
  <inkml:trace contextRef="#ctx0" brushRef="#br0" timeOffset="38082.3727">10138 8875 111 0,'-1'0'342'0,"-2"0"-32"0,1 0-47 0,2 0-50 0,-1 0-44 0,1 0-31 0,-3 0-22 0,3 0-16 0,0 0-10 0,-4 0-6 0,2 0-6 0,2 0-2 0,-1 0-4 0,1 0-5 0,0 0-3 0,-3 0-4 16,3 0-3-16,0 0-3 0,0 0-1 0,0 0-1 0,0 0-1 0,0 0 2 16,0 0 2-16,0 0 1 0,0 0 4 0,0 0 0 0,0 0 4 15,0 0 3-15,0 0 0 0,0 0 3 0,0 0 2 0,0 0 1 0,0 0 0 16,0 0 2-16,0 0-2 0,0 0 1 0,0 0-1 0,0 0 0 16,0 0 0-16,0 0-1 0,0 0-1 0,0 0-4 0,0 0-6 0,0-1-5 15,0-1-7-15,0-1-4 0,0 0-6 0,0 0-5 0,0-3-5 16,0 1-4-16,3-2-7 0,-2 0-5 0,5-2-8 0,-2-3-7 0,2-2-7 15,3-1-5-15,1-3-2 0,0-1-5 0,6-2 0 0,0-2-5 16,1-7-3-16,5 2-6 0,2-4-4 0,5-3-5 0,-2-3-5 0,5-2-4 16,0-1-3-16,4-3-3 0,3-2-4 0,-2-3 1 0,2-1 2 15,0 0 3-15,3-4 0 0,-2 0 5 0,1-3 1 0,0-1 3 0,0 0 3 16,-1-1 3-16,-1-1 5 0,1-1 5 0,-1 0 6 0,-1 0 6 16,-1 1 7-16,-1-2 0 0,0 6 1 0,-1 0 2 0,-1 2 1 0,-5 1 2 15,4 2 1-15,-5 5 4 0,-1 2 3 0,-2 2 2 0,-1 3-1 16,-1 2-1-16,0 4 0 0,-3 1 0 0,-1 4-1 0,0 1-1 15,-2 1 0-15,0 5-1 0,-1-1-1 0,0 2-1 0,-3 4-1 16,0-1 0-16,-1 3-1 0,-2 2 1 0,-2-1-1 0,0 4 1 0,-1 0 2 16,-3 2-1-16,3 2 0 0,-5-1 1 0,2 2-1 0,0-1 0 0,-4 4-1 15,2 1 1-15,-2 0-2 0,0 0 1 0,0 0-1 0,-2 0 2 16,-2 0-2-16,-2 1 1 0,2 2 2 0,-6-1 1 0,3 4 1 16,-5-2 3-16,3 1 1 0,-5 2 4 0,0 1 2 0,1 1 2 15,-2-2 3-15,-1 2 2 0,-1-3 2 0,4 3 0 0,-3 0 1 0,-1-3 0 16,4 3 0-16,0-1 0 0,4-2-1 0,-3 0-1 0,2 1-2 15,2-3-3-15,0 1-3 0,2-1-2 0,0 0-4 0,3-1-2 16,0 1-3-16,3-2-1 0,0-1-2 0,0 1 2 0,3-1 0 0,0-1 2 16,3 0 2-16,0 0 2 0,2 0 1 0,2-1 2 0,2-1 1 0,2-1 0 15,2-3 2-15,2 1 2 0,2 0 0 0,0-3-1 0,3-1 1 16,-2 1-2-16,-2-2-2 0,4 1-3 0,-3 0-1 0,-2 0-2 0,0 0 0 16,-2 2 2-16,0 0 3 0,-2 2 4 0,-5-3 4 0,3 5 4 15,-5-1 4-15,-1 1 3 0,-2 0 0 0,0 3-1 0,-1-3 0 16,0 3 0-16,-3 0-1 0,0 0 2 0,0 3 0 0,0 0-2 0,0 2 0 15,-4 0-13-15,0 4-17 0,0 2-31 0,-4 2-39 0,2 2-65 16,-4 2-82-16,3 1-105 0,-3 6-114 0,-3-2-64 0,4 1-39 0,2-2-22 16,0 3-15-16</inkml:trace>
  <inkml:trace contextRef="#ctx0" brushRef="#br0" timeOffset="38965.2932">11719 5859 124 0,'-1'-8'468'0,"-2"1"-5"0,3 1-67 0,-2-2-97 0,2 3-62 0,-2 0-43 0,0-1-20 0,-2-2-9 0,2 5-1 16,0-3 2-16,0 3 1 0,0-3-3 0,2 3-4 0,-2-1-6 0,0 2-7 16,2 1-6-16,-1-3-11 0,-2 4-10 0,3 0-11 0,0 0-12 15,0 0-13-15,0 0-12 0,0 0-14 0,0 0-11 0,0 0-11 0,-2 2-12 16,2 0-7-16,-2 1-7 0,0 1-6 0,2 2-5 0,-4 0-3 16,2 3-3-16,0 5 1 0,0-2-3 0,-2 4 1 15,0 4 0-15,0-1 1 0,2 7 2 0,0-1 0 0,-2 2 3 0,4 2 0 0,0 1-2 16,0 4 0-16,3-1-2 0,0 1-1 0,1 1-2 0,3 0-3 15,2 1-5-15,1-2-7 0,2 2-8 0,2 0-12 0,2 1-10 0,0-2-15 16,2 0-16-16,2-1-22 0,2-2-24 0,0-2-27 0,2-2-33 16,2-1-58-16,0-3-69 0,3-3-87 0,0-5-97 0,1-3-47 0,0-4-24 15,2-4-7-15</inkml:trace>
  <inkml:trace contextRef="#ctx0" brushRef="#br0" timeOffset="39484.0854">12005 6031 298 0,'-6'-5'402'0,"4"0"-84"0,-2 2-42 0,-2-3-17 16,2 3-28-16,2-1-34 0,-2 0-17 0,3 1-10 0,-2-1-4 15,1 1 2-15,-2 1-1 0,4-1 1 0,-1 2-3 0,-2-1-3 16,3-1-4-16,-2 3-5 0,2 0-7 0,0 0-8 0,0 0-7 0,0 0-11 16,0 0-9-16,0 0-11 0,0 0-13 0,0 0-10 0,0 0-13 15,0 0-12-15,0 0-11 0,2 0-10 0,-2 0-11 0,3 3-9 0,-2-3-6 16,3 3-7-16,-2 0-5 0,4-1-3 0,-2 2-3 0,5 2-1 16,-2-1 0-16,1 4 3 0,2-2 1 0,2 2 2 0,0 4 2 0,2-2 3 15,0 1 2-15,2 2 3 0,0 1 0 0,0 0 2 0,0 1 0 16,0 2 2-16,2-3 1 0,-2 0 0 0,0 2 0 0,0-1-1 15,0 0-2-15,-2 1 1 0,2-2-1 0,-2-1 1 0,-2 0-2 0,2-2 1 16,-2-1-1-16,-2 0-1 0,0-1 0 0,-1-3 1 0,-2 1 0 16,-1-2 2-16,2-1 2 0,-2-1 6 0,-1-1 6 0,0-1 5 0,-3 0 4 15,2-2 3-15,0-2 4 0,1-1 2 0,-1-3 6 0,-1-2 3 16,1-1 8-16,1 0 7 0,-1-5 5 0,2 1 5 0,-2-3 0 0,-1-4-1 16,1 2-3-16,-1-5-2 0,-2 0-2 0,1 0 0 0,1-4-1 15,-2 1-1-15,-1 0-2 0,0 0-3 0,-1-3-3 0,-2 3-6 0,1-1-4 16,-2 1-6-16,0 1-3 0,2 0-3 0,-2 3-4 0,0 0-2 15,-2 2-5-15,3 1-2 0,0 2-7 0,-1 2-6 0,2 3-16 16,-2 0-18-16,3 1-23 0,-2 2-28 0,3 1-29 0,-2 2-30 0,2 0-28 16,0 3-33-16,2 0-29 0,-2 3-29 0,4 0-33 0,-1 0-38 15,0 3-63-15,1-1-78 0,2 3-67 0,3 0-62 0,-2 2-27 16,1 2-12-16,-2 0 8 0</inkml:trace>
  <inkml:trace contextRef="#ctx0" brushRef="#br0" timeOffset="39700.7043">12810 6121 236 0,'0'2'593'0,"0"0"1"0,0-2 2 0,0 0 1 0,0 2-86 0,0-2-132 0,0 3-111 0,0-3-103 15,0 4-65-15,0-2-44 0,0 0-24 0,2 1-10 0,-2-1-8 0,1 1-1 16,-1 2-6-16,3-2-1 0,-3 3-3 0,0 0-1 0,0 3-7 15,0 1-5-15,0-1-15 0,0 1-18 0,0 1-30 0,-3 2-34 0,3 0-51 16,0 1-62-16,0-1-101 0,0-1-125 0,0-1-72 0,0 1-49 16,0-3-25-16,3 0-15 0</inkml:trace>
  <inkml:trace contextRef="#ctx0" brushRef="#br0" timeOffset="40249.0339">12836 5551 463 0,'-3'-1'461'0,"3"-2"-49"0,-1 1-69 0,-2 2-56 0,3 0-48 0,0 0-31 0,0 0-22 0,0 0-15 0,0 0-13 0,0 0-13 16,0 0-11-16,0 0-13 0,0 0-13 0,0 0-12 0,0 0-13 16,0 0-12-16,3 2-13 0,-2 1-13 0,-1-2-11 0,3 1-7 0,-1 0-6 15,-1 2-7-15,6-1-5 0,-4 3-2 0,2-3-1 0,0 4-2 16,1-2 0-16,1 4 0 0,0 0-1 0,-1 1 3 0,3 2 0 15,1 0 0-15,-3 3 2 0,3-1 0 0,-1 2 1 0,-2 2 0 0,3 0 1 16,0 2 0-16,-1 2 1 0,-2-2-1 0,2 2 1 0,-1 1 1 16,-2-2 2-16,4 1-3 0,-4-1-3 0,0 2-7 0,0-4-9 0,-1 1-11 15,0-1-11-15,-1-2-18 0,0 1-18 0,-1-3-25 0,0-2-26 16,-1 0-30-16,0-2-35 0,0-1-44 0,2-2-53 0,-2-2-71 0,-1 0-79 16,3-3-55-16,1-1-40 0,-1-4-17 0</inkml:trace>
  <inkml:trace contextRef="#ctx0" brushRef="#br0" timeOffset="40516.5559">12879 5620 235 0,'-4'-3'591'16,"-2"0"14"-16,2 0 10 0,1 3-46 0,0-5-76 0,2 1-97 15,-2 1-108-15,3 0-63 0,0-1-43 0,0 1-25 0,0-1-19 16,3 0-17-16,-2-1-14 0,2 0-17 0,0-1-15 0,4 1-18 0,-1-2-14 15,1-1-16-15,2 2-16 0,2-3-14 0,0 0-15 0,3-1-12 16,0 1-10-16,2-2-9 0,1 1-7 0,-1 1-7 0,3-2-5 0,1 1-8 16,-2-1-5-16,0 2-7 0,0-1-5 0,-3-1-6 0,1 4-4 15,-1 0-5-15,-4 0-5 0,2 2-5 0,-3 0-7 0,0 1-7 16,-4 0-6-16,-2 3-5 0,-1-2-2 0,0 1-6 0,-3 2-5 0,0 2-5 16,0 1-4-16,-3 0-13 0,0 3-17 0,-4 0-29 0,2 3-33 15,-3 2-53-15,-5 2-59 0,3 0-22 0,-1 2-2 0</inkml:trace>
  <inkml:trace contextRef="#ctx0" brushRef="#br0" timeOffset="40832.8">13124 5834 12 0,'6'0'460'0,"1"0"-19"0,-1-2-48 0,1 0-66 0,-1-2-52 16,1 1-46-16,-1-3-34 0,3 0-30 0,-1 1-23 0,-2-1-21 15,1-3-14-15,2 3-15 0,-2-3-13 0,3 0-12 0,-4 2-13 16,3-2-15-16,-1 2-11 0,-2-2-9 0,0 1-10 0,-2 0-9 0,2 2-8 15,-2 0-7-15,-1 3-7 0,0-3-6 0,-1 3-7 0,-2 0-9 16,0 3-4-16,0 0-4 0,-2 0 2 0,-1 3 0 0,0-2 5 0,-4 4 6 16,1-2 6-16,1 3 8 0,-3 3 10 0,0-1 9 0,-2 4 10 15,0 0 12-15,-2 0 9 0,3 3 10 0,-1 1 4 0,0-1 5 16,0 1 1-16,1 1 0 0,1 1-3 0,2 0-5 0,0-3-2 0,3 2-5 16,-1-2-1-16,4 1-1 0,0-1-1 0,0 0-1 0,4-3 5 15,-1-1 4-15,3 0 6 0,1-1 8 0,3-1 5 0,1-2 5 0,1-1 4 16,4-3 4-16,0 1 0 0,4-4 1 0,0-2-7 0,4-1-7 15,0-3-15-15,4-3-19 0,0 0-27 0,2-3-29 0,-2-5-36 0,2 2-39 16,0-4-62-16,-1-2-74 0,4 0-93 0,-4-2-103 0,0 0-68 16,-3 0-50-16,0-3-23 0,-2 2-9 0</inkml:trace>
  <inkml:trace contextRef="#ctx0" brushRef="#br0" timeOffset="41299.0479">13488 5025 502 0,'-5'-6'545'0,"-2"0"-23"0,4 0-42 0,0 3-81 0,-1-2-104 0,2 1-55 0,2-1-32 0,-2 5-14 0,0-3-8 15,2 0-1-15,-1 0-3 0,1 3-4 0,0-3-7 0,0 3-8 0,0 0-10 16,0 0-10-16,0 0-11 0,0 0-12 0,0 0-12 0,0 0-12 0,0 0-14 15,0 0-14-15,0 0-11 0,1 0-12 0,3 3-11 0,-2-3-7 16,4 3-9-16,0-2-6 0,2 4-9 0,2-3-4 0,2 7-4 0,2-5-1 16,2 4-2-16,0 1 1 0,4 0 1 0,0 1 3 0,5 3 1 15,-2 1 1-15,3 0 2 0,2 5 2 0,-2-1 5 0,5 3 3 16,-4 3 4-16,5-1 1 0,-2 4-1 0,0 1-7 0,-2 4-13 0,0 2-12 16,-2-1-10-16,0 5-11 0,-4-1-14 0,-2 2-15 0,-1 1-12 0,-6 1-22 15,-3 1-21-15,0 0-27 0,-4 0-26 0,-6 1-28 0,0 0-27 16,-6 0-28-16,-1-2-24 0,-2-2-59 0,-2 1-78 0,-2-4-62 15,0 0-57-15,-3-1-33 0,-1-5-22 0,1-2-1 0</inkml:trace>
  <inkml:trace contextRef="#ctx0" brushRef="#br0" timeOffset="41965.2797">13158 5767 187 0,'-6'3'144'0,"0"1"-38"0,0 1-29 0,-1 1-17 0,1-3-6 0,3 3 0 0,-4-3 3 0,4 0 3 0,-1 2 7 0,-2-1 4 0,3-2 3 0,-1 2 1 16,3 1 3-16,-1-2 1 0,-1-1 2 0,0 2 3 0,3-3 4 15,-2 1 3-15,0 1 2 0,2-3 5 0,-3 3 5 0,3-3 2 0,-1 1 4 16,1-1 5-16,0 0 4 0,0 0 4 0,0 0 1 0,0 0 2 15,0 0 0-15,0 0-3 0,0 0-3 0,0 0-4 0,0 0-5 16,0 2-4-16,-2-2-5 0,2 0-5 0,0 0-6 0,0 0-5 0,0 0-6 16,0 0-6-16,0 0-6 0,0 0-4 0,0 0-3 0,0 0-5 15,0 0-4-15,0 0-3 0,0 0-4 0,0 0-3 0,0 0-4 16,0 0-2-16,0 0-4 0,0 0-2 0,0 0-3 0,0 0-2 0,0 0-3 16,0 0-2-16,0 0-2 0,0 0-2 0,0 0-2 0,0 0 1 15,0 0-2-15,0 0 1 0,0 0-1 0,0 0 1 0,0 0 2 0,0 0 0 16,0 0 0-16,0 0 2 0,0 0-1 0,0 0 0 0,2 0-2 15,-1-2-3-15,2 1-9 0,-1-2-12 0,2 2-16 0,0-3-21 0,2 0-24 16,1 1-26-16,3-5-28 0,0 2-36 0,5-3-39 0,1-3-86 16,4 0-109-16,1-3-94 0,4 2-88 0,1-4-41 0,1-1-19 0,2 0-2 15</inkml:trace>
  <inkml:trace contextRef="#ctx0" brushRef="#br0" timeOffset="56281.4052">12358 9545 127 0,'0'0'128'0,"0"0"-1"0,0 0-1 0,1 0-3 0,-1-2-4 0,0 2-4 0,0 0-5 0,3-2-4 0,-2 2-6 0,-1 0-6 15,0 0-6-15,0 0-7 0,0-1-4 0,0 1-5 0,0-2-5 0,0 2-5 16,0 0-2-16,0 0-3 0,2 0-2 0,-2 0-1 0,0-1-1 16,0 1-4-16,0 0-1 0,0 0-3 0,0 0-1 0,0 0-2 0,0 0 1 15,0 0 1-15,0 0 0 0,0 0 1 0,0-3-1 0,0 3-2 16,0 0 0-16,0-1-1 0,0 1-2 0,0 0-2 0,0 0-2 0,0-4-2 15,0 4-3-15,0 0-1 0,0 0-3 0,0-1-3 0,0-2-4 16,3 3-5-16,-3 0-2 0,1-2-3 0,-1 2-4 0,0-1-3 0,0 1-3 16,0 0-1-16,0 0-1 0,0 0-2 0,3-3 1 0,-3 3-2 15,0 0 2-15,0 0-1 0,0 0 1 0,0 0-1 0,0 0 1 16,0 0-1-16,0 0 1 0,0 0-1 0,0 0 2 0,0 0-1 16,0 0 0-16,0 0-1 0,0 0 1 0,0 0-1 0,0 0 0 0,0 0-1 15,0 0-1-15,0 0 2 0,0 0-1 0,0 0 2 0,0 0-1 16,0 0 1-16,0 0-1 0,0 0-1 0,0 0 2 0,0 0-2 0,0 0 2 15,0 0-1-15,0 0 1 0,0 0-1 0,0 0 0 0,0 0 0 0,0 0 0 16,0 0-2-16,0 0 1 0,2 0 1 0,-2 0-2 0,1-2 0 16,-1 2 0-16,0 0 2 0,0 0-1 0,0 0 0 0,3-3 2 15,-3 3-1-15,1-1 1 0,-1 1 1 0,2-3-2 0,-2 3 1 0,0-2-1 16,3 2 2-16,-2 0-1 0,-1 0 1 0,3-3 0 0,-3 3 0 16,1 0 0-16,-1 0 0 0,0 0-1 0,0 0 1 0,0 0-1 15,0 0 2-15,0 0 0 0,0 0 1 0,0 0 1 0,0 0-1 0,0 0 1 16,0 0 0-16,0 0 0 0,0 0 0 0,0 0 1 0,0 0 0 15,0 0 0-15,0 0 0 0,0 0 0 0,0 0 2 0,0 0-1 0,0 0-1 16,0 0 1-16,0 0 0 0,0 0 1 0,0 0 0 0,0 0 0 16,0 0 2-16,0 0 1 0,0 0-2 0,0 0 2 0,0 0-2 0,0 0 1 15,0 0-1-15,0 0 1 0,0 0-2 0,0 0 2 0,0 0-1 16,0 0 1-16,0 0-2 0,0 0-1 0,0 0-1 0,0 0 0 16,0 0 1-16,0 0-2 0,0 0 1 0,0 0 0 0,0 0 0 0,0 0 1 15,0 0 0-15,0 0 1 0,0 0-1 0,0 0 1 0,0 0 2 16,0 0-1-16,0 0 2 0,0 0 1 0,0 0 1 0,0 0 2 15,0 0 1-15,0 0 4 0,0 0 3 0,0 0 3 0,0 0 4 0,0 0 3 16,0 0 3-16,0 0 3 0,-1 3 1 0,1-3 3 0,-3 0 2 16,3 0 1-16,0 0 1 0,-1 2-1 0,1-2 0 0,-3 3-3 0,3-3-2 15,-2 1-2-15,2-1-5 0,0 3-2 0,0-3-3 0,-1 0-3 16,-2 2-2-16,3-2-2 0,0 0-2 0,0 0-3 0,0 0-2 0,-1 0-2 16,1 0-2-16,-2 3-1 0,2-3 0 0,0 0-2 0,0 0 1 15,0 0-2-15,0 1 0 0,0-1-1 0,0 2-1 0,0-2-1 16,0 0 1-16,0 3-1 0,0-2-1 0,0-1 0 0,0 2-1 0,0 0 1 15,0-1 0-15,0 2 1 0,0-2 1 0,0 2 2 0,-3 3 1 16,3-1 3-16,0 1 1 0,0 1 2 0,0 2 0 0,-1 1 2 16,1 4 2-16,0 0 3 0,0 2 1 0,0 2 1 0,0 0 2 0,1 3 2 15,2 3-1-15,-1-1-1 0,2 4 1 0,-1 3-1 0,5 0-1 16,1 0 0-16,1 3-1 0,2-1-3 0,2 0-5 0,-1 3-9 0,6-1-9 16,2-4-14-16,0 3-17 0,3-3-19 0,2-3-24 0,1 1-29 15,2-2-31-15,4-5-55 0,-1 0-64 0,4-3-88 0,3-4-99 0,-1-1-56 16,-1-4-35-16,3-2-12 0</inkml:trace>
  <inkml:trace contextRef="#ctx0" brushRef="#br0" timeOffset="57782.3806">12730 9642 319 0,'-2'-2'456'0,"2"1"-50"0,-3-3-74 0,3 2-69 0,-1 1-65 0,-2-3-37 0,3 3-22 0,-2-2-8 16,2 2-5-16,0-3-4 0,-1 3-1 0,1-2-3 0,0 1-4 15,-3 1-4-15,3 1-3 0,0-3-4 0,0 3-5 0,-1 0-5 16,1 0-4-16,-2 0-4 0,2 0-4 0,0 0-3 0,0 0 0 16,0 0-4-16,0 0-4 0,0 0-4 0,0 0-4 0,0 0-5 0,0 0-6 15,0 0-5-15,0 0-5 0,0 0-6 0,0 0-5 0,0 0-5 0,0 0-6 16,0 0-5-16,0 0-5 0,0 0-6 0,0 0-6 0,0 0-4 16,0 0-4-16,0 3-3 0,0-2-2 0,2 1-1 0,-1 2 1 0,3 0 0 15,-2 0 0-15,5-1 1 0,-4 2 2 0,6 2 2 0,-1 0 1 16,-2 1 3-16,4 1 2 0,0 1 3 0,0 2 3 0,2-1 3 0,-1 3-1 15,2-2 1-15,-1 4 1 0,2 0-1 0,-2 0 2 0,2 0-1 16,-1 3 0-16,0-1 0 0,0 0-1 0,0 0 1 0,0-1-2 16,0 2 0-16,0-1 1 0,0-2-2 0,-3 1 0 0,2-2-1 0,-1 0 1 15,-1-1-2-15,-1-1-2 0,-2-1 1 0,2-3 0 0,-1 0-1 16,-2 0 1-16,1-1 1 0,-2-2 1 0,-1-3 3 0,0 0 4 0,-1 1 4 16,0-4 1-16,1-1 2 0,-2-2 0 0,-1-3 1 0,2 1 0 15,-1-4 0-15,-1 0 1 0,-1-3-1 0,3-1 0 0,-2-2 0 16,-1-6-1-16,3 1-4 0,-3-1-3 0,0-1-2 0,0-1 0 0,0-1 3 15,0 1 3-15,-3-2 4 0,2 0 2 0,-2 2 4 0,0-1 0 16,-1 1 2-16,0 0 0 0,-1 0 1 0,2 2-1 0,-4 1-1 16,4 0 1-16,-1 3-3 0,0-1-1 0,-1 3-6 0,2-1-3 0,-1 4-8 15,1-2-11-15,0 4-12 0,0 0-13 0,3 3-14 0,-1 0-17 0,-2 2-17 16,3-1-20-16,0 3-14 0,0 1-16 0,3 0-17 0,-3 2-19 16,1 2-24-16,2 0-29 0,0 3-34 0,4 1-38 0,-1 1-59 15,1-1-68-15,2 3-48 0,-2 2-36 0,3-2-20 0,0 1-11 0</inkml:trace>
  <inkml:trace contextRef="#ctx0" brushRef="#br0" timeOffset="58035.6954">13359 9685 441 0,'-1'0'544'0,"-1"0"7"0,0 3-38 0,0-3-59 0,2 0-107 0,-3 2-130 0,3-2-77 0,0 0-52 15,0 3-28-15,0 1-13 0,0-2-8 0,0 1-1 0,3 0-4 0,-3 1-6 16,2 0-5-16,0 1-9 0,-2 2-4 0,3 0-3 0,0 0 0 16,-1 2 1-16,-1 0-3 0,2 3 0 0,1-3-10 0,-2 5-10 0,2 1-21 15,-2-3-25-15,0 2-38 0,1 0-46 0,0 1-92 0,1 0-115 16,-2 1-83-16,2-2-70 0,-1 2-35 0,2-3-20 0,-1 0-11 0</inkml:trace>
  <inkml:trace contextRef="#ctx0" brushRef="#br0" timeOffset="58732.3898">13588 9353 492 0,'-2'-4'565'0,"2"3"3"0,0-2-67 0,-2 0-102 0,2 0-85 0,0 3-78 0,0 0-51 0,0 0-37 0,0 0-24 0,0 0-17 0,0 0-16 0,0 0-14 0,0 0-17 16,0 0-16-16,0 0-15 0,0 0-14 0,0 0-12 0,2 4-9 0,0 1-7 16,0 0-1-16,2 0-2 0,-2 2 0 0,0 0 2 0,3 2 0 15,-2 2 4-15,1 1 3 0,0-1 6 0,1 3 6 0,-4 0 2 16,3-2 5-16,1 4 1 0,-2-1 4 0,1 1 0 0,2 1-1 15,-2-2-2-15,0 1 0 0,1 1-6 0,0-1-6 0,-3-1-11 0,4-1-11 16,-2 2-14-16,0-2-13 0,-1-1-19 0,0-1-18 0,1 0-24 16,1 2-25-16,0-5-31 0,0 2-34 0,-1-4-45 0,1-2-49 0,2 0-53 15,-2-1-53-15,1-2-47 0,0-2-47 0,1 0-20 0</inkml:trace>
  <inkml:trace contextRef="#ctx0" brushRef="#br0" timeOffset="58945.9801">13522 9369 378 0,'-6'-4'588'0,"-1"2"10"0,0 0 10 15,3-1-85-15,1 3-131 0,0-4-98 0,1 3-79 0,0 1-48 16,0-4-35-16,2 3-21 0,0-2-17 0,2 0-14 0,0 0-16 16,3 3-14-16,-2-2-18 0,1-2-15 0,3-1-15 0,2 2-13 15,1-3-12-15,2 3-12 0,0-3-10 0,3 2-10 0,-2-2-10 0,3 1-7 16,-2-1-7-16,2-1-11 0,0 2-9 0,-2-1-13 0,2-1-10 15,-2 4-16-15,-2-3-14 0,2 3-19 0,-4 0-20 0,0 1-27 0,-1-2-32 16,3 4-28-16,-5 0-29 0,-1 0-44 0,-2 1-52 0,0 2-25 16,-2-1-17-16</inkml:trace>
  <inkml:trace contextRef="#ctx0" brushRef="#br0" timeOffset="59131.4084">13643 9595 385 0,'3'8'416'0,"1"-2"-54"0,-2-2-55 0,2 2-56 0,2-2-36 0,0-3-27 16,0 2-21-16,2-3-16 0,-2 0-17 0,4 0-16 0,0-3-17 16,0 2-15-16,2-3-20 0,-1-2-19 0,4 2-21 0,-3-2-22 0,0 1-27 15,2-1-24-15,-2-2-24 0,2 1-25 0,-2 2-23 0,-2-4-25 16,4 2-27-16,-4 0-30 0,-2-1-28 0,0 1-26 0,0 1-14 16,-4-3-7-16,0 4 10 0,0-1 16 0,-4 3 31 0,0 3 35 0,-2-2 40 15</inkml:trace>
  <inkml:trace contextRef="#ctx0" brushRef="#br0" timeOffset="59281.3921">13852 9517 70 0,'-10'6'152'0,"-2"4"32"0,-2-2 24 0,2 3 11 0,-2-2 4 15,0 4-6-15,2-1-11 0,1 0-14 0,-2 3-15 0,3 0-14 0,0 1-12 16,2 0-14-16,0 0-13 0,2 1-13 0,0 1-12 0,2 0-10 16,4-2-7-16,0-1-6 0,0 0-8 0,4 2-3 0,2-2-4 15,1-2-3-15,0 2-3 0,3-4-1 0,2-1-1 0,0-1-2 0,2-1 0 16,2-2-3-16,2-2-2 0,0-2-7 0,2-2-10 0,4 0-17 16,-2-3-18-16,2-2-20 0,2-4-20 0,0-3-29 0,0 0-30 0,2-1-52 15,2-3-59-15,-1-4-85 0,0 0-100 0,-1 1-67 0,-2-3-52 16,0-1-24-16,-1-3-11 0</inkml:trace>
  <inkml:trace contextRef="#ctx0" brushRef="#br0" timeOffset="59581.3495">14028 9021 432 0,'-6'-3'615'0,"-4"-1"16"0,4 0 10 0,1-1 11 0,0 1-106 0,-1 0-157 15,2 0-94-15,0 0-57 0,2 0-35 0,0 1-19 0,0 0-15 16,2 1-12-16,0-1-13 0,0 2-13 0,0 1-19 0,0 0-17 16,0 0-19-16,0-3-19 0,2 3-17 0,0 0-17 0,0 3-11 0,2-3-10 15,2 4-8-15,0-2-5 0,2 1-5 0,2 0-2 0,2 5-1 16,2-3 0-16,2 6 1 0,3-1 2 0,0 1 3 0,1 3 2 0,6 0 2 16,-2 3 1-16,4 3 0 0,-2 0-1 0,2 4 0 0,-2-1-1 15,2 4 1-15,-2 1 3 0,3 2 4 0,-3 2 3 0,-2-1-3 0,-5 2-6 16,4 3-8-16,-6-2-11 0,-2 3-11 0,-4 0-12 0,2-1-12 15,-7 2-13-15,-5-1-17 0,-1 2-18 0,-4-2-29 0,-6 2-31 16,-2 0-40-16,-4-2-44 0,-1 3-80 0,-6-4-96 0,-3 4-78 0,0-5-68 16,-4 3-37-16,0-5-19 0,-2-1-4 0,0-2 5 0</inkml:trace>
  <inkml:trace contextRef="#ctx0" brushRef="#br0" timeOffset="61563.8676">14580 9418 302 0,'0'2'317'0,"-1"1"-43"0,-1-2-47 0,2 2-32 0,-3-3-25 0,3 2-16 0,-1-2-9 0,-2 0-3 0,3 3-2 0,-2-3-3 0,2 1-2 15,-1 1-3-15,-2-2-4 0,3 0-3 0,0 0-2 0,0 0-5 16,0 0-4-16,-1 0-5 0,-2 0-4 0,3 0-3 0,0 0-6 0,-2 0-2 16,2 0-5-16,0 0-5 0,0 0-4 0,0 0-5 0,0 0-5 15,0 0-6-15,0 0-5 0,0 0-6 0,0 0-6 0,0 0-4 16,0 0-5-16,0 0-6 0,0 0-5 0,0 0-5 0,0 0-5 0,2 0-7 15,2-2-6-15,-1 1-5 0,0-2-6 0,1 3-5 0,2-5-5 16,3-1-5-16,-2 3-6 0,6-3-7 0,-2 1-8 0,4-2-8 0,-1-2-8 16,5 0-10-16,0 0-9 0,2 0-10 0,-1-1-13 0,2-2-11 15,4 1-14-15,-1 2-14 0,0-3-13 0,0 0-10 0,1 3-10 0,-3-2-8 16,4 0-6-16,-1 0-5 0,-3 1-6 0,-1 1 0 0,3-1 2 16,-5 2 8-16,0-1 10 0,-3 1 23 0,0-1 29 0,-1 2 28 15,-4 1 29-15,-1-2 30 0,-2 2 31 0,-3 2 32 0,-2-2 31 0,0 1 31 16,-2 1 28-16,-2-1 26 0,-2 2 22 0,0 0 19 0,-3-1 17 15,2 0 5-15,-4 1-2 0,1-1-2 0,-1 1-2 0,1-1-8 0,-1 2-9 16,1-1-12-16,1-1-14 0,-1 1-14 0,0 1-14 0,0 0-13 16,2-2-14-16,-2 4-14 0,3-1-14 0,-1-1-15 0,3 2-14 15,-1-1-14-15,2 1-14 0,0 0-13 0,0 0-14 0,0 0-8 0,3 1-6 16,1-1-6-16,1 2-4 0,1-1-5 0,2 3-8 0,-1 0-4 16,3 1-3-16,-1 0-3 0,3 1 0 0,2-1 1 0,-2 0 0 0,-1 3 4 15,4-2 2-15,-3 0 2 0,0 2-1 0,-2-2 1 0,0 3 1 16,0-3 0-16,-2 1 3 0,-4 1-3 0,0-1-4 0,-2 0-9 0,-2 2-11 15,-2-2-18-15,-1 0-21 0,0 2-48 0,-5-1-61 0,0-2-83 16,0 3-89-16,-2-3-59 0,-2 3-45 0,2-2-18 0</inkml:trace>
  <inkml:trace contextRef="#ctx0" brushRef="#br0" timeOffset="62881.3291">15379 8947 409 0,'-5'-3'496'0,"2"1"-27"0,0 0-43 0,0 0-93 0,-1-1-119 0,1 1-65 0,2 0-43 0,-1 2-25 0,0-2-14 0,0 2-8 0,2-1-4 15,0 1-7-15,0 0-7 0,0 0-9 0,0 0-6 0,0 0-7 0,0 0-5 16,0 0-5-16,0 0-4 0,0 0 0 0,0 0-1 0,0 0 4 0,0 0 5 15,0 0 5-15,0 0 5 0,0 0 5 0,0 0 7 0,0 0 5 16,0 0 4-16,0 0 4 0,0 0 5 0,0 0 4 0,0 0 4 16,0 0 1-16,0 0 1 0,0 0 0 0,0 0-2 0,0 0-3 15,0 0-4-15,0 0-4 0,-3-2-7 0,3 2-2 0,0 0-6 0,0 0-4 16,0 0-4-16,0 0-4 0,0 0-6 0,0 0-4 0,0 0-3 0,0 0-3 16,0 0-4-16,0 0-1 0,0 0-5 0,0 0 0 0,0 0-4 15,0 0-3-15,0 0-3 0,0 0-5 0,0 0-3 0,0 0-1 16,0 0-4-16,0 0-1 0,0 0-3 0,0 0-2 0,0 0 1 0,0 0-1 15,0 0 1-15,0 0 0 0,0 0 3 0,0 0 2 0,0 0 3 16,0 0 2-16,0 0 4 0,0 0 4 0,0 0 3 0,0 0 2 0,0 0 2 16,0 0 3-16,0 0 1 0,0 0 1 0,0 0 1 0,0 0 1 15,0 0 0-15,0 0 1 0,0 0 3 0,0 0 0 0,0 0 1 16,0 0 1-16,0 0-1 0,0-2 2 0,3 0 0 0,-3 2 0 0,2-2-2 16,0 1-1-16,-2 1-1 0,2-2-2 0,-1 0-3 0,2 2-2 15,-1-2-3-15,0 0-4 0,1-1-5 0,0 2-4 0,0-2-5 0,2 2-2 16,0-3-3-16,0 0-4 0,0 1-1 0,2 0-4 0,1 1-2 15,0-2-3-15,-2-1-1 0,4 2-1 0,-2 0 0 0,0 0 3 16,4 0 0-16,-2 1 1 0,0-2 2 0,0 1 1 0,0 0 2 0,0 1 3 16,0-2 5-16,0 3 3 0,0-3 6 0,0 2 3 0,0-1 5 0,-4 1 6 15,2-2 8-15,-3 2 9 0,2 1 11 0,-1-3 11 0,-2 2 11 16,-2 0 10-16,1-1 11 0,-2 3 9 0,-1 0 11 0,0-1 6 16,-1-2 6-16,-2 3 3 0,1-1 4 0,-2 1-2 0,0-2-4 0,0 2-6 15,-1 0-9-15,2 0-9 0,-3 0-9 0,2 0-12 0,-2 0-10 16,-1 2-12-16,0-2-10 0,1 1-9 0,-2 2-8 0,0 0-7 15,-2 0-4-15,2 3-4 0,-2-1-3 0,0 2 0 0,0 0-3 0,2 2 0 16,-2 0 0-16,0 0 1 0,2 5-1 0,0-2 1 0,2 0 2 16,-1 3 0-16,0-1 2 0,3-2 1 0,0 2 1 0,-2 0 2 15,4 1 3-15,-1-2 0 0,3 2 3 0,0-3 2 0,3 0 3 0,-1 2 1 16,4-2 2-16,-4 1 2 0,4-2 0 0,0-1 0 0,0-1-1 16,2-2-2-16,0 2-3 0,2-4-6 0,2 1-6 0,0-3-8 0,2 2-8 15,2-5-9-15,2 0-10 0,0 0-12 0,4-5-12 0,-2 2-11 16,0 0-10-16,5-3-7 0,-4-1-6 0,4 0-4 0,-4 0-2 15,1-2 0-15,0-2 4 0,-2 0 5 0,0 2 6 0,-4-2 12 0,-2 1 13 16,1 0 14-16,-4 0 17 0,-2-1 20 0,-2 0 20 0,-3 0 21 16,1 3 18-16,-4-2 18 0,-1 1 18 0,-1 0 13 0,-2 3 15 0,1-3 11 15,-2 3 9-15,-2-1 6 0,2 1 6 0,-2 1 1 0,2-1 3 16,0 1-5-16,1 1-5 0,-2 1-10 0,1-1-9 0,2 3-12 0,-2-3-11 16,3 3-12-16,-2-2-14 0,3 3-14 0,0 0-12 0,0 0-14 15,0 0-11-15,0 0-11 0,0 0-10 0,0 0-7 0,3 3-6 0,-2-2-3 16,-1 3-1-16,2-3-2 0,0 5 1 0,-2-1 2 0,2-1 3 15,2 3 3-15,-2-2 4 0,1 2 4 0,0-1 4 0,-1 0 3 16,0 3 1-16,2-3 0 0,0 2-1 0,-2-2 0 0,2-2-4 0,1 2-3 16,-4-1-6-16,1-1-5 0,0-1-6 0,3 1-6 0,-4-2-6 15,3 0-5-15,-2-2-4 0,2 0-4 0,0 0-3 0,2-2-3 16,-1 0-3-16,-2-2-2 0,1 0 2 0,4-2 3 0,-2-2 6 0,0 2 4 16,3-3 7-16,-2 0 8 0,1-3 8 0,0 2 10 0,0-1 8 0,-2-2 11 15,0 3 11-15,0-4 12 0,-2 3 11 0,2 2 12 16,-2-1 10-16,0 1 11 0,-2 0 9 0,-2 2 8 0,3 0 8 0,-2 1 4 15,-1 2 3-15,0 0 0 0,0 0-3 0,0 0-7 0,0 1-7 16,0 3-11-16,0 0-12 0,0 0-15 0,0 0-14 0,0 0-16 0,0 0-16 16,0 0-12-16,0 1-11 0,2 4-8 0,0 0-6 0,0 0-5 15,2 2 0-15,2 0-1 0,0 4 1 0,0 1 2 0,2 2 4 0,2 4 5 16,0-1 4-16,0 5 7 0,0 1 5 0,2 2 3 0,2 2 1 16,-2 4 0-16,-2 0-1 0,2 3-1 0,1-1-1 0,-3 5-3 0,0-1-2 15,-3 1-1-15,2 1-1 0,-2-2 0 0,-3 4 1 0,2-4 0 16,-2 1 1-16,-4 0 1 0,0-3 2 0,0-2 5 0,-4-2 4 15,0-3 8-15,-2 0 10 0,0-5 8 0,0-4 10 0,-4-1 6 0,0-1 7 16,-1-4 3-16,-4-2 3 0,-1-4 4 0,0-2 3 0,-2-3-1 16,0-2-1-16,-2-4-9 0,0-3-12 0,0-3-21 0,-2-3-22 15,2-6-27-15,0-1-29 0,0-1-26 0,2-5-24 0,3-4-31 0,-4-2-37 16,7 0-46-16,1-4-49 0,2-2-60 0,3 1-69 0,1-2-70 0,5 2-70 16,0-1-34-16,5-2-14 0,0 2 6 0</inkml:trace>
  <inkml:trace contextRef="#ctx0" brushRef="#br0" timeOffset="63664.843">16304 8731 247 0,'0'-4'440'0,"0"-2"-32"0,-3 3-58 0,1-3-73 0,2 3-55 0,-1-3-46 0,-2 1-25 0,3 1-18 15,-2-1-7-15,2 2-1 0,-2 1-3 0,0-2 1 0,2 4-4 0,-1-3-4 16,-2 0-5-16,3 3-3 0,-2-2-5 0,2 2-3 0,-1-2-4 16,-2 2-5-16,3 0-7 0,0 0-4 0,-4 0-7 0,2 0-7 0,1 0-6 15,-2 0-9-15,2 2-5 0,-2-2-7 0,1 2-5 16,-2-2-6-16,2 1-4 0,-2 1-7 0,0 1-3 0,-2 1-5 0,2-2-3 16,-2 4-2-16,2-3-3 0,-2 5-2 0,0-2-1 0,0 3 0 0,1-3-2 15,0 5 1-15,-1 0-1 0,1-2 2 0,0 3-1 0,4 0 2 16,-2-3 1-16,2 5 2 0,1-2 0 0,0 3 0 0,1-3 2 15,2 1-2-15,0-1-2 0,1 0-4 0,2-1-3 0,3 3-3 0,-4-6-6 16,5 3-6-16,0-2-8 0,-2-2-6 0,5 0-8 0,-2-2-9 16,1-1-11-16,2-2-15 0,2-2-12 0,0-2-13 0,-2-2-7 0,2 1-8 15,3-4-5-15,-3-2-4 0,0 0 0 0,1-3-1 0,-3-3 4 16,2-2 4-16,-4 2 4 0,2-5 5 0,-1-2 10 0,-4 0 11 0,-1-4 17 16,-2-1 17-16,-2-1 18 0,2-4 21 0,-3 4 21 0,-1-5 21 15,-2 2 17-15,-5 1 19 0,4 0 17 0,-4 0 20 0,0 2 18 0,0 0 16 16,-3 2 15-16,2 2 13 0,0 1 8 0,0 2 7 0,-2 1 3 15,2 3-1-15,0 1-1 0,0 4-4 0,2-3-6 0,-2 6-7 16,2 0-13-16,0 1-14 0,2 4-18 0,1-1-17 0,-2-1-19 0,3 3-16 16,-1 0-16-16,1 3-16 0,0 0-14 0,0 0-10 0,0 3-12 15,0 0-10-15,1 3-6 0,-1 0-4 0,3 3-2 0,-2 2 1 16,1 2 2-16,2 1 4 0,0 4 5 0,2 1 6 0,-2 1 5 0,2 2 6 16,0 2 3-16,0 0 1 0,2 1 1 0,-2 1-1 0,3 1 1 15,-2-1-1-15,2 1-1 0,1 0-1 0,-3-2-3 0,3 1-1 0,-1-2-3 16,1-2-1-16,0-1-3 0,1 2-2 0,0-6-4 0,-4 1-5 15,3-4-4-15,0 1-4 0,3-4-6 0,-3-1-7 0,0 0-4 16,0-5-7-16,2-2-6 0,2 1-8 0,-1-4-5 0,2-4-5 0,-1 1-3 16,2-4-4-16,0-2 2 0,0-3 4 0,2 1 3 0,-5-4 4 15,3 0 7-15,-2-3 7 0,2-1 7 0,-3 1 11 0,-4-2 12 0,1-2 14 16,0 1 14-16,-1 0 14 0,-3 1 14 0,-1 1 12 0,-2 1 10 16,-3 0 7-16,0 1 8 0,0-1 7 0,0 5 5 0,-3-2 6 15,-1 3 2-15,1 1 4 0,-3 1-1 0,2-1-4 0,-5 2-7 0,4 4-6 16,-4 1-9-16,3-1-8 0,-1 4-7 0,-2-1-9 0,-1 2-7 15,0 2-9-15,3 1-6 0,-2 3-8 0,-1 0-6 0,3 3-5 0,-2 2-1 16,-1-1-2-16,5 4 2 0,-3 2 1 0,4-1 3 0,0 3 1 16,2 0 4-16,-1 0 2 0,3 3 2 0,3-3 3 0,-1 3 3 15,2-1 3-15,0-1 2 0,4-1 4 0,0 0 3 0,2-3 5 0,2 2 2 16,-1-4 1-16,5 1-4 0,0-5-5 0,3 0-13 0,1-4-19 16,2 0-22-16,2-5-25 0,3-3-33 0,-1 0-35 0,5-6-49 0,0 0-57 15,1-6-107-15,3-1-134 0,-1-4-89 0,-1-1-64 0,-1-4-31 16,1-2-15-16,-3-1 1 0</inkml:trace>
  <inkml:trace contextRef="#ctx0" brushRef="#br0" timeOffset="125827.9233">16515 2202 154 0,'0'0'156'0,"0"0"-38"0,0-2-22 0,2-1-14 0,2 2-8 0,-1-2-9 0,-1 3-8 0,2-2-7 16,-1 2-4-16,4-3-1 0,-1 2 0 0,1-4 0 0,2 5 0 0,-2-3 0 15,6 0 2-15,-2 0 0 0,1 2 3 0,2-1 4 0,2-1 2 0,-1 1 1 16,0 0 3-16,6 0 0 0,-6 1 2 0,4-3-1 0,3 2 0 0,-2 0-3 15,0 1 0-15,6-3-3 0,-3 2-4 0,6 0-1 0,-2 1-2 0,2-3-2 16,4 2-1-16,-1-1-3 0,4 0-3 0,3-1 0 0,1 0-3 0,2 3-1 16,4-4-3-16,3 1-4 0,2-1-3 0,3-1-4 0,1 2-4 15,4-1-3-15,2-1-4 0,2 0-3 0,3 1-3 0,1 0 2 0,2-1 1 16,3-1-1-16,2 2 2 0,2-3 0 0,4 1 1 0,-2 1 0 16,6-3 2-16,1 4 1 0,0-1 0 0,6-3 1 0,-3 3 2 0,1-2-1 15,3 1-3-15,-4 0-3 0,5 0-6 0,-5 2 0 0,-1-3 0 0,1 4 1 16,0-4 0-16,-3 2 0 0,-1 2 1 0,0-1 0 0,-2-1 1 0,2 2 0 15,-4-1 2-15,2 2 1 0,-1 0 2 0,-2 0 3 0,-1-2 0 0,0 4-2 16,-2-3-3-16,-4 2-4 0,3 1-4 0,-6-1-4 0,-3 0 0 0,1 2-3 16,-5 0-2-16,-3 0-1 0,1 0 1 0,-3 0 1 0,-4 2 0 0,0 0 2 15,-4-2 2-15,2 3 1 0,-4-1 1 0,2 0 4 0,-3 1 1 16,-1 0 1-16,0 0 3 0,-1 0 1 0,0 0 1 0,0 2 0 0,-2-1 0 16,-2-2-1-16,2 2-1 0,0-1-1 0,-2-1-1 0,-2 2-1 0,-1 1 0 15,2 0-2-15,-4-1-1 0,1 0-2 0,-5 0 0 0,1 1 0 0,-2-1 0 16,-2 1-2-16,1-1 0 0,-6 0 0 0,1-1 0 0,-4 2 0 0,2-1 0 15,-3 0-1-15,-4-1 0 0,-1 0-1 0,0 2 2 0,0-1 0 0,-4-4-1 16,0 2 1-16,1 2 1 0,-6-1-1 0,1-1 1 0,0-2 1 16,-2 0 0-16,1 3 0 0,-4-2 0 0,3-1-1 0,-2 2 2 0,1-2 2 15,-3 0-2-15,0 0 1 0,0 0-1 0,0 0 0 0,0 0 0 0,1 0-1 16,-1 0-1-16,0 0 0 0,0 0 0 0,0 0-1 0,0 0 0 16,0 0 1-16,0 0-1 0,0 0 0 0,0 0 0 0,0 0 0 0,0 0 0 15,0 0 1-15,2 3 0 0,-2-3 0 0,0 0 1 0,0 0-1 0,0 0 2 16,0 0 2-16,0 0-2 0,0 0 0 0,0 0 1 0,0 0-1 15,0 0-1-15,0 0-3 0,0 0-3 0,0 0-8 0,0 0-12 0,-2 0-16 16,1 0-19-16,-4 0-27 0,1 0-29 0,3 0-38 0,-5 0-43 0,1 1-82 16,0-1-101-16,-2 0-57 0,-1 0-31 0</inkml:trace>
  <inkml:trace contextRef="#ctx0" brushRef="#br0" timeOffset="126661.2951">21780 2071 55 0,'0'-1'105'0,"2"-1"-13"0,0 0-10 0,-2 2-5 0,2-2 0 0,1 0-1 0,-3 1-3 0,1 1-2 0,-1-2-4 0,2 0-7 0,0 2-3 0,0-2-4 0,-2 0-5 16,2 2-4-16,-2-1-4 0,2 1-4 0,-2 0-2 0,0-2-4 0,0 2 0 16,2-2-2-16,-2 2-2 0,0 0-2 0,0 0-1 0,1 0-2 0,-1 0 0 15,0 0-2-15,0 0 0 0,0 0-1 0,0 0 2 0,0 0 1 0,0 0 2 16,0 0-1-16,0 0 0 0,0 0-2 0,0 0-1 0,0 0 1 0,0 0 0 16,0 0-2-16,0 0 0 0,0 0-2 0,0 0 0 0,0 0-1 15,0 0-2-15,3-2 0 0,-3 2-3 0,4 0 0 0,-2 0-1 0,1-2-1 16,0 2-1-16,1 0-2 0,0-1 0 0,2 1 0 0,0 0 0 0,0 0 0 15,2-2 1-15,2 1-1 0,0 1-1 0,0 0 2 0,0-3 0 16,4 2 1-16,0 1-1 0,0 0 1 0,2 0-2 0,0 0 1 16,4-2-1-16,0 2 1 0,0 0 0 0,2 0-2 0,3 0 0 0,-4 0-1 0,5 0-1 15,0 0-1-15,2 2 0 0,-1-2-2 0,0 1 0 0,-1 2-2 0,0-3-1 16,0 1 0-16,3 1-2 0,-3-1 0 0,0 1-1 0,-3 0-1 0,3 2 0 16,-2-3-1-16,-2 3-1 0,1 0 0 0,-4-1 0 0,1-1 0 0,0 2 1 15,-1-1 0-15,-2 1 0 0,-1-1 0 0,0 0 0 0,0 1 1 16,-2 1 2-16,1-2 2 0,-4 0 0 0,-1 0 1 0,5-1-1 0,-5 2 1 15,-3-1 0-15,3-1 2 0,-1-2 1 0,1 4 1 0,-3-2 0 0,2 1 0 16,-4-2 0-16,1 3-1 0,0-3 0 0,2 2-1 0,-2 0 2 0,0-2 0 16,0-1 1-16,-2 2 2 0,2 0-1 0,-2-2-2 0,2 2 0 15,-2 0 1-15,1-2-1 0,-4 1 0 0,3-1 0 0,-2 2 0 0,1 0 0 16,-2-2 0-16,3 0 2 0,-4 0-1 0,0 0 0 0,0 0 1 0,0 0 1 16,0 0 1-16,0 0 1 0,0 0 0 0,0 0-1 0,0 0 1 0,0 0-5 15,0 0-5-15,0 0-11 0,0 0-12 0,-4 0-23 0,3 0-26 16,1 0-31-16,0 0-32 0,-5 0-66 0,0 0-83 0,-1 0-59 0,-3 0-44 15</inkml:trace>
  <inkml:trace contextRef="#ctx0" brushRef="#br0" timeOffset="128511.924">19056 1573 50 0,'-5'-6'143'0,"-1"0"-14"0,0 2-5 0,0-1-1 16,-1-1-1-16,0 3 1 0,1-3 1 0,0 0-3 0,2 1-3 0,-2 1 1 0,2-1-1 0,0 1-4 0,-1-1-2 0,1 1-6 0,3 3-6 15,-1-2-6-15,-1-1-7 0,2 2-8 0,-1 0-11 0,-1 1-8 0,3-2-10 16,0 3-8-16,0 0-7 0,0 0-9 0,0 0-10 0,0-1-7 16,0 1-8-16,5 0-6 0,-4 0-4 0,4 0-4 0,-4 0-4 0,2 0-2 0,-2 1-2 15,4 2 1-15,-4-3 0 0,3 1 1 0,-1 1 1 0,3 0 2 16,-2 2 3-16,2-1 1 0,0 2 3 0,1-1 3 0,2 1 0 0,-1 2 3 16,1 0 3-16,1 0 2 0,0 2 1 0,3 1 3 0,0 0 2 15,0 0 1-15,0 3 0 0,2-3 2 0,0 2 0 0,0 1 2 0,1 1-2 0,0 0 1 16,-1 4 1-16,4-5-1 0,-2 4 0 0,2 0 0 0,-2 2-2 15,2-1-1-15,1 0-3 0,0 0-1 0,-2 1-2 0,0 2 0 0,4-1-2 16,-2-1 0-16,0 1 0 0,-1-1 0 0,3 2 0 0,-1-1 1 0,-2-3 0 16,0 3 1-16,1-2 1 0,0-1 2 0,-2 2 2 0,2-3-2 15,-2 0-4-15,0 0-7 0,0-2-6 0,-2 1-8 0,0-2-9 0,0-2-9 0,-2 1-11 16,-2-3-9-16,-2 0-10 0,2 1-13 0,-4-4-14 0,1-1-9 16,-5 2-7-16,3-5-14 0,-2 2-18 0,-4-2-23 0,-1-2-28 0,0 0-52 15,0 0-65-15,-1-3-41 0</inkml:trace>
  <inkml:trace contextRef="#ctx0" brushRef="#br0" timeOffset="128778.5436">19709 1497 318 0,'-4'-3'355'0,"0"0"-98"0,-1 0-53 0,2 2-30 0,-1-3-21 0,0 3-15 16,1-1-15-16,-2 2-17 0,1-3-15 0,1 3-14 0,2 0-11 16,-1 0-11-16,-2 0-8 0,1 0-6 0,3 0-10 0,-3 3-10 0,2 0-5 0,-2 2-3 15,-1-1-3-15,1 4-1 0,-2 0 2 0,-2 3 1 0,-3 1 5 16,1 3 3-16,-3 5 5 0,0 0 6 0,-4 5 3 0,0 0 6 0,-4 6 3 16,0 1 0-16,-4 4-4 0,-4 2-12 0,-2 2-22 0,-5 7-26 0,-2-1-33 15,-5 4-35-15,-6 5-47 0,-6 7-54 0,-7 3-90 0,-2 8-107 16,-4-3-63-16,-9 6-43 0,3 2-25 0</inkml:trace>
  <inkml:trace contextRef="#ctx0" brushRef="#br0" timeOffset="136212.9669">16174 3033 234 0,'-3'-6'240'0,"-1"1"-82"0,1-1-40 0,-2 2-19 0,3-4-8 0,-1 2-4 0,0 0-5 0,1 3-5 0,-2-3-2 0,3 3-4 0,-4-2-5 0,4 0-4 16,-2 1-5-16,1-1-5 0,-2 1-6 0,4 0-8 0,-1 1-5 16,-2-1-3-16,3 1-4 0,-2 1-3 0,2 1-3 0,-2-3 0 0,0 2-1 15,2 0-1-15,-1 2-1 0,-2-1 0 0,3 1-1 0,-2-3 0 16,2 1-2-16,0 2-1 0,0 0-4 0,-1 0-4 0,1 0-4 0,0 0-3 0,0 0-2 15,0 0-3-15,0 0-1 0,-3 0-1 0,3 0 0 0,0 0-1 16,-1 0 0-16,1 0 1 0,-3 0 1 0,1 2 0 0,2-2 2 16,0 0 1-16,0 3 0 0,0-3 2 0,-1 0 1 0,1 0-1 0,0 0 1 15,0 0 1-15,0 0-1 0,0 0-2 0,-3 1 0 0,3-1-2 0,0 0 1 16,-2 2-2-16,2 0 0 0,-2-2 1 0,0 4 1 0,1-3 0 16,-2 3 3-16,1-1 4 0,-2 2 2 0,-2 1 2 0,2 1 3 0,-2 0 3 15,0 3 1-15,-2-1 3 0,2 5 1 0,-4-2 2 0,0 3 0 16,3-1 1-16,-2 2 1 0,-1 0-1 0,3 2-1 0,-3-1-2 0,1 1-3 15,-1 0 0-15,4 1-2 0,-2-1 0 0,0 1-1 0,2 0-2 0,-2-1 0 16,2 1 0-16,0 1-1 0,2-2-2 0,0-1-1 0,2 1-2 16,-2-1 1-16,4 3-1 0,-2-1 0 0,2-1 1 0,0 0-2 0,2 1 0 15,1 0 1-15,-2-1-1 0,3 0 0 0,0-2 1 0,0 3 1 16,2-3-1-16,-2 5 1 0,4-5 0 0,-2 2 1 0,0 0-2 0,0-1-1 16,2 2 0-16,0-1 0 0,0 0 0 0,0 1 0 0,0-3 1 0,-2 5 2 15,3-3 1-15,-2 0-1 0,1-1 2 0,-2 3 2 0,4-1 0 16,-4-2 2-16,3 1 2 0,-2 3 1 0,1-3 1 0,-2-1 2 15,2 1 1-15,0 2 1 0,1-3-1 0,-2 4-1 0,-1-1 0 0,2-2-1 16,0 4 0-16,0-4-1 0,2 2-1 0,-2 1 0 0,0-2-2 16,2 2 1-16,-1 0-1 0,0 2-1 0,4-1 1 0,-6-1-2 0,6 2 0 15,-2-2-1-15,-1 0 0 0,5 2 0 0,-4 2 0 0,4-4-1 0,-2 0 0 16,1 1-1-16,2-1 1 0,-2 2 0 0,2-2-1 0,0 1 0 16,-1 1-1-16,0-2 0 0,3 1-1 0,-1-1-2 0,-1 0 0 0,1 0 0 15,-1-1-3-15,0 1 1 0,3 1 0 0,-4-2 0 0,1 1 1 0,0-1 2 16,0 1 0-16,0-1 1 0,3 3-2 0,-2-4 0 0,0 2 2 15,0 0-1-15,2 0 1 0,-1-1-1 0,0 3 1 0,0-2-2 0,-3 1-1 16,4 0 0-16,-2 1-1 0,2 0 0 0,-2 2 0 0,2-1 1 0,-1 1 4 16,-3 1 1-16,6 1 2 0,-6-2 2 0,4 3 1 0,-2 0 3 15,2 0 2-15,-2 2 2 0,2-1 1 0,-1-1 1 0,0 2 1 16,2-1-2-16,-2 2 0 0,0-1-1 0,1-1-2 0,0 2-2 0,-2-1 0 16,3-1-2-16,-4 2-1 0,4-1 0 0,-1-1-2 0,-1 2-1 15,0-3-1-15,2 1-2 0,-4 0 0 0,4-2-1 0,-4 1-1 0,2-2 1 16,0 1-1-16,0-2 1 0,0 1-1 0,0-1-1 0,0-2 2 15,-2 2-1-15,4-1 1 0,-4-1-2 0,2 0 1 0,0 0-2 16,0 0 0-16,0-2-1 0,0 1-1 0,0-1-1 0,-2 2-1 0,3-1-1 16,-2 0-2-16,-1 0-2 0,1-1-1 0,0 1-1 0,-1 1-1 0,4-1 1 15,-4-1 0-15,0 1 3 0,0 1-1 0,0 1 2 0,3-3 3 16,-4 3 1-16,1-1 1 0,0 1 1 0,0 0 1 0,3-2 3 16,-3 2 0-16,-1-3 3 0,3 3 0 0,-2-1 1 0,0 0 0 15,2 0 0-15,-2 3-2 0,0-2 0 0,0 1 1 0,2-1 1 0,-2-1 1 16,0 0 0-16,0 3 1 0,0-3 1 0,0 2 1 0,3-2 0 15,-4 2 2-15,3-1 0 0,0 1 0 0,0-2 1 0,0 3 2 0,0-2 0 16,0 0-1-16,0-1 0 0,2 2-3 0,0-4 1 0,-1 2-1 16,0 0-2-16,-1 0 0 0,3 0 0 0,-4-2-3 0,3 2 0 15,0-2-2-15,-1-1 1 0,-2 1 0 0,3-2-1 0,1-1-1 0,-4 2-2 16,3-2 1-16,-1 0-1 0,-2 0-1 0,3-2 2 0,0 2-2 16,1-1 1-16,-1-1-1 0,0 0-1 0,0 1-1 0,-1-2-1 0,1 2-1 15,3-1 0-15,-4 0-1 0,5 0 0 0,-3 0-1 0,0 1 0 16,2-2 0-16,-4 2-2 0,6-1 1 0,-5 0-2 0,1 1 2 0,2-2 0 15,-4 0 3-15,4 3 0 0,-3-2 2 0,-1-1 0 0,1 0 0 16,0-1 0-16,1 1 2 0,-3-2 0 0,0 2 0 0,0-3 2 16,0 0 1-16,0 2-1 0,-2-2 1 0,0 0-1 0,2 0 1 0,-3-3 0 15,1 1-2-15,-1 2 2 0,0-3 1 0,1 0 0 0,-1 2 2 16,1-2 0-16,2 0 3 0,-2-1-1 0,-2 3 0 0,2-4 0 0,2 2 0 16,-2-1-2-16,-1-2 0 0,4 3-2 0,-3-1 1 0,0 1 1 15,2-2-1-15,-2 2 0 0,0-2 0 0,0 4-1 0,3-4-2 0,-5 2 1 16,3-1 0-16,-1-2 0 0,0 3 1 0,0-1 1 0,4 1 1 15,-4 0 0-15,3-2 0 0,-2 4 0 0,2-4 0 0,-3 2 0 16,1-2 0-16,2 1-1 0,-2 1 0 0,2 0 0 0,-2 0 1 0,2-1-2 16,-2 0 2-16,2 0-1 0,-3 0 0 0,4 1-1 0,-3-2 0 15,2 2-1-15,0 0 1 0,-1-3 0 0,2 3 0 0,-2 0-1 0,0-1 0 16,3 0 0-16,-4 0-2 0,2 0 1 0,-2 1-2 0,3-2-1 16,-4 2 2-16,4-3-1 0,-4 3 0 0,3 0 0 0,-2 0-1 15,2-2-1-15,-2 0 0 0,2 2 0 0,-2 0 0 0,-1-2-1 0,3 2 2 16,-3-2-1-16,-1 1-1 0,1 1 1 0,3-3-2 0,-3 2 1 15,0-1-1-15,1 1-2 0,-1-2 1 0,0 1-1 0,2 1-1 16,-2-1 1-16,0 0 0 0,0 0-1 0,0 0 1 0,3 0-2 0,-3-2 1 16,-1 4-2-16,1-3 1 0,0 2 0 0,0-1-1 0,-2-2 2 15,2 2 1-15,0 1-1 0,-2-1 1 0,2-2-2 0,-1 2 1 0,1-1-2 16,-5-1 2-16,4 0-1 0,-1 0 1 0,-1 1-1 0,1 2 1 0,1-2 0 16,1-2 0-16,-5 2-1 0,4-1 0 0,-1 1-1 0,-1-1 0 15,1 0 1-15,1 1-2 0,-1-1 1 0,2 2 2 0,-3-1-1 16,4-1 2-16,-4 0 1 0,3 0 0 0,1 1 0 0,-4 2 1 0,3-2 0 15,0-2-1-15,1 2 0 0,1-1-2 0,0 2 3 0,-2 1 2 16,4-1 0-16,-1-2-1 0,1 2 0 0,1-1-1 0,-1 0 1 0,0 3-1 16,2-3 0-16,-1 2 0 0,2-2 1 0,-3 0 1 0,4 2 1 15,-4-1 2-15,1 2-2 0,2-2-1 0,-3 0-1 0,4 2 0 0,-4-4-1 16,1 4 0-16,2-1 0 0,-3 1-2 0,2-3 1 0,0 4 0 16,1-2 0-16,-2 0-2 0,-1-1 0 0,2 2-3 0,-2 0-1 15,0 0-2-15,2 1-3 0,0-1-4 0,1 2-4 0,-2-1-1 0,-1 2-2 16,2-1 1-16,0 2-4 0,1-1-3 0,-2 0-1 0,0 2-3 15,0-2-1-15,1 3 0 0,0-1-1 0,1 0-1 0,-3 2 1 16,1-2 3-16,1 3-1 0,0-1 0 0,-2 2-1 0,0-1-2 0,0 0 1 16,0-1 2-16,2 3 3 0,-2-1 2 0,0 0 0 0,0-3 2 0,-2 5 3 15,0-2 2-15,3-3 2 0,-4 1 1 0,2 0 3 0,-2-2 3 16,2 3 3-16,-2-4 2 0,2 1 2 0,-2-1 3 0,-1-1 0 0,4 0 2 16,-4-3 4-16,3 2 0 0,-2-1 0 0,2-1 2 0,-2-2 0 15,2 0 2-15,-2 0 1 0,-1-1 1 0,3-3 0 0,-3 3-1 16,-1-3 1-16,4 0 1 0,-6 1 0 0,3-2 1 0,1 1 2 15,-4-3 3-15,3 0 0 0,-1 3 4 0,-1-2 0 0,0-1 1 0,-1 0 3 16,0 0 1-16,0 0 0 0,0 0 5 0,-3 0 1 0,2 0 1 0,-1 0-1 16,-1 0 1-16,1 0-3 0,-1 0-2 0,0-1-1 0,0-2-3 15,0 3 1-15,-3 0-1 0,3 0-3 0,-1-3-1 0,-2 3-2 16,3 0-1-16,0-2-3 0,-1 2 1 0,-2-1-2 0,3-2-1 0,-1 3-1 16,-2-1 0-16,3-1-1 0,0 2 0 0,0-1-1 0,0-1 0 15,1 2-1-15,1-2-1 0,-3 2-1 0,1-2 0 0,0 0-1 16,0 1 0-16,3-1-1 0,-3 0 0 0,2 0 1 0,0 0-2 0,-2 1 1 15,1-1 0-15,-1 0-1 0,0 0 0 0,0-1 0 0,1 1 1 0,1 0-1 16,-2 0 0-16,-1 1-1 0,1-1 0 0,-1 0 0 16,1 1 1-16,-3-2-1 0,3 2 0 0,-1-1-1 0,-2 0 0 0,3 1 0 15,0-2 1-15,0 0-1 0,1 0 1 0,-1 3-1 0,0-2 0 0,0-1 1 16,1 2-1-16,-1-4 0 0,1 5-1 0,-1-3 0 0,-2 1 0 16,4 2 0-16,-2-4 0 0,0 4-1 0,0 0 1 0,-3-3 0 0,3 1 0 15,0 2 0-15,-1-1 0 0,-2-2 0 0,2 3 0 0,-1-1-2 16,-2-1 2-16,4 2 0 0,-4-1 1 0,0-1-1 0,0 2 0 15,1-2 0-15,-2 2 0 0,1-2-2 0,0 0 1 0,3 2 0 0,-6-1 0 16,4-1-1-16,-4 2 0 0,3-2 1 0,-2 2-1 0,0-2 1 16,2 2 0-16,0 0 0 0,1 0 1 0,-3-2-1 0,3 2 1 15,-4 0 2-15,4 0 1 0,-1-1-1 0,0-1 2 0,0 2 0 0,-2 0 2 16,5-2 1-16,-6 0-2 0,5 2 1 0,-2-2-1 0,-2 1 2 16,2 1 0-16,3-2 1 0,-4 0 0 0,1 2-1 0,0-2 0 0,3 1 0 15,-4-1 0-15,0 0-3 0,0 1-2 0,1-3-2 0,0 2-1 16,3 0-5-16,-4-2-4 0,1 2-7 0,3-2-6 0,-3 2-7 15,1-2-8-15,1-1-8 0,0 2-8 0,0 0-8 0,2 0-8 0,0-2-10 16,-2 1-10-16,0 0-13 0,2 0-13 0,-2 0-18 0,2 1-18 16,-2-1-25-16,2 2-31 0,-2-1-34 0,0-1-37 0,2 1-53 0,-2-1-62 15,0 1-35-15,-2-1-25 0</inkml:trace>
  <inkml:trace contextRef="#ctx0" brushRef="#br0" timeOffset="139260.4753">23929 9792 104 0,'0'0'190'0,"0"0"-39"0,0 0-35 0,0 0-26 0,0 0-20 0,0-3-16 0,0 3-12 0,0 0-7 0,3 0-4 0,-3 0-5 16,0 0-4-16,0 0-1 0,0 0 0 0,0 0 0 0,0 0 2 15,0 0 1-15,0 0 2 0,0 0 3 0,0 0 4 0,0 0 4 16,0 0 5-16,0 0 4 0,0 0 5 0,0 0 1 0,0 0 4 0,0 0-2 16,0 0-3-16,0 0-3 0,0 0-7 0,0 0-4 0,0 0-5 15,0 0-5-15,0 0-5 0,0 0-4 0,0 0-5 0,0 0-7 16,0 0-4-16,0 0-7 0,0 0-3 0,0 0-1 0,0 0-2 0,0 0 0 15,0 0-2-15,0 0 1 0,0 0 0 0,0 0 0 0,0 0 0 16,1 0 1-16,-1 0 1 0,4 0 1 0,-2 0 2 0,0 0 1 16,0 0 2-16,1 0-1 0,0 0 1 0,-1 0 1 0,0 0 2 0,3 0 1 15,-4 0-1-15,1 0 0 0,2 0 2 0,0 0 1 0,0 0 3 0,-2 0 1 16,4-2 0-16,-2 2 2 0,0-3 1 0,1 2 2 0,0 1 3 16,0-2 2-16,0-1 1 0,-1 3 1 0,3 0 2 0,-4-3 1 0,4 3 2 15,-2-2-2-15,1-2-1 0,0 4 1 0,0-3-2 0,0 1 0 16,1-2 1-16,-2 3-1 0,1-1-1 0,0-1-1 0,3 1-1 15,-6 0-2-15,4 0 1 0,-4-1 1 0,1 1 0 0,2 0 0 16,-2 0 1-16,2-1 1 0,-2 1 0 0,2 0 0 0,0-1 0 0,-2 1 0 16,2 0-1-16,-2-1 0 0,2 1-1 0,-2 0 0 0,2 1-2 0,-2-3-1 15,2 0-1-15,-2 3-2 0,2-2-1 0,0 0 0 16,-2 0-1-16,2 1-1 0,-2-1-2 0,2-1 0 0,-2 2-1 0,2-1 1 16,-2 1-1-16,1-2 1 0,1 1-1 0,-5 1 1 0,8-2-1 15,-8 3 1-15,5-2-1 0,-2 1 2 0,0-2 0 0,2 2-1 0,-1-1 2 16,-2-1 0-16,4 2 1 0,-6-1 1 0,3-1 2 0,1 1 1 15,1 1 4-15,-5-2 1 0,3 3 1 0,1-3 1 0,-2 3 1 0,1-3 0 16,0 0 1-16,-2 3-1 0,2-4 1 0,-1 4 1 0,0-2-1 16,0 1-1-16,1-2 1 0,-3-1-3 0,4 5-2 0,-2-5 1 15,-1 4-1-15,0-2 0 0,2 0-2 0,-2 1 2 0,1-2 1 0,1 1 1 16,-3 0 0-16,4 1 1 0,-4-2 0 0,2 1 0 0,-2-1-1 16,4 1 0-16,-2-1-1 0,1 0-1 0,0 1-2 0,1-1-2 0,-4 1 0 15,5 0 0-15,-2-1-3 0,0-1-2 0,-2-1-1 0,2 3-1 16,1-2-2-16,-4 1-1 0,3 2 0 0,1-3 1 0,-4 1-1 0,2 1 0 15,0 0 0-15,0-1 0 0,0-1-1 0,1 3 0 0,-1-3-1 16,3-1 1-16,-5 4 0 0,3-3 0 0,1 1-2 0,-4-1 1 0,3 1 0 16,1 0-1-16,-4 0 1 0,3-1 0 0,-2 0 1 0,2 1 1 15,1-1 1-15,-4-1 0 0,3 3-1 0,1-3 2 0,0 3 0 0,-3-3 1 16,2 3 0-16,1-2 2 0,-1 0 1 0,-1-1 1 0,1 1 1 16,2-2 1-16,-2-1 0 0,2 1 2 0,-2 1-1 0,2-3 1 0,0 3 0 15,-2-2 3-15,2-1 1 0,-2 2 2 0,2 0 1 0,3-2 1 16,-5 2 1-16,2-2-2 0,-1 0 0 0,1 2 2 0,0-2-1 15,3 1 2-15,-5-1-1 0,2 3 1 0,-1-3 0 0,1 1 0 16,0 1-3-16,0-2-1 0,1 2 0 0,-4-2-1 0,4 2 0 0,-4-3 0 16,3 4-1-16,-2-3 0 0,2 3-1 0,-2-2-1 0,2 1 0 0,-2 2 0 15,2 0-3-15,0-1 0 0,-2 1 2 0,2-2-1 0,-2 1 0 16,1 1-1-16,-1 0-1 0,0 1 0 0,-1-2-1 0,1 2-1 16,1-1-3-16,-4-1 1 0,3 3-1 0,1-3-1 0,1 3 1 0,-5-3-1 15,3 3-2-15,1-2-1 0,-1 1-1 0,-1 1 0 0,1-1 1 16,0 1-1-16,-2-1 0 0,2 0 0 0,1 1 1 0,-4-1 0 15,2 1 0-15,-2 0-1 0,4-1 1 0,-4 0 0 0,3 0-1 0,-2 2 2 16,1 1-1-16,-2-2-1 0,4 1 0 0,-4-1 0 0,2 2-1 16,-2-4 0-16,4 5-1 0,-5-3 0 0,1 2 0 0,2-4 0 0,-2 5 0 15,1-3-1-15,1 1 0 0,-2-2 0 0,3 4-1 0,-2-3-1 16,1 1 2-16,-2 1-1 0,4-1 0 0,-4 0 1 0,3 0 0 0,-1-1 0 16,-1 1-1-16,-1 0 1 0,3 0 1 0,-2 1 0 0,1-1 0 15,-2 0 1-15,4 0 1 0,-4 0 0 0,2 1 0 0,-2 1 0 0,-1-2 1 16,3 0 0-16,-1 2-1 0,-1-2 0 0,-1 0 0 0,4 2 1 15,-4-3-1-15,5 3 0 0,-4-4 1 0,2 4-1 0,-2-1-1 16,1-1 1-16,2 0-1 0,1-2 0 0,-4 4 1 0,2-3-1 0,-2 0 1 16,4 3 0-16,-4-2 0 0,2-1-1 0,-2 2 0 0,4-4 1 15,-4 5 1-15,2-3-1 0,-1 2 0 0,-1-4 0 0,3 5 0 16,-1-3 0-16,-1 1 0 0,-1-2 2 0,3 3-1 0,-1-1 0 0,-1-1 0 16,3 1 1-16,-3 0-1 0,2 0 0 0,1-1 0 0,-1-1 2 15,0 2-1-15,-1-1 0 0,1-1 1 0,1 1-1 0,-4-1-1 0,3 0 2 16,1 1-2-16,-1-2 1 0,-1 1 0 0,1-2-1 0,2 2 1 15,-2-1 0-15,1-1-2 0,1 3 0 0,-2-3 0 0,2 3 1 16,-2-3-1-16,2 0 2 0,-2 0-1 0,0 1 0 0,4 0 0 0,-4-1 1 16,2-1-2-16,-2 0 1 0,2 0 0 0,-2 1 2 0,-1 0-1 15,4-5 1-15,-4 5 1 0,4-2-1 0,-1-1 2 0,-2 1 0 0,2-1 0 16,-3 0 3-16,4-2 2 0,-4 2 1 0,4-1 1 0,-4-1 1 16,4-1-1-16,-4 3 1 0,3-1-1 0,1-1 1 0,-4-2-2 0,4 1 1 15,-4 1-1-15,4-1-1 0,-4 0-1 0,3 1-2 0,-2 1-2 16,2-3-2-16,-2 2 0 0,5-1-2 0,-5 0-1 0,4-1-2 15,-4-1 0-15,2 4-1 0,0-2-1 0,-1-1 0 0,1 1-1 0,-2-1-2 16,5 1 1-16,-3-2 1 0,0 2-1 0,-1-1 0 0,1 1-2 16,3-1 0-16,-4-1 1 0,1-1-2 0,1 3 0 0,1-3 0 0,-3-1 0 15,1 1 0-15,1-2 0 0,-1 1-1 0,0-1-1 0,0-1 0 16,-1 0 1-16,4 2 0 0,-3-4 1 0,0 2 0 0,-1 0 0 0,0 0 1 16,1-1 0-16,-1-1 1 0,0-1 2 0,0 2 0 0,0 0 2 15,0-1 1-15,1 1 1 0,-1 2-1 0,0-1-4 0,0-2 2 16,0 1 2-16,0 2 0 0,-4-1-2 0,4-2 2 0,-1 3 1 15,0-1-1-15,0-2-2 0,-1 1-1 0,2 1 0 0,-1 0-1 0,0-2 1 16,-1 2 1-16,2 0 1 0,-1-1 2 0,0-1-1 0,0-1-1 16,-1 3-1-16,2-1-1 0,0-2 0 0,-2 3-1 0,3-5 2 0,-2 4-2 15,-1-2 1-15,2 0-4 0,-3 1-4 0,1-2-2 0,2 0-2 16,1-1 0-16,-2 0-4 0,2 1 1 0,-2-2 1 0,2 1 0 0,-1-1-1 16,-2 3-1-16,3-3-1 0,-2 2-2 0,-1-3-2 0,2 2 2 15,-1 0 1-15,0-1-2 0,0 0-5 0,1 0-1 0,-2-1-1 0,1 2-4 16,0-1-5-16,-1-1-4 0,2-2-3 0,0 1-1 0,0-1-1 15,2-1-2-15,-4 1-3 0,3-1-1 0,-2 0-1 0,2 0 4 16,-2-4 2-16,0 2 3 0,4 2 0 0,-3-4 2 0,2 0 5 0,1 1 3 16,-1 1 2-16,-2-4 1 0,1 2 1 0,2 1 0 0,-3-2 3 15,2 1 3-15,-1-1 2 0,2-1 1 0,-3 2 2 0,2-2 0 16,-1-1 3-16,0 3 1 0,1-2 1 0,0 1 3 0,-1-1-1 0,-2 2 3 16,2-1 3-16,0 1 2 0,-2 0 3 0,2 0 0 0,-2 2 1 0,-1 0 2 15,4 0 2-15,-2 2 1 0,-4 0 1 0,3 0 1 0,-2 0-1 16,0 1 1-16,0-2 2 0,0 4 1 0,-1-2 0 0,-1 0 2 15,3 1 4-15,-1-1 3 0,-2 1 3 0,2 1 0 0,-2-1-1 0,0 3-1 16,0-3-2-16,0 2 1 0,0 2 2 0,0-2 1 0,0 3-1 16,0 1 1-16,0-2 2 0,0 2-1 0,2 1-4 0,1 1-2 0,-3-1-2 15,1 2-1-15,-1-1 1 0,2 2-2 0,0 2-1 0,-2-3-1 16,2 1-1-16,1-1 0 0,-3 3 1 0,1 0-1 0,3-3-3 0,-2 2 1 16,0 2-1-16,0-2 0 0,1 1-2 0,0 0 2 0,-3 0 2 0,4 0 3 15,-4-1 3-15,5 0 1 0,-5 2-2 0,1-2 0 0,1 0 1 16,0 1-1-16,-2-1-1 0,5-1 0 0,-5 1 2 0,1 0 0 0,1 0-1 15,-1-2-2-15,4 1-2 0,-3-2-2 0,0 0-1 0,1 3 0 0,-2-5 2 16,3 2 1-16,-2-1-2 0,1 1 1 0,-2 0-1 0,1 1 2 16,0-2 0-16,0 1 1 0,1 2 1 0,-3-1 1 0,1-1 0 0,-1 2-1 15,2 0 1-15,-1 0-3 0,-1 1-6 0,3-3 0 0,-3 4 0 0,2-2 0 16,0 2 1-16,-2-2-1 0,0 1-2 0,0 1-1 0,0-1 0 16,0 3 1-16,0-3 0 0,0 1 0 0,0 1-1 0,0 1 3 0,0 0 3 15,0 0 0-15,0 0-6 0,0 1 0 0,0-2 1 0,0 3 0 16,0 1 0-16,0-2 1 0,0 1-1 0,0-1 0 0,0 2-1 15,-2-3 1-15,2 2 4 0,-2 1-1 0,2 0-1 0,0-2 1 0,0 2 2 16,0 0-1-16,0-3-1 0,0 3-1 0,0 0 2 0,0-3-2 16,0 2 1-16,0 1 0 0,0-2 2 0,0 1-1 0,0 1-1 0,0-2 0 15,0 2 1-15,0 0-1 0,0-3 2 0,0 3 2 0,0 0 1 0,0 2 1 16,0-2-2-16,0 3 2 0,0-3 0 0,0 0-2 0,0 3-4 0,0-2-1 16,0 2-2-16,0-2 1 0,0 1 1 0,0 0 0 0,0 1 0 15,0-1 1-15,0 2-4 0,0-2 2 0,0 2 3 0,0-1-1 0,0 0 0 16,0 0 3-16,0 0 0 0,0-2 3 0,0 2 1 0,-3-2 1 15,3 1-1-15,0 0 0 0,-1 1 0 0,1-3 1 0,-2 3 3 0,2-3-1 16,0 1-1-16,0-2 0 0,0 4-1 0,-1-4-1 0,1 1-1 16,0-1-1-16,0 1 2 0,0 2 0 0,0-2-1 0,0 2 0 0,0-2-1 15,0 1-1-15,0 0-1 0,0-1 0 0,0 3-1 0,0-2 1 0,0 1 0 16,0 0 1-16,1 0 0 0,-1 2-3 0,0-1-2 0,0 0 0 16,2 0 3-16,-2 0-1 0,1 1-1 0,-1-1 2 0,0 0-1 0,0 2-1 15,3-1 0-15,-3-1-2 0,0 0-1 0,0 0 0 0,0 3 3 16,0-4 1-16,0 4-1 0,0-3 0 0,0 1 0 0,0 1 0 0,0-1 0 15,0 0-1-15,0 1-1 0,0-1 1 0,0 0 0 0,-3 0 1 16,3 1 2-16,-1-4-2 0,-1 2 0 0,2 0 2 0,-1 1-1 0,1-2 0 16,-3 2-1-16,1 0-1 0,2-1 0 0,0-1 0 0,-2 2 0 0,0-1 0 15,2 1 0-15,-1 0-1 0,1 1 1 0,0-2-2 0,0 2-1 16,0-1-1-16,0 2-1 0,0 0 1 0,0-2 0 0,0 1-1 0,0 4 1 16,0-3-1-16,0 1 0 0,0-2 1 0,0 3-1 0,0-1 1 0,0-1-1 15,0 3 1-15,0-2 0 0,0 2 0 0,0-2 1 0,0-1 1 16,0 1 1-16,0 0 1 0,0 0 0 0,0-1 0 0,0-1 2 15,0 2-2-15,0-1 0 0,0-1 1 0,0 1 2 0,0-1 0 0,0-1 4 16,0 1-1-16,0-2-1 0,0 2-1 0,0-1-2 0,0-1 1 0,0 1-2 16,0-2-2-16,-3 1-3 0,3 2-6 0,-2-2-8 0,2-1-6 15,0 0-7-15,0 0-10 0,0 0-8 0,0 2-15 0,0-3-16 0,-2 1-17 16,2-1-20-16,0 2-26 0,0-3-29 0,0 3-34 0,0-3-38 0,2 0-63 16,-2 0-75-16,2 0-50 0,-2 0-36 0,0 0-20 0</inkml:trace>
  <inkml:trace contextRef="#ctx0" brushRef="#br0" timeOffset="144528.7828">25931 2980 38 0,'0'0'45'0,"0"0"0"0,0 0 0 0,0 0-1 0,0 0-2 0,0 0 0 0,0 0-3 0,0 0-1 0,0 0-4 0,0 0-2 0,0 0-5 16,0 0-5-16,0 0-4 0,1 0-3 0,-1 0-4 0,0 0-3 15,0 0-3-15,2 0-3 0,-2 0-1 0,0 0 0 0,0 0-1 0,2 2-1 16,-2-2 1-16,0 0 2 0,0 0 2 0,0 0 1 0,0 0 1 16,0 0 0-16,0 1-3 0,0-1-1 0,0 0 0 0,2 0 2 0,-2 0 0 0,3 3 1 15,-3-2-1-15,1-1 3 0,-1 2 0 0,2-2-2 0,0 3 1 16,-2-3-3-16,4 0 0 0,-2 3-2 0,1-2-1 0,0-1 0 0,-3 2 1 16,4 1-1-16,-4 0 1 0,5-1 0 0,-5-1 0 0,1 2 0 15,1-1 2-15,0-2 0 0,-2 3 0 0,2-2 0 0,1 1-1 0,-3 1 2 16,1-3 3-16,-1 1 2 0,2-1 1 0,-1 2-1 0,-1 0 0 15,3-2 0-15,-1 1 1 0,-2-1 1 0,0 0-1 0,0 0 1 0,0 0 1 16,0 0 2-16,0 0 2 0,0 0 2 0,0 0 3 0,0 0 3 0,0 0 1 16,0 0 5-16,0 0 1 0,0 0 3 0,0 0 1 0,0 0 2 15,0 0 0-15,0 0-1 0,0 0 0 0,0 0 0 0,0 0-2 0,0 0-3 16,0 0-3-16,0 0-3 0,0 0-3 0,0 0-3 0,0 0-4 16,0 0-2-16,0 0-3 0,0 0-1 0,0 0-1 0,0 0-1 0,0 0-1 15,0 0 2-15,0 0 1 0,0 0 1 0,0 0 5 0,0 0 5 16,0 0 7-16,0 0 8 0,0 0 8 0,0 0 7 0,0 0 10 0,0 0 9 15,0 0 8-15,0 0 10 0,0 0 5 0,0 0 5 0,0-1 4 0,0 1 2 16,0-4-3-16,0 3-7 0,0-2-6 0,0 0-7 0,0 0-6 16,0-2-6-16,0-1-7 0,0 1-8 0,0-2-9 0,0 1-8 0,0 0-6 15,0-1-3-15,0-2-5 0,0 1-5 0,0 0-2 0,0-1 0 16,0-1-3-16,0 1 0 0,0 0-3 0,0 0-4 0,0 0 1 0,0-1-1 16,0 1-2-16,0 0-6 0,0 0-13 0,-2 0-20 0,2 0-25 15,-3 0-29-15,3-1-56 0,-1 1-72 0,-1 2-95 0,2 0-112 0,-1 0-62 16,1 2-39-16,-5-3-22 0</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0:59:33.244"/>
    </inkml:context>
    <inkml:brush xml:id="br0">
      <inkml:brushProperty name="width" value="0.05292" units="cm"/>
      <inkml:brushProperty name="height" value="0.05292" units="cm"/>
      <inkml:brushProperty name="color" value="#FF0000"/>
    </inkml:brush>
  </inkml:definitions>
  <inkml:trace contextRef="#ctx0" brushRef="#br0">27365 3146 96 0,'1'11'442'0,"-1"-1"1"0,3 4-112 0,-1 0-164 0,0 1-86 0,1 2-45 0,2 3-15 0,-4-1 2 16,3 6 7-16,2-1 12 0,1 1 5 0,-1 5 1 0,0 2-3 0,1 0-6 0,2 6-4 0,-1 0-5 15,1 2 0-15,0 2 2 0,1 3 0 0,0 2 1 0,1-1-1 0,0 4-3 16,1 1 0-16,2-2-1 0,-2 4 0 0,1-4 3 0,2 2 1 15,1 0 4-15,-2-3 1 0,2 0-1 0,-2 0-1 0,4-1-2 16,-2-4-4-16,-1-1-4 0,1 0-5 0,1-3-7 0,1-1-11 0,-2-3-12 16,0 0-12-16,2-5-11 0,-5-1-18 0,4-2-19 0,-2-3-19 15,-4-3-19-15,1 0-21 0,1-5-22 0,-4 1-22 0,-1-6-23 0,1-1-34 16,-6-1-42-16,1-3-45 0,-2-3-50 0</inkml:trace>
  <inkml:trace contextRef="#ctx0" brushRef="#br0" timeOffset="369.2742">27510 2772 249 0,'-7'-9'546'0,"-1"2"-5"0,2 2-11 0,0-4-101 15,2 4-148-15,-2 1-79 0,2-1-43 0,-1-1-18 0,2 3-6 0,1 0-5 16,0-1-2-16,-1 1-8 0,2 1-10 0,-1-2-11 0,-1 2-9 0,3 1-10 16,0 1-11-16,0 0-10 0,0 0-13 0,0-2-12 0,3 0-12 15,-1 2-10-15,2 0-14 0,0 0-5 0,4 0-7 0,2 0-3 0,6 0-1 16,4 0-1-16,4 0 1 0,8 0 3 0,5 0 5 0,10 0 1 0,4 0 1 16,11 0 2-16,7 0 0 0,5 0 2 0,5 0-1 0,6 0-1 15,7 0 0-15,2 0 0 0,3 0 0 0,2 0-1 0,2 0-4 16,3-2-2-16,0 2-4 0,-1-2-1 0,4 1-1 0,-2 1-1 0,-1-2-2 0,3 0-1 15,-8 2-3-15,2-2-5 0,-6 0-3 0,-3 2-6 0,-1-1-4 16,-5 1-3-16,-6-2-2 0,-2 0-5 0,-6 2-4 0,-3-2-8 0,-4 0-11 16,-5 2-12-16,-6-1-15 0,-4 1-20 0,-4 0-22 0,-6 0-31 15,-4 0-32-15,-4 1-78 0,-6-1-101 0,-4 4-67 0,-4 0-46 16,-6-3-26-16</inkml:trace>
  <inkml:trace contextRef="#ctx0" brushRef="#br0" timeOffset="5342.5745">27457 2931 216 0,'0'0'493'0,"0"0"-47"0,0 0-77 0,0 0-80 0,0 0-81 0,0 0-49 0,0 0-34 0,-3 0-18 0,2 0-13 0,1 1-7 0,-2-1-9 0,-1 2-7 0,3 0-8 16,-1-2-9-16,-2 1-10 0,3-1-10 0,0 3-8 0,-1-3-8 0,1 0-7 15,-2 1-5-15,2-1-9 0,-3 2-3 0,3-2-7 0,0 2-2 16,0-2-6-16,0 1 0 0,0 1-2 0,0 2 0 0,0-3-2 0,0 3 1 16,0 0 2-16,0-1 1 0,0 3 1 0,3 1 6 0,-1 2 3 0,-1 0 4 15,3 3 5-15,-1 2 5 0,0 0 5 0,2 2 4 0,-1 2 3 16,2 4 3-16,-1-1 2 0,1 4 1 0,3 1 2 0,-1 3-4 15,2 1-5-15,-1 1-16 0,1 2-16 0,3 3-22 0,0 3-24 0,0-1-33 0,1 2-36 16,0 4-49-16,0 0-56 0,0 4-79 0,-1-1-89 0,3 1-56 16,-1 3-40-16</inkml:trace>
  <inkml:trace contextRef="#ctx0" brushRef="#br0" timeOffset="6714.7635">30642 2138 352 0,'-3'-5'536'0,"0"-2"-36"0,2 2-63 0,-4-1-74 0,4 1-81 0,-2-2-49 0,2 1-33 0,-4 1-16 0,4-1-11 16,-2 0-7-16,-1-1-5 0,1 4-9 0,-2-3-10 0,1 3-9 15,3-3-10-15,-4 3-8 0,4-1-8 0,-6 0-11 0,4 3-12 0,0-1-10 16,-1 1-11-16,2 1-12 0,1-3-13 0,-4 3-11 0,1 0-10 0,0 0-8 16,1 0-10-16,-1 3-7 0,-2-2-6 0,-1 1-4 0,-1 1-4 0,0 3-3 15,0-3-2-15,-2 3-1 0,0 1 0 0,0 2 0 0,0 0 1 16,3 2-1-16,-2-1 0 0,1 4-2 0,0-2-1 0,3-2-2 0,0 5-3 15,1-1-5-15,0 1-7 0,4 0-5 0,3-3-6 0,1 2-6 0,-3 2-9 16,5-2-5-16,3 0-9 0,1 1-3 0,1 0-2 0,4-3 0 0,-4 3 0 16,5-1 2-16,0-1 2 0,3-2 5 0,-3 2 8 0,1-2 5 0,2-2 6 15,-3-1 5-15,-2 1 7 0,2 0 7 0,-5 0 8 0,-1-1 3 16,-2-2 4-16,0 1 4 0,-3 0 3 0,-1 0 7 0,-3-2 7 16,-1 1 7-16,0-1 6 0,-4-1 6 0,0 0 6 0,-2 0 5 0,-1 1 5 15,-3-1 4-15,-3 1 3 0,0-1 4 0,-3 0 4 0,0-1 0 0,-3-1 2 16,3 0-2-16,-2 0-2 0,0-1-10 0,2-1-11 0,2-1-14 15,0-1-15-15,1-2-20 0,3-1-20 0,-1-1-22 0,1-1-23 0,5 0-30 0,0-4-33 16,4 0-61-16,1-4-76 0,0 0-79 0,3-3-83 0,3-2-37 16,2-2-16-16</inkml:trace>
  <inkml:trace contextRef="#ctx0" brushRef="#br0" timeOffset="6919.6323">30910 1888 225 0,'4'-4'554'0,"-2"1"4"0,1-1 5 16,-3 4-81-16,0 0-119 0,0 0-99 0,0 0-87 0,0 0-55 0,0 4-35 15,-3-1-24-15,3-1-18 0,0 3-14 0,-2 2-10 0,2 1-10 0,0 3-6 16,0-1-3-16,-1 5-5 0,1-1 2 0,-3 2 1 0,3 2 4 0,0 3 3 16,-1 0 6-16,-1 0 0 0,2 3 2 0,-3 0-2 0,3 1-1 15,0 0-1-15,0 0-1 0,0 1 0 0,0 0 1 0,0-1 2 0,0 3-4 16,0-2-5-16,0 1-5 0,0-2-7 0,3 1-10 0,-1-1-12 0,-1-2-17 16,-1 0-20-16,4 2-23 0,-2-6-27 0,1 1-29 0,-2-4-31 15,3 1-40-15,-2-4-47 0,1 1-44 0,-3-2-42 0,1-3-60 0,-1-4-67 16,0 0-33-16</inkml:trace>
  <inkml:trace contextRef="#ctx0" brushRef="#br0" timeOffset="7631.0052">30666 2266 536 0,'-4'-4'589'0,"0"2"-8"16,2 2-10-16,1-2-99 0,-2 1-141 0,3 1-99 0,0 0-81 0,0 0-49 15,3 0-39-15,0 0-22 0,1 0-11 0,5 0-11 0,-4 0-8 16,6 0-5-16,0 1-4 0,4 1-1 0,0-2-3 0,6 2-4 0,-1-2-3 15,1 1-6-15,5-1-6 0,0 0-9 0,3 0-13 0,-2 0-11 0,5-1-12 16,-2 1-13-16,2-2-13 0,0 0-12 0,-2 1-7 0,2-3-7 0,-2 1-8 16,0-3 0-16,-1 3 3 0,-3-3 8 0,-3 1 12 0,2-1 18 15,-4 2 23-15,0-4 25 0,-6 2 25 0,0 2 24 0,-5-1 24 0,1 1 23 16,-5-1 18-16,0-1 18 0,-2 3 13 0,-4 0 8 0,0-1 5 0,0 2 2 16,-1-1 1-16,-3 1-7 0,-2 0-10 0,-3-1-12 0,-1 1-10 0,1 0-13 15,-4 2-11-15,2 0-11 0,-1 0-14 0,-5 0-11 0,4 4-8 0,-1-1-6 16,-5 1-3-16,3 1-5 0,0 2-5 0,-1 1-3 0,1 2 0 15,2-1-2-15,-2 1-3 0,1 2-1 0,1 1-1 0,2-1 0 0,1 2 1 16,1 2-1-16,0-1 0 0,4 1 0 0,2 1 0 0,-1-1 0 0,4-1-1 16,-2 3-2-16,3-4 0 0,3 0 0 0,-2 0 0 0,4-1-1 15,-1-2 0-15,2-1 0 0,-1 1 0 0,1-3 0 0,4-1 1 0,0-2 3 16,1-1 1-16,-1-2 1 0,1-2 2 0,4 0 4 0,-4-3 6 0,2-3 4 16,-1-2 7-16,3 2 4 0,-3-3 5 0,1-5 4 0,-2 2 2 0,4-2 4 15,-4-1 1-15,0 1 4 0,-1-2 5 0,0-1 6 0,0 1 8 16,-4 0 5-16,-1 0 8 0,1 1 3 0,-2 0 5 0,1 1 2 0,-4 2 5 15,-1 1-1-15,3 2-2 0,-1 2-2 0,-2 0-6 0,0 2-8 0,0 0-9 16,0 0-12-16,0 4-13 0,0 1-16 0,0 0-12 0,0 0-14 0,0 0-10 16,0 1-8-16,0 4-7 0,0 0-4 0,0 2-1 0,0 2 0 15,2 0 1-15,0 0 3 0,-2 3 4 0,1 3 6 0,4 0 6 0,-4-1 4 16,3 0 4-16,1 2 2 0,0 0 2 0,0-1-1 0,1 0-5 0,-1 0-3 16,1 0-5-16,1-3-6 0,0 1-5 0,-1-1-6 0,4 0-3 15,-4-3-6-15,3-3-4 0,-1 0-5 0,0-1-7 0,0-1-9 0,2-2-8 16,-2-4-8-16,2-2-6 0,0-1-3 0,0-1-2 0,1-3-1 0,2-3-3 15,-1-3-3-15,-5-1-5 0,3-2-12 0,0-2-12 0,0-4-13 16,0 0-10-16,-4-1-6 0,3-5-5 0,-3 0 7 0,-1 0 11 0,0-2 14 0,-1-3 15 16,2 1 29-16,-5 1 34 0,-1-1 34 0,3 1 35 0,-3 1 36 15,0 2 38-15,-3 2 36 0,3 2 36 0,-1 2 30 0,-1 5 26 0,-2-1 13 16,1 4 7-16,2 2-2 0,-1 2-8 0,-1 3-21 0,3 0-27 0,-1 4-29 16,-1 1-28-16,2 1-25 0,-2 2-24 0,2 1-18 0,0 3-19 0,-2 2-16 15,-1 0-14-15,3 6-9 0,-1 0-7 0,-1 3-4 0,0 3-3 16,0 1 1-16,-1 1 1 0,3 5 4 0,-1 0 6 0,1 1 3 0,-2 0 2 15,2 0 3-15,0 1 0 0,0 2 3 0,0-1 0 0,0-1 2 16,0 2-1-16,0-3 0 0,0 1-1 0,2 3-2 0,-2-7-6 0,1 2-9 16,-1 0-12-16,0-3-15 0,0 0-18 0,0-1-22 0,0-1-25 0,0-1-30 15,0-4-30-15,0 0-39 0,3-1-43 0,-1-4-39 0,-2 1-40 16,0-4-29-16,2 0-23 0,-2-2-41 0,0-4-53 0</inkml:trace>
  <inkml:trace contextRef="#ctx0" brushRef="#br0" timeOffset="7897.466">31433 2255 153 0,'-7'-2'567'0,"6"2"3"0,-4 0 0 0,4 0-79 0,1 0-119 0,0 0-84 0,0 0-68 0,0 0-44 0,0 0-30 0,0 0-20 15,0 0-13-15,0 0-13 0,1-2-11 0,2 1-13 0,0 1-13 0,1-2-11 16,2 0-10-16,3 0-10 0,1 0-7 0,-3 1-7 0,8-3-5 0,-3 0-6 16,6 1-2-16,-2-1-4 0,4 1-4 0,-3-3-2 0,3 3-2 0,3 0-2 15,-3-2-1-15,-1 1-2 0,1 4-3 0,-1-2-2 0,-1-1-1 0,0 3-3 16,-2 0-4-16,-2 3-1 0,2-1-2 0,-3-2 0 0,0 3-1 0,-1 0 0 15,-4 1-1-15,4 4 2 0,-4-4 1 0,0 4 1 0,-2-1 3 16,-1 2 0-16,2 0 3 0,-2 1 3 0,-2 4 4 0,-2-3 1 0,4 1 5 0,-5 0-1 16,0 3-2-16,0-3-7 0,0 2-8 0,-5 0-12 0,4 1-14 15,-2-1-17-15,-2-1-22 0,-2 0-25 0,4 1-27 0,-4-2-36 16,4-1-43-16,-3-2-74 0,2 1-89 0,-2-1-72 0,2-2-65 0,-2-3-29 16,-1-1-10-16</inkml:trace>
  <inkml:trace contextRef="#ctx0" brushRef="#br0" timeOffset="8037.6499">31843 2053 271 0,'-2'-5'606'0,"-1"0"3"0,3 2-3 0,0-3-5 0,0 3-125 0,0-2-185 16,0 4-119-16,0 1-85 0,0 0-61 0,0 0-50 0,0 0-43 0,0 0-40 16,0 0-41-16,0 1-40 0,5 1-56 0,-3 2-63 0,1 0-81 0,2 1-92 15,2 0-55-15,-3 1-34 0,3 1-10 0</inkml:trace>
  <inkml:trace contextRef="#ctx0" brushRef="#br0" timeOffset="8348.0387">32325 2426 471 0,'4'-14'638'0,"1"2"14"0,-2-6-26 0,0 4-47 15,0-2-95-15,-1 0-122 0,0 0-69 0,1 0-46 0,-3-1-29 0,0 2-18 16,0 0-16-16,0 2-10 0,-3 1-14 0,1 0-18 0,0 0-16 0,-1 4-15 16,-2-1-14-16,4 0-16 0,-4 0-16 0,1 4-14 0,0 0-16 15,0 2-18-15,1 1-15 0,-2 0-12 0,-1 2-13 0,1 2-9 0,-4 0-10 16,3 1-6-16,-4 4-5 0,2-1-5 0,-2 5-1 0,0-1-3 16,-4 4 0-16,4-1 2 0,-2 5 3 0,3 0 3 0,-1 3 5 0,-3 2 4 15,5 0 4-15,3 0 5 0,0 3 2 0,1-2 5 0,3 0 3 0,1 1 3 16,3 1 0-16,1-3 1 0,2 0-4 0,2-2-5 0,4 2-5 0,1-4-9 15,3-2-14-15,-1-1-19 0,6-1-27 0,-1-6-27 0,6 2-43 16,0-8-45-16,5-2-95 0,1-1-119 0,4-4-87 0,0-5-71 0,2-2-36 16,2-1-16-16,-1-4-3 0</inkml:trace>
  <inkml:trace contextRef="#ctx0" brushRef="#br0" timeOffset="9082.6903">28239 4569 154 0,'-5'-18'561'0,"-2"-2"9"0,4 3 8 0,-3 3-70 0,1-1-103 0,1 3-78 0,0 0-61 0,2 3-40 0,-2 1-28 0,3 0-21 16,1 3-19-16,-3 0-16 0,1-1-16 0,2 3-19 0,0 1-19 0,0 0-21 15,0 2-21-15,0 0-20 0,0 0-20 0,0 0-16 0,0 2-13 16,0 3-6-16,2 1-7 0,1 3-1 0,-3 0 0 0,1 3 1 0,1 2 2 16,0 3 4-16,3 3 5 0,-5 1 5 0,1 5 5 0,-1-3 0 0,2 4-3 15,-2 1-6-15,0 3-9 0,0 0-12 0,0 0-14 16,-2-1-15-16,2 3-18 0,-1-2-18 0,-2-1-20 0,1 0-19 0,-2 2-20 15,3-6-22-15,-2 3-23 0,1-5-25 0,1 1-24 0,-4-4-39 0,3-1-47 16,0-5-52-16,2 0-53 0,0-4-29 0,0-3-14 0</inkml:trace>
  <inkml:trace contextRef="#ctx0" brushRef="#br0" timeOffset="9399.4285">28291 4371 97 0,'0'-15'599'0,"0"4"7"0,0 0 5 15,-1 4 3-15,1 0-86 0,0 1-133 0,0 3-101 0,0-1-86 0,0 2-63 16,0 2-51-16,0-2-32 0,0 2-24 0,0 0-16 0,0 0-13 0,1 2-10 16,5-2-9-16,-2 2-6 0,2 3-3 0,0 1-3 0,3 1 0 15,1 2-1-15,1-1 2 0,4 4 1 0,0 0 1 0,1 3 1 0,4 1 1 16,1 0-1-16,0 3-5 0,1 1-4 0,1 1-4 0,0 0-8 16,-1 1-4-16,2 2-6 0,-2-1-5 0,1 0-3 0,-3 2-3 0,-1 0-1 15,-1 1 1-15,-2-1 0 0,-1 2 2 0,-4 0 1 0,-1-2 4 16,0 0 5-16,-5 0 4 0,-4 1 9 0,-2-3 9 0,-4 0 14 0,-3 0 14 15,-2-2 13-15,-2-2 12 0,-4 1 11 0,-4-1 9 0,-1-2 11 0,-4-2 8 16,-1-1 7-16,0 0 7 0,-1-3 5 0,-4 2 2 0,3-5 2 16,-1 1-2-16,0-3-5 0,2 0-8 0,2 0-7 0,-1-3-9 0,6 0-13 15,3-1-18-15,1 0-24 0,1-2-27 0,5 0-35 0,5-2-36 0,0 0-58 16,5-1-66-16,5 0-98 0,0-1-116 0,7-1-79 0,2-4-61 16,8 3-33-16,2-2-19 0,4-1-5 0</inkml:trace>
  <inkml:trace contextRef="#ctx0" brushRef="#br0" timeOffset="9832.8481">28937 4789 573 0,'-13'-12'666'0,"0"1"19"0,2 0 17 0,-1 1 17 16,-1-1-106-16,3 2-165 0,3 0-108 0,-2 1-81 0,3 1-48 16,1 0-30-16,-1 2-20 0,1-1-13 0,1 3-20 0,3 1-21 0,1 0-26 0,0 2-27 15,0 0-28-15,0 0-29 0,0 0-19 0,0 0-16 0,1 4-10 16,3-1-6-16,1 1-2 0,-1 3 0 0,-1 0 2 0,1 3 2 0,2-1 0 15,-2 5 1-15,2 1 0 0,0-2 0 0,3 4 2 0,-4-1-1 16,4 1-1-16,-2 1-5 0,-1-1-4 0,3 3-6 0,-2-2-6 0,2-3-6 16,-4 2-7-16,5-1-4 0,-4-1-2 0,3-3 1 0,-2 0 3 0,0 0 0 15,-1-4 4-15,0 1 6 0,0-5 7 0,2 2 9 0,-2-4 5 16,0 0 8-16,-1-4 5 0,4 0 7 0,-2-4 9 0,-1 2 9 16,4-7 14-16,-1 2 15 0,-3-4 13 0,2 0 13 0,-2-1 12 0,0-1 15 15,-2 0 14-15,-1 1 12 0,0-2 14 0,-2 2 13 0,-1 1 11 0,0 1 10 16,0 0 4-16,0 3 1 0,0-2-7 0,-1 5-9 0,1 0-11 0,-3 0-11 15,3 2-19-15,0 0-18 0,0 2-24 0,0 2-23 0,0 0-20 16,0 0-18-16,0 4-12 0,0 1-13 0,0 5-7 0,0-1-5 16,3 5-4-16,-3 4-1 0,1 1-1 0,-1 8 3 0,0 2 6 0,0 5 11 15,0 5 12-15,0 5 11 0,0 2 5 0,0 7 3 0,0 4-2 16,0 1-3-16,-1 4-6 0,-2 3-5 0,2 0-9 0,-4 3-7 0,-1 0-4 16,2-1-4-16,-2 0-5 0,-1-3-6 0,-2-3-4 0,-1-3-5 15,3-6 1-15,-1-3-1 0,-3-6 5 0,6-4 7 0,-4-4 5 0,2-5 5 16,-2-6-4-16,2-4-9 0,-2-6-19 0,4-3-27 0,-6-6-37 15,3-5-43-15,-1-4-77 0,1-6-97 0,-3-5-87 0,6-5-84 16,-4-5-45-16,3-5-25 0,0-8-15 0</inkml:trace>
  <inkml:trace contextRef="#ctx0" brushRef="#br0" timeOffset="10215.3438">29264 4752 501 0,'0'0'593'0,"0"0"0"0,0 0-5 0,0 0-6 0,0 0-123 0,0 0-182 0,0 0-113 0,2 0-78 0,-2 3-47 0,0-1-31 16,1 0-15-16,-1 1-5 0,3 3-5 0,-2-1-2 0,-1 1 0 15,3 3-2-15,-1-1 0 0,-1 3 1 0,4 1 2 0,-4 0 2 0,-1 2 5 16,3 1 3-16,-2 1 3 0,-1 2 4 0,3-1 0 0,-3 2 0 16,0-1-2-16,-3 2-2 0,3-3-1 0,-4 2 0 0,3-4-2 0,-1 0 1 15,-1 0 3-15,2-3 2 0,-4 1 7 0,4-5 5 0,-2 1 6 16,2-3 7-16,-4 0 8 0,4-4 5 0,-2 2 4 0,0-4 5 0,0-4 3 15,2 2 2-15,-3-6 3 0,2 2 2 0,-1-6 0 0,2 0 0 0,-1-3-2 16,2-1-3-16,0 1-5 0,2-3-6 0,-1-2-2 0,4-2 0 16,-1 0 2-16,2 2 2 0,-1 0 5 0,1 1 8 0,1-1 3 0,-1 4-1 15,0-1-1-15,0 2-3 0,-1 3-6 0,0 2-4 0,1-1-8 16,-1 4-4-16,0-1-10 0,-4 3-9 0,3 3-10 0,1-1-10 16,-1 3-9-16,0 0-10 0,-1 0-7 0,4 3-5 0,1 3-1 0,2-1 1 15,0 2-1-15,0 2 0 0,1 1-5 0,2 2-4 0,0 0-7 0,3 3-7 16,0-1-11-16,3 1-10 0,-3-1-14 0,0 3-16 0,4-3-18 15,-2 1-20-15,1-3-23 0,1 0-27 0,3 1-26 0,-4-4-27 0,6 0-29 16,-1-3-34-16,2-3-18 0,-2 0-14 0,4-3-28 0,-2-3-33 0,1 0-10 16,-1-6 5-16</inkml:trace>
  <inkml:trace contextRef="#ctx0" brushRef="#br0" timeOffset="10532.7888">30048 4804 162 0,'9'-15'408'0,"-8"-1"33"0,1 2-5 16,-2 0-23-16,-2 3-46 0,1-3-56 0,-4 2-41 0,0 2-32 0,-2-1-22 15,-1 0-17-15,2 2-21 0,-4 1-22 0,2-1-22 0,-4 3-22 0,2-2-21 16,0 4-20-16,-3 2-16 0,4-1-16 0,-5 2-13 0,1 2-11 0,2 2-9 15,-4-1-6-15,2 2-4 0,-1 4-6 0,0 1-2 0,2 0-1 16,-2 0-2-16,2 3 1 0,0 1-1 0,0 2 0 0,3-1 1 0,-3 1-3 16,2 0-2-16,5 0-3 0,-1 1-2 0,-2-1-6 0,4 0-4 0,0 0-6 15,2-1-4-15,0 1-5 0,2-3-4 0,0 1-3 0,2-1-2 16,0-3 0-16,-1 0 2 0,4-1 0 0,-1-2 7 0,0-2 4 0,-1 0 9 16,2-2 10-16,-1 0 9 0,2-2 8 0,-2-2 8 0,2 0 6 15,2-2 9-15,-2 0 12 0,1-2 11 0,0-2 9 0,3 4 11 16,-2-7 8-16,0 5 8 0,2-3 7 0,-2 0 6 0,-2 0 8 0,-1 2 5 15,2-1 8-15,-4 1 6 0,2 2 8 0,-1 0-3 0,-1 1-5 0,-2 0-8 16,1 2-10-16,0 1-13 0,-2 1-14 0,0 0-13 0,0 0-13 16,0 0-16-16,0 0-15 0,0 1-13 0,0 4-12 0,0-2-7 0,0-1-8 15,2 3-4-15,0 0-4 0,0 1-6 0,-2 1-7 0,2 0-9 16,-1 2-7-16,4 2-12 0,-3-1-14 0,0 1-19 0,-1 3-22 0,2-4-30 16,-1 1-36-16,0 1-44 0,3-1-45 0,-4 0-87 0,2-2-105 0,2-3-65 15,-1 3-43-15,0-4-16 0,0-2-3 0</inkml:trace>
  <inkml:trace contextRef="#ctx0" brushRef="#br0" timeOffset="11247.3648">30120 4711 59 0,'0'0'581'0,"-1"-3"0"0,1 3-1 0,-3 0-2 0,1 3-99 16,2-3-146-16,-2 3-110 0,2-1-95 0,0 2-57 0,0-2-41 15,0 2-23-15,0 1-14 0,2 1-8 0,-2 2-6 0,5-1-2 0,-4 2-3 16,1 0 1-16,0 1 2 0,3 1 3 0,-4 2 6 0,1 2 5 15,-1-1 5-15,-1 0 3 0,3 2 2 0,-1 2 2 0,-2-2 0 0,0 1 2 16,0-2-1-16,0 0 2 0,0 0-1 0,0-2 2 0,-2 2 0 16,-1-1 2-16,3-5 1 0,-1 0 5 0,-1-1 4 0,2-1 7 0,0-1 6 15,0-1 12-15,0-1 12 0,0-3 10 0,0-1 7 0,0 0 1 16,2-1-1-16,-1-3-4 0,2-1-6 0,-1-3-6 0,2-1-4 0,0-1-7 16,2-2-9-16,0-4-9 0,2 0-10 0,0-3-12 0,-1 1-17 0,3 0-10 15,-3-2-7-15,3 0-2 0,0 0 1 0,-1 1 6 0,0 3 7 16,-1-2 6-16,1 5 2 0,-4 0 4 0,1 2 4 0,2 2 2 0,-4 3 0 15,0 0 0-15,-2 3-5 0,0-2-2 0,0 4-7 0,-2 1-3 16,0 0-4-16,3 0-4 0,-3 3-3 0,1 3-3 0,-1 0-1 0,2 0-2 16,0 1 1-16,3 2 0 0,-4 4 3 0,1-1 4 0,1 2 5 15,-2 1 6-15,3 2 4 0,-2-1 4 0,1 2 4 0,-3 0 3 0,1-1 1 16,1 1 0-16,0-3 0 0,3 1 1 0,-4 0-1 0,1-2 1 16,1 0-1-16,0-3-1 0,-1-1 2 0,0-3-1 0,1 1 3 0,-2-3 1 15,3 0 4-15,1-3 0 0,-4 0 0 0,5-4-3 0,-2 0-4 0,2-3-1 16,4 0-1-16,-1-4 2 0,1 0 2 0,1-2 0 0,-1-4-2 15,5 0 0-15,-2-2-3 0,1-1-6 0,1-2-6 0,1 0-4 0,-3-1 0 16,1-1 1-16,0 2 6 0,1 1 3 0,-4-1 2 0,4 0 2 0,-5 4 1 16,1 0 1-16,-2 4 3 0,-2 1-1 0,-1 2 0 0,-2 0 2 15,1 3 1-15,-1 2-3 0,-3 1-4 0,1 1-4 0,-2 2-1 0,3 2-5 16,-3-1-3-16,1 2-3 0,2 3-2 0,0 0-1 0,0 0-2 0,-2 5 0 16,4-1 0-16,-4 1 2 0,2 1 2 0,-2 3 6 0,4-2 5 15,-4 2 5-15,3 2 3 0,1-2 2 0,-2-2 2 0,1 2 0 16,0 0 1-16,1 0 1 0,-4-1-1 0,3-2 2 0,2 0 0 0,-2-3 0 15,1 0 2-15,-4 0 3 0,4-2 3 0,-1-1 6 0,-1 0 4 0,1-3 4 16,0-2 6-16,1-1 2 0,0-1 2 0,0-2 0 0,2 0 2 16,2-4 2-16,-4 0 1 0,6-4 0 0,-4 0-1 0,3-1-2 0,3-3-2 15,-3 0-5-15,0 0-7 0,1-3-5 0,0 0-5 0,0 0-3 16,-1-1-3-16,0 2 1 0,-1 1-1 0,-2 1 2 0,2 1-1 0,-3 1 2 16,-1 2-2-16,0 2-2 0,-1 3-4 0,-3 0-6 0,4 2-6 0,-5 1-4 15,1 3-5-15,-1 0 0 0,0 0-2 0,3 3-1 0,-1 1-2 16,-2-1-3-16,1 3-1 0,2 2-2 0,-2 1-1 0,4 3 4 15,-4-2 1-15,2 3 7 0,-2 1 6 0,4 1 5 0,-4 0 4 0,2 2-2 16,0-1-7-16,0 1-11 0,-2-1-15 0,4-1-17 0,-1 3-19 0,-3-4-24 16,4 0-26-16,-1 0-32 0,-1-1-32 0,1-1-33 0,0-1-34 0,1-2-42 15,-4-1-48-15,5-1-66 0,0-3-76 0,-2 0-38 0,5-4-20 16</inkml:trace>
  <inkml:trace contextRef="#ctx0" brushRef="#br0" timeOffset="11384.2516">31022 4401 362 0,'-4'-9'596'0,"3"0"3"0,-4 1-2 0,1 4-57 0,4-2-87 0,-1 1-113 0,1 5-128 0,0 0-80 0,0 0-53 0,0 0-41 0,0 0-32 15,1 5-38-15,2 1-38 0,3 3-42 0,-2 0-41 0,2 1-63 0,0 4-73 16,-1 2-89-16,4 2-96 0,-2 0-52 0,3 2-31 0,3 0-16 16</inkml:trace>
  <inkml:trace contextRef="#ctx0" brushRef="#br0" timeOffset="11597.2961">31487 4667 299 0,'-6'-5'650'0,"-3"-2"16"0,3-1 11 0,1 2 10 0,-1 1-102 0,0-1-157 16,0 3-106-16,-2 0-81 0,2 3-51 0,0 0-35 0,-2 0-28 0,2 3-22 16,-4 0-23-16,0 6-21 0,-1-1-20 0,0 4-17 0,-2 0-15 0,1 2-12 15,-2 3-10-15,3 3-5 0,0 1-3 0,1 0-2 0,3 3 0 16,1 0 0-16,-1 3 1 0,7-3-3 0,0 1 0 0,3 1 0 0,4-3-3 15,2 0-5-15,1-2-12 0,4 2-13 0,4-5-22 0,-1-2-24 0,3-4-39 16,5-1-45-16,1-1-103 0,5-7-135 0,2-3-99 0,2-3-81 0,4-3-41 16,1-5-18-16,-1-3-6 0</inkml:trace>
  <inkml:trace contextRef="#ctx0" brushRef="#br0" timeOffset="12447.6885">33759 1526 420 0,'3'-9'594'0,"-3"2"10"0,-3 0 12 0,3 0-81 0,-1 2-125 0,-1 1-102 0,0 0-86 0,-3 1-56 0,4 0-40 0,-3 2-22 16,-1 1-17-16,2 0-10 0,-3 1-10 0,-1 2-13 0,-3 2-13 15,0 2-14-15,-1 2-14 0,-4 3-9 0,-1 5-11 0,-4 2-4 0,1 5-5 0,-4 5-1 16,2 2 0-16,-5 3 3 0,1 3 1 0,2 6 2 0,-1 1 1 16,2 5-1-16,2-1-2 0,1 5-1 0,3-2-2 0,6 5 1 0,0-1 3 15,9 2 3-15,1-1 3 0,5 0 0 0,6 1-3 0,7-1-11 0,4-1-11 16,8-1-19-16,3-2-22 0,8 1-28 0,6 0-32 0,5-7-50 0,9-2-55 15,3-2-103-15,6-5-124 0,2-3-72 0,1-6-43 0,6-3-22 16,1-5-12-16</inkml:trace>
  <inkml:trace contextRef="#ctx0" brushRef="#br0" timeOffset="13097.3356">34556 1798 379 0,'0'-9'594'0,"0"0"11"0,0 2 13 0,0-2-76 0,0 2-118 0,-1 2-96 0,1-1-83 0,0 1-51 0,0 1-34 0,0-1-22 0,0 2-14 0,0 1-17 15,-3 1-17-15,3 1-23 0,0 0-23 0,0 0-19 0,-2 1-16 0,2 4-15 16,-1 0-10-16,-2 1-10 0,-1 4-7 0,1-1-3 0,-4 5-1 0,-1 2 1 15,-2 5 3-15,0-1 5 0,-1 7 6 0,-5-1 6 0,-1 5 8 0,-2 2 5 16,-1 0 0-16,-3 4 2 0,-1-2-1 0,0 2-1 0,0 1-2 0,0-1 0 16,0-2-1-16,0 2 0 0,5-4 0 0,-3 1-1 0,5-6 0 15,3 0 0-15,0-2 3 0,2-4 3 0,2-2 3 0,1-4 7 16,2-1 9-16,4-4 9 0,-2-1 10 0,3-2 4 0,2-5-2 0,0-3-4 16,2-3-7-16,6-5-3 0,0-2-3 0,2-6-2 0,6-3 0 0,0-5-5 15,3-1-1-15,2-7-7 0,1-2-10 0,2-5-10 0,2 0-14 0,0-3-5 16,0-4 0-16,2 2 4 0,-2-2 6 0,2 2 8 0,-4-2 3 15,0 2 7-15,0 2 7 0,-3 4 7 0,-1 2 10 0,-4 3 5 0,-3 7 9 16,0-2 4-16,-2 7 3 0,-1 3-3 0,-1 4-4 0,-3 1-9 0,-1 1-10 16,1 3-6-16,-1 4-5 0,-1 4-9 0,2 1-5 0,-2 1-9 0,-3 4-8 15,5 6-6-15,-2 3-4 0,2 2-1 0,-1 5 1 0,0 2 4 16,4 7 7-16,-3 0 7 0,1 2 9 0,2 5 5 0,-2 0 1 0,1 2 2 16,3 3-1-16,-1 0-1 0,0-1 0 0,0 0-2 0,1 1 0 0,-1-3 1 15,5 3-2-15,-4-3-2 0,4-1-3 0,-4-2-6 0,1-2-8 0,2-1-9 16,1-4-8-16,-4-1-12 0,1-2-14 0,2-3-14 0,-4-3-16 0,2-5-19 15,-2 0-20-15,0-1-30 0,3-8-36 0,-6 0-60 0,3-5-72 0,0-2-73 16,0-2-71-16,0-5-43 0,-1-2-28 0,-2-6-7 0</inkml:trace>
  <inkml:trace contextRef="#ctx0" brushRef="#br0" timeOffset="13764.2398">34379 2165 520 0,'-17'3'525'0,"4"1"-4"0,2 0-7 0,1-1-105 0,2 0-153 0,0 2-90 0,4-1-56 0,0-4-28 0,2 2-12 0,0 2-7 0,2-4-1 16,0 0-1-16,0 3 1 0,4-3 1 0,0 0 0 0,4-3-1 0,4 3-3 16,0-4-4-16,4 2-5 0,7-2-10 0,-2-1-10 0,5-1-14 0,5 0-9 15,2-3-11-15,1 0-10 0,4-1-11 0,1-1-9 0,0 1-14 16,0-4-9-16,-2-1-8 0,-1 3-8 0,0 0-2 0,-1-1 0 0,-4 2 5 16,0-1 8-16,-5 2 12 0,-3 1 11 0,0-2 17 0,-6 5 15 0,2-2 17 15,-8 1 17-15,4 2 14 0,-8 0 14 0,2 1 10 0,-4 0 9 0,0 3 4 16,-1-3 2-16,-2 2 0 0,2 0-3 0,-3 2-5 0,-1 0-7 0,0 0-13 15,0 0-10-15,5 0-13 0,-5 0-12 0,4 2-10 0,-3 0-10 0,4 2-6 16,-4-3-5-16,3 5-2 0,1-1-2 0,-1 2 1 0,2 2 2 0,0 0 1 16,-1 3 3-16,4-1 3 0,1 1 5 0,-1 2 3 0,1 0 2 0,0 2 0 15,3 3 2-15,-1-1-2 0,-2 1-1 0,0 1-2 0,0-1-1 0,0 4-3 16,0-3-3-16,-3 1-1 0,2-1-2 0,-3 1-1 0,-2-1-4 0,0 0-1 16,-2-2-2-16,-1-1 0 0,-1 1 1 0,-1-7 1 0,1 3 1 0,-5-2 5 15,4-3 6-15,-3 0 11 0,-2-2 9 0,1 0 10 0,0-4 13 0,-5 1 10 16,4-2 13-16,-4-2 10 0,1-2 8 0,-1-2 6 0,0 1 1 15,-2-4 1-15,2-2-1 0,0 0-7 0,3-2-8 0,-2-1-13 0,2-3-19 0,-1 0-18 16,3 0-18-16,1-5-25 0,2 3-24 0,2-1-25 0,5-5-22 16,-1 0-20-16,3 1-15 0,2 0-14 0,1 2-11 0,2-2-7 0,2 2-8 15,2 1-4-15,0-1-3 0,1 2 0 0,2 3-1 0,1 0 5 0,-3 5 6 16,3-2 6-16,1 3 6 0,-1-2 8 0,0 5 8 0,-3 0 7 0,3 0 6 0,-1 3 6 16,-3 1 6-16,0 1 10 0,-2-1 10 0,-2 2 14 0,-1 0 16 15,-1 0 17-15,1 2 18 0,-6-2 20 0,4 1 22 0,-3 1 19 0,-2-2 18 16,0 2 17-16,-1-2 17 0,0 1 15 0,-1 2 14 0,2-3 9 0,-3 1 7 15,-1 1 3-15,3-2-2 0,-1 3-5 0,-2-3-7 0,1 0-8 0,3 3-11 16,-1-1-10-16,-1 2-9 0,-1-4-11 0,3 2-11 0,1 2-10 0,1 1-8 16,-2-1-7-16,2 1-8 0,2 0-6 0,0 2-3 0,2 2-3 0,-2-2-4 15,-1 2-2-15,4 1-2 0,-1 1-3 0,0 1-2 0,0-1-3 0,0 3 0 16,-3 0-1-16,2 0-1 0,-3-1-2 0,-1 2 2 0,2 0-2 0,-1 0-2 16,-3 1 1-16,0-3 0 0,-1 1 0 0,-2 0 2 0,-2-2 1 0,-1-1 1 15,2 3 10-15,-1-6 10 0,-2 1 14 0,0 0 14 0,-1-1 18 0,2-3 20 16,-1 0 24-16,0-2 26 0,-1 0 23 0,1-3 22 0,-2 0 8 0,3-3 6 15,-4 0 0-15,4 0 1 0,-4-4-6 0,1-1-7 0,5-1-16 0,-3-1-17 16,-1-2-24-16,4-3-25 0,-1-2-31 0,2-1-37 0,2 0-36 0,-1-3-37 16,5 0-24-16,3-3-21 0,2 0-20 0,2 2-18 0,0-2-19 0,7-2-18 15,1 3-18-15,-1-3-15 0,6 3-18 0,-2 4-15 0,4-1-15 0,-2 2-15 16,1 2-15-16,0 2-15 0,1 2-35 0,-2 2-44 0,0 4-48 0,1 1-54 16,-1 1-31-16,-5 2-18 0</inkml:trace>
  <inkml:trace contextRef="#ctx0" brushRef="#br0" timeOffset="14663.7997">36335 2066 372 0,'0'-9'557'0,"0"0"2"0,0 1-4 0,0-4-82 0,0 1-118 0,0-1-76 0,-2-1-53 0,1 2-31 0,1 1-15 0,-5-1-13 16,3 1-13-16,0 1-11 0,-1-2-10 0,0 2-14 0,-1 0-12 0,0 3-16 15,1 0-15-15,-4-1-15 0,4 4-15 0,-6-3-14 0,3 3-14 0,-2 1-10 16,0 0-12-16,0 2-7 0,-2 2-7 0,0 0-3 0,-2 1-2 15,0 3 1-15,0 1-2 0,-3-1 2 0,1 3 0 0,-3 5 2 0,3-2 3 16,-3 3 2-16,3-1 3 0,-1 2 1 0,3 0 1 0,-2 5 0 0,2-4-2 0,0 3 2 16,2 0-1-16,0 0-1 0,0-1-2 0,4 3-3 0,0-2-2 15,0-1-3-15,4 1-5 0,0 0-6 0,2-2-5 0,0 0-7 0,2 1-6 16,0-4-4-16,1 0-4 0,2-1-2 0,2-1-4 0,-3-2-1 0,5-2-1 0,-1-2-1 16,2-1 1-16,-1-1 0 0,4-5 4 0,1 0 5 0,-2-5 6 15,2 0 8-15,0-2 7 0,0-2 8 0,0-1 6 0,-1-3 7 0,2 1 9 16,-4-2 9-16,4-6 10 0,-5 3 11 0,0-1 8 0,0-2 10 0,0 0 7 0,-2-1 9 15,-2-1 9-15,0 1 7 0,-2 0 10 0,2-2 12 0,-2 2 9 16,1 1 10-16,-4 3 8 0,-1-1 4 0,2 2 0 0,0 2-2 0,-2 3-5 16,0 2-7-16,0 0-10 0,0 5-13 0,0-4-15 0,0 4-16 0,0 1-20 15,0 0-17-15,0 3-15 0,0 0-15 0,0 3-14 0,0 0-8 0,0 1-8 16,0 4-4-16,0 0-1 0,0 1 0 0,0 4 2 0,0-1 6 0,0 4 8 16,0 1 6-16,0 1 5 0,2-2 2 0,0 2 0 0,0 2-6 0,3-2-7 15,-4 0-7-15,3 0-6 0,1-2-9 0,-2-1-8 0,-1 3-10 0,4-6-7 16,-3 0-7-16,4 1-8 0,-2-4-8 0,0-2-10 0,3 0-11 0,-1-4-11 15,0 0-6-15,2-3-5 0,1-3 0 0,0 0-3 0,1-4 2 0,1 0 4 16,0-2 8-16,-2-4 12 0,2 1 10 0,0-3 10 0,0 0 13 0,-4-4 10 16,2 1 18-16,0 0 20 0,-2 1 20 0,-1-4 20 0,-1 2 21 0,-1-1 21 15,0 1 20-15,-2-1 20 0,-1 1 13 0,-2 3 10 0,2 0 9 0,1 2 11 16,-3 0 8-16,0 0 6 0,0 3 1 0,-3 2-3 0,1 1-5 0,2 2-10 16,-2-1-14-16,2 3-15 0,0 1-17 0,-2 1-18 0,2 2-16 0,0 0-15 15,-1 0-13-15,1 4-14 0,-3-3-10 0,1 5-7 0,2 1-4 0,-1 0-4 16,-2 3 1-16,2 2 2 0,1 0 2 0,-3 3 2 0,1-3 5 0,2 5 5 15,0-1 1-15,0-1 3 0,0 5-1 0,2-5-1 0,1 1-3 0,-2 2-3 16,2 0-6-16,-2 0-6 0,4-3-9 0,-2 1-10 0,1 0-9 0,0-3-10 16,2-1-7-16,-2 2-8 0,5-5-6 0,-3 1-5 0,1-1-4 0,2-4-4 15,-2 1-4-15,1-5-2 0,2-1 3 0,2 0 3 0,0-3 10 16,-2-3 11-16,3 2 11 0,0-5 13 0,1 0 13 0,0-5 14 0,-2-1 13 0,2 2 12 16,-2-4 15-16,1 0 15 0,-2-2 16 0,-1 1 14 0,5-1 16 0,-5-3 15 15,-3 2 13-15,3-1 12 0,-1 1 10 0,-2 0 14 0,-1 3 8 16,-2-1 8-16,2 3 4 0,-2-2 2 0,1 5-1 0,-4 1-6 0,2 2-8 0,-2 1-10 15,1 0-16-15,1 4-20 0,-3 1-18 0,0 0-21 0,0 1-18 0,0 2-20 16,0 0-16-16,0 3-16 0,0 1-12 0,-3 3-11 0,1 2-7 0,1 1-4 16,-2 3-1-16,-1 4 0 0,1 1 4 0,-1 5 6 0,-1 0 6 15,1 3 5-15,1 3 3 0,-6 2 1 0,8 3 1 0,-3 5-2 0,-2-2 3 0,2 6 4 16,-2 2 1-16,1 5 1 0,0-1-5 0,0 5-2 0,0 3-5 16,-1 2-6-16,-3 4-5 0,3 0-5 0,1 1-3 0,-1 1-1 0,-3-2-1 15,3-2 0-15,2 1-2 0,-2-2-7 0,1-8 0 0,0 0-3 0,4-5 5 16,-4-6 7-16,3-4 13 0,0-5 17 0,1-2 28 0,-4-7 32 0,4-3 24 15,-3-5 20-15,-1-3 12 0,1-4 7 0,-2-5 8 0,-2-3 4 16,-1-3 5-16,-1-5 7 0,0-4 2 0,-5-6 2 0,4-1-7 0,-4-4-11 16,0-5-24-16,0-4-29 0,-1-2-26 0,2-4-24 0,1-3-21 0,0-5-19 15,1 0-20-15,7-4-24 0,-1-2-22 0,3-2-22 0,3-3-22 0,4 2-23 16,4-3-27-16,2 1-29 0,7 1-24 0,-1 1-22 0,5-2-25 0,5 3-27 16,2 5-50-16,2-2-64 0,5 3-62 0,-2 6-61 0,6 0-31 0,-3 4-16 15,4 2 0-15</inkml:trace>
  <inkml:trace contextRef="#ctx0" brushRef="#br0" timeOffset="14880.0892">37175 1706 93 0,'-6'-9'611'0,"0"0"15"0,5 2 18 0,-3 0 5 0,-1 0 4 0,5 2-112 0,-1 0-168 0,1-1-96 0,0 3-60 0,1 2-35 0,2-4-21 0,0 5-17 15,1 0-14-15,5 0-16 0,-2 0-14 0,6 5-15 0,3-1-19 16,0 2-16-16,4 4-18 0,3-1-11 0,3 3-14 0,4 4-7 0,1 0-4 0,0 5-3 15,4 2 0-15,-2 2 1 0,2 3-1 0,-1 6-2 0,-2-1-3 0,-5 6-5 16,-1 1-2-16,0 8-7 0,-6-2-8 0,-4 7-8 0,-3 0-6 16,-7 5-15-16,-6 2-19 0,-6 6-26 0,-10 4-32 0,-7 6-45 0,-8 3-55 15,-10 4-113-15,-8 4-146 0,-11-2-88 0,-8 2-61 0,-4 0-29 0,-9-6-12 16,-1 0-1-16</inkml:trace>
  <inkml:trace contextRef="#ctx0" brushRef="#br0" timeOffset="15730.3718">32406 3910 158 0,'0'-9'577'0,"0"3"0"0,0 0-1 0,0 1-1 0,0 1-121 0,-3 4-182 0,2 0-108 0,-4 0-70 0,4 4-38 0,-6-1-22 0,1 5-9 16,-1 1 0-16,-4 3 0 0,-3 7 2 0,-2 0 2 0,0 9 3 16,-4 2 0-16,-4 8 2 0,1 4 0 0,-3 6 0 0,0 4-3 0,-1 7-1 15,1 2-3-15,-2 7-4 0,4 2-6 0,-2 5-5 0,6 0-1 0,1 5 2 16,2 1-1-16,7 3-1 0,2 1-3 0,7 1-2 0,2 1-7 15,7 1-8-15,4-2-9 0,10 2-11 0,7 1-16 0,4-7-16 16,9-1-21-16,7-3-22 0,6-6-34 0,7-5-41 0,7-6-80 0,3-7-99 16,1-8-89-16,4-4-84 0,2-9-37 0,2-1-17 0,1-9-2 15</inkml:trace>
  <inkml:trace contextRef="#ctx0" brushRef="#br0" timeOffset="17247.2937">32573 4584 173 0,'0'-21'577'0,"3"-2"17"0,-3 4 17 0,0 1-67 0,0 0-108 0,0 3-84 0,0 0-71 0,0 1-39 0,0 0-26 15,0 4-15-15,0-1-7 0,-3 2-13 0,3 1-11 0,0 2-18 16,-1-2-20-16,1 4-20 0,0 2-24 0,0-1-24 0,0 3-22 0,0 0-18 0,0 0-16 16,-3 0-14-16,3 5-9 0,-2-1-9 0,2 4-5 0,-1 1-4 15,1 3 0-15,-3 4 1 0,2 2 0 0,-4 5 4 0,4 1 5 0,-4 1 3 16,3 5 6-16,0 3 4 0,1 2 3 0,-2-2 2 0,1 4 1 16,2 1-3-16,0-1-1 0,2 1-3 0,1 2-5 0,0-1-5 15,4 0-6-15,-1-2-7 0,1 1-7 0,1-2-8 0,2-2-7 0,2 1-7 16,1-3-6-16,3-2-6 0,0-2-7 0,0-3-6 0,1-2-3 0,2-2-5 15,1-4-3-15,1-2-3 0,0-6-6 0,3-3 2 0,-2-2 4 16,1-4 6-16,1-4 10 0,1-1 11 0,-4-4 16 0,4-3 11 0,-3-3 14 16,-2-3 12-16,-3-2 15 0,2-1 16 0,-3-4 16 0,-5 1 20 15,4-1 20-15,-5-2 19 0,-5 1 16 0,1-1 12 0,0 2 12 0,-3 1 7 16,-2 0 4-16,-1 2 6 0,-1 1 9 0,1 2 4 0,-5 4 2 0,4-2-3 16,-2 3-5-16,2 3-11 0,-4 1-12 0,4 2-17 0,-2 1-18 15,2 2-18-15,1 1-19 0,0 1-18 0,0 3-16 0,0 0-16 0,0 3-13 16,0 1-12-16,0 1-12 0,0 4-7 0,0 0-3 0,0 3-2 15,0 1 0-15,1 5 0 0,-1-1 2 0,3 4 0 0,-2-2 2 16,4 3-5-16,-4 1-7 0,3 1-9 0,1-1-10 0,-1 1-14 0,2-2-16 0,-2 1-19 16,-1 0-24-16,3-1-27 0,-2 0-33 0,1-1-32 0,-1-3-33 15,-3 0-70-15,2-3-88 0,-1 0-76 0,-2-1-69 0,0-4-31 16,-2-2-10-16</inkml:trace>
  <inkml:trace contextRef="#ctx0" brushRef="#br0" timeOffset="17404.1978">33078 4485 473 0,'4'-10'618'0,"-4"0"2"0,1 1-9 0,-1 3-13 0,3 0-123 0,-1 3-178 0,-2-2-112 0,1 4-75 0,-1-3-53 0,4 4-39 0,1 0-34 16,-4 0-30-16,4 0-33 0,-1 4-35 0,2-3-42 0,-1 4-43 16,1 1-64-16,3-1-72 0,-3 4-79 0,4 0-81 0,-5 0-46 15,4-1-31-15,-3 5-6 0</inkml:trace>
  <inkml:trace contextRef="#ctx0" brushRef="#br0" timeOffset="17781.7694">33253 4830 398 0,'0'3'628'0,"-4"0"4"0,4 1 2 0,0-2-52 0,0 1-79 0,0-1-125 16,0 0-145-16,0 0-90 0,0 1-60 0,4-1-34 0,-4 0-19 0,3 1-12 15,-1 1-7-15,-1 1-9 0,4 1-8 0,-1-1-6 0,0 2-5 16,2 2-2-16,-2 0-1 0,-1 0 0 0,4 5 2 0,-4-4 1 0,2 2 0 15,-1 3-1-15,2 0 0 0,-5-4-1 0,2 4 0 0,-2-2-2 0,-1-1 1 16,0 1 0-16,-1 0 1 0,-2-3 3 0,2-1 2 0,-1 0 7 16,-2-1 4-16,0-1 8 0,-2-2 6 0,1 1 7 0,0-3 7 0,0 1 6 15,0-2 6-15,0-1 5 0,4-1 4 0,-3-1 1 0,-1-3 0 16,2-1-7-16,0-1-6 0,-1 0-8 0,4-3-11 0,0-2-10 0,0-1-14 16,7 0-12-16,-4-3-12 0,6 1-10 0,-2-2-6 0,3 0-6 15,3-1-6-15,0 1-1 0,3 2 0 0,-2-1 4 0,2 2 5 0,0 2 7 16,1-1 6-16,-4 3 8 0,3 2 7 0,-3 0 7 0,-1 2 4 0,-1 1 5 15,-1 2 3-15,0 2 0 0,-1 0-1 0,-2 4 2 0,2-1 1 16,-3 5 0-16,-1-1-1 0,0 2 1 0,1-1-1 0,-2 5 2 0,-3 2 1 16,4 1 3-16,-5 2 1 0,1-1 1 0,-1 3 0 0,0 1-9 15,0 0-9-15,0 1-14 0,0-1-15 0,0 2-21 0,0-2-24 0,0 0-29 16,0-2-33-16,0-2-46 0,4 0-52 0,-1-3-82 0,0-3-94 0,2-2-64 16,0-2-46-16,2-1-18 0</inkml:trace>
  <inkml:trace contextRef="#ctx0" brushRef="#br0" timeOffset="17961.8653">33870 4604 403 0,'2'-18'660'0,"-2"5"8"0,0 1 5 15,0 2 3-15,0-1-96 0,0 5-141 0,0 0-114 0,0 3-101 16,0-1-66-16,1 4-52 0,-1 0-32 0,0 1-26 0,3 3-19 16,-1 1-15-16,-2 4-13 0,2 2-10 0,0 1-7 0,-2 2-3 0,1 6-2 15,4-1-1-15,-3 4 2 0,1 0 0 0,0 2-6 0,-1 2-9 0,0 2-13 16,3-2-14-16,-4 4-19 0,1-2-21 0,-2 1-24 0,1 1-27 0,-1-2-30 15,0-1-31-15,0 0-26 0,-1 0-29 0,1-5-38 0,0 0-46 16,0-2-46-16,0-1-48 0,0-5-43 0,1 0-40 0,-1-6-12 0</inkml:trace>
  <inkml:trace contextRef="#ctx0" brushRef="#br0" timeOffset="18230.0153">34094 4835 594 0,'2'-14'617'0,"0"0"13"0,1 2-39 0,-3 1-65 0,0 2-88 0,-3 2-102 16,1 0-68-16,2 1-53 0,-2 1-42 0,2 1-33 0,-3 3-32 15,0-1-30-15,-1 2-24 0,-1 2-21 0,1 2-18 0,-3-1-14 0,-1 2-11 16,0 2-8-16,-2 2-6 0,0 2-3 0,-2 1-1 0,-1 2-1 0,4-3 2 16,-1 3 1-16,2 0 1 0,0 0 0 0,3 1 2 0,-2-2-1 15,2 1 0-15,5 1 1 0,0-3 0 0,0 0 3 0,5 1 1 0,2 1 3 16,-2-1 3-16,3-1 1 0,2 2 3 0,3-2 2 0,-2-2 0 0,4 3 0 16,-1 0 1-16,3 0 1 0,-1-2-2 0,2 4 0 0,0 0 1 15,0-3-1-15,0 4 0 0,0-1-1 0,0 0-2 0,-2 0-6 0,2 2-5 16,-4 1-8-16,0 0-10 0,-2-2-9 0,1 4-14 0,-4-2-15 15,1 0-21-15,-3 0-20 0,-2-1-26 0,1 2-26 0,-2-4-38 16,2 0-44-16,-1-2-83 0,-2 1-99 0,-1-4-61 0,-2-1-41 0,2 0-17 16,1-4-3-16</inkml:trace>
  <inkml:trace contextRef="#ctx0" brushRef="#br0" timeOffset="18562.9068">34438 4957 535 0,'-4'-9'588'0,"1"-2"3"15,-2 4-1-15,1 0-89 0,3 1-129 0,-4 3-109 0,4-2-96 16,1 1-57-16,-3 1-41 0,3 3-23 0,0 0-16 0,-1 4-15 0,1 1-12 16,0-2-16-16,0 3-14 0,0 0-14 0,1 3-17 0,2 0-13 15,-2 0-10-15,4 2-11 0,-2 0-10 0,4-2-13 0,-4-1-14 0,4 4-21 16,-1-3-20-16,1-2-18 0,1 0-16 0,2-2-11 0,1 1-7 16,-1-1 3-16,0-3 4 0,1 0 17 0,-1-2 20 0,2-2 30 0,-2 0 32 15,0-3 36-15,-1-1 37 0,-2-1 39 0,-1 1 38 0,1-3 38 0,-6 0 35 16,1-2 29-16,-2 2 28 0,0-4 23 0,-2 2 24 0,1-2 9 15,-3 2 6-15,-2 1-3 0,-1-2-7 0,1 1-11 0,-1 2-15 0,1-1-14 16,-4 1-16-16,0 0-14 0,0 4-17 0,0-2-15 0,-1 1-15 0,1 1-16 16,-1 1-16-16,-2 3-15 0,1-1-15 0,2 2-12 0,-1 2-12 15,1 2-7-15,0 0-7 0,-1 2-5 0,1 3-4 0,5 0-2 16,-1 2-3-16,-1-1-1 0,4 4-2 0,-2-1-2 0,5 4-5 0,0-1-5 16,5 0-9-16,0 1-14 0,1 3-16 0,2-2-19 0,4 1-18 0,3-3-24 15,1 1-23-15,0 1-30 0,4-2-35 0,3-2-56 0,1 0-63 0,2-1-72 16,5-3-73-16,-1-1-40 0,2-1-22 0</inkml:trace>
  <inkml:trace contextRef="#ctx0" brushRef="#br0" timeOffset="18997.7265">35258 4914 416 0,'-3'-12'594'0,"-4"4"12"0,1-4 11 0,0 2-78 0,-1-1-123 0,-1 2-88 15,-1 0-69-15,2 1-42 0,-2-2-27 0,2 1-19 0,-3 3-14 0,0-3-19 16,1 4-18-16,2 0-18 0,-3 0-20 0,1-1-18 0,2 3-16 0,-6 1-13 15,3 0-12-15,1 2-12 0,-4 2-10 0,2 0-9 0,-4 1-8 16,1 3-4-16,1-1-1 0,-3 5-2 0,-1-1 1 0,1 2-1 0,0-1 1 0,-1 2 2 16,1 3 0-16,1-1 2 0,0 2 2 0,-1 2 0 0,1-1 1 15,1 1 1-15,1 1-1 0,0 2-1 0,1-1-1 0,2-2-2 0,2 1-3 16,1 1-3-16,1-1-1 0,0 1-2 0,3-2-2 0,2 0-3 16,1-2-2-16,0-1-3 0,1 0-5 0,3-3-2 0,2-1-1 15,0-2-4-15,3-2-4 0,1-4-2 0,0-1-3 0,1-2-2 0,4-3 1 16,2-3 2-16,2-1 3 0,-2-4 3 0,3-1 6 0,0-2 5 0,5-5 6 15,-5-1 5-15,2-1 4 0,-2-3 6 0,0-3 6 0,-1-1 6 0,0-2 6 16,-4-2 2-16,1-2 1 0,-1-1 2 0,-4-5-1 0,4 1 1 16,-5-5-1-16,1 1 5 0,-2-4 7 0,-2 1 7 0,-3-2 11 0,2 1 10 15,-3 1 12-15,-1 1 13 0,-2 0 11 0,0 6 15 0,-2-2 12 0,-1 6 14 16,2 4 11-16,-4 0 11 0,1 7 7 0,1 1 1 0,-1 3-4 0,0 4-9 16,2 2-11-16,-1 3-16 0,2 2-18 0,-3 3-18 0,2 2-17 15,-2 0-15-15,1 3-14 0,1 2-14 0,1 4-13 0,-3 3-11 0,-1 2-10 16,4 3-5-16,-5 5-3 0,2 3-1 0,-2 5 2 0,2 4 6 0,-1 4 4 15,1 2 7-15,1 6 4 0,0-1 1 0,-1 5-2 0,3 2-7 0,1 3-11 16,1-1-15-16,2 1-16 0,-2 0-17 0,4 1-20 0,0 1-19 0,1-1-20 16,0-1-26-16,3-1-29 0,-4-4-33 0,5 1-36 0,1-4-58 15,-1-1-70-15,0-3-80 0,1-2-88 0,-1-5-42 0,5-2-19 0,-4-2-3 16</inkml:trace>
  <inkml:trace contextRef="#ctx0" brushRef="#br0" timeOffset="19446.8103">35691 4383 25 0,'-5'-12'635'0,"4"1"12"0,-1 2 12 0,-1-1 13 0,-1 3 11 0,4 0-111 0,-1 0-170 0,1 3-116 0,-2 0-88 0,2 3-54 15,0-3-36-15,0 4-24 0,0 0-18 0,0 0-15 0,0 0-15 0,0 4-15 16,0 1-16-16,2 2-16 0,-2 0-13 0,1 4-6 0,-1 4-6 0,3 0-2 15,-2 4 1-15,-1 2 6 0,3 4 5 0,-1 3 7 0,-2-1 9 0,0 4 4 16,0 2 3-16,0 2 0 0,0 1 3 0,0 0-1 0,0 0 0 0,0 1-1 16,-2 1-1-16,-1-1-5 0,3 0-6 0,0 1-4 0,0-2-4 15,0 0-5-15,0-3-6 0,5-1-4 0,-4-2-5 0,6-2-4 16,-1 1-3-16,1-8-3 0,2 0-2 0,1-2-1 0,0-4-4 0,2-4 1 16,4-2 0-16,-2-3 4 0,2-3 5 0,1-5 6 0,3-3 9 0,-1-2 9 15,3-3 8-15,-2-5 10 0,-2-2 13 0,4-4 12 0,-2-1 10 0,0-2 14 16,-2-1 17-16,-2-1 17 0,-5 1 20 0,4-3 15 0,-3 1 18 15,-3 2 12-15,-2 1 15 0,1-2 10 0,-6 1 10 0,3 4 4 0,-5 1 2 16,0 2-2-16,0-1-3 0,0 3-9 0,-5 2-10 0,3 2-13 0,0 3-12 16,-2-2-19-16,2 2-18 0,0 3-21 0,-3 2-19 0,4 1-19 0,-1-1-16 15,1 4-13-15,-4 0-14 0,3 4-7 0,0-1-7 0,1 4-7 0,-4 2-7 16,1 3-8-16,0 0-10 0,-2 2-11 0,2 4-10 0,1 0-13 16,-2 1-16-16,3 4-15 0,0-4-15 0,-1 3-19 0,3 1-18 0,0 0-19 15,3-2-20-15,-1 2-22 0,0-2-25 0,3-1-23 0,-1 0-23 0,1 0-22 16,0-3-21-16,2 1-35 0,1-4-40 0,-1 1-60 0,-3-5-69 0,3-1-31 15,-1-2-14-15,0-2 2 0</inkml:trace>
  <inkml:trace contextRef="#ctx0" brushRef="#br0" timeOffset="19896.8419">36182 4676 275 0,'3'-25'609'0,"-2"0"21"0,4 1 22 16,-5 3-53-16,2 3-91 0,-2 1-82 0,2 2-80 0,1 3-51 0,-3 2-39 15,1 1-28-15,1 0-26 0,-2 3-26 0,2 3-28 0,-2-3-29 16,2 3-28-16,1 1-28 0,-2 1-25 0,1 1-26 0,0 0-27 0,3 0-23 0,-2 0-25 15,3 3-21-15,-2-1-20 0,4 3-17 0,-2 0-18 0,2 1-15 16,-1 1-15-16,3 2-15 0,-3 0-16 0,3 0-21 0,2 2-20 0,-2-1-15 16,-2-1-13-16,2 2-10 0,0 0-8 0,2-2-3 0,-2 2-3 0,0-2 4 15,0 0 6-15,0 0 14 0,0-3 20 0,0 0 31 0,-2 2 37 0,0-5 43 16,2 3 45-16,-2-4 48 0,2 2 48 0,-2-3 47 0,0 1 49 16,-1-2 43-16,-2 1 41 0,0-1 36 0,-2 0 30 0,1 0 24 0,-2 0 17 15,0-1 8-15,-2 1 1 0,2-2-1 0,-2 1-4 0,0-3-8 16,0 2-11-16,0 0-10 0,0 1-14 0,0-4-13 0,0 4-12 0,-2-2-12 15,2 3-10-15,-2-5-14 0,2 5-14 0,-2-1-14 0,1-2-17 0,-4 3-17 16,4 0-19-16,-4 0-17 0,1 0-18 0,0 0-14 0,-2 3-16 0,-2-2-13 16,0 4-12-16,-2-2-11 0,2 0-11 0,-2 3-12 0,-2 1-10 0,0 0-7 15,1 2-9-15,1 2-8 0,0 1-10 0,0 0-12 0,1 3-13 16,2-1-15-16,0 1-15 0,1 0-14 0,4 3-15 0,0-2-14 0,2 1-15 16,2 1-12-16,3 1-9 0,0-3-7 0,3 1-7 0,0 3 1 0,0-5 3 15,2 1 9-15,2 1 6 0,-1-1 12 0,2-4 13 0,-3 2 15 0,3 0 13 16,-3-2 14-16,-3 1 15 0,3-3 16 0,-1 1 17 0,-4-1 14 0,0-4 13 15,-2 2 13-15,-1-2 14 0,3 0 13 0,-5 0 14 0,0 0 9 0,-3-3 5 16,-1 0 5-16,1 1 5 0,-4-2 3 0,-1 1 3 0,-2-3 1 0,0 2 2 16,-1 0-3-16,-2-2-3 0,0 0-10 0,-2-2-15 0,1 0-16 0,0 0-16 15,0-1-18-15,-1-1-16 0,0 1-18 0,4-3-18 0,-2 1-35 16,1-2-43-16,2-1-50 0,2-1-52 0,0-2-58 0,2-1-60 0,1-2-34 16,2-1-22-16</inkml:trace>
  <inkml:trace contextRef="#ctx0" brushRef="#br0" timeOffset="20114.2024">36715 4255 280 0,'9'-11'603'0,"-4"0"4"0,1 4 4 0,-1 2 2 0,-1 1-90 0,-3 2-133 0,1 2-109 0,1 2-93 15,-3 2-56-15,1 1-34 0,-1 2-17 0,0 4-8 0,0 3-3 0,0 4-1 16,0 2 1-16,-1 4-1 0,1 4 2 0,-3 4 0 0,1-1 1 0,1 5 0 16,-3 2 0-16,-1 2-2 0,4 0-5 0,-5 3-6 0,2-1-8 15,-2 0-6-15,-3 1-9 0,3 2-9 0,1-1-17 0,-1-3-20 0,-1 3-16 16,1-3-14-16,0-1-16 0,0-1-14 0,1-2-14 0,0 0-14 0,4-5-13 15,-3 0-13-15,4-4-17 0,-3-2-17 0,3-1-16 0,3-5-17 16,-3-1-14-16,4-3-11 0,-3-6-26 0,7-1-33 0,-4-1-51 16,2-7-56-16,2-2-60 0,1-3-60 0,-3-5-31 0,1-2-16 0</inkml:trace>
  <inkml:trace contextRef="#ctx0" brushRef="#br0" timeOffset="20244.4445">36567 4773 191 0,'-18'-12'598'0,"2"0"6"0,5 0 5 16,1 4 3-16,0-1-87 0,1 3-129 0,3 0-103 0,5 0-89 0,-4 3-59 15,3 2-44-15,2-3-27 0,2 2-18 0,0 0-13 0,2 2-10 16,4 0-12-16,2 0-12 0,3 0-17 0,2 0-16 0,3 0-24 0,6 0-25 16,1 0-28-16,4 0-31 0,-1 0-30 0,7 0-32 0,-3-1-59 0,1-1-73 15,1 0-82-15,2 0-89 0,-4-1-49 0,3-3-25 0,-4 1-8 0,1-2 6 16</inkml:trace>
  <inkml:trace contextRef="#ctx0" brushRef="#br0" timeOffset="20446.6945">37169 4337 159 0,'-3'-16'625'0,"-1"2"18"0,1 2 22 0,2 1 9 15,-4-1 2-15,4 4-106 0,1 0-159 0,-3 3-97 0,1 1-64 0,2-1-40 16,0 2-28-16,0 1-22 0,0 2-19 0,0 0-22 0,0 0-21 0,5 0-23 16,-4 3-22-16,4 1-19 0,0 3-17 0,4 3-14 0,-2-1-11 0,3 6-5 15,3 3-4-15,-1 4 1 0,4 4 3 0,-2 3 2 0,3 4 7 16,-1 4 2-16,0 0 2 0,3 7-5 0,-5 0-5 0,-1 5-12 0,0 1-16 16,-1 5-13-16,-7-2-17 0,1 4-13 0,-3 1-12 0,-6 4-15 0,-3 1-16 15,-4 1-19-15,-5 1-19 0,-6 4-26 0,-5 1-27 0,-1 4-33 16,-13 2-36-16,-2 2-79 0,-9 2-103 0,-5-1-75 0,-6 2-64 0,-1-1-27 15,-8-3-9-15,-2-3 5 0</inkml:trace>
  <inkml:trace contextRef="#ctx0" brushRef="#br0" timeOffset="27679.9059">10478 7948 60 0,'0'0'79'0,"0"0"-2"0,0 0-3 0,0 0-3 0,0 0-5 0,0 0-3 0,0 0-3 0,0 0-4 0,0 0-3 0,0 0-3 16,-1 0-1-16,1 0-3 0,0 0-1 0,0 0 0 0,0 0 1 0,0 0 0 16,0 0-1-16,0 0 0 0,0 0 0 0,0 0-1 0,0 0 0 0,0 0 1 15,0 0-1-15,0 0 1 0,0 0 0 0,0 0 1 0,0 0 0 16,0 0 0-16,0 0-1 0,0 0-1 0,0 0-1 0,0 0-2 16,0 0 0-16,-3 0-2 0,3 0-2 0,0 0-1 0,0 0-1 0,0 0-1 15,0 0-2-15,0 0-2 0,0 0-1 0,0 0-1 0,0 0 0 16,0 0 1-16,0 0-2 0,0 0 0 0,0 0-2 0,0 0-1 15,0 0-3-15,0 0-3 0,0 0-3 0,0 0-3 0,0 0-3 0,0 0-3 16,0 0-4-16,0 0-4 0,0 0-5 0,0 0-3 0,0 0-3 0,0 0-5 16,0 0-5-16,0 0-3 0,0 0-2 0,4 0-2 0,-2 0-1 15,2 0 2-15,2 0 0 0,1 0 3 0,0 2 2 0,3-2 4 0,1 1 4 16,0-1 4-16,5 3 3 0,3-3 5 0,-2 1 4 0,7 1 4 16,-2-2 5-16,4 3 2 0,0-3 3 0,3 0 0 0,1 3 2 15,2-3 0-15,-2 1-3 0,3 1 0 0,3-2-2 0,0 3-2 0,3-3-1 16,0 0-2-16,1 3-3 0,2-3-2 0,1 0-3 0,2 0-3 15,1 0-4-15,0 0-3 0,3 0-5 0,-1 0-3 0,2 0-3 16,-2 0-1-16,2 0-5 0,1-3-1 0,-2 3-3 0,1 0 1 0,0 0 0 16,0-3 2-16,0 3 1 0,2 0 3 0,-2-2 3 0,2 1 3 15,0 1 0-15,3-3 2 0,-2 3 1 0,2 0 1 0,0-3 3 0,1 0 0 16,0 0 2-16,2 2-1 0,-2-1-2 0,0-1 0 0,0 1-2 0,-1 0-1 16,-1 2-1-16,-3-2 1 0,0 1 1 0,-4 1 1 0,-2-2-1 15,-2 2-1-15,-4 0 0 0,-3 0 1 0,0 0-1 0,-7 0 1 16,0 0-4-16,-6 0 1 0,0 2 0 0,-6-2 1 0,-1 1 2 15,0 1 7-15,-6-2 8 0,0 2 11 0,-1-2 13 0,-3 2 12 0,-2-2 13 16,2 0 13-16,-2 0 11 0,0 0 11 0,-4 0 12 0,0 0 7 16,0 0 7-16,0 0 5 0,0 0 3 0,0 0-4 0,0 0-6 0,0 0-8 15,0 0-11-15,-4 0-10 0,1-2-12 0,0 0-11 0,1 2-11 16,0-2-10-16,-1 1-12 0,0 1-12 0,0-2-13 0,2 0-15 0,-2 0-15 16,0 0-17-16,0 1-21 0,2-1-20 0,-1 0-21 0,-2 2-20 15,1-2-25-15,2 0-19 0,-1 2-19 0,-2-1-28 0,1-1-34 16,0 2-65-16,0-1-76 0,-2 1-34 0</inkml:trace>
  <inkml:trace contextRef="#ctx0" brushRef="#br0" timeOffset="28449.0843">10843 7905 42 0,'-6'-3'72'0,"-1"1"0"0,1 1 0 0,-1 1-2 0,1-3-2 0,-1 3-4 0,1-2-5 0,-1 1-4 0,0 1-4 16,4-3-6-16,-3 3-6 0,2 0-6 0,-2 0-5 0,-1 0-4 15,4 0-5-15,-4 0-6 0,4 0-1 0,-3 0 0 0,3 0-1 0,-1 0-1 16,1 0 3-16,-1 0 3 0,0 0 0 0,2 0 4 0,-1 0 1 16,-1 0 3-16,2 0 1 0,2 0 6 0,0 0 1 0,0 0 3 0,0 0 2 15,0 0 3-15,0 0 1 0,0 0 4 0,0 0-1 0,2 0-3 0,2 0-4 16,-1 0-4-16,0 0-5 0,1 0-2 0,1 0-3 0,0 0-1 15,1 0-4-15,4 3-3 0,3-3-1 0,-1 1-2 0,4-1-3 16,2 2-3-16,5-2-2 0,3 0 0 0,6 0 1 0,3 0 5 16,2 0 3-16,6 0 0 0,1-2 1 0,3 1-2 0,2 1-1 0,3 0-2 15,1 0-1-15,2 0-3 0,1 0-4 0,2 0-3 0,-2 0-2 16,2 0-1-16,-2 0-2 0,4 1 1 0,-2 1 2 0,0-2 0 0,2 3 3 16,1 0 1-16,-2-1 3 0,3-1-1 0,0 2 2 0,3-2 1 15,-2 1 0-15,3-2 1 0,1 2 1 0,-1-1 1 0,-1-1-4 16,1 3-5-16,0-3-5 0,1 0-4 0,-4 0-4 0,2 0-4 0,-3 0-6 15,0 0-3-15,-4-3-3 0,-1 3-2 0,-2-1 0 0,-3-1-1 16,-2 2 0-16,-2-2 0 0,-2 1 1 0,-3 1 5 0,-2-3 2 0,-4 3 4 16,-1-1 3-16,-3-1 2 0,-3 2 4 0,-4-2 3 0,-2 1 2 15,-4 1 4-15,-2-3 6 0,-2 3 8 0,-1 0 10 0,-5 0 9 16,-1 0 9-16,-1 0 10 0,-2 0 5 0,0 0 6 0,-2 0 6 0,0 0 3 16,-2 0 5-16,0-2 2 0,-2 2 2 0,0 0-2 0,0 0-4 15,0 0-7-15,-2-1-11 0,0 1-13 0,1-3-15 0,-2 1-16 0,1 2-17 16,-2 0-18-16,0 0-21 0,0 0-26 0,-1 0-28 0,2 0-31 15,3 0-31-15,-4 0-30 0,0 0-39 0,-2 2-47 0,2 1-60 16,1-3-65-16</inkml:trace>
  <inkml:trace contextRef="#ctx0" brushRef="#br0" timeOffset="31186.6537">24233 7763 351 0,'-4'-2'344'0,"1"2"-108"0,-4-2-72 0,4 1-56 0,-2 1-32 0,1-2-22 0,3 2-12 0,-4 0-3 0,4 0-1 0,-4 0 1 0,3 0 0 16,-1 0-3-16,3 0-6 0,0 0-5 0,0 0-5 0,0 0-4 0,0 0-3 15,0 0 1-15,0 0 1 0,0 0 3 0,0 0 4 0,0 0 3 16,1 0 2-16,1 0 3 0,0 0 3 0,3 0 1 0,-4 0 2 15,1 2 0-15,1-2 0 0,-2 0-1 0,2 0-3 0,-2 0-5 0,1 0-5 16,1 0-5-16,-2 0-4 0,3 1-7 0,-2-1-2 0,1 0-5 16,0 2-1-16,1-2 1 0,0 0 1 0,2 2 1 0,4 0 4 0,0-2 2 15,5 2 2-15,-2-1 3 0,7-1 4 0,0 2 2 0,6-1 2 16,4-1 3-16,5 3 1 0,-2-3 1 0,12 1 0 0,1 1-3 16,1-2-3-16,8 3-3 0,3-3-6 0,1 0-4 0,6 3-7 0,1-3-7 15,2 0-4-15,-1 0-5 0,4 1-5 0,-2 1-4 0,3-2-2 16,-1 3-1-16,-2-3 0 0,0 0 1 0,-1 0 3 0,0 3 2 0,-2-1 5 15,-2-2 6-15,-2 1 4 0,1-1 5 0,-4 0 4 0,-1 3 3 16,-1-3 4-16,-2 2 5 0,0-2 0 0,-4 0 1 0,-1 0-2 0,-2 0-1 16,-1 0 1-16,-1 0-2 0,-4 0-1 0,-1 0-3 0,-3 0 0 15,-4 0-1-15,1 0-1 0,-6 0-1 0,0 0 1 0,-3 0-2 0,-5 0 1 16,-1 0 1-16,1 0 1 0,-7 0 4 0,-2 0 5 0,-1 0 5 16,-1 0 6-16,-4 0 4 0,3 0 6 0,-5 0 5 0,-1 0 4 0,0 0 2 15,-2 0 3-15,2 0 0 0,-3 0 2 0,0 0-2 0,0 0-1 16,0 0-6-16,0 0-6 0,0 0-5 0,0 0-9 0,0 0-7 0,0 0-7 15,0 0-7-15,0 0-6 0,0 0-4 0,0 0-4 0,0 0-4 16,0 0-4-16,0 0-4 0,0 0-5 0,0 0-6 0,0 0-6 16,0 0-4-16,0 0-5 0,0 0-6 0,0 0-5 0,0 0-6 0,0 0-2 15,0 0-6-15,-3 0-1 0,3 0-3 0,0 0-1 0,0 0 0 16,0 0 3-16,0 0 6 0,0 3 6 0,0-3 5 0,0 0 8 16,-1 0 9-16,1 0 8 0,0 0 7 0,0 1 5 0,0-1 6 0,0 0 7 15,0 0 5-15,0 0 6 0,0 0 5 0,0 0 4 0,0 0 3 16,0 0 3-16,0 0 1 0,-5 0-1 0,5 0 1 0,0 0 0 15,-1 0 1-15,1 0 1 0,0 0 0 0,0 0-2 0,-3 0-2 0,3 0-1 16,0 0-2-16,0 0-2 0,0 0-2 0,0 0-2 0,0 0-1 0,0 0-2 16,0 0 0-16,0 0-1 0,0 0 0 0,0 0 2 0,0 0-1 15,0 0 2-15,0 0 3 0,0 0 2 0,0 0 2 0,0 0 3 16,0 0 3-16,0 0 2 0,0 0 3 0,0 0 2 0,0 0 3 0,0 0 1 16,0 0 1-16,0 0 1 0,0 0 0 0,0 0 0 0,0 0 1 15,0 0-1-15,0 0 2 0,0 0-2 0,-1 0 0 0,1 0 0 16,0 0-2-16,0 0 0 0,0 0 0 0,0 0-1 0,0 0-1 0,0 0-1 15,0 0-2-15,0 0-1 0,0 0-2 0,0 0-2 0,0 0-2 16,0 0-3-16,0 0-1 0,0 0-1 0,0 0-4 0,0 0-2 16,0 0-2-16,0 0-3 0,0 0-1 0,0 0-2 0,0 0-1 0,0 0-1 15,0 0-2-15,0 0 0 0,0 0-2 0,0 0 0 0,0 0-1 0,0 0-1 16,0 0 0-16,0 0 1 0,0 0-1 0,0 0 2 0,0 0 0 16,0 0 2-16,0 0 0 0,0 0 1 0,0 0 1 0,0 0 0 15,0 0 1-15,0 0-1 0,0 0 2 0,0 0-1 0,0 0 2 0,0 0 0 16,0 0 0-16,0 0-1 0,0 0 1 0,0 0 0 0,0 0 0 15,0 0-2-15,0 0 1 0,0 0-1 0,0 0 1 0,0 0 0 16,0 0-1-16,0 0 1 0,0 0 0 0,0 0-1 0,0 0 0 0,0 0 0 16,0 0 1-16,0 0 0 0,0 0-1 0,0 0 1 0,0 0 1 0,0 0-1 15,0 0 3-15,0 0 0 0,0 0-1 0,0 0 0 16,0 0 1-16,0 0-1 0,0 0 0 0,0 0 0 0,0 0 0 0,0 0-1 16,0 0 0-16,0 0 1 0,0 0-1 0,0 0 0 0,0 0-2 15,0 0 1-15,0 0-2 0,0 0 0 0,0 0-1 0,0 0 0 0,0 0 1 16,0 0-1-16,0 0 2 0,0 0-1 0,0 0 1 0,0 0-1 15,0 0 1-15,0 0-1 0,0 0 1 0,0 0 0 0,0 0 2 0,0 0 1 16,0 0 2-16,0 0 1 0,0 0 3 0,0 0 0 0,0 0 3 16,0 0 1-16,0 0 1 0,0 0 3 0,0 0 1 0,0 0 3 15,0 0 1-15,0 0 0 0,0 0 1 0,0 0 1 0,0 0-1 0,0 0-1 16,0 0 0-16,0 0-1 0,0 0-2 0,0 0 0 0,0 0-2 0,0 0-1 16,0 0-2-16,0 0-1 0,0 0 0 0,0 0-1 0,0 0-2 15,0 0 1-15,0 0-1 0,0 0-2 0,0 0 1 0,0 0-2 16,0 0 1-16,0 0 0 0,0 0 1 0,0 0 0 0,0 0 1 0,0 0-1 15,0 0 1-15,0 0-1 0,0 0-1 0,0 0 1 0,0 0-1 16,0 0-1-16,0 0 2 0,0 0-2 0,0 0 0 0,0 0-2 0,0 0-2 16,0 0-2-16,0 0 1 0,0 0-1 0,0 0-1 0,0 0 0 15,0 0-1-15,0 0 0 0,0 0-2 0,0 0 0 0,0 0-1 16,0 0 0-16,0 0 1 0,0 0-1 0,0 0 0 0,0 0-2 0,0 0-3 16,0 0-1-16,0 0-5 0,0 0-5 0,0 0-3 0,1 2-3 15,-1-2-3-15,0 0-2 0,0 0-2 0,0 0-1 0,0 0-2 0,0 0 0 16,0 0 0-16,0 0 2 0,0 0 1 0,0 0 2 0,0 0 4 15,0 0 1-15,0 0 5 0,0 0 1 0,0 0 4 0,0 0 2 0,0 0 2 16,0 0 4-16,0 0 1 0,0 0 2 0,0 0 2 0,0 0 0 16,0 0 1-16,0 0 2 0,0 0 1 0,0 0 2 0,0 0 1 15,0 0 1-15,0 0-1 0,0 0-1 0,0 0-2 0,0 0-2 0,0 0-1 16,0 0-4-16,0 0-2 0,0 0-2 0,0 0-5 0,0 0-4 16,0 0-4-16,0 0-3 0,0 0-5 0,0 0-5 0,0 0-5 15,0 0-6-15,0 0-7 0,0 0-7 0,0 0-9 0,0 0-9 16,0 0-12-16,0 0-11 0,0 0-13 0,0 0-10 0,0 0-9 0,0 0-6 15,0 0-6-15,0 0-19 0</inkml:trace>
  <inkml:trace contextRef="#ctx0" brushRef="#br0" timeOffset="32929.7659">10909 9409 49 0,'-2'-3'70'0,"0"3"2"0,-1-2 1 0,3 2 2 0,-3-1 3 0,3 1-2 0,-3-3 1 0,2 3-3 0,-2-1-2 16,0-1-1-16,0 2-2 0,3 0-2 0,-4-1 0 0,4-1-3 16,-1 2-5-16,-1 0-4 0,2 0-5 0,-3 0-5 0,3 0-6 0,0 0-3 15,0 0-4-15,0 0-4 0,0 0-4 0,0 0-4 0,0 0-4 16,0 0-6-16,0 0-7 0,0 0-4 0,0 0-5 0,0 0-3 16,0 0-5-16,3 0-3 0,-1 0-1 0,-1 0 0 0,3 0 0 0,2 2 1 15,1-1 2-15,-1 2 3 0,4 0 1 0,3 0 3 0,0 0 3 16,4 1 5-16,4 1 4 0,3 0 4 0,2-1 5 0,4-2 4 0,6 1 2 15,3 0 1-15,4 1 1 0,5-2-2 0,2 0-2 0,2-2-2 16,6 0-2-16,2 0-4 0,2-2-5 0,2 0 1 0,2 2 1 0,0-1 3 16,4-2 2-16,2 1-1 0,2 1 0 0,0-2 1 0,2 3-1 15,2 0 1-15,0-2 1 0,0 2 0 0,3-3 3 0,-4 2 2 16,4 1 2-16,-3 0-2 0,0 0-4 0,-2 0-4 0,-2 0-4 0,-2-3-5 16,-2 1-4-16,-2 2-3 0,-6 0-3 0,0 0 1 0,-3 0 3 15,-2 0 0-15,-6 0 1 0,0 0 1 0,-4-3-1 0,-2 3 2 0,-5 0 1 16,-1 0 1-16,-3 0 1 0,-5 0 2 0,-1 0 1 0,-2 0 3 15,-6 0 2-15,0 0 0 0,-2 0-2 0,-4 0 1 0,-2 0 1 0,-2 0 4 16,-2 0 6-16,-2 0 7 0,-2 0 7 0,0 0 5 0,0 0 4 16,-2 0 6-16,-2 0 3 0,0 0 3 0,-2 0 1 0,0 0 1 15,0 0 1-15,0 0 1 0,0 0-2 0,0 0-6 0,0 0-6 0,0 0-7 16,0 0-8-16,0 0-5 0,0 0-5 0,-2 0-5 0,0-2-4 16,2 2-2-16,-1 0-3 0,1 0 0 0,-3-1-1 0,3 1-2 15,0 0 0-15,0 0 1 0,-2-3-1 0,2 3-1 0,0 0-1 0,0 0-3 16,0 0-1-16,0 0-2 0,0 0-2 0,0 0-1 0,0 0 0 0,0 0-2 15,0 0 1-15,0 0 0 0,0 0 0 0,0 0 0 0,0 0 1 16,0 0 2-16,0 0 2 0,-1-3 1 0,1 3 3 0,-3 0 0 16,3-2-3-16,0 2 1 0,-2 0-2 0,2 0-2 0,-4-1 0 0,4 1-1 15,-4-3-1-15,2 3-2 0,0 0-1 0,0 0 0 0,1 0-3 16,-2-1-1-16,1 1 0 0,-2 0 2 0,4 0 0 0,-2 0 2 0,0 0 0 16,0 0 3-16,-2-2 0 0,4 2 0 0,-2 0-1 0,2 0-2 15,-2 0 0-15,0 0-2 0,2 0-2 0,0 0 0 0,0 0-1 16,0 0 1-16,-1 0 1 0,1 0 0 0,0 0 1 0,0 0-1 0,0 0 0 15,0 0 0-15,0 0 0 0,0 0 1 0,0 0 1 0,0 0 1 16,0 0 2-16,0 0 1 0,0 0-1 0,0 0-3 0,0 0-1 16,0 0-3-16,0 0-3 0,0 0-1 0,0 0-4 0,0 0-1 0,0 0-2 15,-3 0-2-15,3 0-2 0,0 0-2 0,-2 0-2 0,2 0-3 16,-2 0 0-16,0 0-2 0,2 0-1 0,-4 0-3 0,2 0-3 0,1 0-4 16,-2 0-2-16,1 2-3 0,-2-1-1 0,3-1-3 0,-2 0-2 15,1 3-4-15,-2-3-4 0,4 0-3 0,0 0-4 0,0 0-3 0,0 0-5 16,0 0-3-16,0 0-3 0,-4 1-4 0,4-1-3 0</inkml:trace>
  <inkml:trace contextRef="#ctx0" brushRef="#br0" timeOffset="34248.3424">17996 9589 61 0,'-2'0'417'0,"1"-3"-76"0,1 1-110 0,-3-2-57 0,1 3-37 0,2-1-22 0,0-1-16 0,0 3-14 0,0 0-12 0,0 0-8 16,0 0-5-16,0 0-9 0,0-2-10 0,2 2-10 0,1-2-13 16,0 0-9-16,1 2-10 0,4 0-8 0,3 0-8 0,-1-1-5 0,1 1-4 15,4 0 1-15,2 0 0 0,3-2 3 0,2 2 4 0,4 0 4 16,2 0 3-16,3 0 3 0,2 0 3 0,3 0 4 0,4 0 2 15,2 0 1-15,4 0 1 0,2 0 0 0,7 0 3 0,-2 0 0 0,7 0 1 16,2 0-2-16,2 0-3 0,2 0-2 0,5 0-1 0,-2 0-5 16,2 0-4-16,2 0-3 0,-1 0-2 0,0 0 0 0,0 0 1 0,0 0-3 15,3 0-3-15,-5-2-5 0,2 0-4 0,-2 2-5 0,-1-2-2 16,2-1-5-16,-3 1-4 0,1 0-2 0,-2-1-1 0,0 1-4 0,-4-2-4 16,1 2-5-16,-4-1-2 0,1 2-1 0,-5-3 0 0,-3 2 2 15,-1 0 3-15,-3-2 6 0,-6 2 4 0,-1 1 5 0,-3-2 7 0,-6 3 5 16,-1-2 7-16,-3 2 3 0,-3-3 9 0,-5 2 9 0,-2 1 17 15,-6-3 9-15,1 1 12 0,-4 2 6 0,1 0 7 0,-7-3 2 16,0 3 4-16,-2-2-9 0,-2 2-15 0,-5 0-12 0,0-1-14 0,-6-2-7 16,1 3-4-16,-5 0-11 0,-1-3-13 0,-3 3-14 0,-3 0-16 15,1 0-14-15,-5 0-15 0,0 3-14 0,-3-3-11 0,2 0-3 16,-5 4 3-16,2-2 4 0</inkml:trace>
  <inkml:trace contextRef="#ctx0" brushRef="#br0" timeOffset="34646.9794">18908 9607 9 0,'-52'0'54'16,"0"0"-5"-16,5 0-2 0,0 0-3 0,1 0 0 0,3 0 0 0,0 0 0 16,5-3-1-16,2 2-2 0,2 1 1 0,2-5 1 0,5 5 2 15,-2-3 2-15,6 1 3 0,3-2 1 0,-2 4 1 0,3-3-2 0,5 1 1 16,-2-2-1-16,6 4-2 0,0-1-1 0,2-1-3 0,0 2-2 15,2-1-4-15,0-1-3 0,2 2-3 0,4 0-3 0,0 0-6 16,0 0-5-16,0 0-7 0,3 0-7 0,0 0-10 0,3 0-4 0,1 0-3 16,0 0 0-16,2 0 5 0,2 0 6 0,1 2 7 0,6-1 4 15,0-1 5-15,6 0 5 0,2 0 6 0,6 0 7 0,2 0 4 16,8 0 9-16,3-1 7 0,3-1 5 0,3 2 1 0,6-2-3 0,-1-2-5 16,3 3-7-16,3-1-7 0,3-2-8 0,1 2-10 0,0 2-10 15,-1-3-12-15,4 3-6 0,-1-2-5 0,1 0-6 0,0 2-9 0,2-2-11 16,-2 1-7-16,3 1-8 0,0-2-6 0,-2 0-6 0,0 2-4 15,2-2-4-15,-4 0-4 0,-2 1-3 0,0-1-3 0,1 1-1 0,-5 1 2 16,-3-4 4-16,-3 4 8 0,-1-2 6 0,-6 0 9 0,-3 2 8 16,-6-1 10-16,1-2 10 0,-8 3 8 0,-3-2 11 0,0 1 9 0,-8 1 13 15,1-3 16-15,-6 3 11 0,-5 0 9 0,2 0 7 0,-5-2 6 16,-2 2 1-16,-3-3-3 0,-2 2-13 0,-2 1-19 0,0 0-27 16,-2 0-30-16,-3-3-36 0,-1 3-39 0,-3 0-72 0,-2 0-92 0</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1:00:35.853"/>
    </inkml:context>
    <inkml:brush xml:id="br0">
      <inkml:brushProperty name="width" value="0.05292" units="cm"/>
      <inkml:brushProperty name="height" value="0.05292" units="cm"/>
      <inkml:brushProperty name="color" value="#FF0000"/>
    </inkml:brush>
  </inkml:definitions>
  <inkml:trace contextRef="#ctx0" brushRef="#br0">10415 6686 13 0,'-9'-1'39'0,"4"1"2"0,-1-2-1 0,-3 0 1 0,3 2-1 0,-2 0-2 0,1-2-5 0,-2 2-2 0,3 0-3 0,-1 0-2 0,-3 0-3 16,1 0-1-16,-1 2-2 0,0-2-2 0,-2 4-5 0,1-3-1 15,-2 3-3-15,0 0-1 0,-1 2-1 0,-2-1 1 0,1-1 1 0,-1 5 3 16,-2-3 0-16,0 2 1 0,0 1 3 0,0 0 2 0,-2 0 2 15,3 1 4-15,-6 1 4 0,3-1 5 0,2 4 5 0,-2-2 4 0,0 0 3 16,3 1 3-16,-4 0 5 0,3 1 4 0,-2 1 6 0,2 0 5 16,-2-1 2-16,3 2 2 0,-2-2 1 0,3 2-1 0,-2 1-3 0,2-2-2 15,0 3-5-15,3-1-3 0,-2 1-2 0,1-1-5 0,4 3-3 16,0-2-6-16,0 1-6 0,2 1-5 0,3-1-4 0,0 1-2 16,1-2-3-16,0 2-3 0,4 1-3 0,0-1-1 0,0 0-2 0,0 0-1 15,4 0-3-15,0-2-2 0,-2-1-3 0,4 2 1 0,0-1 0 0,2 0-2 16,-2-3 1-16,2 3-1 0,0-2 1 0,0-2-2 15,2 2 1-15,-2-2 1 0,2 1-2 0,0 0 1 0,0-1-1 0,0-2 0 16,2 3 1-16,0-3-1 0,0 1-1 0,-2-1 1 0,2 2-1 0,2-2 0 16,-2-1 0-16,0 1 1 0,2-1-1 0,0 1 0 0,0-3 2 15,2 3-1-15,-1-1 0 0,0-2 1 0,1 1-1 0,0-1 2 16,4 2-1-16,-4-2 1 0,3 0-1 0,0-2 2 0,-1 2-2 0,3-3 2 16,0 0-1-16,-1 2 1 0,2-2 0 0,-2-3 0 0,2 3 0 15,2-3 0-15,-2-1-1 0,2-1 1 0,-2 2 0 0,4-2 0 16,-3-1 2-16,0 0 1 0,3-1 1 0,-3-2 2 0,3 0 0 0,-3 0 1 15,2 0 1-15,-1-2 2 0,-1 1 1 0,-1-2 2 0,-2 0 1 0,3-2 4 16,-3 2 1-16,2-3 4 0,-5-1-1 0,2 1 1 0,-2 0-1 16,-2-1 0-16,-1-1 0 0,-1-1-1 0,4-2 0 0,-5 2-2 15,-1-3 0-15,-1 1-2 0,2-3-1 0,-2-1-4 0,-1 1-6 16,-1-1-1-16,-2-2 0 0,1 0-2 0,-2 0-2 0,0-1 0 0,0-1 0 16,-4-2-3-16,2 1-1 0,-1-1-1 0,-1 2 0 0,-1-2-1 15,0-2-2-15,-1 5 0 0,-1-2 0 0,2 0-1 0,-3 0-3 0,0 1-2 16,0 0 1-16,-1-1-1 0,1 2 0 0,0 1-1 0,-1 1-1 15,1-1-1-15,-3 2-1 0,2 0 1 0,-2 2 2 0,-1 0 2 0,1 0 2 16,1 0-1-16,-3 2 1 0,0-1-1 0,-1 2 0 0,2 1-3 16,-2-1-2-16,-1 0-2 0,-1 3 2 0,-1-2-2 0,2 1-5 0,-3 2-2 15,-3 0-4-15,3 1-2 0,-3-1-2 0,-1 4-2 0,1-3 1 16,-1 3 1-16,-2 0 0 0,-3 2 4 0,2 0 1 0,-4 3 3 16,2 0 3-16,1 0 4 0,-4 3 3 0,2-2 5 0,-3 2 1 15,3 3 4-15,-3-3 3 0,4 5 0 0,-4-3 2 0,2 2 1 0,2 0 1 16,-2 0-1-16,2 1 2 0,1 0 2 0,0 1-1 0,0 1 1 15,1-1 0-15,-1 0 0 0,1 2 1 0,4-1-1 0,-2 1 0 0,0-1 0 16,2 4 0-16,2-4-1 0,-2 1-1 0,2 2-1 0,2 1-2 16,1-1 0-16,-2-1-2 0,1 2 1 0,2 1-2 0,0-2 0 15,3 1-2-15,-2 1 0 0,-1 1 0 0,2-1-1 0,0 0 0 0,2 2 1 16,1-1 0-16,-2 0 0 0,1 1 0 0,2-2 1 0,-2 4-2 0,3-2-2 16,-2 0 1-16,3 0 0 0,0 2 0 0,1-4 0 0,-2 0 1 15,3 3 1-15,0-2 0 0,0 0-1 0,0 0 0 0,0 2 1 16,3-3 0-16,-2 1 1 0,3 0 0 0,1 1 2 0,-2-3 2 0,3 1 0 15,-2 1 0-15,4-2 1 0,-2 2-1 0,3-4-1 0,-2 3 2 16,2-1-1-16,2-1-1 0,-1 0 2 0,0 0-1 0,0-3-1 16,2 2 1-16,2-1 0 0,-2 1-1 0,2-3 1 0,-2 1-1 0,4 1 1 15,0-2 1-15,-2-2-2 0,2 2 2 0,0-2-1 0,0 1 1 16,1 0-2-16,0-4 0 0,-1 2-1 0,0-1 1 0,3 1-1 0,-2-3 1 16,-1 3-2-16,4-3 2 0,-4 1-1 0,3-1-1 0,-2-1 1 15,2 2 0-15,-4-4 1 0,3 2 0 0,-1-2 2 0,-1 0 1 0,0-2 0 16,-3 2 1-16,4-2 1 0,-4 0 1 0,3-1 3 0,-2-1 0 15,-2 0 2-15,2 1 2 0,1-1 2 0,-4-1 2 0,2 0 0 16,-1 0 2-16,-1-4 2 0,2 3 0 0,-4-4 1 0,1 1 2 0,0 1-1 16,3-3-2-16,-6 0-1 0,3-3-3 0,-1 2-2 0,-2-2 0 15,2-1-4-15,-2 3-1 0,2-4-4 0,-4 2-2 0,1-2-3 16,0 2-3-16,1-1-4 0,0 0-2 0,-2-1-4 0,0 2-1 0,1-2-2 16,-1 2-3-16,-1-1-4 0,0 2-5 0,-1-1-5 0,1-1-5 15,-1 2-5-15,-1-1-4 0,-1 2-6 0,2 0-8 0,-3 0-13 0,2 0-14 16,-2 1-28-16,0 0-35 0,0 2-58 0,0 0-67 0,0-2-76 15,-2 2-81-15,2 0-46 0,-3 0-31 0</inkml:trace>
  <inkml:trace contextRef="#ctx0" brushRef="#br0" timeOffset="2429.1774">16886 6849 22 0,'-3'-8'246'0,"0"1"-66"0,0 1-38 0,2 0-25 0,-2-2-11 0,2 2-8 0,-4-3 1 0,2 3 4 0,0 0-1 16,-1 0-7-16,1 1-3 0,-1 0-3 0,0-2-4 0,-1 2-9 0,1-1-5 15,-2 1-6-15,3-1-5 0,-4 2-5 0,4 0-4 0,-4-1-4 16,1 0-4-16,0 1-6 0,1 2-7 0,-4-2-5 0,2-1-4 16,-2 2-4-16,-1 2-4 0,3-1-7 0,-3-1-3 0,-2 0-6 0,2 3-1 15,2-2-1-15,-4 1 0 0,-1 1-2 0,1 0 1 0,2 0 1 16,-4 1 1-16,2 1 3 0,1-2 2 0,-4 3-2 0,4 0 3 0,-3 0 3 15,-1 0 1-15,2 2 1 0,-1-1 1 0,-1 1 0 0,1-2 1 16,1 3 1-16,-1 0 0 0,-1-2 1 0,1 2-1 0,2 1 0 16,-2-2 1-16,2 3 1 0,-2-1 2 0,2-1-2 0,1 0 2 0,-2 3-1 15,3-1 2-15,-2 1 0 0,1-2-1 0,1 1 1 0,-1 0-1 16,1 1 0-16,0-2-1 0,2 2 1 0,0 0-2 0,0 1 0 0,2-1-1 16,0 0 0-16,0-1-1 0,-2 4 0 0,2-2-1 0,2 1 0 15,-2-1 0-15,2 2-1 0,1 0 0 0,-2 0-1 0,1 2 0 0,3-2-1 16,-2 0 1-16,1 1 1 0,1 1-1 0,-2-1-1 0,3 2 1 15,0-1-1-15,0-2-2 0,0 4 0 0,0-1-1 0,0 0 0 0,3 0 1 16,-2 2-1-16,1-1 1 0,2 0-1 0,0 0 0 0,-2 0 0 16,2 2-2-16,0-1 0 0,2 1 0 0,-1-2 1 0,0-1-1 15,1 3 0-15,0-2 1 0,3 0-2 0,-4 0 0 0,1-1 0 16,3 0-2-16,-2 2 1 0,2-2 0 0,-2-2 1 0,3 0-1 0,-1 1-1 16,1 1 1-16,0-3 0 0,1 2-1 0,-1-4 4 0,0 2-1 15,2-1 1-15,-2 2-1 0,4-4 0 0,-2 1 1 0,2 1 1 0,-2-2-1 16,4 1 0-16,-2-3 0 0,-2 2 1 0,5 0 0 0,-1-2 0 15,-3-2 2-15,4 2-1 0,0-1 2 0,-1-3 1 0,0 3 1 16,0-3 1-16,0 0 2 0,1 2 1 0,0-4 2 0,2 4 2 0,-1-5-1 16,-3 0 3-16,6 3 0 0,-6-3 0 0,1 0 0 0,3 0 0 0,-3-3-1 15,0 3 0-15,1-2 0 0,0-1-1 0,-1 2-2 0,0-4 0 16,-3 2-2-16,4 0-1 0,-4-3 1 0,3 3-2 0,-1-3 1 16,-4 1 0-16,2 0 2 0,0-3 0 0,-3 1 1 0,0 0 1 15,0-1 1-15,0 0-1 0,0 1-1 0,1-2 2 0,-6-2 0 0,4 2 1 16,-2-4-1-16,0 2-3 0,-1-1-1 0,1-1 0 0,-2-2-3 15,0 1-1-15,0-1-2 0,1 0-2 0,-4-1-3 0,1 0-2 0,2-3 0 16,-4 1-2-16,3 0 0 0,-4 0-2 0,3-1 0 0,-3 1-1 16,0-2-2-16,0 0-3 0,0 0-4 0,0 0-4 0,0 0-1 0,-3 1 2 15,3-1 2-15,-4 0 4 0,3 3-2 0,-4-1-1 0,2-1-1 16,1 1 1-16,-3 0 1 0,-1 3 0 0,2-2 2 0,-2 1 2 16,-1 1 2-16,1-1 2 0,-1 2-1 0,0 2-2 0,-2-3-4 0,2 1-4 15,-2 2-1-15,-2 2-1 0,1-3-1 0,-2 2-5 0,2 0 0 16,-3 1 0-16,0-1 1 0,0 2-2 0,0 0 2 0,-1 0 2 0,0 2 0 15,-2-2 1-15,1 0 0 0,-1 3 1 0,1 0 2 0,0 0 2 16,-1-2 0-16,0 4 2 0,1-1 1 0,0 2-2 0,-2 0 1 0,2-2-1 16,0 1 0-16,0 3 0 0,-1-1 0 0,0 0 3 0,2 1 1 15,-2 1 1-15,3 0 1 0,-1 0 1 0,-1 0 2 0,1 0 0 16,2 0 2-16,-2 0 1 0,2 1 1 0,-2 1 1 0,3-2 0 0,-1 3 1 16,-1 0-1-16,0-2 0 0,0 1-2 0,2 1 1 0,-4 2 0 15,1-1-2-15,2 1 1 0,1 1-1 0,-2-2-1 0,0 2 1 0,0-1-1 16,1 2 2-16,-2 1-1 0,2 1 2 0,1-2 1 0,-2 2 1 15,3 0 1-15,-2 2 1 0,1-1 2 0,0 1-1 0,0 2 2 16,1-1 0-16,0 3 2 0,-3-1 0 0,3 1-1 0,2 0 1 0,-2 0 0 16,0 1 0-16,0 2-1 0,0 0 0 0,4 0 0 0,-2 1-1 0,1-2 1 15,1 3 0-15,-1-1-1 0,1 1 1 0,3-1-2 0,-4 1 0 16,4-2-1-16,-2-1 0 0,3 2 1 0,0-1 0 0,-2 1-1 16,4-1-2-16,-2 0-1 0,2-1 0 0,0-1-1 0,0 0-1 0,0 0 2 15,0 0-1-15,0-1 1 0,2-1-1 0,-2-1 0 0,4 1 1 16,-2 1-1-16,0-3 0 0,0 1 0 0,2-2 2 0,1 1-1 15,0 0 0-15,-3-2-1 0,4 1 2 0,-2-2-1 0,2 1 0 0,-2-1 0 16,2 0 0-16,2 0 0 0,-2 2-1 0,0-2 0 0,4 0-1 16,-4 0 1-16,4 0 0 0,-2-2 0 0,0 2 1 0,2-2 0 15,3 1-1-15,-2 1 0 0,-1-1 0 0,2 1 0 0,2-3 1 0,1 2-2 16,-2-1 2-16,1 0-1 0,2 0 0 0,-2-2 0 0,2 1 0 16,3 0 0-16,-3 0-1 0,1-3-1 0,2 3 1 0,-2-3 0 0,-1 2 0 15,4-1 0-15,0-2 2 0,-1 1 0 0,0-2 2 0,0 1-1 0,-2-2 1 16,3 0 1-16,0 0 2 0,-1 0-1 0,1-2 2 0,-2 1 1 15,0-2 1-15,1 1-1 0,-2-2 1 0,1-1 0 0,-1 0-1 0,0 1 0 16,-4-2-1-16,3 0 0 0,-2-1 1 0,-2 2 1 0,2-4 2 16,-1 0 3-16,-4-1 4 0,1 1 3 0,-1-2 3 0,-1-1 2 15,-2 0 1-15,1-3 1 0,-1 1 0 0,-2 0 0 0,2-1-2 16,-1-2 2-16,-4 2 0 0,2-3-1 0,-2 0-2 0,-1 2-5 0,3-2-4 16,-3 1-4-16,0-1-1 0,0 0-3 0,-3 2-3 0,3 1 0 15,-1-2-2-15,-2 1 0 0,2-1 0 0,-4 1-6 0,4 2-7 0,-1-1-6 16,-1 0-7-16,-1 3-8 0,1-2-11 0,0 1-17 0,-2 1-20 15,0 2-40-15,2-4-50 0,1 3-84 0,-3 1-101 0,-1 1-66 16,2-2-53-16,-2 0-26 0</inkml:trace>
  <inkml:trace contextRef="#ctx0" brushRef="#br0" timeOffset="9437.1783">18344 19903 258 0,'-4'-9'348'0,"0"3"-71"0,1-3-57 0,-3 2-52 0,-1-2-26 0,4 1-16 0,-1-2-11 0,-2 1-8 0,1 0-5 15,0 0-6-15,-1 0-1 0,-1-1-3 0,0 1-3 0,1 1-6 0,-1 0-4 16,1-1-6-16,0 2-3 0,0-2-4 0,0 3-3 0,-2-3-2 0,2 0-1 15,-1 1-2-15,-2 2-1 0,3 0 1 0,-2-2-2 0,1 1-2 16,-2 0 0-16,-1-1 2 0,0 1 3 0,3 1-1 0,-4 0 0 0,1-1-4 16,0-1-3-16,0 0-2 0,-1 2-2 0,1 0-2 0,-3 0-2 15,1 1-2-15,1 0-1 0,-4-2-5 0,4 2-5 0,-2-1-3 0,0 3-6 16,0-3-6-16,1 3-4 0,-2 0-3 0,2-1-2 0,-2 2-2 0,2-1-3 16,1 0-3-16,-4 2-2 0,5 1-4 0,-1-2-2 0,1 2-3 15,0 0-2-15,-3 2-2 0,3-2-2 0,0 4-2 0,1-1 2 0,-1 0 0 16,0 1 1-16,-1 1 0 0,1 2 0 0,0 1 1 0,0 1 1 15,0-1 1-15,0 3 1 0,0-2 2 0,0 5 2 0,3-2 3 0,-5 0 1 16,2 3 2-16,3 1 0 0,0-1 1 0,-5 0 0 0,5 2 0 16,0-1 1-16,-6 4 0 0,4-3 0 0,0 2 1 0,1 1-1 0,-1-1 1 15,-1 1 0-15,3 0 0 0,0 0-1 0,-2 1-2 0,3-1 1 16,-1 0-1-16,4 1-2 0,-3-1-1 0,2 0 0 0,1 0 0 0,0 0-2 16,-1 0-2-16,1-1 1 0,2 1 0 0,-1 0-1 0,2 0 0 0,0-2-1 15,2 1 1-15,-1 1 0 0,-1-1 0 0,5 1-1 0,-1-2 0 16,0 1 2-16,0-1 2 0,0 0 2 0,1 2 2 0,2-2 2 0,-1 0-1 15,3 1 5-15,-2-1 0 0,3-1 1 0,0 1 2 0,0 0 1 16,2-2 1-16,1-1 1 0,-2 0 2 0,2 2-1 0,0-3-1 0,0 0-1 16,2 1-2-16,-1-3 1 0,2 0-1 0,0 2-1 0,-2-2-1 0,2-1 1 15,0 0-3-15,2 0 0 0,-2-2-1 0,0-1-1 0,2 2-2 16,0-1-1-16,-2-3 0 0,4 3-2 0,-4-3 2 0,3 0-3 0,-2-3-1 16,2 3-1-16,-2-1 0 0,3-1-1 0,0-3 0 0,-2-1 0 0,2 2 1 15,-1-2 0-15,2-2 0 0,-1 2-2 0,-2-1 0 0,5-3-1 16,-2-1-2-16,1-1-1 0,-2 0-1 0,2-3-3 0,2 0-4 0,-2-2-4 15,3-1-2-15,-4 0-3 0,1-3-2 0,2-1-2 0,-2 2-2 16,2-2 4-16,-3-1 2 0,0-1 3 0,-1 0 1 0,1-1 3 0,-4 1 5 16,2-1 6-16,-5 0 9 0,2-1 7 0,-5 0 8 0,1 0 5 0,-2 2 5 15,-1-3 5-15,-2 2 4 0,2 1 3 0,-5-5 3 0,0 4 5 16,-2-1 4-16,-1-2 3 0,-1 2 0 0,-1 0 0 0,-1-1 2 0,-2 1-2 16,0 0-1-16,-1 0-1 0,-1 1 1 0,-2-1-1 0,2 0-1 15,-1 0-1-15,-2 2-2 0,2-3-2 0,-2 3-4 0,-1 0-4 0,0 0-2 16,3 0-3-16,-3 0-4 0,0 0-3 0,0 2-4 0,0-2-2 0,-1 1-3 15,1-1-3-15,-1 2-3 0,-2 1-2 0,1-3-2 0,2 4-1 16,-1-2 0-16,-2 2-1 0,1-2-3 0,2 4 1 0,-1-3-1 0,1 1 1 16,-5 2-2-16,4-2 0 0,-1 1 0 0,-1 3-1 0,2-2 0 15,-4 3 0-15,4-2-1 0,-4-1 0 0,4 3 0 0,-4 0 1 0,1 0 3 16,1 2 1-16,-2-2 2 0,1 3 2 0,0 0 1 0,1-1 1 0,-2 2 0 16,1-1 3-16,1 1 1 0,-2 1 2 0,1-1 0 0,0 2 0 0,1 0 0 15,-2 0 0-15,1 0-1 0,-2 3-3 0,2-2 0 0,1 1-2 16,-3 1-1-16,1 0-1 0,1 1 1 0,-2 1-4 0,0 1 1 0,2-3-1 15,-2 4 0-15,2 1 0 0,0-2-1 0,0 3 0 0,0-1 0 16,-2 1-1-16,4 0 1 0,-2 2 1 0,0-1-1 0,0 0 1 0,0 2 0 16,0 0 0-16,-2 0 0 0,4 0 0 0,-2 2 0 0,0-1 0 0,-1 1-1 15,4 1 1-15,-1 0 0 0,-1 0 1 0,0 1 0 0,0-1 0 16,2 0-1-16,-1 2 1 0,2 1-1 0,-2-3 0 0,2 2 0 0,0 0-1 16,0-2 1-16,0 3 0 0,0-1-2 0,0-1 0 0,4 2 1 15,-2-1-2-15,0-1-1 0,1 2 1 0,2-1-2 0,-3 1 0 0,2 0 1 16,-1 0-1-16,4 1 0 0,-4-1 0 0,4 2 1 0,1 1-1 15,-2-2 0-15,0 2 0 0,1 0 1 0,3 1-1 0,-1-2 0 0,1 1-1 16,0 3 0-16,0-3 0 0,1 2-1 0,2-1 0 0,-1 2 0 16,0 0 0-16,2-1-1 0,0 1 2 0,0 0 3 0,2 1 0 0,-2-2 3 15,2 1 1-15,1-1 0 0,0 1 2 0,-1-1 1 0,1-2 2 0,0 2 0 16,1-2 2-16,0 0-1 0,2-2 2 0,-2 1 1 0,0-2-1 16,2-2-2-16,0 2-1 0,0-3-1 0,2 0-1 0,-2-1 1 0,2 1-1 15,-1-3 0-15,2 0-3 0,0-2-2 0,2 0-3 0,-1-2-3 0,3 1-2 16,0-3-4-16,-1-1-3 0,4 0-3 0,1-2-4 0,0-2-4 15,1-1-6-15,2-1-5 0,2-1-5 0,0-3-5 0,2-1-5 0,0 1-3 16,0-3 0-16,1-1-2 0,-2 1 2 0,1-2-2 0,0-2 0 16,-2 1 1-16,2 1 1 0,-4-2 4 0,1 0 6 0,-4 0 6 0,-1-1 10 15,1 2 7-15,-6-1 8 0,1 0 8 0,-1-2 6 0,-4 0 7 16,-1 1 4-16,-4-2 3 0,0 0 5 0,-2 3 7 0,-2-4 4 0,-2-1 3 16,-2 2 2-16,-4-1-2 0,1-1-2 0,-4 2-2 0,2-2-4 0,-3-1-2 15,-3 1-10-15,1-3-11 0,1 2-10 0,-2 2-8 0,1-2-18 16,2-2-24-16,-1 0-34 0,0 1-39 0,1 1-61 0,5-3-71 0,-4 1-76 15,5 0-78-15,2-3-42 0,1 2-28 0</inkml:trace>
  <inkml:trace contextRef="#ctx0" brushRef="#br0" timeOffset="23378.6974">16730 7756 50 0,'0'0'74'0,"0"0"-5"0,0 0-4 0,0 0-2 0,0 0-1 0,0 0 0 0,0 0-2 0,0-2-5 0,0 2-5 0,0 0-5 0,0 0-5 0,0-2-4 15,0 2-2-15,0 0-2 0,0 0 1 0,0 0 1 0,0 0 2 16,0 0 3-16,0 0 1 0,0 0 3 0,0 0 1 0,0 0 0 15,0 0 0-15,0 0 0 0,0 0-3 0,0 0 0 0,0 0-4 0,0 0-2 16,0 0-3-16,0 0-1 0,0 0-3 0,0 0-3 0,0 0-2 16,0 0-1-16,0 0-2 0,0 0 0 0,0 0-1 0,0 0 0 0,0 0 1 15,0 0-1-15,0 0-1 0,0 0 1 0,0 0 0 0,0 0 0 16,0 0 0-16,0 0 0 0,0 0 0 0,0 0 1 0,0 0-2 0,0 0 0 16,0 0-2-16,0 0 0 0,0 0-2 0,0 0-1 0,0 0 0 15,0 0-3-15,0 0-1 0,0 0-1 0,0 0-3 0,0-3-1 0,0 3-2 16,0 0-1-16,0-2-2 0,0 2 0 0,0 0-2 0,0-2 0 15,0 2-3-15,0 0 0 0,0 0-4 0,0 0-4 0,0 0-5 16,0 0-8-16,0 0-11 0,0 0-14 0,0 0-18 0,0 0-22 0,3-2-15 16,-3 2-12-16,0 0-13 0,0 0-13 0,0 0-14 0,4 2-13 15,2-2-23-15,-1 2-28 0,0 0-52 0</inkml:trace>
  <inkml:trace contextRef="#ctx0" brushRef="#br0" timeOffset="27197.3948">25537 7734 113 0,'-1'0'252'0,"-1"0"-55"0,2 0-34 0,-2 0-26 0,-3 0-16 0,5 0-15 0,0 0-7 16,-1 0-5-16,-1 0-2 0,0 3-2 0,2-3-3 0,-2 1-4 0,2-1-5 15,0 0-5-15,-3 0-3 0,3 0-4 0,0 0-1 0,0 0-1 0,0 0 1 16,0 0-1-16,0 0 1 0,0 0-1 0,0 0 1 0,0 2-1 16,0-2 1-16,0 0-2 0,0 0 0 0,0 0-3 0,0 0 0 15,0 0-3-15,0 0-2 0,0 0-2 0,0 0-2 0,0 0-3 0,0 0-2 16,0 0-3-16,0 0-2 0,0 0-4 0,0 0-2 0,0 0-2 16,0 0-1-16,0 0-3 0,0 0-1 0,0 0-2 0,0 0-2 15,0 0-2-15,0 0-1 0,0 0-5 0,0 0 0 0,5 0-2 0,-5 0-3 16,4 0-3-16,-3 0-5 0,4 0-5 0,-3 0-5 0,-2 0-4 15,2 0-4-15,2 0 0 0,-1 0-3 0,2 0-2 0,3-2 0 0,-1 2-1 16,6-1-2-16,0-2 0 0,4 2 0 0,2-1 1 0,4-1 1 16,2-1 3-16,-1 0 3 0,5 0 1 0,1 1 3 0,-1 0 0 0,4-2-1 15,-1 4 1-15,-2-4-2 0,4 2-3 0,-4 0-2 0,3 0-2 16,-2 3-3-16,0-3-3 0,-2 3-2 0,-1-2-2 0,3 1-3 16,-5 1-1-16,-1 0-2 0,-3 0-1 0,3 0-1 0,-5 1-1 0,-3 1 0 15,2-2 2-15,-3 3 4 0,-5-3 2 0,-1 0 5 0,0 3 4 0,-2-3 3 16,-1 0 4-16,-1 0 5 0,-5 0 4 0,3 0 5 0,-4 0 7 15,0 0 4-15,0 0 5 0,0 0 1 0,-4 0 2 0,0 0 2 16,-2 0-4-16,0 0-2 0,-4-3-4 0,0 3-7 0,-2 0-7 16,-2 0-7-16,0 0-6 0,-4 0-7 0,-2 0-6 0,-1 0-6 0,-2 0-7 15,-1 0-4-15,-4 0-4 0,0 0-2 0,0 0-2 0,-1 0 2 16,-2 0 5-16,0 0 5 0,0 0 5 0,1 0 5 0,3 0 5 0,-4 3 5 16,3-3 1-16,0 0 4 0,2 0 4 0,0 0 3 0,4 0 6 15,-2 0 3-15,1 0 4 0,3 0 1 0,1 0 2 0,2 0 1 16,1 0 3-16,1 0 0 0,3 0 0 0,0 0 2 0,-1 0 0 0,3 0 0 15,0 0-1-15,5 0 1 0,-3 0 0 0,2-3 0 0,-1 3 1 16,2 0 1-16,-1 0-1 0,2 0 0 0,-1 0 1 0,4 0 0 0,-1 0 2 16,-1 0 1-16,2 0 0 0,1 0 2 0,0 0 3 0,0 0 0 15,0 0 0-15,0 0 2 0,0 0 2 0,0 0 1 0,0 0 1 16,0 0 1-16,0 0 3 0,0 0 2 0,1 0 2 0,2 0 2 0,-1 0 1 16,-1 0-1-16,4 0-4 0,-3 0-6 0,1 0-5 0,2 0-7 15,0 0-7-15,0 0-7 0,0 0-4 0,0 0-5 0,1 0-5 0,2 0-2 16,-1 0-5-16,6 0-3 0,0 3-4 0,4-3 0 0,-1 1 3 15,6 1 5-15,0-2 4 0,4 0 8 0,0 0 4 0,2 3 7 0,0-3 1 16,5 0 2-16,-6 0 2 0,5 0 1 0,-2 0 1 0,0 0 2 16,2 0 0-16,-4 0-1 0,0 0-2 0,-2 0-2 0,2 0-4 15,-4 0-2-15,0 0-1 0,-3 0-2 0,-4 0 0 0,2 0 0 0,-8 0 0 16,4 0 1-16,-5 0 3 0,-3 0 6 0,2 0 7 0,-6 0 8 16,-1 0 8-16,-2 0 10 0,0 0 11 0,0 0 4 0,-4-3 3 15,0 3-3-15,-3-2-4 0,-4 1-5 0,1-2-3 0,-4 3-3 0,-3-3-5 16,-4 0-8-16,-3 0-7 0,-2 0-11 0,-1 0-8 0,-6-1-8 15,-1 2-8-15,3 1 0 0,-8-1 1 0,1-2 4 0,2 2 5 0,0 1 7 16,-2-3 3-16,4 2 3 0,-2 0 1 0,3 1 4 0,4-1 3 16,1 2 3-16,4-2 1 0,0 0 1 0,4 2-2 0,2-1 0 0,1-1-3 15,4 2-3-15,0-2-2 0,3 1-2 0,4 1-1 0,1 0-1 16,0 0-2-16,2 0-4 0,1 0-4 0,2 0-6 0,0 0-4 0,0 0-6 16,0 0-5-16,2 0-3 0,1 0-1 0,2 0 0 0,0 0 0 15,0 0 0-15,1 1 1 0,2 1-2 0,-1-2 0 0,6 3 2 16,0-1 2-16,2 0 3 0,1 0 4 0,-1-1 4 0,6-1 2 0,-1 2 2 15,1 0 0-15,2-2 0 0,1 0 1 0,3 0 0 0,-6 0-1 16,5 0-1-16,-2-2-1 0,0 0-2 0,0 2 0 0,0-1-3 16,-4-1 0-16,0 2-3 0,0-2-3 0,-1 0-1 0,-6 2-6 0,1-1-4 15,-2-1-3-15,-2 2-5 0,-2 0-7 0,0 0-7 0,-1-2-8 16,-4 2-14-16,-1 0-16 0,-2 0-33 0,0 0-37 0,0 0-48 0,0 0-52 16,-4 0-71-16,-2 2-81 0,-2-2-46 0</inkml:trace>
  <inkml:trace contextRef="#ctx0" brushRef="#br0" timeOffset="33427.7671">27871 6889 32 0,'-5'-6'122'0,"2"0"-29"0,-1 0-13 0,0 2-8 0,1-2 0 0,0-1 1 0,1 2-2 0,-2-1-6 0,3 1-3 0,-2-2 0 0,1 1-4 15,0 1-4-15,0-1-1 0,-1 2 2 0,0-2-2 0,3-2-2 0,-2 2-5 16,-3 1-4-16,4 1-4 0,-2-1-1 0,0 0 0 0,1 2 0 0,0-3-2 16,-3 3-3-16,2-3-4 0,-1 1-2 0,0 1-4 0,0-1-3 15,-1 1 0-15,2-1 1 0,-3 1-5 0,2 1-5 0,-2 0-7 16,-1-2-10-16,2 4-4 0,-1-4-3 0,-2 2-2 0,0 0 0 0,-1 0-2 15,0 0-2-15,-1 0-1 0,0 0-3 0,0 2-1 0,0-1-2 16,-3 2 1-16,2-2 4 0,1 1 3 0,-2 1 2 0,-1-2 2 0,2 0 0 16,-1 2 3-16,0 0 0 0,0 0 2 0,2 0 2 0,-4 0 2 15,4 0-1-15,-2 0 0 0,1 0 0 0,0 0-1 0,-1 0-1 16,-1 0 0-16,2 0 2 0,-1 0-1 0,-2 0 0 0,2 0 0 0,-1 0 0 16,0 0 0-16,0 2 0 0,0 0 2 0,0-2-1 0,2 1 1 0,-3 1 2 15,2-2 1-15,-1 3 2 0,4 0 1 0,-4-2 0 0,2 1 1 16,1 1 1-16,-2 0 1 0,-1 0 3 0,3 0 0 0,-1 2-1 15,-1-4 0-15,2 4 1 0,0-2 0 0,0 0-1 0,0 3 1 0,0-3 0 16,0 3-1-16,0-3 2 0,-1 4 0 0,1-1 2 0,3 1 0 16,-2 0 0-16,-1 0 0 0,3 0 1 0,-1 1 0 0,-3 3 1 15,1-2 2-15,3 0 1 0,-2 0 2 0,4 1 1 0,-4 3 1 0,2-2 1 16,-2 1 1-16,2 0 0 0,-2 3 1 0,4-1 0 0,-4 1 0 16,3 0 3-16,0 1-1 0,-1-1-2 0,0 2-1 0,4-2 0 0,-1 3 0 15,-1-2-2-15,1-1-2 0,3 0 0 0,-4 2-1 0,5-1-1 0,-1 0-1 16,1 1-2-16,0-2-1 0,0 2-1 0,1-1 0 15,-1 0 0-15,5 0 0 0,-4 0-1 0,2 1 0 0,0-2 0 0,1 0-1 16,1 0-2-16,-4 1 1 0,6-1-2 0,-1-1 2 0,0-2 1 16,0 3-2-16,-1-1 1 0,1-1 0 0,1-1-1 0,0 1 0 0,-1-2 0 15,4 1 2-15,-1 0-1 0,-2-2 0 0,3 1 2 0,0-2 0 16,0 1 0-16,2-1-1 0,1 0 1 0,-2 0-2 0,1 2 1 0,2-3 0 16,1-1 0-16,-1 2-2 0,-1-2-1 0,2 0-2 0,0 0 0 15,0 0-1-15,1-1 0 0,0 0 2 0,-2 0-1 0,-1 0 1 0,6 0 1 16,-5-1 0-16,2-2 3 0,1 3 1 0,-2-3 1 0,1 3 2 15,-1-3 1-15,4 1 4 0,-3-1 1 0,0 1 2 0,1-2 3 16,0 0-1-16,-4-1 3 0,6 1 0 0,-3-2 3 0,0 0 3 0,1 0 0 16,0 0 1-16,-1-2 3 0,0 1 1 0,2-3 1 0,-3 0 0 15,1 1 0-15,1-1-1 0,1 1 1 0,-2-3-1 0,2 1-1 16,0-1-2-16,-2 2-1 0,-1-4-3 0,1 0-2 0,1 1-2 0,-1 1 0 16,0-2-2-16,-2-1 0 0,2 2-2 0,-1-2-1 0,-2 2 0 15,-2-2 0-15,2 0 1 0,0 0-2 0,0-2-2 0,-3 2 0 0,0 0-1 16,0 0-1-16,2 0-1 0,-2 0-1 0,-1-1-2 0,1-2-1 15,-3 1-1-15,0 2-1 0,2-2-3 0,-1 1 0 0,-2-1-2 0,2 2-1 16,-1-2 0-16,-2-1-1 0,1 0 0 0,-2 1 0 0,2-1 0 16,0 2 0-16,-2-3-1 0,1 0 0 0,-2 1 1 0,1-1 1 15,-1 1 0-15,-2-2-1 0,3 2 0 0,-4-2 0 0,2 0 0 0,-2-1 1 16,0 3 1-16,0-2-4 0,-2-1 1 0,0 2-1 0,0-3-1 16,-2 2-2-16,0-1 0 0,1 0-2 0,-4 1-2 0,1 0-2 0,-2 0-2 15,0-1 1-15,1 1-2 0,-4-1-1 0,1 3-2 0,-2-3 0 16,0 1-1-16,0 1-2 0,0 0-1 0,-2-1 1 0,-3 1 0 15,4 2-2-15,-3-1 1 0,0 0 1 0,-1 1-3 0,2 0 0 0,-6 1-2 16,7 0-1-16,-5 1 0 0,2 0 1 0,-2 3 1 0,3-3-1 16,0 3 0-16,-2 0 0 0,2 1 1 0,0 0-1 0,-3 1 1 0,5 0 2 15,-5 1-1-15,0 1 3 0,4 0 1 0,-3 2 0 0,0 0 1 16,0 0 0-16,0 0 1 0,0 0 1 0,0 2 0 0,2 0 2 16,-5 1-1-16,6-1 3 0,-1 2-1 0,-2-1 1 0,1 1 1 0,1 0 0 15,-1 1 0-15,1 0 2 0,0-2 2 0,0 3 1 0,-1-3 0 16,4 3 2-16,-1 2 0 0,-1-2 2 0,2-2 1 0,0 2 0 0,0-1 0 15,0 1 1-15,3 1 1 0,-1 0 0 0,1 0 1 0,0 0 1 16,0 2-1-16,-1-2 0 0,1 1 0 0,0 3 2 0,0-2 0 0,0 0 1 16,-1 0 0-16,2 1 2 0,2-1 1 0,-3 2 1 0,0 2 0 15,-1-2-1-15,1-1 0 0,3 4 0 0,-2-2-1 0,-1 2 1 16,3-1-1-16,-3-1 1 0,1 1-1 0,-1-1-1 0,5 3 1 0,-4-1-1 16,2 1-1-16,-2-3 1 0,3 2-1 0,1 0-1 0,-1 0-1 15,0 1 1-15,2-2-2 0,-2 0 1 0,2 1 1 0,-2 1-2 16,2-3 0-16,-1 3-1 0,-1-1-1 0,2 1-1 0,3 1 0 0,-4-4-1 15,1 2 0-15,3 1 1 0,-1-2-1 0,-1 1 2 0,2 1 0 16,1-2-1-16,-3 0 0 0,3 3 0 0,0-4 1 0,0 2 0 0,0-1 0 16,3-1 0-16,-3 1-1 0,1-1 1 0,-1 2 0 0,5-2 0 15,-4 0 0-15,2 3 0 0,-2-3 0 0,4 1-1 0,-1-1 0 0,-1 0 0 16,1-1-1-16,2 1 1 0,-2-2 1 0,2 3 3 0,-2-2-1 16,2-2 1-16,3 1 1 0,-3 0 0 0,-1-1 1 0,4 0 0 15,-2 0 2-15,2 0 0 0,-2 0 1 0,3-2 1 0,0-2 1 0,0 2 1 16,3-1 0-16,-1 0 0 0,-1-2 1 0,5 1-1 0,-1 0-1 15,0-4 0-15,4 2 0 0,0-1-1 0,0-2-2 0,2-2-1 0,-1-1-5 16,2 2-6-16,3-4-8 0,-4 0-10 0,4 1-10 0,-1-2-11 16,-1-1-14-16,0-2-14 0,0 1-23 0,0-1-28 0,-1-1-40 15,0 1-46-15,-6-3-73 0,-1 1-82 0,1-3-53 0,-6 2-37 0</inkml:trace>
  <inkml:trace contextRef="#ctx0" brushRef="#br0" timeOffset="52532.6379">15824 15655 15 0,'0'0'55'0,"0"0"1"0,0 0-1 0,0 0-2 0,0 0-2 0,-3 0 0 0,3 0-2 0,0 0 1 0,-2 0-1 15,2 0 0-15,-2 0-2 0,2 0-4 0,-2 0-6 0,2 0-2 0,0 0-4 16,0 0 0-16,-2 0-4 0,2 0-1 0,-4 0-4 0,4 0-1 16,0 0 0-16,0 0-2 0,-1 0-1 0,1 0-1 0,0 0-2 0,0 0 1 15,-3 0 1-15,3 0 2 0,0 0 3 0,0 0 1 0,0 0 4 16,0 0 4-16,0 0 3 0,0 0 6 0,0 0 5 0,0 0 4 0,0 0 5 15,-2 0 5-15,2 0 5 0,0 0 5 0,0 0 1 0,0 0 5 16,-2 0 0-16,2 0 2 0,0 0-1 0,-2 0-1 0,2 0 0 16,0 0-3-16,0 0-3 0,0 0-2 0,0 0-4 0,0 0-4 0,0 0-1 15,0 0-4-15,0 0-2 0,0 0-3 0,0 0-2 0,0 0-2 16,0 0-2-16,0 0-2 0,0 0-3 0,0 0-2 0,0 0-1 0,0 0-3 16,0 0-2-16,0 0-5 0,0 0-4 0,2 0-6 0,0 0-2 15,0 0-5-15,2 0-4 0,-4 0-4 0,2 0-3 0,0 0-3 0,0 0-2 16,2 0-2-16,-2 0-1 0,2 0-1 0,0 0 0 0,2 0 2 15,0 0 1-15,3-3 1 0,-2 2 2 0,6-1 0 0,3-1 3 16,-3 0 0-16,3 0 2 0,4 0 1 0,0-2 1 0,0 0 2 0,4 2 0 16,-2-3 0-16,4 3 1 0,-2-3-1 0,2 3 0 0,0-3 1 15,0 1-2-15,0 1 0 0,0-1-1 0,0 4 1 0,0-3-1 16,0 0 0-16,0 1 0 0,0 0-1 0,0-1 0 0,3 2-1 0,-3 2-1 16,1-3 0-16,2 2 1 0,-2 1 2 0,4-2-1 0,-4-1 2 15,6 3-1-15,-4 0 0 0,6 0 1 0,1 0 0 0,-2 0 3 0,4-3-1 16,2 3 1-16,2-2-1 0,1 1 3 0,3 1 0 0,5-3-2 15,1 0 1-15,2 0 0 0,4-1-1 0,0 1 0 0,2-1-1 0,4-1 0 16,0 1-2-16,-2-1-1 0,2 1-1 0,0-1-1 0,3 2-1 16,-4-3-1-16,-1 3 2 0,2-1 1 0,0 0 3 0,-2 1 0 0,0 0 0 15,0-1 1-15,0 2 0 0,0 2 2 0,0-3 1 0,2 2-1 16,-2 1 2-16,1-2 2 0,-4-1 0 0,3 3-1 0,-4 0-1 16,2 0-1-16,-2 0-2 0,1 0-2 0,-3 0 0 0,-2-3 1 0,-1 3-2 15,0-2 0-15,-4 1-2 0,0 1-1 0,-3-3-1 0,-1 3-2 16,1-5 0-16,-3 4-2 0,-1-1 0 0,-3 0-3 0,2-1 0 0,-5 1 1 15,0 0 2-15,-2 0 0 0,-1-1 2 0,-2 1 1 0,-1 0 0 16,-3-2 2-16,0 3 1 0,-1-1 1 0,-2 0 2 0,-3 2 1 0,2-2 2 16,-3 0 2-16,-2 2-2 0,0-1 0 0,-3-1-2 0,-2 2 0 15,1 0-2-15,-4 0-1 0,2-1 1 0,-2 1 0 0,-2 0 0 16,0 0-1-16,0 0 0 0,-2 0 0 0,-2 0 0 0,2 0 0 0,-2 0 1 16,-2 0 0-16,2 0 0 0,1-3 1 0,-4 3 2 0,1 0-2 15,0-1 2-15,-2 1-1 0,2 0 1 0,1 0-1 0,-3 0 1 0,0 0 0 16,0 0 1-16,0 0 0 0,0 0-1 0,0 0 1 0,0 0 0 15,0-2-2-15,0 2 1 0,0 0-2 0,0 0-2 0,0 0-4 0,0 0-3 16,0 0-3-16,0 0-6 0,0 0-5 0,0 0-9 0,0 0-8 16,0 0-13-16,0 0-14 0,0 0-18 0,0 0-21 0,0 0-28 15,0 0-30-15,0 0-32 0,0 0-35 0,0 0-57 0,0 0-74 0,-5 2-56 16,1-2-52-16,-2 1-24 0</inkml:trace>
  <inkml:trace contextRef="#ctx0" brushRef="#br0" timeOffset="53593.6054">16129 16029 129 0,'-6'-3'128'0,"2"1"-15"0,-2-1-11 0,2-1-7 0,0 2-4 0,1 2-1 0,-2-4-3 0,1 2-3 0,0-1-4 0,0 0-5 0,1 1-1 0,-2 1-1 0,1-3-3 0,2 2-6 0,-2 0-2 0,0 1-1 16,2 1-4-16,0-2-4 0,0 0 0 0,-2 2 2 0,2-3 0 15,2 3 1-15,-1-2-3 0,-2 0-2 0,3 0-3 0,-1 0 1 0,1 1-5 16,-3-3-4-16,1 4-4 0,2-4-3 0,-4 3-3 0,4-1 2 16,-2 0-4-16,2-2-6 0,0 3-3 0,-2-1-4 0,2 1-3 0,-2-3-2 15,2 2-1-15,0 0-1 0,0 1-1 0,-1-4 0 0,1 1-3 16,-3 2-1-16,3-2-3 0,0-1-2 0,0 2 0 0,0-3-1 16,0 3-2-16,0-3-1 0,0 3-1 0,0-2 0 0,0 0 1 0,0 1 3 15,0-1-1-15,0-3-2 0,0 3-1 0,3 0-1 0,-2-1-2 16,-1 0 0-16,2-3 1 0,0 4 2 0,0-1 3 0,2-3 0 0,-2 3 1 15,1 0 0-15,-2-1-2 0,3 2-2 0,-2-1 1 0,2 1-1 16,0-2 1-16,1 1 2 0,-2 2-1 0,1-4 1 0,2 2-2 16,-2 0-1-16,2-1 2 0,2 1 0 0,-2 1 2 0,0-1 1 0,0-2 3 15,0 3 0-15,1 0 1 0,0-1 2 0,2 1-1 0,-2 0 1 16,1-1 2-16,-2 1 1 0,3 1 0 0,-2 1-1 0,-1 0 1 16,2-2 0-16,3 1-2 0,-4 4 1 0,3-2 0 0,0-1-2 0,0-1 1 15,2 4-1-15,1-2 2 0,-2 2 2 0,3 0 0 0,2-3-1 0,0 2 2 16,0 1 0-16,0-2 2 0,4 2 0 0,0 0 0 0,2-3 0 15,2 3 1-15,1 0 1 0,-2 0 1 0,7 0-2 0,-1 0 0 16,0 0 0-16,5 0-2 0,1 0 0 0,1 0-1 0,0 0 0 0,2 0 0 16,3-3-1-16,1 3 0 0,0 0-2 0,1 0 1 0,2 0-2 15,1 0-1-15,0 0-1 0,3 0 2 0,-1 0-2 0,-1 0 1 0,2 0-2 16,-1 0 0-16,0 0 0 0,0 0 1 0,0 0-1 0,-2 0-1 16,2 0 0-16,-1 3 0 0,-2-3 0 0,1 0 1 0,0 3-4 0,0-3 0 15,2 2 0-15,1-2 1 0,-3 0 2 0,1 0 2 0,4 0 2 16,-4 0-1-16,5 0 2 0,0 0 0 0,0 0 0 0,0-2 1 0,4-1 0 15,-1 3 1-15,0 0 2 0,1-3 0 0,3 3 1 0,-4-2-1 16,4 1-1-16,-3 1-2 0,-1-3-1 0,0 3-3 0,-2 0 0 16,2-3 0-16,-3 1-1 0,0 2-1 0,-5-1-1 0,4 1-2 0,-5-2-2 15,0 0-3-15,0 2-5 0,-3-3-1 0,3 1-2 0,-1 0-1 16,-2 0-2-16,0-1 0 0,-1 1 0 0,3-2-1 0,-2 1-1 16,0-1-1-16,0 0-2 0,-1 1 2 0,0 2-1 0,0-5 3 0,0 3 2 15,-2-3 2-15,0 1 0 0,1 1 2 0,-2-1 1 0,-1 1 1 16,0-1 1-16,-2 2 0 0,0 0 1 0,-1 0 1 0,1-2 1 0,-5 4 0 15,1-3 2-15,-2 1 0 0,1 1 2 0,-4 0 0 0,-1 0-1 16,3-1 1-16,-6 1 1 0,1 0-2 0,2-2 2 0,-4 3-1 0,2-1 0 16,-3 0 2-16,0-2 0 0,1 3 1 0,-2-1 0 0,4 1 1 15,-3-3 0-15,0 0 2 0,1 3-2 0,-2-3 0 0,5 0-1 16,-4 1-1-16,2-1 1 0,0-1-1 0,-1 2-2 0,2 0-1 0,-2 0-2 16,3-2-1-16,-4 1-2 0,2 1-2 0,-1 0-2 0,0-1-1 15,-1 1 0-15,-1-1-1 0,3 2 1 0,-1-1 2 0,0 1 1 0,-1 0 1 16,-1-2 1-16,2 3 1 0,1-1 2 0,-1 0 3 0,-1 0 1 15,0 0 2-15,0 2 2 0,-1-1 1 0,1-1 1 0,-1 2 0 0,0 0 1 16,0 0-1-16,-3 0-1 0,4 0 0 0,-3 0-1 0,0 0 0 16,-3 0-3-16,6 0 1 0,-6 0 0 0,1 0 0 0,1 0-1 15,-1 2 1-15,0-1-1 0,0-1 0 0,-2 2-2 0,0 0 1 0,0-2 2 16,0 2 0-16,-2 0-1 0,-1-2 0 0,2 1-1 0,-3-1-4 16,5 2-6-16,-5 0-10 0,1-2-8 0,-1 2-12 0,4 0-12 0,-2-2-14 15,3 0-17-15,-4 0-16 0,5 0-16 0,0 0-24 0,0 1-26 16,1-1-55-16,5 0-66 0,-1-1-48 0,1 1-40 0</inkml:trace>
  <inkml:trace contextRef="#ctx0" brushRef="#br0" timeOffset="56154.9945">28043 5230 22 0,'0'0'56'0,"0"0"-12"0,0 0-9 0,0 0-5 0,0 0 1 0,0 0-4 0,0 0-4 0,0 0-3 0,5 0-8 0,-4 0-4 16,1 2-4-16,0 0-1 0,-2-2-2 0,2 2 2 0,0 0 2 15,-2 1 4-15,2-2 3 0,-2 3 4 0,2 1-1 0,1-1 5 0,-3 1 2 16,1 4 7-16,1-3 8 0,-2 4 5 0,2 0 3 0,-2-1 5 16,0 4 4-16,0-1 3 0,0 3 1 0,0 0 2 0,0 1 0 0,0 0-2 15,0 0 0-15,0 3-2 0,0 1-1 0,0 0-1 0,0 2 0 16,0 2-1-16,0 0-1 0,0 4-3 0,0-2-3 0,0 4-3 15,0 0-4-15,0 0 0 0,0 3-3 0,0 2 0 0,0-2-2 0,0 3-1 16,0 2-3-16,0-3 0 0,-2 4-2 0,2 0-2 0,0-2-4 16,-2 2-2-16,2-2 0 0,-1 2-5 0,1 1-2 0,0-2-5 0,0 2-4 15,0-2-2-15,0 2 1 0,0-1-1 0,0 3 0 0,0-3 0 16,0 3 2-16,0-3 1 0,1 3 3 0,1 0 2 0,-2-1 2 0,2 2 0 16,-2-4 4-16,5 1 2 0,-4 1 1 0,1-1 1 0,0 1-1 15,3-1-1-15,-4-1 0 0,1 1-2 0,0-2 0 0,-2-1-3 16,2 2-2-16,0-5-2 0,-2 1-1 0,2-2-1 0,-2 0 0 0,0-3-3 15,0 1 1-15,0-2-2 0,0-2 1 0,0-2-2 0,0-1 0 16,-2-1 0-16,2-2 1 0,-2-1 0 0,2 0 0 0,0-5 1 0,0 2-1 16,0-2 0-16,0-1 2 0,0-1 1 0,0-1 0 0,0-2 1 15,0-1 0-15,0 0 0 0,2-3-1 0,-2 0 0 0,2-1-2 16,-2 1 1-16,2-3-1 0,1 1 2 0,-3-2 2 0,1-1 2 0,-1 1 2 16,0 0 3-16,0-2 3 0,0 0 3 0,0 0 5 0,0 0 2 15,0 0 3-15,0 0 0 0,0-2 0 0,0 0-2 0,0-1-1 0,2-2-3 16,-2 0-3-16,0-3-3 0,0 1-3 0,0-2-3 0,0-5-7 15,0 2-5-15,0-4-5 0,0 0-7 0,0-1-6 0,-2-3-3 16,2-2-4-16,-1-2-2 0,1 0-2 0,-3-5-1 0,1 1-3 0,2-2 0 16,0-2-3-16,0 1-1 0,0-2-3 0,0-2 0 0,0-2 0 15,0 2 0-15,2-2 2 0,1-2 1 0,-3 1-1 0,1 1-2 0,3-4-3 16,-2 2 2-16,2 0 1 0,0-1 2 0,1 1-1 0,-1-3 2 16,3 3 2-16,-1-2 3 0,3 1 2 0,-4-1 3 0,1 0 2 0,2 1 4 15,-1 1 4-15,-2 0 5 0,1-1 4 0,3 1 4 0,-3 1 0 16,-3-2 1-16,1 2 1 0,0 0 2 0,-2 1 1 0,0-2 1 15,-2 2 0-15,0-1 2 0,0 2 0 0,0-3 2 0,-2 4 1 0,0 0 2 16,1 0 3-16,-4 2 1 0,1-1 1 0,0 2 0 0,1 1 4 16,-6 1 2-16,5 1-1 0,-2 2 0 0,0 2 0 0,1-1 0 0,-1 3-2 15,-3 0-2-15,3 3 0 0,1-1-2 0,-2 3-2 0,1 1-2 16,3 3 0-16,-4-1-1 0,4 3-1 0,-2 1-3 0,1 2-3 16,3 0-4-16,-4 2-6 0,3-1-5 0,0 5-2 0,0-3-9 0,2 3-6 15,-2 1-6-15,2 0-4 0,0 2-1 0,0 0-3 0,0 0 0 16,0 2-1-16,0 2 1 0,0-1 2 0,0 4 5 0,0 2 6 0,0 0 5 15,0 3 5-15,0 2 6 0,0 1 8 0,0 0 7 0,0 3 6 16,-2 1 3-16,2 4 4 0,-1 1 3 0,-2-2 2 0,1 5 1 16,2-1 0-16,-2 2 2 0,0 2-1 0,2-1 0 0,-1 2 3 0,1-1-1 15,-3 4 2-15,1-2 0 0,2 1 0 0,-2 1-1 0,2 0-2 16,0-3 0-16,0 4 0 0,0-1-2 0,0 1-4 0,0-1 0 16,0-1 0-16,0 5-3 0,0-3-2 0,0 2-2 0,0 0-1 0,0 1 1 15,0-1 1-15,0 2 1 0,0 2 2 0,0 2 2 0,0-2 1 0,0 2 3 16,2 1 2-16,-2 1 1 0,2 0 1 0,1 0 2 0,-2 1 2 15,1 1 0-15,0 1 0 0,3 0 0 0,-4-1-4 0,3 0-2 16,-2 0-2-16,0-4-3 0,0 4-3 0,3-4-2 0,-4 0-2 0,1-2-1 16,0 0-4-16,-2-3 0 0,2 2-3 0,1-6-3 0,-3 2 0 15,1-4-1-15,-1 1-2 0,2-2-1 0,0-2 0 0,-2-1 1 0,2-4-1 16,1 0 0-16,-3-1 0 0,1-2 2 0,-1-2-1 0,0-3 2 16,0 0 1-16,2-1 2 0,-2-2 4 0,0-2 1 0,1-2 3 15,-1-2 3-15,0-1 2 0,0 0 5 0,0 0 3 0,0-3 3 0,0 0-2 16,0 0 0-16,0-1-5 0,0-2-4 0,0 0-8 0,0 0-14 15,0 0-17-15,0 0-34 0,-1 0-42 0,-1-5-61 0,1 5-69 0,-4-5-78 16,1 1-78-16,-2-2-49 0,2 0-31 0</inkml:trace>
  <inkml:trace contextRef="#ctx0" brushRef="#br0" timeOffset="63742.7899">14900 11552 351 0,'0'-9'491'0,"-3"2"-21"0,0-2-75 0,3 2-101 0,-3-2-62 0,0 0-40 0,3 4-23 15,-4-4-16-15,4 3-6 0,-1 0-3 0,-1 1-4 0,2-2-5 16,-3 3-9-16,3-1-9 0,-1 3-9 0,-2-2-9 0,3 1-9 16,-1 1-10-16,-1 0-11 0,2 2-9 0,-3-2-12 0,3 2-9 0,0 0-11 15,0 0-11-15,0 0-10 0,0 0-8 0,0 0-9 0,0 0-7 16,0 2-5-16,0 2-5 0,0-1-1 0,3 1-2 0,-3 1 2 0,2 3 1 15,-1 1 1-15,3-1 2 0,-1 6 0 0,0-3 4 0,1 8 3 16,-1-1 5-16,3 2 3 0,-3 2 4 0,4 1 3 0,-4 0 2 0,4 2 1 16,1 3 0-16,-3-2-2 0,1 3-1 0,1-1-2 0,0 3 0 15,-1-2-1-15,1 1-1 0,-1 2 0 0,1-4 1 0,-1 2 2 16,-2 0 3-16,2-2 2 0,-1 2 3 0,-1-4 2 0,0 1 0 0,-1-2 1 16,1-2-1-16,-1 0-4 0,-1-2-5 0,-1-4-8 0,2 1-7 15,-1-3-10-15,-2-1-11 0,2-4-10 0,-2-1-12 0,3 0-18 0,-3-4-21 16,0 1-33-16,0-5-42 0,0-1-53 0,0 0-62 0,-3-5-72 15,3-2-77-15,-2-4-50 0,-3-3-37 0,4-4-15 0</inkml:trace>
  <inkml:trace contextRef="#ctx0" brushRef="#br0" timeOffset="64316.0541">15034 11589 339 0,'0'-2'545'0,"-1"-2"-15"0,-1-1-31 15,2 5-88-15,-3-3-118 0,3 1-72 0,-3 1-50 0,3-2-30 16,0 3-21-16,0 0-15 0,0 0-13 0,0 0-15 0,0 0-14 16,0 0-14-16,0 0-15 0,0 0-12 0,0 0-10 0,0 0-7 0,0 0-10 15,0 0-2-15,0 0-5 0,0 0 0 0,0 3 0 0,3-2-1 0,-3 1 2 16,3 1 1-16,-3 0 3 0,3 0 1 0,0 0 4 0,-2 3 2 15,4-1 2-15,-1 4 2 0,0-3 1 0,2 1 1 0,-2 2 1 16,2 2 1-16,1 0 1 0,-1 1 0 0,3 2 2 0,-1 1-1 0,-2 0-1 16,4 1-1-16,-2 2-1 0,0-1-2 0,2 3 0 0,0-1-1 15,0-1 1-15,-1 2-1 0,0-1 0 0,2 1-1 0,-1 0-1 0,-1 0-1 16,-2-1-1-16,3 0-1 0,-1 1 0 0,1-3 0 0,-3 1 1 16,3-2 1-16,-3-2 0 0,1 1 2 0,0-1 0 0,-2-4 4 15,1-1 3-15,-2 0 4 0,1-2 6 0,-2-2 5 0,0-2 7 0,0 1 8 16,-2 1 11-16,-1-5 10 0,2 0 11 0,1 0 8 0,-2-5 4 15,2 1 3-15,-1-2 2 0,2-3-2 0,0-2 0 0,2-1-3 0,-1-7-3 16,1 1-3-16,2-3-6 0,-2-3-7 0,0-3-9 0,3-2-11 16,-2 1-11-16,0 0-7 0,-2-6-5 0,1 4-3 0,-2-1-2 15,-1 2-2-15,0 1-1 0,-1 0-2 0,0-1-2 0,-3 5-2 0,2 0-2 16,-2 2-2-16,0 2-1 0,0-1-2 0,-2 3 0 0,2 2-3 16,-3 1-4-16,3 4-8 0,-1-1-9 0,-1 2-12 0,2 2-12 15,-2 1-16-15,2 2-17 0,0-1-19 0,0 3-22 0,0-1-24 0,0 1-26 16,0 3-22-16,0 0-20 0,0 0-15 0,2 1-15 0,1 1-19 15,0 0-22-15,1 2-23 0,-1 1-26 0,2-1-53 0,-1 1-64 0,0 0-28 16,0 3-10-16,2-4 1 0</inkml:trace>
  <inkml:trace contextRef="#ctx0" brushRef="#br0" timeOffset="64605.0701">15635 11232 274 0,'-2'-8'522'0,"-2"2"-17"0,3-3-32 0,-2 4-73 0,1 2-90 0,0-2-66 0,0 1-51 0,2 0-32 0,-3 3-25 0,3-1-20 0,0 2-18 0,0 0-19 0,0 0-21 0,0 0-15 0,0 0-14 16,0 2-11-16,0 1-10 0,3 1-9 0,-1 3-5 0,0 1-2 0,3 1-1 0,-2 5 0 0,1 1 3 0,2 0 2 0,-2 1 7 0,3 4 3 0,0 1 6 0,1 3 1 0,0 1 2 0,-2 0-1 0,1 0-2 0,2 5-2 0,1-3-2 0,-3 1-3 0,5 1 0 0,-2 0-2 0,-1-1-1 0,1 2-2 0,0-2-1 0,2 2-1 0,-1-4 1 0,-4 1-1 0,3 1 0 0,0-4 1 0,2 0 0 0,-2-1 0 0,-2-1 0 0,2-1 1 0,-4-1 1 0,3-2 0 0,-2-2 3 0,2 0 0 0,-4 0 1 0,0-1-8 0,0-2-8 0,-3-4-14 0,2 0-15 0,0 2-20 0,-2-7-20 0,2 5-18 0,-2-5-19 0,-2 1-43 0,0-5-59 0,0 0-63 0,0 0-68 0,0 0-74 0,0-5-77 0,0 1-33 0,-2-6-11 0</inkml:trace>
  <inkml:trace contextRef="#ctx0" brushRef="#br0" timeOffset="65953.6524">20828 5356 469 0,'0'-6'559'0,"0"-3"15"0,0 4-67 0,-2 0-107 0,-1 0-85 0,3 1-76 15,0 1-48-15,0 1-32 0,0-2-22 0,0 4-14 0,0 0-16 16,0 0-14-16,0 0-17 0,0 0-17 0,0 0-20 0,0 0-20 0,0 0-15 16,0 2-17-16,0 2-10 0,0 1-9 0,0 0-5 0,0 2-2 15,0 2-1-15,0 2 3 0,0 3 4 0,0 1 3 0,0 3 7 16,0 4 6-16,0 2 7 0,0 2 7 0,0 3 8 0,0 3 5 0,0 3 5 15,0 0 3-15,-1 4 3 0,-2 0 2 0,3 1-1 0,-2-1-1 16,2 4-5-16,-1-1-7 0,-2 0-11 0,3-3-10 0,0 3-15 16,0-4-17-16,0 1-20 0,0-3-23 0,0 0-26 0,0-2-25 0,0-2-31 15,3-1-34-15,-2-3-48 0,1 0-53 0,2-5-76 0,1-1-87 16,-1-5-48-16,2-3-29 0,-2 0-6 0</inkml:trace>
  <inkml:trace contextRef="#ctx0" brushRef="#br0" timeOffset="66522.8647">21122 5614 336 0,'0'-9'602'0,"-2"0"6"0,-1 2 8 0,3 1-89 0,-1 1-136 0,1-1-103 0,0 3-86 0,0 2-55 0,0-2-45 0,0 3-28 0,0 0-21 0,0 0-20 0,0 0-21 0,0 0-16 0,0 0-14 0,1 3-12 0,-1 0-7 0,3 2-3 0,-1 2-2 0,-2 0 0 0,1 4 2 0,3 2 3 0,-1 2 4 0,0 1 6 0,1 1 6 0,-1 5 7 0,3 1 6 0,-2 1 6 0,4 1 3 0,-4 2 3 0,0-1 1 0,2 4 1 0,0-1 1 0,0-1-1 0,-1 1 0 0,1 0 0 0,1 0 0 0,3 0 0 0,-2-4 1 0,-3 2-2 0,4-3 2 0,-2-1 0 0,0-2-1 0,1-2-2 0,-3-1-1 0,1-1 1 0,1-2 0 0,-1-3 3 0,-2-1 4 0,2-2 6 0,-3-1 7 0,1-4 11 0,-1 1 14 0,0-5 10 0,2 0 5 0,-1 0 3 0,2-6 4 0,-1 0 5 0,0-4 5 0,0-1 6 0,1-5 8 0,3 0 3 0,-1-6 2 0,-2 0-2 0,4-5-4 0,-2-2-7 0,0 0-10 0,-1-3-1 0,-1 2 0 0,1-3 3 0,-1 0 1 0,-2 1-1 0,2 0-5 0,-3 3-5 0,2 0-9 0,-3 1-6 0,-2 2-5 0,2 4-5 0,-1-3-5 0,-1 4-5 0,0 3-7 0,0 1-13 0,0 2-14 0,0 1-18 0,0 2-18 0,0 2-23 0,0 1-25 0,0 1-25 16,0 1-27-16,0 4-34 0,0 0-34 0,0 0-35 0,0 2-31 0,0 1-36 16,5 1-38-16,-3 2-76 0,1 0-94 0,4 2-64 0,-4 0-49 15,3 3-13-15,1 1 1 0</inkml:trace>
  <inkml:trace contextRef="#ctx0" brushRef="#br0" timeOffset="66793.3278">21764 5384 286 0,'-1'-14'588'0,"1"0"10"0,-3 3 12 0,1 1-86 0,2-1-135 0,-2 0-92 16,0 2-72-16,2 2-42 0,0 0-28 0,0 0-16 0,0 1-10 16,0 3-13-16,0-2-13 0,0 1-16 0,0 2-19 0,0-1-16 15,0 3-17-15,0 0-15 0,0 0-13 0,0 0-16 0,0 0-14 0,0 0-8 16,0 3-8-16,0 0-5 0,0 2-2 0,0-2-2 0,0 4 3 16,0 1 1-16,0 2 4 0,0 2 3 0,0 5 5 0,0-1 9 15,0 4 7-15,0 3 9 0,-1 2 9 0,1 3 5 0,-3 4 4 0,1 0 4 16,2 5 1-16,-2-2 1 0,0 4 0 0,2 1-2 0,-3 3 2 15,2-2-1-15,-1 1 0 0,2 0-1 0,0-1 0 0,0 0-3 0,0 1-1 16,2-3-9-16,-1 1-12 0,2-2-16 0,1 0-19 0,-2-2-26 16,1-3-28-16,-2 0-42 0,3 1-45 0,-2-4-88 0,1-2-106 0,-2-1-91 15,2-4-85-15,0 0-44 0,-1-4-23 0,0-1-7 0</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1:02:14.684"/>
    </inkml:context>
    <inkml:brush xml:id="br0">
      <inkml:brushProperty name="width" value="0.05292" units="cm"/>
      <inkml:brushProperty name="height" value="0.05292" units="cm"/>
      <inkml:brushProperty name="color" value="#FF0000"/>
    </inkml:brush>
  </inkml:definitions>
  <inkml:trace contextRef="#ctx0" brushRef="#br0">9504 7159 29 0,'0'-3'45'0,"0"3"-1"0,0 0 2 0,-3 0 6 0,3 0 5 0,0 0 3 0,0 0 0 0,0 0 1 0,0 0-1 16,0 0 0-16,0 0 1 0,0 0 1 0,0-3 2 0,0 3 4 0,0 0 3 0,0-3-1 16,3 3 0-16,-3 0-2 0,0-3-2 0,0 3-1 0,2 0 1 15,-2 0-2-15,0-2 1 0,0 1-2 0,0 1-2 0,0-3-3 0,0 3-2 16,0-3-2-16,0 2-2 0,0-1-1 0,0 0-1 0,0 0 0 15,0-1-3-15,0 3 0 0,0-2-2 0,0 0-1 0,0 0 0 16,0 0 0-16,0 1 1 0,0 1-1 0,0-2-2 0,-2 0-3 16,2 2-2-16,0-2-2 0,0 0-2 0,0 2-3 0,0-1-2 0,0-1 0 15,-3 2-1-15,3 0-1 0,0-2-1 0,0 2-3 0,0 0-1 16,0 0-2-16,0 0-1 0,0 0-1 0,0 0-1 0,0 0 0 0,0 0-2 16,0 0-2-16,0 0-2 0,0 0-1 0,0 0-2 0,0 0-3 15,0 0 0-15,0 0-2 0,0 0-1 0,0 0-1 0,0 0-1 0,0 0-1 16,0 0-2-16,0 0 1 0,0 0-1 0,0 0-1 0,0 0 2 15,0 0-2-15,0 0 2 0,0 0-1 0,0 0 1 0,0 0 1 16,0 0 1-16,0 0 1 0,0 0 2 0,0 0 2 0,0 0 3 0,0 0 2 16,0 0 2-16,0 0 3 0,0 0 3 0,0 0 2 0,0 0 3 15,0 0 5-15,0 0 5 0,0 0 3 0,0 0 2 0,0 0 2 16,0 0 3-16,0 0 1 0,0 0 1 0,0 0-1 0,0 0 2 0,0 0 0 16,0 0 0-16,0 0-1 0,0 0 0 0,0 0-1 0,0 0-3 0,0 0 0 15,0 0-2-15,0 0-2 0,0 0-1 0,0 0-1 0,0 0-2 16,0 0 0-16,0 0-3 0,0 0 0 0,0 0-1 0,0 0-1 15,0 0-1-15,0 0-1 0,0 0-1 0,0 0-2 0,0 0 1 0,0 0-2 16,0 0 0-16,0 0 1 0,0-2-1 0,0 2-1 0,0 0 1 16,0 0-1-16,0 0-1 0,0 0 1 0,0 0-1 0,0 0 2 15,0 0-1-15,0 0 0 0,0 0 0 0,0 0 1 0,0 0-1 0,0 0 0 16,0 0 0-16,0 0 1 0,0 0-2 0,0 0 1 0,0 0 0 16,0 0 1-16,0 0-1 0,0 0-1 0,0 0 0 0,0 0 0 0,0 0-1 15,0 0 0-15,0 0-1 0,0 0 0 0,0 0 0 0,0 0-1 16,0 0-1-16,0 0 0 0,0 0-3 0,0 0 0 0,0 0-2 0,0 0-1 15,0 0-3-15,0 0 0 0,0 0-3 0,0 0 0 0,0 0-3 16,0 0-1-16,0 0-3 0,0 0-1 0,0 0-3 0,0 0-1 16,0 0-1-16,0 0-3 0,0 0-1 0,0 0-3 0,0 0-1 0,0 0-1 15,0 0-3-15,0 0 1 0,0 2-2 0,3 0 2 0,-3 0 1 16,2-1 2-16,0 3 2 0,0-2 1 0,2 0 3 0,2 1 2 0,0-1 3 16,2 2 3-16,2-1 1 0,0 1 4 0,-1-1 2 0,4 0 1 15,1 3 2-15,4-3 1 0,-2 3-1 0,4-3 1 0,2 2-1 0,0-1-1 16,4-2 1-16,0 2-2 0,2 1 1 0,2-2-1 0,2 0 0 15,0 0-2-15,1 0 0 0,0-2-2 0,3 1-1 0,0 2-2 16,3-4-2-16,-2 2-1 0,1-1-3 0,2-1-3 0,0 2 0 0,1 0 0 16,-2-2-1-16,1 0 2 0,2 0 0 0,-2 0 1 0,1 0-1 15,0 0 1-15,0 0 0 0,-1 0 1 0,-1 2 2 0,4-2 2 16,-4 2-1-16,3-2 3 0,-2 0 2 0,1 1 1 0,-1 1-3 0,2-2 0 16,-2 2 0-16,-1-2-2 0,4 2 2 0,-4 0-1 0,3-2 1 15,-3 3-1-15,3-1-1 0,-2 0 1 0,-2 1-1 0,0-1 1 16,-2 2-1-16,2-1-1 0,-5 0 1 0,3 0 0 0,-3 0 1 0,-1 0-2 15,2 2 2-15,-6-1-2 0,4 1 0 0,-2-2 1 0,-4 1-2 16,1 1 0-16,0-2 1 0,-1 1-1 0,0 0-1 0,-4 0 0 0,4 1 0 16,-2-1 0-16,-2-1-1 0,0-1 1 0,2 2 2 0,-4-1 0 15,2 1 0-15,-2-1 2 0,0 0 1 0,2 1 0 0,-3 1 2 0,-2-5 1 16,2 3 1-16,-3 0 0 0,-1 0 2 0,1-3 0 0,0 5 2 16,-4-4-1-16,2 2-1 0,1-1 0 0,-4-2-1 0,3 0-1 0,-2 3 0 15,-2-3-2-15,2 1 0 0,-2 1-1 0,0-2-1 0,0 0 1 16,0 0-1-16,0 0-1 0,-1 0 0 0,-2 3 1 0,-1-3-1 15,2 0 1-15,-2 0 1 0,0 0 0 0,3 0 0 0,-4 0 0 0,1 0 1 16,-2 0 0-16,2 1-2 0,-2-1 2 0,-2 0-1 0,2 2 0 16,1-2 1-16,-1 0-2 0,-1 0 1 0,0 2 0 0,-2-2 0 0,5 1-1 15,-2-1 1-15,-1 0 0 0,0 3 0 0,1-3 1 0,1 0-1 16,-1 1 1-16,-1 1 2 0,4-2 1 0,-4 2-1 0,4-2-1 0,0 1-1 16,-1-1-1-16,3 2-1 0,-2 0-1 0,0-2-1 0,0 2-1 15,2-2 0-15,-2 1-3 0,3-1-1 0,0 2-1 0,-1-2 0 16,-2 2 0-16,2-2-1 0,-2 0-1 0,2 2 1 0,-2 0 1 0,0-2 0 15,0 0 2-15,2 0 2 0,-3 1 0 0,0-1 2 0,2 0 2 16,-2 2 1-16,0-2-1 0,-1 0 2 0,1 0-1 0,0 0 1 0,1 0 0 16,0 0 0-16,-1 0 0 0,0 0 1 0,1 0 0 0,0 0-2 15,-1 0 2-15,0 0 0 0,1 0 0 0,-1 0 0 0,0 0 2 16,1 0-2-16,0 0 1 0,-1 0 0 0,0 0 0 0,2 0 0 0,-1 0 0 16,-1 0 0-16,3 0 0 0,-2-2-1 0,2 2 0 0,-2-1-1 15,2 1 0-15,-1-2 0 0,2 2-1 0,-1-2 0 0,0 2-1 0,-1-2 1 16,2 2-1-16,-1-2-1 0,1 2 1 0,3-1-2 0,-3-1 1 15,0 2-1-15,0-2 1 0,-1 0-1 0,1 2 1 0,0-1-1 16,-1-1 2-16,-2 2 0 0,3-2-1 0,-3 1 2 0,3 1 0 0,-4 0 0 16,0-3-1-16,0 3 2 0,-1 0 2 0,0 0 0 0,-1 0 2 15,0-1-1-15,-1 1 1 0,0-2 1 0,-1 2 0 0,-1 0 1 0,3 0 0 16,-4 0 1-16,3-2 0 0,-3 2 0 0,0 0 1 0,0 0-1 16,0 0-1-16,0 0 1 0,0 0-2 0,0 0 1 0,0 0-1 0,0 0 0 15,0 0-2-15,0 0-2 0,0 0-1 0,0 0-1 0,0-1-3 16,0 1 0-16,2 0-3 0,-1 0 0 0,-1 0-3 0,3 0-3 0,-1 0-3 15,0-3-1-15,1 3-3 0,0-2-2 0,0 1 0 0,1 1-2 16,2-3 1-16,-2 3 0 0,2 0 0 0,-1-2 0 0,0-1 1 16,1 3 0-16,-2-1 1 0,2 1 0 0,-1-3 1 0,0 1 1 15,0 2-1-15,0 0 2 0,0-3 0 0,0 3 1 0,0-2-1 0,1 2-1 16,-1-1 1-16,2 1 0 0,-1-3 1 0,0 3 0 0,0 0 1 16,0-3 1-16,-1 3 2 0,2-2 3 0,1 1 0 0,-2 1 2 0,-1-3 0 15,2 3 2-15,-1-1 0 0,1-1 1 0,-1 2-1 0,1-3 0 16,-1 1 2-16,0 0-1 0,-2-1 0 0,2 3 2 0,-2-4 0 15,2 4 1-15,-2-2 1 0,2 2 0 0,-2-2-1 0,2 1 1 0,-3 1 1 16,2-2 2-16,-1 0 1 0,0 2 1 0,-2-2 0 0,0 0 0 16,1 2 2-16,-3-1 0 0,3-1 1 0,-3 2 1 0,0 0 2 0,0 0 3 15,0 0 2-15,0 0 3 0,0 0 2 0,0 0 2 0,0 0 5 16,0 0 3-16,0 0 5 0,0 0 3 0,0 0 6 0,0 0 4 0,0 0 6 16,0 0 4-16,0 0 5 0,0 0 3 0,0 0 4 0,0 0 2 15,0-2 0-15,0 0-1 0,0-1-4 0,0 0-4 0,0 0-4 16,0-2-3-16,0 1-3 0,0-2-2 0,0 0-5 0,0-2-6 0,0 2-4 15,0-3-6-15,0 3-4 0,2-3-5 0,-2 2-2 0,0-4-1 16,0 2-1-16,0 0-2 0,2 2 0 0,-2-2-3 0,0 1-2 0,0-1-3 16,0 2-3-16,0-2-2 0,0 2-4 0,0 2-5 0,2-3-7 15,-2 1-5-15,0 2-8 0,0 1-8 0,2-1-10 0,-2 1-9 0,0 1-10 16,0 0-12-16,0 3-13 0,0 0-15 0,0 0-14 0,0 0-17 16,0 0-14-16,0 0-14 0,0 0-8 0,-2 0-8 0,0 0-8 15,2 3-8-15,-2 0 0 0,0 0-1 0,2 2 1 0,-3-1 1 16,3 0-2-16,-1 2-4 0,-1 1-7 0,-2 0-6 0,1 0-19 0,0 2-23 15,-1-2-37-15,-2 1-43 0</inkml:trace>
  <inkml:trace contextRef="#ctx0" brushRef="#br0" timeOffset="1868.8084">24665 7016 475 0,'-4'-2'524'0,"0"-1"10"0,2 0-71 0,-2-1-108 0,2 0-91 0,2 0-79 0,-1 1-44 0,-2 0-21 0,3-2-13 0,0 4-6 0,0-4-3 15,0 2-4-15,0 2-7 0,3-1-8 0,-2-1-14 0,1 3-13 16,1-3-11-16,0 3-8 0,1-2-10 0,5 1-8 0,2 1-8 0,4 0-8 15,0 0-5-15,7 0-3 0,4 0-2 0,6 0-2 0,7 0 0 16,2 1-2-16,7 1 0 0,8-2-3 0,2 3-5 0,7 0-6 0,4 0-4 16,3 0-3-16,4 2-5 0,2 1-9 0,3-3-6 0,1 3-9 15,3 0-11-15,2 0-13 0,1 1-10 0,1 2-11 0,0-2-10 16,1 2-10-16,0-1-5 0,-2 1-3 0,3-3-5 0,-6 2-4 0,1-2-1 16,-3 3 3-16,-6-4 7 0,1 0 8 0,-6 0 12 0,-4 1 10 0,0-1 13 15,-5-1 11-15,-4-1 16 0,-2-1 15 0,-6 2 16 0,-3-3 17 16,-3 1 15-16,-5-2 17 0,-2 2 17 0,-4-2 16 0,-4 0 12 0,-4 0 10 15,-3 0 14-15,0 0 13 0,-7 0 12 0,0 0 11 0,-3 0 10 16,-3 0 7-16,-3 0 4 0,1 0 4 0,-4 0-3 0,0 0-4 16,-2 0-8-16,-1 0-10 0,-1 0-10 0,0 0-12 0,0 0-13 0,0 0-14 15,0 0-14-15,0 0-13 0,0 0-13 0,0 0-12 0,0 0-13 16,0 0-14-16,0 0-14 0,0 0-14 0,0 0-15 0,0 0-17 16,0 2-16-16,-1-2-15 0,1 2-18 0,-5-1-20 0,4 2-21 0,-3 0-24 15,-1 0-44-15,0 0-49 0,-1 1-63 0,-3 1-67 0,0 0-41 16,-1 1-27-16</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1:02:58.565"/>
    </inkml:context>
    <inkml:brush xml:id="br0">
      <inkml:brushProperty name="width" value="0.05292" units="cm"/>
      <inkml:brushProperty name="height" value="0.05292" units="cm"/>
      <inkml:brushProperty name="color" value="#FF0000"/>
    </inkml:brush>
  </inkml:definitions>
  <inkml:trace contextRef="#ctx0" brushRef="#br0">19265 4926 292 0,'2'-6'311'0,"-1"0"-65"0,-1-2-69 0,3 2-35 0,-1-3-17 0,-2 3-12 0,2-1-11 0,-2-1-5 0,2 1-1 0,-1 2-1 0,-1-2 0 16,3 1-6-16,-3 1-7 0,2 0-4 0,-1 0 0 0,-1-1-5 0,3 1-5 15,-2-2-5-15,-1 5-6 0,3-4-1 0,-1 3 2 0,-1-2 0 16,-1 1 1-16,3 1-1 0,-1 2 0 0,-2-3 1 0,0 2 4 0,0 0-2 16,0 1-6-16,0-1-4 0,0 2-5 0,0 0-5 0,0 0-3 0,0 0-6 15,0 0-4-15,0 0-9 0,0 0-7 0,0 0-11 0,0 0-9 0,0 0-8 16,0 0-7-16,0 3-7 0,0 1-5 0,0 0-1 0,0-1-1 16,0 4 0-16,0 0-1 0,-2 3 1 0,-1 0 1 0,3 4 1 15,-1 1 3-15,-1 1 4 0,-1 5 4 0,2-1 1 0,-2 4 3 0,0 1 2 16,0 2 2-16,0 1 3 0,-1 2 2 0,-2 2 6 0,2 3 1 0,-2-1 4 15,2 4 3-15,-2-2 1 0,0 1 3 0,-1 3 2 16,1-1 3-16,-1 0 4 0,1 2 2 0,2-2 2 0,-2 1 2 0,2 0-2 16,-2-3-3-16,2 2-1 0,-2-1-2 0,2-3 0 0,0-3-2 0,-1 1 0 15,4-3 1-15,-1 0-2 0,-1-4 0 0,-1-2-1 0,4-2 1 16,-1-4 0-16,-1 2 2 0,2-7 4 0,0 2 5 0,0-4 6 0,0-1 5 16,0-4 8-16,0 0 7 0,0-1-2 0,0-4-5 0,0-1-10 15,0 0-10-15,-3-3-9 0,3-3-9 0,-1 0-7 0,-2-4-7 0,2-2-7 16,-1-3-8-16,-1 0-9 0,0-5-9 0,1 2-10 15,-3-1-11-15,-1-2-4 0,2 1 2 0,1-1 4 0,-4 0 6 0,4 2 6 16,-3-1 3-16,-1 1 5 0,1 2 1 0,-1 1 1 0,0-1 1 0,-2 4 1 16,2 0-1-16,1-1 2 0,1 3 4 0,-3 2 5 0,1 0 6 15,1 1 5-15,1 1 4 0,-1 1 3 0,2 3 4 0,-2-1 3 0,1 1 7 16,1 0 1-16,1 0 4 0,0 3 2 0,2-1 4 0,-2-1-1 16,2 2 0-16,1 0-1 0,0 0-2 0,0 0-1 0,0 0 0 15,0 0-1-15,-2 2-1 0,2-2-1 0,-3 1 0 0,3-1 1 0,0 3-2 16,0 0 2-16,0-2-1 0,0 3 1 0,0 0-1 0,0-1 3 15,0 3 0-15,3-1 1 0,-1 0 3 0,-2 1 0 0,1 0 2 16,3 3 0-16,-1-3-1 0,0 3 1 0,1 1-1 0,1-1 1 0,1-1 0 16,-1 3 0-16,4 0 1 0,-2 0 0 0,2-1-3 0,-2 1-2 15,3 3-7-15,0-4-6 0,3 1-8 0,-1 1-8 0,-1-1-9 16,2 0-10-16,0-1-11 0,0 1-8 0,-1-2-9 0,-1-1-8 16,4 1-9-16,-4-3-4 0,4 0-2 0,-5-2 4 0,1-1 5 0,2 1 7 15,-3-4 6-15,0-2 6 0,0 0 6 0,-2-1 11 0,2-3 16 0,-2 2 17 16,-2-5 17-16,1 0 13 0,-1-2 15 0,-1-1 14 0,0 1 11 15,0-1 10-15,-3-1 9 0,1 0 9 0,0 0 9 0,-1 2 13 16,0-3 11-16,-2 2 6 0,0 0 4 0,0 1 1 0,0 0 2 0,0 2-1 16,0 3 0-16,-2-2-5 0,0 1-6 0,-1 2-11 0,3-1-10 15,-1 3-12-15,1-2-12 0,-2 4-17 0,2-2-14 0,0 3-15 0,0 0-17 16,0 0-11-16,-2 0-12 0,0 3-9 0,-1 0-6 0,0 3-3 16,1 0-3-16,-3 0 0 0,-1 4 2 0,1 0 2 0,-1 3 2 0,-3 1-6 15,-1 2-8-15,1 2-16 0,-1 2-20 0,0 2-28 0,-3-1-35 16,0 3-52-16,0-1-65 0,0 2-91 0,0-1-106 0,-2 0-63 15,0-1-42-15,-1-2-20 0</inkml:trace>
  <inkml:trace contextRef="#ctx0" brushRef="#br0" timeOffset="1252.6914">18376 4186 505 0,'-1'-10'609'0,"1"0"11"0,-3 1-21 0,1 1-38 0,2 0-113 0,-1 1-153 0,-2 2-88 0,3 1-52 0,0-1-32 0,0 1-21 0,0 1-13 16,0 1-12-16,0 1-11 0,0 1-16 0,0 0-16 0,0 0-18 0,0 0-18 16,0 0-15-16,0 0-10 0,3 0-9 0,-2 3-4 0,1-1 0 15,1 2-1-15,-2-1 1 0,3 2 3 0,-2 4 3 0,2 0 5 0,0 2 5 16,1-1 7-16,-2 4 7 0,1 1 6 0,0 2 5 0,-2-3 3 15,1 4 2-15,-2 2 1 0,2-3-1 0,-2 2 1 0,-1-1 1 16,0 1-1-16,0 0-2 0,0-1 1 0,0 0 0 0,-1-2-1 0,-2 0 0 16,2 1-2-16,-4-6 2 0,4 2 0 0,-2-2 2 0,2-2 2 15,-4 0 2-15,4-3 4 0,-2 1 4 0,1-4 5 0,1 1 3 0,-2-1 3 16,-1-3 4-16,2 0 3 0,-2 0 2 0,3-3 3 0,-4-1 2 0,1-3 0 16,2 0-1-16,-2-2-1 0,0-2-3 0,2-1-6 0,1-2-7 15,-2-5-8-15,3-1-11 0,0 1-8 0,4-4-6 0,-2-1-6 0,5-3-5 16,-1 2-4-16,1-2-4 0,3 0-3 0,0 0-3 0,0 1-1 0,2 2-2 15,-2 2-1-15,4 1 1 0,-4 1 1 0,2 2 3 0,-2 1 0 16,0 3-1-16,3 3-1 0,-4 2 0 0,-1 2 0 0,2 0-2 0,-1 3 0 16,-2 1-1-16,2 0 1 0,-2 3 1 0,-1 5 3 0,3-4 1 15,-2 4 3-15,1 1 4 0,-2 3 4 0,4 0 5 0,-4 0 4 0,3 5 4 0,-2-2 4 16,2 4 3-16,-4 2 4 0,1-3 2 0,0 3-3 16,1 1-5-16,-4-1-6 0,1 2-6 0,1-1-9 0,-1 1-7 0,-3-3-13 15,1 3-12-15,2-1-13 0,-1-3-16 0,-2 0-17 0,1-1-22 16,-2 0-20-16,3-1-20 0,-2-4-14 0,-1 1-10 0,5-4-11 0,-4 0-11 0,2-3-20 15,-2-1-24-15,5-1-28 0,-2-2-30 0,1-2-34 0,1-3-37 16,-1-1-14-16</inkml:trace>
  <inkml:trace contextRef="#ctx0" brushRef="#br0" timeOffset="1600.5441">18881 4090 110 0,'0'-9'481'0,"0"0"0"0,-2 3-38 0,-1-1-55 0,3 1-55 0,-1 1-53 15,-1 1-39-15,2 1-34 0,-3-1-29 0,3 2-25 0,-1-1-21 0,-2 3-18 16,3-2-19-16,0 2-20 0,-3 0-18 0,0 2-16 0,-1-2-14 0,3 3-14 15,-1-1-8-15,-2 3-10 0,-1 1-4 0,1 1-2 0,-2 2-1 16,2-1-2-16,-2 4 3 0,1-1 2 0,-4 1 2 0,3 3 5 16,0-1 3-16,1 2 2 0,-1 0 2 0,1 2-1 0,0-1 0 0,0 1-3 0,1-2-3 15,3 2-4-15,-1-1-3 0,-1 1-6 0,3-3-4 0,0 1-7 16,0 0-5-16,3-2-6 0,-3 0-5 0,2-4-6 0,-1 1-4 0,3-2-2 16,-2 0 0-16,1-3 1 0,1 1 1 0,-1-4 3 0,1-1 3 15,1-2 4-15,0-2 7 0,1 1 6 0,0-5 9 0,3-1 10 0,-1 0 9 16,-1-3 8-16,2-2 8 0,-2-3 8 0,-1 1 5 0,4-4 5 15,-3 0 8-15,-4 1 5 0,2-3 4 0,-4 0 2 0,2-2 5 0,-2 1 3 16,-1 1 2-16,-1 2 0 0,-2-2-1 0,0 0-3 0,-3 5-2 16,2-2-6-16,-5 2-6 0,4 0-8 0,-1 3-8 0,0 0-5 0,0 3-9 15,-1 2-6-15,1 0-13 0,1 2-13 0,0-1-15 0,-1 3-14 0,2 3-15 16,1 0-12-16,-1 0-13 0,1 1-13 0,2 4-15 0,1 1-15 16,0 1-16-16,0 0-12 0,1 2-18 0,6 0-18 0,-1 2-21 0,4-1-23 15,2 1-23-15,-1 1-25 0,4-1-47 0,3-1-56 0,1 1-26 0,6-2-12 16</inkml:trace>
  <inkml:trace contextRef="#ctx0" brushRef="#br0" timeOffset="2067.4113">19379 4055 342 0,'4'-11'537'0,"-4"-1"-23"0,0 1-41 0,-2 1-78 0,0-4-95 16,-4 3-61-16,2 2-46 0,-2-1-29 0,-2-1-23 0,0 2-16 16,-4 1-13-16,2-1-11 0,-4 1-13 0,2 1-10 0,-3 2-12 0,-1-1-10 15,3 3-10-15,-3 0-10 0,-2 1-9 0,0 4-8 0,0 1-6 0,-3 0-4 16,4 3-4-16,-6 0-4 0,4 2-1 0,1 1-1 0,-3 3-1 15,4-1-2-15,-2 3 1 0,4 1-1 0,-1 0 2 0,1 1 1 0,-1 1 1 16,5 1 1-16,-2 3 0 0,4-3-1 0,2 2-1 0,1 1-1 16,1-2-1-16,0 2-4 0,1-1-1 0,4-1-3 0,-2-1-3 0,2 1-2 15,2-2-2-15,1 0-2 0,1-3-3 0,-1-2-2 0,4 1-2 16,-4-3-1-16,4-3 1 0,1 1 0 0,0-2 0 0,-1-6-1 0,3 0-1 16,2 0 2-16,1-6 3 0,-2-2 0 0,4 0 2 0,1-5 0 15,0-1 2-15,-1-4 0 0,4-2-1 0,-1-2 0 0,0-3 0 0,0-1-1 16,-3-3 2-16,1-4 3 0,0 0 5 0,-1-3 2 0,-1-1 3 0,-3-4 4 15,2 1 1-15,-4-1 5 0,1-3 2 0,-3 3 8 0,1-1 8 16,-3 0 11-16,0 1 10 0,-1 4 12 0,-3 0 13 0,2 2 6 0,-3 3 4 16,-3 4 6-16,3 1 4 0,-4 4 3 0,3 2 1 0,-1 2-3 0,-1 3-3 15,0 2-10-15,1 3-12 0,0 2-15 0,-1-1-15 0,0 5-15 16,3 2-16-16,-2 0-12 0,0 3-8 0,-1 3-8 0,0 0-8 0,0 5-5 16,2 1-3-16,-3 2 0 0,-1 5 0 0,2 0 2 0,-4 5 2 15,1 3 5-15,2 1 5 0,-2 5 3 0,3-1 5 0,-1 4 4 0,0 0 7 16,0 2 3-16,-1 1 3 0,4 1 1 0,-1-2-1 0,-1 2 1 0,2 1 0 15,-2-1-4-15,3-2-3 0,0 0-3 0,0 0-6 0,3-1-7 16,-2-4-6-16,2 0-14 0,-1 0-17 0,-1-2-17 0,4-3-17 0,-3-2-15 16,1 0-17-16,2-4-14 0,0-1-11 0,0-4-8 0,0 0-5 0,1-3-13 15,3-2-16-15,-2-6-20 0,2-1-20 0,-1-2-19 0,2-2-17 16,-1-4-16-16,6 0-15 0,-5-5-24 0,1-4-31 0</inkml:trace>
  <inkml:trace contextRef="#ctx0" brushRef="#br0" timeOffset="2483.6063">19433 3884 115 0,'-2'-14'461'0,"-1"1"-10"0,2 2-23 0,-1 1-50 0,0 0-62 0,2 4-53 0,-2-3-52 16,-1 4-37-16,3 1-31 0,-1-1-28 0,-1 2-26 0,2 1-19 0,0 2-19 16,0 0-16-16,-3 2-16 0,3 1-10 0,-1 2-10 0,-1 1-4 15,2 2-5-15,-2 1-3 0,0 2 1 0,2-1 2 0,-3 3 2 0,3-1 4 16,0 3 7-16,0 0 1 0,0-4 2 0,3 4-1 0,-3 0 0 0,4-3-2 16,-2 3-4-16,-1-2-3 0,4-1-5 0,-1-1-3 0,0 0-2 15,-1-2-3-15,2-2-1 0,0 0-1 0,0-2 0 0,0 1-2 0,1-3 1 16,-1-1 1-16,0-2 0 0,2-2 0 0,-1 0 2 0,0-1 2 15,0-1 4-15,2-3 2 0,-2-1 1 0,1-1 3 0,0-5 0 0,-1 2 2 16,0 0 0-16,-2-3 5 0,2-1 2 0,-2 1 5 0,-2 1 5 0,-1-1 5 16,2 0 5-16,-3 0 7 0,0 2 6 0,-3-1 5 0,2 1 3 15,-1 2 2-15,-2 1 1 0,0 0 1 0,0 1-2 0,-2 2-2 0,2 2-5 16,-4 0-5-16,2 1-7 0,-1 2-5 0,0 0-7 0,0 2-9 16,-2 2-7-16,-1 2-4 0,2 1-3 0,-3 2-1 0,1 0-2 0,0 4 0 15,0 1 1-15,1 0 0 0,1 2 1 0,-2 1 1 0,2 1 3 0,1-1 2 16,4 3 3-16,-4 2 1 0,4-3 0 0,1 1 1 0,0-1-1 15,-1 3-1-15,3-1 0 0,3-3 0 0,-1 2-1 0,0-1-1 16,1 1-2-16,2-2-2 0,-1-2 0 0,0 0-4 0,3-1-4 0,-1 2-3 16,3-6-4-16,-1 2-3 0,0-1-7 0,0-2-3 0,2-3-7 0,0-1-8 15,4-1-10-15,-4 0-7 0,2-3-7 0,2-2-5 0,0 1-8 0,0-5-4 16,2 1-3-16,0-4-4 0,1-1 0 0,-1 2-6 0,1-4-4 16,-1-3-9-16,2-1-10 0,-1 0-10 0,0-3-10 0,-1 1-16 0,0-3-19 15,2-1-10-15,-4-1-6 0,3 2-2 0,-6-5 0 0,5 3 8 0,-4-3 14 16,-2 2 26-16,-2 2 29 0,0 1 37 0</inkml:trace>
  <inkml:trace contextRef="#ctx0" brushRef="#br0" timeOffset="2771.2628">19837 3771 65 0,'2'-16'124'0,"1"2"31"0,-3 0 24 0,0 2 20 16,-3 1 18-16,1 2 8 0,2 0 3 0,-2 2-4 0,0 0-10 0,2 1-13 16,-3 3-13-16,3-3-13 0,-1 3-13 0,-1 0-14 0,2-2-13 15,-1 4-10-15,-2-2-7 0,1 1-8 0,2 2-8 0,0 0-10 0,0 0-10 16,0 0-8-16,0 0-7 0,0 0-9 0,0 0-6 0,0 0-7 16,0 0-6-16,0 0-5 0,0 0-4 0,0 0-4 0,0 0-4 15,-4 0-4-15,3 0-3 0,-2 0-1 0,1 0-5 0,-2 2-4 0,0 1-2 16,-2-2-6-16,2 4-2 0,-2-2-4 0,0 3-4 0,0-3-1 15,-2 3-2-15,-1 0 0 0,5 1-1 0,-5 1-1 0,1 2 0 0,0-1 0 16,2 3 0-16,1-3 2 0,-4 3 0 0,5-1 2 0,-2 1 3 0,3 1 3 16,0 1 3-16,1 0 0 0,2 0 3 0,0 0 2 0,0 1 1 0,2-3 1 15,1 2 2-15,2 0 0 0,0-2 1 0,2 2-2 0,-1-2 0 16,2 1 1-16,0-2-2 0,1 1 0 0,1-1 0 0,-3-3 0 0,3 4-4 16,-1-4 1-16,-4 1-1 0,1 0-1 0,0-4-2 0,0 2 1 0,-2-2 0 15,0 0 1-15,1-1 0 0,-5 1-1 0,0 1 3 0,0-3 3 16,-5 1 4-16,1-1 2 0,-4 2 3 0,0-1 4 0,-3 1 3 0,-4 0-1 15,-3-1-3-15,-2 2-15 0,-4 2-21 0,0 1-32 0,-4-2-39 0,1 0-77 16,-2 2-98-16,3 2-106 0,-2-2-106 0,4 0-59 0,-3 0-33 16,8-3-19-16,1 3-16 0</inkml:trace>
  <inkml:trace contextRef="#ctx0" brushRef="#br0" timeOffset="5765.8835">19066 6958 327 0,'0'0'317'0,"0"0"-57"0,0 0-46 0,0 0-41 0,0 0-27 0,0 0-21 0,0 0-16 0,0 0-11 0,0 0-6 0,0 0-4 0,0 0-6 0,0 0-4 0,0 0-6 15,0 0-5-15,0 0-2 0,0 0-6 0,0 0 1 0,0 0-2 0,0 0 1 16,0 0 0-16,0 0 2 0,0 0 2 0,0 0 0 0,0 0-1 16,0 0 0-16,0 0 0 0,0 0 0 0,0 0-2 0,0 0 0 0,0 0-1 15,0 0-4-15,0 0-2 0,0 0-4 0,-1 2-3 0,1-2-3 16,0 0-4-16,0 0-4 0,0 0-3 0,0 0-5 0,0 0-4 16,0 0-2-16,0 0-5 0,0 0-2 0,0 0-4 0,0 0-2 0,0 0-4 15,0 0-7-15,0 0-7 0,0 0-11 0,0 0-14 0,0 0-16 16,0 0-19-16,0 0-21 0,0 0-25 0,0 0-33 0,0 0-39 0,0 0-47 15,0 0-53-15,0 0-76 0,0 0-86 0,0 0-51 0,0 0-34 16,0 0-8-16</inkml:trace>
  <inkml:trace contextRef="#ctx0" brushRef="#br0" timeOffset="13167.6128">5734 4470 82 0,'0'-5'470'0,"-2"4"2"0,0-2-70 0,2 3-107 0,-2-5-71 0,2 4-53 16,-1-2-27-16,-2 1-14 0,3 2-6 0,-2-3-1 0,2 3-5 0,-2-1-4 15,0-1-6-15,2 2-5 0,-1-3-9 0,-2 3-8 0,3 0-10 0,0 0-8 16,0 0-7-16,0 0-5 0,0 0-6 0,0 0-3 0,-2 0-7 0,2 0-5 16,0 0-5-16,0 0-4 0,-1 0-4 0,-2 0-7 0,1 0-3 15,0 0-5-15,0 0-2 0,-2 3-3 0,2-3-3 0,0 3-2 0,-1 0-3 16,-2-1-2-16,1 2-1 0,-2 1-1 0,-2-1 0 0,-2 4 0 0,2 1 0 16,-3 1 1-16,-2 1 0 0,1 3 1 0,-2 0 0 0,-2 1 0 15,2 4-1-15,-2-2 1 0,0 3 0 0,2 2 3 0,-2-2 0 0,4 1 1 0,-4 3 0 16,5-2 1-16,-2 2-2 0,3-2 2 0,2 1-3 0,0 1-1 0,2-1-5 15,2 1 0-15,2-1-5 0,2-2-3 0,0 1-7 0,2 0-8 16,2-1-11-16,2 0-12 0,2-1-12 0,0-2-18 0,2-3-17 0,3 1-19 16,0 0-23-16,3-2-26 0,0 0-42 0,2-3-48 0,2-1-76 0,-2-3-90 15,2-1-46-15,4-1-31 0</inkml:trace>
  <inkml:trace contextRef="#ctx0" brushRef="#br0" timeOffset="13716.2952">5956 4531 167 0,'-2'-5'508'0,"0"0"2"0,0 1-66 0,1 1-105 0,-2 1-78 0,3 0-65 0,-2-1-40 0,1 3-25 0,-2-2-17 0,3 0-11 0,-1 2-12 16,1 0-12-16,0 0-14 0,0 0-14 0,0 0-14 0,-3 0-12 0,3 2-12 16,-2 0-9-16,2-2-10 0,-1 2-6 0,-2-1-4 0,3 3-2 0,-4-1 0 15,2 1 0-15,1 0 1 0,-2 2 2 0,0 0 3 0,-4-1 3 0,5 4 2 16,-3 1 2-16,0-1 2 0,-1 2 4 0,2-1 2 0,-2 3 0 15,2-1 0-15,-2 2 1 0,2 0-1 0,-2-2-1 0,0 3 1 0,2-1-1 16,-2 2 0-16,2-1-2 0,0 0 0 0,1-1 1 0,-2 2 2 0,3-2-1 16,0 2 1-16,1-2-1 0,-2 2 1 0,3-2-1 0,0-2 1 0,0 2 1 15,3 1-2-15,-2-3-1 0,1 0-1 0,2 2-1 0,0-3-1 16,-2-1-3-16,5-1 0 0,-4-2-2 0,3 2-1 0,2-1-1 0,-2-4-1 16,0 2-1-16,1-3-2 0,0 0 0 0,-1-3 0 0,3 0 0 0,-2 0 2 15,3 0 4-15,0-3 5 0,-1-2 6 0,-2 0 6 0,3 0 7 16,-1-4 7-16,1 0 6 0,-3 0 6 0,3-1 6 0,-4-2 4 0,2 0 4 15,-2-2 6-15,0-1 3 0,0-1 4 0,-2-1 2 0,0 1 2 0,-2-1-3 16,1-1-1-16,-3 1-1 0,0-1-3 0,-3 2-1 0,1-3-4 16,1 5-4-16,-4-4-2 0,1 4-7 0,-3 0-4 0,0-1-3 0,1 3-5 15,0-2-6-15,0 4-10 0,-2-1-8 0,2 1-17 0,-1 2-20 0,-2 1-24 16,1 2-27-16,0 0-29 0,0 3-27 0,2 2-32 0,-1 0-34 0,-2 2-50 16,2 2-59-16,-2-1-81 0,1 4-95 0,2 0-53 0,-1 4-35 15,1-2-8-15</inkml:trace>
  <inkml:trace contextRef="#ctx0" brushRef="#br0" timeOffset="13966.1217">6280 4878 454 0,'0'0'588'0,"0"0"5"0,0 0 2 0,0 0-82 0,0 0-124 0,0 0-112 0,0 0-101 0,0 0-65 15,0 0-42-15,3 1-26 0,-3-1-16 0,0 2-14 0,2-2-12 0,-1 1-10 16,2 2-9-16,-2 0-6 0,-1 0-7 0,2 0-3 0,-2 0 0 0,0 2 0 16,0 2 2-16,0-1 4 0,0 2 3 0,0-1 6 0,0 2 6 15,0 0 4-15,-2 2 4 0,2-1 3 0,-4 2-1 0,1-1-6 0,0 1-8 16,-1 0-14-16,-2 1-16 0,2-1-23 0,-2 1-24 0,0-1-34 16,-1-1-37-16,0 3-46 0,0-2-56 0,-2 0-79 0,3-1-95 0,0 0-55 15,1-2-38-15,-1 0-13 0</inkml:trace>
  <inkml:trace contextRef="#ctx0" brushRef="#br0" timeOffset="14233.1652">6605 4616 508 0,'-2'-1'591'0,"-1"-3"-1"0,3 4 2 0,-1-2-76 0,1 2-111 15,0 0-117-15,0 0-119 0,0 0-72 0,0 0-48 0,0 2-26 0,0-1-15 16,0 2-9-16,0 0-5 0,0 3-5 0,0-3-5 0,1 2-2 16,-1 4-2-16,3 0-2 0,-3 0 1 0,2-1 2 0,-1 5 3 0,2-1 5 15,-2 2 4-15,2 0 5 0,0 1 3 0,0 0 2 0,-2 1 3 0,2 0 1 16,-3 0 0-16,2 1-2 0,-1-1-1 0,-1 0-9 0,3-2-8 16,-3 3-13-16,1-4-14 0,-1 2-20 0,0 0-25 0,0-1-27 15,0-1-32-15,0-2-44 0,0-1-51 0,0 2-79 0,0-3-95 0,0-3-62 16,0 2-46-16,0-2-21 0</inkml:trace>
  <inkml:trace contextRef="#ctx0" brushRef="#br0" timeOffset="14515.8884">6946 4450 268 0,'-3'-3'578'15,"0"0"2"-15,2 0-3 0,1 3-6 0,-2-3-123 0,2 3-175 0,0 0-107 0,0 0-71 16,0 0-42-16,0 0-28 0,2 3-14 0,-2 0-11 0,1 0-11 16,2 0-8-16,0 3-7 0,1 2-4 0,2 1-4 0,1 1 1 0,-1 3-1 15,1 1 2-15,4 1 5 0,-1 0 7 0,0 5 4 0,1-3 5 16,-1 3 2-16,3 1 1 0,0 2 1 0,-3-2 1 0,3 2 0 0,-1 0 0 16,-2 0 1-16,0 1 0 0,0 0 2 0,0 1 1 0,-4-2 3 0,1 1 1 15,-2 1 1-15,-3-1 4 0,-2 1-1 0,0-2-5 0,-4 1-8 16,-5 0-9-16,-1 2-16 0,-1-1-21 0,-5-1-30 0,-3 0-35 15,-2 2-68-15,-3-3-82 0,-3 3-91 0,-2-3-94 0,-4 0-54 0,0-1-32 16,1 0-16-16</inkml:trace>
  <inkml:trace contextRef="#ctx0" brushRef="#br0" timeOffset="14951.5509">7665 4475 353 0,'-6'4'505'0,"2"-1"6"0,-2 0-82 0,0-1-124 0,1 3-83 0,-2-1-63 0,-1 1-40 0,0 1-26 0,0 1-12 0,0 0-4 16,-2 3-3-16,2-1-3 0,-2 0-6 0,0 2-6 0,0-1-11 15,0 2-10-15,0 3-7 0,0-1-8 0,-2 2-6 0,2 2-6 0,2 0-4 16,-2 2-5-16,4 2-3 0,-1-2-2 0,0 1-1 0,-1 3 1 0,4-2 0 16,0 2 0-16,2 2 2 0,1-1 2 0,2-1 1 0,1 5-4 15,2-5-4-15,2 4-7 0,2 1-10 0,2-3-13 0,2 3-23 0,2-3-25 16,2 4-42-16,4-5-49 0,-1 2-96 0,6-4-118 0,3 1-73 0,0-5-51 16,1 2-24-16,2-6-11 0</inkml:trace>
  <inkml:trace contextRef="#ctx0" brushRef="#br0" timeOffset="16150.3737">7995 4746 331 0,'0'-1'395'0,"0"1"-61"0,-1-2-51 0,1 2-49 0,-3 0-31 0,3 0-23 0,0 0-13 16,0 0-10-16,-2-2-8 0,2 2-10 0,0 0-7 0,0 0-9 15,0 0-9-15,0 0-8 0,0 0-7 0,0 0-8 0,0-1-4 0,0 1-4 16,0 0-5-16,0 0-7 0,0 0-7 0,0 0-7 0,0 0-6 0,-4 0-6 16,3 0-7-16,-2 0-5 0,3 1-7 0,-2 1-6 0,2-2-7 15,-4 2-6-15,3-2-8 0,-2 1-5 0,1 2-4 0,-2 0-3 0,0 0-3 16,2 1-2-16,-4 1-1 0,2 1-1 0,-2 1-1 0,-2 0 2 16,0 4 0-16,0-2 1 0,2 3 1 0,-4 2 4 0,3-2 0 0,-2 2 2 15,-1 0 1-15,3 2 0 0,-2 0 1 0,3 2 1 0,-2-3 1 0,2 3 2 16,2 0-1-16,-2-2 0 0,2 2 1 0,2-1-1 0,1 1 0 15,1 0 2-15,0-2-2 0,1 1 0 0,1-3-1 0,0 0 0 16,4 0-1-16,-2 1-1 0,2-2-1 0,0-4-2 0,0 2-2 0,0-1 0 16,4-2-4-16,-2-2-3 0,4 0-1 0,-2-3-4 0,3 1-2 0,-2-4-1 15,4-2-1-15,-2 0 4 0,1-3 3 0,1 0 4 0,0-4 4 16,1-1 5-16,-1 0 7 0,-2-4 5 0,4 1 6 0,-4-4 5 0,0 1 7 16,-4-4 6-16,4 2 8 0,-6-1 5 0,1-3 5 0,-2 1 2 15,0-2 3-15,-3 2 4 0,-2 0 0 0,-1 1-1 0,-4 1-2 0,0-1-3 16,1-1-3-16,-3 5-6 0,-3 1-4 0,-1 0-7 0,0 1-10 0,-1 2-11 15,-2 2-19-15,1-1-21 0,-4 4-23 0,2 3-27 0,1 0-31 16,-4 3-30-16,1 2-40 0,3 3-40 0,-2 1-89 0,1 4-113 0,0 2-71 16,2 2-50-16,0-1-24 0,2 5-6 0</inkml:trace>
  <inkml:trace contextRef="#ctx0" brushRef="#br0" timeOffset="16368.7904">8557 5036 158 0,'0'-5'665'0,"3"1"6"0,-3-1 2 0,0 2-2 0,0-1-6 0,0 0-141 0,0 3-204 0,0-4-120 0,0 5-75 0,0 0-47 0,0 0-30 16,0 0-22-16,0 0-15 0,0 0-16 0,0 0-12 0,0 5-8 16,0-2-9-16,0 0-10 0,0 3-10 0,-3 1-11 0,3 2-14 0,-4 0-14 15,3 2-18-15,-4 2-14 0,1 2-14 0,1 2-22 0,-3-1-25 16,-1 2-39-16,1 1-46 0,-1 1-66 0,0-1-78 0,1 0-62 15,0 1-57-15,1-3-27 0,0 3-15 0</inkml:trace>
  <inkml:trace contextRef="#ctx0" brushRef="#br0" timeOffset="16948.5096">8753 4824 56 0,'3'-12'622'0,"-3"5"14"0,0 0 8 16,0 0 8-16,0 2-94 0,0-1-143 0,0 1-104 0,0 0-85 0,0 3-51 0,0-2-38 16,0 1-21-16,0-1-15 0,0 2-14 0,0 0-17 0,0 2-18 0,0 0-17 15,0 0-13-15,0 0-14 0,0 0-11 0,0 0-8 0,0 0-8 16,0 0-6-16,0-1-6 0,0 1-6 0,2 0-6 0,-1 0-4 0,2 0-4 16,1 0-1-16,-2 0-1 0,-1 0 2 0,2 0-2 0,0 0 0 15,1 0 0-15,2 0 0 0,-2 1 1 0,5 1 3 0,-3-2 3 16,1 2 4-16,0-2 5 0,0 2 5 0,2 0 3 0,-2-2 1 0,2 1 1 0,-2 1 1 15,0 0 0-15,1 0 2 0,0 0 0 0,-2 1 0 0,0 1 1 16,2-1-1-16,-5 1-1 0,4 1 1 0,-4 1-2 0,2 0 0 16,-1-2 0-16,-3 3 1 0,2 2 2 0,-1-3 0 0,-2 2 3 0,-2 2 1 15,-1-1 2-15,-1 0 3 0,1 2 3 0,-1 1 2 0,-2-1 2 0,-4 3 3 16,4-4 0-16,-4 1 3 0,2 1 1 0,0-1 1 0,-2 0 1 16,2-1 0-16,-2-1-1 0,2 1 0 0,0-1 1 0,-1-2-1 0,3 1 2 15,3-4-2-15,-4 2 1 0,1-1 1 0,2-1 1 0,3-1-1 0,-1 1 1 16,-1-2-1-16,3 1 0 0,-1-3-2 0,1 0-4 0,0 0-3 15,0 0-3-15,1 0-4 0,2 0-5 0,0 0-5 0,1 0-4 0,2 0-3 16,1-1-7-16,-1-1-6 0,4 0-5 0,0 0-5 0,0-1-2 16,2 1-1-16,-2 2-1 0,2-2 2 0,-1 0 1 0,-1 2 2 0,3-2 2 15,-1 1 1-15,-1 1 3 0,-1 0 2 0,0 0 3 0,0 1 4 16,-1 1 2-16,1 0 3 0,-3 0 3 0,2 1 2 0,-2 1 1 0,0 0 3 16,-1 1-1-16,-3-1 3 0,4 3 0 0,-4-1 3 0,0-2 3 15,-1 3 2-15,0 2 4 0,-2-5 5 0,0 6 6 0,-2-3 7 0,0 2 9 0,-2-2 10 16,-1 2 9-16,1-2 10 0,-2 1 9 0,-4 1 5 0,0 0 8 15,0-3 6-15,1 2 6 0,-5-1 4 0,0 1 1 0,-1-3 2 16,-1 0-1-16,-1 0-4 0,-2 1-5 0,2-3-6 0,-2 1-7 16,-1-1-7-16,3-1-6 0,-3 0-5 0,2-2-9 0,-2 0-13 0,1 0-13 15,2 0-18-15,1-2-20 0,-1 0-24 0,4-1-36 0,0-1-39 0,3 1-72 16,-2-3-87-16,5 3-97 0,-1-3-98 0,2 0-55 0,1 0-32 16,4-3-13-16</inkml:trace>
  <inkml:trace contextRef="#ctx0" brushRef="#br0" timeOffset="17252.2497">9108 4597 218 0,'-9'-7'614'0,"4"-1"8"0,0 1 5 0,-1 2 3 0,3 0-116 0,1 0-173 0,0 0-108 16,-1 1-77-16,3 4-48 0,-1-5-36 0,1 5-25 0,0 0-16 0,0 0-16 15,1 0-12-15,2 3-12 0,1-1-9 0,-1 2-7 0,3 1-4 16,3 1-2-16,-1 3 1 0,4 0 1 0,2 4 3 0,-2 1 4 0,2 1 4 16,2 3 6-16,0 0 5 0,0 0 3 0,1 3-1 0,-2 0 2 15,-1 6 0-15,2-3-3 0,-2 4-1 0,-1-2-1 0,0 1-2 0,-1 4-1 16,-1-2-3-16,-2 1 1 0,-1 2 1 0,-2 2 1 0,-3-4 2 0,0 4 3 16,-1-3 0-16,-2 1 0 0,-2 1 0 0,-1-1-1 0,0-4-1 15,-3 2-2-15,-2-1-1 0,-1-3-5 0,-1 0-5 0,1-2-11 16,-5-2-12-16,1-2-19 0,0 1-22 0,-3-4-31 0,0-1-35 0,-1-2-57 15,0-1-68-15,1-2-89 0,0-2-102 0,0-1-57 0,0-3-36 16,2-1-13-16</inkml:trace>
  <inkml:trace contextRef="#ctx0" brushRef="#br0" timeOffset="17605.8783">9944 4476 525 0,'4'-15'548'0,"-1"0"14"15,-2 1-79-15,1 2-128 0,-2 3-87 0,3 2-68 0,-3 0-41 16,0 2-27-16,0-1-19 0,0 3-13 0,0 1-14 0,0 1-19 0,0 1-16 15,-3 1-18-15,1 1-15 0,-2 1-15 0,0 3-11 0,1 3-8 0,-4 0-4 16,-1 3-1-16,0 2 2 0,-4 2 5 0,2 5 5 0,-4 0 7 0,2 2 5 16,-4 2 6-16,2 3 3 0,-2 1 1 0,2 2 2 0,-2-1-2 15,0 0 1-15,4 2-1 0,-2 3 0 0,0-1-2 0,2 0-3 0,2 1-4 16,3-1-2-16,-2 2 0 0,3 0-1 0,2-1 1 0,0 2-2 16,4-1-5-16,2-1-7 0,0-2-13 0,4 1-16 0,2-3-21 0,0 1-27 15,2 0-30-15,3-6-34 0,2 1-37 0,1-1-58 0,2-5-67 16,2-3-81-16,3-2-88 0,-2-3-47 0,5-3-24 0</inkml:trace>
  <inkml:trace contextRef="#ctx0" brushRef="#br0" timeOffset="18002.7564">10140 4805 168 0,'-3'0'584'15,"-2"0"8"-15,1 0 3 0,0 0 2 0,2 0-114 0,-2 0-174 16,3 0-104-16,-2 0-69 0,3 2-45 0,-2-2-31 0,2 3-18 0,-1-3-13 16,-2 2-9-16,3 2-10 0,-2 1-7 0,0 1-11 0,0 2-6 15,1-1-6-15,-2 2-3 0,0 3-1 0,-1 1 0 0,-1 2 2 0,1 0 4 16,0 2 5-16,2 1 3 0,-2 1 2 0,-2 2 1 0,5-1 1 0,-2 1 0 16,1-2 2-16,1 5 0 0,-2-3 2 0,3-1 0 0,0 2-2 15,3-2-1-15,-2 2-2 0,1-2-3 0,2-3-5 0,-2 3-4 16,6-2-6-16,-3-3-4 0,0 0-7 0,4-1-6 0,-2-4-5 0,2-1-8 15,-2 0-8-15,6-4-7 0,-4-1-6 0,4-2-3 0,-2-4 1 16,4-2 3-16,-1-1 3 0,-1-4 10 0,1-2 12 0,1-1 11 0,-4-2 15 16,1-3 12-16,1-3 16 0,-2 0 16 0,-1-1 16 0,-1-2 18 0,-2-3 17 15,-1 1 13-15,0 0 13 0,-2-3 12 0,-1 2 13 0,-3-1 5 16,-3 1 3-16,2-1 2 0,-4 2-2 0,1 1-3 0,-2 1-4 0,-1 2-8 16,0-1-9-16,-3 4-12 0,0 1-12 0,1 2-12 0,0 0-15 0,-1 3-16 15,0 1-17-15,-4 3-20 0,4 2-22 0,-2 0-25 0,2 4-26 16,-1 2-26-16,-4 2-27 0,4 4-31 0,-2 0-35 0,1 0-41 0,2 5-45 15,0 2-93-15,4 0-117 0,0 2-69 0,2 3-42 0,3-1-16 16,1 1-4-16</inkml:trace>
  <inkml:trace contextRef="#ctx0" brushRef="#br0" timeOffset="18265.7924">10468 5149 141 0,'0'-5'617'0,"0"1"5"0,3 1 6 0,-3-1-51 0,2 1-79 0,-1 1-119 16,-1 0-139-16,3 0-80 0,-2 0-50 0,-1 1-30 0,2 1-21 15,-2 0-12-15,0 0-13 0,3 0-9 0,-2 0-11 0,2 3-10 0,0-1-11 16,1 2-7-16,1-1-10 0,-1 4-4 0,0 1-5 0,-1-1 1 16,1 2 0-16,1 2 5 0,-1-1 7 0,-1 5 5 0,0-1 8 0,-2 2 2 15,-1 2 5-15,0-1 0 0,0 1-2 0,-4 1-5 0,1 1-6 0,-1 2-12 16,-1-2-12-16,-2 1-21 0,0-1-23 0,-3 1-31 0,3-1-38 15,-2 0-53-15,-1-2-63 0,4 0-95 0,-1-2-114 0,-2-1-63 16,4-1-36-16,0-2-16 0</inkml:trace>
  <inkml:trace contextRef="#ctx0" brushRef="#br0" timeOffset="18599.9902">10732 4942 523 0,'0'-10'627'0,"0"1"2"0,0-3 2 0,0 1 4 15,0 2-132-15,3-1-198 0,-2-1-113 0,2 2-70 0,-1 2-40 16,-1-2-22-16,2 3-11 0,0-2-9 0,1 2-7 0,1 2-7 0,-1-2-8 16,2 1-9-16,-1 2-10 0,0 0-12 0,-1 3-7 0,2 0-7 15,-2 0-6-15,2 3-3 0,-2 0-1 0,2 2-2 0,-2 1 0 0,2 0 0 16,-3 2 2-16,1 2 2 0,-1 3 4 0,-3-1 0 0,0 3 4 15,0 0 3-15,-3 0 0 0,-1 2 2 0,-2 1 0 0,0 0 1 0,1 1-1 16,-1-1 2-16,0 0 1 0,-1 0 1 0,1 2 2 0,0-4 2 0,1 1 1 16,-1-2 2-16,0-2 3 0,3 2 3 0,-1-3 2 0,1 0 4 15,0-3 3-15,3 2 3 0,-1-2 3 0,1-4 3 0,0 2 3 16,1-2 3-16,-1-1 4 0,3-1 2 0,0 1 1 0,4-2-1 0,0-1-10 16,3 1-14-16,1-2-20 0,0-2-23 0,6 1-30 0,1-3-37 15,2-1-47-15,4-1-55 0,-1-3-88 0,6 0-108 0,-3-2-79 0,4-4-62 16,-1 2-32-16,4-5-14 0</inkml:trace>
  <inkml:trace contextRef="#ctx0" brushRef="#br0" timeOffset="18864.9389">11335 4569 317 0,'-6'-4'604'0,"0"2"14"16,2-1 8-16,-1-2 11 0,2 4-116 0,-1-2-179 0,1 1-100 0,2-1-63 15,-1 3-37-15,2 0-21 0,0 0-20 0,0 0-18 0,0 0-21 16,0 0-24-16,2 0-17 0,-1 5-18 0,4-2-13 0,-1 0-11 0,0 3-9 15,2 3-3-15,0 0-1 0,2 1 0 0,0 5 4 0,4 0 2 0,-3 3 5 16,4 2 5-16,0-1 6 0,4 4 6 0,-2 2 3 0,-2 1-1 16,1-1 1-16,-1 3-2 0,2 2-1 0,-3-2-6 0,0 4-4 0,-2 2-6 15,0-3-4-15,-2 4-3 0,-3-1-2 0,2 2-3 0,-5-1-1 16,1-2 0-16,-3 4-1 0,-3-2 1 0,1-1-1 0,-2 1-1 0,-2-3-2 16,-2 0-3-16,0 0-5 0,-4-4-7 0,0 0-14 0,0 0-16 15,-2-4-21-15,0-2-22 0,-1-1-39 0,1-1-49 0,-1-1-78 0,-2-3-94 16,1-2-71-16,3-2-59 0,0 0-29 0,2-6-13 15</inkml:trace>
  <inkml:trace contextRef="#ctx0" brushRef="#br0" timeOffset="19199.3895">12185 4575 20 0,'3'-10'568'0,"-3"0"8"0,0 1 7 15,0 0 6-15,-3 0-112 0,3 2-171 0,-2 0-99 0,2 2-63 16,-1-1-35-16,-2 3-21 0,1 1-14 0,-2 0-10 0,3 2-13 0,-2 0-13 16,0 2-13-16,-1 3-14 0,-1 1-12 0,-3 2-12 0,0 1-9 15,-2 5-7-15,0 1-2 0,-1 5-1 0,-4 0 3 0,1 3 4 0,-2 3 6 16,2 1 4-16,-2 3 5 0,0 0 2 0,0 3 3 0,0-1 0 0,2 2 1 15,1-1-1-15,-2 1 1 0,1 1-1 0,4 1 2 0,0-3 2 0,0 0 2 16,4 1 0-16,0-1-2 0,2-1-1 0,0-1-5 0,2 0-3 16,2-3-7-16,4 0-7 0,1-4-8 0,-2 2-11 0,5-3-13 15,2-3-15-15,0 0-18 0,2-5-20 0,2-2-25 0,2-2-28 0,0 0-55 16,4-6-69-16,0-2-81 0,2 0-86 0,0-7-48 0,2 1-28 0,-2-5-8 16</inkml:trace>
  <inkml:trace contextRef="#ctx0" brushRef="#br0" timeOffset="19784.4845">12359 4851 63 0,'0'-2'541'0,"-1"0"3"0,-2 2-4 0,3-2-85 0,-2 2-126 0,1 0-78 0,-2 0-55 0,-1 0-36 0,2 0-26 0,1 0-21 0,-2 2-17 0,1-2-17 16,-2 4-16-16,0-1-17 0,-2 1-15 0,2 1-13 0,-2 1-13 15,0 1-10-15,-1 2-5 0,-2 0-2 0,1-1-1 0,0 5 1 0,-2 1 1 16,2-2 1-16,-2 4 1 0,2-2 1 0,0 2 0 0,2 1 0 0,0-1 1 15,1 2 0-15,0-2 1 0,1 1 0 0,1 3 2 0,0-5 0 16,2 1 2-16,1 1 3 0,0-1 1 0,1-1 4 0,2-1 1 0,0 1 3 16,3-3 1-16,-2-2 1 0,2 1 2 0,2-2-2 0,2 1 0 15,-2-4-6-15,6-3-2 0,-1 2-8 0,0-4-4 0,1-1-3 16,2-3-1-16,-1 0-1 0,1-3 1 0,-1-3 0 0,1 0 0 0,-1-2 2 16,-1-2 1-16,2 0 3 0,-5-2 0 0,1-2 5 0,-2 1 5 15,-1-2 8-15,-2 0 6 0,0-2 5 0,-1 2 6 0,-5-1 3 0,1 1 2 16,-2 0-2-16,-2 0-1 0,-2-1-3 0,-2 2-3 0,1 0-4 0,-4 3-3 15,3 0-8-15,-4 2-9 0,3 1-15 0,-3 2-20 0,0-1-24 16,-2 3-27-16,3 3-32 0,-2 1-34 0,1-1-41 0,0 4-47 0,0 0-89 16,1 4-111-16,2-1-66 0,-2 1-45 0,5 3-18 0</inkml:trace>
  <inkml:trace contextRef="#ctx0" brushRef="#br0" timeOffset="19982.5543">12822 5124 33 0,'4'4'619'0,"-1"-2"4"16,0-1 5-16,-2 1 2 0,2 2-88 0,-3-2-134 0,2-1-117 0,-2 3-107 15,0-4-65-15,0 4-47 0,0-4-25 0,0 1-13 0,-2 2-11 16,2 1-7-16,-3 1-6 0,2 1-5 0,-2 0-4 0,0 2-2 0,0 2-3 16,0 1-3-16,-4-1-5 0,4 5-7 0,-4-1-15 0,1 2-19 0,-1 1-28 15,-2 1-32-15,2 1-45 0,0 1-48 0,1-1-95 0,-1 4-119 16,3-4-82-16,-1 1-62 0,1-1-34 0,1 1-14 0</inkml:trace>
  <inkml:trace contextRef="#ctx0" brushRef="#br0" timeOffset="20468.3491">13179 4842 73 0,'3'-11'641'0,"1"1"-1"0,-4-1 1 15,2 5 1-15,-1-2-61 0,-1 3-89 0,0 0-138 0,0-1-163 16,0 3-90-16,0 1-58 0,0 2-29 0,0 0-20 0,0 0-7 16,0 0-4-16,0 2-3 0,0 1-4 0,0 3-1 0,0-1-3 0,-1 2-1 15,-1 2-1-15,2 0 0 0,-2 2 2 0,0 2 6 0,-1 1 5 0,0-1 6 16,-1 2 5-16,1 0 5 0,0 2 2 0,-3-1 0 0,2-2 0 0,0 2 0 16,-2-1 0-16,3 0 1 0,0-1-4 0,-1 1 2 0,0-3 0 15,-1 0-1-15,2-1 0 0,-1 0 0 0,1-1 0 0,2 0-1 16,-1-1-3-16,2-2 0 0,-2 1-2 0,2-3-3 0,0 0-3 0,0 0-2 15,2-1-3-15,0-1-4 0,-1 1-5 0,4-2-8 0,0 1-7 16,0-1-12-16,0 0-12 0,4-2-10 0,-2 0-12 0,6 0-10 0,-3 0-10 16,3-4-5-16,0 3-7 0,3-3-1 0,-3-1-2 0,4 1 2 15,-4-1 5-15,3-1 9 0,1 0 11 0,-5-2 18 0,2 1 16 0,0-2 20 16,-2 1 21-16,-2-1 22 0,-1 0 22 0,0 0 21 0,-1-1 19 0,-2 1 16 16,0 0 17-16,-2 0 13 0,-2 0 12 0,-1-3 11 0,2 4 9 0,-3-1 5 15,0-2 5-15,0 2 2 0,-3 0 0 0,3 0-3 0,-1 1-1 16,-1 0-4-16,-2 1-6 0,2-1-7 0,0 2-10 0,0 0-12 0,-1 3-11 15,0-3-15-15,1 2-15 0,0 1-16 0,-1 1-16 0,2 0-15 16,1 2-13-16,0 0-12 0,0 0-12 0,-2 4-8 0,2-1-8 0,-2 1-2 16,0 2-5-16,2 3 0 0,-3 0-1 0,3 2 1 0,-1 2 3 15,-1 2 3-15,-1 1 6 0,3 4 3 0,-1 0 2 0,-1-1 0 0,2 3-3 16,-2 1-6-16,0 3-10 0,2-3-14 0,-3 4-16 0,3-1-20 0,-1 3-25 16,-1-3-28-16,0 3-32 0,0-3-36 0,-1 0-36 0,3 0-77 15,-1 1-98-15,-1-4-76 0,2-2-65 0,-2 1-28 0,2-4-10 16</inkml:trace>
  <inkml:trace contextRef="#ctx0" brushRef="#br0" timeOffset="20733.122">13666 4659 204 0,'0'-4'669'0,"0"2"2"0,0 2 5 0,0-2 3 0,0 2 0 0,0 0-139 0,0 0-212 0,0 0-123 0,0 0-77 0,0 0-44 0,4 2-24 16,-2 0-13-16,2 2-7 0,-1-1-5 0,2 4-6 0,2 0-5 0,0 4-7 15,3 3-6-15,-1 1-6 0,1 3-2 0,0 0-1 0,1 3 3 0,-1 4 2 16,0 2-2-16,1 2-1 0,-4 2-8 0,1 4-8 0,-3-2-10 16,-2 6-7-16,-3 1-17 0,-6 3-19 0,0 3-32 0,-8 0-39 0,-2 3-54 15,-4 1-64-15,-6 1-119 0,-2 2-147 0,-6-1-78 16,-2 1-47-16,-4 2-18 0,-2-4-6 0,0-3 1 0</inkml:trace>
  <inkml:trace contextRef="#ctx0" brushRef="#br0" timeOffset="23232.4973">19103 6709 198 0,'-2'0'345'0,"-1"-3"-94"0,0 0-67 0,3 3-51 0,-3-3-29 0,3 3-17 0,-1 0-9 16,-2-3-8-16,3 3-7 0,0 0-8 0,0 0-9 0,0 0-9 0,0 0-9 16,0 0-6-16,0 0-8 0,0 0-6 0,0 0-6 0,0 0-3 15,0 0-4-15,0 0-6 0,0 0-1 0,0 0-3 0,0 0 0 16,0 0-3-16,0 0-1 0,0 0-2 0,0 0 0 0,0 0-3 0,3 3 2 15,-2-3 0-15,-1 0 3 0,3 3 1 0,-1-3 4 0,-1 2 2 16,4-1 6-16,-3-1 1 0,1 3 4 0,3-3 4 0,-2 0 3 16,2 2 2-16,-2 1 3 0,2-3 3 0,1 1 0 0,-4-1 3 0,3 0 2 15,-2 0 2-15,-1 0 1 0,0 0 3 0,1 0 4 0,-1 0 4 16,-3 0 5-16,0 0 7 0,0 0 7 0,0 0 6 0,0 0 5 0,0 0 1 16,-3-1 3-16,3 1 1 0,-4-3-1 0,3 1-4 0,-4 2-4 15,1 0-4-15,1-3-5 0,-3 3-8 0,-1-1-9 0,1-1-7 0,-1 2-9 16,0-3-8-16,1 3-4 0,1 0-4 0,-3-3-5 0,1 3-4 15,1 0-2-15,2 0-2 0,-2 0-2 0,3 0-2 0,-1 0-1 16,0 0 0-16,2 0-1 0,-1 0 0 0,2 0 0 0,-2 3 0 0,3-3 0 16,0 0-1-16,0 0-2 0,0 0 0 0,0 0 1 0,0 3 1 15,0-1 1-15,3-1 2 0,-2 2 2 0,-1-3 2 0,3 2 1 0,-1 1 1 16,-1-2 1-16,3 2 2 0,-1-1 2 0,0-2 3 0,3 0 4 16,1 3 5-16,-1-3 2 0,0 1 2 0,0 1 3 0,2-2 1 15,-1 0-1-15,-1 0 2 0,1 0 0 0,1 0 1 0,-4 0 1 0,0 0 0 16,2 0 1-16,-2 0 2 0,-1 0 3 0,0 0 0 0,-2 0 7 15,-1 0 5-15,0 0 5 0,0 0 8 0,0 0 5 0,0 0 5 16,0 0 7-16,0 0 2 0,0 0 3 0,-1 0 1 0,-2-2-1 0,0 1-3 16,0 1-7-16,-1-3-5 0,1 3-9 0,-1 0-8 0,0-2-6 15,-2-1-8-15,0 3-9 0,0-1-5 0,-1 1-7 0,1-3-6 0,1 1-4 16,-1 2-4-16,1 0-2 0,0 0-3 0,0 0-1 0,4 0 1 16,-2 0-6-16,3 0-5 0,0 0-7 0,0 0-10 0,0 0-5 0,0 0-5 15,0 2-1-15,3 1-3 0,-2-2 1 0,4 2 1 0,-1-1 1 16,0 1 1-16,2-2 4 0,0 1 1 0,1 1 7 0,2 0 6 15,2-1 9-15,-1-1 9 0,0 2 7 0,3 0 4 0,-1-2 4 0,2 1 1 16,-2-2 1-16,-1 2-1 0,-1 0 0 0,3-2 1 0,-5 2-1 16,0-1 0-16,0-1 1 0,-4 0 2 0,2 0 3 0,-4 0 4 0,1 0 4 15,-3 0 3-15,0 0 4 0,0 0 5 0,0 0 3 0,-3 0 4 16,1 0 2-16,-4 0 0 0,0 0 1 0,-3 0 0 0,2 2-1 0,-6-2 0 16,3 2-1-16,-1-2-4 0,-4 2-3 0,-1 0-1 0,0-2-4 15,2 1-4-15,-2-1-2 0,3 2-2 0,0 0-2 0,2-2 1 16,1 2-2-16,1 0-1 0,0-2-1 0,2 0-3 0,4 0-4 0,0 1-5 15,2-1-6-15,1 0-7 0,0 0-3 0,0 0-3 0,1 2-1 16,2-2-1-16,0 2-1 0,4 0-1 0,-1-2 0 0,1 1 0 16,3 1 0-16,1-2 1 0,-1 2 4 0,0-1 6 0,1-1 4 15,2 0 7-15,-3 0 1 0,2 0 4 0,-1 0 4 0,-1-1 1 0,1-1 7 16,-6 2 6-16,2 0 6 0,-1-2 9 0,-3 2 6 0,0 0 5 0,-2 0 5 16,-1 0 2-16,0 0 3 0,0 0 1 0,0-1 1 0,-4 1-1 15,1 0-4-15,-1 0-1 0,-2 0-7 0,-2 0-6 0,0 0-8 16,-2 0-6-16,0 0-8 0,-3 1-5 0,3 1-5 0,-1-2-5 0,-1 2-3 15,-1-1-3-15,4-1-5 0,1 3-5 0,-1-2-7 0,3 1-8 16,2-2-8-16,-2 3-11 0,5-3-6 0,-1 0-7 0,2 3-4 0,0-1-2 16,2-1-3-16,-1 2-4 0,5-3-1 0,-2 0-4 0,2 2 1 15,3 1 3-15,-1-3 6 0,1 0 8 0,4 0 8 0,-1-3 9 0,-1 1 8 16,-1 2 8-16,3-3 6 0,-3 0 7 0,0 0 4 0,-2 3 2 16,-3-3 4-16,0 3-1 0,-1-2-1 0,-3 1-3 0,-1 1-8 0,-3 0-12 15,-1 1-22-15,-4 1-25 0,-3 1-66 0,-2 0-87 0,-5 3-83 16,-2 0-83-16,-6 2-46 0,-2 1-24 0</inkml:trace>
  <inkml:trace contextRef="#ctx0" brushRef="#br0" timeOffset="26817.9738">6678 5187 157 0,'0'-2'206'0,"0"2"-31"0,0 0-19 0,0 0-17 0,0 0-11 0,0 0-8 0,0 0-8 0,0-1-4 0,0 1-5 0,0-3-6 0,-1 3-3 0,-1 0-8 15,2 0-5-15,0-2-6 0,-3-1-8 0,3 3-5 0,-1-1-5 0,-2-1-6 16,3 2-5-16,0 0-5 0,-1-3-5 0,1 3-6 0,-2 0-4 15,2 0-6-15,0 0-3 0,0 0-6 0,0 0-2 0,0 0-3 0,0 0-5 16,0 0-3-16,0 0-3 0,0 0-4 0,0 0-3 0,0 0-6 16,0 0-3-16,0 0-3 0,0 0-3 0,0 0-3 0,0 0-3 0,0 0-3 15,0 0-3-15,0 0-2 0,0 0-2 0,0 0-2 0,0 0-1 0,0 0-1 16,0 0 0-16,0 0-1 0,0 0 2 0,0 0 4 0,0 0 0 0,0 0 4 16,0 0 3-16,0 0 4 0,0 0 6 0,-3 0 1 0,3 0 5 15,0 0 6-15,0 0 6 0,0 0 5 0,0 0 7 0,0 0 6 16,0 0 6-16,0 0 4 0,0 0 9 0,0 0 8 0,0 0 9 0,0 0 8 15,0 0 8-15,0 0 8 0,-3 0 3 0,3-3 1 0,-3 3-1 16,3 0-2-16,-1-2-2 0,1 1-2 0,0-2-2 0,0 0-5 0,0 1-4 16,0 1-7-16,0-3-8 0,0 2-8 0,0 1-8 0,0-3-8 0,0 2-4 15,0 0-1-15,0-1-3 0,0 3-2 0,-3-2-4 0,3 0-5 16,0 2-4-16,0 0-5 0,0 0-5 0,0 0-6 0,0 0-5 0,0 0-5 16,0 0-5-16,0 0-3 0,0 0-8 0,0 0-7 0,0 0-6 0,0 0-9 15,0 0-6-15,0 0-6 0,0 0-3 0,0 0 1 0,0 4 1 16,0-2 2-16,0-1 5 0,0 3 3 0,0 0 3 0,0-1 3 15,0 1 6-15,0-1 8 0,0 3 7 0,0-3 8 0,0 3 8 0,0-3 8 16,0 2 3-16,0-2 3 0,0 0 4 0,0 0 3 0,0 0 5 0,0-3 5 16,0 0 3-16,0 0 4 0,0 0 5 0,0 0 3 0,0 0 3 15,0 0 4-15,0 0-2 0,0 0 1 0,0-2-12 0,3 1-19 0,-3 1-25 16,0-3-28-16,1 1-29 0,2-2-27 0,0 2-29 0,0-2-29 0,-1-1-62 16,-1 2-76-16</inkml:trace>
  <inkml:trace contextRef="#ctx0" brushRef="#br0" timeOffset="27715.1965">8908 5544 150 0,'-2'-3'100'0,"2"1"-44"0,0-1-31 0,0 3-21 0,0 0-17 0,0 0-10 0,0 0-10 0,0 0-7 0,0 0-9 0,0 0-8 0,0 0-8 15</inkml:trace>
  <inkml:trace contextRef="#ctx0" brushRef="#br0" timeOffset="28051.991">10918 5559 9 0,'-3'-3'479'0,"-1"2"-8"0,0-1-14 0,2 2-105 0,-1-2-151 15,2 1-78-15,-1 1-44 0,2-3-24 0,0 3-12 0,0 0-8 16,0 0-7-16,0 0-9 0,0 0-12 0,0 0-20 0,0 0-21 0,0 0-32 16,0 0-36-16,0 0-30 0,0 0-27 0,0 0-27 0,0 0-28 15,0 4-66-15,2 0-87 0,-1 0-54 0</inkml:trace>
  <inkml:trace contextRef="#ctx0" brushRef="#br0" timeOffset="36864.9458">6515 11218 24 0,'0'3'431'0,"0"-1"-16"0,0-1-72 0,-3 2-101 0,3-3-55 0,0 0-33 0,0 0-19 0,0 0-14 0,0 0-7 16,0 0-1-16,0 0-2 0,0 0 1 0,0 0-2 0,0 0-4 16,0 0-7-16,0 0-8 0,0 0-9 0,0 0-10 0,0 0-9 15,0 0-9-15,0 0-7 0,0 0-6 0,0 0-5 0,0 0-5 0,0 0-3 16,0 0-4-16,0 2-4 0,0-2-4 0,0 0-3 0,0 0-1 15,0 0-3-15,0 0-3 0,0 3-1 0,0-3-3 0,0 0-1 0,0 0 0 16,0 0-1-16,0 0 0 0,0 0 0 0,-1 1-1 0,1-1 1 16,0 0 0-16,0 0 1 0,0 0-1 0,0 0 1 0,0 0 1 0,0 0-2 15,0 0-2-15,0 0-2 0,0 0-4 0,0 0-7 0,0 0-6 16,0 0-6-16,0 0-7 0,0 0-6 0,0 0-7 0,0 0-10 16,0 0-8-16,0 0-10 0,0 0-12 0,0 0-12 0,0 0-15 0,0 0-24 15,0 0-28-15,0 0-34 0,0 0-34 0,0 0-56 0,0 0-68 16,0-4-47-16,1 2-37 0,-1-2-19 0</inkml:trace>
  <inkml:trace contextRef="#ctx0" brushRef="#br0" timeOffset="37538.2386">9906 8458 67 0,'0'0'35'0,"0"0"-20"0,0 0-11 0,0 0-7 0,0 0-5 0,0 0-7 0,0 0-5 0,0 0-12 0</inkml:trace>
  <inkml:trace contextRef="#ctx0" brushRef="#br0" timeOffset="38027.5283">10317 11947 310 0,'-3'0'371'0,"3"0"-52"0,-1 0-120 0,1 0-151 0,0 0-96 0,0 0-70 0,0-5-67 0,1 1-65 0,2-1-65 0</inkml:trace>
  <inkml:trace contextRef="#ctx0" brushRef="#br0" timeOffset="42400.0908">24507 8920 33 0,'0'0'77'0,"0"0"-2"0,0 0-2 0,0 0-1 0,0 0-2 0,0 0-4 0,0 0-1 0,0 0-5 0,0 0-1 0,0 0-3 0,0 0-3 0,0 0-2 16,0 0-4-16,0 0-1 0,0 0-1 0,0 0-2 0,0 0-2 16,0 0 0-16,0 0-2 0,0 0-2 0,0 0 0 0,0 0-2 15,0 0-1-15,0 0-2 0,0 0-3 0,0 0-1 0,0 0-1 0,0 0-2 16,0 0-3-16,0 0 0 0,0 0-3 0,0 0-1 0,0 0 0 15,0 0-4-15,0 0-2 0,0 0-7 0,0 0-8 0,0 0-11 0,0 0-12 16,0 0-17-16,0 0-23 0,0 0-24 0,0 0-28 0,0 0-37 16,0 0-44-16,0 0-61 0,-3-1-69 0</inkml:trace>
  <inkml:trace contextRef="#ctx0" brushRef="#br0" timeOffset="46115.1338">10330 11880 312 0,'-3'2'428'0,"0"-1"-84"0,-1 3-126 0,2-4-65 0,2 2-37 0,-1 0-20 0,1-2-13 0,0 0-6 0,0 0-3 0,0 0-1 15,0 0-1-15,0 0-1 0,0 0-3 0,0 0-5 0,0 0-5 16,0 0-10-16,0 0-10 0,0 0-9 0,0 0-10 0,0 0-8 0,0 0-7 16,0 0-8-16,0 0-7 0,0 0-8 0,0 0-8 0,0 0-11 15,0 0-9-15,0 0-12 0,-3 0-13 0,3 0-12 0,-4 0-10 16,4 0-27-16,0 0-32 0,-2-2-29 0,-2 0-28 0,1 2-61 15,0-4-78-15,-1 1-35 0</inkml:trace>
  <inkml:trace contextRef="#ctx0" brushRef="#br0" timeOffset="46633.418">10758 8645 22 0,'-3'-7'266'0,"0"0"-133"0,2 0-59 0,-2 0-26 0,0 0-9 0,0 2-2 0,2-1-1 0,-1 1 0 16,2 1-2-16,-3-1-2 0,3 2-5 0,-1 1-6 0,-2 0-5 15,3-1-6-15,-1 3-8 0,-1-2-11 0,2 2-11 0,0 0-10 0,0 0-10 16,0 0-6-16,0 0-5 0,0 2-1 0,0-2-6 0,-3 2-5 15,-1-1-4-15,3 3-4 0,-1 1-5 0,-1-2-3 0,-1 3-7 16</inkml:trace>
  <inkml:trace contextRef="#ctx0" brushRef="#br0" timeOffset="47214.4433">15208 10333 3 0,'-1'-1'407'0,"-2"-4"-84"0,3 5-122 0,0-4-68 0,0-1-41 0,0 5-25 0,0-5-20 0,0 4-10 0,0-2-8 0,0 0-6 0,0 1-6 16,0 1-10-16,0-1-14 0,0-2-15 0,0 4-15 0,0 0-23 0,0 0-27 16,0 0-29-16,0 0-30 0,0 0-49 0,0 0-57 0,0 0-52 15</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1:04:49.911"/>
    </inkml:context>
    <inkml:brush xml:id="br0">
      <inkml:brushProperty name="width" value="0.05292" units="cm"/>
      <inkml:brushProperty name="height" value="0.05292" units="cm"/>
      <inkml:brushProperty name="color" value="#FF0000"/>
    </inkml:brush>
  </inkml:definitions>
  <inkml:trace contextRef="#ctx0" brushRef="#br0">12195 3457 114 0,'-6'-3'186'0,"2"3"2"0,2-3-6 0,-2 3-11 0,0 0-31 0,2-3-44 0,-2 1-47 0,4 2-52 16,0 0-29-16,0 0-23 0,0 0-15 0,0 0-13 0,0 0-13 0,0 0-11 15,-2 0-1-15,1 0 4 0,-2 0 1 0,3 0 2 0,0 0 20 16,0 0 31-16,0 0 36 0,0 0 39 0,0 0 20 0,0 0 10 0,0 0 3 16,0 0 1-16,0 0-2 0,0 0-2 0,0 0-10 0,0 0-13 0,0 0-5 15,0 0-1-15,3 0-2 0,-2 2-1 0,1 1 0 0,1-3 3 16,0 0 4-16,1 3 0 0,2-1 5 0,4-1 5 0,3 2 10 0,0-1 8 15,4 1 9-15,2-2 6 0,7 1 7 0,4 1 4 0,2-3 5 0,8 0 4 16,5 0 1-16,5 0-4 0,2-3-5 0,7 1-5 0,3-2-9 16,4 2-9-16,5-4-13 0,1 3-13 0,2-6-9 0,4 4-6 15,-1 0-9-15,4 0-9 0,-2-2-8 0,2-1-9 0,1 1-3 0,4 1-3 16,-2 0-4-16,2-3 0 0,2 1-1 0,0-1 0 0,0 3 0 0,2-3 3 16,-4 3-2-16,2-1-2 0,-2-1-3 0,-6 1-2 0,2 2 0 0,-6-1 3 15,-4 2 2-15,0-2 3 0,-8 3 2 0,-1-1 3 0,-4 0 3 16,-4 3 1-16,-6-2 2 0,0 1-2 0,-6 2 2 0,-4 0 3 0,-3 0 1 15,-4 0 2-15,-2 0 5 0,-4 2 5 0,-4 1 4 0,-2-3 3 16,-3 1 8-16,-1-1 7 0,-3 0 8 0,-3 2 8 0,0-2 9 0,-4 0 9 16,0 0 6-16,-2 0 6 0,-1 0 6 0,2 0 5 0,-5 0 0 0,0 0 0 15,0 0-3-15,0 0-4 0,0 0-7 0,0 0-6 0,0 0-8 16,0 0-7-16,0 0-8 0,0 0-8 0,0 0-11 0,0 0-12 16,0 0-13-16,0 0-16 0,0 0-20 0,0 0-25 0,2 0-34 0,-2 0-36 15,0 0-50-15,0 0-54 0,0 0-51 0,0 0-45 0,0 0-47 0,0 0-49 16,0 0-32-16</inkml:trace>
  <inkml:trace contextRef="#ctx0" brushRef="#br0" timeOffset="1248.7631">20698 3306 38 0,'-10'-3'158'0,"0"-4"2"0,0 2 4 0,-1-1 5 0,1 3 2 0,0-3 2 0,0 1-2 0,0 0-5 0,0 1-11 0,3-1-12 0,-2 0-14 16,3 2-15-16,-2-1-45 0,2 2-62 0,0-1-39 0,0 3-28 0,2-2-15 15,0 0-8-15,2 2 2 0,-2 0 9 0,4 0 1 0,0 0 0 0,0 0-1 16,0 0 0-16,0 0-4 0,0 0-2 0,3 0 26 0,-2 2 43 16,1 0 27-16,2-2 17 0,0 3 8 0,2-1 3 0,4 2-10 15,0-1-15-15,2 1-6 0,4-1-1 0,4 3-1 0,3 0-3 0,4 0 2 16,4-1 4-16,6 1 4 0,5-2 6 0,4 1 7 0,6 1 7 0,4-4 4 16,6 2 4-16,7-3 2 0,5 1 2 0,5-2-3 0,8-2-4 0,3 1-2 15,6-3-4-15,4 2-3 0,4-4-3 0,3 1 0 0,2 1-1 16,1-2 0-16,2 1-5 0,0-1-5 0,2 1-4 0,5-2-4 0,-6 4-3 15,6-3-4-15,-4 3-4 0,2-3-5 0,-2 1-7 0,3 1-6 16,0-1-5-16,-4 1-5 0,0 1-2 0,1-1-2 0,-5 1-4 0,-2 1 2 16,-2 1 0-16,-2-3 2 0,-1 4 0 0,-5-2 8 0,-5 0 10 0,1 2 14 15,-6 0 10-15,-2 0 7 0,-5 0 4 0,-3 2-1 0,-5 0-4 16,-5-2-1-16,-1 4 0 0,-10-3-3 0,-1 1-2 0,-4 0-3 0,-3 2-2 16,-5-3-7-16,-7 1-9 0,-1 1-7 0,-1-1-6 0,-7 0 3 15,0 0 9-15,-4-1 8 0,-5 1 8 0,1-2 5 0,-4 2 4 0,-1-2 5 16,-3 2 6-16,-3 0 7 0,-2-2 5 0,1 1 4 0,-4-1 1 0,0 0-2 15,0 0-3-15,-2 0-3 0,-1 0-3 0,-1 0-1 0,0 0 0 0,0 0-1 16,0 0 0-16,0 0-3 0,0 0-1 0,0 0-3 0,0 0-1 16,0 0-4-16,0 0-1 0,-1 2 1 0,1-2 4 0,0 0-3 15,0 0-2-15,0 0-6 0,0 0-6 0,0 0-8 0,0 0-7 0,0 0-8 16,0 0-10-16,0 0-14 0,0 0-17 0,1 0-12 0,-1 2-8 0,3 0-4 16,-3-2-2-16,0 0-36 0,0 0-56 0,3 0-43 0,2 2-39 15,-3-1-38-15,1-1-38 0,4 3-36 0,-4 0-36 0</inkml:trace>
  <inkml:trace contextRef="#ctx0" brushRef="#br0" timeOffset="71696.3522">13939 7770 22 0,'0'0'84'0,"0"0"-3"0,0 0-3 0,0 0-7 0,0 0-7 0,0 0-17 0,0 0-21 0,0 0-15 15,0 0-11-15,0 0-6 0,1 0-6 0,-1 0-2 16,4 0-3-16,-2 0-6 0,1 0-4 0,0 0-4 0,1 0-3 0,4 1 0 16,0-1 4-16,0 0 12 0,4 3 17 0,2-3 13 0,2 0 11 0,4 0 4 15,2 0 2-15,4 0 5 0,4 0 5 0,2 0 5 0,4 0 3 16,3 0 3-16,3 0 0 0,1 0 0 0,3-3-3 0,3 3-3 15,0-1-3-15,1-1-4 0,2 2-5 0,3-1-2 0,-2-1-6 0,2 2-1 16,-1-2-2-16,-1 0-2 0,3-1-2 0,-1 1-1 0,-2 2-1 0,3-4-2 16,-1 2-1-16,1 1 2 0,-2-3 1 0,0 2-1 0,0 0 2 15,-1 1 1-15,0-1 2 0,-1 1-1 0,0-2-3 0,-3 3-3 16,0-1-3-16,-3-1-2 0,0 2-3 0,-4-2-2 0,0 1-3 0,-2 1-1 16,-2 0 1-16,-4 0-1 0,-2 0-2 0,-3 0-1 0,-2 0-1 15,-5 0-1-15,2 0-2 0,-6 1 1 0,-2-1 2 0,1 2 0 0,-6-2 3 16,1 0 0-16,-2 0 5 0,-1 0-1 0,-2 0 0 0,-1 0 1 15,-2 0 1-15,0 0 2 0,1 0 1 0,-4 0 1 0,-1 0 1 16,0 0 1-16,0 0-1 0,0 0-1 0,0 0-3 0,0 0-9 0,0 0-14 16,0 0-22-16,0 0-25 0,0 0-34 0,0 0-38 0,-1 0-45 15,-4 2-53-15,1-1-27 0</inkml:trace>
  <inkml:trace contextRef="#ctx0" brushRef="#br0" timeOffset="74395.6652">9498 9091 23 0,'0'0'67'0,"0"0"-4"0,0 0-4 0,0 0-5 0,0 0-7 0,0 0-5 0,0 0-5 15,0 0-3-15,0 0 0 0,0 0-1 0,0 0 1 0,0 0 0 0,0 0 0 16,0 0-4-16,0 0-3 0,0 0-8 0,0 0-10 0,0 0-5 15,0 0-7-15,0 0 0 0,2 2 0 0,-2 0 0 0,0-2 2 16,1 4 0-16,2-3-1 0,-3 1 0 0,2 2 0 0,0-1 1 0,0-1 0 16,2 4 2-16,0-1 2 0,-2 0 0 0,2 1 1 0,2 0 2 15,-2 0 0-15,2 2-1 0,0-2 1 0,2 3 1 0,-2-3 1 0,0 3 1 16,3 0 3-16,-2-2 1 0,3 2 2 0,0-1 1 0,0 0 1 16,0 0 0-16,0-2 1 0,0 5 0 0,2-5 1 0,0 2 2 15,0-3 0-15,-2 2 3 0,2 0 1 0,0-1 0 0,-2-1-1 0,3 0 2 16,-2-1 0-16,1 0 1 0,-2-1 1 0,3-2 0 0,-2 2 3 0,-1-2 0 15,5-1 2-15,-4 0-1 0,1-1 2 0,2-2-1 0,1 0-1 16,-2 0 0-16,1-1-3 0,2-1-3 0,-2-2-3 0,2-2-2 16,0 1-2-16,4 0-2 0,-4-3-2 0,3 2-3 0,-2-2-3 15,3-1-2-15,-4 4-4 0,4-3-3 0,-4 2-2 0,3-2-3 0,-2 4-1 16,-1-2 1-16,-2 3 2 0,2 0 0 0,-1 1 0 0,-2 1 0 16,0-1 0-16,0 5 1 0,0-3 0 0,-2 3 0 0,-1 3 1 0,2-3 1 15,1 5 1-15,-2-4 2 0,-1 4 2 0,2 2-1 0,1-1-1 0,-2 4-1 16,0-2-2-16,0 1-2 0,2 2 1 0,0 0 0 0,0 0 0 15,-2 0 0-15,4 2 2 0,-2-1 0 0,1 0 1 0,1 1 1 16,1-2-1-16,-1 1 2 0,0-3 4 0,-2 3 4 0,4-3 3 0,-1-1 3 16,-3 1 4-16,4-2 1 0,-1-1 4 0,-3-1 3 0,3-1 0 15,3-2 3-15,-3-1 0 0,2-1 2 0,0-1 2 0,0-1 0 0,1-2 2 16,1-3-3-16,3 0-3 0,-1 0 0 0,0-2-3 0,2-3 0 0,-1 1-3 16,3-1-3-16,1 0-1 0,-4-1-2 0,3 1-2 0,-1 0-3 15,-1-2-2-15,-2 4-4 0,1-4-3 0,-3 6-5 0,-1-3-3 16,-2 2-5-16,-1 2-4 0,1 0-4 0,-4 2-4 0,0 0-1 15,-1 0-1-15,-2 4-1 0,0-2 0 0,0 3 2 0,-3 3 2 0,2-2 3 16,1 4 0-16,0-2 4 0,0 0 3 0,0 4 5 0,2-1 4 16,0 1 5-16,0 0 3 0,4 2 4 0,-3 0 0 0,2 1 2 15,-1-1 0-15,3 0 0 0,2-1-3 0,-3 1 0 0,4-2 0 0,-1 2 1 16,-2-1-2-16,5-1 1 0,-2-2 1 0,0 1-1 0,0-2 1 0,0 0-1 16,2-2 1-16,-2-2-1 0,0 3 2 0,0-3 0 0,-2-3-1 15,2 1 2-15,0-2 0 0,-1 1 0 0,0-2-2 0,-1 0 1 16,2-3-2-16,-2 1 1 0,0 0-2 0,-2-4-2 0,0 2 0 0,0 1-2 15,-2-1-1-15,2 0-1 0,-1-1-3 0,-4 1-1 0,1 0-1 16,1 0-2-16,-2 2-1 0,-1 0-4 0,-2 2-3 0,0 0-3 0,1-1-4 16,-3 3-3-16,1 1-2 0,-3-2-4 0,2 4-2 0,-2-3 0 15,2 3-1-15,0 3 1 0,0-3 0 0,1 4 1 0,-1-2 4 16,1 1 2-16,3 0 5 0,-2 1 2 0,3 1 7 0,-1-1 3 0,1 1 6 16,1 1 3-16,2-3 7 0,-2 3 1 0,5-1 3 0,-1 0 2 15,0-1 4-15,0 1 2 0,1-2 0 0,3 1 1 0,-1 1 2 0,1-2-1 16,-1-1 0-16,1-1 0 0,0-1-1 0,3 0-1 0,-1 0-2 15,-1 0-3-15,1 0-2 0,-2-1-2 0,0-1-4 0,1-1-3 16,-1 0-2-16,-3 0-4 0,3-1-2 0,-1 1-1 0,-3-1-1 0,0-1 0 16,-2-1-1-16,-1 4-3 0,1-1 1 0,-3-1-2 0,-1 1-1 15,-2-1 1-15,1 0-2 0,-2 1-1 0,3-1-1 0,-4 3-2 0,0-1-1 16,0 0-3-16,-1 2-2 0,1-1-1 0,1-2-2 0,0 3-1 16,-1 0 2-16,0 0-1 0,3 0-2 0,-1 3 1 0,-1-2 1 0,2-1 2 15,1 2 1-15,0 0 2 0,-1-1 3 0,4 3 1 0,-2-2 1 16,1 1 4-16,5 1 0 0,-4-1 1 0,2 1 1 0,1 1 1 15,-1-1 5-15,1 1 0 0,0-1 2 0,3 0-1 0,-2-1 1 0,0 1 3 16,2-1 2-16,-2 0 2 0,1 0 1 0,0-1 2 0,-2-1 0 16,0 2 2-16,0-3 0 0,1 0 2 0,-2 0 0 0,1 0 1 0,-2-3 1 15,2 2 0-15,-2-1-1 0,2-1 0 0,0-2-2 0,-2 1 0 16,2-2-3-16,0 0 0 0,-2-1-1 0,2 2-2 0,0-2-1 0,-3-2-2 16,4 2-2-16,-2-3-3 0,-2 4-3 0,1-3-3 0,-1 0-2 15,0 0-3-15,1 3-2 0,-2 0 0 0,-2-1-2 0,2 2-3 16,-1-1-2-16,1 1-2 0,-2 1-3 0,-3 3 1 0,3-1-1 0,0 1 3 15,-4-2 2-15,4 3 3 0,-1 0 3 0,-2 3 2 0,3-2 0 16,0 1 1-16,0 1 2 0,0 1 2 0,0 1 3 0,2-1 2 0,2 1 4 16,-2 2 1-16,1-1 3 0,0 0 0 0,1 0 0 0,2 2 0 15,-2-2 0-15,2 3 2 0,0-3 1 0,-2 2 2 0,2-1 2 16,0 0 2-16,0 0 1 0,0-2 1 0,3 1 0 0,-4-1 1 0,1-1 1 16,0-1 0-16,0 0-1 0,0 1 1 0,0-4-2 0,2 2-2 15,-2-2-3-15,2 0-4 0,0-2-5 0,0 1-4 0,0-3-3 0,0 1-3 16,0-1-3-16,-2-1-4 0,4-1-5 0,-4 1-2 0,2-2-2 15,0 1-3-15,0 0-2 0,0-2-1 0,-2 2-1 0,0 2 1 16,0-2 2-16,0-2 0 0,-2 5 1 0,1-3-2 0,-4 3-1 0,1-1 0 16,1 2-1-16,-3-1 0 0,0 3-2 0,-3-2 0 0,3 2 1 0,0 0 1 15,-4 0 2-15,3 2 1 0,-2-2 1 0,2 3 4 0,-2-1 2 16,3 2 2-16,-2-1 5 0,1 0 3 0,0 3 3 0,1-3 3 16,0 3 6-16,0-1 4 0,3-1 2 0,-3 2 3 0,2-2 2 15,2 1 2-15,-2-2 1 0,-1 1 0 0,4 0 2 0,0-1 1 0,-3-1 2 16,2 0-1-16,2 0 1 0,0-1-1 0,-2-1 1 0,2 0-2 15,0 0-2-15,0-1-1 0,1-1-1 0,-1-2-2 0,1 1-2 0,2-1-2 16,-1 0-4-16,0 1-3 0,-2-2-5 0,0 1-4 0,1-3 0 16,-1 2-3-16,1-2-5 0,-1 2 0 0,0-1-2 0,0 1-1 0,-2-2 0 15,2 2-2-15,-3 1-2 0,2-1-1 0,-1 1-1 0,-2 1 0 16,-1-1 1-16,-1 1-1 0,0 1-1 0,3 0 0 0,-6 2 2 0,2 0 0 16,-2 0-2-16,2 0-1 0,-2 0 2 0,0 2 1 0,3 0-1 15,-4 1 3-15,1-1 2 0,2 2 3 0,-2-1 2 0,2 1 4 16,1-1 4-16,-3 1 2 0,3 1 2 0,0-2 3 0,3 3 5 0,-1-3 2 15,0 3 2-15,0-3 3 0,1 3 2 0,3-1 1 0,-1-1 2 16,-1 2 2-16,2-2-1 0,1 0 1 0,0-1 1 0,-1 0-1 16,0-1 1-16,0 2-2 0,1-3 0 0,2 1-1 0,-2-2-1 0,-1 0-2 15,6 0-1-15,-8 0-2 0,5 0-1 0,-2-2-3 0,2 1 0 0,-2-1-1 16,2 0-2-16,-2-2-2 0,0 1-1 0,4-1-3 0,-4 3-1 16,3-3-1-16,0-2-2 0,-2 2 1 0,0-1 1 0,2 1 0 15,-2-1 1-15,2 4-1 0,0-4-3 0,-2 2 2 0,2 0 0 0,-2-1 0 16,2 0-2-16,-2 3 0 0,2-1-1 0,0-2 1 0,0 4-1 15,0-1-2-15,1-1 0 0,0 2-2 0,-1 0-3 0,2 0 1 16,0 2-2-16,-2-1-1 0,4 1 1 0,-6 0-1 0,5 0 1 16,-3 1 0-16,-1 0 2 0,1 1 0 0,-1 1 1 0,-2 0 2 0,3-1 1 15,-4 1 1-15,3-1 3 0,-2-2 2 0,-1 2 3 0,0 1 0 16,2-2-1-16,-2 0 2 0,0 0 1 0,0-2 1 0,-2 1 0 0,2-1 0 16,0-1-3-16,-1 0 0 0,-1 0-1 0,-1 0-1 0,1 0 2 0,1-1-2 15,-1-1 0-15,-1 1 1 0,3-2 1 0,-2 2 0 0,-2-3 0 16,2 0 0-16,2 1-4 0,-3 0 4 0,0-2 0 0,2 1 1 15,0 2 1-15,0-1-2 0,-1 2-1 0,-1-4-2 0,2 5 0 0,1-3 0 16,-2 1-2-16,2-2 2 0,-2 3-1 0,2-1 1 0,0 0 2 16,0 1 0-16,0 1 0 0,-1 0 0 0,4 0 2 0,-1 0-1 0,0 0 0 15,2 0 1-15,-2 0 2 0,2 1-1 0,-3 1 1 0,3-2-1 16,1 2 0-16,-3-1 0 0,-2 2 1 0,4-2 0 0,-4 1 2 0,2-2 1 16,0 3 0-16,-2-3 2 0,-2 0 1 0,2 3 1 0,-3-1-1 15,0-2-4-15,0 0-11 0,-3 0-24 0,3 0-34 0,-3 0-44 16,-2 0-50-16,0 0-66 0,-2-2-72 0,0-1-65 0,-2 3-62 0,0-3-35 15</inkml:trace>
  <inkml:trace contextRef="#ctx0" brushRef="#br0" timeOffset="75546.0501">17470 9212 119 0,'2'0'151'0,"3"0"-11"0,-4 0-13 0,2 0-14 0,0 0-16 0,-1 0-19 0,0 0-14 0,1 0-13 0,0 2-12 0,-1-2-10 0,0 0-10 0,1 2-10 16,0-1-5-16,-1-1-3 0,2 2 4 0,0-1 8 0,-1-1 5 16,2 3 3-16,0-2 1 0,2-1 2 0,1 2-4 0,0-2-5 0,-2 3-4 15,4-3-1-15,-1 3 0 0,-2-1 1 0,5-1 1 0,-2 2-1 16,0-1-2-16,0 1 0 0,0 1-2 0,3-2-2 0,-2 2 0 0,-1 1-2 16,2-2-1-16,0 0 1 0,0 1 0 0,-2-1 3 0,2 3-1 15,-2-3 2-15,4 3 0 0,-5-3 2 0,4-1 0 0,-3 2 1 0,2-1 2 16,1 1 3-16,-2-2 2 0,-1 0 2 0,2-1 2 0,1-1 2 15,-2 0 0-15,-1 0 0 0,2-1-1 0,2-1 0 0,1-2-1 16,-2 1-1-16,1-3-2 0,2 1-2 0,0-1-1 0,0-1-3 0,0 1-2 16,2-2-3-16,-3 1-1 0,1 2-1 0,-1-4-1 0,0 3-1 0,-2-2-2 15,1 1-1-15,2 2-1 0,-4 0-1 0,1-1-1 0,-3 3 1 16,1-1 1-16,-1 0 0 0,0 3 0 0,0-3 1 0,1 4-1 16,-4-2-3-16,6 2 1 0,-3 0 1 0,0 2 1 0,-1-2-1 0,1 4 4 15,0-3-1-15,0 3 0 0,0 0 1 0,0-1 0 0,0 3 1 16,2-1-9-16,-2-1-9 0,0 0-13 0,0 0-16 0,3 1-10 15,-2 0-8-15,0-1-37 0,-1 1-49 0,-3 1-47 0,3-3-42 0,3 0-53 16,-6 0-58-16</inkml:trace>
  <inkml:trace contextRef="#ctx0" brushRef="#br0" timeOffset="89795.5662">21630 9173 29 0,'-2'0'108'0,"2"-2"-4"0,-2 0-2 0,0 2-3 0,2 0-4 0,0-1-4 0,0 1-7 0,0 0-3 0,0 0-1 0,0 0-6 0,0 0-8 0,0 0-7 0,0 0-9 0,0 0-6 0,0 0-4 16,0 0-8-16,0 0-8 0,0 0-10 0,0 0-7 0,0 0-5 16,0 0-2-16,0 0-1 0,2 0 0 0,0 0 2 0,0 0 5 15,4 0 2-15,-2 0 0 0,-1 1 0 0,4-1-1 0,1 0 0 16,0 2 1-16,2 0 0 0,5-2-1 0,-4 1-2 0,5-1 1 0,0 3-2 16,3-2 1-16,-2-1-2 0,2 2 1 0,2-1-2 0,-1-1 0 0,1 2-1 15,-2 0 0-15,3-2 1 0,0 2-1 0,-2 0 0 0,5-2 0 16,-4 1 0-16,1 1-1 0,4-2-1 0,-2 2 0 0,4 0 0 15,-2-2-2-15,3 0-1 0,-2 0-3 0,5 0-3 0,1 0-5 0,-2-2-4 16,3 0-5-16,0 2-6 0,2-2-3 0,0 1-2 0,2 1-2 16,-2-2 1-16,4 0 1 0,-2 2 2 0,1-2 5 0,1 0 3 0,-3 2 4 15,4-1-8-15,-4-1-13 0,2 2-6 0,-1-1-3 0,-2-2-1 16,1 2 0-16,-1 1 1 0,-1-2-1 0,-2 0-1 0,2 2-1 0,-4-1-2 16,0-2-4-16,-3 3 3 0,-2-2 4 0,0 1 12 15,-3 1 19-15,0 0 11 0,-4 0 7 0,1 0 7 0,-4 0 2 0,1 0 2 16,-4 0 2-16,0 0 0 0,-3 0-1 0,-2 0 1 0,0 0 1 0,0 0-3 15,-4 0-4-15,2 0-6 0,-5 0-7 0,-1 0-7 0,0 0-6 16,0 0-8-16,0 0-9 0,0 0-8 0,0 0-11 0</inkml:trace>
  <inkml:trace contextRef="#ctx0" brushRef="#br0" timeOffset="90354.4809">21436 9286 135 0,'-2'0'175'0,"2"-2"-7"0,-2 0-12 0,2 2-13 0,-2-2-9 0,-1 1-8 0,3 1-6 0,0 0-5 0,0 0-5 0,0 0-4 0,0 0-8 0,0 0-9 0,0 0-9 16,0 0-11-16,0 0-7 0,0 0-6 0,5 0-4 0,-3 0-2 0,4 0-4 15,0 0-2-15,2 0-4 0,1 0-3 0,8 0-2 0,-1 0-4 16,4 0-2-16,6 0-1 0,3 0-1 0,6 0 1 0,5 0-1 16,5 0 1-16,0 0-2 0,5-2 0 0,3 0-4 0,6 2-4 0,2-2-3 15,1 0-5-15,1 1-3 0,1-1-5 0,2-2-1 0,2 3 0 0,-2-1 1 16,0 0-2-16,0-2 1 0,2 2 0 0,-3 1-2 0,-1-2-3 16,-2 1-1-16,-5-1-2 0,4 2-1 0,-5-2-1 0,0 1 1 15,-7 2 3-15,3 0-1 0,-3-3-2 0,-3 3-1 0,-3-1-1 0,-1 1-1 16,-1-2 1-16,-5-1 1 0,0 3 2 0,-2-3 2 0,-4 3 3 15,-2-2 2-15,-4 2 2 0,2-1-1 0,-6-2-1 0,-1 3-1 16,0-1 0-16,-5-1-1 0,-1 2-1 0,0-1-3 0,0 1-1 0,-3 0-3 16,-3 0-3-16,-1 0-9 0,2 0-8 0,-4 0-12 0,0 0-11 0,0 0-6 15,1 0-2-15,-5 0 0 0,0 0 3 0,0 0-3 16,0 0-3-16,0 0-36 0,0 0-54 0,0 0-33 0,0 0-22 0,0 0-13 16,0 0-9-16,-9 0-8 0,3 0-11 0,-1 0-20 0</inkml:trace>
  <inkml:trace contextRef="#ctx0" brushRef="#br0" timeOffset="90830.8908">21442 9279 43 0,'10'3'63'0,"4"-1"13"0,3 0 13 0,4 1 7 0,5-1 3 0,-1 0 3 0,8 0 1 0,-1 1 1 16,8-1 0-16,2 0-6 0,4 0-8 0,4-2-7 0,3 2-7 0,0-1-11 16,3-1-9-16,5 2-10 0,1-1-8 0,0-1-11 0,0 0-8 15,0 0-6-15,1 0-2 0,2 0-2 0,-3 0-1 0,0 0 0 0,0-1 1 16,0-1 0-16,0 2 0 0,-3-1 1 0,1-1 3 0,-2 2-1 16,1-2 3-16,-4 2 0 0,1-4 2 0,0 3-1 0,-4-1-4 0,0-2 0 15,-1 2-3-15,-4 1-3 0,-1-1-1 0,0-2-2 0,-5 2 1 16,-1 1-2-16,-2-3 0 0,-4 0-1 0,-4 3-2 0,-1-1 1 15,-4-2 0-15,-1 3 1 0,-4-1-1 0,-4 0 1 0,2-2 3 0,-6 4-1 16,0-2 2-16,-5 1 0 0,2 1 1 0,-5-3 0 0,2 3 1 16,-4 0 1-16,0 0 1 0,-2 0-6 0,0 0-12 0,0 0-26 15,-2-2-35-15,2 2-37 0,-4 0-37 0,0 0-40 0,-2 0-44 16,2 0-34-16,-2 0-34 0,-1 0-27 0</inkml:trace>
  <inkml:trace contextRef="#ctx0" brushRef="#br0" timeOffset="97811.0929">24903 7947 219 0,'-4'-8'235'0,"1"3"-13"0,-1 0-10 0,-5-3-4 0,8 4-5 0,-5-2-4 0,1 0-21 0,1 3-30 0,3-3-43 0,-4 3-49 0,1-2-30 16,1 2-20-16,-1 2-15 0,0-1-10 0,-1-1-11 0,1 0-7 0,2 3-10 15,-3-2-12-15,0 1-6 0,1 1-5 0,3 0 3 0,-4 0 4 16,1 0 18-16,1 1 27 0,-1 1 8 0,-1 1 1 0,0 0 0 0,-1 0 1 16,-3 5 2-16,-1-2 3 0,0 3 5 0,-1 1 7 0,-4 4 6 15,2-1 4-15,-1 2 14 0,-1 0 16 0,1 4 13 0,1-2 9 16,0 3 6-16,1-1 7 0,2-1 1 0,5 3 2 0,-4-1-1 15,3-1 1-15,5-1 0 0,-4 0-2 0,5-1 1 0,2 1 0 0,1-2-8 16,1-1-14-16,-1-1-7 0,6-2-5 0,-2 1-2 0,1-2-2 16,1-1 0-16,0-1 1 0,4 0-2 0,-2-3-1 0,1 0-2 15,2-2-3-15,1 1-4 0,-1-5-5 0,-1 5-5 0,3-5-4 16,1 0-6-16,-4 0-7 0,3-2-6 0,-2-1-6 0,2 0-5 0,0 1-5 0,-2-2-4 16,2 1-3-16,-1 0-2 0,-4-3-2 0,4 3-2 0,-5-3 0 15,1 3-1-15,-1-1 0 0,-1 1 2 0,-2-1 4 0,-1 0 2 0,3 1 3 16,-4-1 3-16,1 1 3 0,-1 1 1 0,-1-2 1 0,0 1 3 15,-2 0 2-15,-1-2 0 0,3 1 4 0,-1 2 0 0,-1-2 1 16,-2-1 2-16,1 2-1 0,-1 0 2 0,0 0-1 0,0 0 1 0,0 0 0 16,0-1-2-16,0 1 2 0,0-1-2 0,0 0 1 0,0 1-1 15,0 1 0-15,0 0-1 0,0-1-1 0,0 1-2 0,0 0-1 0,0-2 0 16,0 3-1-16,0-1-2 0,0 2 1 0,0 0-1 0,0 0-2 16,0 0-1-16,0 0-1 0,0 0-1 0,0 0-2 0,0 0-1 15,0 0-2-15,0 0-2 0,0 0 1 0,0 0-3 0,0 0-1 0,0 0-3 16,0 0-1-16,0 0-2 0,-1 0-1 0,1 0 1 0,0 0 0 15,0 0 2-15,0 0 0 0,0 0 2 0,0 0 2 0,0 0 1 16,0 0 1-16,0 0 1 0,0 0 3 0,0 0 3 0,0 0 1 0,0 0 2 16,0 0 1-16,0 0 2 0,0 0 0 0,0 0 1 0,0 0 0 15,0 0 0-15,0 0 1 0,0 0 0 0,0 0 0 0,0 0 0 16,0 0 1-16,0 0 0 0,0 0 2 0,0 0 0 0,0 0-1 0,0 0 2 16,0 0 0-16,0 0 0 0,0 0 0 0,0 0 1 0,0 0-1 0,0 0 1 15,0 0 2-15,0 0-1 0,0 0 1 0,0 0-1 0,0 0 1 16,0 0 0-16,-2 0 1 0,2 0 1 0,-3 0-1 0,3 0 3 0,0 0 5 15,0 0-14-15,0 0-20 0,0 0-13 0,0 0-7 0,-1 0-8 16,-2 0-3-16,3-1-5 0,0 1-1 0,-1-3 0 0,1 3-2 16,0 0 1-16,-2-1-2 0,2 1-2 0,0 0-2 0,-3-2 11 0,3 2 19 15,0 0 11-15,0-2 5 0,0 1 4 0,0-2 4 0,0 2 2 16,-1-1 0-16,-2-1-3 0,3 0-5 0,-1 1-22 0,1 1-32 16,-2-4-15-16,-1 5-10 0,3-4-1 0,-1-1-1 0,-2 2-1 0,3 0 1 15,-2 0 1-15,1 0 0 0,-3-2 1 0,2 1 1 0,-1-1 4 16,-1 0 4-16,3 1 21 0,-1-1 30 0,-1 1 16 0,-1-1 8 0,3-1 3 15,-1 3 0-15,-1-3 1 0,-1 3 3 0,2 0-1 0,-2-2 1 16,3-1 1-16,-1 3 0 0,-1 2 1 0,-1-4-1 0,3 2-1 16,-1 0 1-16,-2 0 0 0,1-2 0 0,3 2 1 0,-2-1 1 0,2 1 0 15,-4-1-1-15,4-1 0 0,-1 1 5 0,1-1 3 0,-5-1 6 16,5 3 5-16,-1-2 5 0,-2 0 7 0,3 1 7 0,-1-1 6 0,-1 0 4 16,-1-1 6-16,3 3 3 0,-1-3 5 0,-2 3 5 0,3-3 3 15,-1 3 3-15,1 0 1 0,-2-1 1 0,-1 1 2 0,3-1-2 0,-1 0-2 16,1 1 0-16,-3 1-6 0,1 0-8 0,2-1-5 0,-1 1-5 15,-2 0 22-15,3 0 34 0,0 2 20 0,0 0 11 0,0 0 0 16,0 0-4-16,0 0-6 0,0 0-7 0,0 0-8 0,-1 2-10 0,1-2-2 16,-2 2 1-16,-1 0 1 0,3 1 1 0,-4 1-25 0,4 1-38 15,-1 1-21-15,1 1-14 0,0-1-5 0,0 3 0 0,0 2 0 0,0 1 6 16,0 0 3-16,0 3 6 0,1-3 3 0,-1 2 3 0,4 0 0 16,-4 3 1-16,3-2 1 0,-1 3 0 0,-1-2 0 0,3-1 1 0,1-1 1 15,-4 1 0-15,4 0 1 0,-1 0-1 0,2-3-1 0,-2 1-6 16,2-1-6-16,-2 0-8 0,2-1-13 0,1-2-14 0,0 0-12 15,-1-1-15-15,0-1-4 0,0-1-1 0,-1-3-9 0,1 3-14 0,3-3-45 16,-4-1-60-16,1 0-49 0,0-2-46 0,3 0-42 0,-1 0-39 16,-1-2-40-16,-1-3-40 0,4-1-19 0</inkml:trace>
  <inkml:trace contextRef="#ctx0" brushRef="#br0" timeOffset="98078.7352">25140 7600 217 0,'-2'-9'505'0,"-1"3"-60"0,-1-1-90 0,3 1-50 0,-1 1-28 0,-1-1-25 0,2 3-23 0,-4-1-26 0,4 1-23 15,-2 1-24-15,2 1-27 0,1 1-20 0,0 0-18 0,-2 0-15 16,-1 0-17-16,3 3-13 0,-1 0-11 0,1 1-9 0,0 3-7 0,0 0-5 16,0 0-5-16,0 2-2 0,0 3-3 0,1 2 1 0,-1 1 0 15,3 0 3-15,-1 3 2 0,-2 0 0 0,1 1 0 0,-1 4-2 0,3-2-3 16,-2 3-3-16,4-2-1 0,-4 4 0 0,2-1 2 0,-1 0 0 15,-1 0 3-15,3 2-5 0,1-3-8 0,-1 1-11 0,0 1-11 0,-1-1-17 16,1 0-19-16,1-3-5 0,-1-1-5 0,-1 3 4 0,1-5 6 16,1 2-23-16,-1-4-36 0,2 1-70 0,-2-2-84 0,0-1-69 0,4-3-66 15,-3 0-42-15,1-3-29 0,3-1-14 0</inkml:trace>
  <inkml:trace contextRef="#ctx0" brushRef="#br0" timeOffset="98795.0658">25315 7934 78 0,'-1'-4'400'0,"1"1"-58"16,0-1-40-16,0 2-28 0,0-1-22 0,0 2-17 0,0-2-20 0,0 0-22 16,0 3-22-16,0 0-23 0,0-2-20 0,1 1-20 0,-1 1-19 15,0 0-20-15,0 0-15 0,0 0-14 0,0 0-15 0,0 0-13 16,0 0-9-16,0 1-6 0,3 1-6 0,-3 1-3 0,2 1-4 0,-1-1-1 16,-1 3-2-16,5-1 0 0,-3 2 0 0,0 2-1 0,-1 0 5 0,4 0 2 15,-4 3 4-15,2 0 5 0,-2 1 2 0,2-1 3 16,-1 1 0-16,-2 1 2 0,1 0 1 0,-1-2-2 0,3 2 1 0,-3-2 1 15,0 3-1-15,0-5 0 0,0 1 2 0,0-1 2 0,-3-1 3 16,3-3 4-16,-1 2 5 0,1-2 6 0,-2-1 4 0,2-1 3 0,0-3 10 16,-3 1 9-16,3-2 10 0,0 0 5 0,0 0 2 0,0-2 1 15,0-2-4-15,0 1-3 0,0-5-7 0,0-1-7 0,0 0-7 0,3-2-10 16,-1-1-7-16,-1-2-7 0,2-2-13 0,1-1-14 0,-1 0-10 16,2 0-8-16,0-1-5 0,1 1-1 0,3-1-1 0,-3 3 2 0,2-2-1 15,-1 1 1-15,-1 4 0 0,4 0 0 0,-3 0-1 0,-1 3-2 16,0 1-1-16,0 2-1 0,0 0 0 0,-2 0-3 0,2 3-1 15,-2 3 0-15,2 0-4 0,-2 0-3 0,0 3 0 0,-1 0-2 0,2 3 3 16,-3-1 2-16,1 1 3 0,2 3 2 0,-1 0 5 0,0 1 6 16,-1 1 4-16,2 1 4 0,-3 1 4 0,0-1 3 0,-1 0 6 0,4 2 3 15,-3-2 5-15,0 3 2 0,-1-3 3 0,-1-1 1 0,3 0 4 16,-1 0 4-16,-2-2 2 0,2-2 7 0,-2 1 5 0,0-3 7 0,0 0 8 16,2-2 10-16,-1-1 8 0,-1 0 6 0,0-2 5 0,0 0 2 15,3 0-3-15,-1-4-5 0,-1 0-3 0,4-2-6 0,-3-3-4 16,1 0-5-16,2-2-6 0,-1-1-9 0,2-3-8 0,-2-1-9 0,3-2-10 15,0 0-9-15,1-2-5 0,-3 2-3 0,4-2 2 0,-2 3 4 16,3-3 1-16,0 2 3 0,-4 3 1 0,3-1 0 0,-1 1 2 0,-2 3 0 16,0 0-3-16,-2 4-4 0,2-1-3 0,0 3-5 0,-2 0-2 15,0 3-4-15,-1 0 1 0,0 3-1 0,-1 0 0 0,0 2 0 0,3 1-2 16,-4 1-3-16,2 2 1 0,2 3-2 0,-1 2 2 0,0 1 4 16,0 0 4-16,-1 3 6 0,0 1 6 0,3-1 2 0,-2 3-2 15,-1-1-7-15,2 3-12 0,-3-2-13 0,1-1-5 0,0 1-3 0,1 2 1 16,-2-3 1-16,1-1 4 0,0 0 4 0,-1 1-15 0,2-5-27 15,-2 0-51-15,1-2-66 0,2-1-40 0,0 0-26 0,-2-4-19 0,1-1-13 16,1-1-21-16,-4-3-24 0,5-1-21 0,-2-3-18 0</inkml:trace>
  <inkml:trace contextRef="#ctx0" brushRef="#br0" timeOffset="99428.2918">25954 7749 275 0,'-2'-11'338'0,"0"1"-5"0,2 2-7 0,-4 1-14 0,2 2-20 0,0 1-28 0,1-1-33 0,-4 2-39 0,3 1-42 0,0 1-33 0,1 1-29 15,-4 1-22-15,3 1-16 0,0 1-17 0,-1 2-15 0,0-1-12 0,1 2-12 16,-2 2-6-16,0 1-4 0,3 3 1 0,-4 1 1 0,-2 1 4 16,4 0 5-16,1 2 7 0,-3 2 1 0,2-1 1 0,2-1 1 0,-4 3-1 15,3-4 2-15,0 4 0 0,2-2-2 0,-1 0-3 0,1-1-4 16,0-1-4-16,0-1-2 0,0-2-4 0,0 0-8 0,1-2-2 0,1-1-3 16,0 0 0-16,3-2 2 0,-4-4 3 0,2 2 0 0,2-5 2 15,-3 3 2-15,4-6 0 0,0 3-2 0,0-6-5 0,0 0-7 0,-1-1-1 16,4-2 4-16,-1-3 3 0,-2 0 4 0,2-3-1 0,0-2 0 15,1-1-3-15,-4 0-1 0,1-1 0 0,0 1 2 0,-2-2 6 16,1 0 11-16,-4 0 17 0,1 1 20 0,-2 0 9 0,-2 1 1 0,1 2 2 16,-2 2 2-16,-1 0 0 0,-1 1-2 0,1 3-2 0,-1-1-5 15,0 2-7-15,0 3-8 0,-2 0-10 0,2 3-13 0,1-3-12 16,0 3-12-16,3 1-4 0,-4 0 1 0,3 2-1 0,0 2-3 0,1 0-10 16,-2 0-12-16,1 1-9 0,2 3-8 0,0-2 7 0,0 2 17 15,0 0 11-15,0 0 8 0,5 0 9 0,-4 2 6 0,3-1 2 0,2 1-1 16,0-3 2-16,1 0 2 0,2 0 5 0,-1-1 9 0,1-1 4 15,3-1 3-15,-2 0-7 0,1-2-14 0,-1-2-4 0,5 0-4 0,-4 1 2 16,4-3 2-16,-4-1 10 0,1-1 12 0,1 0 15 0,-3 0 17 16,1 0 18-16,-1 0 20 0,-2-2 19 0,0 0 20 0,-2 1 11 15,-2 1 9-15,1 0 7 0,-2 0 7 0,-1 1 4 0,-2 0 1 0,-2 1-4 16,0-1-10-16,1 1-14 0,-4 1-16 0,1 1-18 0,3-1-15 16,-4 3-16-16,1-3-18 0,2 3-14 0,-2-1-11 0,3 1-14 15,-2 0-11-15,1 1-12 0,-2-1-9 0,3 3-8 0,1 0-5 0,-5 2-4 16,5 0-2-16,-2 3-1 0,0 1 0 0,2-2 1 0,-2 2 3 15,2 1 4-15,0 1 3 0,2 3 2 0,0 0 2 0,2 0 1 0,0 0-2 16,2-1 2-16,0 2-2 0,2-1 2 0,0-2 1 0,2 3 2 16,0-1 3-16,0 0 3 0,0-2 1 0,0 2 5 0,-1-4 2 15,1 1 5-15,-3-2 3 0,1 2 1 0,-2-2 4 0,-1-2 3 0,-2 0 2 16,-1 0 3-16,3-2 3 0,-5 1 2 0,0-3-1 0,0 3-2 0,-5-3-1 16,3 2-2-16,-1-4-4 0,-2 1 0 0,-1 1-2 0,1 0 0 15,-4-3 2-15,2 2 2 0,-3-1 2 0,-3 2-3 0,1-3-3 0,-2 1-6 16,-2 1-9-16,0-2-23 0,2 2-32 0,-2-1-29 0,0-1-25 15,4-1-35-15,-2-1-34 0,3-1-55 0,0-1-63 0,3-1-52 16,1-1-46-16,2-3-44 0,1-2-44 0,1-1-26 0</inkml:trace>
  <inkml:trace contextRef="#ctx0" brushRef="#br0" timeOffset="99632.4612">26400 7336 307 0,'6'-12'572'0,"-1"-1"-49"0,-4 4-83 0,3 2-62 0,-4 0-50 0,0 0-41 0,0 4-37 0,0-1-35 15,0 2-36-15,0 2-31 0,0 0-30 0,0 3-25 0,-1 1-21 0,-2 3-19 16,3 2-18-16,-1 4-13 0,1 0-7 0,0 2-5 0,-3 5-3 0,3 2 0 16,0 3 0-16,0 1 6 0,0 3 4 0,0 1 1 0,0 1-3 15,0-1-2-15,0 2-5 0,0 2-4 0,0-1-3 0,0 0-7 16,0 0-10-16,0 0-8 0,0-3-4 0,3 2-1 0,-3-4 0 0,1 0-9 16,-1 0-9-16,4-3-12 0,-2-2-13 0,1-1-16 0,0-2-18 15,1-4-48-15,2 0-65 0,-2-2-50 0,5-1-42 0,-4-5-53 0,1 1-60 16,4-4-44-16,0-4-36 0,0-1-27 0</inkml:trace>
  <inkml:trace contextRef="#ctx0" brushRef="#br0" timeOffset="99790.8645">26308 7662 506 0,'-11'0'517'15,"1"-2"-77"-15,1 1-118 0,3 1-78 0,0 0-57 0,4 0-39 0,2 0-28 16,2-2-17-16,3 0-7 0,0 2-15 0,6-2-17 0,0 0-35 15,4 1-46-15,5-3-60 0,3 1-70 0,6-2-74 0,2-1-80 0,5 0-73 16,5-2-73-16,-2-4-42 0,5 1-29 0</inkml:trace>
  <inkml:trace contextRef="#ctx0" brushRef="#br0" timeOffset="101427.789">27030 7345 250 0,'3'-1'261'0,"-3"1"6"0,0 0 2 0,0 0-5 0,-3 0-8 0,2 0-11 0,-2 0-11 0,0 0-17 0,-1 0-20 0,0 1-19 16,-1-1-21-16,1 3-18 0,1-1-21 0,-1-2-18 0,-2 3-18 15,2 0-13-15,-2 0-12 0,2 2-8 0,-2 0-6 0,-4 2-6 16,1 2-7-16,2 0-7 0,-3 2-5 0,0 1-3 0,0 5-3 0,-1-2-1 15,1 2 1-15,0 1-2 0,0 2 1 0,0 0-1 0,4-2-1 16,-1 1-3-16,3 1-4 0,-1 2-2 0,5-2-3 0,0-2-2 16,0 3 0-16,5-2-2 0,1-1-3 0,-1 2-4 0,4-5-3 0,-2 3-2 15,6-3-4-15,-1-2-4 0,4-1-4 0,-2-1 0 0,2-2 0 16,4-3 3-16,0-1 5 0,2-4 1 0,-1-1 2 0,4-1 3 0,1-3 4 16,0-1 0-16,0-3 3 0,0-3-11 0,1-1-20 0,-1-1-5 15,1-1-1-15,-4-4 0 0,-1 2-1 0,1-2 1 0,-3-2 1 16,-2 2 4-16,-3-4 9 0,-2 4 9 0,-1-2 10 0,-2 2 9 0,-4-1 6 15,-2 1 23-15,-2 0 30 0,-2 1 19 0,-5 2 13 0,2 2 7 16,-4 0 0-16,0-1 0 0,-2 5-2 0,2-3-7 0,-2 4-9 0,-1-1-11 16,0 3-11-16,-1 0-9 0,1 3-6 0,0 0-9 0,0 3-9 15,-2 0-10-15,-1 2-8 0,6 1-4 0,-5 1-2 0,2 2 0 0,0 3-2 16,-3 2-1-16,3-1 1 0,3 3 0 0,-2 1-1 0,3 0 3 16,2 2 0-16,-2 1 0 0,5-1-3 0,-2 2-4 0,3-2-6 0,3 1-3 15,-2-2-4-15,4 2 2 0,0-2 3 0,1-2-1 0,1 2 1 16,1-3-2-16,0 0-3 0,2-3 0 0,0-3-1 0,-1 2 3 15,4-2 7-15,-1-3 5 0,2 0 6 0,-2-3 8 0,-1-1 3 0,3-1-1 16,-1-4-4-16,0 0-11 0,-3 0-12 0,1-4-4 0,-1 1 2 16,0-1 1-16,-4-3 3 0,-1 1 3 0,0-3 4 0,-3 3-3 0,-2-2-4 15,-2-1-3-15,-3-1-5 0,2 3-1 0,-5-1-1 0,-2-1 10 16,0 3 13-16,-1-2 3 0,-3 4 2 0,1-1-2 0,-1 2-5 0,-2 0-7 16,0 1-6-16,-3 0-3 0,3 5 2 0,1 0 0 0,-1 0 2 0,1 1 2 15,-1 2 4-15,2 2-1 0,2 1-1 0,1 0 0 0,1 0 1 16,1 3 0-16,2-1 2 0,-2 0 0 0,5 3 4 0,3-1 2 15,-1 0 3-15,2 0-1 0,2 0-1 0,-1-1-4 0,3 0-4 16,5 0 1-16,-2 2 0 0,2-5 1 0,1 3 2 0,1-3 1 0,1 0 1 16,2-3 0-16,2 0 1 0,0 0 2 0,1-3-1 0,1 0 3 15,-1-3 4-15,3 0 3 0,0 0 5 0,1-4 4 0,0 1 1 0,-2-1 5 16,1-1 4-16,-3 0 7 0,2-1 10 0,-2 1 6 0,-1-1 8 16,-1-2 5-16,-1 4 8 0,0-3 5 0,0 2 6 0,-4 1 5 15,0-1 1-15,1 2-1 0,-2 2-1 0,-1-2-4 0,-2 1-7 0,-2 2-12 0,2 3-11 16,-3 0-12-16,2 0-12 0,-1 2-8 0,0 1-7 0,0 1-5 15,-1 2-8-15,2 0-1 0,-1 0-4 0,0 6 0 0,-1-3 0 16,2 5 1-16,-3 1 2 0,1 0 6 0,2 2 6 0,-1 0 3 16,0 1 3-16,-1 2 2 0,2-2-1 0,-3 1 1 0,1 2-3 0,0 0-1 15,-1-1-1-15,0-2 0 0,-2 0-1 0,2 0 0 0,-1-3-2 16,-1-2 1-16,3 2 0 0,-1-3 1 0,-2-1 1 0,2-2 4 16,-2 0 5-16,5-3 4 0,-4 0 2 0,1-3 1 0,-1 0-3 0,4-3-3 15,-1-2-2-15,2-1-2 0,-2-3 0 0,4 0 0 0,-2-3-1 16,2-1-3-16,2-3-3 0,-2-1-4 0,2-3-8 0,0-1-4 0,0 0-3 15,-1-1-1-15,4 1 1 0,-3-2 2 0,0 1 1 0,0 2 1 16,0 1-1-16,0-1-1 0,-4 5 0 0,2 2-1 0,-3 1-1 0,2 1-2 16,-1 1 0-16,-2 4-1 0,-2 0 3 0,0 3 1 0,0 0 0 15,-2 3 1-15,0 3 1 0,2 0 1 0,-2 3 0 0,0 0 1 0,0 2 0 16,0 3 2-16,0 0 1 0,0 2 3 0,0 0 3 0,0 3 0 16,0-2-1-16,0 0-1 0,0 2 0 0,1-2 2 0,-1 1-2 15,3-3 0-15,-1 3 1 0,-2-2 0 0,2-1 1 0,-2-3 1 0,2 0 3 16,-1-2 3-16,2-2 2 0,-1 0 4 0,0-2 4 0,3 0 2 15,-4-3-2-15,1 0-1 0,2-2-3 0,0-2-3 0,2 1 0 16,-2-3-2-16,2-2 0 0,0-1-1 0,0-4-2 0,2 1-2 16,0-1-3-16,-1-4-4 0,3 2-4 0,-1-1-2 0,-1-2-1 0,1 0 0 15,1 0 2-15,-3-1 2 0,3 2-2 0,-1 0 1 0,-4 4-1 0,3-2-2 16,-2 1-2-16,1 5-5 0,-4-1-3 0,4 1-2 0,-4 4-2 16,1 1 0-16,0 1 4 0,1 1 3 0,-4 2 2 0,3 2 3 0,1 1 1 15,0 1 2-15,0 1 2 0,-1 2 0 0,3 2 3 0,-1 0 4 16,3 0 5-16,-4 5 3 0,3-4 2 0,0 2-1 0,-2 1-6 0,3 1-4 15,1-2-7-15,-3 2-9 0,3-4-10 0,-1 1-11 0,-2-2-13 16,3 2-12-16,0-4-11 0,-1 0-21 0,-2-1-29 0,3-1-23 16,-1-1-23-16,1-4-20 0,-1 0-17 0,1-3-19 0,0 0-18 0,0-2-7 15,0-4-1-15,3 0 5 0,-3-2 4 0,-1-3 3 0,1-1-2 16,0-3 21-16,-2 0 28 0,2-3 29 0,-4-1 28 0,-1-1 28 16,-1-1 26-16,-3-1 32 0,1-1 32 0,-2-1 31 0,-2-1 26 0,-2-1 26 15,3 0 22-15,-5 1 26 0,1 0 31 0,-3-1 22 0,2 3 20 16,0 0 9-16,1 3 4 0,-1 2 2 0,-3 3-2 0,3 0-6 0,1 5-8 15,0 1-15-15,-1 3-18 0,1 0-16 0,0 4-13 0,1 0-13 16,3 4-17-16,-2 2-15 0,1 4-17 0,2 0-11 0,-1 4-9 16,-2 1-4-16,3 4-3 0,0 3 0 0,0 5 1 0,0 0 0 0,3 7 3 15,-2 2-1-15,4 4 0 0,-4 1-2 0,5 4-4 0,-2 1-6 16,5 2-4-16,-2 1-4 0,2 2-2 0,1 1-4 0,-3 2-3 0,3-3-6 16,4 1-8-16,-3-2-8 0,0 0-10 0,-1 0-2 0,2-3-4 15,1-3-2-15,-2 0 0 0,-1-4 0 0,0-1 0 0,0-4 2 0,1-1 0 16,-1-2-1-16,-5-2-3 0,3-4-6 0,-1-4-7 0,-1 0-19 15,-2-5-24-15,-1-1-18 0,1-4-12 0,-2-2-20 0,0-3-25 0,-2-2-24 16,0 0-24-16,0-5-21 0,0-4-20 0,-2-2-18 0,0-3-18 0,-2-1-19 16,1-5-20-16,-1-1-10 0</inkml:trace>
  <inkml:trace contextRef="#ctx0" brushRef="#br0" timeOffset="102346.3149">28424 7156 15 0,'0'-21'294'0,"1"1"-30"0,-1 3-23 0,5 2-22 0,-4-2-19 0,5 5-23 0,0 1-24 0,2 0-26 0,2 2-24 15,0 2-26-15,1 2-20 0,-1-1-21 0,1 5-13 0,4-1-8 0,-1 2-7 16,-1 3-4-16,0 1 0 0,0 1-2 0,-3 4 1 0,3 0 3 16,-4 4 2-16,-1-1 1 0,1 0 2 0,-3 5 1 0,-5 1 4 15,2 0 3-15,-3 0 3 0,-3 1 1 0,-1 1 4 0,-2-1 5 0,-1-1 4 16,-2 0 4-16,-1 2 3 0,-1-4 2 0,-2 0 5 0,0 0 4 16,-2-3 5-16,1 2 6 0,1-6 6 0,-2 2 5 0,1-1 4 15,4-2 2-15,-2-2 2 0,2 1 3 0,0-3 0 0,4 0 1 0,1-1 1 16,-1-1 2-16,2-2-1 0,1 2-4 0,3-2-6 0,0 0-6 0,0 0-10 15,3-2-11-15,-2 2-9 0,3-2-8 0,1-1-10 16,-2-1-11-16,4 0-10 0,-2 1-11 0,1-2-6 0,4 0-7 0,0-1-4 16,1-2-3-16,-1 2-2 0,1-3-1 0,4 0 2 0,-4 0 2 0,4-1-5 15,0-1-10-15,1-1-17 0,-1-1-21 0,1 1-10 0,-1-2-6 16,0-1-4-16,1-1-3 0,-2-1-4 0,-1 1 0 0,1-4-7 0,-2 2-7 16,2-5-4-16,-2 0-3 0,-2 2 4 0,0-5 4 0,-1 1 19 15,-3-2 24-15,-1 0 21 0,0-2 20 0,-4 1 13 0,2-1 15 16,-3-1 10-16,-3 2 8 0,2-2 15 0,-4 4 16 0,0-1 15 0,-1 2 11 15,0-1 16-15,-3 3 15 0,4 3 9 0,-4 0 8 0,2 2 0 16,-2 3-6-16,3 2-8 0,1 0-10 0,-1 2-12 0,1 5-11 16,1-2-14-16,0 2-13 0,1 2-12 0,0 4-10 0,2 0-11 0,-4 3-8 15,5 0-4-15,-1 6-4 0,1 0-1 0,-5 6-1 0,5 1 4 16,-1 2 3-16,1 3 8 0,0 3 7 0,0 3 6 0,1 2 6 16,4 1 4-16,-4 2 1 0,4 2 1 0,-4-1-2 0,5 1-3 0,-2 1-3 15,2 1-5-15,1 0-2 0,-1-2-4 0,1-1-3 0,2-1-3 16,-2 0-3-16,2-3-2 0,1 0-4 0,-3-4-1 0,2 0 0 0,1-4-4 15,0-2-2-15,-3-3-2 0,2-2-3 0,1-3 0 0,0 0-3 16,1-5 0-16,-1-2 3 0,2-2 4 0,1-4 3 0,0-2 0 0,4 0-6 16,-4-5-9-16,6-4-13 0,-3-1-7 0,0-4-4 0,-1-2-2 15,4-2-3-15,-3-1-1 0,-3-2 3 0,6-3-1 0,-8 2 1 0,4-3 4 16,-5 2 7-16,0 0 11 0,-3 0 13 0,2 2 15 0,-5 1 14 16,-3 3 12-16,1 0 12 0,-4 1 11 0,1 2 8 0,-3 3 6 0,-1 0 3 15,1 3-1-15,-2-1-3 0,1 4-8 0,-1 3-10 0,-3-3-12 16,2 4-14-16,-2 2-4 0,3 3-3 0,-4 0-2 0,0 2-4 15,3 2-3-15,-2 2-3 0,-1 2-1 0,3 3 0 0,-3 1 3 0,1 2 1 16,4 3 4-16,-4-1 2 0,6 4 6 0,-1-1 4 0,-1 3 3 16,1-1 2-16,4 4-1 0,0-4-3 0,0 2-1 0,4 0-1 0,1 0-1 15,-1-2-3-15,2 0 1 0,1-2 0 0,2-1-1 0,2 2 2 16,-1-5-1-16,2 0-2 0,1-3-2 0,3 1-2 0,-2-4-3 16,2-3-5-16,1-1-2 0,3-1 0 0,1-4 0 0,-1-3 2 0,1-3-9 15,1 0-14-15,3-3-19 0,-4-4-22 0,5-1-19 0,-1-4-19 16,-1-1-13-16,-2-4-9 0,-1 0-10 0,2-3-14 0,-1-3-14 0,0-2-17 15,-4-2-13-15,0-2-7 0,-2 0 8 0,-1-2 15 0,-2 0 26 16,-3 0 33-16,-1 0 35 0,-2 0 35 0,-5 1 32 0,-2 3 28 0,-2 0 25 16,-2 1 22-16,-5 4 29 0,4 1 29 0,-5 4 20 0,-1 0 19 0,1 4 7 15,0 1 5-15,0 2-6 0,0 2-11 0,1 2-16 0,2 1-17 16,1 4-21-16,1 0-24 0,0 0-15 0,1 3-11 0,1 3-8 16,0 1-10-16,2 1-11 0,-1 3-10 0,0 1-7 0,2 2-9 15,0 4-2-15,0 1-3 0,0 3 2 0,0 2 3 0,0 2 7 0,2 5 7 16,0 0 6-16,-1 0 6 0,4 5 0 0,-1-1-1 0,2 4 1 15,-2 0 0-15,2 0-4 0,0 4-9 0,-1 0-4 0,4-1-9 0,-2 1-2 16,2 1 0-16,-1-1-1 0,0 0-1 0,2-1-3 0,-2-3-5 16,0 0-7-16,2 0-8 0,0-4-12 0,-2-1-13 0,0-4-31 15,2-3-40-15,-2-2-29 0,2-2-21 0,-1-3-30 0,1-2-36 16,0-5-30-16,0-2-25 0,-1-2-24 0,3-2-23 0,-4-3-25 0,-1-5-29 16</inkml:trace>
  <inkml:trace contextRef="#ctx0" brushRef="#br0" timeOffset="102481.5856">29251 6755 10 0,'6'4'77'0,"3"-1"11"0,-1 1-1 0,1-1-9 0,5 1-18 0,5-2-25 0,-2 1-34 0,5-3-39 0,3 0-31 0,1 0-26 0,4 0-33 0</inkml:trace>
  <inkml:trace contextRef="#ctx0" brushRef="#br0" timeOffset="102844.5029">29810 6787 133 0,'-2'12'146'0,"0"-1"-18"0,2 3-17 0,0-4-12 15,2 3-8-15,-2-2-9 0,2 1-6 0,1-2-9 0,2-1-6 0,1 2-5 16,-2-2-2-16,2 0-2 0,-1-3-4 0,2 0 3 0,1-1 3 0,0 0 0 15,0-1 0-15,0-4-2 0,1 0-3 0,0 0-4 16,1-4-5-16,0 3-4 0,0-5-3 0,0-1-1 0,0-1-3 0,3-1-2 16,-4-2-1-16,-1-2-6 0,1-1-6 0,-2-1-5 0,-1-1-4 0,0-2 1 15,-2 1 2-15,-1-1 7 0,-2 2 9 0,-1-2 12 0,-1 3 13 16,-4-3 0-16,1 4-3 0,-2-1-5 0,0 3-5 0,-4 2-4 0,2 1-2 16,-2 0-1-16,-2 3 1 0,-2 1 3 0,1 1 3 0,-2 2-2 15,-3 2-5-15,2 5-9 0,-2-2-10 0,0 4 2 0,0 2 7 16,1 3 5-16,3 3 8 0,-3 0 5 0,2 0 5 0,4 5 2 0,1 0 1 15,0 3-3-15,4-2-2 0,0 2-3 0,2 2-2 0,4-1-2 16,0 0 0-16,2-1-1 0,4-1-5 0,0 2-3 0,1-3-1 16,3-1-3-16,3 0-2 0,-1-2-4 0,2-1-5 0,2-3-6 0,0-2-4 15,1 0-15-15,6-4-18 0,-3-3-39 0,4-1-51 0,3-2-61 16,-1-2-69-16,1-4-82 0,3-1-88 0,2-4-53 0,0-1-35 16,0-5-21-16</inkml:trace>
  <inkml:trace contextRef="#ctx0" brushRef="#br0" timeOffset="103594.7768">30851 6492 277 0,'-3'-3'319'0,"2"-3"-63"0,-2 1-35 0,0 1-25 0,-2-2-13 0,1 0-6 0,-2 0-17 0,2 1-17 16,-2-1-7-16,1 0 2 0,-4 3-10 0,2-3-11 0,-3 3-15 16,1-3-15-16,-1 3-8 0,0 1-4 0,-2 1-7 0,1-1-9 0,-2 2-9 15,1 2-9-15,-4-1-6 0,5 4-6 0,-4-2-4 0,1 3-6 16,-2 3-1-16,5 2-1 0,-4-2 0 0,4 3 0 0,-4 2-6 15,5 2-7-15,0 0-6 0,3 1 0 0,-2 1 0 0,5 0 1 0,0 0 0 16,2 1-2-16,1-1 2 0,1 1 4 0,1-2 1 0,3 1 1 16,1 0 0-16,1-1 1 0,-1-2-2 0,1-3-3 0,4 2-3 15,-1-3-2-15,2-2-3 0,-1 0-1 0,1-3 1 0,0-3 3 0,2-3-6 16,3 0-11-16,-5-3-3 0,4-3-4 0,1 0 1 0,0-4 3 0,-2-1 4 16,2-4 1-16,-3 2 4 0,1-5 6 0,-2 1 10 0,1-3 13 15,-3 0 9-15,0 0 13 0,-4 1 17 0,-1-1 19 0,1 0 15 16,-2 3 12-16,-2-1 9 0,1 1 9 0,-2 2 5 0,-1 1 4 0,0 3-1 15,-1 0-6-15,1 4-12 0,-3 1-18 0,1 0-18 0,2 1-20 16,-1 1-16-16,-2 4-13 0,3 0-11 0,0 1-11 0,-1 4-12 0,1 1-13 16,-3 6-6-16,1 0-5 0,2 4 1 0,-1 3 3 0,-2 6 8 15,3-1 8-15,0 8 8 0,3 2 10 0,-2 5 6 0,4 1 6 0,-4 6 4 16,5 0 2-16,-2 5 1 0,2 3 3 0,4 1-1 0,-1 2 0 16,-2 0-4-16,2 3-3 0,1-3-4 0,-3 0-3 0,3 0-3 15,-1-4-4-15,1-2-4 0,-3-3-4 0,2-5-3 0,-4-2-2 0,0-4-1 16,-1-2-2-16,-1-6 3 0,0-4 2 0,-3-3 4 0,0-2 6 15,-3-6 7-15,-3-4 6 0,2 1 3 0,-3-6 1 0,-2-3-4 0,-3-2-5 16,-2-5-2-16,-3-4 1 0,-3-1-1 0,-5-8-2 0,-1-2-18 16,0-2-27-16,-1-5-30 0,-4-5-36 0,1-3-43 0,3-3-48 15,1-3-38-15,0-4-36 0,6-4-28 0,0-2-26 0,4 0-22 0,6-4-18 16,1 0-13-16,5 1-9 0,4-1 18 0,3 0 30 0,2 0 35 16,4 6 34-16</inkml:trace>
  <inkml:trace contextRef="#ctx0" brushRef="#br0" timeOffset="103862.9935">30738 6580 83 0,'22'-18'171'0,"0"2"2"0,2 1 3 0,-2 4 1 0,1-1-7 0,0 2-10 0,0 2-18 0,0 1-22 0,0 2-13 0,-1-1-10 0,-1 3-7 16,0 2-7-16,0-2-8 0,-1 3-8 0,1 0-10 0,-4 3-9 0,2-2-6 16,1 2-6-16,-4 3-6 0,0-1-5 0,-2 2-5 0,2 1-4 15,-2-1-3-15,-2 2-2 0,-1 0-2 0,-1 2-1 0,0-1-3 0,-4 1 0 16,-1 2-1-16,-1-2 0 0,-3 1 0 0,2-2 3 0,-3 2 2 16,-3-1 3-16,2-1 4 0,-3 1 2 0,-1-2 2 0,-1 0 3 0,1-2 2 15,-1 2 0-15,-3-2 5 0,2-2 2 0,-2 1 8 0,4-3 9 16,-4 0 9-16,3-1 6 0,0-1 5 0,1-1 6 0,-4-1 1 15,3-4 1-15,2 2-3 0,1-3-3 0,0 0-5 0,2-3-4 0,-1-2-5 16,2 0-4-16,2-3-8 0,2-1-11 0,2-3-10 16,1 0-10-16,3-1-9 0,5-2-11 0,-4-2-12 0,8 2-13 0,-2 1-19 15,3-1-21-15,3 1-24 0,-1 1-28 0,0 2-29 0,4 2-30 0,-5 1-28 16,5 4-30-16,-1 1-27 0,-1 0-26 0,-1 4-26 0,2 2-20 16,-4 3-17-16,0 0-12 0</inkml:trace>
  <inkml:trace contextRef="#ctx0" brushRef="#br0" timeOffset="104261.6353">31783 6454 267 0,'-2'-9'301'15,"-3"0"-18"-15,4 0-14 0,-3 0-15 0,-2-1-14 0,0 1-18 0,0 0-22 16,0 0-27-16,-1 0-23 0,0 0-23 0,-2 1-21 0,4 2-19 16,-3 0-17-16,0 0-15 0,-2 3-8 0,2 0-3 0,0 0-8 15,-2 3-9-15,0 0-10 0,0 3-11 0,0 0-8 0,-2 0-7 0,2 5-4 16,-2 1 1-16,-1 0-1 0,3 0 2 0,0 3 2 0,0 3 5 15,3 1 3-15,-2-1 2 0,4 3 3 0,-1-1 2 0,1 1 2 0,1 0 1 16,3 1 2-16,-1 1 2 0,2 1 1 0,2-3-2 0,-2 1 1 16,1-2-2-16,3-2-2 0,1 0-2 0,-1-2-1 0,2-1 2 0,0-1 1 15,-2-4 4-15,2 0 0 0,-2-2 1 0,2-2-1 0,0-1 1 16,2-2-1-16,-1-2 2 0,-1-4-1 0,4 0 1 0,0 0 1 0,0-5 1 16,1-2 0-16,-3 0-3 0,2-2-1 0,-3-2-3 0,4 1-2 0,-6-4-1 15,4 2 5-15,-3 0 3 0,0 0 10 0,-1 0 11 0,2 0 9 16,-4 0 8-16,2 5 6 0,-3-2 2 0,-2 1 2 0,2 5 2 15,-1-1-4-15,-1 3-1 0,0 0-5 0,3 3-5 0,-3 1-9 16,0 1-9-16,2 0-12 0,-2 2-10 0,0 2-11 0,1 0-8 0,-1 3-6 16,3 0-5-16,-1 3-3 0,2 0-2 0,-3 3 1 0,4 1 3 15,-3 0 3-15,1 2 4 0,4-1 2 0,-1 3 0 0,-3-2-4 0,4 1-6 16,-1 2-2-16,0-3-2 0,0 0 2 0,2 0 5 0,0-1-2 0,0-1-5 16,-1-3-11-16,0 0-13 0,1 0-26 0,0-1-35 0,0-2-29 15,-1-3-30-15,2-2-31 0,-4-1-32 0,4-1-31 0,-1-5-30 0,0 0-30 16,-2-3-28-16,2-2-13 0,-1-4-1 0,2-1 8 15</inkml:trace>
  <inkml:trace contextRef="#ctx0" brushRef="#br0" timeOffset="104529.5428">31965 6169 18 0,'-2'-28'320'0,"-2"1"18"15,0 4 10-15,0 2 10 0,-1 0 2 0,2 3-2 0,1 5-19 16,-3 0-28-16,4 2-34 0,-1 2-41 0,1 1-33 0,-2 2-31 16,1 3-26-16,2 0-22 0,0 3-21 0,0 0-17 0,0 3-16 0,2 0-15 15,1 6-13-15,-2 0-11 0,1 5-10 0,2 2-6 0,0 2-5 0,-1 6-2 16,4-1-1-16,1 4-1 0,-2 3 1 0,4 4 1 0,-2 1-2 15,1 2-3-15,0 4-1 0,-4 2 2 0,4 0-1 0,-1 4 1 0,-2 0 0 16,0 2-5-16,-2 2-5 0,-1 0-5 0,0 0-6 16,-1 3-8-16,-2 0-6 0,0-3-9 0,0 0-5 0,0 0-6 0,-2-3-7 15,-1 0-4-15,3-6-2 0,0 0-2 0,0-3 3 0,0-1 4 0,0-7 8 16,0-1 4-16,0-5 9 0,0-4 10 0,0-1-7 0,3-5-13 16,-1-1-3-16,-2-4 5 0,0-2-12 0,0-5-22 0,0-3-22 15,2-1-21-15,-2-4-22 0,2-4-22 0,-2-5-17 0,0-1-18 0,0-6-31 16,0-4-39-16,0-4-18 0,0-3-6 0,-2-3-10 0,0-4-12 15,0-3 7-15,-2-5 19 0</inkml:trace>
  <inkml:trace contextRef="#ctx0" brushRef="#br0" timeOffset="105094.6018">31959 6408 32 0,'-1'-36'267'0,"-4"4"-1"15,5 1-7-15,0 4-12 0,0 4-17 0,2 2-19 0,1 3-25 16,0 4-24-16,3 2-26 0,2 1-21 0,-1 3-21 0,5 2-20 0,-1 2-17 16,1 2-14-16,4 2-12 0,0 2-10 0,1 2-10 0,0 2-4 15,2 2-2-15,-3 3 0 0,3-1-2 0,-2 3-1 0,-4 1 1 0,1 2-3 16,0 1-1-16,-5-1-1 0,0 2 1 0,-1-2-1 0,-3 1 1 15,-2 1 0-15,-1-2 0 0,-4 0-2 0,0 0 0 0,-2-2 0 16,-2-1 0-16,-2-1 6 0,0 0 5 0,-2-4 4 0,-1 1 5 0,-2-2 4 16,1-1 4-16,-2-1 2 0,1-1 2 0,-2-2 2 0,-1-2 1 15,2-2 4-15,-2 0 4 0,5-2 1 0,-4-1 4 0,4 0-3 16,-4-2-5-16,5-3-3 0,4 1-5 0,1 0-4 0,-2 0-7 0,2-2-6 16,5-1-4-16,0 1-2 0,3-1-2 0,1 1-2 0,1 1-4 15,2-4-1-15,3 3-2 0,2 1-3 0,2-3-2 0,0 2-17 0,2-1-21 16,4 2-15-16,-1-4-10 0,4 4-8 0,-1-1-6 0,0-2-4 15,2 2-2-15,0-1 1 0,0-1 2 0,0 1 4 0,-2-2 1 0,2 0 7 16,-4 0 7-16,5-2 19 0,-6 0 25 0,-1 0 21 0,0-4 21 16,-1 2 19-16,-6-2 18 0,4-1 16 0,-5-2 14 0,-4 0 9 15,-1 0 10-15,0-2 2 0,-4 0 4 0,-1-1 2 0,0 1 5 0,-4 1 4 16,0-2 4-16,-4 2 0 0,2 2-3 0,-2 1-6 0,-2 1-11 16,3 2-10-16,-2 2-11 0,2 2-13 0,-2 4-15 0,3-2-14 0,1 4-11 15,-1 2-12-15,1 3-12 0,0 3-9 0,0 0-11 0,0 3-4 16,-1 3-3-16,-1 6 0 0,1 2 0 0,-1 2 2 0,-2 8 1 0,3 0 4 15,0 2 6-15,1 7 7 0,0-2 8 0,1 6 3 0,3 1 4 16,1 0 3-16,0-1 2 0,3 2-2 0,-1-2-1 0,3 1-2 16,-2-3-2-16,4 0-2 0,-1-3-2 0,4-1-3 0,-5-2-2 0,3-3-2 15,0-2-1-15,0-2 2 0,-1-3 3 0,-2-2 5 0,1-5 6 16,3 2 4-16,-3-5 5 0,-1-3 3 0,0-2 4 0,0-4 0 0,1 0 1 16,3-4 2-16,-3-2 3 0,-1-2 1 0,1-2 0 0,3-4-2 15,-3-1-2-15,-1 0-5 0,1-3-4 0,3 2-2 0,-3-2 1 16,-2 1 2-16,2 3 5 0,-3 0 2 0,1 1 2 0,-1 2-1 15,-2 1-4-15,1 3-8 0,0 0-8 0,-2 2-7 0,2 4-3 0,1-1-4 16,-2 4-3-16,1 2-3 0,1 1-4 0,1 2-5 0,-1 2-6 16,1 2-3-16,5 3-1 0,-3 2-6 0,1 3-9 0,1 1-7 0,2 1-8 15,1 0-3-15,-1 2 3 0,3 2-25 0,1-1-38 0,0 0-87 16,4 1-107-16,-2-2-108 0,2 1-108 0,3-3-56 0,-4-2-32 0,2 1-12 16</inkml:trace>
  <inkml:trace contextRef="#ctx0" brushRef="#br0" timeOffset="233388.2061">2559 3797 21 0,'0'-3'162'0,"0"1"-8"0,0 2 2 0,0-2 2 0,0 2 1 0,0-3-10 0,0 3-12 0,0-2-17 0,0 2-20 0,0-2-15 16,0 0-13-16,0 1-9 0,0 1-10 0,0 0-7 0,0 0-5 0,0-2-6 15,0 2-6-15,0 0-1 0,-3-2 0 0,3 2 0 0,0 0 2 0,0 0-2 16,0 0 0-16,0 0-2 0,-4 0-2 0,4 0 1 0,-1 0 0 0,-1 0-3 16,-1 0-4-16,0 0-9 0,0 2-13 0,2 0-7 0,-2-2-4 0,0 0-5 15,-1 1-6-15,1-1-4 0,-3 2-5 0,2-2-4 0,-2 2-1 16,-4 0-2-16,3-2 0 0,-3 2-1 0,-2-1 0 0,-1-1 8 0,0 4 13 15,-4-2 7-15,1-1 4 0,-1 4 5 0,-2-5 4 0,-1 3 4 0,1-2 3 16,-1 4 0-16,0-5 2 0,-2 3 0 0,-1 0-2 0,3 0 1 0,0-3 1 16,1 0-2-16,-4 2 0 0,6-2-2 0,-2 0-2 0,2 0-1 15,1 0 2-15,0 0-1 0,0 0 1 0,3 0 0 0,-1 0-1 0,5 0 2 16,-4-2-1-16,6 2 1 0,-2 0-1 0,2 0 2 0,0 0-1 0,1-3-1 16,2 3 1-16,1 0 0 0,-2 0 0 0,1 0 2 0,3 0-1 0,-2 0 2 15,1 0 0-15,2 0 0 0,0 0 1 0,0 0-1 0,0 0 1 16,0 0-1-16,0 0 1 0,0 0 1 0,-1 0 0 0,1 0-1 0,0 0-1 0,-3 0 1 15,3 0 0-15,0 3-2 0,-1-3 1 0,1 0 0 0,-3 0 0 16,3 0 3-16,0 2 2 0,0-2 1 0,-2 0 0 0,1 3 2 0,1-2 2 16,0 2 2-16,0-1 1 0,0-1 1 0,0 3 1 0,0-3 3 0,0 3 1 15,0 0 2-15,0 0 2 0,0 0 1 0,0 0 3 0,0 3 2 16,0-1 2-16,0 1 3 0,0 2 3 0,0 0 2 0,0 0 2 0,0 2 3 0,0 0 1 16,-3 2-1-16,3 0 1 0,0 2-2 0,-1 0 1 0,-2 3-3 15,3 2-1-15,-2 1-2 0,2 0-2 0,-1 3-4 0,-2 0-2 0,3 0-2 16,-2 4-4-16,1 2-2 0,1-1-2 0,-3 5-2 0,3-2-3 0,-4 2-2 15,4 2-2-15,-2 2-1 0,1 2-4 0,1 0-2 0,-3 1-1 16,3 0-3-16,-1 2-4 0,-2 1-3 0,1-1-2 0,2 4-3 0,-4-4-3 16,4 4 0-16,-4-2 1 0,2 1 1 0,2-1 2 0,-4 2 0 0,2 0 2 15,1-1 2-15,-2-2 3 0,-1 2 1 0,2-2 2 0,1 2 1 0,-2-2 0 16,-1-1 2-16,2 0 3 0,1 1 1 0,-2-5-1 0,-1 3 0 16,2-3-2-16,2-2-1 0,-1 2 0 0,-2-3-2 0,3-3-1 0,-3 2 0 15,3-3 0-15,0-1 1 0,0 0 0 0,0-4-1 0,0-1 0 16,3 1-1-16,-3-5 0 0,3 2-2 0,-2-3 0 0,-1 2 1 0,2-4 0 15,-2-1-1-15,2 0-2 0,0-1-1 0,-2-2 0 0,3 0-2 16,-2-1-1-16,-1 0 1 0,2 1-2 0,-2-3 2 0,3-1-1 0,-2 1 1 16,-1 0 0-16,3-2-1 0,-3 1 1 0,1-1 1 0,1-1 0 15,-2 0 2-15,3 2 2 0,-2-2-1 0,-1 0 1 0,3-3 1 0,-3 3 1 16,1-2-2-16,1 1 0 0,-2-1-1 0,3-1 0 0,-2 3-1 16,-1-3 0-16,0-1-1 0,2 2 0 0,-2-2-1 0,0 1 0 0,2 0-1 15,-2-2 1-15,2 1 0 0,-2-1 0 0,0 1 1 0,0-1-1 0,3 1 2 16,-3-1 2-16,1-1-4 0,-1 1 1 0,0-1 0 0,0 2 2 0,0-5-1 15,0 3 0-15,2 0 0 0,-2 0 1 0,0-3-1 0,0 3 0 16,3 0 2-16,-3 0-2 0,0-3 1 0,0 2-1 0,0 1 1 0,0-3 0 16,0 0 1-16,1 0-1 0,-1 0 0 0,0 0 1 0,0 0-1 0,0 1-1 15,0-1 0-15,3 0 0 0,-3 0-1 0,0 0-1 0,0 0 1 16,0 3 0-16,0-3 0 0,0 0-1 0,0 0 1 0,1 2 0 0,-1-2-1 16,0 0 1-16,0 0-1 0,0 0 0 0,0 0 0 0,2 0-1 15,-2 0 1-15,0 1 0 0,0-1 1 0,0 2-2 0,3-2 1 0,-3 1 0 16,0 4 0-16,1-4-1 0,-1 1 1 0,0 1 0 0,0 0 0 15,0-2 1-15,0 1-1 0,3 1 0 0,-3-1 0 0,0 0 0 0,1 1-2 16,1 1 1-16,-2 0-2 0,0-1 1 0,3 1-1 0,-2-1 1 0,-1 1-1 16,2-1 1-16,-2 2-1 0,0-1 1 0,3 1-1 0,-3 0 1 15,1-1-1-15,-1 1 2 0,0 1 0 0,0-2-1 0,0 2 2 0,3-1 1 16,-3 1 0-16,0 1 0 0,0 0 0 0,0-2 1 0,0 3 1 16,0 0 0-16,0 0 0 0,0 1 1 0,0-1 2 0,0 1 0 0,0 1 1 15,0 1 0-15,0-1 2 0,0-1 1 0,-3 4 1 0,3-2 2 16,0 1 0-16,0 0-1 0,0-1 2 0,0 1-1 0,0 2-1 0,0-1 0 15,0-1-1-15,0 1 0 0,0-1 0 0,3 2-1 0,-3-2 0 0,1-2-1 16,1 3-3-16,-2-2-2 0,3 1 0 0,-2 0-1 0,-1-1-2 16,3 1-1-16,-3-3 0 0,1 1 0 0,1-1 0 0,2 2-1 0,-1-4 0 15,0 2 0-15,0-3-2 0,-2 0 0 0,1 0 0 0,2-1 2 0,0 1-2 16,2-3-2-16,0 0-4 0,0-1-3 0,4-1-1 0,4-1 0 16,2-1 0-16,0-1-5 0,7-1-22 0,3-3-36 0,4 3-25 0,3-6-25 15,5 3-19-15,5-2-19 0,3-1-31 0,3-1-35 0,3-1-28 16,4 0-25-16,0 0-30 0,5 2-31 0,-2-2-50 0,3 1-56 0</inkml:trace>
  <inkml:trace contextRef="#ctx0" brushRef="#br0" timeOffset="235055.1922">5594 3679 24 0,'-4'-2'184'0,"2"0"1"0,0 2 3 0,0-2-3 0,-2 1-8 0,4 1-10 0,-2-2-13 0,2 2-18 0,0 0-21 0,0 0-21 15,0 0-22-15,0 0-16 0,0 2-15 0,0-2-10 0,0 0-10 16,0 0-9-16,0 0-6 0,2 1-8 0,-2 1-6 0,4-2-6 0,-2 2-5 0,2-2 0 16,2 4 2-16,1-3 6 0,0 1 6 0,2 0 7 0,2 2 1 0,1-1 1 15,4 1 3-15,1-1 0 0,0 1 2 0,5-1 0 0,2 2 0 16,2-5 1-16,0 3 1 0,4-2 2 0,-2 4 0 0,5-5 1 0,-4 3 0 16,5-3 0-16,-3 2-1 0,-1-2 0 0,-1 0-1 0,0 0 2 15,-2 0-1-15,-1-2 1 0,-2 2-2 0,-2-3 0 0,1 3 1 0,-6 0-1 16,-1-3 2-16,0 1 1 0,-3 2 6 0,-1-1 6 0,-2-2 7 0,-3 3 7 15,0 0 6-15,-1 0 6 0,-5-3 4 0,1 3 5 0,-2 0 5 16,0 0 0-16,0 0 2 0,0 0-2 0,0 0-3 0,0 0-5 0,-2 0-7 16,2 0-8-16,-1 0-10 0,-2 0-10 0,2 3-9 0,-1-3-11 15,2 0-9-15,0 0-9 0,-3 0-6 0,3 3-5 0,0-3-3 0,0 1-2 16,0 1-1-16,0 1 2 0,0 0 1 0,0 0 1 0,0 0 2 16,0-1 3-16,0 5 4 0,0-2 3 0,0 1 4 0,0 0 3 0,0 1 2 15,0 1 4-15,0 1 4 0,3 0 3 0,-3-1 1 0,2 3 2 0,-1 1 1 16,2-1 1-16,-2 1 1 0,-1 0 0 0,2-1 1 0,-2 3 1 15,3 1 0-15,-2 0 2 0,-1 1 0 0,3 1 2 0,-3 1 0 0,0 3 0 16,0-1-1-16,0 3-2 0,0 2 1 0,-3 0-1 0,3 2-1 16,-1 3-1-16,-2 3 0 0,1-1-1 0,1 4-2 0,-3 1 0 0,-1 2-1 15,1 3-3-15,1 0-1 0,0 1-2 0,-1 3-1 0,2-2-3 16,1 3-1-16,-2 1-2 0,0-2-1 0,0 1-1 0,3 0-4 0,-1 2 0 16,-2-3 0-16,3 0 0 0,0 2 2 0,0 1 1 0,0-5 2 0,0 4 3 15,0-2 2-15,0 1 3 0,3-2 1 0,-2 1 3 0,-1-1 2 16,3 2 3-16,-1 0 4 0,-1-1 0 0,3 0 3 0,-2-1-1 15,1 0-1-15,-2-1-1 0,2 0-2 0,0-3-2 0,-3 1 0 0,4 0-4 16,-1-3 0-16,-3-3-1 0,3 0-2 0,0-2-1 0,-2-2-3 16,-1 0-2-16,2-2 0 0,-2-2-1 0,3-2-1 0,-2-1 0 15,-1-1-1-15,3 0 1 0,-3-1-1 0,1-4 1 0,1 2-1 0,-2-3 0 16,3 1-1-16,-2-2 1 0,-1 1-1 0,3-2-1 0,-3 1 0 16,1-2 1-16,1-1-2 0,-2 2 0 0,0-4 0 0,0 3 0 0,0 0 0 15,0-4 0-15,3 2 1 0,-3 1 0 0,0-2 0 0,0-2 0 16,0 3 1-16,0-2 0 0,0 1 1 0,0 0 2 0,0-1 1 0,0 1 1 15,1-2 0-15,-1 1 2 0,0 0 2 0,0 0 0 0,0-2 1 16,0 2-1-16,0-2 2 0,3 0 0 0,-3 0 2 0,0-2 0 0,0 2-2 16,0-2 1-16,0 0 1 0,0 0-2 0,0 0 0 0,0-2-2 15,0 1 1-15,0 2-1 0,0-2 2 0,0-2-2 0,0 2-1 16,0-1 0-16,0-1 1 0,0 1-2 0,0-1 0 0,0 1-1 0,0 1 0 16,0-3 1-16,0 3 0 0,0-3 0 0,0 2 2 0,-3 0-2 15,3-1 0-15,-1 1 0 0,-2 0 0 0,3-1 0 0,0 1 0 0,-2 1 2 16,2-3 0-16,0 3 0 0,0-3 1 0,-1 0 0 0,1 0 0 15,0 0-1-15,0 0 0 0,0-1 1 0,0 0 0 0,0 1 1 16,0-3-2-16,0 2 2 0,0 0-1 0,0-2 1 0,0 0-2 0,0 0 0 16,0 0 1-16,0 0-1 0,0 0-1 0,-3 2-1 0,3-2 1 0,0 0-1 15,0 0-1-15,0 0-1 0,0 0-1 0,0 2 0 0,0-2 0 16,0 0-1-16,-1 0-2 0,1 0-1 0,-3 0 0 0,3 0-1 16,-2 0-1-16,1 0-1 0,-2 0 0 0,2 0 0 0,-2 1 1 15,1-1 1-15,-2 0 1 0,1 2 0 0,-4 0 3 0,4-2 0 0,-4 2 5 16,0 0 0-16,-4-2 2 0,0 1 2 0,-3 1 1 0,-1 2 1 15,-5-2-1-15,-2-1-3 0,-2 1-10 0,-5-1-10 0,-4-1-14 0,-5 3-58 16,-2-3-79-16,-6 1-88 0,-3-1-87 0,-6 0-72 0,-5 0-64 0,-2-1-35 16,-2-2-22-16</inkml:trace>
  <inkml:trace contextRef="#ctx0" brushRef="#br0" timeOffset="236172.0588">6527 6619 37 0,'0'-9'399'0,"0"3"-84"0,0-3-70 16,0 2-62-16,-2-1-37 0,2 3-26 0,0 1 2 0,-3-1 10 0,3 1 3 0,0 1-4 0,0 2-13 0,0-2-17 16,0 2-12-16,0 1-9 0,0 0-9 0,0 0-10 0,0 0-10 0,-1 1-6 15,-2-1-4-15,0 3-3 0,0 0 0 0,-1 0 1 0,1 3 1 16,-4-1 1-16,4 2-3 0,-3 2-5 0,-1 1-10 0,0 2-12 0,-2 0-4 15,-1 3-1-15,-3-1-1 0,0 1 2 0,2 1 2 0,-4 2 0 16,2-1 0-16,-4 1 0 0,4-1 0 0,-3-1-1 0,2 0 0 0,-1-2-1 16,4 1-1-16,-2-2 0 0,1-1-1 0,2-1-1 0,0-2 1 15,4 0 0-15,0-2 2 0,2-1 0 0,0-3 1 0,1 0 1 16,3 2 0-16,0-4 1 0,1-1 1 0,1 0 2 0,2 0 0 0,2 0-2 16,-2-1-1-16,5-2-2 0,-2 1-2 0,3-2-3 0,2-1-4 15,2 0-2-15,2 1-4 0,0-2-3 0,1 0-2 0,0 1-1 0,2 0-2 16,0-3 1-16,1 5-9 0,0-3-8 0,-1 2-32 0,-2 1-43 15,2 0-41-15,-3 0-42 0,0 0-38 0,-2 3-32 0,2 0-28 16,-3 0-24-16,0 0-32 0,-1 0-37 0,-1 0-39 0</inkml:trace>
  <inkml:trace contextRef="#ctx0" brushRef="#br0" timeOffset="236422.1391">6434 6681 274 0,'-1'-5'383'0,"-2"-1"-47"16,2 5-35-16,-1-3-26 0,2 0-23 0,-3 1-20 0,3 1-28 16,0 0-29-16,0 2-29 0,0 0-24 0,0 0-16 0,0 0-8 15,0 0-13-15,0 0-20 0,0 4-13 0,0-2-12 0,3 1-7 16,-3 3-7-16,2-3-3 0,-1 3-1 0,2 1-1 0,-2 2 2 0,1 0-2 16,2 2 1-16,-1-1 2 0,-1 1 0 0,2 2-1 0,0 1 1 15,-1 0-2-15,0 0 0 0,0 1-5 0,1 0-7 0,0-1-11 16,1 2-14-16,-1 2-7 0,-1-3-5 0,1 2-4 0,-1-2-3 0,0 0-31 15,1-1-47-15,2 2-68 0,-3-1-79 0,3 0-81 0,-2-3-82 0,2 0-51 16,0 1-39-16,-1-2-17 0</inkml:trace>
  <inkml:trace contextRef="#ctx0" brushRef="#br0" timeOffset="236721.3284">6783 6661 120 0,'-7'-9'530'0,"4"2"6"16,-1 1 4-16,-2-3-115 0,3 4-177 0,2-1-81 0,-1 2-38 0,-1-1-18 16,2 2-8-16,1 0-8 0,0 0-7 0,0 3-12 0,0 0-15 15,0 0-14-15,0 0-17 0,0 0-12 0,1 0-10 0,2 0-7 0,0 3-4 16,0 0-2-16,-1 0-1 0,3 3 1 0,-2-1 1 0,3 4 2 15,-2-3 4-15,2 3 4 0,1 0 3 0,-1 0 2 0,3 2 2 16,1 0 0-16,-2 1 1 0,1 0-2 0,1 2-1 0,3-2-5 0,-3 1-8 16,3 1-2-16,0 0 4 0,0 0-2 0,0 0-6 0,3-2-5 15,-2 0-8-15,-1 1-18 0,2 0-25 0,-1-2-45 0,-1 1-57 0,4-3-56 16,-4 0-60-16,2 2-55 0,-1-3-57 0,-1-3-43 16,4 0-42-16,-5-1-27 0</inkml:trace>
  <inkml:trace contextRef="#ctx0" brushRef="#br0" timeOffset="236911.153">7051 6613 390 0,'-7'0'501'0,"1"0"-69"16,3 0-107-16,-4 0-78 0,2 0-60 0,0 0-36 0,-1 3-24 16,1 0 2-16,-1 2 14 0,-3 1-9 0,2 3-20 0,-3 0-21 15,1 3-19-15,-2 0-18 0,-1 4-17 0,-2-1-18 0,-2 5-15 0,2-2-20 16,-1 3-17-16,-2 1-9 0,1 2-1 0,0-1-20 0,-3 0-27 0,4 0-59 15,0 3-76-15,-1-5-66 0,3 3-60 0,0-2-56 0,2-2-53 16,2-2-29-16,2-1-18 0</inkml:trace>
  <inkml:trace contextRef="#ctx0" brushRef="#br0" timeOffset="237272.6784">7277 6573 358 0,'0'-5'566'0,"-2"-2"10"0,0 4-78 15,2-3-123-15,-1 3-95 0,-2-2-82 0,3 1-46 0,-2 4-28 16,2-5-15-16,-2 4-6 0,0 1-16 0,2 0-17 0,0 0-20 16,0 0-21-16,0 0-16 0,0 0-14 0,0 0-10 0,0 0-9 0,0 0-6 15,0 0-3-15,-3 0-3 0,2 0 1 0,-1 1 1 0,-2-1 3 16,1 3 3-16,2-1 2 0,-3-2 4 0,0 0 2 0,0 3 3 0,0-2 2 15,0 1 2-15,-2 1 2 0,2 0 2 0,-1 0 3 0,0 0 1 16,1 0-1-16,-3 0-2 0,4 1 0 0,-4-1-2 0,4 3 0 0,-1-3 0 16,0 3 1-16,2-1 1 0,-2-1-1 0,4 1 3 0,-2-1 3 15,2 2 3-15,0-3 1 0,2 3 3 0,-2 0 0 0,4-1 1 16,-2 1 0-16,2 0-3 0,0 0-5 0,2-3-2 0,1 2-3 0,2 0-1 16,-2-1-5-16,3 1-14 0,0-1-17 0,3 0-27 0,-1-1-33 15,2 1-24-15,-1-3-19 0,4 1-22 0,-1-2-20 0,-3 0-16 0,3 0-10 16,1 0-15-16,-2-2-13 0,-2 1-10 0,5-3-7 0,-6 2 7 15,2 1 11-15,-2-3 25 0,2 2 32 0</inkml:trace>
  <inkml:trace contextRef="#ctx0" brushRef="#br0" timeOffset="237624.1609">7485 6630 73 0,'-6'0'125'0,"2"-5"10"0,-2 4 5 16,2-2 4-16,-2 1 0 0,0-1-1 0,2 2-14 0,-2-1-18 0,2-1-7 16,0 0 3-16,1 1 1 0,-2 1 2 0,1-2 1 0,0 0-2 0,2 1 0 15,-2 1 0-15,0-3 0 0,-2 1-1 0,4-1 1 0,-2 0 0 16,1 3 13-16,2-3 15 0,-1 0 5 0,-2 3-1 0,1-1-4 0,2-2-4 15,-1 2-5-15,-2 1-3 0,4-2-6 0,-2 0-5 0,2 2-5 16,-2-1-7-16,0-1-5 0,2 0-5 0,-1 1-5 0,-2 1-5 16,3 1-3-16,-2-3-4 0,2 3-3 0,-2-2-5 0,0-1-2 15,2 3-6-15,-3-1-3 0,2 1-4 0,1 0-3 0,0-3-3 0,0 3-4 16,0 0-2-16,0 0-4 0,0 0-2 0,0 0-4 0,0 0-4 16,0 0-3-16,0 0-2 0,0 0-3 0,0 0-1 0,0 0-3 0,0 0 0 15,0 0-2-15,0 0-1 0,0 0-2 0,0 0-2 0,0 0-2 16,0 0-3-16,0 0-1 0,0 0 0 0,0 0-2 0,0 3-2 0,1-3-4 15,2 1-4-15,-3-1-4 0,2 5-3 0,-2-5-2 0,0 3-3 16,0 0 2-16,0 3-2 0,0-3 3 0,0 3 3 0,0 3 1 16,0 0 1-16,0 1 2 0,0 2 3 0,0 3 2 0,2-1 0 0,-2 4-3 15,0-1-7-15,0 3-13 0,0-2-15 0,0 3-8 0,0 1-4 16,0 1-1-16,0 1-2 0,0-1-17 0,0 1-24 0,0-1-62 0,0 0-79 16,0 0-76-16,0-1-72 0,0 2-76 0,0-4-75 0,0-1-41 15,-2-1-22-15,0-1-13 0</inkml:trace>
  <inkml:trace contextRef="#ctx0" brushRef="#br0" timeOffset="240370.9589">2255 4037 186 0,'-7'-5'233'0,"4"2"-18"0,-3-3-9 0,-1 3-4 0,1-1-6 0,2 0-11 0,-2 3-17 0,2-4-18 0,-2 4-24 16,3-2-25-16,-4 1-22 0,4 2-20 0,-1 0-13 0,-1 0-10 0,1 0-8 15,0 0-8-15,1 0-6 0,-1 0-7 0,-1 0-5 0,1 0-6 16,1 2-5-16,0 1-3 0,-3-2-1 0,2 4 6 0,-2 0 3 0,-4 0 5 0,3 3 0 16,-2-2-2-16,-1 3 0 0,0 2 1 0,0 1 1 0,0 2 3 15,0-3 0-15,0 7 3 0,0-3 1 0,2 0 0 0,0 2 2 0,2 3 3 16,-1-2 1-16,2 2 0 0,1-2 1 0,3 4 1 0,-2-2-2 16,3 0-2-16,3 1-7 0,0-1-8 0,1 0-4 0,2-1-1 0,4-1 2 0,-2 0 3 15,3 0 1-15,-1-1-1 0,1-2-1 0,1-1 0 0,2-4-2 0,2 1-3 16,0-2-10-16,1-2-15 0,0-2-4 0,1-1 1 0,5-4-7 15,-3 0-8-15,2-4-7 0,-1-3-10 0,1 0-2 0,2-2 3 0,-2-2 3 16,2-2 7-16,-2-2 7 0,1-2 11 0,-4-1 17 0,0 0 23 0,-2-1 19 16,0-2 17-16,-4 0 18 0,0-2 18 0,-3 0 17 0,-1 0 16 0,-2 0 11 15,-4 0 8-15,0 0 4 0,-3 0 1 0,0 0-4 0,-4 2-5 16,-1 1-7-16,-2 0-8 0,-2 2-19 0,-2 0-19 0,1 4-22 0,-2 0-20 16,-1 2-30-16,-3 1-33 0,2 2-48 0,1 0-51 0,-3 3-68 0,-1 3-73 15,4 3-62-15,0 0-56 0,-3 3-52 0,5 3-52 0,-1 0-21 0</inkml:trace>
  <inkml:trace contextRef="#ctx0" brushRef="#br0" timeOffset="240954.9014">3327 4627 147 0,'-8'-6'408'0,"0"0"-80"0,0 0-70 0,-2 1-64 0,2 0-32 0,0-1-18 0,-2 3-12 0,2-3-13 0,0 3-16 0,-2-1-18 0,0 0-19 0,4 1-19 0,-3 2-15 0,2-3-15 15,1 4-13-15,-4 0-12 0,4 0 12 0,-4 0 17 0,2 4 5 0,0-1-4 16,-2 0-2-16,-2 3-4 0,2-1-2 0,-2 4-4 0,2 0-3 0,-2 3-3 15,-2 2 0-15,2 0-1 0,-2-2 2 0,2 3-1 0,0 1 2 16,0 2-2-16,2-1 1 0,1 2-1 0,0-1 2 0,1 0 1 0,2 3-5 0,0-3-8 16,2 2-3-16,1 0-3 0,3 0-3 0,0-2-1 0,3 2 2 15,1-2 1-15,-1-2 3 0,6 2 0 0,1-3 1 0,0 0 0 0,4 0-9 16,0-1-14-16,4-3-19 0,-2 0-20 0,4-2-19 0,2-3-19 0,2 0-16 16,-1-3-13-16,2 0-15 0,1-3-18 0,0-3-3 0,2-2 5 0,0-2 7 15,-1-2 9-15,2-1 11 0,-3-3 14 0,0-1 27 0,0 0 37 16,-2-4 37-16,-2-1 41 0,-2 1 31 0,-2-1 30 0,-1-4 31 0,-6 2 32 15,-1 0 20-15,-4 0 13 0,-4-3 8 0,-2 0 6 0,-2 3 9 0,-2 0 8 16,-6-2-21-16,0 2-37 0,-2 1-29 0,-4 0-23 0,0 2-21 0,-4 1-18 16,2 2-19-16,-1 0-22 0,-4 1-20 0,5 5-19 0,-2 1-43 15,-3 0-58-15,4 2-50 0,-1 5-51 0,2 1-25 0,0 3-15 0,2 3-40 16,-1 3-54-16,6 3-36 0</inkml:trace>
  <inkml:trace contextRef="#ctx0" brushRef="#br0" timeOffset="241571.4731">4656 5140 19 0,'-9'-7'229'0,"2"0"-31"0,-1 0-17 0,0 0-9 0,1 1-3 0,0 1-7 0,-2-1-8 0,2 2-39 0,-2-1-56 0,-1-1-37 0,3 3-25 0,-3 0-19 16,1 0-14-16,2 0-11 0,-3 1-10 0,0 1-9 0,0 1-6 0,1 0-1 15,-2 0 4-15,-1 0 2 0,-1 3 8 0,0 0 30 0,0 1 46 16,-1 1 33-16,1 6 26 0,-3-2 12 0,2 0 5 0,-2 3 5 0,0 0 4 0,3 3-1 15,0 1-2-15,-3 1-4 0,3 2-2 0,3 1-4 0,0-1-3 16,0 2-3-16,0 2-2 0,4-2-13 0,3 3-20 0,-1 1-5 0,1-2-1 16,3 2-5-16,4-1-5 0,-1-3 0 0,3 3-2 0,4-3 0 15,0 0-3-15,0 0-2 0,3-3-1 0,2-1-3 0,2-2 1 0,0 1-3 16,2-4-2-16,1 0-4 0,0-4-5 0,2-2-16 0,1-2-19 16,0-2-10-16,3-4-4 0,0-2-7 0,1-4-2 0,-4-1-1 0,3 0 0 15,0-6 4-15,-1 0 4 0,-4-2 9 0,1-2 7 0,-3-2 7 16,-3-1 8-16,-2-1 17 0,-2-1 22 0,-4 0 15 0,-2 0 13 0,-2-1 15 0,-1 2 16 15,-3-1-11-15,-3-1-22 0,-1 1-14 0,-5 1-9 0,2 1-10 16,-3 2-9-16,-3 3-9 0,0-2-7 0,0 4-7 0,0 3-3 0,-3-2-16 16,-1 3-19-16,4 4-48 0,-3 0-59 0,0 3-36 0,2 3-25 0,-2 2-35 15,2 1-40-15,-1 5-38 0,4 2-34 0,-1 2-39 0</inkml:trace>
  <inkml:trace contextRef="#ctx0" brushRef="#br0" timeOffset="242071.3856">5616 6009 156 0,'-2'-14'486'0,"2"2"-11"0,-2 0-70 0,0-1-102 0,-2 2-80 0,2-2-72 0,-2 1-40 0,0 1-21 0,-2-1-15 0,4 0-14 15,-2 3-11-15,0-1-13 0,1-1-12 0,-2 2-14 0,1 2-14 16,-2-2-14-16,2 2-12 0,-2 2-12 0,2-1 13 0,-2 1 26 0,0 1 13 16,2-1 5-16,-2 2 1 0,2 1-4 0,-2 1-1 0,-2 1 1 15,2 0 5-15,0 0 8 0,0 1 4 0,-4 4 3 0,0-2 2 0,0 3 1 16,0 0 1-16,-2 4 1 0,-2 0 1 0,1 3 2 0,0-1 0 15,-1 4 2-15,1 1-2 0,0 0-4 0,1 1-10 0,1 1-13 0,-2 2-8 16,4 0-7-16,2 4-4 0,1-2-2 0,2 1-7 0,0 0-6 0,2 0-5 16,2 1-3-16,4-2 1 0,-2 3 3 0,4-5 5 0,2 3 6 15,0-2 1-15,4 1 1 0,0-4 0 0,2 1-3 0,2-1-6 0,4-4-9 16,-2 2-17-16,2-5-22 0,2 1-8 0,0-4-4 0,2-2-1 0,0 0-1 16,-1-3-3-16,2-4-1 0,1 0 1 0,-2-6 6 0,-2 1 10 15,2-4 15-15,-2-2 16 0,-2-1 16 0,0 0 39 0,-4-5 46 0,0-1 29 16,-2-2 21-16,-2 0 2 0,-4-1-8 0,-2-2 2 0,-1-3 5 15,-5 3 6-15,-3-3 2 0,-3-1-5 0,0 0-10 0,-4 0-9 0,-4 3-9 16,-4-4-25-16,0 1-31 0,-4 1-77 0,-4 4-97 0,0-2-76 0,-6 3-68 16,-4 3-80-16,0 1-87 0,-8 3-57 0,0 3-41 0,-4 2-24 15</inkml:trace>
  <inkml:trace contextRef="#ctx0" brushRef="#br0" timeOffset="243939.7569">2262 5080 171 0,'0'-3'462'0,"-1"-3"-71"0,-2 3-105 0,3 0-65 0,-2 0-44 0,1 2-26 0,1-2-19 0,0 1-14 15,-3 0-11-15,3 2-14 0,0 0-14 0,0 0 1 0,0 0 9 16,0 0 2-16,0 0-5 0,0 0-9 0,0 0-15 0,0 0-7 0,0 0-2 16,-1 0-8-16,-2 2-10 0,3 0-9 0,-2-2-7 0,1 1 17 0,1 1 27 15,0 2 12-15,0-3 4 0,0 4 1 0,0-2-2 0,0 0 3 16,0 2 3-16,0 4 1 0,0 0 1 0,0 0 0 0,0 3 2 0,0 0-7 15,0 3-10-15,0 1-32 0,0 4-42 0,0-2-27 0,0 3-19 0,0 2-70 16,-3 2-98-16,3 1-91 0,-1 1-90 0,-1 2-76 0,2 3-74 0,-3 1-39 16,-1 0-22-16,4 0-5 0</inkml:trace>
  <inkml:trace contextRef="#ctx0" brushRef="#br0" timeOffset="244390.3964">2320 5713 337 0,'-3'0'448'0,"0"-3"-44"0,0 3-60 0,0 0-46 0,2 0-40 0,-2 0-32 0,0 0-27 0,0 0-24 0,2 3-23 0,-2-3-21 16,3 2-19-16,-2-1 2 0,1 2 12 0,1-3-6 0,0 5-11 0,0-4-13 15,0 4-15-15,0 0-9 0,0 0-9 0,0 3-7 0,0-2-6 16,0 3-6-16,0 2-7 0,0 1-9 0,0 2-11 0,0 1-3 0,0 2 3 16,0-1-7-16,0 4-13 0,0-1-14 0,0-1-15 0,1 5-9 15,1-2-6-15,-2 1-31 0,3 1-42 0,-2-2-76 0,2 3-91 0,0-2-94 16,0 2-96-16,1-1-61 0,2-2-45 0,-3 1-15 0,4-4 0 0</inkml:trace>
  <inkml:trace contextRef="#ctx0" brushRef="#br0" timeOffset="244904.7263">2885 5668 473 0,'-2'-6'464'0,"2"2"-58"0,-2-2-62 0,2 3-65 0,0-3-45 0,0 3-37 0,0-3-25 0,2 1-20 16,-2 2-20-16,2 0-21 0,2 0-21 0,-1-2-24 0,1 1-7 15,2 1-2-15,3 1-12 0,1 1-17 0,1-3-13 0,2 2-13 0,-1 1-7 16,2 1-4-16,-1 0-4 0,3 0-3 0,-3 3 1 0,1 1 2 0,0-1 1 15,-2 3-3-15,-3 0 4 0,0 3 4 0,-1 3 1 0,-5-1-1 16,2 3 1-16,-1 0 2 0,-4 4-2 0,-2 0 0 0,-2 1 3 0,-2 0 4 16,-2 3 1-16,-2-1-3 0,-2 2 4 0,-1-2 2 0,0 2-1 0,-1-3-6 15,-1 0 0-15,0 0 2 0,0-3 2 0,2 1 3 0,0-3 3 16,2 0 5-16,1-3 3 0,2-1 1 0,0-2 3 0,2 0 3 0,0-2 0 16,2-2 2-16,4 1 0 0,0-1 1 0,0-2 0 0,4-1-1 0,-1 1 1 15,4-3 0-15,-1 0-9 0,4 0-11 0,6-3-22 0,0 0-26 16,4-1-52-16,4-3-67 0,4 0-87 0,4-2-97 0,2-1-84 0,2-3-77 15,4 2-41-15,2-3-22 0</inkml:trace>
  <inkml:trace contextRef="#ctx0" brushRef="#br0" timeOffset="246772.2812">2497 6571 357 0,'0'-5'540'0,"0"0"3"0,0 2-75 0,0-3-113 0,0 3-76 0,0-2-56 0,0 4-27 0,2-2-14 0,-2 3-8 0,1-2-7 0,-1-1-14 0,0 3-19 0,0 0-16 0,0 0-17 16,0 0-19-16,0 0-21 0,0 0-13 0,0 0-10 0,0 0-12 15,0 0-14-15,0 5-11 0,0-5-9 0,0 3-6 0,-1-2-5 0,-1 4-3 16,2-2-4-16,0 0 0 0,0 3-1 0,0-1 2 0,0 2 2 0,0 0-3 16,0 4-6-16,2-1-7 0,-1 2-8 0,2 0 2 0,1 3 7 15,-2 1 2-15,-1 2-3 0,3-1-33 0,1 3-48 0,-1 1-68 0,2 0-79 16,-2 1-70-16,2-1-72 0,1 2-56 0,3-1-52 0,0-2-23 0,3-1-10 15</inkml:trace>
  <inkml:trace contextRef="#ctx0" brushRef="#br0" timeOffset="247015.6202">3385 6494 52 0,'-2'-5'546'0,"-2"-3"10"0,1 5 9 0,2-1-86 0,-1 1-133 0,-2 0-94 16,2 0-76-16,0 3-41 0,0-1-22 0,1 1-8 15,1 0-4-15,-3 1-8 0,3 2-11 0,0-2-16 0,0 2-20 0,0 3-14 0,0 1-12 16,0 2-7-16,0 2-4 0,-2-1-5 0,2 4-8 0,-2 1-2 16,2 2-4-16,-2 1-2 0,2 1 3 0,0-1 3 0,0 5 2 0,0-4-3 15,0 4-5-15,0-1-52 0,2 1-74 0,0-1-82 0,0 1-84 0,1-1-90 16,0 1-95-16,1-3-45 0,0 2-22 0,2-5-12 0</inkml:trace>
  <inkml:trace contextRef="#ctx0" brushRef="#br0" timeOffset="247438.6989">4584 6445 574 0,'-3'-6'599'0,"0"3"6"0,3-3 6 16,-3 3-125-16,2-3-190 0,1 3-89 0,-3 0-36 0,3-1-19 15,-1 1-12-15,-1-1-8 0,2 2-9 0,0 0-19 0,2-1-23 0,-1 3-24 16,-1-2-27-16,3 2-15 0,1-2-13 0,-2 2-13 0,2 0-16 0,-3 0-12 16,2 2-9-16,0-2-5 0,0 2-3 0,-1 1 0 0,2 1 0 15,-3 1 5-15,2 1 2 0,0 0 3 0,-3 3 5 0,3 0-3 0,-3 0-6 16,-3 2 2-16,3-1 2 0,-3 2 4 0,-1 3 5 0,-2-1 5 0,0 1 7 16,-2 0 3-16,-1 3 6 0,-1-3 7 0,-2 3 7 0,2-2 7 15,-4 1 4-15,5-1 5 0,-4 0 4 0,3-2 5 0,0 1 4 0,0 0 3 16,3-6 4-16,1 2 4 0,0-1 6 0,2-1 6 0,1-2 5 15,3-2 1-15,3 1-1 0,1-3-1 0,2 1-1 0,4-4-5 0,3 0-6 16,6 0-9-16,2-4-11 0,8-1-17 0,4-2-23 0,6-2-63 0,3-1-84 16,7-4-93-16,3 2-101 0,3-5-96 0,1 0-92 0,0-4-50 15,0-2-30-15,-1 2-12 0</inkml:trace>
  <inkml:trace contextRef="#ctx0" brushRef="#br0" timeOffset="248506.2941">3267 3843 400 0,'-2'-6'496'0,"-2"3"-24"0,2 1-88 0,0 1-118 0,0-1-79 0,1-1-59 0,1 3-37 0,0 0-27 0,0 0-18 15,-3 5-14-15,3-4-6 0,0 3-2 0,0 3-5 0,0-1-6 0,3 2-5 16,-2 1-3-16,-1 5 0 0,2 1-1 0,0 0 2 0,-2 5 1 16,2 1-6-16,1 0-9 0,-2 4-16 0,-1 1-16 0,2-1-6 0,-2 3 0 0,1 0-2 15,2 0-3-15,-3 2-61 0,0 2-88 0,0-2-85 0,0 1-83 16,0-1-53-16,0-1-42 0,0 2-13 0</inkml:trace>
  <inkml:trace contextRef="#ctx0" brushRef="#br0" timeOffset="248887.344">4167 3898 249 0,'-1'-11'538'0,"1"-1"2"16,-3 1-1-16,3 0-119 0,-1 1-179 0,1 1-89 0,0 0-44 0,0 1-23 16,1 2-16-16,-1-3-8 0,3 4-7 0,-2 0-10 0,1 0-15 15,2 1-14-15,-1 2-17 0,0 1-10 0,3 1-4 0,-2 1-6 0,2 1-3 0,1 2 1 16,-1 1 2-16,1 0 4 0,-1 3 4 0,1 1 0 0,-1 2 3 15,-2 0 3-15,2 2 4 0,-2 0 2 0,-2 2 4 0,-1 0 0 0,-1 3 2 0,0 2 2 16,-1-3 0-16,-1 3-2 0,-2-2-1 0,-1 2 1 0,1-2-1 16,-2 0 2-16,2 1-2 0,-2-3 2 0,2 0 0 0,-2 2 4 0,0-5 2 15,2 0 3-15,0 1 2 0,1-2 2 0,0-3 3 0,2 0 3 0,-2 2-1 16,3-7 1-16,3 4-3 0,-2-2-2 0,2-2-2 0,0 0-3 16,4 0-6-16,3-1-9 0,-1-1-10 0,4-2-29 0,1 0-40 0,5 0-41 15,1-2-45-15,5-1-57 0,2-1-65 0,6 0-75 0,0-3-80 0,6 1-48 16,0-5-31-16</inkml:trace>
  <inkml:trace contextRef="#ctx0" brushRef="#br0" timeOffset="249359.177">5316 3843 210 0,'-3'-9'499'16,"2"1"2"-16,1 2-102 0,0-3-152 0,0 3-65 0,0-2-21 0,0 1-13 15,0 2-8-15,4 0-13 0,-2-1-13 0,2 1-21 0,0 1-21 0,2 1-19 16,-2 0-17-16,2-1-15 0,1 2-11 0,2-1-5 0,1 0-2 0,0 2-2 15,2 1-4-15,0-2-3 0,-3 2-1 0,4 0-2 0,-1 0-3 16,-2 2 0-16,0-2 0 0,0 4-2 0,0-3-2 0,-4 3-2 0,4 0-3 16,-4-1-3-16,-2 0 0 0,2-1-2 0,-2 2-1 0,0-1 0 0,-2 3 0 15,1-3 1-15,-2 3 1 0,-1-1 1 0,0-2 3 0,0 2 1 0,0-1 1 16,0 1 2-16,0 1 2 0,0-3 2 0,0 3 1 0,-1 0 3 16,-2 2 4-16,3-3 1 0,0 0 4 0,0 0 4 0,0 2 1 0,3 1 3 15,-2-1 2-15,-1 0-2 0,4 1-4 0,-2-4-7 0,4 4-4 0,-2-2 4 16,3 3 12-16,2-2 5 0,-1 0 0 0,0-1 2 0,2 0-1 0,3 1-2 15,0 1-3-15,0-1-1 0,0 0-1 0,1 1 2 0,0-4 5 0,1 4 4 16,-2-2 5-16,0 3-7 0,0-2-12 0,-3 0-7 0,0-1-5 0,0 0 1 16,-4 0 0-16,2-1 6 0,-2 2 6 0,-4-1 3 0,2-1 3 15,-1 0-1-15,-2-2-4 0,-1 3-5 0,-1 0-5 0,-2-3-1 0,-1 0 3 16,-2-1 5-16,-1 5 2 0,-2-4-19 0,-3 2-30 0,-2 1-52 0,-2-3-65 16,-4 3-61-16,0-1-60 0,-6 2-61 0,0 0-63 0,-4 1-43 15,0-3-31-15</inkml:trace>
  <inkml:trace contextRef="#ctx0" brushRef="#br0" timeOffset="250635.8944">4467 4593 265 0,'-4'-5'542'0,"4"1"-47"0,-3 2-74 0,3 1-70 0,-3-1-69 0,3 0-44 0,0 2-37 0,0 0-23 0,0 0-19 0,0 0-24 0,0 0-26 0,0 0-24 0,-1 2-24 15,-1 0-16-15,2-2-11 0,0 3-11 0,0-1-9 0,0 0-9 0,0 1-5 16,0 3-3-16,0-1-4 0,0 1 1 0,0 1-1 0,2 2 2 0,-1-1 2 16,-1 5-4-16,3 1-6 0,-3-2-6 0,1 0-5 0,1 4-9 0,1 1-12 15,-2-2-6-15,-1 3-5 0,3 1-58 0,-3-1-89 0,2 1-76 16,-1 1-72-16,-1 2-76 0,3 0-80 0,-2 0-35 0,2 1-16 0</inkml:trace>
  <inkml:trace contextRef="#ctx0" brushRef="#br0" timeOffset="251221.0638">5682 4701 221 0,'-6'-9'493'0,"-2"0"-67"0,2 2-105 0,2 2-88 0,-2-3-81 0,0 1-35 0,2 1-14 0,1 0-6 15,-2-2-6-15,3 2-11 0,0 0-17 0,1 0-20 0,-2 3-22 16,3-3-16-16,0 1-14 0,0 1-9 0,0-1-5 0,0 1 20 0,3 1 32 15,-2-1 14-15,1 1 2 0,0-1 23 0,0 2 35 0,2 0 13 0,-2 1 2 16,2-2 1-16,2-1 0 0,-2 2-3 0,0-1-5 0,2 0-4 16,-2 0-5-16,2 0-7 0,0 1-4 0,0-1-5 0,0-1-7 0,2 4-29 15,-2-2-41-15,0 2-21 0,0 0-11 0,-2 2-5 0,2 1-3 0,-2-2-2 16,0 4 0-16,-2-1 1 0,-2 1 0 0,3 0 1 0,-3 2 2 0,0 2 2 16,-3 0 2-16,3 0 2 0,-2 1 3 0,-2 2 1 0,0-1 2 15,-2 2 1-15,0 2 2 0,0-1 1 0,-2 1 3 0,-2 1 2 0,2-4 3 16,-2 2-1-16,0 0 0 0,0 0 2 0,-1-2-1 0,0 1 3 0,3-1 1 15,1-1 6-15,-2-2 4 0,3 0 5 0,2-1 6 0,0-1 6 16,1-2 4-16,0 1 1 0,3-3 2 0,4-1 0 0,0 0 2 0,2 0-1 16,0-2-2-16,4 0-7 0,2-2-7 0,6 0-7 0,-2-2-10 0,6-1-13 15,2 1-10-15,4 0-35 0,2-4-48 0,2 1-53 0,2-5-56 0,2 4-61 16,0-1-62-16,0-2-77 0,-1-2-83 0,-2 3-45 0,-1-2-26 16,1 0-12-16</inkml:trace>
  <inkml:trace contextRef="#ctx0" brushRef="#br0" timeOffset="251890.7377">5838 5167 302 0,'-3'-6'600'0,"-2"0"14"0,1 0 15 0,0 1-104 0,0 1-162 0,2 1-93 0,-2 1-58 0,2 0-31 0,1 0-18 0,-2 1-12 0,2 1-10 15,1 0-15-15,0 0-15 0,0 0-20 0,0 0-23 0,0 0-21 0,0 1-19 16,0 1-14-16,0 2-12 0,0 1-9 0,0 1-6 0,1 1-4 0,2 2-1 16,-2 0-4-16,-1 3-5 0,2 3-9 0,1 1-11 0,-2 2-7 15,1 3-5-15,2 4-27 0,0-1-34 0,0 3-97 0,2 3-127 0,-4 3-108 16,2 1-102-16,0 3-54 0,-2 0-30 0,2 2-12 0,-4 0-4 15</inkml:trace>
  <inkml:trace contextRef="#ctx0" brushRef="#br0" timeOffset="277629.2117">1214 7864 122 0,'0'0'135'0,"0"0"-2"0,0 0-6 0,0 1-9 0,-2 1-17 0,0-2-21 0,2 3-22 0,0-3-23 0,0 3-15 0,0 0-11 0,0 0-4 0,0 2 3 0,0-1 14 0,0 1 18 0,0 2 6 16,0 1-4-16,0 2 2 0,0 1 2 0,0-1 5 0,0 2 4 0,-3 1 2 16,3 1 3-16,-1 2-2 0,1 0-3 0,0 0-4 0,0 0-7 0,0 1-5 15,-2 0-3-15,2 1-2 0,0 0-3 0,0 0-2 0,0-2-5 0,0 2 0 16,0-1-2-16,0 1 0 0,0-2-2 0,0-1-2 0,0 3-4 16,0-4-9-16,0 1-10 0,0-2-10 0,0 0-10 0,2-2-16 0,-2-1-24 15,1 0-28-15,2-1-34 0,-1-3-29 0,0 0-29 0,0-2-24 0,2 0-26 16,-2-3-44-16,-2-1-52 0</inkml:trace>
  <inkml:trace contextRef="#ctx0" brushRef="#br0" timeOffset="277986.6974">1134 7488 154 0,'-2'0'198'0,"-2"0"-53"15,1 0-32-15,2 1-27 0,-1 1-25 0,1 2-14 0,-2-1-7 0,1 0-7 16,0 3-10-16,0 0-12 0,-1 0-12 0,2 3 10 0,1-1 19 0,-2 1 0 16,2 2-9-16,-2 2-3 0,0-3 0 0,2 2-2 0,0 0 1 15,0-1-1-15,0-1 1 0,2 1-4 0,0-2-2 0,-2 2-2 0,2-2-1 16,2 0-3-16,-2-1-1 0,2-2 1 0,0 0-2 0,-1 0 0 0,4-1 2 16,-4-1-2-16,4-2-4 0,-4 1 1 0,2-2-1 0,1 1 2 0,-2-2 2 15,2-2 1-15,2 1 0 0,-2-2 5 0,0-2 5 0,0 2 1 16,-1-3 2-16,2 0 0 0,-4-3 2 0,4 1 1 0,-2-1 2 0,-2-2 0 15,1-1-1-15,0 0 0 0,-4-2 0 0,0 2 5 0,0-1 4 0,0 1 4 16,-4-1 3-16,0-1 7 0,2 3 9 0,-2 1 2 0,-2-1-1 0,2 2-2 16,-2 3 2-16,2-1-17 0,-2 1-25 0,0 1-8 0,0 1-1 15,-1 2-6-15,0 1-10 0,1 1-10 0,0 1-12 0,-1 1-9 0,0 2-8 16,1 1-3-16,-2 2-2 0,0 0-21 0,0 4-29 0,-1 1-16 0,4 2-7 16,-1 0-17-16,0 2-19 0,0 3-18 0,2-1-18 0,2 3-20 0</inkml:trace>
  <inkml:trace contextRef="#ctx0" brushRef="#br0" timeOffset="278669.6187">1366 7995 329 0,'0'-5'492'0,"0"1"-73"16,0-2-105-16,0 1-68 0,0 4-53 0,0-4-37 0,1 2-27 15,2 1-25-15,-3 1-20 0,2 1-25 0,-2 0-24 0,0 0-25 0,0 0-24 16,2 0-8-16,0 3 0 0,2 0-8 0,-2 0-7 0,2 0-3 0,-1 5-1 16,-2-2 3-16,1 3 4 0,2 0 5 0,-2 1 5 0,0 1 6 0,0 3 6 15,-2-2 4-15,3 2 4 0,-2 2 1 0,-1-2 2 0,0 2 2 16,0-2-1-16,0 1-1 0,0 0 0 0,-1-1 0 0,-2 1 2 0,3-3 0 16,-2 0 3-16,2-1 1 0,0-3 4 0,0 1 4 0,0-3 4 0,0-1 6 15,0 1 9-15,0-3 7 0,0 0 9 0,0-3 6 0,0 0 7 16,0 0-5-16,2 0-7 0,1-3-27 0,-2 0-32 0,1-5-22 0,2 4-17 15,0-7-12-15,2 2-9 0,-2-4-15 0,2-1-13 0,3-2-9 16,-2 1-6-16,1-2-3 0,0-2 0 0,2 1 7 0,0 0 10 0,0 0 29 16,-1 1 38-16,-2 3 29 0,3 0 29 0,-4 2 16 0,2 1 11 0,-2 1 9 15,0 1 6-15,-2 0 3 0,-2 4-2 0,0-1-7 0,0 3-8 16,-2 1-5-16,0 2-4 0,0 0-4 0,0 0-5 0,0 2-11 0,0 1-13 16,0 3-8-16,3-1-4 0,-2 4-2 0,-1 0 0 0,2 1 1 0,-2 1 3 15,3 1 2-15,-2 2 4 0,1 0 3 0,0 1 3 0,0 2 1 16,2-1-1-16,-2 0 2 0,2 1 1 0,0-2 0 0,0 2 1 15,2-1 0-15,0-2 1 0,-2 2 0 0,2-4 0 0,-2 3-1 0,2-1 0 16,-1-4 0-16,-1-1 0 0,2 2 1 0,-3-4 0 0,4-2 2 0,-2-1-1 16,1 1 1-16,-1-3 1 0,-2 0-4 0,5-2-6 0,-2-2-5 15,0 0-7-15,1-3-5 0,-1-1-3 0,1-1-3 0,-1-4-4 0,2 1-7 16,-2-5-10-16,0 1-9 0,0-4-12 0,1 0-13 0,-4-4-17 0,4-2-1 16,-4 1 3-16,1-2-3 0,-1-2-7 0,0-2-1 0,0 2 7 15,-2-1 7-15,-1 1 10 0,0 1 16 0,0-1 19 0,0 5 20 0,0-3 17 16,-1 6 22-16,-2-1 26 0,1 0 15 0,1 5 12 0,-2 1 17 15,-1 2 20-15,2 1 2 0,-2 2-8 0,2 0-6 0,0 4-10 0,0-1-14 16,2 3-18-16,-1 0-17 0,-2 0-18 0,3 3-17 0,0 0-16 0,0 0-11 16,-2 0-8-16,2 3-9 0,0 2-7 0,0 0 2 0,0 2 5 0,0 2 2 15,0 0-1-15,0 2 4 0,0 1 4 0,0 5 7 0,0-2 7 16,0 2 6-16,0 3 5 0,0-2 2 0,0 2 0 0,0 1-1 16,0 1 0-16,0-1 1 0,0 0 0 0,0 2 3 0,0 0 0 0,0-2 1 15,0 2-4-15,0-2-3 0,0 2-4 0,0-3-7 0,0 0-5 0,0-2-4 16,0 0-4-16,0 0-2 0,0-4-3 0,2-1-2 0,-2-1 0 0,0 2-23 15,3-4-34-15,-2-1-26 0,-1-2-21 0,2-2-16 0,-2 1-13 16,2-3-20-16,-2-3-22 0,0 0-25 0,0 0-25 0,0 0-26 0</inkml:trace>
  <inkml:trace contextRef="#ctx0" brushRef="#br0" timeOffset="278836.8526">1637 7995 79 0,'-5'-3'292'0,"4"1"-10"0,-2 1 3 0,2 1-3 0,1 0-4 0,0 0-16 0,0 0-20 0,0 0-27 0,0 0-32 0,0 0-29 0,1 0-28 0,3 0-22 0,1 0-21 16,-2 0-6-16,1 0-1 0,4-3-12 0,-2 3-16 0,2-2-16 16,2 1-12-16,2-4-8 0,0 5-8 0,4-4-21 0,0-1-25 0,4 2-41 15,0-3-45-15,2 3-53 0,4-3-56 0,-2 0-77 0,4 0-84 16,-1 1-54-16,0 0-36 0,1-3-25 0</inkml:trace>
  <inkml:trace contextRef="#ctx0" brushRef="#br0" timeOffset="279338.7146">2242 8031 319 0,'-3'-5'502'0,"0"1"5"0,-1-1-97 0,4-1-153 15,0 3-80-15,0-2-49 0,0 0-31 0,0 1-24 0,0-1-9 16,3 0 1-16,-2-1-3 0,2 3-3 0,0-3-7 0,-3 3-9 0,3 0-4 15,-3 0-6-15,1-2 0 0,1 1 1 0,-2 1 1 0,3 0 2 16,-3-1 9-16,0 1 15 0,0 1 6 0,0-2 2 0,0 1-1 0,0 1 1 16,0 0-5-16,0-2-5 0,1 3-6 0,-1-1-5 0,3-2-5 15,-3 1-5-15,3 1-7 0,0-2-6 0,1 3-8 0,-1-3-9 0,1 0-9 16,2 2-9-16,0-2-7 0,2 2-5 0,1-1-2 0,1 2-1 0,-1-1-1 16,4-1-1-16,0 0-1 0,0 1-1 0,-2 1-1 0,4 1 2 15,-1-3 2-15,-1 3 3 0,0 0-1 0,0 3 2 0,0-2-3 0,-1 1-2 16,-2 1-3-16,0 3-4 0,-3-3-4 0,2 5-6 0,-1-2-4 0,-5 0-3 15,3 3-3-15,-2-1-3 0,-4 3 3 0,0-2 2 0,0 3 2 16,-4 0 3-16,1-1 5 0,-3 3 5 0,-4 0 6 0,2 0 5 0,-4 1 7 16,-1-2 6-16,0 2 9 0,-3 2 6 0,-1-2 6 0,1 0 4 15,-4-2 4-15,3 2 2 0,-2-1 1 0,0-2 2 0,3 0 2 0,-1-2-2 16,1 1 1-16,5-2-1 0,-1-2 0 0,2 0 0 0,1-2 0 0,2 1-1 16,0 0 2-16,1-3 0 0,5 0 2 0,-2 0 1 0,1-3-1 15,2 5 1-15,0-5 0 0,2 1 1 0,-2 1 2 0,4-2 1 0,-1 0 0 16,0 0 2-16,1 0-1 0,-1 0 3 0,3 0-1 0,0 0 0 15,-2 0-1-15,3 0 1 0,-1 0-2 0,4 0-1 0,-1 0 0 0,1 0-4 16,1 0-2-16,2-2-6 0,0 1-4 0,2 1 0 0,0-5-8 16,1 5-8-16,0-3-13 0,3 2-13 0,-2-4-10 0,2 2-10 0,1 0-23 15,-3 0-31-15,2-2-42 0,0 2-48 0,0-1-49 0,-2 1-51 0,0-1-64 16,-1 1-67-16,0-1-49 0,-2 0-38 0,-2 1-17 0</inkml:trace>
  <inkml:trace contextRef="#ctx0" brushRef="#br0" timeOffset="279653.0373">2755 7911 333 0,'0'-6'546'0,"-3"3"-2"0,2-3-11 0,1 3-111 0,0-2-163 0,0 2-96 0,0 2-63 16,0 1-34-16,0 0-21 0,0 0-14 0,0 0-13 0,0 0-16 0,0 0-18 16,0 0-17-16,0 0-14 0,0 0-6 0,0 1 2 0,0 2-1 0,0 2 0 15,0-2 0-15,0 3 2 0,0 0 4 0,0 0 5 0,0 3 8 16,0 0 9-16,0 2 8 0,0 0 9 0,0-1 8 0,0 4 8 0,0-2 0 16,0 2-3-16,0 1-6 0,0-3-6 0,0 4-6 0,0-1-7 15,0-1-1-15,0 1-1 0,0 1 0 0,0-2 0 0,0-1-19 0,0 2-26 16,0-4-47-16,0 3-55 0,0-4-43 0,1 1-31 0,2 0-29 0,-3-4-28 15,2 2-37-15,-1-4-42 0</inkml:trace>
  <inkml:trace contextRef="#ctx0" brushRef="#br0" timeOffset="280063.2703">2840 7914 184 0,'0'-9'522'15,"0"0"-65"-15,0 1-101 0,-1 2-63 0,1 0-47 0,0 0-30 0,0 0-20 16,0 2-22-16,0-1-22 0,1 1-25 0,-1-1-28 0,3 1-25 15,-1 1-26-15,0 1-26 0,0 0-26 0,2-2 1 0,0 3 15 16,2-1-1-16,-3 2-7 0,4-1-9 0,-1 1-6 0,0 0-4 0,0 0-2 16,-1 1 2-16,1-1-1 0,1 2 1 0,-1-1 1 0,0 3 2 0,1 0 7 15,0-1-7-15,-4 1-9 0,4-1-7 0,-5 3-4 0,2-3-1 16,0 3-1-16,-2 0-1 0,-1-2-1 0,2 1-2 0,-3 4-3 0,0-3 0 16,-3 2-2-16,2-2 0 0,-1 3 0 0,0-1 2 0,-3-1 1 0,2 2 3 15,-1-2 4-15,1 2 2 0,-3-2 4 0,1 3 4 0,-1-6 3 0,2 4 7 16,-2 0 5-16,4-3 5 0,-2 0 5 0,0 2 4 0,2-3 3 15,-2 1 3-15,1-1 1 0,3 0 4 0,0-1 4 0,0-1 1 16,0 0 4-16,0 1 4 0,3-3 4 0,-2 2 3 0,2 0 4 0,0-2 1 16,2 0 3-16,-1 0 3 0,0 2 0 0,2-2-1 0,0 1-1 15,2 1-1-15,-2-2-2 0,1 3-2 0,2-3-4 0,1 3-3 0,-3 0-5 16,6 0-2-16,-3 2-2 0,0-4-5 0,0 4-4 0,0 1-4 0,-1-2-4 16,0 1-4-16,1 1-3 0,-3 1-5 0,0 0-4 0,-1 0-4 15,0-1-6-15,-2 1-5 0,2 0-3 0,-3 1-6 0,-2-2-9 16,-1 2 0-16,-1-4-2 0,-2 4 2 0,-3 0 3 0,2-1 4 0,-2 0 5 15,-4 0 4-15,0-2 4 0,0 1 4 0,-6-1 6 0,2 2 5 0,-2-1 8 16,-2 0 6-16,-2-3 6 0,0 3-19 0,-4-3-26 0,2 0-60 0,-4 0-77 16,4-3-58-16,-4 0-51 0,-1 0-55 0,4 0-58 0,-1-3-49 0,2 2-43 15</inkml:trace>
  <inkml:trace contextRef="#ctx0" brushRef="#br0" timeOffset="281069.7298">1980 8529 436 0,'-2'0'414'0,"1"1"-75"0,1-1-55 0,0 0-42 0,0 0-30 0,0 0-23 0,1 2-18 0,-1-2-17 0,2 2-17 0,2-1-17 0,-1-1-21 0,0 0-22 16,4 0-21-16,-4 0-18 0,3 0-2 0,2 0 6 0,4 0-5 15,-2 0-8-15,4 0-8 0,2-1-12 0,4-1-5 0,2 2-3 0,4-3-3 16,3 1-1-16,2-1-3 0,4 2 0 0,1-4 0 0,2 5-2 0,-1-4-5 16,3-1-3-16,2 5-9 0,-1-5-8 0,0 1-12 0,1 1-16 0,0 1-16 15,-2-1-17-15,2-1-14 0,-3 1-14 0,-1-1-13 16,0 2-11-16,-2-1-13 0,0-1-11 0,-4 1-4 0,0-3-2 0,-2 1 4 15,-4 1 7-15,2-1 13 0,-4 1 18 0,-2-1 20 0,-2 2 20 0,-2-4 18 16,-2 2 20-16,-4 4 16 0,0-4 13 0,-2 2 10 0,-2 0 8 0,-2 0-1 16,-2 0-4-16,-2 1-11 0,-2 2-15 0,0 0-20 0,-2-1-22 0,-2-1-21 15,-2 2-20-15</inkml:trace>
  <inkml:trace contextRef="#ctx0" brushRef="#br0" timeOffset="281455.9431">2288 8689 155 0,'-4'0'174'0,"4"0"6"15,0 0 1-15,0 0-3 0,0 0-4 0,0 0-5 0,0 0-8 0,0 0-9 0,0 0-10 16,0 0-12-16,0 0-9 0,0 0-11 0,0 0-8 0,0 0-8 15,0 0-9-15,0 0-6 0,4 0-7 0,-1 0-8 0,0 0 8 0,1 0 15 16,-1 0 10-16,0 0 9 0,4 0 0 0,-4 0-4 0,3 0-3 16,3-3-4-16,-1 3-3 0,4-2-1 0,-1 2-2 0,4-4-2 0,-1 4-5 15,6-3-5-15,-1 0-17 0,1 1-25 0,5-2-23 0,-1 1-21 0,2-1-5 16,0 2 0-16,4-1-2 0,-2-1-3 0,2 1-5 0,2-1-7 16,-2-1-3-16,3-1-2 0,-3 3 0 0,5 0 2 0,-3-3 3 0,-2 3 5 15,3-3 6-15,-4 1 8 0,1 2 2 0,-2-3-2 0,0 3 4 16,-4 0 5-16,0 0 5 0,-2-2 6 0,-1 2 6 0,-4-1 7 0,-1 1 6 15,0-1 6-15,-4 2 3 0,-2-1 2 0,-2 1 1 0,0 0 1 0,-1-1-2 16,-2 1-1-16,1 0-1 0,-4 2-2 0,2-2-4 0,-4 0-2 16,0 2-9-16,0 0-10 0,0 0-38 0,0 0-51 0,0 0-65 0,0 0-72 15,0 0-71-15,0 0-71 0,0 0-59 0,0 0-57 0,0 0-46 16,0 0-43-16,0 0-22 0</inkml:trace>
  <inkml:trace contextRef="#ctx0" brushRef="#br0" timeOffset="283874.1542">1474 9415 59 0,'0'0'283'0,"0"0"-25"0,0 0-16 0,0 0-10 0,3 3-8 0,-2-3-12 0,-1 0-12 0,2 0-20 0,0 0-23 16,0 0-21-16,2 0-21 0,-2 0-12 0,2 0-6 0,-2 0-10 0,2 0-14 16,0 0-11-16,-2 0-9 0,2 0-8 0,2 0-7 0,-2-3-7 0,2 3-5 15,0-2-4-15,1 2-7 0,0-4-2 0,-1 4-4 0,2-3-1 16,0 1-4-16,0-2 1 0,2 3-2 0,-1-1-2 0,0-1-3 0,1 3-12 16,0-2-13-16,0 2-45 0,3-2-58 0,-2 0-53 0,1 2-48 15,-2 0-40-15,0 0-36 0,0 0-40 0,2 2-43 0,-4 0-40 16,1-2-37-16</inkml:trace>
  <inkml:trace contextRef="#ctx0" brushRef="#br0" timeOffset="284152.7407">1420 9607 409 0,'-2'2'417'0,"0"1"-71"0,2-2-68 16,-1 1-67-16,1-2-39 0,0 0-24 0,0 0-14 0,1 3-6 0,-1-2-8 15,2-1-7-15,-2 2-11 0,4 0-12 0,-1-2-13 0,-2 0-16 0,2 0-12 16,2 0-12-16,-1 0-9 0,2 0-7 0,1 0-4 0,-2 0-3 16,3 0-2-16,0 0-2 0,0-2-2 0,4 0-1 0,0 2 0 15,0-1-2-15,2-2 1 0,-2 3 0 0,6-2-1 0,-3 1 1 0,-2-2-1 16,5 1 1-16,-2-1-1 0,0 2-1 0,0-4-1 0,0 2 2 0,-2 1-2 16,1-2 0-16,-2 1-2 0,1 1-4 0,-4 1-3 0,0-2-4 15,0 0-7-15,-1 2-10 0,-3-1-19 0,-3 2-26 0,4-2-27 16,-4 2-27-16,-3 0-40 0,0 0-45 0,0 0-45 0,0 0-42 0,0 0-56 15,0 0-60-15,0 0-42 0,0 0-31 0</inkml:trace>
  <inkml:trace contextRef="#ctx0" brushRef="#br0" timeOffset="284769.5292">2543 9171 158 0,'0'-2'288'0,"0"-2"-37"0,0 4-32 0,0 0-18 0,0 0-13 0,0 0-21 0,0 3-22 0,-4-2-28 0,1-1-32 0,2 4-31 15,-1-3-33-15,-2 2-20 0,0 0-18 0,-1 2-11 0,-1 0-10 0,1 3-1 16,-4-1 5-16,-1 2 2 0,1 3 3 0,-4 0 3 0,-1 2 6 16,-2 2 5-16,0 2 6 0,-4 0 7 0,0 1 8 0,-2 3 2 0,-1-2 2 15,0 3 1-15,1-2 0 0,-2-1 0 0,2 1 2 0,1-2 0 16,1-1 1-16,1 0-1 0,0-1 1 0,5-2 2 0,-1-3 3 0,4-2 3 15,1-1 4-15,1-1 4 0,6-4 8 0,-1 2 3 0,1-3 6 16,1 1 5-16,2-2 3 0,0-2 3 0,2 0 1 0,2 0 2 0,-1-2-1 0,3 1-3 16,0-2-4-16,1 0-6 0,3-3-5 0,0 3-6 0,0-2-7 15,3 1-6-15,0-3-7 0,1 2-4 0,1-1-4 0,-2 1-5 0,4 1-2 16,-4 0-3-16,2 0-2 0,-1 0 1 0,-1 0 1 0,1 1-2 16,1 3 1-16,-1-3-4 0,2 3-5 0,0 0-3 0,-3 0 1 15,4 0-2-15,-1 3 0 0,-3-2-6 0,4 1-12 0,-1 2-38 0,-3 0-53 16,3 0-40-16,-2-3-36 0,1 2-25 0,-1 1-22 0,-2 0-26 0,2-1-24 15,-4 1-36-15,2-2-41 0</inkml:trace>
  <inkml:trace contextRef="#ctx0" brushRef="#br0" timeOffset="285036.4228">2454 9275 186 0,'-6'-4'487'0,"3"0"-60"0,-1 0-100 16,0 0-74-16,2 3-61 0,-2-2-42 0,4 0-26 0,-3 3-7 15,3 0 3-15,0 0-9 0,0 0-17 0,0 0-22 0,0 0-23 0,3 0-24 16,-3 1-18-16,1 1-8 0,2 1-1 0,-3 0 11 0,2 0 17 16,-1 1 10-16,-1 3 6 0,3 0-4 0,-3 0-15 0,4 2-5 0,-4 2-1 15,2-1 2-15,-1 4 3 0,2 1 3 0,-2-2 5 0,1 5-1 0,-2-1 0 16,3 0-1-16,-2 3 0 0,-1 0 2 0,0 2-1 0,0-1 1 16,0 2 1-16,0-1-1 0,0 4 0 0,0-4-1 0,0 4-7 0,0-2-5 15,0-1-7-15,0 0-5 0,0 1-7 0,0-3-7 0,3 1-7 0,-3-5-22 16,3 3-22-16,0-2-64 0,-2-3-81 0,4 1-59 0,-1-4-49 15,0 0-53-15,2-3-57 0,0-1-39 0,0-2-32 0,2-2-20 0</inkml:trace>
  <inkml:trace contextRef="#ctx0" brushRef="#br0" timeOffset="285293.0709">2725 9297 275 0,'-3'-6'526'16,"0"1"-7"-16,-3 1-98 0,4 1-145 0,0-1-67 0,-1 2-26 0,3 0-15 16,0 2-11-16,0 0-9 0,0 0-11 0,0 0-21 0,0 0-25 15,3 0-20-15,-1 2-17 0,2 0-14 0,0 2-10 0,2-1-6 0,-2 1 0 16,2 1-1-16,1 2-3 0,2 2-2 0,1 0-4 0,4 3-1 0,-4-1-4 16,2 3 1-16,2-2 2 0,2 2 2 0,0 1-1 0,0 0 1 15,4 3-1-15,-4-2-4 0,1 1-4 0,3 1-3 0,-1-2 1 0,1 3 0 16,0-1-4-16,-2 0-1 0,0 0 1 0,1-1-16 0,0-1-22 0,-3 3-52 15,4-3-67-15,-4 0-50 0,0 0-45 0,2-4-35 0,-4 3-31 16,0-4-39-16,0 1-40 0,2-4-42 0,-4-1-39 0,-2 0-31 0</inkml:trace>
  <inkml:trace contextRef="#ctx0" brushRef="#br0" timeOffset="285519.5587">3189 9247 64 0,'-4'0'447'16,"-1"0"-46"-16,2 0-77 0,-1 2-66 0,0-2-63 0,2 3-37 16,-2-2-28-16,2 4-17 0,-5 0-14 0,4 0 7 0,-5 4 17 0,-1 0 2 15,2 3-8-15,-3 0-10 0,0 3-11 0,0 2-9 0,-5 1-7 16,4 1-13-16,-4 2-19 0,2 2-10 0,-3-2-6 0,2 3-6 0,-2-2-3 16,-2 5 1-16,0-3 2 0,2 2-6 0,-4-1-10 0,4 1-22 0,-2-2-30 15,0 1-14-15,2 1-9 0,2-2-31 0,-2-2-41 0,2-1-76 16,2 2-91-16,2-3-66 0,2-4-53 0,0 0-51 0,1-4-52 0,4-3-23 15</inkml:trace>
  <inkml:trace contextRef="#ctx0" brushRef="#br0" timeOffset="285919.6122">3719 9169 360 0,'-8'-7'517'0,"2"4"-11"0,-2-3-10 15,3 1-121-15,-2 2-178 0,1 2-101 0,0-4-66 0,0 5-33 16,2 0-17-16,-2 0-7 0,2 0-3 0,-2 3 0 0,0 0-1 0,-2 0 1 16,0 6-2-16,-2-4 1 0,0 4-3 0,0 0 2 0,-1 3 1 15,-2-1 5-15,0 2 7 0,-2 0 5 0,1 2 0 0,0 0 3 0,-2 1 2 16,4-2 0-16,-2 1 2 0,-2 0 0 0,4-1 3 0,1 1 2 15,-2-3 3-15,3 0 2 0,-2 1 2 0,4-4 1 0,0 1 3 0,1-2 4 16,2-2 5-16,-1 0 3 0,4-1 5 0,-2 1 9 0,0-2 12 0,2-2 10 16,2 0 10-16,0-2 5 0,0 0 3 0,0 1 3 0,4-1 1 15,-2 0 0-15,2-1 1 0,2 1 6 0,-2-4 7 0,2 3 3 0,3-2-4 16,-2 0-9-16,3 0-12 0,2-3-11 0,0 1-12 0,2 0-7 16,0 1-6-16,3-2-5 0,2 0-4 0,0 1-3 0,2-2-1 0,-3 1-13 15,6-1-17-15,-2 2-9 0,1-1-8 0,0 2-7 0,0 0-8 0,0 0-4 16,-1 0-1-16,2 1-21 0,-4 0-32 0,2 3-47 0,1-2-55 0,-4 2-45 15,1 0-41-15,-4 0-31 0,1 0-28 0,-1 0-27 0,-3 2-29 16,1-2-29-16,-4 0-35 0</inkml:trace>
  <inkml:trace contextRef="#ctx0" brushRef="#br0" timeOffset="286186.3566">3667 9104 93 0,'-4'-5'432'0,"-2"1"-80"0,2 0-58 16,0 1-50-16,2-1-23 0,2 3-10 0,-1-3-8 0,-2 4-3 0,3 0-23 16,0 0-28-16,0 0-21 0,0 0-17 0,0 0-15 0,0 0-17 15,0 0-16-15,0 0-15 0,0 0 10 0,0 0 20 0,0 0 8 0,0 4-4 16,0-3 0-16,0 3-1 0,0-1-1 0,0 1 0 0,0 3-9 0,3 0-13 16,-2 1-8-16,-1 0-10 0,2 3-4 0,-2 1-3 0,2 3-4 15,0 2-2-15,1 1-2 0,-2 0-4 0,1 1-4 0,2 5-7 0,-1-1-1 16,-2 1 0-16,1 0 1 0,2 3 4 0,0-1-4 0,1 0-6 0,-2 4-7 15,1-1-8-15,0-1-9 0,-2 1-9 0,2 0-10 0,0 0-15 16,1 0-65-16,-2-1-94 0,1-1-86 0,0 3-86 0,-2-5-78 0,2 0-78 16,2-3-38-16,-2-2-16 0,0-1-7 0</inkml:trace>
  <inkml:trace contextRef="#ctx0" brushRef="#br0" timeOffset="286519.1331">4121 9185 51 0,'-5'-4'465'0,"-1"3"15"15,0-1-93-15,-1-2-146 0,4 4-76 0,0-1-37 0,2 1-18 16,-2-2-4-16,3 2-2 0,0 0 1 0,0 0-1 0,0 0 2 0,0 0-12 15,0 0-18-15,3 2-21 0,-2-2-21 0,-1 1-22 0,3 3-18 0,-2-2-8 16,1-1 2-16,1 3-1 0,1 0 2 0,-3 1 2 0,1 0 3 16,2 1 4-16,-1-1 7 0,0 2 4 0,3 0 4 0,-2 3 4 0,2-1 3 15,2 0 2-15,0 2-1 0,2 1-1 0,0-1-1 0,0 1 2 16,0 0 1-16,3 3 2 0,3-1 1 0,-3 0-2 0,4 0 0 0,-1 0-1 16,1-1 3-16,2-1 0 0,0 0-2 0,0 2-5 0,-2-3-11 0,3 1-8 15,0-1-8-15,-1-2-35 0,1-2-47 0,-4 1-51 0,1-2-52 16,2 1-44-16,-2-2-36 0,-2-3-33 0,1 1-31 0,-2-3-40 0,-1 0-45 15,0-5-27-15</inkml:trace>
  <inkml:trace contextRef="#ctx0" brushRef="#br0" timeOffset="286735.2981">4454 9072 146 0,'-4'-3'224'0,"1"3"-31"0,0 0-12 0,0 3-3 16,-1-2-4-16,1 4-1 0,0 0-15 0,-3 0-18 0,1 2 10 0,-1 0 28 15,0 2-12-15,-3 4-31 0,1-1-20 0,-1 2-10 0,-1 4-9 0,-3-1-7 16,2 1-7-16,-1 3-7 0,-1-1-6 0,0 3-10 0,0-1-5 16,0 3-4-16,0 0-5 0,-3-3-6 0,2 5-3 0,1-2-2 0,0 1-4 15,0-1-2-15,0-2-10 0,3 3-14 0,-2-2-23 0,2-2-26 16,0-1-16-16,3 2-10 0,0-5-3 0,1 0 0 0,0-2-61 0,2-2-92 16,3-1-83-16,1-2-80 0,1-2-62 0,2-2-48 0,0-3-23 15</inkml:trace>
  <inkml:trace contextRef="#ctx0" brushRef="#br0" timeOffset="287191.5401">4761 9223 408 0,'3'-6'571'0,"-3"1"19"0,3-2-69 16,0 1-112-16,1 3-94 0,-1-4-84 0,4 1-43 0,-1 1-21 0,1 1-7 15,2-1-2-15,1 1-12 0,2-2-13 0,-1 4-19 0,6-5-21 16,-4 5-22-16,3-2-23 0,3 2-15 0,-2-1-11 0,-1 3-10 0,3 0-9 16,-2 0-12-16,0 0-9 0,-4 3-10 0,3 0-10 0,-1 0-4 15,-4 6-4-15,-1-4-4 0,0 2-3 0,-1 1-1 0,-3 0 0 0,-2 3 1 16,-2 1 0-16,-2 0 3 0,-2 2 1 0,-1 1 6 0,-2 0 5 0,-3 3 7 16,-2 0 5-16,-3 1 6 0,0 1 5 0,-1-1 4 0,-5 2 3 15,3-1 4-15,-3-1 2 0,-1 2 4 0,2-1 1 0,0-2 3 0,-2-1 0 16,4 2 1-16,2-3-1 0,-2-2-1 0,3 1 1 0,2-3 0 15,0-2 1-15,4-1 4 0,-3 0 3 0,4 2 5 0,2-7 5 16,0 2 5-16,2-1 5 0,-1-1 6 0,2 0 9 0,1-3 5 0,1 1 4 16,2 0 4-16,-1 0 2 0,2-2 0 0,0 0-2 0,-1 0-2 15,4 0-4-15,2-2-3 0,1 0-6 0,0 2-4 0,3-3-7 0,3 1-6 16,-3 0-7-16,6 1-7 0,1-3-5 0,0 0-4 0,0 0-4 0,3-2-1 16,2 4-1-16,-1-5-2 0,2 2 1 0,0 2-1 0,-4-3 1 0,4 3-1 15,-2-3 1-15,-2 3 0 0,0-3 0 0,-1 3-1 0,-1-3 0 16,-1 3 1-16,0-3-1 0,-2 1 1 0,-3 1 1 0,0 1-1 0,-2-1 0 15,-2 1 1-15,-1 0 0 0,0-2-2 0,-3 4-1 0,-2-2-6 16,2 1-10-16,-4-1-13 0,0 2-15 0,1 1-40 0,-3 0-56 0,0 0-61 16,0 0-65-16,0 0-73 0,-5 0-76 0,-3 0-54 0,2 0-43 0,-4 1-47 15,0 2-49-15,-2-1-18 0</inkml:trace>
  <inkml:trace contextRef="#ctx0" brushRef="#br0" timeOffset="288737.6337">5558 9255 18 0,'-1'0'184'0,"-2"3"-5"0,3-2-4 0,-2-1-4 0,2 2-10 0,-2 0-13 0,0-2-12 0,2 1-9 0,0-1 34 0,0 0 55 0,0 0 9 0,0 0-15 0,0 0-14 0,0 0-14 0,0 0-12 0,0 0-10 0,0 0-12 0,0 0-9 16,0 0-11-16,0 0-10 0,2 3-10 0,0-3-9 0,0 0-17 0,2 0-19 0,0 0-17 16,-2 0-13-16,2 0-12 0,2 0-9 0,-2 0-8 15,2 0-5-15,3-3-8 0,1 3-9 0,-1-1-8 0,3 1-5 0,0-2-31 0,4 0-45 16,0 2-50-16,2-1-51 0,0-2-52 0,2 3-51 0,0-2-49 16,0 1-45-16,0 1-49 0,-2-3-51 0,0 3-29 0</inkml:trace>
  <inkml:trace contextRef="#ctx0" brushRef="#br0" timeOffset="288954.3006">5526 9478 303 0,'0'2'296'0,"2"0"-30"0,-2-2-18 0,4 2-8 0,-2-2-4 0,2 2-2 16,2-1-39-16,-2-1-58 0,2 0-40 0,2 0-35 0,-2 0-22 15,4 0-15-15,-2 0-9 0,2 0-8 0,0 0-4 0,3 2-1 0,-2-2-1 16,-1 0-2-16,2 0-2 0,1 0 1 0,-2 1-1 0,-1-1-4 0,2 0 1 16,1 0-1-16,-4 0-8 0,1 0-15 0,-2 0-36 0,1 0-47 15,-3 0-49-15,1 0-50 0,-3 0-53 0,2 0-58 0,-2 0-47 0,-4 0-42 16</inkml:trace>
  <inkml:trace contextRef="#ctx0" brushRef="#br0" timeOffset="290804.4154">6037 9252 441 0,'-3'-3'394'0,"1"1"-110"0,-2-2-82 0,4-1-65 0,-2 2-31 0,0 2-10 0,2-4-8 0,0 2-5 0,0 0-10 0,0-1-13 0,0 1-12 0,0-1-8 15,0 0-10-15,0 1-10 0,0-1 8 0,2 2 17 0,0-1 17 16,-2-1 18-16,3 1 6 0,-2-1-3 0,-1 0-4 0,2 1-10 0,2-1-7 16,-1 1-7-16,-2 0-7 0,4-2-8 0,-1 1 12 0,-1 2 20 15,1-2 8-15,2-1 0 0,-2 2-3 0,2 2-4 0,0-4-5 0,1 2-7 16,0 0-6-16,-1-1-6 0,3 2-3 0,-2-1-3 0,-1 1-4 16,4 2-3-16,-3-2-18 0,0 0-25 0,2 2-16 0,-2 0-7 15,-1 2-5-15,1 0-2 0,0 0-2 0,-1 1 0 0,0 0-3 16,-2 1 0-16,0 1-2 0,-2 1 0 0,2 2 1 0,-4-2 2 0,0 4 1 15,0-1 4-15,-4 0 2 0,2 2 4 0,-2-1 1 0,0 2 2 0,-2 2 3 16,-4-1 2-16,4-1 4 0,-4 2 3 0,0 1 3 0,0-1 2 0,0-2 2 16,0 2 1-16,1-3 1 0,-1 3 2 0,1-2 0 0,-1-1 1 15,3-2 1-15,-2 0 1 0,4 0 2 0,-1-3 1 0,0 3 1 16,3-4 2-16,-1 1 2 0,1-3 2 0,3 0 1 0,-3 1 1 0,3-2 1 16,0-2 3-16,0 0 1 0,3 2 2 0,-3-2 2 0,3 0 1 15,0 0 4-15,-2 0 4 0,3-2 2 0,1 0 1 0,-2 2-1 0,1-1-4 16,2-2-2-16,1 1-4 0,0 1-3 0,-1-2-3 0,3 3-3 15,-2 0-4-15,3-2-3 0,-1 2-2 0,2-3-6 0,-1 3-6 16,0 0-2-16,0 3-2 0,-1-3-2 0,4 2 0 0,-3 1 2 0,0 0 1 16,0 1-1-16,0 0 1 0,0 1-1 0,0 2 2 0,-1 0 0 15,-2 0 1-15,2 2 0 0,-3 0 1 0,0 0 2 0,-1 0 1 16,0 3 2-16,-4-4 0 0,2 5 2 0,-2-2 3 0,-1 1 3 16,-1-1 1-16,-2 0 4 0,-1-1 1 0,2 0 3 0,-5 0 3 0,3 0 4 15,-2-1 6-15,-1-2 2 0,0 0 0 0,-2-2 1 0,3 2 0 16,-1-3 1-16,-3 1-1 0,1-2-1 0,-1 0-2 0,0-2 0 0,0 1 0 15,-3-2-4-15,3 0-4 0,-3 0-11 0,3 0-17 0,-2 0-69 16,1-2-95-16,-2-2-67 0,3 1-53 0,1 0-35 0,0-1-30 0,1-1-55 16,1-1-69-16,1-1-46 0,0 0-33 0</inkml:trace>
  <inkml:trace contextRef="#ctx0" brushRef="#br0" timeOffset="291185.3213">6476 9273 142 0,'3'-9'562'0,"-3"4"9"0,0-2 9 0,2-1-104 0,-1 2-160 0,-1 2-94 16,4-4-61-16,-1 5-38 0,0-3-27 0,0 3-18 0,4-1-11 0,-2 1-4 15,0 1 0-15,4-2-12 0,-2 2-15 0,3 1-13 0,0-1-13 0,3 2-8 16,0-2-5-16,0 2-4 0,0 0-2 0,2 2-1 0,-4 0-2 15,2-1-3-15,-1 3-2 0,-1 1-4 0,-1 1-8 0,-1 0-5 16,-2 3-2-16,0 0-2 0,-1 2-3 0,-4 3 1 0,-1 0-3 0,-2 0 1 16,-4 2 2-16,2 2 1 0,-5-1 5 0,-2 2 1 0,-2 1 5 15,-1-1 3-15,0-1 4 0,-3 3 5 0,-1-1 5 0,1-1 4 0,0-1 6 16,0-1 4-16,1-1 3 0,0 0 2 0,4-2 1 0,-1-1 2 16,2-2 4-16,1-1 4 0,2 0 4 0,0-4 5 0,4 3 7 0,0-4 6 15,3 0 5-15,0 0 3 0,0-1 3 0,3-2 1 0,0 1 0 16,1-3-2-16,2 0-3 0,4 0-5 0,3 0-7 0,0-2-10 0,3 1-13 15,3-3-6-15,5-1-4 0,-1 2-31 0,6-5-43 0,-2 2-45 16,5 0-46-16,3-3-51 0,-1 0-57 0,2 0-59 0,0-1-59 16,0-1-60-16,0 1-58 0,0-2-31 0,-4-3-18 0</inkml:trace>
  <inkml:trace contextRef="#ctx0" brushRef="#br0" timeOffset="291435.3482">7169 9159 491 0,'-4'-2'464'0,"0"-2"-56"0,2-1-63 0,0 2-66 16,0 2-45-16,2-1-33 0,-3-1-21 0,3 3-15 0,0 0-24 0,0 0-30 15,0 0-23-15,0 0-20 0,0 0 2 0,0 0 9 0,0 0-4 16,0 0-11-16,0 0-11 0,0 0-12 0,3 3-12 0,-3-1-9 16,2-1-7-16,0 2-5 0,-2-1-1 0,0 2 6 0,0 1 0 0,0 1 1 15,0 2-4-15,0-1-8 0,0 2-4 0,0 1-1 0,-2 3-2 16,0-1-1-16,2 2 3 0,-3 0 0 0,3 2 0 0,-1 2 2 0,-1-2 0 15,2 1 0-15,-2 1 2 0,0-1 3 0,2 3-8 0,-3-2-8 0,3-1-15 16,-1 1-17-16,-1-1-63 0,-1 1-85 0,2-2-65 0,1-1-51 16,0-3-61-16,0 2-65 0,0 0-50 0,1-4-43 0,2-1-26 15</inkml:trace>
  <inkml:trace contextRef="#ctx0" brushRef="#br0" timeOffset="291886.3215">7185 9124 426 0,'-4'-7'547'16,"1"-1"14"-16,2 1-106 0,-1 0-169 0,-1 2-79 0,2-1-36 0,1 1-25 15,0-1-22-15,0 2 5 0,1 2 12 0,2-2-4 0,-1-1-20 0,-1 2-27 16,4 2-32-16,-1 1-11 0,0-2-1 0,0-1-3 0,2 3-6 16,-2 0-4-16,2 0-4 0,0 0 0 0,0 0 4 0,2 3-7 15,-2-1-11-15,2-1-8 0,0 2-5 0,-1 2-6 0,2-1-3 0,-1 1-13 16,-2-2-19-16,2 5-8 0,-3-3-4 0,4 2 0 0,-5 2 2 15,-1-2 0-15,2 4 3 0,-3-3 2 0,0 1 4 0,-1 0 4 0,2 2 6 16,-3 1 3-16,0-2 5 0,-3 1 4 0,2-2 5 0,-1 2 1 16,0 0 3-16,-3 0 3 0,2-2 1 0,-1 1 2 0,2 1 1 0,-5-2-1 15,4 0 2-15,1 0 0 0,0 0 1 0,-1-2 1 0,2 0 1 16,-1 1 2-16,2-2 0 0,0-1 2 0,0-1 1 0,0 1-1 16,2-2-1-16,-1 1 1 0,2-2 0 0,1 0 1 0,2-1 1 0,0 3 3 15,0-2 5-15,0-1 2 0,2 3 0 0,-2-2 0 0,4 0-2 16,-3 1-2-16,6-1-2 0,-3 0-2 0,0 1-1 0,0 1-1 0,-2 0-4 15,2 1-1-15,-2-1 0 0,0 0-4 0,-1 2-4 0,-2 0-1 16,1 0 1-16,-2 3 0 0,0-4 1 0,-2 2-1 0,0 1 3 0,-2-2 2 16,0 1 1-16,0 2 1 0,-2-3 1 0,-2 1 2 0,2 1 4 15,-3-2 3-15,-2 1 0 0,-1 0 1 0,0 2 2 0,-2-3 1 0,-2 2 1 16,2-3 2-16,-2 2 2 0,-2-2-3 0,-2 1-5 0,0-1-2 16,-1-1 1-16,0-1-7 0,1 1-12 0,-3-2-52 0,2 1-71 0,1-3-76 15,0 2-79-15,0-2-55 0,-1-2-45 0,4 1-66 0,0-3-76 16,3 0-36-16,-1-1-17 0</inkml:trace>
  <inkml:trace contextRef="#ctx0" brushRef="#br0" timeOffset="299118.5279">11033 4180 10 0,'0'32'95'0,"0"2"1"0,0 1-3 0,0 5 0 0,-3 1-5 0,3 3-4 0,0 0-9 0,0 4-6 0,0 0-11 0,0 3-9 0,0 2-11 0,0-1-9 0,0 3-4 16,0 0-3-16,0 3-4 0,3 1-4 0,-3-1-2 0,0 2 1 0,2 2-1 16,-1-1 0-16,-1-1 3 0,3 4 1 0,-3-2 1 0,2 0 1 0,0-1 2 15,0 1 2-15,-1-4 0 0,2 1-2 0,0-4-2 0,0-3-1 16,-2-2-5-16,2-1-3 0,0-3-8 0,0-6-10 0,-1-1-13 16,0-6-16-16,1 0-18 0,-3-4-17 0,3-2-22 0,-3-4-23 15,2-3-21-15,0-3-16 0,-2-2-13 0,0-2-9 0</inkml:trace>
  <inkml:trace contextRef="#ctx0" brushRef="#br0" timeOffset="299670.1017">10863 3837 20 0,'0'3'59'0,"2"-3"-1"0,-1 1-6 0,2 1-9 0,1-2 0 0,-1 0 1 0,0 0 4 0,3 0 8 0,0 2 0 0,2-2-2 0,2 1-1 0,-1 2-2 0,8-3-1 0,-1 1-5 16,1 1-2-16,5-1-4 0,5 1-2 0,1 0-1 0,2 0-3 15,3 0-3-15,6-1-2 0,-1 1-4 0,2-2-5 0,3 2-5 0,3-2-7 16,-1 2-7-16,3 0-7 0,-2-2-9 0,1 1-9 0,1 1-8 15,-1-2-8-15,-1 2-9 0,-2-2-5 0,0 0-4 0,-2 0-16 0,-2 0-18 16,1 0-13-16,-4 0-10 0,-2-2-3 0,-2 2 0 0,-3-2 2 0</inkml:trace>
  <inkml:trace contextRef="#ctx0" brushRef="#br0" timeOffset="300135.4122">12163 3852 33 0,'0'0'35'0,"0"0"-24"0,-4 0-8 0,4 0-4 15,-2 0-5-15,1 1-5 0,-2 1-1 0,-1-2 3 0,2 2 5 0,-2 2 4 16,2-1 6-16,-2-1 5 0,0 3 6 0,2 1 5 0,-2-1 10 0,0 2 9 15,2 0-5-15,1 1-13 0,-2-2-7 0,1 5-4 0,0-2-2 16,0 0-4-16,2-1-4 0,-1 1-2 0,1 2-3 0,0-1-3 0,0-1 1 16,0 2 4-16,0 3 0 0,0-4-2 0,0 1-2 0,0 1 0 0,1-1 1 15,-1 1 3-15,2 2 0 0,0-3 2 0,-2 3 3 0,2-1 3 16,-2 0 8-16,3 2 8 0,-2 0 5 0,-1-3 4 0,2 3 8 0,-2-1 7 16,3 0 6-16,-2 2 3 0,3 0 4 0,-2 2 0 0,1-1 2 0,-2 1 1 15,3 1 0-15,-2 2-1 0,1-1-1 0,-2 4-4 0,4 0-3 16,-1 1-4-16,-1 1-4 0,1 0-6 0,0 4-4 0,1-1-4 15,0 0-5-15,0 4-3 0,-2 0-4 0,4-2-3 0,-4 3-5 0,4 1-5 16,-1 1-5-16,-3-1-5 0,4 2-4 0,-4 0-2 0,4 0 0 0,-4 0 0 16,4 2 1-16,-4-2 1 0,3 1 3 0,-2 0 3 0,0 1 2 15,1 0 0-15,-1-4 2 0,-1 3 2 0,1-2 2 0,-1 1 3 16,-2 0 1-16,1-1 2 0,2 0 2 0,-2 0 0 0,1-2-2 0,-2 1 0 16,3-2-2-16,-2 1-1 0,1 1 0 0,-2-3-1 0,2 0-1 15,-2 0 0-15,1-2-1 0,1-2-1 0,-2 1 2 0,2-2-1 0,-1 1 0 16,-1-3-2-16,-1 0 1 0,3 0 0 0,-2-4-2 0,-1 2 1 15,2-4-1-15,-2 1 1 0,3-3-1 0,-2-1 3 0,-1-1 0 16,3 0-2-16,-2-1 0 0,-1-1-1 0,2-3 0 0,-2 2 0 0,3-3-1 16,-2 2 2-16,-1-2-1 0,3-3 1 0,-2 1 1 0,-1 1-1 0,2-3 0 15,-2 0-2-15,3 1-1 0,-2-1-1 0,-1-1 1 0,2-1-2 16,-2 0-2-16,3 1-1 0,-2 1-9 0,-1-2-11 0,3-1-13 16,-2-1-14-16,-1 2-7 0,2-1 1 0,-2 1 1 0,3-2 2 0,-2 4 5 15,-1-5 7-15,0 0-38 0,0 0-61 0,0 0-54 0,0 0-46 16,0 0-25-16,0 0-12 0</inkml:trace>
  <inkml:trace contextRef="#ctx0" brushRef="#br0" timeOffset="300852.3315">10957 6506 39 0,'0'2'138'0,"0"-2"3"0,0 0 1 0,0 0-3 0,0 0 0 0,0 0-6 15,0 0-2-15,1 0-4 0,-1 0-3 0,0 2 0 0,3-2 3 0,-1 0-2 16,-1 0-4-16,2 0-5 0,1 0-6 0,-1 0-4 0,4-2-4 15,-1 2-2-15,0-2-3 0,1 1-3 0,3 1-6 0,3-2-3 16,0 0-8-16,3-1-8 0,4 1-13 0,5 0-7 0,-1-2-7 0,6 3-3 16,2-3-7-16,1 0-8 0,3 1-14 0,3 1-9 0,0-2-9 15,2 3-4-15,0-2-5 0,2 0-2 0,-1 2-1 0,0-1-2 0,0 0-1 16,0 1 0-16,-2 1 2 0,2-3 2 0,0 3 3 0,-2 0 7 16,0 0 10-16,-2 0 6 0,-2 0 2 0,0 0 3 0,-2 0 4 15,0 0 2-15,-4 0 1 0,3 0 2 0,-4-2 3 0,-3 2 1 16,3-1-2-16,-4 1 1 0,-3-2-1 0,3 1-3 0,-4 1-2 0,-1-2 0 15,-2-1-2-15,0 3-1 0,0-1-1 0,-4 1-1 0,2-3 0 0,-2 1-2 16,-2 2-1-16,-2 0-1 0,0-3 1 0,0 3 0 0,-4-1-2 16,3-1-6-16,-4 2-8 0,0-3-3 0,-1 3-1 0,-1 0-2 0,0 0-1 15,-2 0-42-15,-1 0-61 0,0 0-61 0,0 0-61 0,0 0-46 16,0 0-36-16,0 0-37 0,0 0-37 0,0 0-40 0,0 0-42 0</inkml:trace>
  <inkml:trace contextRef="#ctx0" brushRef="#br0" timeOffset="302168.5517">10879 4046 69 0,'0'16'91'0,"-3"0"-2"0,3 2-5 0,-1 2-6 0,-1 4-5 0,-2 1-4 0,1 2-5 0,0 5-4 0,0 2-22 0,-1 4-29 0,1 3-39 0,0 5-42 16,-2 0-37-16,0 7-37 0,-1 2-37 0</inkml:trace>
  <inkml:trace contextRef="#ctx0" brushRef="#br0" timeOffset="303718.6609">11013 4464 138 0,'0'1'171'0,"-3"-1"-3"0,3 0-9 0,0 2-12 0,0-2-20 0,-1 3-14 0,1-3-14 0,-2 0-12 15,2 1-13-15,0 1-5 0,0-2-2 0,0 0-1 0,0 2-2 0,0-2-4 16,0 0-3-16,0 0-1 0,0 0 1 0,0 0 3 0,0 0 3 0,0 4-2 16,0-4-7-16,2 1-7 0,-1 1-5 0,-1-2-9 0,3 1-7 15,1 1-4-15,-1-2-6 0,2 2-1 0,0-2-1 0,4 2-2 0,-2 0 0 16,6 1 1-16,0-1-2 0,3 0 0 0,4 0-1 0,3 1 2 15,5-3 1-15,0 2-1 0,6 0 0 0,2-2-4 0,1 0-7 0,4 0-6 16,3 0-6-16,1 0-8 0,-2-2-8 0,3 0-7 0,0 2-3 0,-2-2-4 16,0 1-2-16,1 1-5 0,-5-2 0 0,1 0-16 0,-3 2-24 15,0-2-13-15,-4 2-11 0,-2-2-16 0,-2 1-18 0,-4 1-18 0,-1 0-20 16,-4 0-15-16,-3 0-16 0,-2 0-16 0,-2 0-19 0</inkml:trace>
  <inkml:trace contextRef="#ctx0" brushRef="#br0" timeOffset="304051.9843">10981 4902 13 0,'-4'3'141'0,"1"-2"-13"0,2-1-4 0,1 0-4 0,0 0-2 16,0 0-5-16,1 3-8 0,2-1 5 0,1-2 8 0,-1 0-1 16,0 0-6-16,3 0-7 0,0 0-8 0,2 0-3 0,2 0-3 0,-1 0-3 15,8 0-1-15,-1 0-4 0,2 0-4 0,3 0-5 0,4 0-5 16,3 0-4-16,-2 0-5 0,6-2-10 0,-2-1-8 0,4 3-10 0,0-1-10 16,2-2-9-16,0 3-6 0,2-2-7 0,0 2-6 0,0 0-4 0,0-3-3 15,2 3-5-15,-4-2-7 0,4 1-3 0,0 1 0 0,-2-3-1 16,-2 3 3-16,3 0 1 0,-2 0 3 0,-3 0 0 0,0 0 1 0,1 0-9 15,-4 0-11-15,0 0-28 0,-4 0-35 0,2 0-30 0,-6 0-28 0,1 0-21 16,-3 0-19-16,-4 0-17 0,-1 0-21 0,-2 0-21 0,-4 0-23 16</inkml:trace>
  <inkml:trace contextRef="#ctx0" brushRef="#br0" timeOffset="304385.5299">10981 5605 103 0,'0'0'167'0,"3"1"6"0,0 1 5 16,0-2 3-16,4 3 0 0,-1-3 0 0,4 0-7 0,0 3-8 15,3-3-11-15,2 1-12 0,3 1-10 0,1-2-10 0,4 0-11 16,3 0-12-16,2 0-12 0,3 0-15 0,0 0-15 0,3 0-13 0,2 0-12 16,0 0-11-16,4 0-7 0,-2-2-7 0,2 1-6 0,2 1-6 0,0-3-5 15,0 3-7-15,1 0-6 0,-2-3-7 0,1 3-1 0,-1-2-2 16,0 1 3-16,-3 1 1 0,1-3 3 0,-2 2 3 0,-2-1 1 16,-2 1 3-16,-1 1-25 0,-3-2-42 0,-2 0-39 0,-3 0-38 0,-2 0-27 15,-3 2-21-15,-3-1-27 0,-3-1-31 0,0 2-34 0,-6-2-35 16,1 2-29-16</inkml:trace>
  <inkml:trace contextRef="#ctx0" brushRef="#br0" timeOffset="306819.9639">11365 4174 15 0,'0'0'30'0,"0"0"-5"0,0 0-1 0,0 0-3 0,0 0-4 0,0 0-3 0,0-3-5 0,0 3-6 0,0 0-4 0,0 0-5 16,0 0-3-16,0 0-2 0,0 0-2 0,0 0-3 0,0 0-1 0,0 0-1 15,0 0 0-15,0 0-1 0,0 0 0 0</inkml:trace>
  <inkml:trace contextRef="#ctx0" brushRef="#br0" timeOffset="307035.4076">11389 4101 34 0,'-1'-2'38'0,"-2"2"-2"0,1 0 1 0,-2 0 1 0,4 0-1 16,-3 0-3-16,2 0-9 0,-1 2-12 0,2-2-17 0,-4 0-21 15,1 1-12-15,0 3-11 0,-1 0 1 0,-2-1 2 0,0 0 2 0,-1 3 2 16</inkml:trace>
  <inkml:trace contextRef="#ctx0" brushRef="#br0" timeOffset="307153.6056">11239 4249 7 0,'-4'12'26'0,"-2"3"0"0,2-1-1 0,1-1-1 16,0 0-1-16,3 1-1 0,-3 1-1 0,3-3-1 0,3 2-1 0,-3-2 0 16,3 0 2-16,0-1-2 0,3 2-1 0,-2-1-1 0,2-2 0 0,2-1-2 15,-2 2 1-15,0-2-1 0,1-3-1 0,2 1 2 0,-1-1 0 16,1-1 0-16,1-1 2 0,-1-1-16 0,1-1-28 0,0 0-21 15,0-2-20-15,2-2-9 0,-1 0-9 0,-1-1-1 0</inkml:trace>
  <inkml:trace contextRef="#ctx0" brushRef="#br0" timeOffset="307234.8064">11536 4293 63 0,'0'-12'72'0,"-3"1"-8"0,1-3-9 0,-2 4-11 0,0-1-12 0,-2 0-11 16,2 2-27-16,-4 3-30 0,0-3-29 0,2 1-32 0,-4 2-31 15</inkml:trace>
  <inkml:trace contextRef="#ctx0" brushRef="#br0" timeOffset="307651.8888">11500 4676 91 0,'3'-5'213'0,"-3"-1"6"0,2 1-2 0,0 0-5 0,-2 1-6 16,2 0-9-16,-1 2-17 0,-1 1-20 0,0-2-18 0,0 3-17 0,0 0-16 16,0 0-18-16,0 0-15 0,0 0-10 0,0 0-15 0,0 0-14 15,-1 3-12-15,-1-3-12 0,2 1-15 0,0 1-11 0,0 1-4 0,0 0 2 16,0-1 3-16,0 2 2 0,0 0 0 0,0 2 1 0,0-1 0 0,0 2 2 16,0 1 1-16,0 1 3 0,0-1 5 0,0 2 6 0,0 0 3 15,0-1 3-15,0 5 1 0,0-4-1 0,0 1-7 0,0 3-12 0,0-2-23 16,0 2-31-16,0 0-21 0,0-2-12 0,0 3-47 0,-2-1-62 15,0 2-52-15,2-2-47 0,-3 2-55 0,0-2-62 0,-1 2-39 0</inkml:trace>
  <inkml:trace contextRef="#ctx0" brushRef="#br0" timeOffset="308035.3474">11453 5263 373 0,'-3'0'545'0,"0"0"-5"0,1 0-4 15,2 0-120-15,0 0-179 0,0 0-91 0,0 0-45 0,0 0-20 16,0 0-10-16,2-3-9 0,2 0-6 0,0 1-18 0,1 1-23 0,-1-2-9 16,3 0-1-16,-1 1-4 0,4-2-7 0,-2 1-8 0,2 0-8 0,2-1-10 15,0 1-8-15,2-1-8 0,-2 0-3 0,4 3-4 0,-2-1-5 16,-1 0 3-16,0 0 6 0,-1 2 8 0,-1 0 8 0,-2 2 6 0,1 0 3 15,-2 0 4-15,-2-1 1 0,0 3 2 0,-2 1 1 0,-2-1 1 16,-2 3 2-16,0 0 1 0,-2-1 3 0,0 3 3 0,-4-1 4 0,0 4 1 16,0-3 4-16,-4 3 3 0,0 1 1 0,0-1 2 0,0 3 2 15,-4-3 2-15,0 3 2 0,0-1-1 0,0-1-1 0,1-1 1 16,0-1-3-16,1 2 0 0,-1-4-3 0,3 2 0 0,1-2-3 0,1-2 0 16,2 1-1-16,0-4 0 0,2 2 0 0,1-1 3 0,3-1 1 15,0-1 3-15,0-1 4 0,5 0 4 0,0-2 4 0,2 0 6 0,3 0 4 16,-1 0-22-16,8 0-36 0,-1-4-62 0,4 3-77 0,4-3-63 15,0 0-58-15,5 1-50 0,-2-4-50 0,5 1-48 0,-2 1-45 16</inkml:trace>
  <inkml:trace contextRef="#ctx0" brushRef="#br0" timeOffset="308519.9151">11631 5974 18 0,'-4'-3'508'0,"2"-2"-51"0,0 2-85 0,0-1-62 0,-2 3-56 0,2-3-34 0,0 2-23 0,0 0-28 0,2 1-28 0,0 1-47 15,0 0-53-15,0 0-43 0,0 0-35 0,0-2-16 0,4 2-8 16,-2 0-1-16,2 0 3 0,-2 0-5 0,2 0-9 0,0 0-7 16,-1 0-8-16,0 0 5 0,1 0 8 0,1 0 20 0,-2 2 28 0,1-2 18 15,2 1 11-15,-2-1-2 0,2 2-8 0,0 0-12 0,-2-2-15 16,0 2-3-16,0 0 0 0,-2-2 2 0,2 1 3 0,0 1-1 0,-2-2 1 16,0 2 2-16,0 0-1 0,0 1 2 0,-2 0 1 0,3-3-1 15,-2 3 0-15,-1 0 0 0,0 0-1 0,0 0 4 0,0 0 3 0,2 0 3 16,0 2 4-16,-2-4 5 0,2 5 4 0,-2-2 4 0,3 1 3 15,-2 0 3-15,1 1 3 0,2-1 3 0,-1 0 2 0,0 1 4 16,1 1 3-16,0-2 1 0,-2 1-2 0,4 0-2 0,-2 0 0 0,2 2-3 16,-2-2-1-16,2 1-1 0,-2 0 0 0,2 0-2 0,0-1-4 15,-2 0-2-15,2 1-3 0,-2-1-4 0,2 1-5 0,-2-2-2 0,2 1-2 16,-2 0-2-16,0 0-3 0,-2 0-4 0,1 0-3 0,-2-1-3 16,-1-1-2-16,0 1 1 0,0-3 2 0,0 2 3 0,-1-1 4 15,-2 0 8-15,1 0 6 0,-2 0 9 0,-2-2 6 0,1 1 3 0,-4-2 1 16,-1 2-36-16,-4 0-50 0,0-2-35 0,-1 0-26 0,-4-2-32 15,-1 0-34-15,-2 0-48 0</inkml:trace>
  <inkml:trace contextRef="#ctx0" brushRef="#br0" timeOffset="309501.5059">11481 4162 33 0,'-2'-5'132'0,"-3"2"-3"0,2-1-4 0,-1 1-6 0,1 1-3 0,0 0-3 0,-3-1-11 0,1 1-13 0,0 0-25 0,-2 0-31 0,0 2-24 0,1 0-22 16,-2 0 1-16,0 0 10 0,-2 0 1 0,0 2-3 0,0 2-4 15,-3-1-4-15,4 1-5 0,-5 3-3 0,1 1 2 0,0-2 6 0,0 3 18 16,-1 0 25-16,-1 2 18 0,1 1 15 0,2 0-4 0,-2 2-15 16,1 2-7-16,4 0-2 0,-1 1-1 0,0 1-1 0,0 0-2 0,2-1 1 15,2 3-3-15,0-2-1 0,3 0-5 0,2 0-2 0,1 2-3 16,1-1-1-16,2-4 0 0,1 2 1 0,-1-1-1 0,4 0-1 0,1-4 1 15,2 2 0-15,0-3 1 0,0-2 1 0,0 0 2 0,4-3 0 16,-1-2 1-16,3-1-2 0,3-1 0 0,1-2 2 0,-2 0-2 0,2-3 1 16,1-3-1-16,2 0 1 0,0-2 1 0,0-2-1 0,2-1 1 0,-4-3-2 15,-2 0-3-15,0-2-5 0,-2 0-20 0,0 0-25 0,-1-4-15 16,-4 0-9-16,1 0-5 0,-6 1-2 0,-1-1-2 0,0 0-3 0,-2-2-2 16,-1 4-6-16,-3-2-7 0,-3 2-9 0,-3-2-5 0,0 3-3 15,-2 2 9-15,0 0 13 0,-4 1-11 0,0 4-23 0,-4-1-32 0,2 2-35 16,-2 2-25-16</inkml:trace>
  <inkml:trace contextRef="#ctx0" brushRef="#br0" timeOffset="313936.7223">11868 6531 114 0,'0'-2'312'0,"0"2"-74"0,0 0-63 0,0 0-46 0,0 0-33 0,0 0-29 0,0 0-26 0,0 0-29 0,0 0-31 0,-3 0-26 0,3 5-22 0,-2-4-18 16,-2 4-13-16,2-2 2 0,-3 0 10 0,0 3 22 15,-3 0 25-15,2 0 14 0,-4 3 9 0,0 0 8 0,-2 2 7 0,1 0 6 16,-4 0 5-16,1-1 2 0,0 4 3 0,-2-4-1 0,3 2 2 0,-2-1-1 15,1 2-1-15,2-4 2 0,-2 0 0 0,2 2 0 0,2-5 0 16,0 3 4-16,2-3 2 0,0 0 6 0,0-3 5 0,4 3 5 0,-1-3 7 16,2-1 9-16,-1 2 10 0,2-3 13 0,2-1 12 0,-2 2 5 15,2-2 3-15,0 0 0 0,0 0-1 0,0 0-1 0,0 0-2 16,0 0-4-16,2 0-6 0,0 0-7 0,2 0-11 0,-1 0-11 0,0 2-14 16,3-2-13-16,-2 2-14 0,2 0-8 0,2-2-1 0,-2 1-2 15,0 1 0-15,4-2-5 0,-1 2-7 0,0 0-4 0,3 1 0 0,0-1 1 16,2-1 4-16,-2 2 4 0,4 0 2 0,-2 0 6 0,2-3 3 15,0 3 3-15,-2 0 3 0,2 0-16 0,0-3-22 0,0 5-48 16,-2-4-62-16,2-1-45 0,-2 3-35 0,1-1-42 0,-4-2-42 0,1 0-26 16,-2 0-16-16</inkml:trace>
  <inkml:trace contextRef="#ctx0" brushRef="#br0" timeOffset="314184.5154">11800 6531 147 0,'0'-2'247'16,"0"2"-7"-16,0 0-9 0,0 0-12 0,0 0-18 0,0 0-22 0,0 0-28 16,0 0-34-16,0 0-27 0,0 0-25 0,0 5-15 0,0-4-13 15,0 2 2-15,0-1 11 0,0 2-4 0,0 1-10 0,0 0-5 0,1 0-1 16,-1 2-2-16,0 2 1 0,2 0 0 0,-2 2 2 0,0-2 1 16,0 3 4-16,3 2 0 0,-2-2 1 0,-1 4-1 0,2-2 0 0,0 2-1 15,-2 1-2-15,2 1-2 0,-2-2-1 0,3 2-3 0,-2 0-1 16,-1 0-2-16,2 2 0 0,0-4 1 0,0 2-1 0,2 0-4 15,-2-3-8-15,2 3-20 0,-2-2-26 0,0 0-17 0,0-2-17 16,2 0-3-16,-2-2 3 0,0 2-44 0,0-5-64 0,2 0-58 0,-2 0-53 16,0-2-62-16,3-2-66 0,-4 1-44 0,4-3-33 0</inkml:trace>
  <inkml:trace contextRef="#ctx0" brushRef="#br0" timeOffset="314568.7047">12023 6644 374 0,'0'-2'540'0,"-1"-1"10"0,-2 0-87 0,3 1-135 0,-2 1-89 16,2 1-66-16,0 0-44 0,0 0-32 0,2-3-24 0,-2 3-18 0,4 0 2 16,-2-2 10-16,1 2-11 0,1 0-22 0,-1 0-16 0,1 0-12 15,0 0-11-15,1 0-8 0,-2 0-6 0,1 2-3 0,0-2 2 0,-2 0 0 16,2 3 2-16,0-2 2 0,1 4 2 0,-2-2 2 0,-1 0 1 15,0 1 0-15,2 1 2 0,-4 2 1 0,2 1 2 0,-2-1 3 16,0 2 0-16,0 0 3 0,-2 0 3 0,1 3 0 0,-4-1 2 0,1 2 0 16,-2 1 3-16,1 1 1 0,-4-2 1 0,3 1 0 0,-4 1-1 15,0-3 0-15,3 2 0 0,-2-1-1 0,-1-1-1 0,4 1 0 0,-4-4-1 16,4 2 0-16,1-5 1 0,0 3-2 0,0-3 1 0,0 0-1 16,1-1-1-16,2 0 3 0,2-1 2 0,-2-2 4 0,2 0 4 0,0-2 5 15,0 0 3-15,2 1 6 0,-2-1 3 0,0 0 4 0,2 0 2 16,2 0 2-16,-2-1 2 0,2 1 0 0,0-2-2 0,2 0-1 0,0-2-5 15,3 3-6-15,-2-1-8 0,3-2-13 0,3 1-17 0,-2 0-18 16,5-1-35-16,-1 0-43 0,0 0-57 0,1-2-63 0,0 4-63 0,0-2-63 16,0-1-67-16,0 2-72 0,0 0-44 0,-2 0-32 0</inkml:trace>
  <inkml:trace contextRef="#ctx0" brushRef="#br0" timeOffset="315221.5394">12003 6669 312 0,'0'0'356'0,"0"0"-60"0,0 0-27 0,0 0-11 0,0 0-10 0,0 0-11 0,0 0-16 0,0 0-21 0,0 0-21 0,0 0-22 0,0 0-18 15,0 0-18-15,0 0-14 0,0 0-12 0,0 0 1 0,0 0 10 0,0 0-16 16,2 1-26-16,0-1-20 0,-2 2-16 0,2 0-12 0,2 0-10 16,-2 0-9-16,0 1-6 0,0 1-3 0,2-1-3 0,1 3 0 15,0 0-1-15,0 0 2 0,2 2 2 0,-1-2 3 0,2 4 4 0,-2 1 4 16,4-1 7-16,-1 3 3 0,-2-1 2 0,6 2 3 0,-4 0 1 15,1 1 2-15,3-3 0 0,-2 4-9 0,1-2-12 0,2 2-16 16,-2-2-12-16,1 1-8 0,-2-2-1 0,1 1-1 0,-2 1 2 0,3-3 0 16,-3-2 1-16,1 1-12 0,-2 1-16 0,-2-3-43 0,2-2-57 15,-3 0-42-15,-1-2-36 0,1 1-20 0,0-3-10 0,-2-1-31 0,-2 0-39 16,-2-2-46-16,4-2-51 0</inkml:trace>
  <inkml:trace contextRef="#ctx0" brushRef="#br0" timeOffset="315484.2862">12231 6644 203 0,'-2'-2'265'0,"2"2"-25"0,-1 0-18 0,1 0-20 16,0 0-19-16,0 0-21 0,-3 0-26 0,3 0-29 0,-1 2-30 16,-2-1-28-16,3-1 1 0,-2 3 18 0,2-3-2 0,-1 1-10 15,-2 1-8-15,-1 1-11 0,2 1-6 0,1-1-6 0,-4 3-5 0,0-1-4 16,0 2-2-16,0 2-3 0,-1 0-2 0,-1 0 0 0,-1 3 0 15,0-1 2-15,2 1 1 0,-4 2 2 0,3 0 1 0,-2 1-1 0,-1 0 1 16,3-1 1-16,-2 1 0 0,-1 0 1 0,0 1 2 0,4 0 2 0,-1-2 3 16,-2 3 7-16,1-2 3 0,2-1 0 0,0-1-2 0,0 0-5 15,-2 1-17-15,5-4-23 0,-2 1-13 0,1-2-9 0,0 0-29 16,2 0-41-16,-2-2-64 0,3-1-76 0,-2-1-56 0,3-1-47 16,0-4-45-16,0 0-43 0,0 0-31 0</inkml:trace>
  <inkml:trace contextRef="#ctx0" brushRef="#br0" timeOffset="315870.3824">12343 6714 423 0,'-1'-5'572'15,"-2"5"4"-15,3-3-3 0,-2 0-100 0,2 0-147 0,0 3-91 0,0 0-62 16,0 0-39-16,0-3-26 0,2 3-8 0,1-2 3 0,-2 1-20 15,4 1-36-15,-1 0-26 0,-1-3-23 0,5 3-15 0,-2 0-10 16,3-1-8-16,-2-1-8 0,3 2-4 0,0-2-3 0,2 1-1 0,2 1 1 16,-1-2 4-16,-1 0 5 0,-1 2 6 0,4 0 7 0,-4 0 6 15,-1 0 8-15,0 2 0 0,0 0 1 0,-1-2-2 0,-3 3 0 16,0-1 1-16,-1 2-1 0,-3-1 2 0,2 0-1 0,-4 3 2 0,0-1 1 16,0 2 0-16,-4-1 5 0,2 2 1 0,-3 1 2 0,-1 1 3 15,-3-1 2-15,-1 4 3 0,0-2 1 0,0 1 2 0,-2 2 0 0,-2-2 1 16,-2 0 0-16,3 3 0 0,0-5 0 0,-1 2 0 0,2-3 0 15,2 0-1-15,0 2 0 0,0-2-1 0,4-3-1 0,-1 1 1 0,0-1-1 16,4 1-3-16,-1-3 0 0,1 1 0 0,1-1-1 0,2-3-1 16,0 1 0-16,2 2 0 0,-2-4 3 0,4 2 2 0,0-1 6 0,1-1 1 15,0 0 2-15,1 0-1 0,4 0-2 0,0 0-8 0,0 0-9 16,2-1-30-16,4-1-42 0,1 0-54 0,2-2-65 0,1 1-69 16,3-3-69-16,0 1-73 0,2-2-73 0,1 0-45 0,0-2-29 0</inkml:trace>
  <inkml:trace contextRef="#ctx0" brushRef="#br0" timeOffset="316081.3931">12806 6601 298 0,'-4'-1'486'0,"-1"-1"-58"0,4 2-89 16,-2-2-75-16,2 1-65 0,1 1-41 0,0 0-31 0,0 0-13 15,0 0-5-15,0 0-6 0,0 0-3 0,0 0-11 0,0 0-14 0,1 1-24 16,-1 1-24-16,3 1-15 0,-2 0-12 0,-1 0-7 0,3 0-3 15,-3 2-3-15,2-1 0 0,-1 2-11 0,-1 2-13 0,3-2-2 0,-2 3 5 16,-1-1 6-16,3 1 6 0,-3 2-2 0,2 1-10 0,-1 0-3 16,-1-1 0-16,3 2 3 0,-2 1 4 0,-1-2-10 0,3 2-16 0,-3 0-59 15,2-2-79-15,-1 2-62 0,-1-2-52 0,0 0-48 0,0-2-43 16,0 1-24-16</inkml:trace>
  <inkml:trace contextRef="#ctx0" brushRef="#br0" timeOffset="316501.23">12748 6601 281 0,'-3'-6'504'0,"3"-1"-10"15,-1-1-63-15,1 5-88 0,0-3-64 0,0 3-51 0,1-1-32 16,-1 1-22-16,3 0-26 0,0 0-33 0,0 2-32 0,0-1-36 16,1 0-8-16,2 1 5 0,-2 1-12 0,2-3-23 0,-2 3-17 0,2 0-15 15,0 0-9-15,1 0-9 0,0 0-7 0,-1 0-10 0,1 3 0 0,-1-3 2 16,1 1 5-16,-1 1 7 0,1 1 5 0,-1 0 4 0,0 0 3 15,-2 0 5-15,2 3 4 0,-2-1 2 0,-1-1 3 0,0 1 2 0,-2 0 0 16,2 1 2-16,-3 0 3 0,2 0 2 0,-2 0 1 0,0 0 3 16,-2 3 2-16,-1-3 3 0,2 2 3 0,-2-2 1 0,0 0 2 0,-1 1 0 15,0 1 1-15,-1-1 1 0,0 0 0 0,0 0-1 0,2 0-1 16,0-1 0-16,-2 0 0 0,3-1-2 0,-1 1 1 0,3-3 0 0,0 0 1 16,0 1 1-16,0-2-1 0,3 1 3 0,-1-3 0 0,-1 3 3 15,6-3 1-15,-4 1 3 0,3 1 1 0,1-2 3 0,0 1 0 0,-1 1 1 16,4-2-2-16,0 2-4 0,0 0-2 0,1 0-3 0,-1-1-4 15,0 3-3-15,0 0-4 0,0-3-4 0,-3 3-1 0,2 1-3 16,-1 1-5-16,-2-3-3 0,1 3-1 0,-2-3 0 0,0 3 0 0,0 0 4 16,-4 0 1-16,2-1 3 0,-1 1 3 0,-2 0 4 0,-2 0 3 15,2-3 2-15,-3 2 4 0,0 0 4 0,-4-1 1 0,1 1 2 0,1-1-3 16,-3 1-5-16,0 1-11 0,-1-3-14 0,0 3-14 16,-4-3-17-16,3 0-41 0,0 0-53 0,0 0-44 0,0-3-42 0,0 3-33 15,1-3-33-15,-1 0-20 0,3-3-11 0,0 2-40 0,1-4-53 0</inkml:trace>
  <inkml:trace contextRef="#ctx0" brushRef="#br0" timeOffset="316950.8856">13106 6674 279 0,'0'0'466'0,"1"0"-63"0,-1 0-59 0,3 2-53 0,-3-2-51 0,0 2-46 0,0-2-35 16,2 0-31-16,0 1-10 0,-2-1 1 0,0 2-24 0,0-2-39 15,0 2-27-15,2 0-21 0,-2-1-14 0,1 1-9 0,-1 1-7 16,0 0-2-16,3-2-1 0,-3 1 1 0,2 1 2 0,0 2 0 0,-2-1 5 16,2-2 4-16,-1 2 4 0,2 1 4 0,0 1 1 0,0-2-1 15,-2 1-8-15,4-1-12 0,-1 1-9 0,0-1-7 0,-1 1-4 16,0 1-1-16,4-5 1 0,-2 3 1 0,-1 0 2 0,3-3 3 0,0 1-6 16,-1-2-10-16,1 0-22 0,2-2-29 0,1 1-21 0,0-3-19 15,0 0-6-15,0 1 1 0,0-3 4 0,-1 1 2 0,1-2 2 0,0 0 5 16,1-1 5-16,-3-1 7 0,-1 3 18 0,0-3 22 0,1 0 44 15,-4 3 53-15,2-1 52 0,-2 1 51 0,0 1 31 0,-2-1 21 0,-1 3 13 16,-1-1 10-16,3 1 7 0,-3 0 5 0,0 0-4 0,0 3-7 16,0 0-13-16,0 0-15 0,0 0-20 0,0 0-23 0,0 0-19 0,0 0-19 15,0 0-17-15,0 0-16 0,0 3-13 0,0 0-11 0,0 0-12 16,0 1-11-16,0 3-6 0,2-2-3 0,0 4 2 0,-2 0 3 0,2 3 2 16,-1-3 4-16,-1 6 3 0,3 0 1 0,-3 1 0 0,2 2 2 15,-1-1 2-15,-1 3-1 0,3 1 1 0,-3 0 0 0,0 1 0 16,0-1 0-16,0 2-1 0,-3-1-1 0,2-1 0 0,-4 2 0 0,2-5 1 15,-1 1 1-15,-2-2 1 0,-1-1 0 0,2-1-10 0,-3-1-14 16,-2-2-8-16,0-1-1 0,2-2-4 0,-4-2-2 0,0-1-18 16,-4-1-27-16,2-3-49 0,-2-2-61 0,-2 0-52 0,0-4-50 15,2 1-39-15,-2-5-36 0,2-1-42 0,1-1-45 0,0-2-30 0</inkml:trace>
  <inkml:trace contextRef="#ctx0" brushRef="#br0" timeOffset="317162.6148">13401 6365 139 0,'3'1'363'0,"1"2"-108"0,-1 0-61 0,0 3-33 0,1-2-9 0,2 4 3 0,0 1-16 0,-2 0-28 0,2 4-19 0,-2-1-13 0,2 0-9 0,-2 5-9 0,2-1-9 0,-2 0-9 16,0 4-8-16,0-3-6 0,0 4-4 0,-2-2-5 0,0 3-1 15,1 0 3-15,0-1 0 0,-3 1 4 0,0 1 3 0,0-1 3 16,0-2-3-16,-3 1-3 0,3-1-9 0,-3 0-11 0,-1-3-19 0,1 1-22 15,2-3-28-15,-1 0-31 0,2-3-58 0,-2-2-72 0,0-1-62 16,2 0-55-16,0-3-50 0,2-1-48 0</inkml:trace>
  <inkml:trace contextRef="#ctx0" brushRef="#br0" timeOffset="317620.3094">13444 6644 313 0,'0'0'381'15,"-2"1"-72"-15,2-1-82 0,0 0-69 0,0 0-64 0,0 0-45 16,0 3-38-16,2-2-18 0,-2 1-5 0,3 1-7 0,0-1-5 0,1 0-4 16,1 1-6-16,0-1 0 0,1 0 2 0,0 2 5 0,4-3 8 15,0 3 10-15,0 0 12 0,2-1 14 0,1-1 16 0,0 0-8 0,1 1-16 16,-1-3-19-16,2 2-18 0,2-1-12 0,-1-1-12 0,-3 0-7 16,3 0-5-16,-2-1-3 0,0-1-3 0,-2 2-2 0,2-2 0 15,-2 1-1-15,1-3 0 0,-3 2 14 0,-1 1 26 0,1-3 22 0,-2 2 25 16,-2 0 19-16,0 1 16 0,0-3 10 0,-2 2 4 0,2 0-8 15,-2-1-16-15,-1-1-2 0,0 1 3 0,-1 0-1 0,-2-1 1 16,0 0 1-16,0-2 1 0,0 2-4 0,-2-1-4 0,0 1-9 0,-2-1-8 16,2-1-2-16,0 1 2 0,0 0 12 0,-2 0 17 0,0 1 4 15,1-1-3-15,-2-1-4 0,1 3-7 0,0-3-6 0,-2 3-7 0,2-1-4 16,-2 1-4-16,0 1-1 0,0 1-4 0,-2 1-7 0,0 0-7 16,0 0-7-16,-1 1-5 0,0 1-3 0,-1 1-4 0,0 3 3 0,0-1 2 15,0 2 12-15,0 2 17 0,0 0 11 0,3 1 10 0,-2 1 6 0,1 2 6 16,0 1 5-16,2-1 4 0,2 2 2 0,-2 0 3 0,2 0 0 15,1 2 1-15,2-1-1 0,-1 0-2 0,2 0-8 0,2 0-14 16,-1 1-7-16,6-2-6 0,-1 0-3 0,0 0 0 0,1-3 3 0,2 1 6 16,1-2 7-16,0-2 7 0,4 0 8 0,-2-3 4 0,2 0 2 15,-2-2 0-15,5-1-1 0,-2-1 0 0,-1-2-1 0,2 0-3 0,0-2-1 16,-2 1-4-16,0-2-11 0,0-3-15 0,-2 3-18 0,0-3-23 16,-2 3-17-16,-4-3-19 0,4 1-45 0,-4 1-57 0,-2-1-65 15,0-1-69-15,-2 0-81 0,1 1-82 0,-3 0-43 0,0 1-28 0</inkml:trace>
  <inkml:trace contextRef="#ctx0" brushRef="#br0" timeOffset="319634.4008">11771 4240 14 0,'0'0'124'0,"0"0"8"15,0 0 3-15,0 0 1 0,0 0-1 0,0 0 0 0,0 0-6 0,0 0-9 0,0 0-22 0,0 0-29 0,0 0-26 0,0 0-24 16,0 0-10-16,0 0-4 0,0 0-3 0,0 0-5 0,0 0-2 16,0 0-4-16,0 0-5 0,0 0-4 0,0 0-1 0,2 2 1 15,-2-2 15-15,0 0 21 0,2 2 15 0,0-2 17 0,-2 0-5 0,3 0-16 16,-2 0 7-16,3 0 18 0,-2 0 6 0,1 0-1 0,-2 0-2 0,3 0-4 16,2 0-4-16,-1 0-4 0,2 0-2 0,1 0 0 0,4 0-2 0,0 0 1 15,2 0 7-15,6-2 14 0,2 0-11 0,2 2-24 0,4-1-9 16,2-1-4-16,4-2 0 0,0 2 0 0,5 1 2 0,2-3 0 0,1 2 1 15,0-1 1-15,4-1 1 0,-4 0 2 0,4 1 0 0,0-2 1 0,0 1-1 16,0-2 0-16,-1 3-2 0,1 0 0 0,-4-1-3 0,-3-1-5 16,1 2 0-16,-4 0-1 0,-4 0-4 0,1-2-5 0,-7 1-19 0,0 4-23 15,-6-5-10-15,-4 4-2 0,1-1 4 0,-4-2 4 0,-4 4 7 16,-2-1 7-16,-1-1-12 0,-2 2-21 0,-4-2-20 0,0 2-23 0,0 0-10 16,0-2-4-16,-3 2 12 0,-1-2 21 0,1 1 0 0,-1 1-10 0,-2-2-28 15,0 2-36-15,-1 0-32 0,-3 0-26 0,0 0-8 0,1 0 2 16</inkml:trace>
  <inkml:trace contextRef="#ctx0" brushRef="#br0" timeOffset="319936.4287">12695 4064 388 0,'0'-4'357'0,"0"1"-48"0,0-1-38 15,0 1-32-15,0 1-17 0,0 0-12 0,3 0-21 0,-2 0-27 16,-1 1-27-16,3 1-27 0,-3-2-23 0,3 2-22 0,-3 0-19 0,4 0-20 16,-4 0-15-16,3 0-11 0,-1 0-6 0,-1 2-2 0,3-2-7 0,1 1-10 15,-1 1-6-15,2 0-3 0,1 0-2 0,0 1 1 0,2 1 0 16,1 1 1-16,0-1 2 0,3 1 5 0,-3 1 6 0,3 0 5 0,0 0 2 16,-3-1 1-16,3 4 1 0,-3-3-2 0,0 2 1 0,0 0 1 0,-1 0-1 15,1 1-2-15,-4-2 0 0,-2 2 0 0,2 0 2 0,-2-3-1 16,-2 3 2-16,-1 0 3 0,-1-3 2 0,-1 4 5 0,-1-3 2 0,-2 2 4 15,-2-2-2-15,-1 2-3 0,0-2 0 0,-2 1 0 0,-1 1-10 16,-1 0-14-16,-1 2-56 0,-1-2-79 0,0 0-64 0,0 1-58 0,2 1-48 16,-1-2-42-16,-1-1-36 0</inkml:trace>
  <inkml:trace contextRef="#ctx0" brushRef="#br0" timeOffset="320252.7737">12904 3982 348 0,'-3'-5'460'0,"3"2"-83"0,0 1-122 0,0 2-80 15,0 0-56-15,0 0-34 0,0 0-26 0,0 0-19 0,0 0-20 0,0 0-23 16,3 2-24-16,-2-2-16 0,-1 3-13 0,3-1-4 0,0 1 1 15,-3 1 1-15,3 1 2 0,1 1 3 0,-2-1 7 0,-1 4 9 0,2-3 10 16,0 2 11-16,0 2 10 0,-2-1 10 0,-1 2 5 0,3 1 3 0,-3 2 0 16,2-3 2-16,-1 4-1 0,-1 0 1 0,3-1-1 0,-2 4 3 15,-1-1 1-15,0-2 2 0,0 4 1 0,0 0 3 0,3-1 4 0,-3 1 3 16,0 1 4-16,2 1 1 0,-1-3 0 0,2 3-2 0,-3-2-1 16,2 1-16-16,0-3-24 0,-2-1-17 0,2 2-13 0,-1-2-14 15,-1-2-15-15,3 0-49 0,-3-2-63 0,2 1-52 0,-1-4-47 0,-1-1-45 16,4 0-44-16</inkml:trace>
  <inkml:trace contextRef="#ctx0" brushRef="#br0" timeOffset="320767.6191">13025 3930 438 0,'-1'-4'529'16,"-1"-1"9"-16,2 0-92 0,0 1-140 0,0 2-87 0,0 2-60 15,2-3-35-15,-1 0-23 0,3 0-21 0,1 3-21 0,0 0-14 0,1-3-9 16,3 1-16-16,2 2-17 0,2-1-13 0,0-2-11 0,8 3-7 0,0 0-4 16,2-5-4-16,7 4-3 0,-1-1 0 0,4-2-1 0,3 3 4 0,0-1 5 15,2-2 4-15,2 1 4 0,-1-1 3 0,0 0 0 0,3 1 1 16,-2-1 2-16,2 1 2 0,-2 0 3 0,-1-1 3 0,4 2 3 0,-2-4 6 16,-2 3 5-16,0 0 2 0,-2-2 2 0,-1 1-1 0,0 2 0 15,-1-2 1-15,-4-1 2 0,0 2 1 0,-1 0 0 0,-3 0 0 16,-1 3 0-16,-4-5-2 0,2 4-2 0,-3-1-2 0,-4 2 0 0,3 0-4 15,-6 0-4-15,2 0-4 0,-4 0-1 0,2 0-6 0,-4 2-3 0,0-1-4 16,1 4-6-16,-4-5-2 0,3 6 0 0,-2 0-1 0,0 0 1 0,0-1 0 16,-2 2 1-16,0 1 2 0,3 1 3 0,-4-1 3 0,1 1 4 0,0 4 2 15,2 0 4-15,-2-1 5 0,0 3 1 0,0-1 3 0,-2 0 2 16,2 2-1-16,1 3 1 0,-4-1 2 0,4-1 1 0,-4 1 1 0,3 0 0 16,-2 1 2-16,0-1 1 0,-2 2 0 0,2-3 0 0,1 3 1 15,-4-2 3-15,-1-3-1 0,3 5 2 0,-3-5-1 0,-3 0 1 0,3-1-1 16,-1 0-1-16,-4-2 1 0,1 2-1 0,-2-3 1 0,0-1 0 15,-1 1 1-15,0-2-1 0,-3 0-2 0,0-1-1 0,1 1 1 16,-4-3-2-16,2-1-2 0,-4 4 0 0,1-5-1 0,1 2-1 0,-6-1 0 16,3 1-2-16,-4-3-2 0,0 3-2 0,0-3-1 0,1 3-1 0,-6-3-3 15,1 3 0-15,-2-1-1 0,-1-2-4 0,-4 2 0 0,1-1-1 16,-2 1-3-16,-2 1-3 0,1-3-2 0,-6-1-3 0,1 5 0 0,1-5-1 16,-4 2 2-16,-3 1 3 0,2-2 1 0,0-1 3 0,0 2 3 0,-2-1 1 15,2 0 5-15,0-1 1 0,3 2 3 0,2-3 3 0,-1 1-23 0,4-2-37 16,2 2-56-16,3-2-67 0,3 0-56 0,3 0-50 0,3-2-61 15,4 2-66-15,2-3-40 0</inkml:trace>
  <inkml:trace contextRef="#ctx0" brushRef="#br0" timeOffset="321201.5676">13760 3969 239 0,'-2'-4'374'0,"-2"0"-93"0,3 3-59 0,-2-3-45 0,1 2-28 0,0 2-23 0,0-2-13 16,2 2-6-16,0 0-13 0,0 0-18 0,0 0-2 0,0 0 4 0,0 0 2 15,0 0 4-15,0 0-7 0,0 0-14 0,0 0-16 0,0 0-19 0,0 2-15 16,2 0-16-16,0 0-12 0,-2 1-12 0,2 3-7 0,-2-3-2 16,3 4-1-16,-2 2 0 0,-1 1-1 0,2 0 0 0,0 1 3 0,0 2 5 15,1 1 9-15,-2-1 9 0,3 2 8 0,-2 3 6 0,1-2 4 16,-2 3 3-16,1-1 1 0,2 1 2 0,0-1 1 0,-2 3 0 0,2-1 2 15,0 1 0-15,-2 1 3 0,2-2 4 0,0 1-2 0,-2-1 0 16,0 1-10-16,0-1-12 0,0 0-6 0,-2 0-2 0,3-2-10 0,-3-1-15 16,0 3-55-16,0-6-75 0,-3 2-73 0,3-4-69 0,-2 1-62 0,2-3-57 15,-2 0-34-15</inkml:trace>
  <inkml:trace contextRef="#ctx0" brushRef="#br0" timeOffset="321717.4372">14462 4191 437 0,'0'-5'528'0,"0"1"-39"0,0 2-64 15,0-1-87-15,0 0-101 0,0 0-54 0,0 3-35 0,0-5-19 16,0 4-10-16,0 1 8 0,0 0 19 0,0 0-11 0,0 0-27 0,0 0-20 15,0 0-16-15,0 0-16 0,3-3-17 0,-2 3-12 0,-1 0-10 0,3-3-10 16,-2 3-9-16,1 0-7 0,2 0-9 0,1 0-8 0,-1 0-8 0,2-2-9 16,4 2-10-16,0 0-6 0,1-1-5 0,5-1-3 0,4 2 0 15,2-2 0-15,4 0 4 0,0 2 4 0,7-1 1 0,-1-1 8 0,1 2 7 16,3-4 7-16,0 2 8 0,4 1 7 0,-1-3 5 0,-3 2 1 0,3 0 2 16,0 1-3-16,-1-3-4 0,-2 2-3 0,1 0-2 0,-1-1 0 15,-3-1-2-15,0 1 0 0,-4 0-2 0,1-1 5 0,-4 0 5 0,-2 3 5 16,-3-4 8-16,-1 1 10 0,-1-1 8 0,-5 2 11 0,0 0 10 15,-2-3 7-15,-4 3 1 0,0-2 4 0,-4 2 5 0,0-2-2 0,-2 1-3 16,0-1-5-16,-2 1-7 0,0 0-4 0,-2-1-7 0,0 3-4 16,0-3-7-16,-2 0-6 0,-1 3-7 0,0-4-4 0,-1 3-3 0,0 0-8 15,-2-2-8-15,0 1-6 0,0 2-4 0,0 2-4 0,1-3-5 0,1 2-6 16,3-1-3-16,-4 2-3 0,4 0-4 0,-1 0 0 0,1 2-1 16,0-1 2-16,3-1 4 0,-2 3 6 0,2-1 5 0,0 2 2 0,0 1 2 15,2-2-2-15,-2 3-1 0,3-1 1 0,0 0-1 0,1 2 2 16,2 0 4-16,-2 0 0 0,2 2-1 0,0-2-3 0,0 2-1 0,0 1-2 15,-1-1 1-15,4 0 4 0,-3 0 4 0,0 0 6 0,-1 0 6 0,2 0 5 16,-4 1 3-16,2-1 2 0,-1 0 2 0,-2 0 2 0,0 0 1 16,0-1 4-16,-2 1 7 0,-2-2-1 0,2 0-3 0,-4 2-4 0,0-2-1 15,-1 0-45-15,-2 0-63 0,1 1-49 0,-4-2-42 0,0 0-36 16,0 2-34-16,0-2-39 0</inkml:trace>
  <inkml:trace contextRef="#ctx0" brushRef="#br0" timeOffset="321990.4812">15507 3774 371 0,'1'-2'476'0,"2"1"-70"0,1-1-105 0,-4 2-91 0,0 0-86 0,3 2-54 0,0-2-42 0,-1 3-23 0,0 3-18 0,1-1-6 0,2 2-2 0,-1 3-3 0,2-1-2 15,-2 2 1-15,3 3 1 0,0 2 5 0,-1 2 3 0,0 1 7 16,1 2 9-16,0 2 6 0,-1 0 4 0,0 3 3 0,-2 3 4 0,2-3 5 16,-2 3 1-16,-1 1 4 0,2-1 1 0,-3 2 3 0,0-1 0 15,1 1 2-15,-3-1 2 0,0-1-2 0,0 0 1 0,0-2-7 16,0 1-10-16,-3-5-11 0,3 0-14 0,-2-2-10 0,2-1-8 0,0-2-11 16,0-1-9-16,0-5-38 0,0 1-48 0,2-3-39 0,1-2-31 0,-2-2-27 15,1-1-28-15,0-4-35 0,3-1-40 0</inkml:trace>
  <inkml:trace contextRef="#ctx0" brushRef="#br0" timeOffset="322435.5799">15590 3820 28 0,'0'-9'353'0,"0"0"-30"0,0 4-17 0,0 2-18 0,3-2-17 15,-3 1-20-15,4 0-21 0,-2 3-33 0,2-3-41 0,2 2-37 0,1 0-31 16,5 1-19-16,-5 1-9 0,7-2-17 0,1 0-20 0,2 0-13 15,3 2-11-15,5-2-7 0,-4 1-2 0,5 1-3 0,2-2-2 0,2 1 4 16,-1 1 4-16,2-4 3 0,-3 4 3 0,6-2 1 0,-3 0 1 0,-1 1 1 16,2-3 2-16,-5 2 3 0,3 0 2 0,-4 1 2 0,2-1 2 15,-4-1 3-15,2 3 3 0,-4-1 1 0,-2-2 1 0,3 3 3 0,-6-2 1 16,3 2 1-16,-5 0 2 0,-2 0-1 0,1 0-3 0,-2 0-1 0,-2 0-4 16,0 0-3-16,0 0-5 0,-1 2-4 0,-2 1-4 0,1-2-5 15,0 4-6-15,0-2-3 0,-2 3-4 0,3-3-2 0,-2 3-3 0,-1 0-1 16,4 0-2-16,-2 3 1 0,-2 0 0 0,4 1 2 0,-1 2 2 15,-2-1 3-15,3 4 4 0,0 0 3 0,0-1 4 0,1 4 2 0,-1-1 4 16,1 3 2-16,-1-2 3 0,0 3 2 0,0 1 1 0,0-2-2 16,-1 4-6-16,3 0-5 0,-2 1-5 0,-3 1-4 0,3-4-5 0,-4 4-3 15,2-1-5-15,1 1-3 0,-6-2-4 0,4-1-2 0,-4 2-3 0,0-1-1 16,-2 0 0-16,-1-2 3 0,0 1 6 0,0-3 4 0,-4-1 7 16,1 1 6-16,0-3 5 0,-2-3 5 0,-1 1 3 0,-4-3 5 0,0-2 6 15,0 1 2-15,-5-2 4 0,-1 0 3 0,0-4 0 0,1 0 3 16,-7 1-1-16,-1-3 2 0,1-1 0 0,-4-2-1 0,-1 0 0 0,-6 0 0 15,1 0 0-15,0-2 0 0,-5-1-4 0,-2-3-5 0,-1 1-5 16,-2 0-8-16,-1 0-8 0,-2-1-15 0,3-1-17 0,0 2-56 0,0 1-75 16,2-1-58-16,3 1-50 0,2-1-44 0,3 1-41 0,6 1-49 0,0 1-51 15</inkml:trace>
  <inkml:trace contextRef="#ctx0" brushRef="#br0" timeOffset="322767.5094">16145 3982 6 0,'0'-5'455'0,"0"2"-73"0,0 1-109 0,0 0-62 0,0-1-38 0,3 3-26 0,-3 0-23 0,0 0-16 0,0 0-15 15,0 0-20-15,0 0-23 0,1 0-25 0,-1 0-29 0,2 2-15 16,-2-1-8-16,3 3-12 0,-2-1-10 0,3 2-7 0,-2-1-3 0,1 4-1 16,0-2 1-16,1 5 3 0,0-2 4 0,-2 3 8 0,2 0 9 15,0 1 11-15,1 2 13 0,-2 3 9 0,1-2 8 0,0 3 5 0,1-1 6 16,-1 4 4-16,-1-2 5 0,0 1 3 0,-2 3 4 0,3-2-2 16,-2 2-1-16,1-1-12 0,-2-1-14 0,3 2-7 0,-2 0-4 0,1-3-8 15,-2 0-8-15,1 0-41 0,2-3-56 0,-1 2-44 0,-2-5-38 0,-1 0-48 16,2-1-52-16,-2-2-40 0</inkml:trace>
  <inkml:trace contextRef="#ctx0" brushRef="#br0" timeOffset="323217.8912">16397 4166 14 0,'0'-4'509'0,"2"-1"-26"0,-2 0-47 0,3 2-67 0,-2-1-76 15,-1 0-56-15,4 1-46 0,-2 1-32 0,1 0-27 0,2-1-24 16,-3 1-24-16,4 0-12 0,1 0-6 0,0 2-17 0,2-3-25 0,1 3-21 16,3-2-19-16,1 1-16 0,2 1-12 0,4-3-9 0,2 2-6 15,2 1 0-15,2 0 5 0,3 0 5 0,0 0 5 0,1 0 0 0,2 0-3 16,1 0-25-16,-1 0-36 0,1 0-25 0,2-2-18 0,-4 2-18 16,1-2-16-16,1 1-4 0,0-2 3 0,-2 2-7 0,-3-3-14 0,1 3-1 15,-4-4 5-15,-1 1 8 0,-4 2 11 0,-2-1 40 0,-2 0 55 0,-2 0 43 16,-2-2 38-16,-4 1 37 0,-2-1 35 0,-2 0 14 0,2 0 0 15,-5 1 7-15,-1-1 12 0,0 1 0 0,-1-1-4 0,-5 1-2 0,3-1-3 16,-2 0-10-16,-1 0-15 0,-3 1-14 0,3-1-13 0,-4 0-13 16,3-1-13-16,-3 3-5 0,1 0 1 0,-1 0 0 0,3-2-2 0,-2 1-2 15,4 4-5-15,-1 0 6 0,0-3 11 0,2 1 6 0,0 2 5 0,2 0 1 16,-1 2 0-16,3 1-2 0,0-3 0 0,0 0 0 0,3 4-3 16,-1 1 0-16,0 0 0 0,1-1-1 0,4 2-1 0,-1 2-8 0,0-1-10 15,1 1-7-15,0-2-7 0,2 3-1 0,0-2-2 0,1 2 0 0,-2 3 0 16,1-3 1-16,1 0-2 0,0 2 0 0,-1-2-1 0,1 1 0 15,-3 1 1-15,3-2-1 0,-3 1 0 0,-1 2-1 0,2-3 0 16,-4 2 1-16,0-1 2 0,2 1 4 0,-5-2 3 0,2 0 3 0,-3 0 3 16,0 1 1-16,-3-1 1 0,2 0 4 0,-3 0 0 0,-1 0 0 0,2-1 0 15,-4 1-29-15,1-2-41 0,-1 0-53 0,1 2-60 0,-2-2-52 16,-1 0-48-16</inkml:trace>
  <inkml:trace contextRef="#ctx0" brushRef="#br0" timeOffset="323501.2086">17370 3907 298 0,'0'-3'514'0,"0"0"-15"0,4 0-30 0,-4 1-109 0,2 2-148 0,-2 0-87 0,0 0-54 0,0 0-36 0,0 0-26 0,1 0-25 0,2 2-21 0,0 1-3 0,0 0 9 0,-1 0-9 0,0 0-14 0,1 3-7 16,0 2-6-16,1 1 1 0,-1 1 2 0,2 1 6 0,-1 2 10 0,0 2 12 16,-2 0 12-16,-1 2 11 0,2 1 8 0,1 0 9 0,-2 1 6 15,-1 2 2-15,-1 0 2 0,3 0-2 0,-3 1-1 0,0 1-1 0,0 1-1 16,0-3 0-16,2 1 2 0,0 1 1 0,-2-3 3 0,2 0-11 16,-1 0-15-16,-1-1-52 0,3-3-70 0,-3 2-54 0,4-3-47 0,-2-2-36 15,0-1-28-15,0-3-21 0,1-2-18 0</inkml:trace>
  <inkml:trace contextRef="#ctx0" brushRef="#br0" timeOffset="323967.3648">17458 3841 168 0,'0'-9'435'0,"0"-1"-66"15,0 5-40-15,0-1-25 0,0 1-25 0,0 1-27 0,0-1-24 0,0 2-22 16,0-1-26-16,0 3-27 0,0-1-26 0,2 0-24 0,0 0-10 0,-2 2 0 15,3-2-13-15,0 1-20 0,1 1-17 0,1 0-15 0,-1 0-11 16,3-2-8-16,-1 2-5 0,1-2-3 0,5 2-2 0,-1 0-2 0,2-2-3 16,2 2-1-16,1-2-2 0,2 1-1 0,2 1 0 0,-1-2 1 15,4 0 1-15,-3 2 3 0,2-2 2 0,2 2 7 0,-3-2 1 0,0 1 6 16,1 1 1-16,0-2 4 0,-2 1 2 0,0-3 3 0,0 4 3 16,-4-2 2-16,3 0 3 0,-4 1 2 0,-1 1 2 0,0-3 2 0,-4 2 0 15,4 1-2-15,-4-2-1 0,-2 0-3 0,0 2-3 0,-2 0-5 0,-2 0-4 16,2 0-7-16,-2 0-6 0,1 0-8 0,-4 0-6 0,4 2-5 15,-4 0-7-15,-1-2-5 0,4 4-4 0,-2-3-4 0,1 3-2 0,-2 0-3 16,3 2 0-16,-2 0-1 0,2 1 4 0,2 2 5 0,-2 1 5 16,2 4 4-16,-2-3 6 0,4 3 4 0,-1 2 4 0,-2 2 3 0,1-1 5 15,2 3 4-15,0 3 3 0,-2-2 2 0,3 0 2 0,-2 3 1 0,1 0 0 16,0 0-3-16,-1-1-5 0,-1 2-9 0,-1 2-5 0,1-1-5 16,3 0-5-16,-3 3-6 0,-1-5-4 0,1 3-5 0,0 1-2 0,0-2-4 15,-2-1-2-15,2 1-1 0,-2-2 0 0,0 0 0 0,2-1 6 16,-2 0 6-16,-2-3 6 0,1-3 4 0,-2 1 4 0,1-2 4 0,0 0 5 15,-2-2 3-15,0-4 5 0,0 1 3 0,0-2-3 0,0-2-6 0,-2 0-7 16,0-2-8-16,-2 1-4 0,2-3 0 0,-6 0 2 0,2 0 5 16,-4-2 1-16,0 1 1 0,-3 1 0 0,-6-3 0 0,-1 0-5 0,-2 0-7 15,-6 0-22-15,-4 0-28 0,0-3-57 0,-4 1-74 0,-6 1-54 16,0-3-47-16,-4 2-59 0,-1 1-68 0,-4-3-35 0</inkml:trace>
  <inkml:trace contextRef="#ctx0" brushRef="#br0" timeOffset="324450.6456">17766 3977 272 0,'2'-5'345'0,"1"0"-49"0,-3 1-43 0,1-1-31 0,-1 1-26 0,0 1-20 0,0-1-16 15,0 2-19-15,0-1-21 0,0 1-21 0,0 1-21 0,-1 1-19 0,1 0-17 16,0 0-14-16,0 0-11 0,0 0 2 0,0 0 9 0,0 0 5 16,0 0 0-16,0 0-6 0,0 0-11 0,0 0-12 0,-3 1-17 0,3 1-8 15,0 1-10-15,0-1-2 0,0 2-6 0,-2 1 0 0,2 0 0 16,0 3 4-16,-2 0 6 0,0 1 8 0,2 2 10 0,0 3 10 0,0 0 11 15,0 0 11-15,0 2 13 0,0 1 8 0,0 1 4 0,0 3 2 16,0-1 2-16,0 3-12 0,2 0-15 0,0 0-14 0,3-1-11 0,-4 3-16 16,1-2-22-16,0 2-56 0,3 0-72 0,-2-3-64 0,1 2-60 0,-2-1-43 15,0-2-34-15,3 0-44 0,-4-2-48 0</inkml:trace>
  <inkml:trace contextRef="#ctx0" brushRef="#br0" timeOffset="324679.4296">18070 4067 171 0,'0'0'488'0,"0"0"-2"0,0 0-83 15,0 0-122-15,0 0-92 0,0 0-77 0,0 0-48 0,0 0-34 0,0 0-27 16,0 5-22-16,0-5 3 0,-2 6 15 0,0 0 2 0,-2 0-5 15,2 3-5-15,-2-1-3 0,0 4 2 0,-2 0 4 0,-1 4 1 0,-3 2 4 16,0-1-2-16,-5 4-8 0,1 0-52 0,-2 4-78 0,-1 2-81 16,-4 0-81-16,1 2-64 0,-6 1-60 0,0 1-34 0</inkml:trace>
  <inkml:trace contextRef="#ctx0" brushRef="#br0" timeOffset="325969.597">11934 4843 72 0,'0'0'208'0,"0"0"-8"0,0 0-7 0,0 0-41 0,0 0-59 0,0 0-38 0,-3 0-24 0,3 2-17 0,0-2-18 0,-1 0-13 0,-2 2-12 0,3-2-11 15,0 0-10-15,0 0-4 0,0 0-1 0,0 0 7 0,0 0 9 0,0 0 42 16,0 0 51-16,0 0 23 0,0 0 9 0,0 0-1 0,0 0-4 0,0 0 0 15,0 2-1-15,0-2 1 0,0 2 0 0,3-2-3 0,-2 1-5 16,-1-1-10-16,0 0-12 0,0 2-10 0,0-2-6 0,4 0-6 0,-2 0-4 16,2 0-5-16,0 0-3 0,-2 0-3 0,4 0-4 0,1 0-1 15,0 0 0-15,3 2 0 0,5 0 1 0,-2-2-1 0,5 2-2 0,2-2-2 16,2 3-2-16,3-1-1 0,2 0 1 0,3 1 2 0,2-1-2 16,3 2-7-16,-2-1-10 0,7 3-8 0,0-3-11 0,1 3-8 0,-1-3-6 15,3 2-3-15,2 4-2 0,-2-5 1 0,3 2 2 0,-1-1-1 0,-2 1 1 16,-1-1 0-16,0 2 2 0,1-1 9 0,-5-3 11 0,-1 3 9 15,-2-1 9-15,-4-1 7 0,0-1 5 0,-5 1 6 0,-2-1 2 16,-2 0-3-16,-2-3-9 0,-6 3 5 0,-1-3 11 0,-3 1 12 0,-1-1 15 16,-2 0 5-16,-2 0 1 0,-1 0-13 0,-3 0-22 0,-1 0-18 0,0 0-13 15,0 0-17-15,0-1-19 0,0 1-18 0,-3-3-17 0,1 3-27 16,-3-3-33-16,2 0-39 0,-1 0-44 0,0 2-32 0,-1-2-29 0</inkml:trace>
  <inkml:trace contextRef="#ctx0" brushRef="#br0" timeOffset="326268.8046">13022 4869 112 0,'0'-4'378'0,"0"0"-83"0,0 3-62 0,2-1-54 16,-1-2-26-16,-1 2-13 0,3 1-13 0,-2 1-12 0,2-2-22 15,-3 2-25-15,0 0-28 0,0 0-24 0,0 0-20 0,2 2-17 0,-1-2-17 16,-1 0-18-16,0 3-6 0,0-1 4 0,0 2-2 0,0-1-2 0,0 1 4 16,-1 1 2-16,1 1 7 0,-2 1 4 0,2 2 6 0,-3-1 5 15,3 4 7-15,-1-1 8 0,-2 1 9 0,3 4 11 0,-3 0 7 0,0 2 5 16,2 0 3-16,-3 2 0 0,-1-2 2 0,2 4 2 0,0-1 1 16,-2 2 3-16,0-1-5 0,4 2-9 0,-1-3-5 0,-2 2-5 15,1-2-4-15,2 0-1 0,-1-2-10 0,-1 2-12 0,3-3-44 0,-1 0-61 16,-2-4-48-16,3 0-45 0,0 0-37 0,0-3-32 0</inkml:trace>
  <inkml:trace contextRef="#ctx0" brushRef="#br0" timeOffset="326800.6349">13039 4879 375 0,'-1'-1'459'0,"-2"-3"-40"15,0 4-70-15,3-2-72 0,0 2-67 0,0 0-45 0,0 0-31 0,0 0-18 16,0 0-12-16,0 0-15 0,0 0-18 0,2 0 0 0,-1 0 8 16,3 0-12-16,-1 0-18 0,0 0-19 0,4 0-15 0,-1 0-14 0,1 0-14 15,2-2-9-15,3 2-12 0,-1-1-9 0,6-1-7 0,1 2-4 16,2-4-1-16,2 2 2 0,2 1 2 0,2-1 6 0,0-2 7 0,1 1 4 16,2-1 4-16,1 2 5 0,-1-1 5 0,0 0 5 0,1-1 8 15,0 0 6-15,-4 0 7 0,2 1 3 0,-2 0 3 0,0-2 2 0,-2 1 3 16,-1 2 3-16,0-1 5 0,-1 0 2 0,-2 0 0 0,-1 3 0 15,-2-3-1-15,-1 0-3 0,0 0-1 0,0 2-4 0,-2-2-3 0,0 1-1 16,-2 0-4-16,2 0-3 0,-2 0-6 0,1 2-6 0,-2-1-5 0,5 1-3 16,-4 0-3-16,2 0-2 0,2 1-1 0,0-1 0 0,0 4 0 0,2 0-1 15,0-1 2-15,0 1 2 0,0 2-1 0,5-2 1 0,-2 1 0 16,1 4 3-16,-2-3-1 0,2 2 2 0,2 1 1 0,1 0 0 0,-2 0 1 16,1 1 0-16,2 1 0 0,-4-1 0 0,2 1-1 0,-2 2-1 15,0-2 1-15,1 0 0 0,-3 0 0 0,-1-2-1 0,1 2 2 0,-4-1-1 16,2-1-1-16,-2 0-2 0,-4 0-2 0,2-1 1 0,-2 1 0 15,-2-4-1-15,-1 2 2 0,-2 0-1 0,1-1 3 0,-2 1 0 0,-1-3 1 16,0 0 1-16,-2 2 1 0,-1-3 2 0,-1 3 2 0,-1-3 1 0,0-1 3 16,0 5 2-16,0-2 2 0,-3-2 0 0,0 3 3 0,-1 0 0 15,-2-1 2-15,0 2 0 0,-2 0 0 0,-1 0 1 0,-1 2 1 0,-4 2 0 16,-1-1 1-16,-2 1 2 0,-3 3-1 0,-2-2 1 0,-1 2-1 16,-4 0-1-16,-2 2 0 0,0-2-2 0,-4 3-3 0,0 0-3 15,-6-1 1-15,1 0-2 0,1-1-3 0,-6 0-2 0,1 0-4 0,-1-1-2 16,-2 2-4-16,2-3 0 0,-2 1-3 0,2-2-1 0,-2 2-2 0,3-3-9 15,2-1-12-15,2-1-55 0,2 0-74 0,2-2-50 16,2-1-38-16,2-1-32 0,4-1-31 0,0-4-47 0,4 0-52 0</inkml:trace>
  <inkml:trace contextRef="#ctx0" brushRef="#br0" timeOffset="327201.214">13442 4881 73 0,'4'-3'155'0,"-3"-1"5"0,2 2-11 0,1 0-15 0,-2-1-12 0,1 3-11 0,-3-2-7 0,1 0-8 0,-1 2-3 0,0 0-5 0,0 0-1 0,0 0-4 16,0 0-5-16,0 0-8 0,0 0-12 0,0 0-14 0,0 0-5 15,0 0 1-15,0 0-5 0,0 4-5 0,0-2-3 0,0-1-3 0,0 3-3 16,0-2-2-16,0 1-3 0,0 0-4 0,0 3-2 0,2-3-2 16,0 3-2-16,-2-1-2 0,2 4 1 0,2 0-2 0,-2 0 1 0,-1-1-2 15,2 5 1-15,1-3 1 0,-1 5-1 0,2 0 2 0,-1-1-2 16,0 2 1-16,0 2 1 0,-2 0-2 0,2 1 2 0,-1 1 2 0,0 0 2 15,1 2 3-15,-1-1 3 0,0 2 1 0,1-2 4 0,-2 0 0 0,1 2 0 16,-2 0-1-16,2-3-17 0,0 1-25 0,1-2-14 0,-4-1-11 16,2 0-3-16,-1-1-3 0,-1-1-48 0,0-4-71 0,0 3-68 15,0-5-67-15,0 1-64 0,0-2-65 0</inkml:trace>
  <inkml:trace contextRef="#ctx0" brushRef="#br0" timeOffset="327517.3243">13097 5223 29 0,'-6'-2'185'0,"3"1"-32"0,-1 1-22 0,1-2-4 0,3 2 7 0,0 0-15 0,0 0-25 0,0 0 2 16,3 0 18-16,-1 0-8 0,3 0-21 0,1 0-20 0,1 0-18 0,5 0-16 15,-1 2-10-15,2-2-6 0,3 1-3 0,4 1-66 0,2-2-99 0,2 4-66 16,4-4-51-16,2 2-53 0,3-1-51 0</inkml:trace>
  <inkml:trace contextRef="#ctx0" brushRef="#br0" timeOffset="328052.1694">13982 5195 72 0,'0'0'176'0,"0"0"6"0,0 0 3 16,0 0 1-16,0 0-2 0,0 0-17 0,0 0-27 0,0 0-15 15,0 0-9-15,0 0-6 0,0 0-5 0,0 0-2 0,4 0 1 0,-2 0-6 16,2 0-8-16,0 0-8 0,1 0-9 0,0 0-6 0,1 0-5 15,4 0-4-15,0 0-7 0,5-2-4 0,0 2-8 0,6-2-9 0,0 1-7 16,7 1-16-16,2-3-19 0,2 1-10 0,7 2-11 0,-2-1-5 16,5-2-4-16,4 1-2 0,0-1 2 0,0 0-1 0,2 0 2 0,-2 0-24 15,0 0-36-15,0 0-33 0,0-2-32 0,-4 1-16 0,0 1-7 0,-2 0 2 16,-4-1 2-16,0 1 7 0,-4-1 8 0,-2 0 11 0,-4 1 11 16,-3-1 11-16,-4 1 11 0,-2-1 33 0,-1 1 45 0,-6-1 44 0,0 0 43 0,-4 1 28 15,-3 0 20-15,-3-2 15 0,0 4 9 0,0-2-5 0,-3-2-14 16,-3 1-23-16,-1 2-30 0,1-3-41 0,-4 1-47 0,0 1-21 15,-3 0-13-15,0-1 0 0,0 1 3 0,-4-1 7 0,1 0 8 0,3 3 1 16,0-1-1-16,0-2 7 0,0 2 14 0,3 1 20 0,0 1 21 0,3-2 46 16,1 2 54-16,-1 0 21 0,4 0 2 0,0 0-14 0,3 0-24 15,0 0-19-15,0 0-14 0,0 0-10 0,5 2-6 0,-4 1-4 16,6-1-2-16,0 2-5 0,-1-1-5 0,3 1-15 0,-2-1-21 0,3 3-8 16,0-3-2-16,0 3 4 0,0-3 10 0,0 2 2 0,1 2 0 0,-1-2-4 15,0 1-6-15,-2-1-5 0,0 2-6 0,0-2-2 0,-2 0-3 16,-2 1-3-16,2-1-1 0,-2 2 0 0,-1-1 5 0,0-1 6 0,-3 2 8 15,0-1 10-15,0 0 9 0,0-1 8 0,0 1 7 0,-3 0 4 0,0 0 7 16,-1 1 1-16,0 0 2 0,-1 0-10 0,1-1-14 0,1 1-49 16,-4 0-68-16,4 0-47 0</inkml:trace>
  <inkml:trace contextRef="#ctx0" brushRef="#br0" timeOffset="328300.2829">15195 4843 174 0,'0'-4'420'0,"0"0"-53"0,0 2-75 0,0 2-75 0,0 0-73 0,0 0-53 0,0 0-43 0,0 0-28 0,2 0-25 16,-1 2-19-16,-1 2-16 0,3 0 7 0,-1 2 21 0,-1 1 4 16,3 2-3-16,-1 2-15 0,-1 1-19 0,-1 0-5 0,2 3 4 0,1 3 7 15,-2 0 10-15,-1 2 7 0,2 1 7 0,1 2 4 0,-2 0 4 0,-1 0 2 16,-1 1 6-16,3 0 3 0,-3 0 1 0,0 1 0 0,0 1-4 15,0-3 1-15,-3 0 3 0,3 1 1 0,-1-3 4 0,-1 1-10 16,2-2-15-16,-2-1-51 0,0-2-64 0,2 0-51 0,0-5-44 16,0 0-27-16,0-3-19 0</inkml:trace>
  <inkml:trace contextRef="#ctx0" brushRef="#br0" timeOffset="328752.2887">15253 4900 451 0,'0'-6'384'0,"4"0"-93"0,-2 3-52 0,-1-1-28 0,4 1-34 0,0 1-34 16,1 0-25-16,1-2-22 0,3 3-23 0,2-1-22 0,2-2-19 15,2 1-15-15,4 1-9 0,-1-2-6 0,6 1-14 0,3-1-18 16,1 2-9-16,2 0-1 0,3-1 4 0,-1 2 9 0,6-3 10 0,-1 2 11 16,2-1 6-16,-1-2 5 0,1 1 3 0,1 2 3 0,-1-2 5 0,0-1 6 15,0 2 8-15,0 0 7 0,-2 0 5 0,-2 0 7 0,0 0 1 16,-4-1 3-16,-2 1-2 0,1-1-3 0,-5 2 1 0,0 0 1 0,-5-1 2 15,-1 1 2-15,1 0-1 0,-6 2-4 0,1-2-2 0,0 2-8 0,-1 0-5 16,-4 0-8-16,-1 0-8 0,2 2-7 0,-2-2-6 0,0 4-5 16,-1-1-6-16,-2 1-7 0,3 0-5 0,0 3-4 0,-1-1-3 0,-2 0-3 15,3 2-1-15,-2 1-1 0,0 2 1 0,2 1 1 0,0 2 2 16,-1 3 5-16,-2-1 2 0,3 1 2 0,-2 1-2 0,3 1-6 0,-4 2-5 16,1 2-6-16,-2 0-3 0,0 2-1 0,1 0-3 0,0 1-2 0,-1 0-1 15,-2 1 0-15,2-1-1 0,-1 0-2 0,-4 1 1 0,3 1 2 16,-2-4 6-16,-2 0 8 0,3-1 7 0,-3-1 7 0,0-1 4 0,0-2 7 15,-3-2 4-15,3-2 7 0,-2 0 7 0,1-6 8 0,-3 2 5 16,-1-2 2-16,1-4 3 0,-2 2 5 0,-4-4 4 0,0 1 3 16,0-2 3-16,-3 1 1 0,-3-3 1 0,-3 0 1 0,-1 0-4 15,-2-2 0-15,-2 1-6 0,-2-2-4 0,-4-1-3 0,-2-1 0 0,-4 1-6 16,-1-1-3-16,-4-1-6 0,-1 1-2 0,-4-1-4 0,2 0-4 16,-1 0-7-16,-1 3-10 0,1 0-23 0,1-1-29 0,4 1-69 15,2 3-88-15,2 0-63 0,2 0-53 0,6 3-50 0,0 1-48 0,5-1-31 16</inkml:trace>
  <inkml:trace contextRef="#ctx0" brushRef="#br0" timeOffset="329024.4801">16123 4923 412 0,'0'-3'394'0,"0"-2"-47"0,0 5-72 0,0 0-80 0,0 0-58 0,0 0-42 0,0 0-32 0,0 0-24 0,0 0-20 0,2 2-18 15,-2 1-9-15,3 0-1 0,-2-1 2 0,-1 3 1 0,2 0-9 0,0 1-14 16,-2 1-11-16,2 0-9 0,-2 2 0 0,3 2 0 0,-2 1 5 16,-1 2 8-16,2 0 8 0,1 2 9 0,-3 0 6 0,1 3 6 0,3 0 5 15,-4 1 6-15,2-1 5 0,-2 1 6 0,3 1-3 0,-2 1-6 0,-1 0-2 16,2-1 0-16,0 3-7 0,-2-4-7 0,2 1-52 0,-2-1-73 15,3 0-63-15,-2-2-57 0,4 0-51 0,-4-2-48 0</inkml:trace>
  <inkml:trace contextRef="#ctx0" brushRef="#br0" timeOffset="329443.1068">16265 5144 120 0,'0'-5'535'0,"0"-1"-4"0,0 3-13 0,3 1-94 0,-3-2-136 0,1 2-84 16,3 1-60-16,1-3-39 0,0 4-27 0,1-2-23 0,3 2-21 16,2-1-21-16,1-1-18 0,2 2-20 0,2-2-18 0,4 1-12 0,2 1-8 15,4-3-1-15,0 2 2 0,4 1 5 0,0 0 5 0,2 0 12 16,0-2 10-16,2 2-21 0,2 0-42 0,-1-2-27 0,1 1-22 0,0 1-13 16,-3-5-9-16,3 4-3 0,-1-2 3 0,-3 1-3 0,2-2-5 15,-2-1-1-15,-5 2 1 0,4-3 5 0,-5 3 9 0,-2-3 48 0,-4 2 66 0,0 0 52 16,-4-1 43-16,-3-1 36 0,0 3 29 0,-6-3 17 0,-1 3 8 15,1-1 7-15,-4 0 5 0,-3 1-15 0,0-1-25 0,-3 1-46 16,-1 0-55-16,-2-2-40 0,2 4-31 0,-2-2-23 0,-2-2-19 0,0 1-12 16,-2 2-12-16,0-1-9 0,0 0-8 0,0 0-5 0,0 3-4 0,0-3 14 15,1 3 21-15,-1-2 36 0,4 2 43 0,1 0 21 0,-1 2 11 16,1-2 28-16,1 3 40 0,3-3 14 0,-1 3 3 0,2 0-2 0,2 0 0 16,-1 2-1-16,2 1-1 0,1-3-2 0,-1 3-2 0,4-1-3 0,-1 0-4 15,0 0-1-15,1 1-1 0,2 1-24 0,-1 0-41 0,-2 0-14 16,1 0-6-16,2 0 0 0,-2 1-1 0,2-2 1 0,-2 0-2 0,0 2 0 15,-1-1 1-15,0 1 1 0,-2-2 4 0,2 0 3 0,-2 1 0 16,-1 0 3-16,1 0 0 0,1 0 5 0,-4 0 3 0,2-2 3 0,-3 1 2 16,0 2-3-16,-3-2-6 0,3-2-22 0,-3 4-34 0,0-2-44 15,-1 0-50-15,-2 0-34 0</inkml:trace>
  <inkml:trace contextRef="#ctx0" brushRef="#br0" timeOffset="329708.2875">17390 4843 110 0,'0'0'435'0,"0"0"-10"0,2 0-85 0,-1 2-124 0,-1-2-83 0,3 2-62 0,-3 2-39 15,2-1-23-15,0 3-4 0,-2-1 3 0,2 4-3 0,-1-1-6 0,2 4-2 16,-1 0-3-16,0 5 3 0,0-1 2 0,0 2 5 0,-2 3 6 0,2 2 3 15,-2 1 0-15,0 1 1 0,0 2 0 0,0 1 1 0,-2 0-1 16,0 0-5-16,0 4-8 0,-2-4-9 0,1 2-8 0,0 2-3 16,-1-4-2-16,0 2-1 0,0-1 1 0,-1-5-4 0,2 3-6 15,0-5-35-15,0 0-47 0,-1-5-49 0,4 0-51 0,-3-4-31 0,3 0-23 16,0-2-12-16,3-3-6 0</inkml:trace>
  <inkml:trace contextRef="#ctx0" brushRef="#br0" timeOffset="330167.5554">17352 4878 103 0,'0'-6'386'0,"2"1"-71"0,1 1-45 0,0 1-34 0,3-1-29 16,2 2-28-16,1-1-26 0,1 1-27 0,3 0-26 0,0 0-26 0,7-1-23 16,-1 1-22-16,4 1-10 0,0-3-4 0,3 2-13 0,2 0-13 0,2 1-6 15,0-4 0-15,2 4 3 0,-2-2 2 0,4 3 3 0,-2-5 4 16,0 4 1-16,2-2 3 0,-2 1 4 0,3-1 1 0,-4 0 3 0,1 0 3 15,0-2 5-15,-2 1 4 0,0 1 3 0,-4 0 4 0,5-1 2 16,-5 1 1-16,-1-1 5 0,-3 2 4 0,4-1 4 0,-4 1 2 0,1 0 3 16,-3 0 5-16,-3-1 0 0,3 1-1 0,-4 0 1 0,-1 0-1 15,1 2-4-15,-5 0-4 0,-1 0-6 0,0 0-6 0,0 0-6 0,0 2-7 16,1 0-8-16,-6 0-7 0,4 1-8 0,-2 3-5 0,-1-1-4 16,4 2-2-16,-4 2-4 0,2 1-1 0,1-1-3 0,-3 2-4 0,0 3 0 15,-1 0 1-15,1 2 1 0,3 1 0 0,-3 1 1 0,-2 3-4 0,-1 0-1 16,1 3-4-16,-1 0-2 0,-2 1-4 0,-1 0-2 0,0 3 1 15,0-1-1-15,-1 0 1 0,-2 2 3 0,-1 1 1 0,1-4 2 16,-1 1 3-16,-2 2 2 0,-3-2 6 0,3 0 3 0,1-3 7 0,-4 0 2 16,2-2 5-16,-2 0 1 0,3-3 1 0,-4-1 4 0,0-1 7 15,3-5 0-15,-2 1-2 0,-1-2-1 0,0-2 0 0,0-1-1 0,-2-3-1 16,1 1-2-16,-3-3 0 0,-2 0-1 0,1-3-2 0,-2 0 2 16,-3 0 1-16,0-3 0 0,-1 0 1 0,-3 0 1 0,1 0 2 15,-3-3 1-15,-1 0-1 0,-2-1 0 0,-2 0 2 0,0 0 0 0,-4 0 2 16,-1 1 0-16,0 1 1 0,-1 0-1 0,1 0-2 0,-2 0-7 0,1 1-8 15,3 4-35-15,-2-2-50 0,5 2-64 0,-1 2-74 0,5-2-51 16,2 4-39-16,2 1-45 0,3 0-47 0</inkml:trace>
  <inkml:trace contextRef="#ctx0" brushRef="#br0" timeOffset="330480.2858">17968 4878 3 0,'2'-2'492'0,"0"0"9"0,0 2-62 0,1 0-98 0,-3 0-85 0,0 0-78 0,1 0-54 0,-1 2-45 0,2 0-30 0,-2-2-23 0,0 3-11 0,0 1-6 0,0-1-10 0,0 0-12 0,0 3-9 16,0 2-11-16,0 1-6 0,0 0-6 0,0 3 1 0,-2 1 2 16,2 3 10-16,-1 1 11 0,-2 3 11 0,1-2 9 0,-2 3 8 15,0 4 5-15,0-4 3 0,1 5 1 0,-2-1-6 0,1-1-7 0,0 5-4 16,1-5-2-16,-2 3-17 0,3-2-22 0,0 1-61 0,1-3-76 0,1 3-67 16,0-3-62-16,0-2-53 0,1-1-50 0,1 0-34 0</inkml:trace>
  <inkml:trace contextRef="#ctx0" brushRef="#br0" timeOffset="332000.4988">12224 6058 76 0,'-5'0'113'0,"4"0"-10"0,-2 0-14 0,3 0 2 0,0 0 8 0,0 0 37 0,0 0 50 0,0 0 20 0,0 0 6 0,0 0-4 0,0 0-7 0,0 0-12 15,0 0-10-15,0 0-11 0,4 0-8 0,-2-2-9 0,1 2-9 0,1-1-15 16,-1 1-20-16,1-2-29 0,0 2-32 0,2-2-21 0,0 2-17 16,3 0-9-16,-2 0-5 0,3 0-2 0,4 0-1 0,2-2-4 15,4 2-8-15,2-1-8 0,4 1-5 0,7-2-4 0,3 0 1 0,3 2 0 16,3-2 1-16,3 0 0 0,2 2 1 0,4-1 2 0,0-1 0 16,1 2-5-16,0 0-8 0,-1 0-43 0,-4-2-61 0,2 2-54 0,-7-2-52 15,-2 2-31-15,-2 0-19 0,-4 0-16 0,-5 0-13 0,0 0-7 16</inkml:trace>
  <inkml:trace contextRef="#ctx0" brushRef="#br0" timeOffset="332216.9258">13019 5887 23 0,'0'0'133'0,"0"0"-5"0,0 0-12 0,3-2-11 0,0 2-11 15,1 0-7-15,1 0-6 0,0 2-4 0,1-2-1 0,1 3-13 16,2 0-18-16,1 0-15 0,-1 0-13 0,-1 2-21 0,1-2-28 0,1 3-7 15,0-3 0-15,-1 3 3 0,-2-3 3 0,0 3 0 0,-1 1 2 16,0-2 0-16,-2 1 1 0,0 1 3 0,-1 0 1 0,0 1 6 16,-3-2 7-16,0 3 8 0,0-1 6 0,0 1 7 0,-3 0 7 0,0 0 3 15,-1 1 3-15,1 3-6 0,-2-2-7 0,0 1-11 0,-1 0-11 16,-1 2-35-16,1-2-49 0,-2 1-48 0,-1-1-50 0,2 3-46 16</inkml:trace>
  <inkml:trace contextRef="#ctx0" brushRef="#br0" timeOffset="332533.4514">13388 5767 40 0,'0'0'162'16,"0"0"-13"-16,0 0 6 0,0 0 20 0,0 0 5 0,0 0-2 0,0 0-15 15,0 3-19-15,0-1-16 0,0 0-15 0,0 2-24 0,2-1-27 16,-2 2-34-16,2 0-37 0,-2 1-19 0,2 0-11 0,-2 2 0 16,3 2 1-16,-2 1 5 0,-1 1 11 0,0 3 7 0,0 1 9 0,0-1 6 15,0 2 6-15,0 1 2 0,0 2 2 0,0 0-2 0,0 0-7 16,0 0-14-16,0 1-17 0,0 1-7 0,0 0-4 0,0-1-9 0,0-1-8 15,0-1-49-15,0 2-65 0,0-3-52 0,0-2-45 0,0 0-28 16</inkml:trace>
  <inkml:trace contextRef="#ctx0" brushRef="#br0" timeOffset="333017.0871">13382 5748 297 0,'0'-3'492'0,"0"0"3"16,0 1-85-16,2 1-130 0,-1 1-88 0,2-3-66 0,1 2-41 0,-2 1-27 15,4 0-15-15,-2-2-9 0,3 2-6 0,3-2-5 0,2 1-11 16,-1 1-19-16,5-3-13 0,2 1-11 0,4 1-6 0,2-4-7 0,4 5-1 16,1-4 1-16,6-1 2 0,1 2-2 0,3 0 2 0,2 0 3 15,3-3 4-15,2 2 5 0,0-1 4 0,4-1 5 0,-2 1 5 16,2 1 1-16,1-1 1 0,-2 0 2 0,1 2 3 0,-2-3 3 0,-2 3 6 15,-1-1 7-15,-4 0 3 0,-3 0 3 0,-2 2 0 0,-1 1 2 0,-8-2 1 16,-1 1 2-16,-2 2 1 0,-5 0 1 0,-2 0 2 0,-5 0 2 16,1 0-3-16,-3 2-3 0,-3 1-3 0,-2-2-4 0,0 1-2 15,-2 2-2-15,0 0-1 0,0 0 2 0,-2 2-1 0,1 0 2 0,2 4 0 16,-1-1 0-16,-1 6 0 0,-1 0 0 0,3 0-3 0,1 5-5 16,0 0-4-16,0 3-4 0,0 3-5 0,0-2-7 0,-1 2-6 15,3 3-6-15,-1 0-2 0,0 1-3 0,3 1 0 0,-1-2 0 0,-1 1-3 16,-1-2 0-16,0 2 4 0,1-1 6 0,-1-1 3 0,-2-2 2 15,2-1 5-15,-2 0 6 0,2-2 3 0,-3 0 4 0,0-4 2 16,-2-1-1-16,-1 0 1 0,0-3-2 0,0-1 1 0,0-2 4 0,0-1 6 16,-1-2 5-16,-2 0 2 0,2-2 2 0,-5 0-1 0,1-1-1 15,1-3-2-15,-2 0 0 0,-1 0 0 0,-2 0 2 0,-1-3 2 0,-4 3-1 16,1-3 0-16,-3 0-4 0,-3 0-5 0,-1 0-5 0,-1 0-1 16,-4 0 0-16,-1 0 3 0,-1 0 1 0,-4 0 1 0,0 0 0 0,-1 0-7 15,-4 0-4-15,-3 0-46 0,2 0-65 0,-2 0-46 0,1 0-36 16,-2 0-26-16,2 0-23 0,2 2-24 0,0 1-26 0,2-3-36 0</inkml:trace>
  <inkml:trace contextRef="#ctx0" brushRef="#br0" timeOffset="333517.7102">14074 5721 157 0,'-1'-2'403'0,"1"2"-61"0,0 0-49 0,0 0-42 0,0 0-35 0,-3 2-32 16,3 1-36-16,-2-2-35 0,2 1-38 0,0 2-38 0,0 0-5 0,0 0 9 15,0 2-16-15,0 0-33 0,0 4-18 0,2-1-10 0,-2 6-5 16,3 0-1-16,-2 0 4 0,-1 5 5 0,3 2 11 0,-2 2 10 16,1 2 14-16,1 1 9 0,-2 4-2 0,3-2-8 0,-2 1-11 0,1 4-13 15,-2-1-9-15,1 1-11 0,2-2-53 0,-1 3-75 0,-2-1-66 16,1-1-65-16,2 0-43 0,0 0-36 0,-2-3-36 0</inkml:trace>
  <inkml:trace contextRef="#ctx0" brushRef="#br0" timeOffset="333835.63">14423 6031 167 0,'-3'-3'383'0,"0"-1"-128"0,3 1-63 0,-3 1-30 16,3 1-18-16,-1-2-11 0,1 3-8 0,0 0-3 0,0 0-16 15,0 0-18-15,1 0-15 0,-1-1-13 0,3-1 0 0,0 2 5 0,0 0 19 16,0 0 28-16,1 0 1 0,0-2-8 0,5 1-12 0,-2 1-13 15,2-3-8-15,2 2-6 0,1 1-3 0,7-2-3 0,-2 2-5 0,6-2-8 16,3 1-16-16,1 1-23 0,4-2-13 0,2-1-6 0,1 3-8 16,2-1-10-16,2 1-19 0,2 0-21 0,-1 0-47 0,0-3-59 0,4 3-52 15,-4 0-50-15,0 0-28 0,0 0-16 0,0 0-12 0,-3-2-7 16,-3 2 0-16,0 0 5 0</inkml:trace>
  <inkml:trace contextRef="#ctx0" brushRef="#br0" timeOffset="333950.7943">15145 5895 19 0,'-6'0'35'0,"3"1"-8"0,0 2-4 0,3-3-7 0,0 0-10 0,2 5-13 15,-1 1-12-15,4-1-4 0,0 2-2 0,1 0-5 0</inkml:trace>
  <inkml:trace contextRef="#ctx0" brushRef="#br0" timeOffset="334386.737">15456 5686 226 0,'0'-6'384'0,"0"3"-87"15,0-1-52-15,0 2-34 0,0-1-26 0,0 3-25 0,0 0-18 16,0 0-16-16,0 0-23 0,0 0-26 0,0 0-24 0,0 0-26 0,0 2-9 16,0-1-3-16,3 3-9 0,-3 1-12 0,2 1-13 0,0 0-13 15,-2 3-5-15,2 3-4 0,1 0 2 0,-3 3 2 0,1 3 5 0,-1 2 9 16,2 2 6-16,0 1 9 0,0 2 7 0,-2 2 5 0,2 2 0 16,0-2-3-16,-2 3-4 0,2 3-5 0,-1-3-1 0,-1 4 1 0,3-2 1 15,-3-1 0-15,0 2-15 0,0-2-25 0,0 1-55 0,-3-2-69 16,3-2-55-16,-1 0-47 0,-1-3-26 0,2-2-16 0,-2 0-11 15</inkml:trace>
  <inkml:trace contextRef="#ctx0" brushRef="#br0" timeOffset="334934.2767">15463 5721 199 0,'-2'-5'517'0,"0"2"19"0,2 0-76 0,-3-2-120 0,3 4-74 0,3-2-50 15,-3 0-32-15,4 1-25 0,1 1-26 0,-2-3-28 0,5 2-7 16,2 1 2-16,0-3-26 0,6 0-39 0,2 1-28 0,3-1-23 0,5 2-13 16,3-1-12-16,3-1-7 0,4 1-6 0,1 0 1 0,8-1 4 15,1 0 10-15,0 0 12 0,4 1 8 0,2 0 9 0,0 0 4 0,0 1 3 16,0 1 2-16,0-2 0 0,-2 1-1 0,1 2 2 0,-4 0 0 15,-1 0-1-15,-2 0 0 0,0 0 0 0,-2 0 2 0,-3 0 0 0,-6 0 2 16,2 2 1-16,-5 1 4 0,-2-3 3 0,-3 1 3 0,-3-1 1 16,-2 2 1-16,-1 1-1 0,-6-3-2 0,1 1-1 0,-3 1-3 15,-3-2-3-15,-1 2-3 0,-1-1-5 0,0 2-1 0,-2 0-3 0,2-1-3 16,-2-1-2-16,-1 3-2 0,3 1-2 0,-2-1 2 0,2 1-1 16,0 2 3-16,0 2 1 0,-2 0 3 0,2 0 2 0,-1 3 4 15,1 0 2-15,0 2 3 0,1 1 0 0,0 1 1 0,3 2 0 0,-4-1 2 16,0 4 0-16,1 2-1 0,0-2-3 0,-1 2-3 0,1 2-3 15,-1-2-2-15,0 4-2 0,-2-1-1 0,2-2-1 0,-2 3-2 16,-1-2 0-16,2 1-1 0,-4-1-1 0,3 2 0 0,-1-3-1 0,-3-1 1 16,2 0 0-16,-1 0 2 0,-1-2 2 0,0-1 1 0,0-1 1 0,-1-1 1 15,-1-3 0-15,2 0 2 0,-3-1 0 0,2-2 2 0,-2 0 2 16,0-1 1-16,-1-2 2 0,-1-1 2 0,0-2 2 0,-1 0 1 16,-4 0 1-16,0-1 0 0,-2-4 0 0,-1 4-2 0,-3-4-1 0,1 1-1 15,-3-2-1-15,-5 1-1 0,2-1 0 0,-5 0-1 0,0 0-1 0,-5-1 1 16,1 1 1-16,-2-2 0 0,-4 1 3 0,0 1-3 0,-4-2-3 15,-2-1-5-15,2 3-4 0,-3-1-7 0,-2 1-11 0,3 0-20 16,0 0-21-16,5 1-72 0,-2 2-94 0,3-1-66 0,4 1-53 0,0 0-56 16,6 3-56-16,2-3-32 0</inkml:trace>
  <inkml:trace contextRef="#ctx0" brushRef="#br0" timeOffset="335284.2936">16392 5754 384 0,'-2'-3'405'0,"2"0"-48"0,0 0-62 0,-3 0-50 0,3 3-41 0,0-2-28 0,0 2-21 0,0 0-17 0,0 0-18 0,0 0-20 0,0 0-22 0,0 0-8 0,0 0-2 15,0 2-21-15,0 1-31 0,0 3-20 0,0-3-14 0,0 4-8 16,0 2-3-16,0 2-3 0,0-1 1 0,0 5 1 0,3 2 4 16,-1 1 6-16,-2 1 7 0,1 2 5 0,-1 3 6 0,3 2 4 0,-2 1 3 15,-1 1 2-15,2 0 2 0,-2 0 1 0,4 0 2 0,-1 2-7 16,-2 0-7-16,1 0-15 0,2-1-17 0,0-1-6 0,-2 0-3 0,2 0-19 15,1-1-29-15,-4-2-63 0,3-1-80 0,1-1-64 0,-1 0-57 0,-1-3-57 16,1-2-60-16</inkml:trace>
  <inkml:trace contextRef="#ctx0" brushRef="#br0" timeOffset="335718.4906">16515 6012 256 0,'-4'-2'313'0,"4"1"-11"0,-1-2-6 0,1 3-4 0,0 0-9 0,0 0-9 0,1-1-28 16,2 1-33-16,-2 0-42 0,5 0-43 0,-1 0-37 0,0 0-34 15,5 0-25-15,1 1-21 0,0 2-12 0,5-3-8 0,0 1-8 0,4 1-9 16,3 1-5-16,0 0-3 0,6-2 0 0,-2 1 2 0,5 1 3 15,3 1 6-15,1-1 5 0,1 1 5 0,3-2 7 0,-1 0 2 0,3-1 3 16,0 3 2-16,0-2-2 0,-2 0 0 0,3 1-34 0,-1-1-50 16,-1 0-33-16,-1-2-23 0,-3 1-20 0,-1-1-18 0,-3 0-21 15,-4 0-24-15,0 0-14 0,-3 0-11 0,-4-1 6 0,-4 1 16 0,-2-2 13 16,-4 0 15-16,-1 2 38 0</inkml:trace>
  <inkml:trace contextRef="#ctx0" brushRef="#br0" timeOffset="335918.1866">17429 5968 13 0,'-13'-3'65'0,"3"-3"12"15,0 3 11-15,0-1 0 0,1 1-1 0,2 1-5 16,1 0-6-16,-1 0-4 0,4 0-3 0,1 2-3 0,2 0-6 0,0 0-9 16,0 0-12-16,0 0-8 0,0 0-7 0,0 2-6 0,2 0-7 0,1-2-8 15,2 2-5-15,0 1-3 0,2 1-3 0,1 0-4 0,0-1-4 16,0 1-2-16,2 2-1 0,0-2 2 0,1 1 6 0,-1 1 2 0,1 2-1 16,-3-1-1-16,2 1-2 0,0-2-3 0,0 1-4 0,-4 2-2 15,1-1-3-15,0 1 0 0,-1-2-1 0,0 2 4 0,-2 0 3 0,-1 2 5 16,2-2 7-16,-3 0 5 0,-2 0 1 0,-2 1 3 0,-3 1 2 15,2 0-7-15,-1 0-7 0,-2-2-38 0,-2 2-53 0,0-2-41 16,-2 0-34-16</inkml:trace>
  <inkml:trace contextRef="#ctx0" brushRef="#br0" timeOffset="336233.0193">17710 5748 95 0,'-1'-4'479'0,"-4"0"-57"16,5 3-92-16,-2-3-78 0,0 4-70 0,2-2-47 0,0 2-34 0,0 0-17 15,-3 2-11-15,3-1 3 0,0 3 12 0,0 1-20 0,0 1-34 16,0 3-21-16,-1 1-19 0,-1 3-11 0,2 1-10 0,-2 4-4 0,0 2-1 15,-1 2 1-15,0 2 0 0,2 0 3 0,-2 2 5 0,1 2 5 16,-2 2 8-16,3-1 4 0,-4 1 5 0,1 1 2 0,0-1 2 0,0 2 0 16,-1-2-1-16,2 1-7 0,-3 0-7 0,2 0-6 0,0-4-3 15,0 1-3-15,-1-1-1 0,2-1-6 0,-1-3-8 0,2 0-28 16,0-5-39-16,0 0-45 0,2-1-45 0,-1-3-37 0,1-1-29 16,0-3-23-16,1-1-19 0,-1-3-31 0</inkml:trace>
  <inkml:trace contextRef="#ctx0" brushRef="#br0" timeOffset="336716.7195">17696 5786 38 0,'0'-5'461'0,"0"-2"-44"16,0 3-72-16,1 1-47 0,-1-1-34 0,3 2-34 0,-1 1-36 15,0-1-25-15,3 2-23 0,-4-2-17 0,5 0-15 0,-2 2-3 16,4 0 1-16,0 0-11 0,4 0-19 0,-1 0-23 0,6 0-26 0,-1 0-20 15,4 0-14-15,1 0-10 0,5 2-8 0,-1 0-5 0,3-2-2 16,2 2 0-16,2-1 1 0,-2 1 1 0,5 0-1 0,-2 0 1 0,1 0 2 16,2-1 2-16,-4-1 2 0,0 2 2 0,2 0 2 0,-6-2 2 15,2 2 1-15,-1 0 3 0,-3-2 3 0,-3 1 4 0,-1 1 6 0,-2-2 4 16,-1 2 6-16,-4 0 6 0,-3-2 2 0,1 1 3 0,-3 1 1 16,-3-2 0-16,-1 3 0 0,0-3-1 0,-2 0 0 0,0 3-4 15,-2-3-5-15,2 3-4 0,-4 0-5 0,3-3-5 0,-2 5-5 0,-1-1-4 16,2 2-4-16,-2 2-1 0,3-1-1 0,-2 2 0 0,-1 3 0 15,3 1 0-15,-1 1 3 0,-2 4 3 0,1 1 2 0,-1 0 3 16,3 5 3-16,-2-2 2 0,-1 3 0 0,2 0 2 0,1 1 0 0,-3 2-1 16,0 0 1-16,0 1-2 0,0 1-1 0,0 0-5 0,0 0-4 15,0 0-6-15,-3 0-3 0,1 0-6 0,2-2-1 0,-1 1-3 0,-2-3-2 16,3 0 1-16,-1-2 0 0,1 0 2 0,-2-1-1 0,-1-4 1 16,2 1 1-16,-2-1 4 0,1-3 5 0,1 0 5 0,-2-3 5 0,2-1 2 15,-2-3 5-15,1 0 1 0,1 1 4 0,-2-5 1 0,2 0 1 16,-4-1 3-16,1-1 0 0,3 1 1 0,-5-4-1 0,-3 0 1 15,3 0-2-15,-4-2-1 0,0 0 0 0,0-1-2 0,-6-1-3 0,0-1-3 16,1 0-1-16,-7 0-6 0,-1-1-4 0,0-2-1 0,-6 2 0 0,2-3 1 16,-4 3 1-16,0 0-1 0,-1 1-4 0,-3 0-7 0,4-1-10 15,-4 3-14-15,3 1-14 0,1 0-60 0,0 0-82 0,1 2-66 16,4 2-57-16,0 0-49 0,4 1-41 0,2 1-42 0,0 0-37 0</inkml:trace>
  <inkml:trace contextRef="#ctx0" brushRef="#br0" timeOffset="337169.0725">18277 5904 105 0,'0'-5'428'0,"0"1"-55"0,0 2-86 0,0-1-60 0,0 0-45 0,0 3-26 0,0 0-13 0,0 0-8 0,0 0-4 16,0 0-9-16,0 0-13 0,0 0 5 0,0 0 13 0,0 0-9 16,0 0-20-16,0 0-22 0,0 0-21 0,0 3-13 0,0-3-9 15,0 3-10-15,-3-1-6 0,3-1-6 0,0 2-4 0,-2 2-3 16,2-2-6-16,-1 3 0 0,-2 0-1 0,3 0-1 0,-2 3 0 0,2 2-1 16,-2 2 2-16,0 0 1 0,2 5 1 0,-4-2 2 0,2 3 4 15,1 3 3-15,-2 2 4 0,2-1-1 0,-4 2 1 0,4 2-16 0,-4 2-26 16,3-2-15-16,-1 1-12 0,0 2-22 0,1 0-23 0,-2 0-67 0,0 0-86 15,2 0-74-15,-2 0-67 0,3 0-59 0,-2-4-56 0,1-1-28 16</inkml:trace>
  <inkml:trace contextRef="#ctx0" brushRef="#br0" timeOffset="337384.2249">18516 6244 186 0,'-2'-3'433'0,"2"3"-69"0,-1 0-103 0,-2 0-96 16,2 0-92-16,-5 0-54 0,0 4-35 0,-3 1 7 0,-1 1 28 15,-4 2-70-15,-2 1-117 0,-4 2-99 0,0 1-92 0,-6 2-50 0</inkml:trace>
  <inkml:trace contextRef="#ctx0" brushRef="#br0" timeOffset="341733.6">18294 3677 25 0,'0'0'44'0,"0"-2"-3"0,0 2-3 0,-2-2-2 0,2 1-3 0,0 1 0 0,-1-3 1 0,1 3 0 0,-3-4 0 0,3 4-1 0,0-2-1 15,0 0 1-15,0 1-1 0,-1 1 1 0,1-3-1 0,-3 2 2 0,3-1 0 16,0 0 1-16,0 1 1 0,-2 1-1 0,2-5-3 0,-1 4-1 16,-2-2-3-16,2 1-1 0,1-1-2 0,-3 2-2 0,1-1-1 0,2-1-3 15,-1 0 0-15,-2 1-3 0,3-2-2 0,-2 4-4 0,2-3-3 16,-4 0-4-16,3 1-1 0,-2-2-4 0,1 1-1 0,-2-1-1 0,3 1-1 16,-2-1 1-16,1 2-2 0,-2-1 0 0,2-1 1 0,-2 0-1 15,0 1-1-15,0-1 2 0,-2 1 1 0,4 0 2 0,-2-1 0 0,0 0 1 16,1 3 2-16,-2-4-1 0,1 1-1 0,-2 2-2 0,2-2 1 0,-2-1 0 15,2 2 1-15,-2 0 1 0,0 0 1 0,2-2 0 0,-2 2-1 16,2-1 0-16,-2 1 1 0,0-1 0 0,-2 1 0 0,2 1 3 0,0-2 1 16,1 1 4-16,-4-1 2 0,3 2 0 0,0-1-1 0,-2 0-1 15,0-1 0-15,0 2-1 0,2-1 0 0,-4-1 0 0,4 2-3 0,0 0 2 16,-2 1 0-16,2-4-6 0,-1 4-8 0,-2-2-29 0,1 1-39 0,0-1-32 16,3 3-25-16,-4-1-14 0,3-1-8 0,-2 2-4 0,2-3-1 15</inkml:trace>
  <inkml:trace contextRef="#ctx0" brushRef="#br0" timeOffset="342601.6762">17575 3517 29 0,'-12'3'34'0,"5"1"-2"0,1-2 1 0,-2 1-1 0,0 0 1 0,1 0 0 15,0-2 0-15,1 4 6 0,0-2 7 0,-1 0 3 0,2 0 2 0,-1 2-3 16,2-2-2-16,-2 1-1 0,-2 0-2 0,4 0-2 0,-2-1-3 16,-1-1-2-16,2 2-1 0,-3-1-3 0,2 0-2 0,-1 1-9 15,0 1-7-15,1-1-4 0,0 1-2 0,-2-1-2 0,-1 1 1 0,4 0 0 16,-6 0 0-16,1-1-1 0,3 4 1 0,-1-2-1 0,-3-1-1 16,4 1 1-16,-1-1-2 0,-2 2 3 0,-1-1 1 0,4 0 0 0,-1 0-1 15,0-1-1-15,2 2 1 0,-1 0 0 0,0-1-1 0,1 0-2 0,-1-2 2 16,4 4-1-16,-3-2 2 0,2-1-1 0,0 1-1 0,0-1 1 15,-1 2-3-15,2-1 1 0,0-2-2 0,-1 2-1 0,1-1 0 0,0 1-1 16,0 1-1-16,1-2 0 0,0 0 0 0,-1 0 0 0,0 4 0 0,1-3 2 16,0-1 1-16,-1 4-1 0,2-3 0 0,-1 2 0 0,-1-1 2 15,2-2-1-15,-2 2 1 0,2 0 1 0,-1 1 1 0,-1-1 1 0,3-1-2 16,-3 3 1-16,1 0-2 0,0-3-1 0,-1 4-3 0,0-3 1 0,0 2 3 16,-1-2-1-16,3 2 0 0,-1 0 0 0,-1 1-1 0,-1-1 1 15,3 1 0-15,-1-1 2 0,-1 0 1 0,0 0 0 0,1 0 1 0,0 0 2 16,-1 0 2-16,3 0 0 0,-1-1-1 0,-1 0 1 0,2 1 2 15,-3-3 0-15,3 5 1 0,0-5 2 0,0 2 0 0,0 0 2 0,0 0 1 16,0 1 3-16,0-2 4 0,3 2 1 0,-3 0 2 0,2-3 0 16,-1 0-1-16,-1 3 0 0,3-1-1 0,-1 1 0 0,-2-2-2 0,2 0-1 15,0 2-1-15,-1-2-1 0,2 2-2 0,0 0-5 0,0 1-4 0,-2-1-2 16,2 0-2-16,0-1-2 0,0 1 0 0,-2 0-2 0,4 0 1 16,-4 0 1-16,4 2 0 0,-3-3 1 0,1 1-2 0,0 0 2 0,0 2-1 15,1-2 3-15,1 0 0 0,-1-1 2 0,0 1 1 0,2 0 1 0,-2 0 3 16,2-2 1-16,0 3 2 0,-2-4 0 0,2 3 1 0,0-1 1 15,0-1 0-15,-1 1 2 0,1-2-2 0,3 0 0 0,-1 1 0 16,0 0 0-16,0-2-1 0,2 2-2 0,-2-2-2 0,0 1-2 0,4 0-3 16,-2 0-4-16,0 0 0 0,2-1-2 0,-2-1 1 0,2 1-2 0,0 0-1 15,-2-1 0-15,2 0-1 0,-1 0-1 0,2 1-1 0,-1-1-2 16,-1 1 0-16,2-1-1 0,0 0 2 0,0-1 0 0,-1 1-1 0,-1-2 0 16,2 1-3-16,1-2-1 0,-2 2 0 0,0-2 0 0,0 1 0 15,2 1 1-15,-2-3-2 0,0 0 0 0,0 3 1 0,2-3 1 0,-2 0 1 16,0 0 2-16,0 0 0 0,2 0 1 0,1 0 1 0,-4 0 3 0,1 0 3 15,-2 0 3-15,4-3 0 0,-2 3 2 0,-2 0 3 0,2-3 3 16,0 1 3-16,0 2 1 0,-2-1 2 0,0-2 1 0,0 2-1 0,2-1 2 16,-2 1-1-16,-2-1-2 0,2 0-3 0,-2 0-2 0,0 0-3 15,2 1 0-15,0-1-2 0,-4 0-4 0,2 0-2 0,0 2-2 0,-2-2-3 16,3 1 0-16,-2-1 0 0,1 0 0 0,0 2-1 0,0-2-1 0,-2 2-4 16,3-3-1-16,-2 3 2 0,2-2-2 0,-4 0-1 0,3 2-1 15,0-2-3-15,-2 2 0 0,3-3-1 0,-2 3 0 0,1-2-2 0,0 1 1 16,0-2 1-16,-2 2 1 0,4-1 2 0,-4 0-1 0,4 1-4 0,0-2 1 15,-4 1 1-15,2 1-4 0,0-2-6 0,0 1-5 0,-2-1-4 0,4-1-3 16,-4 2-3-16,3 2-6 0,-2-3-5 0,1 0-3 0,-2 0-3 16,0 0-6-16,0 0-4 0,2-1-11 0,-2 0-10 0,0 1-2 0,0-1 7 15,1 1-3-15,-1-1-6 0,-1 1-15 0,1-1-16 0,3-1-4 16,-3 1 3-16,-1-1 4 0,1 2 4 0,0-3 9 0,3 3 10 16</inkml:trace>
  <inkml:trace contextRef="#ctx0" brushRef="#br0" timeOffset="342867.2452">18468 4295 27 0,'5'-8'33'0,"-4"2"1"0,2 1 0 0,-2-1 1 0,1 0 2 0,2-2 1 15,-1 3 3-15,-2-2 0 0,-1 0 1 0,2 0-4 0,1-1-1 0,-2 1-1 16,-1 1-3-16,3 0-6 0,-1-2-2 0,-1 2-4 0,2-3-2 0,-2 3 0 16,1-3-2-16,1 1-2 0,-2 0-2 0,-1-1 0 0,3 1-1 15,-2 1-1-15,-1-2 0 0,2 0 2 0,-2 1 1 0,3-1 3 0,-2 0 1 16,-1 0 3-16,3-3 0 0,-3 2 1 0,0 1 3 0,0-2 3 15,0 1 3-15,0 1 0 0,0-2 2 0,-3-1 1 0,3 1 0 0,-4 1 1 16,2-1 0-16,1 2 0 0,-3-2-1 0,-1 1-2 0,1 0 0 0,-2 0-2 16,0-1-2-16,1 0-2 0,-1-2-2 0,-3 3-4 0,3-2-1 0,-4 0 0 15,2 1 1-15,-4-1 1 0,2 0 0 0,0 0 0 0,-1 2-2 16,-4-3 0-16,1 1-9 0,-2-1-11 0,3 1-16 0,-6-2-18 0,3 2-18 16,-1-1-19-16,-3 1-28 0,1-1-32 0,-1 1-33 0,-2-2-32 15,2 2-32-15,-2 1-31 0</inkml:trace>
  <inkml:trace contextRef="#ctx0" brushRef="#br0" timeOffset="343450.3368">18483 3852 77 0,'5'9'101'0,"1"0"-11"0,-1 3-9 0,0-2-9 0,0 5-10 0,0-1-12 0,0-2-10 0,-1 2-6 0,-1 0-7 0,1 2-6 0,1 1 0 16,-4 1-1-16,2-1-4 0,-2 0-7 0,-1 4-15 0,0-1-18 0,-1 0-25 15,-3 0-32-15,-1 3-43 0,-1 1-48 0,-4-3-38 0</inkml:trace>
  <inkml:trace contextRef="#ctx0" brushRef="#br0" timeOffset="344568.8792">17599 4102 77 0,'0'0'86'0,"0"0"7"0,0 0 9 0,0 0 9 0,0 0 3 0,0 0 5 0,0 0-1 0,0 0 1 0,0 0 1 16,0 0 0-16,0 0-3 0,0 0-4 0,0 0-4 0,0 0-4 0,0 0-6 16,0 0-7-16,0 0-9 0,0 0-8 0,0 0-11 0,0-1-8 15,0-1-6-15,0-1-8 0,0-1-6 0,0 2-5 0,3-2-7 0,-3-1-4 16,2 0-6-16,0 1-3 0,-2-1-2 0,2 0-2 0,1 0 0 15,-3-2 1-15,1 1 2 0,3-1 2 0,-2 2 2 0,0-2-1 0,0-1 0 16,1 2-5-16,2-3-10 0,-1 4-2 0,2-1-2 0,1-3-3 16,-4 3-3-16,3-1-3 0,-1-1-3 0,4 1-4 0,-1 0-4 0,0 0 0 15,3 0 1-15,1 0 1 0,-3 2 0 0,3-4 5 0,4 3 6 16,-3-2 4-16,4 2 2 0,1 1 0 0,2-2 1 0,0 2 2 0,5 0 1 16,-4-1 1-16,7 1 1 0,0 1-2 0,0-1-2 0,4 0 1 0,1 1 0 15,0 0 2-15,3 1 0 0,0 1 3 0,4 1 2 0,-2-4 3 16,2 5 1-16,2-1 2 0,3-2 1 0,-2 3 1 0,3 0-1 0,0 0 0 15,4 3 0-15,-2-2-1 0,1-1 0 0,-1 5-2 0,-1-4-2 16,2 3-5-16,0 0-6 0,-3-1-2 0,0-1-1 0,1 3-1 0,-3 0 0 0,0-1 3 16,-3 1 3-16,-2-1 0 0,0 1 0 0,2-1-2 0,-7 1-2 15,-1 0 0-15,2 0 2 0,-5-1 2 0,0 1 7 0,-4 0 0 0,0-1 3 16,-4 1-1-16,0 1-1 0,-4-3-3 0,-2 3-4 0,0-3 0 16,-2 3 0-16,-4-3-1 0,0 0 2 0,0-1 1 0,-2 2 0 0,-2-1-1 15,-1-1-2-15,-2 0 0 0,1 0-2 0,-2-2 2 0,1 1 1 0,-3 1 4 16,0-2 2-16,0 0 1 0,0 0 2 0,0 0 2 0,0 0 2 15,0 0-1-15,0 0-5 0,0 0-19 0,0 0-27 0,0 0-17 0,0 0-9 16,-3 0-5-16,1 0-2 0,-2 0 0 0,1 0-1 0,2 0-17 16,1 0-26-16,0 0-28 0,0 0-32 0,-4-2-15 0,-1 1-7 0,2 1 13 15,-1-2 23-15,-2 0 13 0,2 0 8 0</inkml:trace>
  <inkml:trace contextRef="#ctx0" brushRef="#br0" timeOffset="344833.6897">19252 3843 43 0,'0'0'157'0,"0"0"3"0,0 0 2 0,0 0 0 0,0 0-3 0,0 0-3 0,0 0-12 0,0 0-15 0,0 0-17 0,0 0-17 16,0 0-13-16,3 0-9 0,0 0-12 0,0 0-12 0,-1 0-11 16,2 0-15-16,0 0-10 0,0 2-12 0,-1-2-9 0,3 1-8 0,-2 2-3 15,5-2-2-15,-3 1-3 0,2 1-2 0,-2 1-5 0,2 1-7 0,2-1-3 16,-5 1-2-16,5 1 1 0,-4-1 4 0,3 3 2 0,-1-2 1 15,-2 2 0-15,0-2 2 0,-2 4 0 0,2-2 2 0,0 1 2 0,-2-1 5 16,0 1 5-16,-2 2 6 0,-1-1 8 0,2 1 6 0,-3 1-5 16,0 0-7-16,-3-1 0 0,2 1 4 0,-3 1-31 0,-1-1-50 0,-5 3-50 15,1 0-52-15,-1-3-59 0,-7 5-63 0</inkml:trace>
  <inkml:trace contextRef="#ctx0" brushRef="#br0" timeOffset="345500.6134">19744 3956 84 0,'-5'-4'447'0,"3"-1"-71"0,0 3-75 0,-1-1-81 0,3 0-36 0,-1-1-17 0,1 2-15 0,0 2-15 0,0 0-15 0,0 0-15 0,0 0-22 0,0 0-23 0,0 0-21 0,0 0-20 0,0 0 3 16,0 0 11-16,0 2-16 0,1-1-29 0,-1 3-17 0,0 1-11 0,0-1-3 16,0 1-3-16,3 2 1 0,-3 2 4 0,0 0 3 0,0 3 7 15,0-3 7-15,0 3 9 0,0-1 5 0,0 1 7 0,0 1 2 0,0 1 2 16,0 0-8-16,-3 0-11 0,3 0-11 0,-1 1-10 0,-1-3-5 15,2 0-2-15,-2-1 0 0,0 1 2 0,2-1 0 0,-2-2 3 0,2-1 0 16,0 1 3-16,0-3 5 0,0 0 3 0,-2-2-30 0,2-1-44 0,0-1-2 16,0 0 21-16,0-2 3 0,0 0-4 0,-2-2-5 0,2-1-4 15,0-1-5-15,0-1-3 0,0-2-5 0,0-3-3 0,0 0-3 0,0-1-2 16,0-1 36-16,0-3 55 0,0-1 18 0,0 0-4 0,2 0 10 16,0-2 17-16,-2 1 12 0,2-1 13 0,2 4 12 0,-2-2 14 0,-1 0 26 15,2 2 33-15,1 2 26 0,-2 1 25 0,2 0 14 0,0 2 10 16,-2 1-1-16,1 3-5 0,-2-3-10 0,2 5-15 0,0-1-19 0,-1 1-20 15,0 1-20-15,1 2-15 0,0 0-27 0,1 0-33 0,-2 2-28 0,2 1-24 16,0 1-14-16,1-1-8 0,-1 2-4 0,3 1 1 0,-1 1 3 16,3 0 5-16,-2 0 11 0,3 2 12 0,-1 0 11 0,1 1 4 0,-1-1 7 15,1 0 4-15,2 2 3 0,0-2 5 0,-2 0 1 0,2-1 2 0,-1 1 2 16,2 0 0-16,-1 0-9 0,1-1-14 0,-3-2-41 0,1 2-49 16,1-4-37-16,1 2-33 0,-6-1-22 0,3-2-15 0,2-1-19 15,-4-1-19-15,2-1-15 0,-2 0-11 0,0-1-12 0,-2-1-12 0,2-1 2 16,-2-2 10-16</inkml:trace>
  <inkml:trace contextRef="#ctx0" brushRef="#br0" timeOffset="345671.3722">20075 3935 162 0,'-6'-13'205'0,"2"1"-16"16,-2 3 0-16,2 0 8 0,-2-3 1 0,2 5-2 0,2 0-5 0,-2 2-5 15,0-1-14-15,2 3-17 0,0 0-17 0,0-1-19 0,2 2-20 16,0 2-20-16,0 0-1 0,0 0 11 0,0 0-8 0,0 0-14 0,0 2-18 16,0 2-16-16,2-1-12 0,0 2-9 0,-2 0-7 0,0 3-10 15,2-1-5-15,1 3-3 0,-3-1-1 0,1 5 4 0,-1-2 5 0,0 1 8 16,2 1 5-16,0 0 4 0,-2 2-4 0,0 1-9 0,2-1-17 0,-2 1-24 15,3-2-7-15,-2 1-2 0,-1 0 3 0,2-2 2 0,-2 2-57 16,0 0-87-16,2-2-75 0,-2 0-71 0,2-2-53 0,1 0-46 0,-2 0-26 16</inkml:trace>
  <inkml:trace contextRef="#ctx0" brushRef="#br0" timeOffset="345996.727">20275 4029 140 0,'-4'-6'472'16,"0"3"-65"-16,2-1-102 0,1 0-76 0,-2 3-61 0,2 1-53 0,-4-2-46 16,4 2-29-16,-2 0-21 0,-3 0-1 0,2 2 8 0,0-1 1 0,1 3-4 15,-3 0 0-15,-1-1-1 0,1 3 2 0,-1 0 2 0,-2 1 4 16,2 1 4-16,-2 2-1 0,3-1-6 0,1 0-13 0,-1 0-16 0,2 3-15 16,-2-1-13-16,1-2-9 0,1-1-4 0,3 1-8 0,-2 2-8 15,1-4-8-15,2 1-11 0,0 1-6 0,2-4-5 0,1-1-4 0,-2 2-5 16,3-1 6-16,-2-4 8 0,2-1-14 0,2 0-26 0,-2 0-14 0,2 0-7 15,0-1-1-15,3-4 0 0,-2-1 10 0,3 2 15 0,-2-1 18 16,3-4 15-16,-6 1 26 0,3-1 32 0,-1 0 23 0,0 0 22 0,-3-2 37 16,1 1 51-16,-4 0 25 0,2 0 15 0,-2 0 5 0,-1 1 3 15,-1-1-3-15,-2 1-9 0,2 2-10 0,-2-2-9 0,1 2-15 0,-2 2-15 16,2-1-12-16,0 3-14 0,0-2-13 0,2 1-15 0,0 2-14 0,0-1-14 16,0 3-34-16,0 0-43 0,0 0-41 0,0 0-37 0,0 0-21 15,6 0-12-15,3 3-10 0,-4-3-11 0,1 2-12 0,4 2-13 0</inkml:trace>
  <inkml:trace contextRef="#ctx0" brushRef="#br0" timeOffset="346683.5762">20776 4002 30 0,'5'-2'298'16,"1"-4"-25"-16,-2 3-8 0,-2-3 0 0,1 3-1 0,-3-2-6 0,0 2-10 16,-3-1-18-16,3 1-20 0,-2-1-27 0,-2 1-29 0,0-1-30 0,1 2-30 15,-1-1-25-15,-2 1-7 0,2 0 5 0,-5 0-10 0,3-1-19 16,-4 3-20-16,0-2-23 0,-2 2-18 0,-2 0-18 0,1 0-7 0,-6 2-4 15,3-1 2-15,-1 1 1 0,-3 2 5 0,1 1 4 0,-1-1 9 16,3 1 13-16,-2 2 11 0,3 0 10 0,0 2 12 0,0-1 12 0,2 0 6 16,2 2 6-16,1-1 1 0,1 0 1 0,1 2-16 0,2-2-19 15,0 1-15-15,5 2-8 0,-2-3-8 0,4 0-4 0,0 2-5 0,3-2-2 16,0 0-4-16,1-3-6 0,2 3-4 0,3-3 0 0,1 1 4 0,1-4 6 16,-1 3 0-16,2-3-5 0,2 0-6 0,2-3-4 0,0 0-11 15,0 0-18-15,1-3-21 0,0-2-27 0,-1 1-14 0,3-3-10 0,-2-2-1 16,2 0 2-16,-3-1-2 0,1-1 0 0,-1-3 21 0,-2 0 31 15,2 0 26-15,-1-2 23 0,-4-1 29 0,4-1 33 0,-4-2 33 0,-1 1 36 16,-1-2 22-16,-2 1 15 0,-3-1 8 0,1 0 5 0,-4 0 18 0,2 2 24 16,-3-4 11-16,0 3 4 0,-3 3 1 0,2-1-3 0,-2 2-13 15,1 3-16-15,-2 1-15 0,3-2-13 0,-1 5-13 0,-1-1-12 0,-1 3-16 16,3 1-18-16,-1 3-27 0,-1-3-32 0,3 3-22 0,-1 1-14 16,-2 1-5-16,3 1 0 0,-2 1 3 0,1 1 1 0,-2 1 7 0,-1 3 7 15,-2-1 14-15,5 2 15 0,-5 4 11 0,2-3 9 0,-2 7 7 16,1-1 6-16,0 0 7 0,0 2 4 0,0 0 0 0,0 2-4 0,0-1-3 15,0 4-3-15,1-3-4 0,2 1-7 0,-2 2-8 0,3-1-11 0,1-1-6 16,-3-1 0-16,3 1-3 0,0 0-3 0,3-3-12 0,-3 1-16 16,1-2-14-16,2 1-16 0,0-4-7 0,1 3-3 0,1-3-1 0,0-1 3 15,1-2 3-15,0-3 2 0,2 1 5 0,1-3 6 0,1 1 5 16,2-3 6-16,-1 0 13 0,4-2 15 0,-1 0 3 0,2-2-1 0,0 0-10 16,0-1-13-16,1-1-8 0,0-3-5 0,1 2-5 0,0-2-5 15,-2-2-5-15,-3-1-5 0,3 1 0 0,-2 0 4 0,-1-2 9 0,-1 1 10 16,-2-1 21-16,-3 2 30 0,3-2 30 0,-5 1 27 0,-1 0 19 0,-3 1 11 15,2 0 8-15,-3 0 4 0,0 0 0 0,-3 2-5 0,2-2-11 0,-2 2-17 16,2 2-18-16,-4-2-19 0,1 3-21 0,-2-1-21 0,3 1-19 16,-4 1-21-16,4 0-13 0,-4-1-10 0,1 4-7 0,-1 0-4 15,-2 0 2-15,-1 0 6 0,3 4 13 0,-2 1 14 0,-1-2 12 0,0 3 13 16,0-1 15-16,-1 2 15 0,1 0 17 0,1 2 21 0,0 0 11 0,2 1 7 16,0 4 2-16,-2-3 0 0,5 3 1 0,-2-1-4 0,5-1-3 15,-4 2-5-15,5 0-5 0,0 1-3 0,0-3-6 0,5 3-5 16,-1-1-11-16,2-1-15 0,1-1-12 0,3 3-12 0,0-4-8 0,3-1-9 15,0-1-7-15,3 1-10 0,3-3-1 0,1-2 3 0,1 0-22 0,1-1-32 16,4-2-45-16,0-2-53 0,1-2-53 0,-1 0-55 0,2-1-51 0,-2-1-47 16,0-1-42-16,-5-1-38 0,2 0-21 0</inkml:trace>
  <inkml:trace contextRef="#ctx0" brushRef="#br0" timeOffset="347916.2839">21297 4081 157 0,'0'0'509'0,"0"0"-86"0,0 0-135 0,0 0-59 0,0 0-19 0,0 0-24 0,0 0-28 0,0 0-19 0,0 0-14 0,3 0-15 0,0 3-15 0,2-1-28 0,-3-1-32 16,6 2-20-16,-4-1-16 0,0 2-11 0,2 2-7 0,-2-2-3 15,2 3-2-15,-2-1-1 0,2 0 2 0,-2 0 0 0,-1 1 2 0,2 2-1 16,-4-2 1-16,4 1 1 0,-5 1 2 0,0 0 3 0,-5 2 4 0,2-2-7 15,-1 0-12-15,-2-1-54 0,-2 1-71 0,0 2-72 0,-2 1-71 16,-3 0-49-16,0-1-36 0,0 1-35 0,-2-1-32 0</inkml:trace>
  <inkml:trace contextRef="#ctx0" brushRef="#br0" timeOffset="348516.7002">21966 3832 212 0,'0'-10'366'0,"0"5"-59"0,0-1-46 0,0-3-41 0,0 4-17 0,0 2-6 0,0-1-6 0,0 1-4 0,0-1-16 0,-2 2-22 0,2 1-21 0,0 1-24 0,0 0-19 16,0 0-22-16,0 0-11 0,0 0-2 0,0 0-3 0,0 0 2 0,0 0-13 15,0 0-18-15,-2 0-22 0,0 1-23 0,2 1-12 0,0 2-8 16,0-1-3-16,0 3 1 0,0 0 0 0,0 0 2 0,0 3 2 16,0 0 4-16,0 1 5 0,2 3 6 0,0-1 6 0,-2 4 9 0,0-1 7 15,0 3 9-15,0 3 6 0,0-1 4 0,0 3 1 0,0 0 2 0,0 3-5 16,0-3-7-16,-2 3-10 0,0 4-10 0,2-3-5 0,-1 1-2 16,-4 1 0-16,1 0 3 0,3 0 1 0,-2-1 3 0,1 2-4 0,-2-3-6 15,1 0-50-15,2-2-69 0,-1-2-46 0,-2 0-34 0,2 0-34 0,0-3-33 16,0-3-25-16,1-1-23 0,-2-2-28 0</inkml:trace>
  <inkml:trace contextRef="#ctx0" brushRef="#br0" timeOffset="348783.8733">21980 3820 441 0,'5'-9'411'0,"-2"0"-109"0,1 3-49 0,0-1-19 0,0 1-29 15,0-1-35-15,3 3-26 0,-2-1-23 0,1 3-24 0,0-1-24 0,3 0-19 16,-4-1-16-16,5 2-12 0,-2 2-12 0,5-2 1 0,-3 1 8 16,-3 1-12-16,3 1-21 0,0 1-13 0,0 0-7 0,0-1-7 0,-4 3-4 15,3-1 0-15,-4 1-2 0,1 3 0 0,-2-1 2 0,-2-1 1 0,2 2 2 16,-4 0 2-16,0 0 3 0,0 3 3 0,0-1 4 0,-4 0 4 16,2 0 4-16,-3 0 4 0,0 1 4 0,0 1 2 0,-4 0 1 0,-1-3 3 15,3 4-1-15,-3-4 2 0,-1 2 0 0,1-1-7 0,2-1-10 16,1 0-21-16,-4-1-30 0,3-1-33 0,1 1-33 0,0-4-39 0,4 3-43 15,-2-3-34-15,1 0-31 0,2 0-16 0,2-3-5 0</inkml:trace>
  <inkml:trace contextRef="#ctx0" brushRef="#br0" timeOffset="349100.1333">22279 3797 306 0,'3'-3'348'0,"-1"-1"-5"15,0 3-11-15,1-1-12 0,-3 0-23 0,0 2-27 0,0 0-32 0,0 0-35 16,-3 0-30-16,1 0-26 0,0 0-25 0,0 0-24 0,1 0-23 15,-4 2-20-15,1-2-18 0,3 2-16 0,-2-1-15 0,1 3-11 0,-2-1-8 16,2 2-3-16,0-1-4 0,0 1-1 0,-2 4 1 0,0-3 0 0,1 4 3 16,-2 0 3-16,4 1 6 0,-2 2 5 0,2 1 4 0,-4-2 2 15,4 2 3-15,-2 2 2 0,1 0 0 0,0-2-3 0,2 0-7 0,0 1-9 16,2 0-8-16,0-3-8 0,2 1-5 0,1-1-1 0,-1 1-2 16,2-3 0-16,-1-1-1 0,1-2 1 0,0 1 1 0,3-2 3 0,1-1 4 15,-3-1 3-15,3-2 9 0,0-1 13 0,2-1 15 0,1-1 14 0,-2-4-2 16,4 1-9-16,-5-1-10 0,1-1-13 0,1-3-18 0,-2-3-20 15,0 0-15-15,-1-1-12 0,-2 1-4 0,0-5 0 0,-1 2-3 0,-5-2-2 16,-1-1-6-16,0 1-8 0,0 0 5 0,-1-1 13 0,-4 1 15 16,1 0 14-16,-2 0 21 0,1 4 24 0,-4-5 13 0,3 7 7 0,-4-3 2 15,3 2 1-15,-3 1-3 0,0 2-5 0,0 3-21 0,-1 0-26 0,1 0-59 16,0 3-76-16,0 1-83 0,0 2-87 0,0 2-56 0,0 0-40 16</inkml:trace>
  <inkml:trace contextRef="#ctx0" brushRef="#br0" timeOffset="349917.3551">22524 3808 398 0,'-2'-2'603'0,"1"-2"5"0,-2 4 3 16,3-5-115-16,-1 4-173 0,1-1-99 0,0 2-61 0,0 0-37 0,0 0-26 15,0 0-21-15,0 0-19 0,1 0-26 0,2 0-28 0,-2 3-20 16,4-1-18-16,-4 1-7 0,2 1-5 0,-2 4-3 0,4-2-3 0,0 5 0 15,-3-2-1-15,2 1 5 0,1 1 6 0,-1 1 10 0,-1 2 11 16,0 0 8-16,-2 1 6 0,3 2 5 0,-2-3 4 0,-2 0-1 0,3 2 0 16,-2-2 1-16,-1 0 0 0,0 1 2 0,0-3-1 0,0-2 1 0,-1 1 0 15,-2 0-1-15,3-3 1 0,0 1 1 0,-2 0-1 0,2-4 3 16,0 1 2-16,0-5 2 0,0 3 4 0,0-3 2 0,0-1 4 0,0 0-7 16,2 0-9-16,2-1-10 0,-1-1-7 0,0-1-6 0,1-2-8 15,2-1-4-15,3 0-3 0,-4-3-6 0,1 0-7 0,3-2-6 0,-2 0-7 16,3 0-4-16,0 1-2 0,0-2 7 0,0 1 11 0,-1-1 10 0,-2 1 11 15,3 3 11-15,-4-1 6 0,3 1 6 0,-3 1 4 0,-1 2 3 16,0 0 2-16,-1 3 0 0,-1-1 0 0,0 0-5 0,-2 2-8 16,2 1-4-16,-3 0-4 0,2 1-6 0,-2 2-5 0,1-2-3 0,-1 1-2 15,0 1-3-15,3 3 1 0,-2-3 1 0,-1 3-1 0,3 1 5 0,-1 0 4 16,-2 2 5-16,1-1 7 0,-1 1 4 0,3 0 6 0,-2 2 2 0,1-2 3 16,1 0 1-16,-3 1-1 0,1-1 2 0,2 0 1 0,-2 1 0 15,1-2 1-15,2 1 2 0,-1-3 2 0,-1 0 3 0,-1 0 3 0,3-2 5 16,-1 0 5-16,0-1 4 0,1-1 3 0,-2-2 2 0,2 0 1 15,2 0 1-15,1-2-1 0,-1 0-1 0,1-2 2 0,-1-1-2 0,4-1 0 16,0 0-2-16,0-3-3 0,0 0-8 0,3-1-11 0,-4-2-13 16,4-1-14-16,-2 1-7 0,1-2-4 0,-2-3-3 0,3 0-2 0,-1 0-2 15,-1-1 0-15,-1 2 1 0,0-3-1 0,-1 4 5 0,-2 0 5 16,2 0 10-16,-2 2 11 0,0 1 14 0,-4 1 16 0,1 2 6 0,1 3 3 0,-4 0 1 16,2 3-1-16,-2-2-7 0,-1 2-7 0,0 3-9 0,0 0-12 15,0 0-9-15,0 0-9 0,0 0-7 0,0 3-7 0,0 2-6 0,0-1-4 16,0 1-2-16,0 4 0 0,0 2 2 0,3-2 4 0,-3 3 8 15,2-2 8-15,-1 3 9 0,2 1 10 0,-1 1 6 0,-1-3 2 0,3 5 0 16,1-3-2-16,-1-1-5 0,2 1-8 0,-1 0-3 0,0 0-3 0,1 0-2 16,-2-4 1-16,2 1-1 0,-1-2 0 0,1 2-4 0,1-4-5 15,1 1-6-15,-3-4-7 0,1 1-17 0,3 0-20 0,-1-4-10 0,0-1-7 16,0 0-7-16,4-3-8 0,-2 0-9 0,0-6-11 0,2 3-16 16,-2-3-16-16,1-4-13 0,-1 1-9 0,0-4-2 0,0-3 1 0,-1-1 15 15,-2-3 27-15,0 2 17 0,1-5 11 0,-4-1 19 0,0-1 22 0,-1-2 30 16,0 2 37-16,-1-1 44 0,-2 0 44 0,0 0 40 0,0 1 35 15,0 1 0-15,-2 3-19 0,-1 3 12 0,0 1 27 0,0 3 18 0,2-1 13 16,-2 4 0-16,2 3-2 0,1 1-19 0,-2 3-25 0,-1 1-32 16,3 1-37-16,-1 1-31 0,1 2-27 0,0 2 4 0,0 0 23 0,0 2-13 15,-2 2-31-15,2 1-19 0,0 2-13 0,-2 2-9 0,2 3-8 16,-2 0-3-16,-1 2-2 0,2 3 4 0,-1-1 7 0,2 3 4 0,-2 2 6 16,2-1 3-16,-2-1 4 0,-1 2 3 0,2 0 4 0,-1 3 0 15,-1-1 0-15,-1-2-7 0,3 1-13 0,-1 1-12 0,-2-3-15 0,0 1-3 16,-1-1-2-16,4-2 5 0,-4 0 6 0,4-1-43 0,-2-2-66 0,2-2-58 15,-4 2-53-15,1-6-49 0,4 2-47 0,-1-1-38 0,1-2-31 16</inkml:trace>
  <inkml:trace contextRef="#ctx0" brushRef="#br0" timeOffset="350085.519">23116 3864 315 0,'0'-2'500'0,"0"2"-57"0,0 0-86 0,0 0-71 0,0 0-63 0,3 0-48 0,1 0-38 15,-1 0-25-15,3 0-19 0,1 0-6 0,0 0-4 0,4 0-25 16,0-1-35-16,3 1-28 0,2-2-22 0,0 0-19 0,4 2-18 0,1-2-25 16,-1 2-28-16,4-2-24 0,-1 1-25 0,3-2-17 0,-1 0-14 0,1 0-9 15,0 0-9-15,0-1-2 0,-2 0 0 0,0-2 3 0,0 2 5 16,-3-1 14-16,2-1 18 0,-3 1 34 0</inkml:trace>
  <inkml:trace contextRef="#ctx0" brushRef="#br0" timeOffset="350283.0936">23659 3783 2 0,'10'-5'104'0,"-4"1"33"0,0 1 25 15,-2-1 24-15,-4 2 17 0,0-1 11 0,0 1-25 0,-2 1-42 0,-3-3-26 16,0 2-17-16,1 0-19 0,-1 1-15 0,-7 1-19 0,7-3-20 0,-5 2-18 15,-1 1-19-15,1-2-15 0,-3 0-15 0,0 2-6 0,0 0-2 16,0 0 26-16,-2 0 40 0,-1 2 20 0,1 0 13 0,2 2 3 0,-1 1-3 16,2-1 0-16,-1 2 0 0,2 0-1 0,-1 1 1 0,2 2 0 15,2 0-1-15,-2 0-3 0,2 2-8 0,1-1-6 0,4 4-6 0,-3-2-6 16,2 0-7-16,1 1-2 0,2 2 0 0,1-1-4 0,1 1-4 16,2-3-9-16,1 2-8 0,2-1-9 0,0-1-8 0,1 1-6 0,2-1-6 15,1 0-2-15,2-1 0 0,0-2 1 0,1-1 0 0,3-1-26 0,1 0-37 16,-1-1-39-16,2-1-34 0,0-1-30 0,1-3-24 0,0-1-12 15,1 0-7-15,-3 0 0 0,4-3-1 0,-3-2-1 0</inkml:trace>
  <inkml:trace contextRef="#ctx0" brushRef="#br0" timeOffset="350535.5574">23821 3857 165 0,'0'-5'288'0,"0"-2"8"0,0 3 0 0,0-1-14 0,0 1-21 16,3 3-25-16,-3-1-24 0,1-1-27 0,-1 2-25 0,0 1-25 15,0 0-23-15,4 0-35 0,-2 1-36 0,1-1-37 0,-2 5-33 0,3-4-18 16,-2 3-12-16,2 0-6 0,-1 1-5 0,0 0 2 0,1 2 1 0,1 0 8 15,-2 2 8-15,1 0 10 0,0 1 11 0,-1-1 10 0,2 2 11 16,-3 3 7-16,1-1 3 0,-3-1 1 0,3 0 0 0,-3 1 0 0,0-1 3 16,0 0-2-16,-3 0 1 0,3-1-1 0,-3-2 0 0,1 0 2 15,0-2-1-15,-1 0 9 0,0-2 10 0,2 1 13 0,-4 0 13 0,3-6 19 16,0 4 24-16,1-4 16 0,-4 0 13 0,3 0 11 0,0 0 6 16,-1-4 3-16,3 4 0 0,-1-6 2 0,1 0 0 0,0-1-6 0,1-2-7 15,2-2-20-15,1 1-26 0,1-2-30 0,0-3-33 0,4 1-28 0,1-5-22 16,2 3-38-16,1-1-46 0,3-3-72 0,2-1-83 0,2 0-75 0,2 2-72 15,2 1-65-15,2-2-65 0,-2-1-34 0,2 5-21 0</inkml:trace>
  <inkml:trace contextRef="#ctx0" brushRef="#br0" timeOffset="351157.9411">22563 3573 316 0,'-5'-3'503'0,"4"-1"-73"0,-2 0-111 0,2 3-65 0,-2-4-40 0,1 1-30 0,2 2-24 0,-1-2-20 15,-2 2-20-15,3-1-21 0,-2 0-21 0,2 1-6 0,-4 1 3 16,4-2-10-16,-1 3-14 0,1 0-19 0,0 0-18 0,0 0-15 15,0 0-10-15,0 0-3 0,0 0 1 0,0 0-1 0,0 0 1 0,0 4 0 16,-3-2 3-16,3 1 2 0,-2 0 3 0,2 0 0 0,-1 2-1 16,-2-1-6-16,3 2-13 0,-1-1-13 0,1 1-14 0,0 0-12 0,0 0-12 15,0 0-4-15,1-1 0 0,-1-1 1 0,4 1 0 0,-2-1 3 0,2-1 4 16,0-1 8-16,2 1 9 0,0-3 19 0,0 2 23 0,2-2 26 0,-2 0 20 16,4-2 8-16,-1 1-2 0,1-1 0 0,-3-2 0 0,3 1 3 15,-4-3 1-15,3 1 2 0,-4 1 0 0,3-1-1 0,-4 0-1 0,0-1-6 16,1 3-9-16,-4-3-16 0,-1 1-23 0,0 1-40 0,0 1-53 15,0-2-61-15,-1 5-67 0,-4-3-55 0,5 3-48 0,-4 0-58 0,-2 3-61 16,0-3-38-16</inkml:trace>
  <inkml:trace contextRef="#ctx0" brushRef="#br0" timeOffset="354154.4865">20139 4602 36 0,'-2'2'186'0,"2"-2"-1"0,-1 2-37 0,1 0-52 0,0-2-29 16,-3 0-16-16,3 0-4 0,-2 1 4 0,2-1 1 0,0 0-2 0,0 0-2 0,0 0-6 0,0 0-2 0,0 0-2 15,-1 0-3-15,-2 0-4 0,3 0 28 0,-1 0 41 0,1 0 19 0,0 0 7 16,-3 0-9-16,1 0-17 0,2 0-13 0,0 0-12 0,0 0-8 15,0 0-9-15,0 0-7 0,0 0-7 0,0 0-6 0,0 0-4 0,0 0-4 16,0 0-3-16,0-1-3 0,-1 1-3 0,-2-2 0 0,3 0 2 0,0 0 2 16,0 0 3-16,0-1 3 0,0 1 5 0,0-2 3 0,0 1 1 15,0-1 3-15,0 1 3 0,0-3 5 0,0 3 3 0,3-3 3 0,-2 1 4 16,-1-1 1-16,5 2 1 0,-4-5-3 0,3 4-1 0,1-1-3 16,-4 0-4-16,3-2-5 0,2 1-6 0,0 2-9 0,-2 0-7 0,2-1-10 15,0-1-11-15,0 2-8 0,-2-1-9 0,5 3-5 0,-5-3-4 0,2 3-6 16,-1 0-5-16,1-2-3 0,-2 4-5 0,2-2 0 0,0 3-2 15,3 0-1-15,-4 0 1 0,1 0 1 0,0 4 0 0,3-1-1 0,-4-1-2 16,1 2 0-16,0 2-1 0,-2-1 1 0,2 2 2 0,-2 1 3 16,1-1 2-16,-1 2 3 0,-1 1 2 0,-3-1 5 0,3 2 4 15,-3 3 5-15,-3-2 4 0,1 0 3 0,-2-1 6 0,-2 3 2 0,1 1 5 16,-4 0 2-16,-1-1 0 0,3-2 1 0,-8 3 1 0,4-3-1 0,-4 1 0 16,1-1-1-16,-2 0 1 0,2-1-1 0,1 1 0 0,-2-2 0 15,1-1-1-15,2 0-1 0,-2 0 0 0,4-1-1 0,-2-1-1 0,4-1 0 16,0-3 2-16,0 3 0 0,2-4 0 0,0 2 1 0,2 1 2 15,2-5 0-15,-2 3 2 0,4-2 3 0,-1-1 3 0,1 0 4 0,0 0 1 16,1 2 2-16,-1 1 2 0,4-3 3 0,-2 0 3 0,2 0 2 0,0 0 4 16,-2 0 2-16,4 0 2 0,-2 0 1 0,5 0 2 0,-4 0-2 15,3 0-1-15,2 0-1 0,0 0-1 0,0-3-1 0,4 1-2 0,1 2 0 16,1-1-3-16,-3 1-3 0,4-3-3 0,0 3-1 0,-1 0-3 16,0-2-1-16,3-1-3 0,-4 3-6 0,1-1-8 0,0-2-8 0,0 3-5 0,-2-2-8 15,-2 2-7-15,1 0-2 0,-4-3 1 0,-1 3-2 0,1-2-2 16,-2 1-33-16,-3 1-51 0,2-3-41 0,-1 3-39 0,-4 0-42 15,-1 0-42-15,0 0-47 0,0 0-50 0,0 0-37 0,0 0-31 0,0 0-27 16</inkml:trace>
  <inkml:trace contextRef="#ctx0" brushRef="#br0" timeOffset="354437.0564">20668 4521 183 0,'-5'-2'510'0,"4"0"13"0,-2-1-69 0,3 3-107 0,-2-2-80 0,2 2-61 0,0 0-46 0,0 0-37 0,0 0-25 0,0 0-20 0,0 0-8 0,0 0-2 0,2 2-14 0,-2-2-22 0,3 2-19 16,-2-1-22-16,-1 3-11 0,3-3-5 0,-1 2-4 0,-2 0 1 0,1 0 0 15,-1 3 0-15,0-3 1 0,0 3 1 0,0-1 3 0,0 4 1 16,0-4 5-16,0 3 6 0,0 0 5 0,0 1 9 0,0 1 1 0,0-1 2 15,0 3-11-15,0-3-14 0,-1 2-13 0,1 1-15 0,-2-2-2 16,-1 1-1-16,3 2-1 0,-4-2-3 0,2-1-45 0,1-1-67 0,-2 3-56 16,-1-1-54-16,2-2-42 0,1-1-39 0,-2-1-13 0,2 2 0 15,-4-2-11-15</inkml:trace>
  <inkml:trace contextRef="#ctx0" brushRef="#br0" timeOffset="354868.2759">20643 4526 132 0,'4'-12'351'0,"-2"-2"-10"0,1 3-4 16,-2 1-11-16,3 1-12 0,-2 0-21 0,1 0-23 0,-2 1-27 0,4 0-27 16,-5 3-23-16,1-2-23 0,-1 2 3 0,4-1 15 0,1 3-18 15,-4-3-35-15,2 3-32 0,-2-1-28 0,1 2-21 0,2 0-19 0,-1 1-16 16,-2-2-14-16,1 3-14 0,2-3-10 0,1 3-9 0,-1 0-7 0,-1 0-6 16,1 0-5-16,2 3-2 0,-2-3-3 0,2 1-1 0,3 1 0 15,-4 1-1-15,1-1 1 0,0 2 0 0,-2 1 2 0,2-1-1 0,-2 1 1 16,2 0 2-16,-2 2 2 0,1 1 3 0,-1 1 3 0,-3-3 3 0,1 5 3 15,1-2 5-15,-2 0 4 0,-1-1 5 0,0 1 4 0,0 2 3 16,-1-1 4-16,-2-1 4 0,1 2 1 0,1-2 2 0,-3 0 1 0,-1 1 0 16,1 0 0-16,1-1 1 0,-1 0 1 0,0 0-1 0,-1 0 0 15,1-2 0-15,2 1 1 0,-2-2-1 0,3 3 0 0,-2-5 1 0,1 2 0 16,2-2 0-16,-1 1 1 0,1 0-1 0,0-3-1 0,0 2 1 16,1-1 2-16,-1-1 2 0,2 2 1 0,2-3 3 0,-1 1 2 0,0 2 1 15,1-2 3-15,1-1 0 0,-1 3 1 0,2-2-1 0,-2 1-1 0,2 0-1 16,-1 1-1-16,0 1-3 0,1-2-3 0,-2 0-4 0,0 0-3 15,2 3-4-15,-3-1-3 0,1-1-3 0,-1 1-2 0,-1 0-3 0,-1-1 0 16,-1 0 0-16,3 0 3 0,-3 1 1 0,0 1 1 0,0-3 2 16,-3 3 3-16,3-3 0 0,-1 1 2 0,1 0 1 0,-5-1 3 0,4-2 4 15,-2 2 1-15,1 0 5 0,-2-3 4 0,3 3 2 0,-4-3 2 16,1 0 1-16,1 3 1 0,-4-3-5 0,1 0-11 0,-1 0-17 0,-2 0-23 16,-1-3-61-16,0 3-81 0,0-3-77 0,-3 0-77 0,-1-1-72 0,-1 1-73 15,1-5-39-15,-2 3-24 0</inkml:trace>
  <inkml:trace contextRef="#ctx0" brushRef="#br0" timeOffset="358518.8205">22724 4450 436 0,'0'0'422'0,"0"0"-81"0,0 0-80 0,0 0-78 0,0 0-46 0,0 0-30 0,0 0-23 0,0 0-21 15,0 0-18-15,0 0-18 0,0 0-14 0,0 0-11 0,0 0-10 0,0 0-6 16,0 0-4-16,0 0-2 0,0 0 23 0,0 0 37 0,0 0 13 15,0 0 1-15,0 0-1 0,0 0-2 0,0 0-4 0,0 0-2 0,0 0-4 16,0 0-5-16,0 0-5 0,0 0-3 0,0 0-4 0,0 0-4 0,0 0-9 16,0 2-12-16,-1-2-8 0,1 4-7 0,-3-4-5 0,1 3-6 15,2-1-2-15,-4 1-2 0,3-2 0 0,-1 1-1 0,-2 2 3 0,-1 0 2 16,0 1 4-16,-4 0 2 0,2 2 4 0,-3 1 4 0,0 2 6 16,-5-1 6-16,1 3 6 0,-2-3 6 0,0 5 2 0,-1-2 2 0,-2 1 1 0,2-1-2 15,-3 1 0-15,1-1-2 0,2 2-1 0,-4 0 0 0,3-3-2 16,2-1-3-16,0 1 0 0,3-2-3 0,0 0 0 0,1-1-2 0,2 1 0 15,0-3 0-15,5-1 0 0,-4-1 1 0,5 1 3 0,1-1 0 16,0-2 3-16,1 1 1 0,2 0 0 0,0-3 0 0,0 0-1 0,0 0-2 16,5 0 1-16,-4 0 0 0,5 0 7 0,-2 0 6 0,2 0 7 15,3 0 5-15,1-2 4 0,0 1 2 0,1 1 1 0,1-3 1 0,2 1 0 16,2 1 1-16,0-2 0 0,0 1 2 0,4-1-4 0,-1-1-5 16,1 2-11-16,2 2-14 0,-5-3-13 0,6 0-13 0,-1 0-7 0,-1 3-8 15,4-3-3-15,-4 0-3 0,1 3-34 0,2-3-52 0,-3 2-38 16,0 1-33-16,1-2-30 0,1 1-29 0,-3 1-27 0,-1 0-26 0,1 0-20 15,-4 0-18-15,3 0-15 0</inkml:trace>
  <inkml:trace contextRef="#ctx0" brushRef="#br0" timeOffset="358849.1123">22750 4517 45 0,'-3'-3'243'0,"0"-1"3"0,-1 1 1 0,3 1-24 0,-1 0-41 0,-1-1-16 0,3 1-5 0,-1 0 0 0,-2 2 3 0,3-2-3 0,0 2-8 0,0 0-8 0,0 0-8 16,0 0-4-16,0 0-6 0,0 0-6 0,0 0-7 0,0 0 19 15,0 0 30-15,0 0 1 0,0 0-13 0,0 0-21 0,0 0-22 0,0 0-16 16,0 0-14-16,0 0-8 0,0 0-10 0,0 0-10 0,0 0-9 0,0 2-12 16,3-2-10-16,-2 2-12 0,-1 0-10 0,3-1-10 0,-1 1-6 15,-2 2-6-15,1-1-3 0,-1 3-2 0,3-1-3 0,-2 0 1 0,-1 5-2 16,3-1 1-16,-1 1 3 0,-2 1 3 0,1 2 4 0,-1 1 6 15,3 1 6-15,-2 1 6 0,1 1 2 0,1-2 4 0,-3 3 2 0,1 0-2 16,2 1 0-16,-2 1-6 0,-1-2-6 0,2-1-11 0,-2 1-14 16,3 2-7-16,-2-3-3 0,-1 1-1 0,0-1-2 0,0-1 1 0,0 0 2 15,0-2-12-15,0 1-17 0,-1-2-36 0,-2-1-46 0,3-1-68 16,-2 0-82-16,-2 0-54 0,3-2-41 0,1-3-41 0,-3 3-42 0,1-4-28 16</inkml:trace>
  <inkml:trace contextRef="#ctx0" brushRef="#br0" timeOffset="359099.0359">23145 4579 533 0,'0'-2'587'0,"0"0"9"0,-3 0-70 0,3 2-110 0,0 0-86 15,0 0-75-15,0 0-58 0,0 0-49 0,0 0-15 0,0 0 3 16,0 0-28-16,0 0-43 0,0 0-29 0,0 2-22 0,0 0-17 15,0 2-11-15,0-1-7 0,3 3-9 0,-2-3-1 0,-1 4-3 0,0 1 0 16,0-1 3-16,3-1 4 0,-3 3 6 0,0 2 6 0,0 1 6 0,0-2-1 16,0 1-6-16,0 2-9 0,0-2-11 0,0 2-4 0,0-2-4 15,0 2 0-15,0 1 4 0,0-4-13 0,0 1-19 0,-3 1-59 0,3 1-78 16,-1-3-62-16,-2 1-55 0,3-2-45 0,-1 1-36 0,-4 0-39 16,5-1-40-16,-1-2-25 0</inkml:trace>
  <inkml:trace contextRef="#ctx0" brushRef="#br0" timeOffset="359516.3823">23119 4565 430 0,'2'-14'556'0,"2"0"-46"16,2 2-77-16,-5 1-65 0,6 0-59 0,-4 0-44 0,4 2-39 0,-4 1-27 16,4-2-21-16,-1 4-23 0,0-3-22 0,0 3-20 0,2-2-16 15,0 3-17-15,-3-2-18 0,4 3-15 0,-2-1-14 0,0 0-12 0,2 1-11 16,1 2-8-16,-1-1-8 0,-1 1-9 0,1 0-5 0,0 0-7 0,-1 2-6 15,0 0-4-15,0 0-4 0,-2 0-1 0,0 2-2 0,0 2 0 0,-2-1-1 16,0-1 1-16,0 3 1 0,-2 1 3 0,-1-1 2 0,2 0 0 16,-3 3 5-16,0 1 1 0,-3-3 5 0,2 5 4 0,-3-2 2 15,-1 1 3-15,0 1 4 0,-3-1 2 0,1 3 2 0,-2-2 2 0,-1 1 3 16,0 2 0-16,2-2 1 0,-2-2 0 0,-1 1 2 0,4 2 0 16,-3-2 0-16,2-3 1 0,0 2-2 0,1-1-1 0,4 0-4 0,-4-3-4 15,6-1-5-15,-4 2-2 0,2-4-2 0,3 3 2 0,0-3 1 0,0-1 1 16,0 2 2-16,3-3 1 0,2 1 5 0,-1-2 2 0,2 2 3 0,2-2 5 15,0 0 6-15,2 0 6 0,1 0 7 0,4 0 5 0,-4 0 2 16,4 2-1-16,0-2-1 0,1 2 2 0,1-1 2 0,-1 1-2 16,-3 0-2-16,3 2-4 0,-1-1-2 0,0 2-5 0,-2 0-7 0,-1 1-6 15,0-1-5-15,-2 2-4 0,-2-1-2 0,-2 2-2 0,-2-2-4 0,-1 0-3 16,2 0-6-16,-5 1-2 0,-2-2 0 0,-1 1 3 0,-3-1 1 16,1 2 5-16,-3-3 5 0,-4 2 2 0,0-3 5 0,-2 3-9 0,-2-4-13 15,-2 2-24-15,-2 1-28 0,-3-2-69 0,2-2-92 0,-3 4-77 16,-3-5-72-16,4 0-62 0,-3 0-60 0,2-5-32 0</inkml:trace>
  <inkml:trace contextRef="#ctx0" brushRef="#br0" timeOffset="370416.2919">24589 4000 177 0,'-1'0'592'0,"-1"0"13"0,-1-3 11 0,2 3-97 0,1-1-147 0,0 1-83 0,0 0-52 0,0 0-33 0,0 0-28 0,0-2-8 15,1 2-3-15,2-3-12 0,-1 3-19 0,-1 0-19 0,3 0-19 16,1 0-20-16,-1-3-17 0,2 3-14 0,-2-2-13 0,2 2-10 0,1-1-11 16,2-2-13-16,1 3-15 0,-3 0-14 0,6 0-12 0,0-3-13 0,1 1-10 15,1 2-3-15,-1-1 2 0,2-1 3 0,-3 2 5 0,6 0-4 16,-3 0-10-16,-2 0-16 0,-1 0-21 0,1 0-63 0,2 2-84 0,-3-1-69 15,-1-1-61-15,-5 5-55 0,3-5-53 0,-1 4-39 0,-8 1-35 16,2-2-19-16</inkml:trace>
  <inkml:trace contextRef="#ctx0" brushRef="#br0" timeOffset="370615.9284">24449 4318 110 0,'2'2'575'0,"0"-1"-45"15,-2 1-73-15,2-2-43 0,1 0-30 0,0 0-37 0,-3 0-43 0,3 0-46 16,-2 0-52-16,3 0-37 0,1-2-31 0,-1 1-25 0,2 1-26 0,-3-2-17 16,4 0-15-16,-1 2-13 0,1-2-14 0,3 0-12 0,-1 1-12 0,1-1-14 15,0 0-15-15,1 2-12 0,1-2-11 0,1 2-4 0,0-2 0 16,1 1-8-16,1 1-16 0,-1-2-54 0,-1 1-80 0,3 1-69 0,1 0-66 16,-4 0-67-16,3 0-68 0,-2 0-45 0,1 0-35 0,-4 0-13 0</inkml:trace>
  <inkml:trace contextRef="#ctx0" brushRef="#br0" timeOffset="372648.2754">25301 3744 1 0,'0'0'440'0,"0"0"-58"0,0 0-69 0,0 0-35 0,0 0-17 0,0 0-14 0,0 0-13 0,0 0-18 0,0 0-20 0,0 0-25 15,0 0-25-15,0 0-23 0,0 0-24 0,0 2-22 0,0-2-19 0,-1 0-2 16,1 1 12-16,0 2-16 0,0-2-27 0,0 1-21 0,0 0-17 0,0-1-12 16,0 2-8-16,0 0-6 0,0 0-2 0,0-1-4 0,0 3-1 15,0 1 0-15,0 1 2 0,0 2 3 0,0-1 4 0,-2 4 6 0,-1-1 6 16,3 1 9-16,-1 3 9 0,-1-1 10 0,2 2 7 0,-2 3 5 16,-3-1 6-16,4-1-6 0,-1 3-7 0,-2 1-11 0,0-1-14 0,-1 3-9 15,2-2-6-15,1 2-8 0,-6-1-6 0,4-1-46 0,0-1-67 16,-1 2-61-16,1 0-62 0,3-2-49 0,-4-2-49 0,2-1-28 0,-1 1-22 15,0-1-20-15</inkml:trace>
  <inkml:trace contextRef="#ctx0" brushRef="#br0" timeOffset="373185.7098">25646 4053 18 0,'-2'-5'534'16,"-1"1"13"-16,2 1-24 0,-1-1-41 0,2 2-106 0,-3-1-141 0,3 1-83 16,-1 1-52-16,-1-2-29 0,2 3-17 0,0 0-2 0,0 0 3 15,0 0-13-15,0 0-23 0,0 0-21 0,-2 3-23 0,2-3-13 0,-2 1-12 16,-1 1-5-16,3-1-2 0,-3 1-1 0,1 2 2 0,-3 1 3 16,2-1 4-16,1 1 6 0,-4 2 7 0,1 0 7 0,0 2 6 0,-1 1 12 15,0-1 12-15,-3 2 10 0,4-2 9 0,-1 3 7 0,0-1 6 16,0 1 3-16,-1 0 0 0,4 0 1 0,-1-1 1 0,0 1 0 0,2 0-2 15,-1 0-5-15,2-2-4 0,1 3-21 0,0-2-31 0,1-2-18 0,2 2-11 16,1-2-8-16,-1 0-4 0,3 0-2 0,3-4 1 0,-1 2 4 16,2-3 6-16,4-1 4 0,-2-1 4 0,2 0 3 0,1-2-1 15,1 0 5-15,1-2 12 0,-1-1 10 0,2-3 7 0,-1 3-11 0,-4-3-25 16,1 0-7-16,-1-3 0 0,-3 0-2 0,2-2 1 0,-5-1 9 0,-1 1 13 16,-2-3 22-16,-2 2 27 0,-2-3 23 0,0 1 21 0,-5-1 11 0,2 0 3 15,-3-2 19-15,-2 1 25 0,-1 0 7 0,-1-1-4 0,-3 2-4 0,0-2-7 16,0 1-15-16,-1 0-19 0,-2 1-19 0,0 0-20 0,0-1-11 15,-2 4-6-15,3-2-5 0,-1 1-2 0,3 1-1 0,-3 3 1 16,4-2 1-16,2 2 5 0,-1-1 2 0,6 1 3 0,-3 2 0 0,1 0 3 16,4 2-3-16,1-1-1 0,-3 1-16 0,5 0-18 0,0-2-20 0,0 2-17 15,5-1-11-15,-3 1-8 0,4-4-7 0,1 3-9 0,0-2-6 16,2-1-8-16,0 2-3 0,1-2-3 0,0 2-1 0,2-2 3 0,0 3 12 16,-2-2 19-16,2 1 18 0,-2 2 17 0,0-2 10 0,0 5 5 0,-2-2 7 15,-3-1 6-15,2 5 5 0,-1-5 6 0,-3 5 1 0,0-1-7 16,-1 1-2-16,-2 0-5 0,2 1-3 0,-2 1-4 0,0 1-1 0,0 2 0 15,0-1-2-15,0 2 0 0,-2 0 1 0,2 5 3 0,-2-2 4 0,-1 3 4 16,2 1-3-16,-1 2-8 0,-2 3-11 0,0-2-11 0,-1 3-30 16,0-1-36-16,0 4-52 0,0-1-58 0,-3 3-59 0,2-1-57 0,-2 2-44 15</inkml:trace>
  <inkml:trace contextRef="#ctx0" brushRef="#br0" timeOffset="373665.7486">26192 3794 6 0,'-2'-5'579'0,"2"-1"13"0,-1 1 14 0,1 1-94 0,-3-1-147 0,1 1-84 0,2 1-53 0,0 0-35 0,0-1-24 0,0 2-16 0,0-1-11 0,0 3-24 16,0 0-28-16,0 0-31 0,0 0-28 0,0 0-28 0,0 0-25 0,0 0-18 15,0 1-9-15,2 1-9 0,1 1-3 0,-3 3-5 0,1-1 0 16,-1 2 1-16,0 0 4 0,0 4 5 0,0-1 7 0,0 5 10 0,0-1 10 16,0 1 11-16,0 3 11 0,0-2 6 0,-1 5 5 0,1-3 2 0,-3 2 2 15,1-3 1-15,-2 4 1 0,2-1 1 0,0-1 0 0,0 0-7 0,-2 1-13 16,0-3-23-16,1 3-27 0,-2-1-71 0,1-3-88 0,0 0-74 15,1 0-66-15,-2-1-39 0,1 0-27 0,3-3-39 0,-4-1-44 0,1-2-26 16</inkml:trace>
  <inkml:trace contextRef="#ctx0" brushRef="#br0" timeOffset="374083.4195">26137 3887 76 0,'-7'-8'516'0,"4"-1"-19"0,-2 0-41 0,1 1-70 0,2 1-88 0,0 1-56 15,-1-2-39-15,0 2-24 0,1 0-15 0,2 2-8 0,0-1-4 16,0 0-11-16,2 1-14 0,1-1-30 0,2 2-37 0,-3-1-28 0,4 1-27 16,0-1-16-16,2 1-12 0,1-1-10 0,0 0-8 0,3 1-6 15,0-1-5-15,0 1-3 0,2 0-2 0,0-1 0 0,2 2 3 0,-1-1 7 16,-2 0 14-16,1 2 6 0,0-1 8 0,-4 0 1 0,1 2 0 16,-1 0-2-16,0 2 0 0,-5 0-1 0,0-1-2 0,1 2 1 0,-5 0-2 15,3 0 2-15,-4 3 0 0,2-3 1 0,-2 3 2 0,0-1 2 0,-2 2 2 16,1 0 4-16,-2 2 3 0,-1 0 4 0,-2 0 4 0,2 3 3 15,1-1 3-15,-6-2 2 0,3 3-1 0,1-2 4 0,-1 3 0 0,-3-2 0 16,3 1 0-16,1-3 1 0,-1 2-1 0,1-2-1 0,0 0 0 0,0 0-2 16,1 0-1-16,3-2-2 0,-2 0 1 0,1-2 1 0,2 1-1 15,2 0 2-15,1-3 1 0,-2 0 3 0,3-1 0 0,2 1 1 0,-2-2 1 16,2 2-1-16,2-1 0 0,2-2-1 0,0 0-1 0,3 0 1 16,-2 0-2-16,4 0-2 0,0 1-2 0,1-1-2 0,-1 2-4 0,1 0-4 15,-3-2 0-15,4 4-3 0,-4-3-1 0,1 3-1 0,-2 0 0 0,1-1 0 16,-3 2-1-16,-3 0 0 0,2 1 0 0,-4 1 0 0,1 0 1 15,-4 0 1-15,1 0 2 0,-3 3 3 0,-3-4 1 0,1 4 3 0,-4-2 2 16,1 1 3-16,-4-3 1 0,-1 3-1 0,0-2 0 0,-6 2-12 16,2-2-16-16,-4 1-7 0,-2-2-3 0,3 0-4 0,-8-1-7 0,1 4-12 15,1-6-17-15,-3 3-56 0,-3-3-78 0,3-1-70 0,0-2-67 16,-1 0-66-16,1 0-67 0,1-2-27 0</inkml:trace>
  <inkml:trace contextRef="#ctx0" brushRef="#br0" timeOffset="374749.1183">26772 3910 472 0,'0'-3'525'0,"0"0"-57"0,-1 0-86 0,-2 0-69 0,3 1-58 0,-1-2-41 0,1 4-34 0,0 0-27 0,0 0-23 0,0 0-11 0,0 0-5 0,0 0-18 0,0 0-23 0,0 0-21 16,0 0-21-16,0 0-16 0,0 0-14 0,0 0-9 0,0 0-8 0,0 0-4 16,0 0-4-16,0 4-2 0,0-2 1 0,-3 1 1 0,1 0 1 0,2 0 4 15,-1 2 4-15,-2-1 3 0,3 2 7 0,-1 2 2 0,1-2 7 16,-2 3 3-16,-1-2 3 0,3 2 3 0,-1 0 2 0,-2 3 2 0,1-3 0 16,2 0-1-16,-1 3 0 0,1-1-6 0,0-2-11 0,0 0-15 0,0 0-15 15,1 0-17-15,-1-1-15 0,2 0-7 0,2-2-6 0,-1 3 1 16,-1-4 0-16,2 1 0 0,-1-3 2 0,1 0 5 0,0 0 5 15,1-2 13-15,-1 1 21 0,2-2 12 0,-2-2 10 0,-1 1 5 0,6-3 1 16,-4 0 0-16,1 1 2 0,3-4-3 0,-2 1-4 0,2-2 2 16,-4 2 2-16,4-6 8 0,-2 3 8 0,2 0-2 0,-3-1-4 0,-1 1 6 15,1-2 16-15,0 1 16 0,-2 2 20 0,1 0 15 0,-1 1 9 0,-3 0 9 16,4 2 8-16,-4-1-1 0,2 1-4 0,-1 3-11 0,-2-1-15 16,0 1-16-16,0 2-13 0,0 0-18 0,0 0-19 0,0 0-18 0,0 0-17 15,0 2-13-15,0-1-9 0,1 3-8 0,-1 0-6 0,3 3-2 0,-2 0-2 16,-1 1 1-16,3 4 3 0,-1 0 6 0,-1 3 7 0,3 1 11 15,-2 0 11-15,1 3 11 0,-2 1 9 0,3 3 7 0,-4-2 4 0,2 5 0 16,1-3 1-16,-3 1-3 0,-3 0-2 0,1 4 1 0,1-5-1 0,-3 0 1 16,-1 2 1-16,0-1 2 0,-4-3 0 0,-1-1 2 0,1 0 0 15,-4-1 4-15,2-3 4 0,-4-1 7 0,-1-2 10 0,1-2 7 0,-4-2 6 16,-3 0 2-16,2-4 0 0,-6 0-10 0,3-3-13 0,-6-2-21 16,-1-2-28-16,0-1-62 0,1-3-78 0,-1-3-80 0,-1-1-79 0,0-2-86 15,0-2-88-15,1-1-49 0,4-4-28 0</inkml:trace>
  <inkml:trace contextRef="#ctx0" brushRef="#br0" timeOffset="377998.9253">25194 4784 135 0,'0'0'551'0,"0"0"-70"0,0 0-113 0,0 0-45 0,0 0-11 0,0 0-31 0,0 0-39 0,0 0-23 0,0 0-13 0,0 0-21 0,2 0-26 0,-1 2-35 16,-1 0-42-16,3-2-29 0,-1 1-24 0,-2 1-19 0,1-2-16 0,2 1-12 15,-2 2-8-15,-1 0-6 0,3 0-3 0,-1 0-1 0,-2 0-2 16,1 2 0-16,2 2 1 0,-2-1 2 0,4 2 2 0,-4 1 5 0,4 0 5 16,-1 1 3-16,0 3 7 0,-1-1 4 0,4 2 3 0,-4 1 5 15,4 0 3-15,1 1 2 0,-3 0-1 0,4 3-8 0,-2-4-16 0,2 4-10 16,-2 0-13-16,3-1-4 0,0 1 0 0,0 1 2 0,0-5 5 0,0 3-9 16,1-2-12-16,0 2-60 0,2-3-85 0,-1-3-72 0,-2 3-67 15,1-3-35-15,-1-1-20 0,0 0-16 0,1-4-16 0</inkml:trace>
  <inkml:trace contextRef="#ctx0" brushRef="#br0" timeOffset="378215.2188">25524 4810 142 0,'-2'-6'330'0,"-3"3"-34"0,4-2-20 0,-1 4-23 0,0-3-24 0,2 4-20 15,0 0-15-15,0 0-28 0,0 0-29 0,-2 0-34 0,-1 0-32 0,2 1-14 16,-1 2-4-16,-1-2-13 0,0 1-19 0,-1 1-14 0,-2 1-15 15,-1 1-9-15,0 1-4 0,-5 2-4 0,2-1 0 0,-4 2 0 0,0 0-2 16,-4 2 4-16,0-1 5 0,-3 5 5 0,0-3 8 0,-1 2 2 16,-2 0 7-16,-1-2 4 0,2 2 5 0,-1 1 4 0,-2 0 3 0,1 0-3 15,3 0-8-15,-2-1-10 0,2-1-10 0,1 1-70 0,2 0-100 16,2 0-78-16,1 0-66 0,4-3-46 0,2-1-36 0,2-1-31 0</inkml:trace>
  <inkml:trace contextRef="#ctx0" brushRef="#br0" timeOffset="378632.7394">25710 4843 262 0,'6'-7'409'0,"-2"1"-62"0,2 0-81 0,-2-2-88 16,2 2-52-16,0 0-35 0,-2 0-14 0,2 0-8 0,-2 2-3 0,2 0-2 16,-2 0-3-16,1 1-4 0,-2-1-2 0,-1 2-1 0,2 1 3 15,-4-1 5-15,0 2 2 0,0 0 3 0,0 0-2 0,0 0-2 0,0 0-2 16,0 0-4-16,0 2-4 0,-4-2-7 0,2 1-6 0,0 1-9 0,1-2-8 16,-4 2-9-16,3 0-5 0,-3 1-5 0,0 1-6 0,0 0-1 15,0 3-3-15,-3-1 1 0,0 3-1 0,0 0 2 0,-2 2 1 0,-3-1 5 16,2 2 2-16,-2 3 4 0,-4-1 3 0,1 0 3 0,-2 2-1 0,2-1 1 15,-1 1-2-15,1-1-1 0,1 0-1 0,-1 0-2 0,1-1-1 16,0-2 0-16,3 0-3 0,2-3 0 0,0 0-2 0,1 2-1 0,3-4-1 16,1 0 0-16,0-1 0 0,2 0-1 0,3-4 0 0,-2 1-1 15,2-2-2-15,2 2-3 0,0-1 0 0,2-2-5 0,0 0-1 0,4 0-4 16,0 0-3-16,2 0-6 0,0-2-3 0,4-1-5 0,4 2-2 0,0-2-1 16,2 1-2-16,1-1 1 0,2 1-33 0,5-2-50 0,0 1-65 0,0 0-70 15,-1-1-50-15,4 1-41 0,-3-1-27 0,1 0-24 0,3 3-25 16</inkml:trace>
  <inkml:trace contextRef="#ctx0" brushRef="#br0" timeOffset="378916.6483">25723 4788 277 0,'-3'-6'320'0,"1"1"-66"0,0 1-61 0,-1 1-31 15,3 1-14-15,0-2 2 0,0 2 9 0,0 2-4 0,0 0-15 16,0-1-14-16,0 1-14 0,0 0-12 0,0 0-8 0,0 0-9 16,0 0-6-16,0 0 12 0,0 0 22 0,0 0 1 0,0 0-10 0,0 1-27 15,0 1-32-15,0 2-22 0,0-2-15 0,0 1-12 0,0 3-6 0,0-1-5 16,-1 0-3-16,-1 2-2 0,2 2 0 0,-1 2 0 0,1 0 3 16,-3 4 4-16,1-1 6 0,2 2 5 0,-2 3 5 0,0-1 5 0,2 2 2 15,0-1 2-15,0 4 1 0,0-2 0 0,0 3 1 0,0 0 0 16,2 1 3-16,0 1-11 0,-2-2-16 0,2 1-17 0,1 2-19 0,-2-1-7 15,1-3-1-15,-1 2-48 0,4-3-70 0,-3 1-81 0,-2-1-86 16,2-1-59-16,-2 0-44 0,0-4-40 0,0 0-38 0</inkml:trace>
  <inkml:trace contextRef="#ctx0" brushRef="#br0" timeOffset="379369.1923">24417 5412 118 0,'-8'-2'543'0,"1"-1"13"0,-2 1-69 0,3 0-109 0,2 0-64 0,-2-1-39 0,5 1-28 0,-4 0-23 0,4 0-16 15,-2 1-9-15,3 1 1 0,0 0 7 0,0 0-18 0,0 0-34 0,4 0-25 16,-2 0-23-16,2 0-22 0,0 0-21 0,1 0-16 16,0 0-16-16,1 0-8 0,4 0-7 0,0 1-6 0,5 1-4 0,1-2-5 15,5 4-3-15,1-2-3 0,8-1-1 0,2 1-6 0,8 2-9 0,5-1-1 16,3 1-1-16,5 0-2 0,6-1-4 0,3 1-5 0,4-1-6 15,3 0-5-15,2 1-7 0,1 1-2 0,2-2-2 0,-1 0 0 16,2 2 1-16,-1-2 5 0,-1-2 7 0,-1 4 8 0,0-4 6 0,-3 1 8 16,-4 0 5-16,2-2 9 0,-5 1 4 0,-4-1 8 0,-1 0 5 0,-6 0 2 15,-1 0 0-15,-4 0 0 0,-2-1-2 0,-6 1-1 0,-2-2-2 16,-2 2-6-16,-6-2-9 0,1 1-11 0,-8 1-12 0,-1-3-20 0,-2 3-20 16,-4 0-68-16,1-2-90 0,-5 2-85 0,0 0-82 0,-5 0-51 15,-3 0-38-15,-2 0-41 0,0 0-46 0,0 0-21 0</inkml:trace>
  <inkml:trace contextRef="#ctx0" brushRef="#br0" timeOffset="383181.6274">24818 5814 39 0,'0'1'362'0,"0"-1"-69"0,0 2-50 0,0 1-39 0,0 0-31 0,0-1-32 0,2-1-21 0,-2 2-20 0,0 0-20 16,1-1-22-16,-1-1-20 0,0 2-20 0,0 0-17 0,0-2-16 16,0 3-2-16,0 0 8 0,0-1 0 0,0 1-2 0,0-1-1 15,0 1 4-15,0 0 4 0,0-1 3 0,0 2 4 0,0 0 5 0,0-1 4 16,-1 1 5-16,1 0 7 0,-2-1 9 0,-1 1 7 0,3 1 10 0,-1-3 6 15,-2-1 6-15,3 2 7 0,0-3 9 0,0 1 10 0,0-2 11 16,0 0 10-16,0 0 12 0,0 0 12 0,0 0 12 0,-2-2 5 16,2 1 0-16,-1-3-5 0,1-1-7 0,0-1-9 0,0-2-7 15,0-1-12-15,0-2-10 0,0-1-12 0,0-1-14 0,0 0-14 0,1-2-15 16,-1 1-14-16,2-1-14 0,-2-1-9 0,3 1-4 0,-2 1-4 0,-1 0-3 16,3 3 1-16,-1-3 1 0,-2 5-1 0,1-1-2 0,-1 3 0 15,3-2-4-15,-2 2-4 0,-1 1-4 0,2 2-8 0,1 1-7 0,-3 0-10 16,1 1-7-16,2 1-8 0,-2 1-9 0,-1 0-5 0,0 0-6 15,2 0-1-15,2 0 0 0,1 1 4 0,-4 1 4 0,6 1 7 16,-1 0 7-16,1 0 10 0,2 2 10 0,2 0 12 0,-1-1 9 0,2 1 12 16,2 1 10-16,-2-1 7 0,7 0 5 0,-3 0 2 0,-1-1 1 15,6 1-2-15,-6-2 1 0,4 0-3 0,1 0-1 0,-2-1-3 0,-3 1 0 16,6-3-1-16,-5 0-3 0,-2 0 1 0,2 0 2 16,-2 0 1-16,-2-3 3 0,-4 1 4 0,1 2 3 0,0 0 2 0,-4-3 1 15,1 3 7-15,-1-1 10 0,-3-1 1 0,0 2-4 0,-2 0-2 0,0 0-3 16,0 0-3-16,0 0-3 0,0 0-2 0,0 0-4 0,-2 0-6 15,0 0-6-15,-3 2-9 0,4-1-7 0,1-1-11 0,-2 3-10 16,-1-3-8-16,3 0-1 0,-1 5-1 0,-2-4-4 0,3 1 0 16,-1 2-1-16,1 0-1 0,-2 1 1 0,-1 0 1 0,-1 2 3 0,3 2 5 15,-4 0 6-15,4 4 3 0,-1-1 1 0,-2 2 5 0,0 2 3 16,-1 0 6-16,1 0 2 0,3 3 2 0,-4 0 1 0,1 1 0 0,1-1 0 16,-1 3 2-16,-1-1 0 0,1 2 0 0,1-2 1 0,-1 2 1 0,0-2-1 15,-1 2 0-15,1-2 1 0,3 0 1 0,-4 0-1 0,2 2 2 16,-1-5-1-16,0 1-8 0,2-1-15 0,-2 0-16 0,1-1-16 15,0-2-9-15,-1-3-4 0,2 2-8 0,-1-1-9 0,-1 0-62 0,3-4-86 16,-1 0-74-16,-1-3-65 0,3 0-44 0,-1-2-34 0,1 0-25 16,0-4-23-16</inkml:trace>
  <inkml:trace contextRef="#ctx0" brushRef="#br0" timeOffset="383551.009">25496 5848 6 0,'-2'-6'591'0,"-1"2"10"0,0 0 6 0,3 0-86 0,-2 0-133 0,2 1-68 0,-2 1-35 0,2 1-21 0,0 1-16 0,0 0-34 0,0-3-46 0,2 1-39 0,-2 2-37 0,2-1-30 16,1 1-28-16,2 0-27 0,-3 0-29 0,1 0-16 0,3 0-13 0,-1 1-7 15,0-1-6-15,5 2-6 0,-3 1-4 0,2 0-2 0,0-1 1 16,1 2 4-16,0 1 5 0,2 0 6 0,-2 2 10 0,2 2 11 0,-3-2 17 15,1 2 8-15,0 1 8 0,-1 2 3 0,-2 0 3 0,0 3 1 16,-4-1 3-16,0 2 0 0,-1 0 2 0,-4 1 1 0,-1 3 2 0,-2-2 1 16,-3 3 1-16,-2 1 0 0,-3-2 1 0,0 1-1 0,-1 1 0 15,-2-1 0-15,-3 0-1 0,-1 0-1 0,3-1 0 0,-3-2 2 16,2-1-1-16,0-1 0 0,2-2 0 0,1-1-1 0,4-1 1 0,-1-2 0 16,4-1 3-16,0 0 1 0,1-3 3 0,4 0 3 0,1-1 2 15,0-1 2-15,2-4 3 0,2 5 3 0,0-5 1 0,4 0 0 0,1 0-3 16,3 0-5-16,3 0-6 0,3-5-10 0,2 5-12 0,3-4-7 15,4-1-5-15,1 0-9 0,0 1-10 0,4-2-44 0,0-1-60 16,2-1-83-16,0 1-91 0,-1 0-63 0,2-1-47 0,-3 0-38 0,1 1-32 16,-4-2-28-16,3 0-27 0</inkml:trace>
  <inkml:trace contextRef="#ctx0" brushRef="#br0" timeOffset="383781.877">26101 5844 87 0,'-5'-5'555'0,"1"1"5"0,3-1-92 0,-4 1-140 16,3 3-74-16,2-1-38 0,-2 2-16 0,2 0-2 0,0 0-17 15,0 0-26-15,0 2-40 0,0 2-47 0,0-1-32 0,0 3-23 0,-2 2-12 16,2 1-9-16,-2 4-3 0,0 0-1 0,2 2-1 0,-1 2 3 16,1 1 2-16,-3 1 5 0,1 2 5 0,0 2 6 0,0 1-3 0,1-2-9 15,-4 2-14-15,1-3-15 0,3 3-12 0,-2-1-9 0,0-1-3 16,0-1 1-16,1 2-13 0,-2-4-18 0,3-1-55 0,-2 0-73 15,1-1-65-15,2-5-61 0,0 0-36 0,0 1-24 0,0-4-8 0,2 0 2 16</inkml:trace>
  <inkml:trace contextRef="#ctx0" brushRef="#br0" timeOffset="384182.8871">26062 5805 34 0,'-2'-14'498'0,"2"1"-56"0,2 2-27 0,1 0-13 15,-2 3-24-15,3-1-29 0,1 0-27 0,-2 0-29 0,3 3-30 0,-2-2-28 16,2 2-43-16,1 1-48 0,0 0-43 0,1 2-43 0,0-1-29 16,0 0-22-16,-2 1-19 0,3 1-15 0,-2 0-10 0,2 2-10 15,1 0-2-15,-5 0-2 0,3 4 2 0,0-2 0 0,-2 1 3 0,0 3 1 16,-2-2 3-16,2 2 1 0,-2 1 5 0,1 1 3 0,-4 3 4 16,-1-2 3-16,0 3 5 0,0 1 4 0,0-1 4 0,-1 3 2 0,-4 0 5 15,1-1 1-15,0 1 4 0,1 0 1 0,-4 0 2 0,4 1 2 16,-4-1 0-16,4-1 0 0,-2-2 0 0,1 1 1 0,0-1-1 0,2 1-2 15,1-2 1-15,-2-2-3 0,1 0-2 0,2-3 1 0,0 3 0 16,2-2 0-16,1-2 2 0,0 0 1 0,1 1 3 0,0-1 2 0,2 0-1 16,3-1 3-16,-2 1 0 0,2-1 0 0,1 0-1 0,0-1-1 15,0 1-2-15,-1-1-2 0,1 3-4 0,2-3-4 0,-4 3-1 16,0-3-5-16,0 2-1 0,0-1-3 0,-2 4-1 0,-2-2-1 16,1-1 2-16,0 0 5 0,-3 2 2 0,1 0 4 0,-3 0 6 0,-3 1 5 15,1 0 5-15,-3 0 4 0,-4 1 3 0,3-1 1 0,-4 2-1 16,-1-1-3-16,-2 0-1 0,0 0-3 0,-3-2-3 0,-1 2-6 0,-1-2-8 15,2 0-10-15,0-1-11 0,1 0-12 0,-1-1-15 0,-1-1-14 16,3-2-38-16,0 1-47 0,3-3-59 0,0 0-66 0,3-5-44 0,1 2-32 16,-2-3-49-16,8 0-56 0,-2-3-30 0,6-2-19 0</inkml:trace>
  <inkml:trace contextRef="#ctx0" brushRef="#br0" timeOffset="384634.1787">26477 5893 210 0,'-3'0'525'0,"3"2"3"16,-1-1-66-16,1 2-97 0,-3-3-59 0,1 5-37 0,2-4-48 0,0 1-51 16,0 1-45-16,0 0-43 0,0-1-27 0,-1 3-21 0,1 0-13 15,0 1-7-15,-3 1-7 0,3 0-4 0,-2 2-2 0,2 0-1 0,0 2 2 16,0-2 3-16,0 3 3 0,0-1 4 0,0 2 2 0,0-1 0 16,0 1-5-16,0-2-9 0,2 1-13 0,1 0-15 0,-2-1-14 15,4-2-12-15,-1 0-6 0,2 1-3 0,-1-3 0 0,0 0 2 0,0-1 1 16,3-1 4-16,0-2-16 0,2-1-27 0,1 1-13 0,0-3-2 15,3-3-19-15,-2 1-25 0,2-3-6 0,2 0 2 0,0-2 2 16,-1-1 3-16,0-2 2 0,1-2 0 0,-1-2 0 0,1 2 0 0,-2-3 26 16,-1-1 40-16,0 0 37 0,-2 0 36 0,0 0 52 0,-1 2 59 15,0-1 46-15,-5 0 43 0,1 3 25 0,0-1 19 0,-2 3 12 0,-2 0 6 16,1 4 2-16,-3 0-3 0,0 3-10 0,0-3-14 0,0 3-24 16,0 0-30-16,0 3-27 0,0 0-28 0,0 0-33 0,0 3-35 15,-3 0-25-15,1 3-21 0,-2 0-14 0,3 3-8 0,-1 1-4 0,-1 4-1 16,-1 2 0-16,1 2 1 0,-1 2 4 0,-1 2 6 0,1 3 7 15,-2 1 6-15,2 2 4 0,-2 2 0 0,0 1-7 0,2 2-10 16,-2-1-7-16,1 2-7 0,-1-2-5 0,-3 2-3 0,2 1 0 0,-2-2 0 16,-1 0 1-16,0-3 2 0,0 0 2 0,0 0 2 0,-2-5 5 15,-2 1 6-15,2-7 13 0,-3 1 17 0,-1-4 12 0,-3-4 11 0,-1 2 5 16,-2-7 4-16,2-2-2 0,-2-2-2 0,-4-3-3 0,2-3-3 16,1-3-7-16,-2-3-11 0,1-2-45 0,2-4-59 0,1-3-79 0,-2-4-87 15,5 1-70-15,0-7-64 0,5 0-20 0,2-5-4 0,3-3-31 16,4-1-51-16</inkml:trace>
  <inkml:trace contextRef="#ctx0" brushRef="#br0" timeOffset="384854.0303">27010 5482 325 0,'5'4'519'0,"-5"0"-1"0,1-1-3 0,2 1-96 0,-2-1-144 0,-1 3-85 0,0-1-58 0,0 2-41 16,0 2-32-16,-1 3-17 0,-2 0-7 0,2 2-3 0,1 2-4 0,-2 2-1 15,-1 3 1-15,2 2 2 0,-4 2 3 0,4 2 3 0,-2-1 3 16,2 4 1-16,-1 0-2 0,-1 0-2 0,2 3-3 0,-2-1-3 16,3-1-2-16,-1 0-8 0,1-1-13 0,-2 2-16 0,-1-4-17 15,3-1-14-15,-1-3-14 0,-2 2-6 0,3-4-2 0,0-1-10 0,0-3-14 16,0-1-56-16,0-2-75 0,0-2-66 0,0-4-59 0,0 2-34 16,0-4-22-16,3-1-28 0,-2-3-34 0,-1-3-16 0</inkml:trace>
  <inkml:trace contextRef="#ctx0" brushRef="#br0" timeOffset="385281.6698">26927 5890 396 0,'0'0'450'0,"0"0"-95"0,0 0-44 0,0 0-23 16,0 0-21-16,1 0-18 0,3 0-27 0,1 3-29 0,-4-3-43 16,5 3-51-16,1 0-36 0,0-3-30 0,3 5-20 0,1-2-20 0,-1 1-8 15,1 0-4-15,4 1-1 0,0 0-1 0,1-1 2 0,3 1 2 16,-2-1 1-16,3-1 1 0,-1 1 2 0,0-2 0 0,0 0 6 0,-2-1 5 15,2-1 9-15,-2 0 7 0,0 0 1 0,1 0 1 0,-3-1 0 16,0-1 0-16,1 0-1 0,-5 0 0 0,4-1 0 0,-4-1-1 0,2-1 1 16,-3 2 1-16,0-3-2 0,-2 3 1 0,2-3 0 0,-5 3 0 15,6-3 2-15,-6 1 1 0,0 1 0 0,0-1 1 0,0 0 3 16,-4 1 1-16,3-1 2 0,-1 2 0 0,-1-1 1 0,-1 1 3 0,-1-1-1 16,3 1 0-16,-3 1-1 0,0 0-2 0,0-2-4 0,-3 3-5 15,3-1-4-15,-1-2-4 0,-1 2-4 0,-1 1-5 0,-1-2-4 16,3 0-4-16,-1 0-4 0,-2 0-8 0,0-1-5 0,-1 0-2 0,2 0-8 15,-4 1-10-15,1-2-2 0,1 2-1 0,-3 0 1 0,-2 0 1 16,2 3 0-16,-2-3 0 0,-5 3-1 0,4 0-1 0,-1 0 0 0,-2 0 1 16,-1 3 2-16,2 0 3 0,-4 3 10 0,4 0 13 0,-3 2 10 0,2 1 8 15,-1 1 8-15,1 3 10 0,2-2 6 0,-2 1 3 0,4 3 6 16,1-1 1-16,-1 1 3 0,2 1 1 0,2 0 0 0,1 1 0 16,1-2-1-16,4 2-2 0,0-1-2 0,3 0-3 0,0 0-8 15,4 0-15-15,0-2-14 0,3 0-14 0,2 0-12 0,2-2-11 0,2 1-2 16,3-2 3-16,-2-5-21 0,6 3-33 0,0-4-68 0,-1-1-86 0,3-2-77 15,0 1-77-15,1-6-47 0,-1 1-34 0,2-2-17 0</inkml:trace>
  <inkml:trace contextRef="#ctx0" brushRef="#br0" timeOffset="385764.5804">27655 5800 356 0,'-2'0'416'0,"-1"-3"-58"0,3 3-36 0,0 0-26 0,-1-2-24 0,1 2-22 0,0 0-23 0,0 0-20 0,0 0-40 0,0 0-53 0,0 0-37 0,-2 0-36 16,-1 0-25-16,3 2-23 0,-1-2-14 0,-1 3-10 0,0-3-8 15,0 3-3-15,-1-1 1 0,0 2 5 0,1-2 7 0,-3 2 7 0,2 2 12 16,1-1 15-16,-3 1 6 0,4 1 5 0,-1 0 4 0,-1 2 6 15,2 0 3-15,-1 0 0 0,2-1 0 0,0 1-4 0,2 2-2 16,-1 1-4-16,4-3-5 0,-4 3-5 0,6-1-8 0,-4 2-10 0,4-3-4 16,-1 2 2-16,0-1 0 0,0 1 0 0,0-1-2 0,2-1 1 15,-2 1 1-15,0-2 0 0,1 2 1 0,-4-2-1 0,1-3-1 0,-2 3-1 16,0-3 3-16,0 2 5 0,-2-2 7 0,-2-1 8 0,-2-1 8 16,-2 0 6-16,-2 2 4 0,-2-3 4 0,-5 3-4 0,2-3-5 15,-5 1-15-15,-6 0-18 0,1-1-67 0,-3 1-89 0,1-3-81 0,-3 1-74 16,-1-2-82-16,0 0-84 0,1 0-44 0,-4-3-26 0</inkml:trace>
  <inkml:trace contextRef="#ctx0" brushRef="#br0" timeOffset="388731.0624">27976 5950 52 0,'0'-5'213'0,"-3"1"6"0,1-1 0 0,2 0-4 0,0 2-20 0,0 0-28 0,-2 0-13 15,2 0-6-15,0 0 1 0,0 2 3 0,0-1 2 0,-2 0 2 0,2 2 2 16,0 0 0-16,0 0-1 0,0 0-4 0,0 0-2 0,0 0-1 16,0 0 11-16,0 0 18 0,0 0 3 0,0 0-5 0,0 0-11 15,0 0-9-15,0 0-9 0,0 0-6 0,2 0-8 0,0 0-7 0,3 0-10 16,0 0-9-16,0 0-13 0,-2 0-16 0,3 0-11 0,1 0-12 15,-2 0-11-15,1 2-10 0,4-2-11 0,5 0-12 0,-4 2-14 0,4-2-16 16,2 1-16-16,3 2-14 0,2-3-15 0,2 1-12 0,2 1-3 16,0-2 0-16,2 2 5 0,2-1 3 0,-2-1-1 0,3 3-4 0,-4-3-12 15,3 1-13-15,-4 1-13 0,2-1-16 0,-4 1-61 0,2 0-87 16,-4 0-56-16,1-2-40 0,-4 2-32 0,-1-2-29 0,-2 0-24 0,-4 0-21 16,-2-2-32-16,-1 0-39 0</inkml:trace>
  <inkml:trace contextRef="#ctx0" brushRef="#br0" timeOffset="388997.7487">28254 5645 225 0,'0'0'357'0,"0"0"-35"0,1 1-29 0,-1 2-38 15,0-3-40-15,0 1-32 0,0 1-29 0,0 1-24 0,0 0-25 16,-1-2-10-16,1 2-5 0,-3 1-14 0,1 1-16 0,2-1-10 0,0 1-10 15,0 3-5-15,0 0-5 0,0 1 1 0,0 2 2 0,0 3 5 16,-2-2 1-16,2 4 4 0,-2 0 2 0,2 4 2 0,-1 0 0 0,-2 0 2 16,1 3-2-16,2 1-1 0,-2-1-1 0,2 1-2 0,0 2-3 15,0 0-5-15,0-1-6 0,0 0-4 0,0 0-2 0,0-1-10 16,0 2-11-16,0-2-13 0,2-2-15 0,-2 2-9 0,2-1-5 0,1-4-61 16,-2 2-88-16,3-3-92 0,-2-1-92 0,1-1-71 0,-2-2-62 15,4-1-34-15,-4-1-23 0</inkml:trace>
  <inkml:trace contextRef="#ctx0" brushRef="#br0" timeOffset="390348.125">28761 5848 254 0,'3'-2'283'0,"-1"0"0"0,2 2-3 0,-4-2 0 0,0 2 1 0,0 0-6 0,0 0-12 16,0 0-12-16,0 0-15 0,0 0-30 0,0 0-38 0,-3 0-35 0,2 0-30 15,-4 0-21-15,4 2-16 0,-4-2-13 0,1 0-11 0,0 2-11 16,-2 0-7-16,2-2-7 0,-2 3-7 0,0-1-6 0,-4 2-5 15,0-1-3-15,3 1-5 0,-6 3-1 0,1 0-2 0,-2-1 0 0,2 3 0 16,1-1 2-16,-4 2 3 0,4 1 1 0,1-2 1 0,0 1-3 16,0 3-2-16,4-2-2 0,-3 1 0 0,3 0-3 0,2-1 1 0,3 1-10 15,1-2-11-15,0 3-9 0,0-2-6 0,1 1-8 0,3 0-8 16,2-3-2-16,3 2 2 0,-2-1 2 0,3-1 2 0,0 0 1 16,0 0 4-16,5-2 2 0,-2-2 1 0,1 1 13 0,0 0 20 0,2-3 13 15,0-2 14-15,-1 1-2 0,0-2-6 0,-3 0 0 0,1-2 4 0,-1-2 5 16,-2 1 5-16,0-4 6 0,-5 0 7 0,1 0 4 0,0-2 4 15,-2-4-2-15,-4 1-3 0,0-2-4 0,0-1-4 0,-4-1 9 0,1-4 14 16,-4 2 2-16,0-3-3 0,-3 3-5 0,-2-6-6 0,-1 2-6 16,-1 1-6-16,-2-2-4 0,0 1-2 0,0 1 2 0,-1-2 2 15,-2 2 1-15,3 1 3 0,2 2 3 0,-2 1 2 0,4 2 2 0,1-2 3 16,1 5 2-16,1-3 1 0,-1 3 0 0,6-1-1 0,1 3-2 16,0 0-3-16,3 0-8 0,0 0-10 0,4 1-12 0,1 1-13 0,0-3-7 15,5 2-4-15,-2 0 2 0,2 0 4 0,3 2 3 0,-2-2 4 16,4 1 3-16,-4 2 3 0,4 0 2 0,-4 0 2 0,4 3 3 15,-4-1 3-15,-1 1 5 0,0-1 6 0,0 4-2 0,-1-2-4 0,-3 2-10 16,0 2-13-16,-2-2-11 0,-1 4-9 0,0-1-6 0,-2 1-5 16,2 2-2-16,-2 0 0 0,-1 3 3 0,2 0 4 0,-2 5 7 0,0-2 5 15,0 4 6-15,-2 2 3 0,2 0 5 0,-4 2 5 0,3 1-23 16,-4 4-37-16,1-1-90 0,0 3-118 0,1 0-85 0,-3 0-66 0,-1 2-45 16,1-2-30-16,2 1-18 0</inkml:trace>
  <inkml:trace contextRef="#ctx0" brushRef="#br0" timeOffset="390783.0188">29302 5626 196 0,'-5'-3'234'0,"4"0"-14"0,-2 3-13 0,2 0-14 0,1-3-13 0,-2 3-18 0,-1-2-17 0,3 2-19 16,0 0-19-16,0 0-16 0,0 0-16 0,0 0 12 0,0 0 28 0,0 0 1 15,0 0-12-15,0 0-17 0,0 0-16 0,0 2-16 0,0 1-13 16,0 0-13-16,3-1-11 0,-3 2-9 0,0-2-8 0,0 2-5 16,0 4-6-16,0-2-4 0,0 3-2 0,0-1-4 0,-3 3-8 0,3 1-1 15,-4 3 4-15,3 0 6 0,-1 1 7 0,-2 0 4 0,-1 3 5 0,1 2 6 16,1-3 1-16,-4 3 1 0,1 0 0 0,2-1 0 0,-2 2-2 16,0-2-3-16,1-2-4 0,-4 1-6 0,2-1-7 0,-2 0-7 15,3-1-7-15,1-2-4 0,-4-2-1 0,3 0-1 0,0-2-1 0,2-1-16 16,-2 0-25-16,2-4-32 0,1 1-32 0,0-2-21 0,2-3-17 15,1-2-14-15,0 0-13 0,0 0-9 0,-3-2-4 0,3-6-4 16,0 2-2-16,3-3-2 0</inkml:trace>
  <inkml:trace contextRef="#ctx0" brushRef="#br0" timeOffset="391165.1085">29230 5696 109 0,'4'-16'243'0,"0"4"18"0,-1-1 15 16,2 1 9-16,-1 3 4 0,-3 1-4 0,4-1-11 0,-4 3-14 15,3 0-19-15,-1 2-16 0,0-1-14 0,1 1-20 0,1 1-27 16,-4 1-25-16,4-2-26 0,-1 4-25 0,0-2-24 0,-1 2-25 0,1 0-25 15,2 0-20-15,1 0-13 0,-4 0-9 0,3 0-8 0,3 2-7 16,-4 0-5-16,4 0-5 0,-2 1-2 0,3 3-2 0,0-1 1 0,-1 0 1 16,-2 0 0-16,-1 4 1 0,3-3 2 0,-3 2 4 0,-2 1 3 15,0 0 4-15,-1 1 3 0,-3 1 4 0,0 0 7 0,0 1 7 16,-3-1 8-16,-1 1 5 0,0 2 5 0,-2-2 3 0,-3 1 3 0,3-1 2 16,-4 3 1-16,3-3 0 0,-6 0 2 0,4 2-1 0,1-3 0 15,-2-1-1-15,0 3 0 0,0-2-3 0,-1-1 0 0,6-1-2 0,-4 0-1 16,3-1 0-16,0 1-1 0,2-3 1 0,3 0-1 0,-4 0 1 15,5-3-1-15,0 3 3 0,0-3 1 0,0 1 1 0,5-1-2 16,-4-1 0-16,6 0 0 0,-1 2 0 0,1-3 0 0,3 1 1 0,1 2-1 16,0-3 0-16,2 1 1 0,-1 1-1 0,-1 0 3 0,3-2 1 15,-1 1 2-15,-1 1 3 0,-2 0 4 0,0-1 2 0,0-1 2 16,-3 2-1-16,-1-1-2 0,-1 1 0 0,-3-2 0 0,0 4 3 0,-2-4 4 16,-2 1-3-16,0 0-5 0,-3 2-7 0,2-3-7 0,-5 1-4 15,-1 1-3-15,-2 0 0 0,-1-2-1 0,-2 1 0 0,-1 1 1 0,-2-1-5 16,-2 0-7-16,3 1-17 0,-4 1-21 0,4 0-70 0,-1-3-92 15,-2 3-53-15,6-2-33 0,-1 0-28 0,-1-2-25 0,5 1-38 16,3-1-44-16,1-1-32 0</inkml:trace>
  <inkml:trace contextRef="#ctx0" brushRef="#br0" timeOffset="391598.5385">29550 5794 374 0,'0'0'538'0,"0"0"-31"0,0 0-49 0,0 0-82 0,0 0-97 0,0 0-73 0,0 0-61 0,0 0-24 16,0 0-5-16,0 0-30 0,0 1-45 0,0 1-27 0,0 1-24 0,0 0-13 16,0 3-7-16,2-1-5 0,-2 1 0 0,2-1 0 0,-1 4 0 0,-1-2-1 15,3 3-1-15,-1-1-3 0,-2 2-4 0,1-1 2 0,2 2 6 16,-1-1 5-16,0-2 0 0,1 2 3 0,4-1 0 0,-4-1 1 16,2 0 0-16,-1 0 2 0,2-2 2 0,-2 0 6 0,0-2 9 0,2 1 1 15,0-3-3-15,0 2-12 0,2-4-18 0,0-1-32 0,-3 0-42 16,4 0-21-16,-2-1-11 0,3-4-1 0,-1 1 2 0,3-1 3 15,-2-4 4-15,-2 3-1 0,2-5 0 0,-2 2 13 0,2-2 21 0,0-1 31 16,-5 1 37-16,4-1 52 0,-3 3 57 0,0-3 36 0,-1 3 24 16,0 0 22-16,-3 0 20 0,3 2 6 0,-2 2 2 0,-3 1-1 15,1 1-1-15,-1 0-9 0,0-1-10 0,0 4-18 0,0 0-21 0,0 0-19 16,0 0-20-16,0 0-18 0,-1 1-15 0,1 2-23 0,-2 0-25 0,1 3-13 16,-2 0-7-16,1 1-4 0,2 2 0 0,-2 4 2 0,0 1 4 15,-1 0 5-15,0 4 5 0,-1 1 3 0,0 1 2 0,0-1 2 16,-2 4 1-16,0-1 0 0,0 2-1 0,0 0 2 0,-4-1-2 0,4-2 0 15,-4 1 0-15,2-1 0 0,-1-3 1 0,0 2 2 0,-3-4 0 16,2 1 2-16,-1-4-1 0,0 1-1 0,1-4-8 0,-5 0-3 16,2-1-6-16,0-2-4 0,0-4-4 0,-4 1-16 0,1-2-22 0,3-2-37 15,-5-2-48-15,3-4-43 0,-1 2-42 0,3-5-35 0,-4 0-34 16,6-5-24-16,-1 2-18 0,2-4-29 0,0-1-32 0</inkml:trace>
  <inkml:trace contextRef="#ctx0" brushRef="#br0" timeOffset="391801.7631">29882 5379 83 0,'8'-4'317'0,"0"4"-60"0,-2 1-48 0,0 2-39 0,0 2-27 0,1 0-19 0,-3 4-17 0,3 0-18 16,-1 2-11-16,-2 2-7 0,4 2-4 0,-4 2 0 0,0 1-1 0,-1 1 1 16,2 2-5-16,-3 3-7 0,-2 0-3 0,0 1-1 0,0 1-2 15,-2 3 1-15,-3-3 0 0,2 3 2 0,-3 0 0 0,2-1-1 0,-4-1-3 16,2 0-2-16,0 2-10 0,0-2-13 0,-2-2-12 15,2-1-12-15,0-1-11 0,0-1-8 0,-2-1-11 0,5-2-12 0,-4 0-11 16,2-3-10-16,2-1-66 0,1 0-91 0,2-6-68 0,0 3-57 16,0-3-35-16,0-1-24 0,2-4-19 0</inkml:trace>
  <inkml:trace contextRef="#ctx0" brushRef="#br0" timeOffset="391990.6484">29878 5803 212 0,'-3'-3'443'0,"3"0"-49"0,-1 3-70 0,1 0-56 0,0 0-48 16,0 0-38-16,0 0-34 0,1 0-35 0,2 0-38 0,-1 0-9 0,2 0 5 15,0 0-15-15,0 0-22 0,2 3-20 0,-3-3-21 0,4 0-14 16,1 3-13-16,-1-3-7 0,2 2-5 0,1-1-39 0,0 2-56 0,1-1-45 16,-1 1-40-16,3-2-14 0,0-1-5 0,2 2-8 0,-3 1-13 15,2-3-8-15,3 0-2 0,-6-3-1 0</inkml:trace>
  <inkml:trace contextRef="#ctx0" brushRef="#br0" timeOffset="392198.7426">30164 5675 154 0,'-8'-5'157'0,"2"-1"-13"15,-4 1-16-15,2 1-13 0,-2 1-12 0,0 0-4 0,-2-1 1 0,0 4-8 16,0 0-9-16,0 1-4 0,-2 3-4 0,2 1 2 0,0 1 3 16,0 3 3-16,2 1 4 0,-4 1 1 0,4 3 0 0,0 0-1 15,0 3-4-15,2 1-2 0,0 0-2 0,1 1-2 0,2 1 0 0,0 1-14 16,5-2-19-16,0 3-10 0,0-2-9 0,5 0-1 0,-3-1 0 0,4-1-5 15,3 3-5-15,1-6-5 0,-1 2-3 0,1-2-4 0,2-2-2 16,4 0-9-16,-1-2-13 0,2-2-34 0,3-3-45 0,-2 0-58 16,2-1-66-16,3-1-78 0,-2-4-84 0,3 0-52 0,0-4-35 0</inkml:trace>
  <inkml:trace contextRef="#ctx0" brushRef="#br0" timeOffset="397354.9069">30743 5587 282 0,'0'3'618'0,"0"-1"14"0,0 0 14 0,0-2-90 0,1 2-138 0,-1-2-95 0,0 2-72 0,5-2-48 0,-1 0-36 15,-3 0-9-15,4 0 7 0,-4 0-24 0,5 0-37 0,-2-2-31 16,5 0-27-16,-3 2-21 0,1-4-20 0,3 3-14 0,0-3-11 0,0 0-9 16,4 1-10-16,-2-1-9 0,7-1-8 0,-3 1-6 0,-1-1-2 15,1 0-6-15,0 1-4 0,0-2-27 0,3 2-38 0,-5-1-34 16,-1 2-34-16,0 0-31 0,-1 0-29 0,-2 0-36 0,0 0-39 0,-4 0-32 16,-2 0-31-16,-1 3-32 0,-3 0-33 0,0 0-31 0</inkml:trace>
  <inkml:trace contextRef="#ctx0" brushRef="#br0" timeOffset="397534.3241">30760 5778 90 0,'0'5'525'0,"0"-2"-35"0,0 2-42 16,3-5-24-16,-2 3-13 0,-1-2-18 0,5 1-23 0,-4-2-58 16,4 0-75-16,0-2-48 0,1 1-34 0,3-2-29 0,1 3-27 15,0-5-23-15,1 2-20 0,4-2-25 0,1 1-24 0,0-1-20 0,4-1-12 16,0 1-13-16,2-2-7 0,2 0-49 0,3-1-68 0,1 2-70 15,2-3-70-15,3 1-81 0,-4 2-85 0,6 0-62 0,-4-3-49 16,1 3-21-16,1-1-7 0</inkml:trace>
  <inkml:trace contextRef="#ctx0" brushRef="#br0" timeOffset="398248.7098">31611 5292 40 0,'2'0'366'16,"-2"0"-23"-16,0 0-15 0,0 0-19 0,0 0-25 0,0 0-23 0,-2 0-22 15,2 2-29-15,-2-1-30 0,-1 1-26 0,2 0-24 0,-1 0-26 16,-2-1-23-16,1 1-16 0,2-2-11 0,-4 2-12 0,4 0-16 0,-1 0-14 16,0-1-14-16,-3 1-8 0,2 2-6 0,-1-2-2 0,0 1-1 15,-1 1 0-15,0 1 0 0,-1 0 2 0,-3 3 0 0,4-2 4 16,-6 3 2-16,4-1 6 0,-1 4 6 0,-3-4 6 0,4 5 6 0,-1-1 2 15,0 1-2-15,0-1-1 0,2 2-3 0,2 0-4 0,-2-1-3 16,2 0-8-16,2 2-12 0,-1 0-14 0,3-3-13 0,3 0-10 16,-1 2-8-16,3-2-2 0,1-2 0 0,3 3 6 0,-1-2 13 0,2-2 9 15,3-3 8-15,2 3-18 0,-1-3-28 0,4 0-17 0,2-2-11 16,-2 0-6-16,4-3-4 0,0-1-19 0,-2-1-23 0,2-2-9 16,-1 0-2-16,-1 0-1 0,1-6-6 0,-1 1 1 0,-2-1 2 0,-5 0 28 15,2-4 39-15,-4 2 38 0,-1-2 38 0,-3 0 26 0,-1-1 22 0,-4-2 31 16,-2 2 35-16,0-2 14 0,-4 0 5 0,-2 0 4 0,-2-1 5 15,-2 2 0-15,-2-2 0 0,0-1-1 0,-2 1-5 0,-2-1-9 0,0 2-11 16,-2 0-5-16,0 0 0 0,-2 0-2 0,2 2 0 0,-2-3-1 0,1 5-1 16,4-1-6-16,-3 1-8 0,4 1-5 0,-1 0-6 0,4 3-2 15,1-1-1-15,0 0-3 0,1 3 0 0,3 1-8 0,3-1-8 0,-1 0-12 16,1 0-9-16,2 2-11 0,1 0-10 0,1-1-12 0,2-1-10 16,1 1-13-16,-1-2-10 0,3 1-1 0,3-3 4 0,1 3 6 0,0-3 4 15,1-2 5-15,2 2 4 0,0 0 7 0,2-1 6 0,1 1 9 16,-2 0 9-16,0 0 12 0,4-1 14 0,-7 2 13 0,4 2 14 0,-4-3-1 15,4 4-6-15,-5 2-8 0,-2 0-8 0,0-2-6 0,-3 4-5 0,0-2-7 16,-1 2-4-16,2 1-7 0,-5 1-6 0,2 2-8 0,-1 0-6 16,0 0-8-16,0 3-7 0,-2-1-3 0,1 4-4 0,-1 0 0 0,3 1 0 15,-1 1 4-15,-2 1 6 0,0 3 7 0,0 1 7 0,0 1 7 16,0 2 8-16,0 1 4 0,0 1 2 0,-2-2 1 0,-1 4-3 0,3-2-2 16,-1 3-2-16,-1-2 1 0,0 1 3 0,0-2-54 0,-1 3-78 15,3-5-81-15,0 4-77 0,0-6-51 0,3 3-35 0,-1-1-35 16</inkml:trace>
  <inkml:trace contextRef="#ctx0" brushRef="#br0" timeOffset="398616.3818">32221 5137 369 0,'-5'-6'460'0,"0"3"-94"0,-2 1-135 0,4 0-72 0,-3 0-38 0,2 2-24 0,-2 0-16 0,1 2-15 16,-2 0-13-16,1 2-11 0,0-1-10 0,-1 4-2 0,0 1 1 0,-1 0 5 16,-2 1 6-16,4 2 7 0,-2 3 8 0,-1-2 3 0,5 2 3 15,-3 0 3-15,-1 2-1 0,3 1 0 0,-2 0-2 0,2-2-10 0,2 1-15 16,-1-1-10-16,2 0-10 0,0 0-8 0,2-1-8 0,0 0-13 16,0-2-11-16,0 1-7 0,2-1-4 0,3-2 0 0,-2-1 1 15,3 0 1-15,1-3 3 0,-2 2 2 0,3-2 4 0,0-3 3 0,2 0 3 16,0 0 5-16,4-3 7 0,-2 0 11 0,3-3 11 0,-2 0 2 15,3 0-3-15,0-3-8 0,1-3-13 0,-1 0-15 0,-3-2-16 0,4-2-8 16,-6-1-4-16,4-2-4 0,-6-2-3 0,-1 0-1 0,-2-2 1 0,-2-2-4 16,0 3-8-16,-4-1 6 0,-2-3 9 0,-1 2 15 0,-2 2 15 15,-3-1 15-15,0 2 15 0,-4 0 4 0,2 2 2 0,-2 1-1 0,0 1-3 16,0 1-6-16,-4 2-7 0,3 0-3 0,-2 4-2 0,4 0-29 16,-2 0-44-16,1 3-67 0,4 1-80 0,-2 3-52 0,0 0-39 0,2 0-32 15,2 3-28-15</inkml:trace>
  <inkml:trace contextRef="#ctx0" brushRef="#br0" timeOffset="398830.6412">32696 5005 118 0,'1'-1'531'0,"2"1"-27"0,-3 0-70 15,0 0-91-15,0 0-66 0,0 0-54 0,0 0-43 0,1 1-35 16,-1 4-27-16,2-2-25 0,1 0-40 0,-3 3-46 0,1 1-29 0,-1 2-16 15,4 0-9-15,-2 2-5 0,1 2-1 0,-2 1 3 0,4 2 6 16,-1 0 9-16,-3 2 5 0,4 2 1 0,-4-2 5 0,2 2 3 0,-2-2 0 16,4 1-3-16,-4 2-28 0,2-3-43 0,-2-1-65 0,-1 1-77 15,2-2-56-15,-2 2-46 0,0-3-25 0,0-3-14 0,0 2-22 16</inkml:trace>
  <inkml:trace contextRef="#ctx0" brushRef="#br0" timeOffset="399231.3447">32675 5019 412 0,'5'-14'372'0,"-2"-1"-40"0,4 6-23 0,-4-3-23 16,4 3-25-16,-1-1-27 0,-1 2-27 0,1 1-24 0,3 2-23 15,-3 0-25-15,-1 0-26 0,4 0-22 0,-2 1-21 0,2-1-3 0,-3 1 4 16,4 2-16-16,0-3-25 0,-3 4-16 0,2-2-11 0,1 0-7 0,-3 3-8 16,3-2-5-16,-1 1-6 0,1 1-5 0,-4 0-4 0,1 0-6 15,0 1-8-15,-1 1-5 0,0 1-5 0,-2-3-3 0,-3 4-2 0,1 1-2 16,1-3-2-16,-3 7 0 0,-3-5 2 0,1 4 2 0,1 1 3 15,-3 0 4-15,-2 0 6 0,0 3 7 0,-1 1 7 0,0-1 8 0,-2 2 5 16,2-2 5-16,-3 2 5 0,0-1 3 0,1 1 2 0,2 0 3 0,1 0 4 16,-3-1 2-16,5 2 2 0,-2-3 0 0,5 1-2 0,-4 0 2 15,1 0 0-15,4-4 4 0,0 2 4 0,0-2 1 0,4 0 1 16,1-1 5-16,-4-1 7 0,5-1 8 0,0 1 8 0,2-2 3 0,1 1 0 16,0-3 1-16,4 1-1 0,-3-1-2 0,1 0-1 0,-1-3-2 15,2 3-1-15,1-3 3 0,-3 1 6 0,-3 1-2 0,3-2-5 0,-4 3-8 16,-2-3-8-16,2 0-6 0,-2 3-5 0,-2-3-3 0,-2 0-4 15,0 0 0-15,-2 2-1 0,-2-1-5 0,3 4-7 0,-4-5-6 16,1 3-6-16,-2-2-4 0,-4 4-1 0,0-2 0 0,0 3 0 0,-3-3 0 16,-1 2 2-16,-2 0 2 0,-4 1 4 0,4-1 4 0,-4 2 0 15,-1-1 2-15,1-1-1 0,3 2-3 0,-3-1-7 0,4-3-11 0,-3 3-15 16,5-3-57-16,2 2-77 0,1-2-51 0,1-2-36 0,4-1-25 16,-3 0-18-16,9 0-39 0,0 0-51 0</inkml:trace>
  <inkml:trace contextRef="#ctx0" brushRef="#br0" timeOffset="399680.4732">33057 5109 416 0,'0'0'539'0,"0"0"-57"0,0 0-71 0,0 0-79 0,0 1-39 0,0 1-18 0,-1-2-32 0,-2 3-38 0,3-3-33 0,-1 2-33 16,1 2-48-16,0-3-56 0,0 1-36 0,0 2-22 0,0-2-15 0,0 1-8 15,-2 1-4-15,2 1-4 0,0 1 0 0,0 1 2 0,0-1 5 16,0 3 5-16,0 2 8 0,0-2 11 0,0 0 8 0,0-1 8 0,0 3 3 15,2 0-3-15,-2-1-3 0,1 2-5 0,2-3-2 0,-2 0-3 16,4-1 0-16,-1 0 1 0,-1-1 1 0,1-2 1 0,2 0 9 16,1 1 13-16,0-3 7 0,-1-1 6 0,3-2 2 0,1 0 0 0,-3 0-11 15,3-3-15-15,5-3-10 0,-5 1-4 0,1-2-5 0,2 0-4 0,-1-4-3 16,2 0 2-16,-2-1-4 0,-1-3-5 0,-1-1 3 0,5 1 6 0,-5 0 16 16,-3-2 17-16,2 2 29 0,-1 1 33 0,-2 0 23 0,0 1 19 15,-2 1 10-15,-1 2 7 0,0 1 2 0,-2 0-2 0,-1 3-9 0,3 0-15 16,-3 2-18-16,0 1-20 0,0-1-23 0,0 0-22 0,0 4-23 15,0 0-23-15,0 0-13 0,0 2-15 0,0 2-7 0,0 1-4 0,0 0-4 16,0 3-3-16,0 3 3 0,0 1 5 0,0 3 7 0,0 1 10 16,0 2 11-16,0 3 15 0,0 2 10 0,0 1 11 0,0 3 6 15,0 3 5-15,-3 0 2 0,3 0 1 0,-1 3 2 0,-2 1-2 0,3-1 0 16,-1 2-1-16,-4-1-2 0,4 2-2 0,-3-3-3 0,-1 0-2 16,-1 0 1-16,2-2-1 0,-2-2 1 0,1 0 1 0,-4-5 2 0,2-2-1 15,-3-1-5-15,0-3-8 0,-1-1 0 0,0-2 5 0,-3-5 0 16,-2-2 1-16,0-3-3 0,-3-3-2 0,2-2-2 0,-3-4-3 0,-5-3-37 15,3-2-49-15,1-3-31 0,-4-2-23 0,4-6-37 0,-1-1-45 16,2-4-46-16,1 1-43 0,2-8-29 0,2 0-23 0,5-3-32 16,5-2-40-16</inkml:trace>
  <inkml:trace contextRef="#ctx0" brushRef="#br0" timeOffset="399880.3085">33620 4726 93 0,'5'0'390'0,"0"0"-60"0,-1 3-67 0,-3-1-18 0,4 1 7 0,-5 3-14 0,1-1-26 0,-1 2-43 0,3 0-55 0,-1 2-32 0,-2 2-21 0,2 1-14 16,0 2-10-16,-2 2-5 0,1-1-3 0,-1 3-2 0,3 2-5 0,-3 1-3 15,0 1-4-15,0 2-4 0,0-1-1 0,0 0 1 0,-3 3 0 0,3-1 2 16,-1 2 2-16,1-1 3 0,-2 2 2 0,0 1-2 0,2-4-4 16,-2 2-5-16,-1 0-7 0,3 0-10 0,-1-1-14 0,1-2-32 15,-2 0-43-15,-1-2-63 0,3 1-74 0,0-2-73 0,0-3-76 0,0 1-54 16,0-5-48-16,0-2-21 0</inkml:trace>
  <inkml:trace contextRef="#ctx0" brushRef="#br0" timeOffset="400282.2964">33464 5126 497 0,'-2'-2'554'15,"0"0"-46"-15,2 2-76 0,0 0-92 0,0 0-100 0,0 0-65 0,4 0-49 16,2 0-21-16,-1 2-2 0,4-2-18 0,-2 2-22 0,6 0-23 0,0-2-22 15,3 2-19-15,3 1-15 0,-2-1-13 0,8 0-12 0,-4 1-5 16,5-1-2-16,0 0 0 0,1 2 4 0,1-3-21 0,-1 1-32 0,4-1-24 16,-1 2-20-16,-3-3-22 0,5 0-25 0,-5-3-18 0,1 2-13 15,-2-1 0-15,0-1 7 0,-2-3 9 0,-2 3 8 0,-1-4 12 16,1 1 14-16,-8-1 39 0,3-1 52 0,-3-1 41 0,-4 0 38 0,-2-2 54 16,-2 2 63-16,0-1 43 0,-4-1 31 0,-2 1 13 0,-2 1 1 15,0 0-8-15,-2 0-14 0,0 1-16 0,-4-1-22 0,0 3-21 0,-2 0-19 16,0 0-20-16,-5 3-17 0,4-1-31 0,-4 1-34 0,1-1-23 0,-3 4-15 15,1 2-3-15,-2 0 3 0,2 1 10 0,-2 4 14 0,0-1 11 0,1 2 11 16,3 4 4-16,-3 0 4 0,2 3 2 0,2-1 4 0,0 3 3 16,2 1 5-16,1 3 2 0,0-1 1 0,4 3-1 0,2 0-3 15,0 0-7-15,2 1-8 0,2 0-4 0,0 1-3 0,2-2 3 0,4 1 3 16,0-2 1-16,1 1-2 0,2-2-4 0,3 1-5 0,0-4-3 16,3 0-3-16,-2-1-5 0,5-5-5 0,-2 0-5 0,4 1-5 0,-1-4-6 15,2-2-4-15,1-2-19 0,2-2-28 0,-3 0-37 0,4-3-47 16,-1 0-29-16,-1-4-24 0,2 1-16 0,-2-3-14 0,-4 1-17 0,-1-2-17 15,0-1-17-15,-1 1-19 0</inkml:trace>
  <inkml:trace contextRef="#ctx0" brushRef="#br0" timeOffset="403614.3347">7753 9005 140 0,'-1'-8'145'0,"-2"0"-4"0,0 1-6 0,-2-2-10 0,1 1-13 0,0-1-10 0,2 3-11 16,-6 0-9-16,5-1-8 0,-4-1-8 0,4-1-9 0,-4 2-10 15,4-2-9-15,-2 3-10 0,0-3-9 0,-1 3-5 0,-1-3-4 0,-1 1-2 16,0-1-1-16,-2 2-3 0,2-2-5 0,-2 2-2 0,0-2-3 0,-4 1-1 15,2-1-1-15,-2 0 1 0,0-2-1 0,-4 2 0 0,2 0 1 16,-2 1 1-16,0 1 3 0,-2-2 4 0,0 2 4 0,0-2 4 16,0 0 5-16,-2 2 4 0,0 0 1 0,-2-2-7 0,2 0-16 15,1 0-34-15,-4 3-49 0,2-1-23 0,2-1-11 0,-1 1-9 0,2 2-2 16,-2-1-2-16,2-1 2 0,-2 4 15 0,2-3 19 0,0 3 21 16,0 0 20-16,0-2 21 0,-2 4 19 0,-1-4 39 0,2 5 48 0,-3 0 23 15,0 0 12-15,-2 0 5 0,0 0 2 0,0 2-3 0,-3 1-5 16,-1 1-19-16,3 1-23 0,-4-2-21 0,1 3-21 0,1 0-10 15,-4-2-4-15,4 4-4 0,-1-1-1 0,0-2 0 0,-2 2 0 0,3 0 1 16,-1 2-2-16,1-1 1 0,0-2 0 0,2 5 0 0,1-5-2 16,0 3 2-16,1-2 1 0,4 2 0 0,-2 0 1 0,4-1-1 0,-1-1 1 15,1 2 2-15,3-3-1 0,-1 3 2 0,0 2 1 0,5-2 1 16,-2 0 1-16,1-1 0 0,0 3 1 0,3-2-1 0,1 0-1 16,-1 1-1-16,-3 1 2 0,3 3 0 0,3-4 0 0,-2 2 0 0,-1 1-1 15,0 0 1-15,4-1 3 0,-1 3 0 0,-2-2-1 0,1 1 0 16,2 0 0-16,-1 0-1 0,1-1 0 0,-3 1 0 0,3-2 0 0,1 3 0 0,-1 0 0 15,-3-1 3-15,3-1 1 0,-2 1 1 0,1 1 0 0,-2-2-1 16,3 1 3-16,0 0 1 0,-2 0 1 0,2 1 3 0,0 0-1 0,0-1 0 16,-2-2 0-16,4 3 0 0,-2-1 0 0,3 0 1 0,-4-2-1 15,5 1-2-15,-2 1-2 0,0-2-1 0,2 0-2 0,2-1 1 0,-1 2-1 16,1-2-2-16,0-1 1 0,0 2 1 0,1-1 1 0,-1-1-2 16,2 2 1-16,2-1-3 0,0 2 0 0,-2-2 0 0,2-1-1 0,2 2-1 15,-2-1 2-15,2 3-2 0,0-2 0 0,2 1 0 0,-2-1-2 0,0 1 0 16,0-1-1-16,2 2-2 0,1-2 0 0,-2 0-1 0,3 1 0 15,-1 1 2-15,-2 0-1 0,3 0 1 0,-1 0 2 0,2 1-1 16,-2-3 1-16,0 0 1 0,1 1 0 0,3-1 2 0,-2 0 1 0,1 2 4 16,1-2 2-16,-2-1 2 0,4 2 1 0,-1-3 2 0,2 1 1 0,0-1 3 15,1-1 0-15,-1 2 2 0,4-1 2 0,2-1 2 16,-2-2 2-16,4 0-2 0,2 0 1 0,0-1-3 0,0 1 0 0,5-3-2 16,-4 0-1-16,6 0-1 0,-4-2-4 0,5 1-2 0,1 0-1 15,-2-2-2-15,3-1-3 0,0 0-3 0,0 0-3 0,-1 0 0 0,1 0-1 16,0-1-2-16,-3-2 0 0,2 3-2 0,-4-3-1 0,1 1-1 15,-2 1 1-15,1-2-4 0,-4 0 1 0,2 0 0 0,-2-1 1 0,-1 1 0 16,0-1-1-16,-1-1 0 0,-1-1 0 0,-1 1 0 0,0 0 0 16,0 0-1-16,0-3 1 0,-3 1 0 0,2-2 0 0,0 1-1 0,-2-1 0 15,0 0-1-15,0 0 2 0,0 0 0 0,-2-1 1 0,2-1 1 16,-3 1-1-16,2-1 1 0,-3-3-1 0,2 4 1 0,-2-3-1 16,0 1 2-16,0-1 0 0,-2-1 0 0,-2 0 1 0,2 0 2 0,-2-2-2 15,-2 2 1-15,0 0-1 0,0-2 0 0,0 0 2 0,-2-2-1 16,0 1 0-16,-2-1-1 0,-2 1 1 0,2-1 1 0,-2-2 2 0,-2 3 0 15,-2-3 1-15,3 2-1 0,-3-2 4 0,-3 0 0 0,3 1 3 16,-2-1 3-16,-2 0 1 0,0 0 1 0,2-1 1 0,-4 1-1 16,2-1 0-16,-2 1-2 0,-2-3-2 0,2 4 0 0,-1-1 0 0,-2 1-2 15,1 1 0-15,-1-2-4 0,-4 2-4 0,3-1-1 0,-2 1-2 16,-2 1-4-16,-2 0-3 0,0 3-11 0,-1 0-14 0,-6 0-56 0,1 0-74 16,-5 3-63-16,-2 2-55 0,-4 0-48 0,-3 4-46 0,-5 2-51 15,-5-1-56-15,-3 4-32 0</inkml:trace>
  <inkml:trace contextRef="#ctx0" brushRef="#br0" timeOffset="405180.1411">33775 4729 74 0,'-3'-12'88'0,"-3"3"-3"0,-1-1-3 0,2-1-4 0,-1 0-5 0,0 0-4 0,0 1-4 0,-2-1-6 0,2-1 0 0,-3 1-3 0,4-2-2 16,-3 0-1-16,0 0-2 0,-2 0-4 0,-1-1-3 0,1-1-4 0,-1 0-3 15,1 0-5-15,-5-1-3 0,4 1-3 0,-4 0-16 0,2-2-24 0,-4 1-36 16,1 2-40-16,0-2-24 0,1 1-15 0,-3 3-9 0,0-2-9 16,0-1-3-16,-2 2-6 0,0 1-1 0</inkml:trace>
  <inkml:trace contextRef="#ctx0" brushRef="#br0" timeOffset="405880.0937">31659 4320 27 0,'-34'14'58'16,"2"0"3"-16,2 3-2 0,0-1-1 0,-1 0-4 0,4 0-5 0,-2 2-5 16,3 1-6-16,0 1-4 0,0-3-5 0,0 3-2 0,3-1-3 15,-1 1-4-15,-1 0-4 0,4 0-5 0,1 0-3 0,-2 0-2 0,2-1-3 16,0 1-2-16,4-2-2 0,-3 4-1 0,2-5 0 0,2 4-2 0,-1-3 0 15,2 0-1-15,2 1 0 0,1-1 0 0,1 1 2 0,0-2-1 16,0 1 2-16,0 0 0 0,4 0 0 0,-3-1 1 0,3 1 3 0,2-2-1 16,-2 3-1-16,5-3 0 0,-3 5 0 0,2-5 2 0,-1 2 2 15,3 1-1-15,0 0-1 0,0-1 4 0,0 0 3 0,3 1 2 0,-1-1 3 16,2 0 1-16,-3 1 3 0,5 0 3 0,-2-1 2 0,2 1 3 16,3 1 3-16,-2-2 3 0,6-1 2 0,-1 1 0 0,-1 2 4 0,3-3-2 15,2 4-2-15,0-3 0 0,4 1-1 0,1 2-2 0,0-1-3 16,4-2-1-16,-4 1-1 0,5 2 0 0,0-3-2 0,3 5-3 15,1-4-3-15,-1 2-1 0,1 0-1 0,2 0-3 0,3-1 0 0,-4 1-2 16,5 1 0-16,-4-2-2 0,4 1-1 0,3-3 0 0,-3 4 3 16,2-4 2-16,0 2 0 0,-2-2 3 0,4 1 3 0,0-1 1 0,-3-1 3 15,4-1-1-15,2-2 1 0,-4 2 0 0,3-3 1 0,1 1 1 16,-2-2-1-16,3-1-1 0,0 1-5 0,2-3-5 0,0 0-1 0,1 0-4 16,-1-2-4-16,0 0-1 0,1 0 1 0,4 0-3 0,-4-4-2 15,1 3-1-15,-2-3-2 0,2 0-1 0,1 0-1 0,-6 0 0 0,3-3 0 16,-1 0-1-16,1 0 0 0,-4 0-1 0,0 0 0 0,-1 0 0 15,0 0-1-15,-1-3 0 0,-2 2 0 0,-2-1-1 0,0-1 0 16,0 0 0-16,-5 0 1 0,1 0 0 0,1-2-2 0,-1 2 0 0,-2-2 0 16,-2 1 2-16,2-1 2 0,-3-1 1 0,4 1 4 0,-6-2-1 15,6 0 1-15,-5-1 2 0,2 2 4 0,0-5 1 0,-1 2 1 0,2 0 2 16,-1-1 3-16,2-1 2 0,-2 1 1 0,1-2 1 0,0-1 0 16,-1-3-6-16,0 4-13 0,0-4-22 0,0 2-27 0,-2-2-7 15,0 0 2-15,0 0 2 0,-1-2 2 0,1 1-1 0,-5-3-3 0,-1 2-1 16,2 1-1-16,-2-4 1 0,0 2 3 0,-4-1 12 0,2 1 17 15,-4-4 28-15,0 4 35 0,1-3 13 0,-4 1 0 0,-1 1 3 0,2 0 2 16,-3-4 5-16,-2 3 4 0,-1 0 3 0,1-2 3 0,-1 0-3 16,-2 0-6-16,-3-1-11 0,4 0-13 0,-5 0-11 0,0 1-12 0,0-2-7 15,-3-1-8-15,0-1-10 0,-1 1-10 0,-2 0-5 0,-4-1 0 16,0-1 1-16,-5-1 4 0,-1-1 4 0,-4 2 4 0,-2-4 7 0,-3 1 10 16,-6 1 4-16,0-5 5 0,-10 1-13 0,-1-2-21 0,-4-2-18 0,-2 1-22 15,-6-2-28-15,-4-2-33 0,-5 2-26 0,-2-3-25 0,-5 3-27 16,-7-3-29-16,-2 3-27 0</inkml:trace>
  <inkml:trace contextRef="#ctx0" brushRef="#br0" timeOffset="423313.7807">1998 12019 30 0,'0'0'82'0,"0"0"-13"0,0 0-14 0,0 0-12 0,0 0-10 0,0 0-8 0,0 0-6 0,0 0-1 16,0 0 1-16,0 0 5 0,0 0 7 0,0 0 8 0,0 0 8 15,0 0 8-15,0 0 10 0,-1 3 7 0,1-2 7 0,-3-1 3 0,3 2 3 16,-1 1-1-16,-2-3 0 0,3 0-2 0,-3 0-4 0,3 3-7 15,-3-3-7-15,-1 0-4 0,4 0-5 0,-2 1-2 0,-2-1-3 0,4 0-5 16,-3 0-8-16,0 0-5 0,3 2-7 0,-4-2-6 0,4 0-6 0,-3 0-3 16,0 0-3-16,3 0-2 0,-4 0-3 0,2 0-3 0,1 0-1 0,-2 0-2 15,-1 0 0-15,2 0-2 0,-2 0 0 0,1 0 0 0,-1 0-2 16,-2 0 0-16,-1 0-1 0,-1 0-1 0,0 0 0 0,1-2 0 0,-3 2-1 16,-3-1 1-16,1 1 0 0,-2-3 0 0,-2 3 2 0,3 0 0 15,-6 0 2-15,3-3-1 0,-1 1 0 0,-3 2 1 0,1 0 1 0,-1-1-1 16,0-2 2-16,0 3-1 0,1-1 1 0,0-1-1 0,-1 2 1 15,0-1-2-15,4 1-1 0,-2-2 1 0,0 0-1 0,5-2 0 0,-2 4 1 16,3-1 2-16,0-1-1 0,2 2 0 0,0-2-2 0,4 2-1 0,0-2 1 16,-2 0 0-16,5 2 0 0,-2 0-1 0,1 0-1 0,0 0-2 0,2 0-3 15,2 0-2-15,0 0-2 0,0 0-1 0,0 0-1 16,0 0 0-16,0 0 0 0,0 0 0 0,0 2 4 0,-1 0-1 0,-2-2 2 16,3 2 3-16,-2 0 4 0,0-1 2 0,2 3 5 0,-2 0 4 0,2-1 5 15,-1 2 4-15,-2 0 3 0,-1-1 3 0,2 4 3 0,1-2-1 0,-2 0 0 16,1 4 3-16,-2-1 1 0,2-1 2 0,0 1 1 0,-1 0 2 15,0 2 2-15,-1-1-1 0,1 4-2 0,0-2 0 0,1 1 1 0,-2 1 1 16,1-1 3-16,2 1 1 0,-1 0 2 0,-2 2 2 0,2 3 0 0,0-3-1 16,0 2-2-16,1-1-1 0,-2 3-1 0,1 3 1 0,0-2 2 0,0 2 0 15,1 0 0-15,-2 1-1 0,1 1-1 0,-2 5-2 0,1-1 0 0,0-1-2 16,1 2-1-16,0 3 1 0,-2-3-1 0,2 5 0 0,1-1-2 16,-4 2-2-16,1 0-1 0,0 0-3 0,2 0-1 0,-2 2-2 0,0-3-1 15,1 4-3-15,-2-4-3 0,1 4-3 0,0-2-3 0,0-2-1 0,-2 4-3 16,4-3-3-16,-2-1-3 0,0 4 1 0,-2-4 0 0,2 4 2 0,1-5 1 15,-2 2 2-15,1 0 0 0,0-2 1 0,2 2 3 0,-2-4 0 16,-2 2 3-16,2-1 2 0,2-1 3 0,-2 1 1 0,0-3 3 0,0-1-1 16,-1 2-1-16,2-4-2 0,1 0 0 0,0 0-1 0,-2-2 0 0,2 0 1 15,1-3-2-15,-2 0 0 0,1 1 0 0,2-4 0 0,-2 1-2 0,0-1 0 16,2 1 1-16,-3-2 0 0,2-5 0 0,-1 4 0 0,2-4 0 0,-2 2 0 16,0-1-1-16,2 0 1 0,-3-2 1 0,2-1-1 0,1 0 1 15,-2-1 1-15,2 2 1 0,-2-3-1 0,0 2 0 0,2-2 2 0,-2 0-2 16,0-1 2-16,2-1-2 0,-2 0 1 0,2 1-1 0,0-1-1 0,0-1 0 15,0 0 0-15,0 0-2 0,0 0 0 0,0-1-2 0,0-1 1 0,0-2 0 16,0 2-1-16,0-2 0 0,0 2-1 0,0-2 1 0,0-2 0 0,0 0 1 16,0 0 0-16,0 0 0 0,0 0 1 0,0 0 0 0,0 0 0 15,0 0 2-15,0 0 0 0,0 0 1 0,0 0 2 0,0 0 1 0,0 0 0 16,0 0 1-16,0 0 0 0,0 0 1 0,0 0 1 0,0 0-1 0,2 0-1 16,-2 0-1-16,4 0-1 0,-2 0-3 0,0 0-1 0,0-2-3 0,2 2-3 15,-2 0-3-15,0-1-3 0,1-2-4 0,0 3-3 0,1-2-1 16,1 1-1-16,-2 1-1 0,5 0-2 0,0-3 1 0,2 3-5 0,4 0-8 15,0-2-3-15,4 2-2 0,5-3 5 0,0 2 9 0,4-1 1 0,4-1-6 16,3 3-45-16,2-3-69 0,4 3-62 0,4-2-61 0,2 1-69 16,4 1-71-16,2 0-52 0,3 0-41 0,0 0-21 0</inkml:trace>
  <inkml:trace contextRef="#ctx0" brushRef="#br0" timeOffset="424629.8425">5055 12048 66 0,'0'-2'177'0,"3"-1"-1"0,-3 2-1 0,0-1-11 0,2-1-16 0,0 0-12 0,0 1-10 0,-2-2-13 0,1 4-16 0,2-3-14 16,-3 1-13-16,3-2-11 0,0 3-8 0,1-1-13 0,-1 1-13 15,4-3-10-15,-1 2-9 0,4 0-1 0,2-1 2 0,2 1-1 0,2 0-2 16,1 0-3-16,6 2-1 0,1-1-2 0,4-1-2 0,-2 2 1 15,6-2-1-15,-2 2 1 0,5 0 0 0,-2 0-2 0,1 0-2 0,2 0 1 16,0 0-2-16,-2 2-1 0,0-2-1 0,2 2-2 0,-4-1 1 16,0-1-1-16,-2 2 1 0,0 0-2 0,-2-2 1 0,-4 2-1 0,1 0 1 15,-4-1 1-15,-1 1 0 0,-2 0-1 0,-4-2 2 0,-2 2 1 16,-2 0 2-16,0-2 4 0,-3 1 1 0,-1-1 6 0,-3 2 6 0,-1-2 7 16,-2 0 7-16,0 0 6 0,0 0 6 0,0 0 5 0,-2 0 4 15,0 0 1-15,1 0 1 0,-2 0 0 0,0 0 1 0,0 0-2 0,-1 0-1 16,4 0-5-16,0 0-5 0,-2 0-7 0,2 0-6 0,0 0-7 0,0 0-6 15,0 0-3-15,0 0-5 0,0 0-3 0,0 0 0 0,0 0-3 16,0 1-3-16,2 2-1 0,-2-2-1 0,3 4 0 0,-2-5 0 0,2 3 1 16,-3 0 1-16,0 0 0 0,0 2 1 0,0 1 1 0,0-2 0 15,0 2 0-15,0 2 1 0,-3-2 1 0,2 1 2 0,-2 2 4 0,3 0 5 16,-2 0 2-16,2 0 5 0,-1 3 1 0,-2-1 5 0,2 1 2 0,-2 0 4 16,1 1 4-16,-2 3 5 0,2 1 5 0,-2-2 2 0,0 5 3 15,2 0 5-15,-3 2-1 0,0 0-3 0,-1 4-1 0,-2 3-2 0,2 0-2 16,0 3-1-16,-2 2 0 0,2 5-2 0,-4-2-2 0,3 2-2 15,-3 5-4-15,-1-2-2 0,1 6-3 0,0-2-4 0,0 3-2 0,2 0-1 16,-1-1-2-16,0 2-4 0,-1-1-3 0,4 1-4 0,-2-2-6 0,2 0-5 16,-1 1 1-16,0 0 0 0,4-2 2 0,-2-3 0 0,3 2 2 0,0-2 1 15,1-3 1-15,1 3 3 0,0-5 1 0,0 2 3 0,1-4 2 16,-1-1 3-16,4 0 1 0,-2-2 4 0,1-2-1 0,-2-1-2 0,1 0 0 16,2-4-2-16,-1 0 1 0,0-2-1 0,-1-1 1 0,0-4-2 15,1 1 0-15,-2-3 0 0,-1-2-1 0,2-1 0 0,-2-1 0 0,0-2-1 16,0 0 1-16,0-4-2 0,0 1 0 0,0 0-2 0,0-4 0 0,0 3-1 15,0-5-2-15,0 2 1 0,0 0-2 0,0-2 1 0,0 0-1 16,0 0 0-16,0 2 2 0,0-4-1 0,0 2 0 0,0-1-1 16,0 1-1-16,0 0 1 0,0 1 0 0,0 0 0 0,0 0 1 0,0 0 0 15,0 0 0-15,0 1-1 0,0-1 0 0,0 1 1 0,0-1-2 0,0 1 0 16,0 1-1-16,0-1 0 0,0 0-1 0,0 3 0 0,0-2 0 16,3-1 0-16,-3 1-1 0,0-2 0 0,0 2 0 0,0 2 0 0,0-3 0 15,0-2-1-15,0 2-1 0,0 1 1 0,0-3 1 0,0 3 0 0,0-3 0 16,0 3 0-16,0-1-1 0,0-1 2 0,0-1-1 0,0 0 1 15,0 1-1-15,0 1 0 0,0-5 1 0,0 5 0 0,-3-4 1 0,3 2 0 16,-2-1 2-16,2-2 1 0,-1 0 2 0,1 0 2 0,-3 3 2 16,3-3 3-16,0 0 4 0,-2 0 3 0,0 0 5 0,-1 0 4 0,0 0 4 15,-1 0 5-15,2 0 6 0,-2 0 8 0,2-3 3 0,-3 3 2 16,-1-2 2-16,-3-1-2 0,-2 2-3 0,-5-4-2 0,-4 0-5 0,-9 1-5 16,-1-2-6-16,-8-1-7 0,-8-1-19 0,-7-1-26 0,-8 0-68 15,-5 1-90-15,-5-3-96 0,-6-1-96 0,-6 1-82 0,-2 2-74 0,-7-1-46 16,-2 1-31-16,-2 0-19 0</inkml:trace>
  <inkml:trace contextRef="#ctx0" brushRef="#br0" timeOffset="441395.5784">1961 12302 1 0,'0'0'56'0,"0"-4"2"0,0 4 2 0,0-3 0 0,0 3-1 0,0-2 2 0,0-2-2 0,0 3-2 0,0-1-2 0,-3 1-2 0,3-3 0 0,-1 2 1 0,-2 0-1 0,3 1-4 15,-2-3-2-15,1 0-3 0,-2 1-1 0,-1-1 0 0,2 1-4 0,-2-1-3 16,1 1 1-16,0 1 4 0,-1 0-19 0,1-2-28 0,-4 3-9 0,1-1 4 15,2 0 3-15,-2 1 2 0,3 1 1 0,-4 0-2 0,1 0-2 0,0 1-5 16,0 1 1-16,-2 0-1 0,1 2 0 0,-2 1-3 0,-1 0 21 16,3 2 32-16,-3 0 9 0,-1 2-1 0,0 1-3 0,1 2-2 0,-3 0-1 15,3 3 1-15,0-1-1 0,0 1 0 0,0 1 0 0,1-1 1 16,2 5-3-16,1-2-3 0,0-1-1 0,2 1-4 0,0-1-1 0,4 3-2 16,0-1-2-16,0-3 0 0,4 2-1 0,0-1 2 0,2-2 0 0,-2 0-1 15,2-1 3-15,3-1 1 0,-2-2 1 0,3-1 0 0,3-1 2 16,-4-2-1-16,4 1 0 0,-2-2 0 0,5-4-1 0,-2 1 2 0,2-2-2 15,0-2 0-15,0-2-1 0,3-2-1 0,-2-1 0 0,3 0-2 16,-1-2-1-16,-2-2-3 0,3-1-1 0,-2-2-2 0,2-3-1 0,-1-1 0 16,-2-1-3-16,-1 1-2 0,1-1-2 0,-4-3-1 0,0-1-1 0,0 0 1 15,-3 1 1-15,-4 1 1 0,1-1 2 0,-4-2 2 0,0 6 2 16,-3-3 2-16,-3 1 4 0,0 2 4 0,-1 0 3 0,-2 3 2 0,-3 0-2 16,-1 3-1-16,0 0-9 0,0 2-14 0,0 1-22 0,-3 2-21 0,-3 0-29 15,-1 3-28-15,1 0-51 0,-1 6-58 0,-2 0-63 0,-1 3-61 16,-2 0-47-16,2 5-39 0,0-1-32 0</inkml:trace>
  <inkml:trace contextRef="#ctx0" brushRef="#br0" timeOffset="442047.5526">2516 12606 32 0,'0'-6'262'0,"-3"3"-12"0,0-2-19 0,2 4-25 0,-1-2-8 0,-5 1 1 0,4 2-13 0,-1-3-18 0,1 3-25 0,0 0-28 0,-1 0-24 15,-1 3-23-15,1-3-18 0,-2 0-15 0,2 2-12 0,-2 2-9 16,0 1 7-16,-1 0 15 0,-1 0-1 0,-1 3-10 0,-1 0-5 0,3 3-2 16,-3 0 0-16,-2 2 1 0,2 1 0 0,1 1 1 0,2-1-2 15,-2 2-2-15,4 2 1 0,-4-2 0 0,6 1-1 0,-1 4-3 0,1-3 1 16,3 0-3-16,3-1-1 0,-2 2-1 0,4-1 0 0,2-2 1 0,0 0 1 15,3-2-2-15,0 1 0 0,2-3 1 0,2 2-1 0,2-4 1 16,0-1-1-16,1 0-1 0,2-2-2 0,1-2-1 0,3-1-2 0,-3-1 1 16,2-3-2-16,5 0-1 0,-5-1 0 0,4-3 1 0,-2 1 1 15,2-5 0-15,-4 1-1 0,4-2-1 0,-4-1-2 0,-1-1 0 0,-1-3 0 16,-1-1 0-16,1-1-1 0,-4-1-1 0,-2 0 5 0,-2-2 3 0,2-1 4 16,-6 1 6-16,-3-1 6 0,1-1 8 0,-3-1 6 0,-3 2 4 15,-3 2 1-15,0-2 2 0,-1 2-2 0,-2 1 0 0,-4 0-4 0,0 3-6 16,-2 1-17-16,0 1-22 0,-3 1-14 0,-2-1-10 0,1 7-50 15,-3-1-69-15,-1 3-83 0,1 3-89 0,-1 3-57 0,-3 2-44 0,4 1-41 16,-5 4-42-16</inkml:trace>
  <inkml:trace contextRef="#ctx0" brushRef="#br0" timeOffset="442645.943">3477 13047 166 0,'-10'-9'399'0,"0"1"-78"0,0 0-102 0,0 4-52 0,0-4-29 0,2 3-21 0,-4-3-18 0,3 5-10 16,0-3-7-16,-1 3-11 0,2 1-15 0,0-2-12 0,-3 4-12 0,2 0 14 16,-1 0 29-16,0 2 2 0,0 0-12 0,-2 3-12 0,2 1-15 0,0 1-7 15,-3 0-6-15,4 3-1 0,-5-1-1 0,4 2-2 0,0 4 0 16,0-2-2-16,0 3-1 0,0-2-3 0,2 4-4 0,1 0-3 0,4 1-4 16,-4-2-6-16,6 1-3 0,-1 3-1 0,2-3-1 0,2-1 1 0,-1 1 0 15,4-2 0-15,-1 0 1 0,4 0 1 0,-2 2 3 0,4-5 4 16,0 0 2-16,2 0 1 0,0-5 1 0,2 1-1 0,2 1 2 15,0-4 0-15,0-2-2 0,2 1-2 0,2-5 2 0,0 0 2 0,2 0 2 16,-2-5-2-16,5 1-6 0,-4-2-1 0,5-4 1 0,-4 0 2 0,0-1 0 16,2-3-3-16,-4-1-4 0,2 0-7 0,-4-5-8 0,0 1-7 15,-2-1-4-15,-2-1-3 0,-2-3 0 0,-2 1 5 0,0-2 9 0,-4 2 4 16,-2-2 2-16,-4 1 2 0,0 0 2 0,-4 3 12 0,-2 0 20 16,-1 0 9-16,-2 3 5 0,-1 1-4 0,-2 3-11 0,1 0-16 0,-6 3-19 15,3 2-29-15,0 2-30 0,-3 4-58 0,0 1-70 0,1 4-61 0,-2 1-57 16,0 4-59-16,0 2-60 0,0 5-34 0</inkml:trace>
  <inkml:trace contextRef="#ctx0" brushRef="#br0" timeOffset="443096.6017">4555 13303 310 0,'0'-12'402'0,"0"1"-73"0,0 2-78 0,0 0-85 0,0 0-47 0,0 1-27 0,-1 0-11 0,-1 1-2 0,2-1-2 15,-3 2 2-15,2 3-6 0,1-3-6 0,-3 3-11 0,3 1-13 0,-1-2-16 16,-1 4-17-16,-1 0-11 0,2 0-8 0,-2 0-5 0,0 0-3 15,-1 0-2-15,-1 0-1 0,1 0-1 0,-2 4-1 0,1-2 1 0,-4 1-2 16,2 3 4-16,-2-3 3 0,-2 3 9 0,-1 2 10 0,2 1 6 0,-3 0 2 16,0 1 3-16,0 1 3 0,0 2 2 0,0 2 0 0,2-1 0 15,-1 2-1-15,2 2-2 0,0 0-2 0,1 0-1 0,3-1-2 0,2 6-1 16,0-6-3-16,1 3-4 0,0-1-4 0,6 1-1 0,0 1 1 0,1-2 0 16,2-1-1-16,1 0 5 0,3 2 2 0,-1-4 2 0,4 1 0 0,1-3-6 15,2-2-8-15,0-1-7 0,1 1-9 0,2-4-5 0,1-2-6 16,3-3-6-16,0 0-8 0,0-3-1 0,2-3 1 0,1-2 0 0,0-2 1 15,1-2 7-15,-1-2 8 0,0-2 13 0,1-3 12 0,-1 0 18 16,-3-2 21-16,0-3 21 0,-1 2 24 0,-2-2 17 0,0-3 10 0,-4 0 10 16,-3 1 8-16,-3 0 6 0,0 2 6 0,-4-4-2 0,-1 2-4 0,-5 2-9 15,-2 1-9-15,-4 0-21 0,-2 0-28 0,-4 3-55 0,-1 0-67 16,-4 1-88-16,-5 2-96 0,-4 2-79 0,-4-2-71 0,0 5-67 16,-6 2-68-16,-5 4-34 0</inkml:trace>
  <inkml:trace contextRef="#ctx0" brushRef="#br0" timeOffset="443913.3187">1944 13159 172 0,'-2'-8'251'0,"-4"0"-35"0,2 3-7 0,-2-1 7 0,2 0 0 0,-2 3-5 0,0 0-17 0,2 0-27 0,-2 0-28 0,2 1-30 0,-3 2-25 16,0 0-23-16,1 0-18 0,0 2-16 0,-4 1 8 0,3 0 18 0,-3 3-5 16,0 0-17-16,-3 4-15 0,1-1-12 0,-2 3-9 0,2 1-5 15,-2 1-4-15,-2 3-1 0,2-2-2 0,2 5-1 0,0-2-1 0,0 2 0 16,3 0-1-16,-1 2 2 0,1-1-2 0,1-1-1 0,5-1 1 0,-2 4 0 15,1-2 5-15,4-1 0 0,0-3 7 0,0 3 7 0,4-3 7 0,-2 1 7 16,4-2 4-16,2-2 2 0,1 0 0 0,1-3 2 0,-1 1-3 16,5-4-5-16,0 0-11 0,2-3-17 0,0-2-16 0,3-3-13 0,-2 0-18 15,5-3-20-15,-2-1-18 0,0-2-15 0,2-3-9 0,-2-2-9 16,3-1-2-16,-4-2 0 0,-1 0 3 0,0-3 6 0,-1 1 17 0,-1-4 22 0,-3 0 22 16,-3 3 20-16,0-4 24 0,-1-2 25 0,-5-1 22 0,-1 3 20 15,0 2 15-15,-6-2 14 0,1 1 4 0,-2 1-1 0,-3 1-4 16,0 0-5-16,-2 4-12 0,-1-1-16 0,-3 3-19 0,3 1-19 0,-3 2 22 15,0 0 39-15,0 4-25 0,-1 1-63 0,-1 2-59 0,1 2-60 0,1 4-57 16,-2 1-57-16,4 2-40 0,-2 4-33 0</inkml:trace>
  <inkml:trace contextRef="#ctx0" brushRef="#br0" timeOffset="444349.9322">2562 13546 487 0,'3'-9'518'0,"-3"-1"-38"0,0 1-66 0,1 0-107 16,-1 0-128-16,3 1-68 0,-3 2-39 0,0 0-18 0,0-2-10 0,0 4-6 15,0-1-5-15,0 2-9 0,0 1-9 0,0 0-14 0,0 2-18 16,0 0-6-16,0 0-3 0,0 0-7 0,0 0-8 0,0 0-6 0,0 0 1 15,-4 4 2-15,1-2 5 0,2 1 5 0,-1 0 7 0,-2 6 7 16,0-4 5-16,-1 1 5 0,2 3 6 0,-1 1 7 0,-2 1 7 0,2-1 8 16,-2 3 7-16,2 1 3 0,-1 1 4 0,1 0-1 0,1 1 1 0,-1-2-1 15,1 0 0-15,0 0-1 0,3 3 0 0,-3-2 2 0,3 1 0 16,3-4 1-16,-3 2 1 0,3-1 0 0,1-1-1 0,2 2 1 16,-2-3 1-16,2 1 0 0,3-3-1 0,-2 0-2 0,3 0-1 0,0-4-6 15,3 0-3-15,-1-1-5 0,-1 0-5 0,4-4-4 0,1 0-4 0,-2 0-2 16,2-4-5-16,4-1-2 0,-4-1-3 0,1-1-1 0,3-2 0 15,-1-2-1-15,1-1 0 0,0-2 1 0,-4-4 0 0,2 3 1 0,0-3 2 16,-5-1 2-16,2-4 1 0,-1 3 3 0,-4-1 4 0,0 0 6 0,-2-4 10 16,-4 4 6-16,0 2 2 0,-2-1 1 0,-2 1 2 0,-2-1 0 0,-2 3 3 15,-2 1-3-15,-3 1-2 0,-1 2-18 0,-1-1-25 0,-1 5-10 16,-4 0-7-16,-1 3-54 0,0 1-82 0,-3 4-89 0,-2 2-98 0,-2 4-70 16,-1-1-58-16,-2 7-40 0,1 3-31 0</inkml:trace>
  <inkml:trace contextRef="#ctx0" brushRef="#br0" timeOffset="444912.4673">1748 13906 22 0,'-6'-1'91'0,"-1"1"13"0,-2 1 10 0,-1-1 5 0,0 4 0 0,0 1 1 0,-2 1 2 0,2 0-2 0,-4 3-1 0,2 2-3 0,-2 1-4 0,1 0-4 0,-2 3-4 0,1-1-1 0,0 3-2 0,2-2-6 16,2 5-7-16,-4-2-8 0,6 0-10 0,-2 1-7 0,2 1-7 0,2-2-15 15,0-1-23-15,2 1-11 0,0-1-3 0,2 3-4 0,0-5-2 16,2 0-2-16,2-1 2 0,0 0 1 0,2-2 0 0,0 2 4 0,2-5 4 16,0 2 3-16,2-4 2 0,-2-2 3 0,4 0 1 0,0-1-1 15,2-2 0-15,-2-2 2 0,4-2 3 0,1 0 0 0,-2-3-2 0,4 0 2 16,0-3 0-16,-1-3 2 0,3 1 1 0,-2-4-5 0,-1-1-8 16,0-1-16-16,0 0-17 0,-2-4-14 0,0 1-12 0,-2 0-7 15,-2-1-7-15,-1-1-2 0,-2 1 1 0,-1-3-4 0,-2 6-4 0,-1-3-7 16,-3 2-7-16,-3 1-2 0,2-1 5 0,-4 5-3 0,1-2-4 0,-3 4-25 15,-2 1-36-15,2 1-38 0,-3 1-35 0,-3 2-33 0,1 6-29 0</inkml:trace>
  <inkml:trace contextRef="#ctx0" brushRef="#br0" timeOffset="445378.967">2651 14065 461 0,'-2'-9'531'0,"0"0"20"0,-1 2-85 0,0-1-141 0,0 2-69 0,2 0-34 0,-2 3-22 0,0-3-15 0,3 2-10 0,-3 1-5 0,2-1-13 0,1 0-17 16,-3 3-12-16,3 1-9 0,0 0-19 0,0 0-23 0,0 0-18 15,0 0-19-15,0 0-14 0,0 0-12 0,0 0-9 0,0 1-5 16,0 3-4-16,0 1-4 0,0-2-1 0,0 6-2 0,3 0-2 0,-3 0 1 16,0 2 1-16,0-1 1 0,0 4 3 0,0 1 6 0,0 1 4 0,0-1 4 15,0 5-2-15,0-3-2 0,0 1-8 0,0 2-8 0,1 0-9 16,2 0-7-16,-3-1-9 0,2 1-9 0,-1-3-7 0,-1 3-6 0,3-1-48 16,-3-3-70-16,1 2-74 0,2-1-73 0,-1 1-73 0,-1-4-72 0,4 0-52 15,-1-1-43-15,0-3-19 0,2-1-7 0</inkml:trace>
  <inkml:trace contextRef="#ctx0" brushRef="#br0" timeOffset="445730.7588">3579 14051 22 0,'2'-10'509'0,"-2"4"-50"0,3-3-97 0,-2 3-73 0,-1-2-60 16,2 3-9-16,-2-2 13 0,2 2 7 0,0-1 6 0,2 1-2 16,-2-1-5-16,0 3-14 0,0-3-20 0,1 3-34 0,-2 2-39 0,-1-3-22 15,2 0-10-15,-2 3-11 0,3-2-9 0,-2 3-8 0,-1-2-7 0,0 2-5 16,0 0-6-16,0 0-9 0,0 0-8 0,0 0-10 0,0 0-10 15,0 0-7-15,0 2-7 0,0 2-5 0,0 0-2 0,0 1-3 0,2 0-2 16,-2 2 0-16,2 1 0 0,0 1 1 0,1 3 1 0,-2 1 4 0,3 2 2 16,-2 1-3-16,2 1-4 0,-2 1-4 0,1 3-6 0,-2 2-8 15,3-2-8-15,-2 3-15 0,-2-2-19 0,3 4-86 0,-2-1-118 0,-1 1-108 16,2 1-104-16,0-2-71 0,0 0-52 0,-2-2-25 0,3 0-11 0,-2 0-4 16</inkml:trace>
  <inkml:trace contextRef="#ctx0" brushRef="#br0" timeOffset="446296.6459">3555 13523 363 0,'-4'-4'343'0,"-2"0"-70"0,2 0-42 0,0 0-28 0,0 0-20 0,3 1-12 0,-2 0-11 0,-1 3-10 0,4 0-19 0,0 0-25 0,0 0-8 16,0 0-2-16,0 0-14 0,0 0-22 0,0 0-17 0,0 0-12 16,0 3-6-16,2 0-5 0,0 3-2 0,-2-3-1 0,3 4 0 0,-2-1-1 15,-1 3 0-15,2 0-1 0,-2 1 2 0,2 1 3 0,0 1-3 16,-2 2-4-16,2-2-10 0,0 4-10 0,-2 1-3 0,0-1-1 0,0 1-9 15,-2 2-14-15,0 1-75 0,0-1-106 0,-2 5-99 0,0-1-95 0,0-1-58 16,-2 1-37-16,0 2-16 0</inkml:trace>
  <inkml:trace contextRef="#ctx0" brushRef="#br0" timeOffset="447411.8099">2767 12071 23 0,'0'-4'403'0,"0"0"-86"0,0 1-40 0,-2 0-18 0,2-2-12 0,0 1-8 0,0 2-17 0,-3-2-16 0,3 2-23 0,-1-1-27 0,1 0-26 0,0 1-25 0,0 2-24 0,0 0-24 0,0 0-19 0,0 0-17 15,0 0-11-15,-3 0-8 0,3 5-6 0,0-5-5 0,0 5-5 0,0-1-4 16,0 2-2-16,0 4-2 0,0-1-1 0,0 1 3 0,-1 1 3 0,-1 3 5 16,2 1 4-16,-3 2 8 0,2 1 4 0,1-1 5 0,-2 5 4 15,2-3 2-15,-4 4 1 0,1-1 1 0,2 4-1 0,-1-1-4 0,-2 2-3 16,0-2-7-16,-1 1-12 0,1 4-16 0,1-1-41 0,-1-1-56 15,0-1-95-15,-1 2-117 0,2-4-79 0,0 2-61 0,2-3-30 0,1-1-17 16</inkml:trace>
  <inkml:trace contextRef="#ctx0" brushRef="#br0" timeOffset="447995.9148">3751 12196 167 0,'-2'-1'256'0,"0"-5"-16"0,2 1-10 0,-2 3-10 0,2-2-6 0,-1 1-15 0,-2-1-19 0,3 1-18 0,-2-1-17 0,2 1-14 0,-1 1-16 16,-2 0-13-16,3-2-12 0,-1 3-8 0,-2-1-7 0,3 2-1 0,-2-2-1 15,1 1-5-15,1 1-4 0,0 0-7 0,0 0-10 0,0 0-10 0,-3 0-10 16,1 1-9-16,0 1-9 0,2-2-6 0,-2 3-4 0,2 0-1 0,-1-2 0 16,-2 3 0-16,3 1-2 0,-2 0 1 0,0 2-1 0,2-1 1 15,-2 5 2-15,1-3 4 0,-2 6 7 0,1-3 6 0,-2 4 6 0,2 0-4 16,0 1-8-16,0-1-6 0,-2 6-5 0,2-1-12 0,-2 1-17 0,0 3-69 16,0-2-96-16,-2 4-95 0,3 1-90 0,-4 1-65 0,1-2-54 15,-1 3-27-15,-2-4-18 0</inkml:trace>
  <inkml:trace contextRef="#ctx0" brushRef="#br0" timeOffset="448413.4173">3549 12792 220 0,'0'-6'484'0,"2"-3"-74"0,-2 0-114 0,2 1-62 0,0 0-37 0,2-1-21 0,-2 2-15 0,0-2-10 0,3 4-7 0,-2-2-12 0,1 0-16 0,0 1-15 0,1 1-16 0,-2-2-8 15,1 4-4-15,-1-3-4 0,-2 1-6 0,1 2-5 0,2 0-2 16,-4 0-4-16,3 0 1 0,-2 1-4 0,-1 2-7 0,0 0-3 0,0 0-8 16,0 0-5-16,-1 2-6 0,-2 1-5 0,3 0-4 0,-2 0-3 0,0 0-1 15,2 3-2-15,0 0 0 0,0 2-1 0,0-2 1 0,0 3-1 16,0 0 3-16,0 2-5 0,0 0-7 0,0 1-6 0,0 2-6 0,0 1-11 15,-2 0-13-15,2 1-69 0,-1 0-96 0,-2 1-99 0,3 3-100 0,0-1-72 16,0-1-56-16,0-2-30 0,3 1-15 0</inkml:trace>
  <inkml:trace contextRef="#ctx0" brushRef="#br0" timeOffset="448950.5817">4621 12166 1 0,'-1'-4'510'0,"-2"1"-70"0,2 0-113 0,-1 0-52 0,-1 0-18 0,2 1-23 0,1 1-23 0,-3-2-24 0,3 3-26 0,0 0-33 0,0 0-36 0,0 0-23 0,0 0-18 16,0 0-14-16,0 3-11 0,0 0-8 0,0 0-8 0,3 3-5 15,-3-1 0-15,1 4-1 0,2 0 3 0,-3 0 2 0,3 3 2 0,0 2 6 16,-2 0 5-16,2 2 0 0,-1 2-1 0,-1 0-5 0,-1 1-10 16,3 6-8-16,-3-3-7 0,2 4-17 0,-2 1-24 0,0 2-89 0,0 1-125 15,-2 1-98-15,2 3-89 0,-3-2-51 0,0 2-33 0,-1 2-18 16</inkml:trace>
  <inkml:trace contextRef="#ctx0" brushRef="#br0" timeOffset="454896.8549">1912 12808 30 0,'-2'-1'100'0,"2"-1"0"0,0 0 1 0,0-2-3 0,-2 1-3 0,2-1-4 0,0 3-3 0,0-3-4 0,0 0-3 0,0 1-3 0,0 0-3 0,0-2-2 0,0 1-2 0,0 2-3 16,0-1-2-16,0 0-2 0,0 0-3 0,0-2 1 0,0 1 0 0,0 1 2 15,0 0 3-15,0-1 2 0,0 2 1 0,0 1-5 0,-2-3-8 16,2 2-6-16,-1 0-8 0,-2 1-5 0,3 1-4 0,0 0-6 0,0 0-6 16,0 0-5-16,0 0-7 0,-3 0-8 0,0 0-7 0,2 1-6 15,-2 1-5-15,0 2 3 0,0-1 6 0,2 3 4 0,-2 0 7 0,0 3 1 16,-2 0 3-16,1 3 2 0,0 1 2 0,-2 1 1 0,0 2 3 0,2 1 2 16,-2 1 1-16,-2 2-1 0,5-1-1 0,-3 1-4 0,2-3-1 15,-1 3-3-15,-1 0-3 0,1 0 0 0,0-2-2 0,1 2 1 0,0-3-1 16,1-2 1-16,0 1 1 0,2-3 0 0,-2-1 4 0,1 2 7 15,2-5 8-15,0 0 9 0,0-2 9 0,0-2 8 0,0 0 10 0,0-1 7 16,2-2 2-16,-2-1 4 0,4-1 0 0,-1-3 0 0,0-1-1 16,1 1-1-16,0-4-3 0,2-3-6 0,3-2-7 0,-2 0-9 15,2-5-8-15,-2 1-10 0,3-3-10 0,0-4-8 0,2 0-6 0,-2-2-5 16,0 0-4-16,0-3 0 0,-2 3-3 0,3 0-1 0,-4-1-2 0,0 2-5 16,-4 2-8-16,3 3-12 0,-2 0-13 0,-1 4-10 0,-3 1-5 0,0 6-2 15,0-1 0-15,0 5-4 0,-3 4-4 0,-1 4-46 0,-2 1-68 0,3 6-55 16,-4 4-52-16,0 5-61 0,-4 6-70 0,1 1-38 0,0 8-20 15</inkml:trace>
  <inkml:trace contextRef="#ctx0" brushRef="#br0" timeOffset="455613.6705">1882 12782 31 0,'0'0'96'0,"0"1"-7"0,-2-1-7 0,2 3-7 0,-1-2-4 0,-2 1-4 0,1 1-8 0,0 1-11 0,0-1-8 0,1 3-9 0,-2-1-8 0,0 2-10 0,3 1-2 0,-3 0 2 0,2 1 1 16,-2 2 2-16,3 1-12 0,-2 0-20 0,2 2-34 0,-1 1-41 0,1 1-48 15,0 2-51-15,0 0-57 0</inkml:trace>
  <inkml:trace contextRef="#ctx0" brushRef="#br0" timeOffset="458941.3682">4610 12902 60 0,'-3'-4'96'0,"3"3"-4"0,0-1-2 0,-1 0-2 0,-1-2-3 0,2 3-1 0,-3-1-3 0,3-2-4 0,-1 3-2 0,-2-3-6 0,3 3-3 0,-1-2-6 0,-1 0-3 0,2 1-5 0,-3 1-1 16,3-4-3-16,-1 4-4 0,-1-2-4 0,2 1-7 0,0 2-6 0,-3 0-2 16,3-3-1-16,-1 3-2 0,1 0 0 0,0 0 0 0,0 0 2 15,0 0-5-15,0 0-7 0,0 0-11 0,0 0-13 0,0 0-7 0,0 0-4 16,0 0-4-16,0 0-2 0,0 0-6 0,-3 3-6 0,2-3-4 0,-1 0-4 15,2 2 0-15,-3 2-2 0,2-1 4 0,-2 0 5 0,2 2 12 16,-1-1 12-16,-1 1 8 0,-1 2 4 0,1-1 6 0,-1 1 6 0,-1 2 4 16,1-2 3-16,1 3 2 0,0-1 0 0,2 0-2 0,-2 2 0 15,0-5-3-15,0 3-2 0,2-2-2 0,-2 2 1 0,3-1 0 0,0-3 1 16,0 0 2-16,0 2 1 0,0-2 0 0,0-1 2 0,3 1 1 16,-2-5 4-16,2 3 3 0,-1-1 2 0,-1-1 5 0,3-1 6 0,-1 0 4 15,-1 0 6-15,2 0 2 0,0-3 3 0,-1 0-1 0,0 0-1 0,3-3 3 16,-2 3 3-16,2-2-2 0,-2-2-2 0,2 0-5 0,0-1-4 15,-2-1-12-15,2 1-14 0,-2-3-12 0,-1-1-12 0,0 1-8 0,-2 2-7 16,2-4-4-16,-3 2-4 0,0 0-5 0,0 0-7 0,-3 2-13 16,2-2-17-16,-3 2-28 0,-1 0-37 0,-2 3-28 0,1-2-26 0,-4 4-40 15,0 1-46-15,-3 1-49 0</inkml:trace>
  <inkml:trace contextRef="#ctx0" brushRef="#br0" timeOffset="459615.6482">4391 13885 249 0,'0'0'440'0,"0"0"-67"0,0 0-100 0,0 0-68 0,0 0-53 0,0 0-33 0,0 0-24 15,0 2-14-15,0-1-11 0,0 3-14 0,0 0-12 0,0 1-8 0,3-1-4 16,-3 3-10-16,1-1-12 0,-1 6-7 0,0-1-8 0,0 1-14 16,0 1-19-16,0 3-18 0,0 0-16 0,0 3-52 0,-1 1-69 0,-2 2-84 15,0 2-94-15,0 0-49 0,-3 2-31 0</inkml:trace>
  <inkml:trace contextRef="#ctx0" brushRef="#br0" timeOffset="461411.5318">2409 15046 42 0,'0'-1'309'0,"0"-3"-30"0,0 0-16 0,0 3-9 0,0-2-9 0,0 0-8 15,0 0-21-15,-3 1-26 0,2 2-29 0,1 0-31 0,0 0-23 0,-3-3-20 16,3 3-17-16,0 0-12 0,0 0-12 0,0 0-11 0,0 0-10 0,0 0-11 16,-3 0-8-16,0 0-8 0,-1 3-2 0,4-3 3 0,-2 0-1 15,1 2-2-15,-2-2-2 0,3 3-6 0,-1-3-1 0,-2 1-3 0,0 1 0 16,0 1 1-16,2-2 1 0,-1 3 4 0,-2 0 3 0,1-1 3 15,0 3 3-15,0-2 3 0,-3 4 2 0,2-1 3 0,-2 0 2 0,-1 2 4 0,0 2 2 16,1 0 3-16,0 1 0 0,1 0 1 0,-1-2-1 16,0 2-2-16,-1 1-2 0,1-1-2 0,2-1-1 0,-2 1-1 0,3 0 1 15,-1 1 0-15,1-5 0 0,2 3 0 0,-1-2 1 0,2 0 0 0,-3 1 0 16,3-4 2-16,0 0-1 0,3 0 1 0,-3-1 0 0,2-1 2 16,-1-2 1-16,3-1 3 0,1 1 2 0,-1 0-1 0,2-2 3 0,1 0 0 15,0 0 1-15,3-2 0 0,-3 0-3 0,4 1 1 0,0-1-2 16,2-1 0-16,0-1-3 0,0 2-3 0,0-2-1 0,4-1-5 0,-4 2-5 15,0 0-3-15,0 0-4 0,3 0-4 0,-3 1-3 0,-1 1-3 0,-1 1-4 16,-1 0-1-16,0 0 0 0,-1 0-1 0,1 1 1 0,-3 4 1 16,-1-2 1-16,3 0 3 0,-4 5 1 0,1-2 2 0,1 3 2 0,-4 0 2 15,2 1 2-15,-1 1 3 0,-3 1 2 0,2 1 1 0,-3-1 1 16,0 2 0-16,0 4 0 0,0-5 1 0,-4 2-1 0,1-1 1 0,0 2-2 16,-1-2 1-16,-2 1 1 0,0-2-1 0,-1-1 1 0,1 1 1 0,-1-1 1 15,-2-1 1-15,2-2 2 0,-3 0 4 0,1-1 0 0,2-1 2 16,-6-2-5-16,3-1-8 0,0-1-12 0,0 1-16 0,-2-4-29 0,-2 0-35 15,3-2-40-15,-1-1-44 0,-1 0-46 0,0-5-51 0,0 3-70 16,0-5-81-16,0 0-52 0,0-4-36 0</inkml:trace>
  <inkml:trace contextRef="#ctx0" brushRef="#br0" timeOffset="461577.6635">2340 15126 238 0,'4'-6'534'0,"-2"3"8"0,2 1-78 0,-1-2-114 0,0-1-82 0,1 2-67 0,2 0-46 0,1 0-35 0,-1-2-28 0,1 4-20 0,2-1-17 16,1 0-16-16,1-1-15 0,1 1-16 0,2 0-16 0,2 0-17 16,0-1-5-16,3 3-3 0,-2-2-31 0,2 0-47 0,1 2-50 0,2 0-52 15,-2 0-42-15,4 0-40 0,-5 0-40 0,4 2-42 0,-1 0-45 0,-2-2-46 16</inkml:trace>
  <inkml:trace contextRef="#ctx0" brushRef="#br0" timeOffset="461910.9011">2951 15106 366 0,'-4'0'350'16,"2"5"-39"-16,0-4-36 0,0 2-31 0,-1-1-31 0,0 1-28 0,0-2-30 16,2 1-24-16,-3 2-21 0,-1 0-19 0,2 0-17 0,-1-1-8 15,0 3-4-15,2 0-6 0,-5 1-6 0,4 4-3 0,-4-2-2 0,0 4-1 16,1-1 0-16,0 3 1 0,-1-2 0 0,0 3-2 0,1-2-5 0,0 3-4 16,-1 3-4-16,0-1-2 0,1-1-3 0,0 0-1 0,2 1-2 15,-2 1-2-15,2-1-1 0,1-2-2 0,2 1-1 0,-1 0-1 0,2 0-1 16,0-3-1-16,0 1-5 0,0-3-4 0,3 1-3 0,0-2-5 15,1-1-3-15,-1-2-5 0,4 1-5 0,-1-5-4 0,0 3-1 0,1-5-4 16,2-2-3-16,1 1 1 0,0-2 2 0,2-2 0 0,-1-1-1 0,2-2 1 16,-1-4 2-16,2-1-1 0,0 0-4 0,-1-4 5 0,2-1 5 15,-1-1 4-15,-1 0 1 0,0-4 2 0,-3-3 2 0,0 4 2 0,0-4 2 16,-2 2 9-16,-4-3 8 0,0 0-1 0,-1 2-7 0,-3-1 4 16,-1 2 7-16,-1-1 1 0,-4 2-1 0,-1 3-4 0,2 1-1 0,-3-2-3 15,-2 3-4-15,2 0-9 0,-2 5-11 0,-1-1-20 0,1 2-25 16,-1 2-6-16,2 2 5 0,0-1-39 0,-1 3-64 0,0 0-54 0,-4 3-51 15,4 0-48-15,0 3-50 0,0 3-49 0,0-1-45 0</inkml:trace>
  <inkml:trace contextRef="#ctx0" brushRef="#br0" timeOffset="462180.1213">3715 15060 374 0,'0'0'596'0,"0"0"5"0,0 0 1 0,-2 0-113 16,0 0-169-16,0 0-80 0,-2 0-37 0,2 2-26 0,1-2-24 15,-2 4-35-15,-1-3-43 0,2 3-27 0,-2 3-21 0,-2-1-16 0,0 2-13 16,-2 3-9-16,-2 3-3 0,0 0-1 0,0 2 3 0,-2 2 4 0,-2-1 7 16,0 6 6-16,0-2 7 0,0 2 2 0,-2 0 1 0,0 2 0 15,2 2-1-15,-2-3 1 0,0 1-1 0,2 3-3 0,0-3-7 0,0 0-7 16,0-1-9-16,4-1-7 0,-2 0-7 0,2-2-10 0,0-1-11 15,0-1-6-15,4-2-1 0,0 0-8 0,0-3-11 0,2-2-54 0,0 2-76 16,0-5-52-16,2-3-36 0,2 0-34 0,0-1-31 0,0-5-48 16,0 0-58-16,0 0-28 0,0-3-17 0</inkml:trace>
  <inkml:trace contextRef="#ctx0" brushRef="#br0" timeOffset="462314.6605">3257 15019 354 0,'-3'-9'345'0,"-2"1"-139"0,1 3-52 0,1 2-6 0,2-3 4 16,1 3 11-16,0 1-2 0,0 2-11 0,0 0-20 0,1 0-27 0,2 2-63 16,1-1-83-16,1 3-73 0,-2 3-66 0,1-2-85 0,0 4-92 0,-1 1-62 15,2 2-44-15</inkml:trace>
  <inkml:trace contextRef="#ctx0" brushRef="#br0" timeOffset="462561.8169">3636 15574 347 0,'1'3'562'0,"-1"1"11"0,0 0-70 0,0-3-112 0,0 1-58 0,0 0-32 15,0 2-40-15,0-4-44 0,0 1-28 0,-1-1-18 0,1 0-22 16,0 0-27-16,0 0-23 0,0 0-22 0,0 0-19 0,0 0-13 0,0 0-10 16,0 0-9-16,0 0-2 0,0 0-1 0,0 0 3 0,0 0 5 0,0 0 3 15,0 0 7-15,-3 0 2 0,3-1-2 0,0-3-2 0,-2-1-7 0,2-1-7 16,0-2-9-16,-1 2-10 0,1-6-10 0,0 1-17 0,-3 1-21 15,3-1-20-15,0-2-19 0,0 1-40 0,0 0-50 0,0 0-69 16,0 1-80-16,0 2-58 0,-2 1-47 0,2-1-53 0,0 1-54 0,0 5-37 16,-2-3-31-16,2 6-5 0</inkml:trace>
  <inkml:trace contextRef="#ctx0" brushRef="#br0" timeOffset="463411.3381">3307 15103 105 0,'0'-3'261'0,"0"0"-22"0,0 3-13 0,0 0-7 0,0 0-9 0,0 0-12 0,0 0-20 0,-3-3-20 0,2 1-26 0,-1 2-28 0,0 0-22 16,0 0-19-16,-2 0-14 0,2 0-10 0,1 2-10 0,-2 1-8 0,1-3-9 15,-2 0-8-15,1 3-4 0,2-3-1 0,-1 1-2 0,-2 1-2 0,1-2 1 16,2 3-3-16,-1-3 0 0,-2 5 1 0,2-4-1 0,0 2 2 15,0 2 3-15,1-2 3 0,-2 3 2 0,3 0 1 0,-2-3 4 16,0 3 2-16,2-3 1 0,0 2 1 0,0-1-2 0,2 1-1 0,0-1 0 16,-2-1-1-16,4-1-2 0,-2 0 1 0,0 0-1 0,3-1-1 0,-2 1 1 15,1-2 0-15,0 0-2 0,-2-2 2 0,2 1 0 0,2-1 2 16,-2 0 2-16,2 0 3 0,-2-1 1 0,-1-1 3 0,2-1 2 0,-1 1 2 16,-3-3-1-16,2 2-1 0,-1 0 0 0,0-1 0 0,-2 0 2 15,0 0-1-15,-2 0-1 0,0 1-1 0,-2-1-5 0,2-2-5 0,-2 5-7 16,-2-2-8-16,2 1-14 0,0 0-15 0,2 3-18 0,-2-1-19 0,0 2-42 15,-1 0-52-15,2 2-53 0,-1 1-51 0,-2 1-53 0,2 1-51 16,0 2-46-16,1 2-42 0</inkml:trace>
  <inkml:trace contextRef="#ctx0" brushRef="#br0" timeOffset="464012.9202">4307 15295 216 0,'-1'-4'551'0,"-2"-4"8"0,3 5 5 0,-2-3-95 0,1 3-145 0,1-3-79 0,0 3-47 15,0-1-27-15,0 2-18 0,0 1-18 0,0-3-17 0,0 4-20 16,1-2-19-16,1 2-24 0,-2 0-28 0,3 0-20 0,-2 2-21 0,2-2-12 15,0 4-8-15,0-1-5 0,-2-1-3 0,1 3 0 0,1 1 0 16,-2 0 4-16,-1 3 3 0,3 0 6 0,-3 2 6 0,1-1 9 0,-1 1 6 16,0-1 7-16,0 3 4 0,-1-1 3 0,1 2 0 0,-3 1 2 15,-1 0 1-15,2-3 0 0,-2 1 1 0,1-2-1 0,-1-1 0 0,-1 1 0 16,1 1 0-16,0-6 3 0,1 2 0 0,0-2 3 0,2-1 1 0,-1-1 5 16,-1-1 2-16,2-2 2 0,-2 1 3 0,3-2 1 0,0 0 1 15,0-2-2-15,0-1-2 0,0-2-4 0,0 0-4 0,0-3-4 16,4-2-8-16,-1-1-4 0,0 2-7 0,1-6-4 0,2 0-3 0,0-1-3 15,1-1-1-15,2-1 1 0,1 1-1 0,3-1 2 0,-3 1 4 0,3 0 5 16,1 1 3-16,-2-1 7 0,2 3 6 0,-1 1 4 0,0 3 2 0,0-1 1 16,-1 2 3-16,-1 2-1 0,-1 2-1 0,0 1-1 0,-1-1 0 0,1 5 0 15,-4 0-1-15,1 0-1 0,-1 5-1 0,3-1-3 0,-4 2-3 16,1 2-1-16,-2-1-1 0,1 2-1 0,-1 2 1 0,-1 1-1 0,0 1-3 16,-2-1-8-16,2 5-13 0,-3-1-15 0,2 0-18 0,-2 0-18 15,0 3-24-15,0-1-60 0,0 2-82 0,-2-5-55 0,2 3-41 0,-3-2-43 16,3 1-46-16,0-1-49 0,0-3-51 0,3-1-23 0,-1 1-11 15</inkml:trace>
  <inkml:trace contextRef="#ctx0" brushRef="#br0" timeOffset="464313.6271">4806 15262 325 0,'-3'-7'470'0,"2"-1"-81"15,-1 3-58-15,-2 0-48 0,2 2-18 0,-2-1-6 0,1 2-22 0,2 0-28 16,-1 2-31-16,-2 0-33 0,4 0-32 0,-3 2-32 0,3 0-33 15,-3 2-31-15,0 0-19 0,2 2-11 0,-2 1-5 0,0 0-3 0,0 2-3 16,0 1-1-16,-1 4 5 0,1-1 7 0,0-1 7 0,0 0 11 0,2 3-2 16,-3-1-8-16,2-1-6 0,2 2-7 0,-3-3-8 0,3 1-7 15,0-1-6-15,3 1-2 0,-3-4 17 0,2-1 27 0,2 3 15 0,-3-3 7 16,4-2 2-16,-1 1 0 0,0-2 4 0,-1-2 2 0,0 0 4 16,3-2 2-16,-2-1-4 0,2-1-5 0,0-3-1 0,0 0 3 0,2-2-19 15,-2 0-27-15,1-3-15 0,2 0-5 0,-3-1-5 0,-1-2-1 0,1-1-4 16,1 1-3-16,-1-4-2 0,-2-2 2 0,-2 3 5 0,-2-3 8 15,1 0-1-15,-1 2-4 0,-1-2-3 0,1 1-7 0,-2 1-8 16,-2 2-13-16,-2 0-15 0,2 1-20 0,-2 3-22 0,2-1-24 0,-2 5-25 16,0-2-28-16,-2 3-23 0,-1 2-21 0,0 1-24 0,1 2-27 0,-1 2-41 15,-1-1-48-15</inkml:trace>
  <inkml:trace contextRef="#ctx0" brushRef="#br0" timeOffset="464694.3366">4924 15260 2 0,'6'-4'355'0,"-2"-1"-37"16,2 1-32-16,-2-1-22 0,2 1-20 0,-2 1-21 0,-1-1-23 15,2 1-25-15,-1 1-26 0,0 1-27 0,-1-2-25 0,0 2-24 0,1 1-21 16,-1 0-14-16,2 1-10 0,-1 2-7 0,0-2-10 0,-1 3-3 16,0 1-3-16,1-2 0 0,2 5-2 0,-2-3 0 0,-2 4-1 0,2 0 0 15,0 2 1-15,-2 0 0 0,-1 2-1 0,2-1 0 0,-3 2-1 0,0 1 0 16,0-1-1-16,0 0 0 0,0 3-1 0,0-2 1 0,-3-3 0 15,2 2 0-15,1-1 0 0,-2-3 0 0,2 2 0 0,-2-1 1 0,0-1 2 16,2-2 3-16,0-2 6 0,0-2 8 0,0 1 10 0,0-1 12 16,0-2 13-16,0-1 8 0,0-1 8 0,2-1 3 0,0-1 2 0,0-2-1 15,2-1-1-15,-1 0-1 0,4 0-1 0,-4-6-4 0,4 2-7 16,1-5-9-16,0 2-10 0,2-2-12 0,0-1-13 0,0 0-9 0,-1-3-9 16,4 2-2-16,1 2-3 0,-5-2-1 0,4 3 1 0,-3 0-2 15,2-1-2-15,-2 4-3 0,0-1 0 0,0 2-4 0,-3 2-2 0,2 1-2 16,-1 3 0-16,-2-1 1 0,0 0 3 0,0 4 2 0,-2 0 2 0,2 2 0 15,-2 2 2-15,2 1 3 0,0 1 3 0,-2 1 2 0,0 2 6 16,-2 2-1-16,2 2-1 0,-2-1-11 0,0 4-15 0,-2 0-18 0,0 0-18 16,0 5-71-16,-2-4-93 0,0 3-72 0,-2 0-61 0,2 1-61 15,-2 0-63-15,0 0-34 0,-2-1-23 0</inkml:trace>
  <inkml:trace contextRef="#ctx0" brushRef="#br0" timeOffset="465411.6688">5496 15251 60 0,'-1'-4'597'0,"-2"1"15"0,1-1 11 0,-2 2 7 0,1-1-125 16,2 2-189-16,1 1-92 0,0 0-42 0,0 0-9 0,0 0 10 16,0-3-27-16,4 3-41 0,0 0-33 0,-2 0-27 0,2 0-26 0,2 3-23 15,-2-3-12-15,2 1-6 0,3-1-4 0,-2 3-1 0,1-1-1 0,4 0-1 16,-2 2 1-16,0-3 2 0,2 1 2 0,-2 0 0 0,4 2 0 15,-4-3-5-15,0 1-1 0,0 0 2 0,-2 2-3 0,2-3-6 0,-2 1-4 16,-2 2-5-16,0-3-2 0,-2 1-1 0,-2 1 0 0,2-3-1 16,-4 0 1-16,0 3 2 0,0-3 4 0,0 3 6 0,-1 0 6 0,-2-3 6 15,1 5 6-15,-2-4 6 0,0 2 5 0,2-1 6 0,-4 2 5 16,2 2 5-16,-2-2 6 0,-4 1 6 0,2 3 4 0,0-4 3 0,0 4 2 16,-2 1 0-16,2-2 0 0,-2 2 0 0,2 0-2 0,-2 2-2 15,2-2-3-15,0 2 0 0,2-2-4 0,0 1-1 0,0 1-4 0,2-2-2 16,0 2-3-16,2-1 0 0,0 1-1 0,2 1-2 0,2-4-1 0,-2 1-4 15,5 0-6-15,-2 0-6 0,1 0-8 0,3-2-7 0,2 0-6 16,-1-2-8-16,2 1-9 0,2 0-14 0,0-3-28 0,2 0-38 0,0-1-25 16,2-2-20-16,0 0-17 0,0-2-15 0,0 2-9 0,0-6-7 15,2 0-6-15,-2 0-5 0,0 0-7 0,0-5-7 0,-2 2 6 0,2-2 14 16,-1 1 33-16,-4-3 45 0,1 1 33 0,-2-3 28 0,0 0 31 0,0 1 30 16,-1 1 30-16,-4 1 27 0,1 0 26 0,0-1 22 0,-2 2 28 15,-2 2 28-15,-2-2 9 0,0 4 0 0,0 0-2 0,0-1 0 0,0 4-4 16,-2 0-5-16,2-1-12 0,-1 1-13 0,-2 2-18 0,3 0-19 15,-2 2-18-15,2 0-19 0,0 0-18 0,0 0-22 0,0 0-7 0,0 0-2 16,0 2-4-16,0 0-9 0,0 2-3 0,0-1-4 0,0 0 0 0,0 1 1 16,0 1 3-16,0 1 7 0,0-1 5 0,2 0 8 0,-2 1 6 15,3-1 6-15,-2 0 2 0,-1 3-2 0,2-2-5 0,1-1-3 16,-2-1 0-16,3 1 4 0,-2-1 4 0,1-1 3 0,1-1 1 0,-3 0-1 0,4-1-5 16,-2 2-7-16,1-3-9 0,0 0-10 0,1-3-5 0,0 2 0 15,0-3 2-15,0 1 5 0,1-1-1 0,3-1-3 0,-3-4-5 16,-1 3-5-16,1-2-2 0,0 0-3 0,0-1 3 0,-2-2 6 15,0 1 11-15,1 1 14 0,-4-2 10 0,2-1 9 0,-3 1-2 0,0 2-3 16,-3 1-4-16,2-1-5 0,-4 1-3 0,1 3-1 0,-2 0 2 0,-2 2 3 16,0-1 3-16,0 0 1 0,-2 3 0 0,0-2-2 0,1 3-3 15,-4 3-3-15,3-2 4 0,-2 3 9 0,1 0 6 0,-2 2 5 0,3 1 3 16,-2 4 3-16,1-2 1 0,-2 4 1 0,3-1-1 0,0 3 0 16,2-2-2-16,-2 3 0 0,2-2-1 0,2 3 2 0,0 1-6 0,2-1-4 15,2-1-5-15,2 2-1 0,0-2-5 0,2 3-5 0,2-1-5 0,2-2-3 16,2 0-9-16,3 0-7 0,0-2-37 0,1 0-54 0,2 0-43 15,2-3-40-15,0-1-38 0,2-1-36 0,0-2-33 0,2-1-33 0,0-1-31 16,0-3-30-16,0 0-26 0</inkml:trace>
  <inkml:trace contextRef="#ctx0" brushRef="#br0" timeOffset="465695.3502">6250 15354 195 0,'0'-9'423'0,"0"1"-39"0,-2 1-33 0,1 2-29 0,1 0-35 0,0 1-39 0,0 3-41 0,0-3-41 16,0 4-40-16,0 0-38 0,0 0-28 0,0 0-25 0,0 0-14 15,1 4-7-15,1-3-13 0,-2 3-15 0,3 1-9 0,-2 0-9 0,2 2-4 16,-3 1-2-16,2 1 1 0,-1 1 2 0,-1 2 4 0,3 2 4 16,-2-2-3-16,-1 1-1 0,0-1-3 0,0 1-1 0,-1-1 0 15,-2 2 2-15,3-3 0 0,-3 3 3 0,0-5 3 0,2-1 4 0,-2 1 5 16,0-1 6-16,0-3 7 0,-1-1 10 0,1 1 7 0,-4-3 9 16,5-1 5-16,-2-1 2 0,1-1 3 0,-1-1 3 0,-1-2 3 0,1-1 4 15,3 0 7-15,-2-3 6 0,0 1 1 0,3-2-4 0,-3-1-7 16,3-1-10-16,3-3-14 0,-2 0-13 0,4 0-15 0,-1 0-12 15,3 0-17-15,-1-2-18 0,4 1-20 0,0-2-18 0,3 3-26 0,0 2-30 16,3-3-25-16,0 3-23 0,1 0-17 0,-1 1-14 0,4-1-8 16,-1 2-6-16,0 1 3 0,1 1 6 0,-3 1 8 0,3 2 9 15</inkml:trace>
  <inkml:trace contextRef="#ctx0" brushRef="#br0" timeOffset="465996.5771">6610 15207 204 0,'0'0'264'0,"0"0"12"0,0 0 8 0,-4 0 4 0,1 0-4 16,0 0-7-16,0 0-15 0,-1 0-20 0,1 0-24 0,0 3-24 15,-1-3-30-15,0 1-30 0,-1 2-25 0,4-3-22 0,-2 2-20 16,0-1-15-16,0-1-13 0,0 4-9 0,-1-3-10 0,0 2-8 0,-1 0-3 16,1 3-2-16,1-3-1 0,-4 2-2 0,4 2 1 0,-3 2 0 15,-1 0 2-15,1 1 1 0,1-1 2 0,-4 2 4 0,3 3-1 16,0-4 2-16,2 3-1 0,-2-1 1 0,2 1-2 0,-2 1-1 0,2 0-1 16,2 0-1-16,1-1 1 0,-2-1 1 0,3 0-2 0,0 1 0 0,0-1-1 15,3 0-2-15,-2-1-2 0,4-1 0 0,-1-1-2 16,3-2 0-16,-1 2-3 0,1-4-2 0,2 1-2 0,1-1-3 0,3-3 0 15,-2 0 3-15,1-2 0 0,5-2 3 0,-4 0 1 0,2-1 1 0,-1-3 0 16,2-1 1-16,-3-2-1 0,1 1-1 0,2-1 2 0,-3-5 4 16,-3 2 5-16,2-3 8 0,-2 1 5 0,-3 0 3 0,0-2 1 15,-1 0-1-15,-2 1 0 0,-2-2 0 0,-1 3 0 0,-2 0 0 16,-1 0-1-16,-2 1-4 0,-2 1-12 0,2-3-19 0,-5 4-18 0,2 0-18 16,-3 2-47-16,0 2-62 0,0 0-63 0,-5 3-63 0,4 3-64 15,-4-1-63-15,1 2-65 0,1 2-66 0,-1 2-32 0,-1 0-15 0</inkml:trace>
  <inkml:trace contextRef="#ctx0" brushRef="#br0" timeOffset="466344.882">6981 15286 223 0,'1'-6'597'0,"-1"-2"8"0,0 1-38 0,-1 0-63 0,-1 0-106 0,-1 2-128 0,2-1-55 0,-2 1-17 0,0 1-24 0,0 1-27 0,0 0-42 16,-1 0-44-16,1 2-33 0,-3 1-25 0,2 0-10 0,-2 0-2 0,1 4-4 15,-1-3-6-15,-3 4-3 0,2-1-3 0,1 3 3 0,-2 2 2 16,2 0 6-16,0 2 5 0,0-1 2 0,2 4 1 0,-2-2 0 16,3 1-3-16,3 1-7 0,0 0-9 0,0 0 0 0,3 0 6 0,0 1 5 15,1 0 2-15,2-3 5 0,1 3 2 0,-1-1 4 0,4-1 3 16,-3 2 4-16,4-3 3 0,1-1 3 0,-3-1 2 0,1 1 1 0,-1 0 3 15,-2-2-1-15,3-1-2 0,-3 1-4 0,-4-3-4 0,2-1-4 16,-3 2-2-16,0-4-3 0,-2 1-1 0,-2 0-1 0,-2-3 1 16,-2 3 1-16,-1-3 0 0,-6 2-7 0,0-2-9 0,-4 1-8 0,-5-1-8 15,-4 3-70-15,-7-4-103 0,0 2-114 0,-7 0-123 0,-2-1-67 16,-3 1-45-16,-2 0-26 0,-1-2-19 0</inkml:trace>
  <inkml:trace contextRef="#ctx0" brushRef="#br0" timeOffset="475280.1717">6100 13959 311 0,'0'-3'346'0,"0"-2"-154"0,0 4-55 0,0-2-7 0,-1 3-17 0,1 0-19 0,0 0-24 0,0 0-22 0,0 0-28 15,0 0-29-15,-3 0-15 0,3 0-8 0,-2 3-7 0,-2 0-2 0,2 1-4 16,-2 1-2-16,0 1 2 0,1 1 5 0,-4 2 11 0,1 2 11 16,-1-1 9-16,-2 2 7 0,-1 3 8 0,0 0 10 0,-2 1 0 15,2 2-6-15,-4-1-1 0,2 1 0 0,-2 3 0 0,0-3 1 0,1 2 0 16,-2-3 2-16,1 2 1 0,1 1 2 0,0-4 0 0,1 2 3 0,-2-5-1 15,4 5-1-15,0-4 2 0,0-2 5 0,4-1 7 0,0-2 9 0,0 0 10 16,2-4 8-16,0 3 9 0,4-5 9 0,0 2 8 0,0 0 9 16,0-5 4-16,4 3 1 0,0-3-2 0,2-3-1 0,0 3-7 15,4-3-5-15,0 0-10 0,2-1-11 0,2-1-9 0,2-1-9 0,0 1-10 16,4 0-7-16,0-3-9 0,0 3-8 0,0 0-4 0,1-1-2 0,0 1-1 16,-2-1 2-16,0 2-1 0,1 2 0 0,0-2-1 0,-4 2-6 15,3-1-8-15,-4 3-14 0,1 0-6 0,-4 3 1 0,2-1-5 16,-2-1-8-16,1 4-43 0,-3-2-60 0,0 0-43 0,0 1-34 15,-3 1-23-15,-1-1-20 0,-2 1-17 0,2-1-14 0,-3 1-12 0,0-1-12 16</inkml:trace>
  <inkml:trace contextRef="#ctx0" brushRef="#br0" timeOffset="475544.3893">6084 14023 182 0,'-4'-11'313'0,"1"3"-19"0,-4-1-9 0,5 1-12 0,-2 3-11 0,3-2-22 15,-2 3-28-15,1 1-34 0,2 1-34 0,-1 1-37 0,1 1-36 16,0 0-19-16,0 0-10 0,0 1-3 0,0 2 1 0,0 1-1 16,0 1-7-16,0 3 0 0,0 1-2 0,0 0 2 0,-3 1 0 0,3 2 2 15,-2 3 2-15,1 0 5 0,1 1 4 0,-3 2-2 0,3-1-3 16,-1 3-4-16,-2 2-6 0,0-2-3 0,0-1-3 0,2 5-5 16,-2-1-3-16,0-2-3 0,-2 0-2 0,1 3 1 0,0-4-1 0,1 1-1 15,-1-1 0-15,-1-1-11 0,4 1-14 0,-2-1-14 0,-1-2-12 16,2 1-12-16,1-2-9 0,-2 0-3 0,-1-2-2 0,4-2-41 0,-2-1-63 15,2-2-50-15,0 0-48 0,0-3-38 0,0 0-35 0,2 0-49 16,0-5-54-16,3 1-23 0</inkml:trace>
  <inkml:trace contextRef="#ctx0" brushRef="#br0" timeOffset="475779.9521">6218 14065 259 0,'0'-9'547'0,"0"0"9"0,0 2-70 0,0 2-109 0,0 1-80 0,0-1-63 15,0 2-35-15,0 3-20 0,0 0-24 0,0 0-24 0,3 3-17 16,0-3-11-16,1 5-14 0,-2-1-17 0,5 1-12 0,0 2-8 16,-1 1-8-16,1 0-8 0,2 3-5 0,1 0-1 0,0 1-3 15,0 1 0-15,3 2-3 0,-3 1-1 0,2-2-4 0,2 2-4 0,-2 0-3 16,-1 0-2-16,2 2-4 0,0 1-6 0,1-3-6 0,1 2-5 16,-2-2-6-16,1 1-5 0,-2 1-12 0,2-5-15 0,1 4-2 0,-1-5 2 15,-2 2 1-15,-1 0 0 0,2-2-20 0,0-3-29 0,0 0-41 0,-1 0-50 16,-1-2-31-16,-1-2-25 0,3-1-29 0,-3 0-29 0,-3-1-19 15,2-3-12-15,-2-2-27 0,-1-1-33 0,-2-3-31 0,2 1-31 16</inkml:trace>
  <inkml:trace contextRef="#ctx0" brushRef="#br0" timeOffset="475960.5684">6672 13998 226 0,'-4'-9'329'0,"3"2"-31"0,-1 0-28 0,-1 3-18 15,-3 2-14-15,2 1-22 0,1 2-24 0,0 1-31 0,-2 2-34 0,0 3-32 16,-2 0-31-16,1 4-16 0,-1 1-6 0,-3 2-2 0,1 3 2 15,-1 3 2-15,0-2 1 0,-3 3-2 0,0 4-5 0,0-1-7 0,2 1-5 16,-1 0-3-16,-5 3-4 0,5-1-11 0,-2-2-16 0,1 1-16 16,-3 2-16-16,3-3-10 0,2 1-5 0,-1-1-59 0,-1-2-85 0,2 0-72 15,-1-1-66-15,2 0-51 0,1-5-46 0,-1 1-34 0,3 0-32 16</inkml:trace>
  <inkml:trace contextRef="#ctx0" brushRef="#br0" timeOffset="476360.462">6858 14026 100 0,'-1'-6'488'0,"-1"-3"7"0,2 2-101 0,0 1-156 0,0 1-57 15,0-1-7-15,0 3-15 0,0-1-17 0,0 1-19 0,0-1-20 16,0 2-17-16,0 0-19 0,0 2-11 0,0 0-8 0,0 0-9 0,0 0-7 15,0 0-8-15,0 0-5 0,0 0-5 0,0 0-4 0,0 0-2 16,0 0-1-16,0 0-4 0,0 0-1 0,0 0-4 0,0 0-4 0,0 0-4 16,-3 0-4-16,2 2-3 0,1 0-2 0,-3 0 0 0,3 0-1 15,-1 1 1-15,-1 1 1 0,-2-1 1 0,1 5 2 0,0-3 0 16,0 3 3-16,-2 1 2 0,0 5 3 0,-2-2 3 0,-2 1 6 0,2 1 0 16,-3 1 0-16,0 1 1 0,1-1 1 0,-4 2-2 0,3-1-1 15,-3 1 0-15,3-1 0 0,-3-1-2 0,3 3 0 0,0-4 0 0,0 0 2 16,1-1-1-16,2-3 1 0,-3 1 0 0,4-1 3 0,2-1 0 15,0 2 2-15,2-5 3 0,-1 0 4 0,2 0 5 0,1-3 5 16,0 0 3-16,1-1 1 0,2 0 2 0,0 1 0 0,1-3-2 0,5 2-2 16,1-2-7-16,0 0-9 0,2 0-8 0,2 0-8 0,3 0-7 15,2 0-8-15,-2-2-7 0,5 2-9 0,-2-1-31 0,5-1-43 0,-4 2-34 16,2-2-32-16,1 2-25 0,-3-2-21 0,4 1-14 0,-4 1-11 16,-1-4-11-16,3 3-12 0,-5-2-11 0,0 2-11 0,-2-3-13 15</inkml:trace>
  <inkml:trace contextRef="#ctx0" brushRef="#br0" timeOffset="476545.5498">6975 14097 5 0,'-12'-12'277'0,"-2"-1"1"0,4 2 0 0,-2 1 1 0,2 0-5 15,0 1-6-15,4 3-16 0,-1 0-21 0,0-2-29 0,3 4-30 16,-1 1-28-16,4 2-26 0,-2-1-16 0,3 2-14 0,-3 2-7 0,3-1-6 16,0 2-13-16,0 6-13 0,0-3-11 0,0 6-8 0,0 0-8 15,0 4-5-15,0 2-2 0,3 2-2 0,-3 4 3 0,3 0 4 0,-3 3 3 16,0 3 4-16,0 4-5 0,0 0-7 0,-3 2-16 0,0 1-17 15,0 2-18-15,-2 3-20 0,-3 1-13 0,0 1-13 0,-4 2-74 0,-2 3-101 16,-5 2-89-16,-3-1-78 0,-1 2-57 0,-3 0-48 0,-4 3-22 16</inkml:trace>
  <inkml:trace contextRef="#ctx0" brushRef="#br0" timeOffset="477480.0918">1958 16711 353 0,'0'-6'508'0,"0"1"-93"0,0 3-148 0,0-1-68 0,0 1-27 0,-1 0-16 0,1 2-14 0,0 0-10 0,0 0-10 0,0 0-18 0,0 0-19 0,-3 2-28 0,3 0-30 15,-2-1-24-15,1 1-18 0,1 0 10 0,-3 2 28 0,3 1 1 0,-1 0-11 16,-2 1-11-16,3 3-10 0,-2 0-2 0,2 2 2 0,-1 1 2 15,-2 3 4-15,3-1 4 0,-3 6 5 0,0 0 3 0,2 0 4 0,-2 1 2 16,0 2-1-16,0 3 0 0,2-1 0 0,-4 0-2 0,4 1 1 0,-2 4-3 16,-1-3-1-16,2 1-7 0,-2 0-9 0,1-1-9 0,0-2-8 15,2 2-6-15,-2-4-6 0,1 1-2 0,1-3-1 0,1 1 1 0,0-4 1 16,0-1-44-16,1-2-65 0,1-2-46 0,-2-1-38 0,4 0-23 16,-1-6-16-16,-2 2-29 0,4-2-38 0,-2-5-28 0,-3-1-24 0</inkml:trace>
  <inkml:trace contextRef="#ctx0" brushRef="#br0" timeOffset="477944.3535">1899 16792 23 0,'-3'-11'455'0,"3"-1"-31"0,-1 3-47 16,-2-1-56-16,3 1-57 0,0 0-62 0,0 3-33 0,0-3-22 0,3 5-7 16,-2-2-3-16,2 1-15 0,-2 1-26 0,1-1-20 0,2 1-22 15,0 1-19-15,2-1-19 0,0 1-12 0,-2 1-11 0,2 0 10 0,3 1 19 16,-2-3 7-16,2 2 1 0,-2 0-12 0,6 2-20 0,-3 0-10 15,0 0-5-15,-1 0-2 0,4 0-4 0,-2 4-1 0,1-3-2 0,-2 3 1 16,0 0 2-16,0 3 0 0,0-2-2 0,0 2 1 0,-1 2 1 16,-2 0-1-16,-1 1 2 0,-2 2-1 0,2 0 2 0,-2 3-2 0,-4-1 0 15,0 2 0-15,0 0 1 0,-4 3-3 0,1-3-2 0,-1 2 0 16,-2 0 1-16,0 0 0 0,-1 0 1 0,-3-1 2 0,3 1 1 0,-4-3 4 16,3 0 2-16,-2-2 2 0,3 2 4 0,-2-4 3 0,2 1 4 0,-2-3 4 15,2-1 5-15,2-1 4 0,1-1 5 0,0-1 6 0,1 0 6 16,0-2 6-16,3 0 9 0,0-2 3 0,0-1 3 0,0 0-1 0,0 0-6 15,3 0-13-15,-2 0-20 0,1-1-25 0,2-2-28 0,2 2-23 16,-2-1-21-16,2-1-6 0,0-1 3 0,1 1 1 0,0-3-1 0,2 3-4 16,1-3-4-16,0 3-2 0,2 0-1 0,-1-1 10 0,2 2 13 0,-1-1 20 15,2 0 23-15,-1 2 19 0,1 1 16 0,1 1-1 0,2 2-10 16,-2-2-8-16,-1 3-8 0,2 1-3 0,0 0 1 0,-2 2 2 0,2 1 5 16,0 2 2-16,-2-1 4 0,-2 3 3 0,-2 2 1 0,1-2 4 0,-2 3 1 15,-2-3 3-15,-2 3 3 0,-4-2 6 0,-1 2 7 0,-1-1 11 16,-4 0 10-16,-1-2 14 0,-2 1 13 0,-5 1 10 0,0-3 12 0,0 0 8 15,-6-2 7-15,2 0 8 0,-3 0 6 0,-2-3 3 0,-1-3 3 16,1 2-1-16,-2-3-5 0,2 0-15 0,-4-2-19 0,5 0-60 0,-1-4-79 16,2 0-72-16,0 1-71 0,1-2-81 0,3-3-85 0,0 2-58 15,2-5-43-15,4-1-24 0</inkml:trace>
  <inkml:trace contextRef="#ctx0" brushRef="#br0" timeOffset="480307.5013">2513 17077 64 0,'0'0'139'0,"0"0"-4"0,0 0-5 0,0 0-9 0,0 0-11 0,0 0-8 0,0 0-11 0,0 0-9 0,0 0-7 0,0 0-5 15,0 0-5-15,0 0-5 0,0 0-5 0,0 0-7 0,0 0-7 16,0 0-7-16,0 0-7 0,0 0-6 0,0 0-2 0,0 0-2 0,0 0 0 15,0 0 0-15,0 0 1 0,0 0-1 0,0 0-1 0,0 0 1 16,0 0 1-16,0 0 1 0,0 0 3 0,0 0 1 0,0 0 3 0,0 0 0 16,0 0-2-16,0 0-2 0,0 0-3 0,0 0-2 0,0 0-2 0,0 0-3 15,0 0-3-15,0 0-3 0,0 0-3 0,0 0-4 0,0 0-2 0,0 0-5 16,0 0-4-16,0 0-5 0,0 0-5 0,0 0-4 0,0 0-3 16,0 0-10-16,0 0-14 0,0 0-9 0,0 0-5 0,0 0-2 0,0 0 0 15,0 0 0-15,0 0-1 0,0 0 1 0,0 0 2 0,0 0 1 16,0 0 3-16,0 0 3 0,0 3 2 0,0-3 11 0,0 0 14 15,0 0 9-15,0 0 3 0,0 0 5 0,0 0 1 0,0 1 3 0,0-1 3 16,0 0 1-16,0 0 0 0,0 0-7 0,0 0-7 0,0 0-19 16,0 0-20-16,0 0-18 0,0 0-20 0,0 0-21 0,0 0-18 0</inkml:trace>
  <inkml:trace contextRef="#ctx0" brushRef="#br0" timeOffset="481094.7238">900 17047 96 0,'0'-4'421'0,"0"-2"-87"0,0-1-46 0,0 2-23 0,0-1-21 0,0 1-16 0,0 1-9 0,0-1-7 15,0 0-15-15,0 1-17 0,0-1-23 0,0 0-26 0,0 2-23 0,2-1-18 0,-2 0-7 16,1 3-2-16,2-3-8 0,-1 2-9 0,0 0-10 0,0 1-10 15,-1-3-9-15,2 4-10 0,0-2-8 0,1 0-8 0,1 1-5 16,1-1-4-16,-1 1-3 0,4-2-3 0,-2 2-1 0,3 1 0 0,0-2-2 16,3 2 0-16,-3-2 2 0,3 1 2 0,0 1 2 0,-1 0 0 0,2 0-1 15,-2 1 0-15,2 1-3 0,-4 0-3 0,2 2-4 0,-2-1-1 0,0 0-3 16,0 3-3-16,-4-1 0 0,0 2-2 0,-2 0-2 0,0 0-5 0,-2 2 0 16,0 1 0-16,-2-1 0 0,-2 0 3 0,0 2 1 0,-2-3 2 0,0 5 0 15,-2-2 4-15,0 1 2 0,0 0 2 0,-4 2 3 0,0-3 1 16,2 2 4-16,-1-3 3 0,-3 1 0 0,5-1 3 0,-3 2 1 0,0-3 1 15,1 0 2-15,2-1 2 0,1 0 2 0,0-1 3 0,2-1 4 16,-2-2 1-16,2 0 5 0,1 0 4 0,2-1 1 0,1-1 0 0,0-2 1 16,1 2-4-16,2 0 0 0,-3-2-3 0,4 0-1 0,-2 0-2 0,2 0 0 15,0-2-5-15,2 0-3 0,-3 2-4 0,4-2-5 0,-1 2-4 0,0-2-4 16,2 1-4-16,0 1-1 0,2-2 1 0,-2 0 2 0,0 2 2 0,2-2 0 16,0 2 0-16,0 0 0 0,0 2-1 0,-3-2 2 0,2 2 0 0,1 0 3 15,-3 1 1-15,2-1 5 0,-1 2 6 0,-2 1 4 0,0 0 3 16,0-1 3-16,0 1 2 0,-2 2 2 0,0-2 1 0,0 1 0 0,-2 2 3 15,2-1-2-15,-4 1 0 0,0-3-4 0,0 2-4 0,0-2-6 0,-1 0-7 16,-2 1-9-16,1-1-10 0,-2 2-4 0,0-3-2 0,-2 1-1 0,2-2 0 16,-2 3-2-16,0-3 0 0,0 2 0 0,-1-1 0 0,0-4-12 15,-1 2-16-15,0 1-28 0,-2-2-32 0,2-1-46 0,-1-1-54 0,-4-2-38 16,3 1-32-16,0-1-18 0,2 0-8 0,-2-3-43 0,0 0-62 0,2-2-45 16</inkml:trace>
  <inkml:trace contextRef="#ctx0" brushRef="#br0" timeOffset="481392.9238">1304 16944 325 0,'6'-4'384'0,"2"0"-96"0,-2 3-64 0,0 1-48 0,2-3-30 0,-2 3-18 0,0 0-6 0,0 3-3 0,-2-2-17 0,2 3-25 0,-2 0-21 0,2 1-18 15,-2 0-9-15,2 2-9 0,0 0-3 0,-2 2-4 0,0 1-2 16,-2-1 1-16,2 5-1 0,-4-2 0 0,2 3-2 0,-2-1-2 0,-2 0-3 15,2 2 1-15,-4 1-1 0,2 1 1 0,-4-1-1 0,2 0 1 0,-4 1 2 16,2-1 3-16,0-2 4 0,0 2 4 0,0-3 5 0,1 0 3 16,-2 1 3-16,1-3 4 0,0 0 4 0,0 0 4 0,2-1 6 0,0-2 2 0,1-2 4 15,0 0 1-15,-1 0 1 0,4 0-1 0,-2-3-2 0,2-1-4 16,2 2-2-16,-2-5-2 0,4 3-2 0,0-2-1 0,0-1-1 0,2 0-6 16,4-1-4-16,-2-2-4 0,2 0-10 0,1 1-12 0,4-1-26 0,3-2-32 15,0-1-43-15,6-1-46 0,-2-2-67 0,6 1-78 0,0-1-85 16,4-3-87-16,-2 1-45 0,4-4-25 0,0 3-14 0</inkml:trace>
  <inkml:trace contextRef="#ctx0" brushRef="#br0" timeOffset="482094.5922">2478 17014 240 0,'-1'-9'512'0,"1"3"15"0,0 0-66 0,0 0-103 0,0 2-84 0,0-2-72 0,0 3-46 0,0-1-29 0,0 2-18 0,0 2-10 15,0 0-16-15,0 0-16 0,0 0-12 0,0 0-9 0,1 0-13 0,2 2-15 16,-3 2-10-16,2-1-10 0,-1 3-3 0,-1-2-3 0,3 2 1 15,-3 1 3-15,2 3 1 0,-1-1 5 0,-1 0 2 0,3 2 3 0,-3-3 0 16,1 5-2-16,2-2 1 0,-3 1-1 0,2 3 1 0,-1-3 0 16,-1 2 0-16,3-2 1 0,1 0 0 0,-2-1 0 0,-1 1-2 0,2-3 1 15,0 2-3-15,1-2-4 0,-1 1-3 0,0-1-5 0,4-2-3 16,-4-2 1-16,4 2-1 0,-4-3-1 0,3-1 1 0,3-1-1 0,-4 2-2 16,4-4-2-16,-2 0-2 0,-1 0-1 0,4-4 1 0,-1 1 1 0,2-1 1 15,-2-1-1-15,1-3 1 0,0 0 1 0,0-1 3 0,2-1 1 16,-2 1 2-16,-2-3 1 0,1 1 4 0,-2-3 5 0,-1 1 6 0,1 1 9 15,-1-1 6-15,-3 1 5 0,1 0 6 0,-1 1 7 0,-3 1 5 16,3-1 5-16,-3 4 3 0,0 0 2 0,-3 0 0 0,3 2 1 0,-1 1-2 16,-1 0-2-16,2 0-10 0,-3 2-11 0,2 1-13 0,1 1-12 15,0 0-4-15,0 0-3 0,0 1-6 0,0 4-5 0,0 0-6 0,0 2-3 16,0 0-3-16,0 4-2 0,0 1 0 0,0 2 0 0,1 5 3 16,2 1 3-16,-3 1 7 0,2 2 5 0,-1 4 1 0,-1 1-1 0,3 2-1 15,-3 2-3-15,0 0-1 0,0 1-3 0,0 1 0 0,0 2 0 0,0 0 1 16,-3 1 2-16,0-2 0 0,-1 1 2 0,-2-1 2 0,0-4 3 0,-1 3 1 15,0-4 3-15,1 0 2 0,-2-4 2 0,0-1 4 0,1-3 5 16,-3-3 4-16,3-1 7 0,1-4 10 0,0-2 16 0,-1-3 10 0,0-2 6 16,1-2 2-16,0-3-2 0,-4-2-5 0,2-2-5 0,-1-3-10 0,0-2-12 15,-1-2-38-15,0-3-54 0,0-3-58 0,0-4-63 0,1 0-67 0,2-3-73 16,0-1-56-16,4-4-51 0,-1-4-49 0,2-1-51 0,2-3-25 0,3-2-15 16</inkml:trace>
  <inkml:trace contextRef="#ctx0" brushRef="#br0" timeOffset="482298.8165">2937 16606 84 0,'4'-1'478'0,"0"-1"-67"0,-2 2-105 0,-1 2-54 0,2 1-28 0,1 3-26 0,-2 1-25 0,-1 2-11 16,2 1-5-16,0 4-10 0,2 0-14 0,-1 2-12 0,0 2-14 0,0 1-12 16,2 4-10-16,-2 0-13 0,-2 0-14 0,2 0-11 0,-1 4-7 15,2-1-8-15,-1 1-5 0,-3 0-4 0,2 0-4 0,1-2-2 0,-2 2-1 16,-2 0-2-16,1-2-1 0,2 1-5 0,-3-2-7 0,0 2-11 0,0-5-14 15,0 2-14-15,0-3-13 0,0 0-7 0,0-2-7 0,0 0-54 16,-3-4-78-16,2 0-63 0,1 0-56 0,-2-3-66 0,2-2-72 0,-2-2-43 16,0-2-29-16</inkml:trace>
  <inkml:trace contextRef="#ctx0" brushRef="#br0" timeOffset="482678.5389">2873 17040 159 0,'-4'3'523'0,"1"-3"4"0,2 1-1 0,-1 1-105 16,2-2-158-16,0 1-93 0,0-1-59 0,0 2-38 0,2 0-24 16,-1 2-14-16,4-3-9 0,-1 3-13 0,2 0-11 0,-1-1-10 0,4 1-8 15,-2 1-2-15,2 0 1 0,1 0 5 0,1-1 8 0,2 1 4 0,-1 0 3 16,0-1-26-16,2-2-38 0,2 2-23 0,-2-2-18 0,2 1-14 16,0-3-11-16,1 0-12 0,0 0-8 0,-1 0-6 0,0-5-1 0,0 1 2 15,1 2 3-15,0-4 9 0,-3 0 9 0,0 0 37 0,0-3 49 16,-2 3 40-16,-2-5 34 0,0 2 31 0,0 1 26 0,-1-4 20 0,-4 1 19 15,1 1 14-15,-4-4 9 0,-2 4 7 0,0-2 4 0,0 3-4 16,0-2-6-16,-2 2-16 0,-2 0-22 0,2-1-18 0,-2 4-16 0,-2-2-18 16,-1 2-15-16,4 1-17 0,-4 1-19 0,4 1-16 0,-3 0-11 0,2 1-7 15,-2 0-3-15,-1 2 8 0,2 2 13 0,-3 0 13 0,2 1 16 16,-2 3 5-16,-1 0 3 0,2 3 2 0,-3 2 4 0,1 3 5 0,2-1 3 16,-1 2 5-16,2 1 0 0,0 0-2 0,0 4-3 0,2-1-12 0,2 0-14 15,2 0-5-15,0 2-5 0,0-3 1 0,2 0 4 0,2 0 0 16,2 0 0-16,2 0 2 0,0-1-1 0,2-3-1 0,1-2-7 0,2 1-1 15,0-1-2-15,4-2-6 0,1-1-5 0,-1-3-16 0,6-3-25 16,-3 2-37-16,0-4-42 0,4-1-53 0,-3-4-58 0,4 2-82 0,-2-4-93 16,-2-2-54-16,-1-1-35 0,-2-3-18 0</inkml:trace>
  <inkml:trace contextRef="#ctx0" brushRef="#br0" timeOffset="483743.5202">2298 10143 7 0,'3'0'35'0,"0"1"-2"0,4 2 4 0,-1-3 9 0,4 0 12 0,3 2 9 0,7-2 8 0,0 0 5 0,9 0 4 0,3 0-1 0,5 0-3 0,8 0 1 15,7 0 2-15,4 0 0 0,6 0 0 0,3-2-4 0,10 2-7 16,3-3-12-16,8 2-16 0,-1-4-12 0,8 5-8 0,3-3-6 0,2 1-2 16,2-2-4-16,2 4-4 0,2 0 0 0,2-3 3 0,-2 3 0 15,3-2 2-15,-2 1-1 0,1-2-1 0,1 2 2 0,-3-1-1 0,1 1-2 16,-3-1-1-16,-1 0 0 0,-1 2 0 0,-4-2 1 0,-5 0 3 0,-2 2-7 15,-3-1-9-15,-6-1-5 0,-5 2-4 0,-4-2-4 0,-5 2-2 16,-4 0-2-16,-4 0-2 0,-4 0 1 0,-10 0 2 0,0 0 4 16,-8 0 7-16,-1 0 7 0,-8 0 7 0,-1 0 3 0,-6 0 2 0,-4 0 3 15,0 0 1-15,-4 0 3 0,-2 0 3 0,-2 0 0 0,-2 0 0 0,-2 0 0 16,1 0-4-16,-4 0-8 0,1 2-11 0,-2-2-9 0,0 2-11 16,-2-1-11-16,-2 3-7 0,0 0-49 0,-2 0-67 0,-4 2-83 0,-2 3-94 15,-4-1-53-15</inkml:trace>
  <inkml:trace contextRef="#ctx0" brushRef="#br0" timeOffset="492226.0079">749 17847 69 0,'-7'0'304'0,"3"0"-25"0,-1 0-10 0,2 0-13 0,-1 0-11 0,1-2-11 0,0 1-11 0,0 1-7 0,2-3-9 16,-1 2-5-16,-2 1-5 0,1 0-8 0,3 0-9 0,0 0-27 0,0 0-36 0,0 0-24 15,0 0-16-15,0 0-12 0,0 0-8 0,0 0-4 0,3 0-3 16,1 0-5-16,-2 0-3 0,2 0-1 0,-1 0-4 0,1-2 8 0,1 2 13 0,-1-2 4 16,0 2-1-16,2 0-1 0,0 0-1 0,0 0-1 0,-1-1-3 0,4 1-2 15,1-2-2-15,0-1-1 0,3 2-2 0,3-2 0 0,1 1-2 0,2-1-14 16,0 0-19-16,5 0-14 0,-1-3-7 0,2 3-7 0,2-3-3 0,-1 0-7 15,3 1-8-15,-3 0-5 0,4-1-1 0,-4 3-1 0,2-3-2 0,-2 3-4 16,2-3-5-16,-2 3-5 0,0-3-6 0,-3 3-5 0,2 0-7 16,-2 1-7-16,-2-1-9 0,-3 2-6 0,0-2-7 0,-2 3-11 0,-4 0-19 15,1 0-39-15,-3 3-53 0,-3-2-39 0,-1-1-30 0,-2 5-19 0,-2-4-10 16,-2-1-2-16,0 0 1 0,-2 4 4 0,-2 0 7 0,-2-1 3 16</inkml:trace>
  <inkml:trace contextRef="#ctx0" brushRef="#br0" timeOffset="492459.5706">752 17951 28 0,'-4'0'165'0,"-2"2"-1"0,4 0-10 0,-2-2-14 0,4 1-16 0,0-1-16 16,0 2-17-16,4-2-17 0,-2 2 8 0,2-2 22 0,2 2 5 0,0 0-2 16,2-2-22-16,0 1-31 0,2 1-16 0,1-2-5 0,4 0-3 0,-1 0 1 15,2 0 3-15,4 0 3 0,0 0 1 0,0 0 1 0,2 0 1 0,2-2 0 16,0 1-3-16,0-3-3 0,4 2-4 0,-3-1-3 0,4-1-5 0,-1 0-5 15,0 3-4-15,0-5-4 0,-2 3-2 0,2-3-5 0,-2 1-1 0,0 2 0 16,-1-4-1-16,-4 5 2 0,1-4-1 0,-2 3 2 0,-2-3 3 16,-1 3 0-16,-4-2 2 0,-3 2-1 0,0 1-11 0,-4 0-18 0,0-1-51 15,-4 3-71-15,-2 0-58 0,0 0-53 0,-2-4-43 0,-3 2-39 0,2 1-47 0,-5 1-50 16</inkml:trace>
  <inkml:trace contextRef="#ctx0" brushRef="#br0" timeOffset="504881.8643">26132 5989 33 0,'-2'-6'172'0,"2"0"-2"0,0 0-3 0,-2-2-6 0,2 1-9 0,0 0-10 0,-1-1-5 0,1 1-10 0,0-2-8 0,-3 3-8 0,1-3-9 16,2 0-7-16,-2 1-4 0,0 0-4 0,2 1-5 0,-2-2-4 0,2 0-6 15,-2 2-5-15,0-2-3 0,1 3-2 0,-2-3-4 0,1 1-3 0,0 1-5 16,0-2-4-16,1 1-4 0,-4 2-6 0,3 0-4 0,0-1-4 16,1-1-4-16,-2 1-2 0,1 2-4 0,0-1-4 0,0 2-2 0,0-2-6 15,-2-1-1-15,3 2-3 0,-2-1-3 0,1 1 0 0,-2-1-1 16,3 0-1-16,-2 0 1 0,1 0-1 0,-2 0-2 0,0-1 0 15,1 2-2-15,-2-2 0 0,1-1 0 0,0 1-2 0,-2 1-3 16,2 0-25-16,-2-2-37 0,0 2-24 0,0-3-19 0,-2 3-9 0,1-3-5 16,0 2-1-16,-1-2-1 0,-2 1 2 0,2-1 6 0,-2 1 4 15,2-1 4-15,-2-1 6 0,0 1 5 0,0 0 27 0,-2 0 39 16,0 0 27-16,3 0 23 0,-6 0 20 0,3 0 17 0,-2 2 12 0,0-2 11 0,-2 3 2 16,2-3 0-16,-2 1-2 0,2-1-3 0,-2 3-2 0,0-1-4 15,0 0-1-15,0 0-3 0,-2 1 0 0,2 1-4 0,0 0-10 16,0-1-11-16,-3 3-11 0,3-3-6 0,-1 3-5 0,-2 0-3 0,-1-2-2 15,3 1 1-15,-3 4 0 0,0-5 0 0,-4 4 3 0,4-1 4 16,-3-1-1-16,2 3 2 0,-1 0 0 0,-3-3 1 0,4 3 1 16,-4-2-1-16,4 2 3 0,-1 0 2 0,-2 0-1 0,2 0 1 0,-3 0 0 15,4 0-1-15,-4 0-1 0,4 0-1 0,-1 2-1 0,-2-2-1 16,-1 3-1-16,2-3 1 0,-1 3-1 0,-1-1 1 0,3-1 0 0,-4 4-1 16,2-2 2-16,2 0 1 0,-4 3 2 0,2-3 2 0,1 3 2 15,-2-1-1-15,4 0 2 0,-4 1 0 0,2 1-2 0,0 0 2 0,1 2-2 16,-2-2 0-16,4 2-1 0,-2 0 0 0,2 0 1 15,3 1-2-15,-4-1 0 0,1 1-2 0,4-1 0 0,-2 2-1 0,2 1-1 16,0-1 0-16,0 3-2 0,5-4-1 0,-4 3-2 0,4-1-1 16,-4 1-1-16,5-1-1 0,0 1-1 0,0 2-2 0,0-1-1 0,0-2-2 15,3 3 0-15,-2-1 0 0,2 3 2 0,0-3-1 0,1 2 2 16,0 1 0-16,-1-2 2 0,2 1 1 0,0 0-1 0,0 3-1 0,0-3 1 16,0 2 0-16,1-2-1 0,2 1 0 0,-2 1 1 0,0-1 0 0,2 1 0 15,-2-2-1-15,3 2 1 0,-2 0 0 0,1-1 0 0,-2 1 0 16,4-2 1-16,-1 2 1 0,1 0 1 0,0-1 2 0,0-2-1 0,0 1 1 15,0 1 2-15,0-1-1 0,0-1 0 0,1 2 0 0,-1-1 1 16,4-1-1-16,1 1 1 0,-4-2-1 0,3 3 2 0,1-2-2 16,-2-2 2-16,1 2-2 0,2 1 0 0,0-2-1 0,1 3-1 0,-2-2 1 15,6-2-2-15,-6 2 0 0,3-1 0 0,0-1-1 0,2 2 0 16,-1-1-1-16,0-2 0 0,-1 3-3 0,2-3 1 0,-1 1 0 0,0-1-1 16,1 0 2-16,3 2 0 0,-3-2 1 0,-3 1 1 0,3-2 0 15,0 1 1-15,2-2 0 0,-2 2 1 0,3 0 0 0,-3-3 2 0,1 2 0 16,1 0 1-16,1 0-1 0,-2 0 1 0,1-1-1 0,2-1 1 15,1 3-1-15,-4-1 1 0,4-2-1 0,1 0 1 0,-5-1-1 16,3 1 1-16,2 0-1 0,0 2 1 0,-1-5-1 0,0 3 2 0,3 0 1 16,1-3-1-16,-4 2 0 0,6-1 0 0,-1 1-1 0,0-2 0 15,2 1-2-15,-1-1-1 0,4-1 1 0,-4 1-2 0,1 1 0 0,2-2-1 16,-2 0-2-16,3 0-1 0,-4 0-1 0,2-1-2 0,-4 1 0 16,4 1-2-16,-1-3-2 0,-1 3 1 0,2-3-2 0,-4 0 1 0,1 0-1 15,0 0 0-15,1 0-2 0,0-1 0 0,-2 0-2 0,-2 1 0 16,3-1-1-16,-1 0-1 0,-2 0 0 0,2 0 0 0,-1-2-1 0,-3 1 0 15,1-1-1-15,1 0 0 0,-1 0 0 0,0 0 1 0,0 0 1 16,-2 0 2-16,2 0 1 0,0 0 0 0,-3 0 1 0,2-1-1 16,-3 1 1-16,4-2-1 0,-3 0 2 0,0 2-1 0,-1-4 1 0,2 3 1 15,-2-1-2-15,-1-2 1 0,2 2-1 0,-1 1-2 0,-1-2-1 16,1 0 0-16,-1 0 2 0,-1 0 1 0,4 0 1 0,-4 0 1 16,2 0 0-16,-2-2 0 0,-1 1 2 0,1 2 2 0,2-4 0 0,-1 3 0 15,-1-3 0-15,0 2 2 0,-1-1-1 0,1 1 2 0,2-1-1 0,-2-1-1 16,-1 1 1-16,3-2-1 0,-2 1 1 0,-1 2-2 0,3-2 0 15,-2-2 0-15,-1 2 1 0,3-3-1 0,-2 3-1 0,-1 0 0 16,3-1 0-16,-2 0 0 0,0 0-2 0,-1 0 1 0,1-1 0 0,0 1-1 16,0 1 2-16,3-2-1 0,-6 1 0 0,1-1-1 0,3 2 0 15,-4-3 0-15,1 3 0 0,2-3 0 0,1 2-1 0,-4-1 1 0,1 3 0 16,-2-2 1-16,2 0 0 0,0 0 0 0,1-1 0 0,-4 2 1 16,1 0-2-16,0-2 2 0,-2 2 0 0,2-3 1 0,-2 1 0 0,2-1 1 15,-1 2 2-15,0-2-1 0,1 2 1 0,-2-2-1 0,2 0 1 16,-2 0-1-16,2 0 1 0,-1-1-1 0,-2 1 1 0,1 1 0 15,0-1 0-15,0-2-1 0,2 1 0 0,-2-2-3 0,-2 1-2 0,2 2-3 16,1-2-2-16,-2 1-5 0,1-3-2 0,0 2-3 0,0-1-2 16,-2 2-1-16,1-4 0 0,-2 4 0 0,4-1-1 0,-5-2-1 15,1 2 1-15,-1-1 1 0,3-1 1 0,-3 1 2 0,0-2 3 0,0 2 1 16,0 0 5-16,-3-3 1 0,3 1 1 0,-1 0 0 0,-2 2-1 16,1-3 1-16,1 1-1 0,-4 1 0 0,1-4 1 0,0 4-1 0,0-2-1 15,1-2-1-15,-3 2 2 0,1 2-2 0,0-4-1 0,-4 4 0 16,3-2-1-16,1-2 1 0,-1 5 0 0,-1-3 1 0,1 1-1 0,0 0 1 15,0 2 0-15,1-2 0 0,0 2 0 0,-1 0 2 0,2-1-1 16,-2 0 1-16,2 2 2 0,-2-1 0 0,2 1 1 0,-2-1 0 16,2 3-1-16,-2-3 1 0,0 2-2 0,2-1 3 0,-2 2 0 0,5-1 1 15,-4 1 1-15,1 0-1 0,0-2-2 0,0 2 1 0,1 0 1 16,-2 0 0-16,1 1-1 0,2-3-1 0,-3 2-1 0,0 0-1 0,0 3 1 16,0-3-3-16,0-2-1 0,0 2-1 0,-1 0 0 0,2 0-1 15,-2 1 0-15,2-3-2 0,-2 2-2 0,1 0 1 0,-1 0 0 0,-3 0 0 16,3 1-2-16,1-1 0 0,-4 0 0 0,3-1-1 0,-2-1-1 15,0 2 0-15,0 0 0 0,-1 2 2 0,5-2 0 0,-5 3 1 16,1-3 2-16,0 1 0 0,0-1-1 0,0 3 1 0,3-1 1 0,-2 0 1 16,-1 0-2-16,2 1 2 0,1-1 1 0,-4 2 1 0,3 0 0 15,-1 0-1-15,3-1 0 0,-3-2 0 0,1 4 0 0,0-2 0 16,0 1 0-16,-1-1 2 0,0 0-1 0,1 0 0 0,0 2 0 0,-1-2 0 16,2 1 0-16,-3-1 0 0,2 3 0 0,-1-4 2 0,-3 3-1 15,5-1-1-15,-3-1 0 0,0 1-1 0,0-1-1 0,1 2 1 0,0-2 0 16,-3 1 0-16,1-1-1 0,-1 0 1 0,3 3 1 0,-3-4 0 0,0 3 1 15,-2-1 1-15,4-1 0 0,-4 3 2 0,-1-3 0 0,2 3 2 16,1-3 1-16,-4 3 2 0,2-3-1 0,0 3 1 0,-2 0 1 0,-1-2-1 16,4 4 1-16,-4-2-1 0,0-2 0 0,-1 2-3 0,0 0-5 0,-2 0-3 15,0 1-5-15,0 1-3 0,-5-2-3 0,3 0-3 0,-3 3-2 16,-1-2 0-16,-2 1-1 0,0 1-11 0,-2 0-18 0,0 0-18 0,-4 0-16 16,2 1-12-16,-5 1-8 0,3-2-9 0,1 3-8 0,-4-3-9 15,3 3-8-15,1 0-11 0,-1 0-9 0,2 0-12 0,-1 0-16 0,5 2 2 16,0-1 10-16,5 1 9 0,-4 0 10 0</inkml:trace>
  <inkml:trace contextRef="#ctx0" brushRef="#br0" timeOffset="508043.054">12621 12952 99 0,'0'0'284'0,"0"0"-37"0,0 0-18 0,0 0-15 0,0 0-16 0,0 0-14 0,0 0-12 0,0 0-17 0,0 0-20 0,0 0-21 0,0 0-20 0,0 0-19 0,0 0-16 15,0 0-17-15,0 0-12 0,0 3-12 0,0-1-12 0,0 1-5 16,0-3-4-16,-1 2-3 0,-2-1 0 0,3 2 0 0,-1-2 2 0,-1 3 0 15,2-3 1-15,-3 2 1 0,3-2 0 0,-1 2 1 0,-2 1 0 16,3-2 1-16,-1 1 0 0,-1 1 1 0,2 0-1 0,-3-1 3 0,3 1 1 16,0-2 1-16,0-1-1 0,0 3-1 0,0-2 0 0,0-1-1 15,0-1 0-15,0 0 0 0,0 0 1 0,0 0 0 0,0 0-1 16,0 0 1-16,0 0-1 0,0 0 1 0,0 0-1 0,0 0 2 0,0 0 0 16,0 0 8-16,0 0 7 0,0 0 5 0,0 0 3 0,0-1 2 15,0-1-1-15,0-2-1 0,0 3-1 0,0-3-4 0,0-1-4 16,0 1-2-16,0-1-2 0,0-1-1 0,0 1-2 0,0-2-6 0,0 0-10 15,0 0-3-15,0-2-3 0,0 3 1 0,-1 0 4 0,-2 0 5 16,3 1 7-16,0-2 7 0,-2 4 7 0,1-3 7 0,1 5 6 0,0-3 2 16,0 0 3-16,-3 1 0 0,3 1 2 0,0 0-1 0,0 0-1 0,0 2-3 15,0 0-4-15,0 0-7 0,0 0-4 0,0 0-7 0,0 0-5 16,0 0-6-16,0 0-5 0,0 0-5 0,0 0-3 0,0 0-3 16,0 0 1-16,0 0-2 0,0 0-1 0,0 0 2 0,0 0 0 15,0 0 2-15,0 0 3 0,0 2 1 0,0-2 3 0,3 0 4 0,-3 0 4 16,3 0 1-16,0 0 2 0,-2 0 0 0,2 0 2 0,0 0 1 15,1 0 1-15,-1 0 3 0,3 0 0 0,0 0 2 0,1 0-2 0,3 0 1 16,0 0-2-16,0 0 1 0,5 2-3 0,1-2 0 0,-1 0-1 16,4 0 0-16,3 0-1 0,-1 0-4 0,1 0-5 0,2 0-7 0,2 0-5 15,0 0-3-15,3 0-1 0,-3 0-2 0,0 0-5 0,1 0 2 16,-1 0 4-16,0 0 2 0,-1 0 3 0,-1 0 0 0,-1-2 2 16,0 2 3-16,-4-2 6 0,1 2 4 0,-4 0 5 0,-1-1 3 0,-4 1 2 15,2 0 3-15,-3 0 4 0,-4 0-1 0,0 0-2 0,-2 0-4 16,-2 0-2-16,-2 0 2 0,0 0 1 0,0 0 4 0,0 0 3 0,0 0 3 15,-2 0 2-15,-1 0-1 0,0 0-1 0,1 0-2 0,0 0-1 16,-1 0 1-16,0 0-3 0,3 0 0 0,-3 0 0 0,3 0-3 16,0 0-2-16,0 0-4 0,0 0-5 0,0 0-3 0,0 0-2 0,0 0-1 15,0 0 0-15,0 0 0 0,0 0-1 0,0 0 2 0,0 0 0 16,0 0 0-16,0 0-1 0,0 0-1 0,0 0 1 0,0 0-1 0,0 0-2 16,-1 1-1-16,1-1-2 0,0 0-4 0,0 0-3 0,0 0-4 15,-2 2-5-15,2 0-2 0,0 0 0 0,-2 1 0 0,0 1 3 16,2 0 1-16,-3-1 3 0,0 3 1 0,1 1 2 0,-3-1 4 0,2 6 2 15,-1-4 5-15,-2 6 10 0,2 0 5 0,-2 0 8 0,0 2 6 16,-2 0 4-16,0 4 1 0,-2 3 1 0,2-2 0 0,-2 1-1 0,0 7-1 16,-2-3 1-16,-1 1-1 0,4 1 2 0,-3 3-2 0,1-2-2 15,-2 1-2-15,3 1 0 0,0 0-1 0,0 0-2 0,0-1 1 0,1-1 3 16,-1-3 3-16,3 3 4 0,-2-5 2 0,4-1 0 0,-1 0 1 16,0-3 0-16,2-3 1 0,0-1 4 0,2-2 0 0,-2 0 3 15,2-3 2-15,2-2 3 0,0-3 3 0,0 0 1 0,0-1 3 0,0-3 2 16,3 1-5-16,0-3-11 0,1-1-23 0,-1-1-31 0,3-4-53 15,1 2-64-15,0-4-118 0,-1-2-146 0,4-4-102 0,0-1-79 0,-1 0-43 16,-2-3-23-16,2-1-18 0</inkml:trace>
  <inkml:trace contextRef="#ctx0" brushRef="#br0" timeOffset="509692.1503">13418 13069 43 0,'-4'0'147'0,"4"0"-3"0,-3 0-4 0,3 0-4 0,-1 0-6 0,-1-1-9 16,2-1-7-16,-2 2-3 0,0-1 2 0,2-2 0 0,-3 3 2 15,3-1-7-15,-3 1-10 0,3-2-9 0,-1 0-9 0,-2 2-5 0,1-1-3 16,2-2-3-16,-2 3-4 0,0-1 1 0,2-1 3 0,-3-1-3 16,3 1-4-16,-1-1-5 0,-1-1-7 0,2 2 2 0,-2-1 6 0,0 0 4 15,2 0 4-15,-3-2-3 0,2 1-6 0,-1-1-4 0,2 2-5 16,0-2-4-16,0 1-5 0,0-1-4 0,0-3-5 0,0 3-5 15,2 0-2-15,-1-1-4 0,2 1-3 0,-3-2-4 0,4 2-2 16,-2-2-2-16,-1 2-2 0,4-1-2 0,-1-3 0 0,0 4-3 0,2 0-2 16,-2 0-2-16,2-1 0 0,1 1-1 0,2-2-3 0,-2 1-2 15,0 3-2-15,3-2-2 0,-2 1 0 0,0-1-2 0,2 1-1 0,2 1-2 16,-2 0-2-16,-3-1-1 0,3 4-2 0,-1-2 0 0,1 2 0 0,-3 2-1 16,2-2 0-16,-1 4-2 0,0 1-1 0,0-2 0 0,-2 4 0 15,0-2 0-15,0 4 0 0,-2 0 1 0,0 2 2 0,-2 1 2 0,-1 2 0 16,-1 1 3-16,-1 2 0 0,-2-1 2 0,-2 4 4 0,-3-3 0 15,-1 6 4-15,-1-2 2 0,-3 0 1 0,0 3 1 0,-4 0 2 0,1-1 1 16,0 0 0-16,-2-2 2 0,0 4 1 0,0-3 1 0,0-2 2 16,0-1 3-16,2-1 2 0,0 2 4 0,1-5 1 0,4 0 6 0,-1-5 7 15,2 2 7-15,0-3 7 0,4 0 5 0,-1-3 7 0,4 2 5 16,1-5 6-16,-2 3 5 0,4-3 4 0,0 0 2 0,0-2 2 16,4 1-2-16,-2-1-2 0,1-1-5 0,4 0-8 0,-1-1-8 15,4-1-7-15,0 1-6 0,2-2-8 0,-1 0-6 0,5 0-7 0,1-2-7 16,-1 1-6-16,4 2-6 0,-1-5-4 0,0 5-5 0,3-1-6 0,-2 0-9 15,0 0-8-15,0-2-3 0,0 1 2 0,0 4 0 0,-1-5-1 16,-2 4-4-16,1-1-6 0,-4 2-29 0,0-2-42 0,-2 2-71 0,-2 0-85 16,0 2-86-16,-4-2-85 0,0 3-51 0,0-1-33 0,-4 1-20 15</inkml:trace>
  <inkml:trace contextRef="#ctx0" brushRef="#br0" timeOffset="510526.3781">12689 13791 167 0,'-4'-2'432'0,"-2"-1"-70"0,0 2-49 0,2-2-39 0,-2 3-31 0,2-1-24 0,1 1-17 0,-1-2-15 0,-1 2-12 16,1 0-15-16,3 0-17 0,-1 0-21 0,-1 0-9 0,-1 0-1 0,4 0-9 16,0 0-12-16,-1 2-11 0,1-2-11 0,0 0-8 0,0 0-6 0,0 0-6 15,0 0-3-15,0 0-3 0,1 0-2 0,-1 1-4 0,4-1-3 16,-1 3-5-16,3-3-4 0,-2 0-3 0,3 0 1 0,2 0-3 15,3 0-1-15,2-3 0 0,3 3-2 0,4-1-2 0,5-3-2 0,2-2-3 16,5 2-2-16,5-2-6 0,5-2-4 0,0 2-7 0,6-3-7 16,3 1-6-16,2-1-6 0,2 0-3 0,0-2 2 0,3 1 2 15,0-1 1-15,0 2 4 0,-2-2 1 0,-1 2 3 0,-2 0 3 0,0 0 2 16,-4 0 5-16,-1 0 5 0,-4 2 6 0,-3 0 4 0,-2-1 6 0,-4 2-1 16,-4 0-2-16,-2-2-5 0,-6 5-8 0,-2-3-7 0,-2 0-10 15,-4 5-10-15,-2-3-10 0,-3 3-4 0,-4-1-2 0,1 0-7 16,-6 2-11-16,-2 0-71 0,0 0-101 0,-2 2-76 0,-2 1-60 0,0 2-54 15,-3 1-50-15,-4 2-41 0,1 1-33 0,-5 0-13 0</inkml:trace>
  <inkml:trace contextRef="#ctx0" brushRef="#br0" timeOffset="510908.6438">13143 14040 264 0,'-10'-3'529'0,"1"-2"10"0,2-1 10 0,2 1-121 15,-1 1-186-15,1-5-82 0,4 5-30 0,-2-2-17 0,3 1-12 16,0-1-6-16,3 3-4 0,-2-3-6 0,4 3-4 0,-1-3-11 16,2 3-16-16,-2-2-15 0,3 1-15 0,-1-3-12 0,4 4-8 0,0-3-8 15,0 1-2-15,3-1-5 0,-1 3-1 0,-1-3-3 0,2 2-3 0,0 1-2 16,0-1-2-16,-3 2-2 0,2 0 2 0,-2 2-1 0,0 0 1 15,0 2-1-15,-2 0 1 0,-3 2-1 0,2 0 1 0,-4 2 1 0,2 3 2 16,-3 0 3-16,1 2 4 0,-3 2 3 0,0-1 3 0,-3 5 2 16,-1-1 2-16,-2 4 1 0,-2 0 1 0,-2 1 1 0,-2 1 2 15,-1 0 4-15,0 3 3 0,-3-2 7 0,2 0 8 0,-2-2 6 0,0 0 8 16,3-3 9-16,0 0 6 0,0-5 8 0,3 2 7 0,0-3 9 16,4-1 7-16,1-2 10 0,0-4 10 0,4 0 3 0,1 0 1 0,1-3-4 15,6 0-6-15,-1-2-11 0,6-2-15 0,4-2-15 0,5-1-19 16,5-3-15-16,9-1-15 0,2-2-41 0,6-4-51 0,5-1-87 15,5-1-104-15,2 0-118 0,7-3-124 0,-2-3-74 0,2 2-47 0,2 0-21 16,-2-1-11-16</inkml:trace>
  <inkml:trace contextRef="#ctx0" brushRef="#br0" timeOffset="511941.9023">14466 13550 94 0,'-4'-4'537'0,"2"1"-46"0,2-1-78 0,-1 2-61 0,-2 1-52 0,3-3-36 0,-1 2-27 0,1 0-21 0,0-1-18 0,0 3-20 16,0-2-18-16,0 2-14 0,1-2-9 0,-1 0-15 0,3 2-21 0,-2-1-18 15,1-1-17-15,2 2-17 0,0-1-12 0,1-2-11 16,1 3-9-16,-1-1-7 0,1 1-5 0,4-2-12 0,0 0-11 0,0 2-2 15,0-1 4-15,2-2-6 0,2 3-10 0,-2-2-4 0,2 1 0 0,-2 1-16 16,5-3-22-16,-1 3-59 0,-3 0-77 0,3 0-68 0,1 0-62 16,-4 0-72-16,3 3-75 0,-2-3-53 0,-2 1-40 0,1 1-14 15</inkml:trace>
  <inkml:trace contextRef="#ctx0" brushRef="#br0" timeOffset="512114.2538">14450 13804 41 0,'-4'5'604'0,"-2"1"21"0,2-3 15 0,2 1 16 16,1-1-103-16,1-1-161 0,0-1-92 0,1 2-57 0,4-2-39 15,0-1-31-15,4 0-19 0,0 0-13 0,1-1-19 0,4-2-18 0,2 2-31 16,3-1-35-16,-2-1-29 0,5-1-28 0,2 1-38 0,-2-1-47 16,2 0-97-16,2-1-124 0,-4 1-122 0,3-1-121 0,-1 1-68 0,-4 0-39 15,2 0-21-15,-5-4-12 0</inkml:trace>
  <inkml:trace contextRef="#ctx0" brushRef="#br0" timeOffset="514795.2544">15317 13419 399 0,'-2'-2'306'0,"2"2"-51"0,-3-1-27 0,3 1-18 0,0-3-11 0,-1 3-11 0,1 0-11 0,-2-2-18 0,2 2-18 0,0 0-15 0,0 0-14 0,0 0-13 16,0 0-13-16,0 0-7 0,0 0-6 0,0 0-9 0,0 0-11 0,0 0-8 15,0 0-8-15,0 0-3 0,0-1-2 0,2-2-1 0,-1 1-4 0,2-2-4 16,1-1-5-16,-1 2-3 0,4 0-5 0,1-3-2 0,0 0-2 16,4 1-2-16,-1-2 2 0,4 2-1 0,-1 0 2 0,4-3 0 0,0 1 0 15,0 2-1-15,2 0 1 0,0-3-1 0,0 3-1 0,0-1 0 16,0 2-2-16,0-1-2 0,-1 2-3 0,-2 0-2 0,4 3-4 0,-6-3-2 15,-1 3-5-15,0 3-3 0,0-3-3 0,-4 3-4 16,0 0-2-16,-2 0-4 0,0 3-2 0,-3 4-2 0,-4-1-2 0,1-1-2 16,-4 1-1-16,1 4-1 0,-4-1 1 0,-3 2 3 0,0 1 3 0,-2 0 3 15,-2 1 4-15,0 0 2 0,-2 2 5 0,0-2 3 0,0 1 3 16,1-1 4-16,0-2 2 0,3 1 5 0,0-2 3 0,0 1 3 0,3-4 4 16,-2 1 2-16,3-2 4 0,2 0 5 0,0-2 6 0,2-1 3 15,1-3 1-15,1 3 1 0,1-3 1 0,1-1 0 0,2 0 2 16,0-2 0-16,2 0 1 0,4-2-1 0,-2 0 0 0,2 1-3 15,2-1-3-15,0-2-6 0,2 1-5 0,2-1-4 0,-3 0-3 0,6-1-2 16,-3 1-3-16,0 0-3 0,2 0-4 0,-2 0-1 0,-3 3 1 16,4-2 1-16,-3 1 1 0,0 2 1 0,-1 0 2 0,-2 2 1 0,-1 1 2 15,0 0 0-15,1 0 1 0,-6 4 0 0,1-1 1 0,0 3-2 16,-2-2-1-16,-2 2-6 0,0 2-3 0,-2 0-4 0,-2-1-5 0,0 4-2 16,-2-2-2-16,-2 0-4 0,0 1-2 0,-2-1-2 0,0 0-2 15,-2 2 2-15,-4-4 3 0,4 1 2 0,-2 0 7 0,-2 0 3 0,2-2 7 16,-2 0 4-16,0-3 4 0,1 3 5 0,-2-3 4 0,1-1-4 15,2-1-10-15,-2 1-29 0,2-2-35 0,-2-3-60 0,4 1-70 16,-2-1-44-16,2-1-33 0,0-2-65 0,4-2-85 0,-1-1-52 16,2 0-35-16</inkml:trace>
  <inkml:trace contextRef="#ctx0" brushRef="#br0" timeOffset="515158.6803">16164 13317 344 0,'6'-9'534'0,"-2"4"-78"0,-1-1-124 0,0 1-65 0,-2 1-33 0,-1 4-28 0,3-5-26 0,-3 5-23 0,0 0-25 15,0 0-26-15,0 0-30 0,0 0-22 0,-3 2-18 0,2 1-13 16,-2-3-10-16,1 4-11 0,-2 1-10 0,0 4-6 0,1-3-2 16,-2 5-4-16,0 1 1 0,-1 0 2 0,-3 2 5 0,1 3 6 15,0-2 9-15,-2 5 3 0,2 0 3 0,0 2 2 0,-4 0-2 0,3 1 1 16,0 2 2-16,-1 0 3 0,3 1 3 0,-2-1 1 0,1 0 2 15,2 0 3-15,0 1 1 0,2-2 0 0,2 0-1 0,2-2 0 0,0 2-3 16,0-2-1-16,5-4-1 0,0-1-3 0,1 1-2 0,0-1-4 16,4-4-5-16,0-1-1 0,2-3-2 0,2 0-1 0,2-3-3 0,-2-1 0 15,2-4-3-15,4-1 1 0,-4-1-2 0,3-2-1 0,-2-3 1 16,2-1-1-16,-3 0 1 0,-3-2 2 0,3 0 3 0,-6-1 8 0,0-1 14 16,-2-1 12-16,-2 1 12 0,-1 3 7 0,-5-3 3 0,0 0 2 15,-3 2-1-15,0-2-1 0,-4 2-2 0,-1 3-1 0,-2-5-2 16,0 5-9-16,-4 0-14 0,-2 0-42 0,0 5-52 0,-4-2-67 0,0 3-73 15,-2 0-80-15,0 3-84 0,-2 1-78 0,0 2-76 0,0 3-40 16,0 0-25-16,2 2-14 0</inkml:trace>
  <inkml:trace contextRef="#ctx0" brushRef="#br0" timeOffset="515626.5112">16665 13262 20 0,'-4'-7'547'0,"3"1"12"0,-4 3-51 0,4-2-83 0,-2 1-103 0,2 0-114 0,-4 3-55 0,5-1-26 16,-1 0-25-16,1 2-26 0,0 0-23 0,0 0-23 0,0 0-17 15,0 0-14-15,0 2-14 0,0 1-13 0,1 3-9 0,-1 1-8 0,3 0-2 16,-3 2 0-16,0 2 5 0,2 1 5 0,-2 3 8 0,0 0 13 16,0 1 2-16,0 0 1 0,0 2-2 0,0-1-1 0,0 3 0 0,0 0 0 15,0 0-4-15,-2 1-1 0,-1-1-3 0,3 0-3 0,-1 0 0 16,-2 0 0-16,3-2 2 0,-2 2 0 0,1-4 6 0,-2 0 6 0,2-3-22 16,-2-1-38-16,3-2-30 0,-2 2-27 0,2-6-18 0,0 3-14 0,0-4-20 15,0-5-25-15,0 0-22 0,0 0-17 0,0 0-15 0,2-3-11 16,1-3-8-16</inkml:trace>
  <inkml:trace contextRef="#ctx0" brushRef="#br0" timeOffset="516032.5604">16661 13318 275 0,'0'-15'293'15,"3"0"1"-15,-2 3-1 0,-1 3-7 0,2-1-12 0,1 1-20 16,-2 2-24-16,3-1-32 0,-2 2-33 0,2 0-29 0,1 1-26 0,-1 2-24 16,0 0-17-16,2 0-15 0,0 0-10 0,1 1-11 0,0 2-8 15,3 0-9-15,-1 0-7 0,1 0-5 0,0 2-2 0,0 1-1 0,0 0 1 16,0 0 0-16,0 2 0 0,-1 2 0 0,-2 0-2 0,-1 0-3 15,1 0-1-15,-4 2-4 0,1 2-3 0,1-1-4 0,-4 2-3 16,-1 2-3-16,-1-1-3 0,-4 1-2 0,1 0-2 0,1-1-1 0,-4 1-2 16,0 3-1-16,-2-6-1 0,2 4 1 0,-2 0 1 0,-1-1 3 15,0-1 3-15,3-1 5 0,-2-2 4 0,4 1 4 0,-4-2 4 0,3 1 4 16,0-1 5-16,2-2 3 0,1-2 6 0,0-1 4 0,3 1 3 16,0-1 1-16,0-2 1 0,0 0 0 0,3-1 0 0,-1-1-1 15,2 0 0-15,0 0 0 0,2-1-1 0,0-1 0 0,0 0-1 0,2-2-2 16,-1 1-3-16,4-1-2 0,-3 1-2 0,4-1-2 0,-2 0-2 15,0 1-1-15,0-1-1 0,0 3 1 0,2-3-1 0,-4 3 0 0,-1-2 0 16,2 3-1-16,-2 0-2 0,-1 3-1 0,1-2 1 0,-1 1 0 16,-2 1 2-16,-1 1 1 0,2 3 1 0,-4-2 2 0,-1 3 1 0,3-1 2 15,-3 2 1-15,-3 1-1 0,2 1-2 0,-1 1 0 0,-2 0-2 16,-1-1-2-16,-2 1-2 0,0 1-3 0,0-3-3 0,-2 4-3 16,2-5-3-16,-2 2 0 0,-1 1-3 0,0-3-1 0,3 0-1 0,-2 0 0 15,4-4 1-15,-4 0 2 0,3 3 0 0,0-5-4 0,-1 1-7 16,3-1-19-16,0 0-26 0,-1-3-41 0,5 0-53 0,-3 0-36 0,-1-3-31 15,1 0-28-15,0-1-25 0,3-3-15 0,0 2-7 0,0-4-11 16,0-2-14-16</inkml:trace>
  <inkml:trace contextRef="#ctx0" brushRef="#br0" timeOffset="516426.7303">16942 13410 207 0,'6'-8'280'0,"-2"4"-8"0,-2 2-11 0,-1-1-15 0,2 2-22 0,-3 1-28 0,0 0-22 0,0 0-20 0,0 0-23 0,1 1-28 0,-1 2-16 16,3-1-14-16,-3 5-11 0,3-2-11 0,0 1-7 15,-1 0-7-15,-1 1-4 0,3 2-1 0,1 0-1 0,-1 0 0 0,0 0-6 16,2 0-7-16,0 3-5 0,0-1-1 0,-1-1 1 0,1-1 0 0,1 0 1 16,-1 0 0-16,1-2 2 0,-1 2 0 0,4-2 0 0,-3-2 1 15,1 3-1-15,0-5 1 0,-1 0 1 0,4 2 0 0,-3-4-1 16,2-1-1-16,0 0-1 0,0-1-3 0,-1-4-1 0,1 1-1 0,0-1 0 16,0-4-1-16,0 1 0 0,1-1-1 0,-3-4 0 0,2 3-2 15,-3-2-2-15,2-2 1 0,-3-1-1 0,-2 1 2 0,0 2 5 16,-1-1 8-16,0 3 6 0,-1-1 3 0,-1 1 1 0,-1-1 1 0,0 5-7 15,-1 0-6-15,-1 0-8 0,2 1-7 0,-3 4-5 0,3-1-4 0,0 2-2 16,-3 2-2-16,1-1-5 0,0 4-7 0,-1 4-7 0,0-3-3 16,-1 6 0-16,0 2 5 0,-1 0 8 0,1 4 7 0,-2 3 10 0,1 4 11 15,0-1 6-15,2 3 6 0,-4 3 2 0,4 3 3 0,-4 1 2 16,4 2 0-16,-3 0 0 0,2 3 0 0,-5 0-4 0,4 0-2 16,-1 2-4-16,-3-6-3 0,4 2-1 0,-3-6-3 0,0-1-4 15,2 2-2-15,-3-7-2 0,4-2-1 0,-1-4 4 0,0 1 3 0,0-6 5 16,2-2 5-16,0-3 0 0,-2-4-2 0,0 1-13 0,-3-4-20 0,4-4-38 15,-1-2-51-15,-3-3-42 0,3-2-41 0,-1-3-43 0,-1-2-43 16,0-6-45-16,0-1-43 0,2-2-59 0,0-5-69 0,3-3-42 16</inkml:trace>
  <inkml:trace contextRef="#ctx0" brushRef="#br0" timeOffset="516609.8779">17294 13030 135 0,'10'0'381'0,"0"2"-107"0,2 2-62 0,-2 2-40 0,1 5-14 15,-1 2-2-15,3-1 3 0,0 5 1 0,-3 0-5 0,3 6-11 16,-3 0-22-16,0 0-24 0,0 3-21 0,-4 0-21 0,0 3-13 16,-2-3-11-16,-1 6-7 0,0-4-4 0,-3 2-2 0,0 2-2 0,-3-2-3 15,0 1-2-15,-1 1-6 0,-2-3-11 0,0 1-6 0,-1-1-5 16,-3-2-8-16,5 0-12 0,-6-1-32 0,4-2-40 0,1-3-48 0,-2-2-52 16,2-1-49-16,-3-4-47 0,6 1-57 0,-4-4-64 0,4-4-34 15</inkml:trace>
  <inkml:trace contextRef="#ctx0" brushRef="#br0" timeOffset="516975.9569">17316 13449 220 0,'0'0'475'0,"0"0"-66"16,0 0-96-16,4 0-74 0,-3 0-66 0,4 0-44 0,0 2-34 0,0-2-26 15,0 2-18-15,4 0-16 0,-2-1-14 0,3 1-11 0,3 0-11 16,0 1-9-16,0-1-7 0,0 0-3 0,4-1-1 0,-3 3-11 0,1-2-15 15,4 1-16-15,-2-3-17 0,-1 0-10 0,4 0-8 0,-4 0-4 16,3 0-3-16,-2-3-1 0,0 1 1 0,-1-2 6 0,2-1 8 0,-4 2 6 16,2-2 6-16,-2-3 16 0,-1 1 22 0,0 0 25 0,-3-1 28 15,0 0 23-15,-2-2 19 0,0-1 18 0,-4 2 16 0,2 0 17 16,-4 1 15-16,-1-1 5 0,-1 2-2 0,0 0-4 0,-1-1-3 0,-1 4-4 16,-2 0-2-16,0-1-9 0,-2 1-14 0,0 0-10 0,0 3-13 15,-2-1-12-15,0 2-13 0,-2 2-12 0,-2-1-11 0,-2 3-2 16,2 1 3-16,-3 3 4 0,2 0 1 0,-3 3 1 0,2 1-2 0,0 0 3 15,0 6 1-15,0-1 4 0,4 3 2 0,0-2 4 0,1 3 3 16,-1 2 2-16,7-2 0 0,-1 0-1 0,1 0 0 0,3 3-2 0,3-1-2 16,3-2-2-16,2 0 2 0,2-2-5 0,4 1-10 0,3-3-9 15,2-3-12-15,3 3-7 0,4-4-3 0,2-4-51 0,4 2-75 0,1-5-75 16,3 0-71-16,1-4-85 0,-1-2-90 0,4-4-54 0,-2 0-34 16,0-2-14-16</inkml:trace>
  <inkml:trace contextRef="#ctx0" brushRef="#br0" timeOffset="517962.3533">18588 13422 262 0,'0'-5'552'0,"0"1"16"0,0 1-90 0,0 0-144 0,0-2-64 0,0 1-23 0,0 2-26 0,0-1-23 0,0 0-18 0,3 0-12 0,-2-2-17 0,5 1-21 0,-2 4-15 0,2-6-14 0,3 0-16 15,1 3-18-15,1-3-15 0,5 1-14 0,3-2-11 0,1 1-8 16,3-1-7-16,2 2-8 0,2-2-8 0,3-1-10 0,5 2-11 0,1 0-12 16,-3-2-4-16,6 4-2 0,-1-2-17 0,-2 0-22 0,0 1-52 15,0 0-67-15,-2 1-61 0,-1 0-58 0,-2 1-58 0,-3-1-57 0,-2 2-51 16,-4-1-45-16,-5 2-24 0,2-2-11 0</inkml:trace>
  <inkml:trace contextRef="#ctx0" brushRef="#br0" timeOffset="518173.1952">18932 13080 154 0,'-1'-5'515'0,"-2"3"-54"15,3-2-88-15,-1 1-61 0,1 3-47 0,0 0-38 0,0 0-32 16,0 0-23-16,1 2-19 0,-1 1-23 0,4 1-23 0,-1 3-14 0,0-2-9 16,2 4-12-16,-1 3-13 0,2-3-8 0,-2 6-6 0,2 0-5 15,-1 3-1-15,1 0-6 0,0 1-3 0,-2 4-6 0,2 0-3 0,-2 0-8 16,1 3-5-16,-1 4-5 0,0-3-1 0,-2 1-11 0,-1 3-12 15,4-2-8-15,-5 1-10 0,1 5-19 0,-1-5-22 0,3 3-73 16,-2-1-99-16,5 1-101 0,-2-2-102 0,1 2-60 0,1-4-32 0,-1-1-20 16,1 1-12-16</inkml:trace>
  <inkml:trace contextRef="#ctx0" brushRef="#br0" timeOffset="518742.1701">19687 13283 482 0,'-5'-14'528'0,"0"2"-4"0,1 1-109 0,0 1-163 0,2 1-84 15,-2-2-47-15,1 5-26 0,3 0-16 0,-1 0-18 0,-1 1-16 0,2 2-15 16,-1 1-15-16,1 0-17 0,-3 1-17 0,1 1-9 0,-2 0-5 15,3 1 1-15,-4-1 2 0,1 4 6 0,0-1 2 0,-2 2 7 0,0-1 4 16,0 4 9-16,-2 0 8 0,-1 2 6 0,2 1 10 0,0-1 5 16,-5 3 4-16,5 0 2 0,1 0-2 0,-2-1-5 0,2 0-5 15,0 3-4-15,3-1-2 0,0 1-2 0,3-3 1 0,0 2-3 0,0 2-2 16,3-1-1-16,4-2-2 0,-1 1-2 0,4 1-2 0,0-3-4 16,0 1-5-16,4-1-4 0,-2-1-3 0,4-2-3 0,-3 2 0 0,4-6 0 15,1 3 0-15,-2-5 2 0,0 1 3 0,1-2-8 0,-3-2-13 16,-1 0-5-16,0-4-3 0,0 0 1 0,-3-1 3 0,-1-2 6 0,-2-2 12 15,-3 0 13-15,1-1 15 0,-4-4 6 0,-1 2 6 0,-1-3 1 16,-6 1 2-16,-1-2 6 0,0 0 12 0,-4-4 6 0,-1 2 4 0,-1-2 4 16,-3 0 4-16,-1 0-2 0,0 0-4 0,-3 3-10 0,0-3-12 15,1 2-7-15,-1-3-2 0,1 3 1 0,1 3 0 0,1-1 6 0,2 1 3 16,2 1 2-16,0-1-2 0,2 3-4 0,3-1-3 0,0 1-5 16,3 1-4-16,2-2-2 0,1 3-3 0,2-4-4 0,2 3-5 15,2 2-5-15,1-4-6 0,2 0-3 0,3 0-5 0,0 1-1 0,1-3 2 16,2 3-1-16,0 0 1 0,0 0 0 0,2 2-2 0,0-1 0 15,1 2-2-15,-4 0 0 0,2 2 1 0,0 2 3 0,-3-2 6 0,0 5 2 16,0 2 4-16,-2 0-1 0,0 2 0 0,0 5-1 0,-1 0 1 16,-2 2 2-16,1-1 1 0,-3 5 2 0,0 1 2 0,1 2 0 0,-4 3 2 15,0 2-4-15,0 3-5 0,-2-2-3 0,0 7-3 0,-2-3-9 16,0 3-11-16,-2 1-12 0,0 1-16 0,-3 1-71 0,2 3-101 16,0-1-103-16,-2-1-105 0,3 5-59 0,-4-3-32 0,3 2-17 0</inkml:trace>
  <inkml:trace contextRef="#ctx0" brushRef="#br0" timeOffset="519408.7115">20151 12975 4 0,'-4'-8'498'0,"0"1"-26"0,2 2-45 0,-2-2-86 0,3 2-109 0,-2 2-48 0,1-3-17 0,2 0-16 0,-1 6-13 0,-2-5-16 0,3 2-19 16,0 1-20-16,0 2-23 0,0 0-14 0,0 0-9 0,0 0-12 0,0 0-13 15,0 0-7-15,3 2-6 0,-2-2-3 0,-1 3 1 0,5 2 1 16,-4-5-1-16,1 6 2 0,0 0 2 0,3 0 1 0,-4 3 1 0,3-1 3 16,1 1 0-16,-2 2 6 0,1 2 2 0,0-3 1 0,2 5-2 15,-2 0-1-15,2-1-5 0,-1 2-2 0,0 0-2 0,1 2 0 16,-2-1-2-16,-2 1-2 0,2-1-1 0,0 3 0 0,1-2 0 0,-4-1-1 15,4 1-2-15,-4-1-1 0,-1-1 0 0,3-1-1 0,-3 0-1 16,0-1 0-16,0-1 0 0,0-2 3 0,-3-2 1 0,3-1 7 16,-1-3 2-16,1 3 8 0,-3-5 5 0,1 3 6 0,2-5 9 0,-1 3 6 15,-2-4 9-15,3 0-1 0,0 0-1 0,-2-4-4 0,2 3-6 16,-4-5-5-16,4 1-3 0,-1-4-5 0,-2 0-8 0,3 0-7 16,-2-1-7-16,2-1-10 0,0-3-7 0,0 2-8 0,2-2-6 0,1 1-1 15,0-1 5-15,1 2 4 0,0-2 3 0,2-1 2 0,0 5 0 0,0-1 2 16,2 2 2-16,2 0 0 0,-1 1 2 0,0 0 2 0,1 3 1 15,3-1 2-15,-2 2-1 0,4 2 0 0,-4 2-1 0,1 0 0 16,2 0 2-16,0 2 0 0,-2 2 1 0,1 2 2 0,-1-1 2 0,-1 4-1 16,-1 0 1-16,-1 0-3 0,-2 2-1 0,-1 0-2 0,-2 1-3 15,2 0-2-15,-6 2-1 0,0 1-2 0,0-2 2 0,-6 0-2 16,2-1-1-16,-3 2 1 0,-2-3-1 0,-1 3 0 0,-2-4 3 0,-2 1 1 16,1 0 3-16,-2-2 4 0,0-2 3 0,-6 1 3 0,6-2 2 15,-6 0-7-15,1 0-11 0,4-4-23 0,-4 2-31 0,4-1-57 0,0-1-72 16,2-2-45-16,-2-2-33 0,5-1-28 0,1-1-29 0,1-1-51 15,3-1-60-15,2 0-38 0</inkml:trace>
  <inkml:trace contextRef="#ctx0" brushRef="#br0" timeOffset="519808.3788">20482 13143 365 0,'1'0'457'0,"2"0"-73"0,-3 0-53 0,0 0-41 0,0 0-42 0,1 0-40 0,-1 3-33 16,2-2-31-16,-2-1-25 0,4 2-20 0,-1 0-19 0,-2-1-17 0,4 3-14 15,1-1-13-15,-2 1-10 0,2 1-8 0,-1-1-5 0,4 1-3 16,-2 1-1-16,-1-1 0 0,4 2-1 0,-1 0-2 0,1 1 0 0,-3-2-4 16,3 0-3-16,0 2-3 0,0-1-5 0,0 1-6 0,0-2-8 15,1 1-7-15,-1-1-6 0,0-3-6 0,0 3 1 0,1-3 1 0,-1 1 6 16,1-2 2-16,-1-1-6 0,0-1-14 0,1 0-6 0,1-1-3 16,-2-3 6-16,0 1 10 0,0-3 10 0,0 1 10 0,0-4 10 0,0 2 10 15,-1-2 8-15,-2-2 7 0,-1-1 2 0,3 0-2 0,-5 1 16 16,0-1 25-16,-1 1 22 0,1 0 17 0,-2 1 11 0,-2 1 5 15,3-3 5-15,-3 6 1 0,0-2-3 0,0 2-6 0,0 1-12 16,0 2-16-16,0-1-13 0,0 3-10 0,0 1-14 0,0 0-12 0,0 0-15 16,0 1-13-16,0 3-12 0,0 4-10 0,1-4-7 0,-1 7-4 15,3 1 1-15,-1 2 0 0,-2 2 3 0,1 0 7 0,-1 4 5 0,3 1 7 16,-2 5 3-16,-1 1 0 0,3 0 3 0,-1 3 0 0,-2 1 3 16,0 2 0-16,0 0 0 0,-2 0-4 0,-1 2-1 0,-1 0-2 0,3 0 0 15,-5-1 1-15,1-4 0 0,0 2 0 0,-1-3 1 0,-3 0 1 16,4-3 0-16,-4-3-4 0,2-4 2 0,-2-1 2 0,2-1 4 15,-2-4 7-15,-2 1-2 0,1-5-2 0,-1-2-8 0,-3-2-11 0,1-1-24 16,-1-4-29-16,-5 0-55 0,3-4-66 0,-4-1-52 0,1-5-43 0,-4 1-43 16,3-2-49-16,3-2-59 0,-5-4-68 0,3-1-34 0</inkml:trace>
  <inkml:trace contextRef="#ctx0" brushRef="#br0" timeOffset="520064.1759">21104 12821 342 0,'2'0'498'0,"-1"0"-58"0,-1 2-86 0,3 0-87 0,-1 1-87 0,-2 2-53 0,2 0-37 0,-2 4-17 16,3 0-7-16,0 5-4 0,-1-2-3 0,-1 4-9 0,3 1-7 15,1 0-5-15,-1 3 0 0,0 3-7 0,-1-2-4 0,2 1-7 0,-3 2-6 16,1 0-6-16,3 1-4 0,-2 1-2 0,-1-1 0 0,-1 0-2 15,-1-2-2-15,3 3-4 0,-1-1-10 0,-1-2-7 0,-1 1-7 0,-1-4-6 16,3 3-6-16,-1-2-9 0,-2-3-12 0,0 2-22 0,0-3-25 16,0-2-58-16,0 0-73 0,0-3-62 0,-2-1-51 0,-1 0-45 0,2-2-37 15,-1-3-27-15</inkml:trace>
  <inkml:trace contextRef="#ctx0" brushRef="#br0" timeOffset="520225.4698">21039 13193 241 0,'0'-3'421'0,"3"1"-75"0,0 0-102 16,3 2-71-16,3 0-53 0,-4 0-35 0,5 0-27 0,1 0-26 0,0 2-29 15,6 0-28-15,-1 1-29 0,2-1-23 0,0 1-26 0,2 1-23 16,-1 1-24-16,4-2-23 0,0 0-19 0,0 0-18 0,0-1-21 0,0 1-10 16</inkml:trace>
  <inkml:trace contextRef="#ctx0" brushRef="#br0" timeOffset="520425.3025">21555 13102 131 0,'-10'-7'203'0,"-1"-1"-4"0,-4 3-3 16,0 1-9-16,-1-1-9 0,-2 1-7 0,-2 4-5 0,2 0-4 15,-4 0-2-15,2 4-4 0,0 1-11 0,-1 1-32 0,4 1-41 0,-2 2-21 16,3 2-9-16,3 1-9 0,1 3-4 0,0-1-9 0,3 2-7 16,2 2-4-16,1 0-2 0,3 3 0 0,3-1 0 0,0-1 4 0,5 0 5 15,1 1 2-15,2 0 1 0,2 0-1 0,3-2-5 0,0-1-4 16,5 1-5-16,0-1-10 0,0-1-9 0,2-3 0 0,1 0 1 0,0-1-8 15,0-2-14-15,2-4-29 0,-1 2-35 0,0-2-35 0,0-3-32 16,-3-2-37-16,1 1-38 0,-1-2-53 0,0-2-60 0,-6 1-46 16,-2-2-35-16</inkml:trace>
  <inkml:trace contextRef="#ctx0" brushRef="#br0" timeOffset="534224.4994">12585 12295 56 0,'-40'21'63'0,"1"2"0"0,0-2-2 0,3 2-4 0,0 0-1 0,0 2 0 0,4 0-2 0,1 1-2 0,2 2-2 15,0 0-2-15,2 2-1 0,1 2-2 0,3 0-1 0,-2 3 0 16,5-1-1-16,0 0-3 0,2-1-1 0,0 6-5 0,5-4-2 16,-2 5-4-16,5-2-3 0,0 0-4 0,4 1-2 0,-2 0-3 15,5 0-2-15,0 0-3 0,2 3-2 0,1-3-1 0,1 3 1 0,3-3 3 16,2 2 5-16,0-2 4 0,4 1 6 0,0-1 6 0,0-2 4 0,6 3 4 16,-2-2 4-16,2-1 3 0,4 2 4 0,-2-2 3 0,5-1 4 15,0 0 4-15,1 0 0 0,2 0-1 0,2-1-1 0,2-1-4 0,0-2-3 16,2 1-4-16,4-1-4 0,-1-3-1 0,2 0-3 0,3-1-3 15,2-2-3-15,0-1-3 0,3 1-4 0,2-4-3 0,2 0-4 16,0-2-3-16,3 0-2 0,0 0-1 0,3-4-2 0,1 0-4 0,0-1-4 16,2-1-2-16,0 1-2 0,2-3 3 0,4-2 1 0,0 1 2 15,0-2 1-15,2 0 1 0,3-4 2 0,3 3-2 0,0-5 0 0,3 3 0 16,3-3 0-16,0 2 2 0,4-5 1 0,0 3 1 0,2 0-2 16,1-3-7-16,-2 3-6 0,1-2-6 0,-2-1 1 0,3 2 0 0,-1 0 3 15,-2-2 0-15,0 1 3 0,-3 2 3 0,3-3-1 0,-4 1 0 16,4-1 2-16,-4 2 0 0,1 0 3 0,1-1 2 0,0 1 2 15,-2-2 3-15,0 2-2 0,0-2-4 0,2 2-5 0,-6-1-4 0,2-1-5 16,1 0-1-16,-4 0-2 0,-1 0 2 0,-1-1 2 0,-3-1 2 0,-1 0 1 16,1 0 3-16,-1 1 1 0,-1-3 3 0,0 0 1 0,-1-1 2 15,1 1 2-15,1-2 3 0,0 0 1 0,1-2 3 0,-2-1-1 16,2 2-4-16,3-4-3 0,-3 2-3 0,-1-1-4 0,0-1-3 0,0-2-3 16,0 1-4-16,-3-2-4 0,0 1-1 0,-1-4-1 0,0 3 1 0,-1-2 1 15,-4 0 0-15,-2-3 1 0,2 3 2 0,-3-2 2 0,-2 1 3 16,-1-2 2-16,0-1 2 0,0 3 1 0,-2-3 2 0,-2 2 2 15,-2-3 1-15,0 2 0 0,-1-1-2 0,-2-1-1 0,-1 2-2 0,-2-4-2 16,0 4 0-16,-2-1-3 0,-2 1 0 0,-1-1-3 0,-4-1-1 16,1 2-1-16,-2-1-1 0,-1 1-1 0,-3-1-2 0,-3 1 1 15,0 1-2-15,-3 0 1 0,-2-2 1 0,-3 2 1 0,-3 0 5 0,2 0 2 16,-3 1 8-16,-1-3 4 0,-5 1 5 0,0 2 5 0,-1-3 5 16,-3 2 0-16,-1-3 3 0,-1 2 1 0,-2-1 2 0,0 2 2 0,-4-1 0 15,4-1-2-15,-3-2-2 0,-2 2-3 0,-1-1-4 0,-2 0-5 16,0 0-5-16,-3 0-3 0,3-1-3 0,-7-2-1 0,4 4-1 0,-2-2-1 15,-3 1 0-15,2-2-3 0,-2-1-3 0,-2 3-3 0,0 0-2 16,-3 0-1-16,2-3-1 0,-1 0-2 0,-4 3 0 0,1-3-2 0,-2 0-1 16,-2 2-1-16,0-2-3 0,1-2-3 0,-4 3-1 0,1 2-1 15,-1-2-1-15,-2 0 0 0,-1-1 1 0,0 0 2 0,-1 3-2 0,-2 0 0 16,2-2 0-16,-4 2 1 0,1 1 1 0,-2-1 1 0,0 1 3 16,0 0 2-16,-2 2 2 0,0 1 3 0,-2-3 2 0,-2 2 2 15,0 1-1-15,-2 1 0 0,0 2 0 0,-3-5-1 0,-2 4-3 0,1 1-1 16,-2 0-3-16,-1 0-3 0,-2 1 1 0,0 1-1 0,2-2-2 15,-3 0-3-15,-2 1-3 0,2 3 1 0,-5-1 2 0,3-1 1 16,0 3 3-16,0-1 3 0,-3-1 3 0,-1 2 5 0,0 0 3 0,-1-3-11 16,-2 3-18-16,-3 2-11 0,0 0-5 0,-3-2-3 0,1 2-5 0,-2 0-6 15,-2 1-10-15,0 0-9 0,-2 0-13 0,2 1-16 0,0 0-18 16,0 1-17-16,0 1-18 0,-1 0-1 0,2 0 9 0,0 2 5 16,-1-1 0-16</inkml:trace>
  <inkml:trace contextRef="#ctx0" brushRef="#br0" timeOffset="547573.6404">4235 18741 279 0,'-1'-11'331'0,"-2"0"-139"0,0 2-42 0,0 2 9 0,2 2 0 0,-2 0-7 0,1-1-10 0,1 3-11 0,-2 1-7 0,2 0-4 15,-1 0-14-15,2 2-20 0,0 0-20 0,-4 0-25 0,1 2-16 0,0-2-14 16,0 4-12-16,2-1-11 0,-4 1-7 0,1 3-7 0,0 0 4 0,-2 3 9 15,-1-1 5-15,-2 2 4 0,-2 7 0 0,-1-3 2 0,-1 5 0 16,-3 0-2-16,-1 3 1 0,1 1-3 0,-4 3 3 0,-3 0 2 0,1 0 3 0,-4 1 4 16,2 2 0-16,-2 0 2 0,3-1 1 0,-3-1 4 0,1 0 1 15,-1-2 5-15,2 1 5 0,2-4 5 0,1-2 8 0,2-3 7 0,3 0 7 16,0-2 7-16,2-4 8 0,4-3 5 0,0 1 4 0,4-3 6 0,0-1 2 16,2-2 3-16,2-2-3 0,1 0-2 0,1-2-6 0,1-2-4 0,1-1-7 15,2-3-5-15,2 1-11 0,0-2-12 0,2-5-10 0,-2 4-9 16,4-4-9-16,0 2-9 0,2-2-6 0,-2 1-7 0,4-2-1 0,-2 3-3 15,1-4-1-15,0 6-2 0,1-1 0 0,-2 0-3 0,2 0 1 0,-2 2-1 16,2 1 2-16,-1 1 1 0,-2 1 4 0,4 2 3 0,-4 1 3 16,1 1 3-16,1 0 3 0,0 1 4 0,1 1 4 0,-2 2 4 0,1 1 2 15,0-1 1-15,1 3-4 0,-2-2-8 0,1 2-5 0,0 1-3 0,0-2 1 16,-2 0 3-16,1 2-3 0,2-1-8 0,-1-2-2 0,-4 1-2 0,1 0-5 16,0-2-6-16,0 2-19 0,-1-4-27 0,-2 1-7 0,0-1-1 0,-4 0-1 15,1-2-3-15,1-2-11 0,-4 0-16 0,2-1-4 0,-3-3 0 16,0 1 0-16,-3-2-3 0,2-2 0 0,-4-3 3 0,1 1 18 0,-2-4 29 0,-1-1 16 15,-3-2 6-15,0 0 13 0,0 0 14 0,-3-2 20 0,4 0 22 16,-5 0 17-16,1 0 13 0,1 2 15 0,-2 0 13 0,2 0 15 0,-2 2 16 16,4 2 4-16,0-1 2 0,1 3 0 0,-1 0 3 0,1 2-4 0,1 1-5 15,2 2-9-15,0 2-10 0,2-1-11 0,1 3-11 0,-1 0-12 16,1-1-13-16,1 4-12 0,2 0-10 0,0 0 0 0,0 4 3 0,0 1 3 16,0 0 0-16,2 4 1 0,1 0-2 0,-2 5-1 0,3 0 1 0,-2 2 1 15,2 5 3-15,0-2 5 0,1 5 4 0,-2 2 1 0,4-2-2 0,-4 1-2 16,4 5-5-16,-1-1-2 0,-2-1-2 0,2 2 0 0,-3 2 1 0,4-1-1 15,-4-1 3-15,4 2-2 0,0 0-2 0,-1-1-10 0,0-1-9 16,2 1-17-16,-2-1-16 0,0-1-7 0,1-2-3 0,0 1-1 0,-1-3 2 16,0-2-16-16,2 0-25 0,1-1-59 0,-2-2-76 0,-1-2-54 0,0-2-42 15,2-2-46-15,0-1-45 0,0-4-29 0,1-1-20 0,-2-4-17 0</inkml:trace>
  <inkml:trace contextRef="#ctx0" brushRef="#br0" timeOffset="547909.1341">4518 19015 118 0,'-6'-6'494'0,"0"2"10"0,-1-1-99 0,1 2-152 0,-1 0-65 0,3 3-21 0,-2 0-21 0,0 0-18 0,-1 0-17 16,1 3-12-16,0 3-3 0,1-1 0 0,-1 2-14 0,0 1-21 0,-3 2-15 16,2 1-10-16,-1 3-5 0,-1 3-3 0,3-2 0 0,-1 4 1 15,1-2 2-15,-1 3 1 0,1-1 0 0,0 1-1 0,2 3-2 0,3-4 0 16,-2 3-5-16,3-4-3 0,3 2-6 0,-2-2-2 0,2 1-5 0,0-1-6 15,1-3-6-15,2 2-3 0,-2-5-2 0,2 0-2 0,0 1 0 0,2-4-1 16,1 0-4-16,-2-3-3 0,3 0-2 0,-1-3-3 0,1 2-2 0,-3-4 0 16,2-1 1-16,1-1 2 0,0-4 0 0,-1 2 3 0,0-3-2 0,-1-2-5 15,2-1-4-15,-3-2 0 0,2-1-5 0,-2 0-5 0,-1-3-4 0,-2-2-4 16,1 1-4-16,-4-2-5 0,-1 0-2 0,-1 0-1 0,-1 1-2 16,-5-4-2-16,1 2 3 0,-1 1 8 0,-3 0 7 0,0 1 7 0,-3 1 10 15,0 0 10-15,-1 2 7 0,-1 2 5 0,-1 0 6 0,0 1 5 0,-1 5 3 16,0-3 3-16,1 4-7 0,0 1-11 0,3 3-20 0,-1-1-27 0,-1 2-43 15,1 2-52-15,4 2-42 0,1 2-41 0,1 0-36 0,2 0-34 16,0 2-44-16,3 2-47 0</inkml:trace>
  <inkml:trace contextRef="#ctx0" brushRef="#br0" timeOffset="548158.0322">4846 18968 185 0,'0'-9'581'0,"-4"2"16"0,1 0 6 16,2 0 2-16,-1 2-118 0,-1-1-178 0,2 3-96 0,1 0-52 0,0 1-30 16,0 2-22-16,0 0-12 0,1 0-10 0,4 0-16 0,-1 5-20 0,3-2-20 15,0 0-17-15,2 5-13 0,1-1-8 0,3 3-3 0,3 3-1 0,1-1 2 16,-1 2 3-16,7 1 4 0,-3 2 4 0,2 1-3 0,4 0-7 0,-2 1-11 16,0-1-15-16,0 2-7 0,2 2-8 0,-2-1-1 0,0 0-2 15,-2-1 1-15,0 1 3 0,1 0-10 0,-4-2-16 0,1 2-37 0,-1-1-48 16,-5-2-50-16,3-1-51 0,-3 0-30 0,-2 0-19 0,-2-5-21 0,-2 0-21 15,2 1-44-15,-2-2-55 0,-3-4-30 0</inkml:trace>
  <inkml:trace contextRef="#ctx0" brushRef="#br0" timeOffset="548324.1899">5304 19019 225 0,'-8'-14'477'0,"-1"0"-34"0,2 3-43 0,-3 1-46 0,3 1-46 0,-2 2-44 15,3 1-32-15,-2 3-27 0,2-3-30 0,0 3-29 0,-2 3-30 16,2 0-29-16,-3 0-23 0,2 3-18 0,-2 3-19 0,-1 1-18 0,0 4-12 15,-6 1-10-15,3 4-3 0,-3 2-2 0,-4 2 1 0,0 4 2 16,0 1-3-16,-2 4-7 0,2-1-3 0,-3 5-4 0,2-2 1 0,-1 3 6 0,2 0-30 16,2 1-49-16,-2-2-63 0,2 1-68 0,3 1-74 0,2-4-79 15,-1 1-58-15,4-2-47 0,2-2-17 0,4-4-7 0</inkml:trace>
  <inkml:trace contextRef="#ctx0" brushRef="#br0" timeOffset="548698.1347">5934 18865 238 0,'-17'-5'559'0,"-2"0"-11"0,3 1-1 0,0-1 2 0,2 2-133 15,0-1-198-15,4 0-104 0,0 3-59 0,2-4-37 0,-2 5-25 16,4-1-8-16,2 1-1 0,-2 0 0 0,2 1 3 0,0 1-1 0,2 2-1 15,-2 1-4-15,0 3-4 0,1-1-4 0,-4 3-1 0,1 3 1 0,0 1 4 16,-1 1 11-16,-2 3 14 0,-1 0 8 0,-2 2 6 0,-2-1 4 0,0 4 3 16,2-4-1-16,-4 2-1 0,0 0-3 0,2 0-2 0,-2-1-2 0,0-1-1 15,2-1 0-15,0 0 0 0,-1-3 1 0,2-1 0 0,3-1 4 16,0-2 5-16,3-2 5 0,0 0 4 0,1-2 7 0,0-2 5 0,2 0 6 16,2 0 8-16,2-5 3 0,0 3 2 0,0-3-2 0,2 0-3 0,2 0-4 15,2-3-5-15,0 3-6 0,2-6-8 0,2 2-7 0,0-3-8 0,5 0-6 16,1 0-10-16,-1-2-8 0,3-2-11 0,4 1-8 0,-2-1-6 0,4-1-7 15,-2 0-5-15,2 1-6 0,-2 0-2 0,2 0-5 0,-2 3-2 16,0-1-3-16,1-1 0 0,-3 6-10 0,-3-4-11 0,3 2-41 0,-2 0-56 16,-1 3-41-16,0 0-35 0,-2 0-22 0,-2 2-14 0,0 1-11 0,-2 0-10 15,-1 0-9-15,0 0-11 0,-4 0-9 0,0 1-6 0</inkml:trace>
  <inkml:trace contextRef="#ctx0" brushRef="#br0" timeOffset="548925.6201">5838 18957 208 0,'-12'-12'247'15,"2"1"3"-15,0 1 0 0,0-1-4 0,4-1-7 0,-2 3-12 0,2 0-8 16,0 0-7-16,0 0-10 0,0 2-8 0,1 0-12 0,0 2-9 0,1 2-15 16,0-3-18-16,2 3-10 0,-2-2-11 0,2 4-9 0,0-2-7 15,2 3-12-15,0 0-13 0,0 0-10 0,0 0-13 0,0 0-10 0,0 3-8 16,0 0-8-16,2 3-5 0,0 0-5 0,2 0-4 0,-2 3-4 0,2 4-4 16,0-1-2-16,-2 3 1 0,4 2 1 0,1 1 1 0,-4 1 2 0,4 1 0 15,-4 2 0-15,3 1 0 0,1 2-1 0,-2-1-2 0,1 3 0 16,0-1-2-16,0-1-4 0,0 5-6 0,2-5-8 15,-2 1-6-15,0 1-11 0,1 0-15 0,-1-1-7 0,-1-1-2 0,3-1-10 0,0-1-14 0,-2-2-59 16,3 1-83-16,-2-3-66 0,-1 0-55 0,4-3-66 0,0-2-71 0,0-1-40 16,0-4-23-16,0-2-6 0</inkml:trace>
  <inkml:trace contextRef="#ctx0" brushRef="#br0" timeOffset="549256.5872">6383 18849 231 0,'-9'-6'555'0,"-1"0"11"0,3 0 4 0,-2 0 2 0,-1 4-128 0,4-2-190 16,-1 1-89-16,1 1-41 0,-1 2-27 0,1 0-23 0,-1 2-13 0,0 2-11 15,1 1-12-15,0 4-11 0,-1 0-12 0,0-1-14 0,1 5-9 16,0 3-6-16,0 2 2 0,1-1 2 0,-1 4 0 0,-1 0 0 0,5 4 3 16,-2 1 5-16,4 1 4 0,0 0 6 0,0 0 0 0,0 0-5 15,4 1-2-15,2-1-2 0,0-1-2 0,2-1-2 0,1-1-3 0,0-1-2 16,4-3 1-16,0-1 2 0,1-3 2 0,1 0-3 0,-1-2-1 15,3-5-2-15,2-1 2 0,-2-2 4 0,3-3 3 0,1-3 3 0,0-3 0 16,1-3 0-16,1-2 0 0,0-6 3 0,0 0-3 0,0-6-5 0,0-1 1 16,0-3 2-16,-3-3 3 0,-1-1 3 0,0-2 3 0,-5-3 5 15,-1-1 8-15,-4 0 10 0,-2-3 7 0,-5 4 10 0,-2-2 6 16,-5 1 2-16,-2 4 0 0,-3 0-2 0,-6 1-4 0,-7 4-3 0,0 2-6 16,-6 3-6-16,-1 4-18 0,-8 3-25 0,-2 4-20 0,-3 6-17 0,-6 3-65 15,-3 3-91-15,0 6-112 0,0 6-128 0,-4 3-78 0,3 4-54 0,-2 4-25 16,3 5-12-16,3 2-6 0</inkml:trace>
  <inkml:trace contextRef="#ctx0" brushRef="#br0" timeOffset="554490.168">1690 20509 21 0,'0'-11'487'0,"0"2"16"0,0 0-81 0,0 1-132 0,0 2-81 0,0-2-56 0,0 4-32 0,0-2-18 0,0 1-11 0,-2 2-6 0,0 0-11 0,2 0-12 15,0 3-18-15,0 0-20 0,0 0-22 0,-2 0-22 0,1 0-12 16,-2 3-7-16,-1-1-6 0,2-1-4 0,1 2 1 0,-4 2 0 0,1 1 3 16,0-2 4-16,1 4 4 0,-6 1 5 0,1 1 6 0,2 3 6 0,-4 1 7 15,0 1 6-15,-2 2 7 0,-4-2 7 0,2 5 4 0,1-2 2 0,-6 2 3 16,3 0 1-16,-2 1 1 0,-1-1 0 0,0 1 2 0,3-1-1 0,-4 0-1 16,4 0 0-16,0-4-1 0,-2 3-1 0,6-5 0 0,-2 1 0 0,4-3 0 15,0-2-1-15,0 1 1 0,2-2 1 0,2-2 1 0,2-1 3 0,-2 0 0 16,2-3 3-16,1 0 1 0,2 0 1 0,1-3 0 0,0 0 2 0,0 0-1 15,0 0-1-15,4 0-2 0,-2 0-4 0,0 0-3 0,0 0-3 16,2-3-4-16,0 1-3 0,2 1-4 0,-2-2-6 0,2 0-2 0,2 0-2 0,0-1-3 16,1 1-2-16,0-3-2 0,3 3-3 0,0-3-1 0,0 3-1 15,2-5-6-15,0 5-6 0,4-3-2 0,0 2 0 0,-2-2-8 0,4 3-9 16,-2-3-26-16,2 3-32 0,3-2-31 0,-4 4-28 0,1-4-30 0,3 2-29 16,-4 1-23-16,4 1-21 0,-3 1-18 0,-3-3-15 0,3 3-25 0</inkml:trace>
  <inkml:trace contextRef="#ctx0" brushRef="#br0" timeOffset="554756.8619">1660 20634 273 0,'-6'-11'296'0,"-1"-1"-23"0,0 3-14 16,1 0-8-16,3 0-15 0,-1 0-17 0,-1-1-18 0,1 1-19 0,2 1-21 15,0-1-22-15,0 3-18 0,2 0-19 0,-1 0-13 0,-2 3-14 16,3-1-8-16,0 0-8 0,0 3-10 0,0 1-12 0,0 0-7 0,0 0-2 15,0 0-4-15,0 0-6 0,0 1-3 0,0 1-4 0,3 1-2 0,-2 3-1 16,-1 0 0-16,2 2 1 0,-2 1 1 0,4 3 1 0,-1-2 2 0,-2 5 2 16,1-1 4-16,2 2 4 0,-1 2 1 0,0 2 0 0,1 2-1 0,-2-1-2 15,2 2 0-15,0 1 0 0,0 1-1 0,-2 2 0 0,2 0-3 16,1 0-5-16,-4 2-6 0,3 1-11 0,1-2-6 0,-2 1-8 0,1-2-7 16,0 0-5-16,-2 0-11 0,2-2-10 0,0 1-51 0,2-4-70 0,0 0-60 15,-2-2-56-15,2 0-60 0,0-4-60 0,2 0-44 0,0-3-36 0,2-3-18 16</inkml:trace>
  <inkml:trace contextRef="#ctx0" brushRef="#br0" timeOffset="555124.3008">2190 20623 455 0,'-10'-4'501'0,"0"-1"12"16,0-1-85-16,0 0-134 0,3 3-84 0,-2-1-58 0,-1 1-32 0,0-1-24 15,3 2-9-15,-2 0-5 0,3 2-2 0,-1 0-2 0,-2 0-13 16,2 4-19-16,-2 0-15 0,1-1-14 0,1 4-8 0,-2 0-6 0,-1 3-5 16,3 0 1-16,-2 4 0 0,3-2 1 0,-1 4 1 0,0 0 0 0,1 1 1 15,2 3-1-15,1-2 2 0,0 3 3 0,1 0 0 0,2 0 2 0,2 2-2 16,1-2-6-16,0 2-2 0,1-2-1 0,0-1 2 0,2 1-1 16,3-2-1-16,-2 2 0 0,3-3 0 0,3-1-1 0,0-1-1 0,0-1-2 15,0-1 1-15,1-1-2 0,1-2 3 0,-2-2 6 0,1-2-1 0,2-2-3 16,-2 1-3-16,1-4-2 0,-2-1-4 0,1-1-4 0,-2-3-3 0,-2 0-3 15,0-3-3-15,3-3-2 0,-6 0-9 0,-1-2-12 0,1-2-15 0,-4 1-15 16,0-5-5-16,-3 0-2 0,-3-2 4 0,0-1 5 0,-4 1 12 0,1-3 14 16,-4 2 22-16,-3-1 24 0,-1 1 14 0,-1 0 7 0,-2 2 10 15,-2-2 12-15,-1 5 14 0,0 0 13 0,1 0 4 0,-1 3 1 0,-3 2-7 16,3 1-8-16,2 0-23 0,0 3-34 0,2 1-26 0,0 1-23 0,3 2-15 16,0 2-13-16,1 0-50 0,4 3-68 0,1 0-58 0,1 2-53 0,1 1-41 15,3 0-32-15,2 2-35 0,4-1-37 0</inkml:trace>
  <inkml:trace contextRef="#ctx0" brushRef="#br0" timeOffset="555368.2618">2677 20475 481 0,'0'-9'593'0,"0"1"3"15,-3 4-5-15,2-1-102 0,-2 1-150 0,2 2-87 0,-1-1-55 0,-2 2-36 16,1 1-28-16,0 0-19 0,0 1-15 0,0 2-19 0,-1 3-23 0,0 2-17 15,-2 1-16-15,2 3-8 0,-2 3-6 0,0 2-1 0,-3 3 3 0,2 3 1 16,-1-1 4-16,-1 5 3 0,3 0 4 0,-1 2 2 0,-2 2 0 0,4-1-2 16,-4 3-1-16,3 0-9 0,3 0-10 0,-4 2-11 0,4-1-10 15,-4-2-9-15,4 1-7 0,0-2-9 0,-1 1-8 0,1-2-7 0,0-2-8 16,2 1-6-16,-1-5-2 0,2-1-1 0,-3-3-3 0,2 0-24 0,1-4-35 16,0-3-39-16,0 0-38 0,0-5-44 0,0 0-43 0,0-5-40 0,-3 0-37 15,3-3-43-15,0 0-44 0,-1-3-29 0,-4-3-19 0</inkml:trace>
  <inkml:trace contextRef="#ctx0" brushRef="#br0" timeOffset="555491.688">2229 20617 217 0,'-10'-13'440'0,"0"2"-21"0,1 2-115 0,2 0-166 0,0 2-65 16,1 1-17-16,0 2-20 0,2 0-21 0,3 0-16 0,-1 2-17 16,2 2-7-16,0 0-3 0,3 0-37 0,0 5-54 0,3 0-30 0,1 0-16 0,0 2-26 15,3 2-29-15,-3 0-50 0,3 4-63 0</inkml:trace>
  <inkml:trace contextRef="#ctx0" brushRef="#br0" timeOffset="555719.5801">2654 21027 49 0,'3'2'252'16,"0"2"-38"-16,0-3-25 0,1 1-17 0,-2 0-11 0,-1 2-18 0,2-3-21 15,1 1-17-15,-2 2-17 0,-1-2-17 0,2 1-17 0,1 1-11 16,-2-1-7-16,-1 0-5 0,2 0-6 0,0 0-7 0,-3 0-6 0,3 2-3 15,-3-1-2-15,1-2-1 0,2 1 5 0,-3-2 4 0,0 4 8 0,0-5 11 16,0 0 12-16,0 0-7 0,-3-3-15 0,2 1-22 0,-2 1-22 0,0-2-12 16,0-3-5-16,0-2-3 0,-1-1-3 0,1 2-3 0,0-2-4 15,-1-2-9-15,0 1-13 0,-1-2-17 0,1 0-20 0,1 1-3 0,0 2 9 16,2-2 0-16,-1 3 0 0,-2-1-22 0,4 1-30 0,-3 3-35 16,3 1-39-16,-1-1-28 0</inkml:trace>
  <inkml:trace contextRef="#ctx0" brushRef="#br0" timeOffset="556309.9845">3398 20644 325 0,'-3'-6'554'0,"-1"2"16"0,2-1 12 0,-2 4-109 0,2-4-174 0,0 2-81 0,0 0-33 0,-1 0-23 16,2 0-17-16,1 3-16 0,0 0-13 0,0 0-18 0,0 0-19 0,1 0-22 15,2 0-20-15,1 0-18 0,-2 3-16 0,2 0-12 0,2 3-7 16,-2-1-3-16,2 1-1 0,3 4 0 0,-4 1 1 0,1-1 5 0,0 3 2 0,0 1 7 16,2 1 7-16,-2 2 4 0,-2 1 3 0,2-1 0 0,-2 3 1 15,-2-2-1-15,2 2-1 0,-4-2-2 0,0 0 0 0,0 0 0 0,0-2-2 16,-2-1 1-16,0-1-2 0,0-2 3 0,-2-1 3 0,3-2 4 0,-2 0 5 15,-1-2 4-15,4-3 2 0,-2-1 2 0,1 0 0 0,-2-3-1 16,3 0-4-16,-2-3-2 0,2-3 2 0,-2 0-3 0,0-1-3 0,2-4-3 16,-3-2-7-16,2-2-5 0,1 0-5 0,0-5-3 0,1 0-2 0,2 0 1 15,1 0 0-15,-2-1 2 0,4-1 3 0,-2 1 1 0,2 0-3 0,2 1 1 16,-2 1-1-16,0-1 2 0,0 4-1 0,1 2-3 0,-2 2-5 0,1 0-5 16,0 3-6-16,3 0-4 0,-4 4-3 0,1 0-1 0,0 3 2 15,3 2 2-15,-2 2 4 0,1 1 4 0,3 3 3 0,-4 1 3 0,3 2 2 16,0 2-2-16,0 1-2 0,0 3-1 0,2-1 1 0,-2 4-10 0,0-1-14 15,0 3-59-15,0-1-80 0,0 1-55 0,0-1-43 0,0 2-32 16,-2-1-28-16,0-1-23 0,2-1-19 0,0 0-23 0,-2-3-24 0,2-1-28 16</inkml:trace>
  <inkml:trace contextRef="#ctx0" brushRef="#br0" timeOffset="556573.2537">3951 20710 128 0,'0'-16'428'15,"0"4"-55"-15,0-3-24 0,0 3-7 0,-1 0-17 0,-2 3-25 0,0-2-21 16,0 2-20-16,-1 3-29 0,1 0-29 0,0 3-35 0,-1-1-34 0,2 1-37 15,1 3-38-15,-2 0-19 0,-1 0-10 0,2 0-14 0,1 3-18 0,-2 1-12 16,0-1-9-16,0 3-7 0,2 3-1 0,-2-1 2 0,1 4 2 16,-2-1 5-16,4 1 8 0,-1 2 11 0,-2 1 10 0,3 0 8 0,0 3 5 15,0-2 2-15,0 0 0 0,0 0 0 0,3-1 1 0,-2 3-3 0,3-4-3 16,-2 1-4-16,2-2-7 0,-1 2-6 0,0-3-6 0,3 0-7 16,-2-3-4-16,2 2-1 0,-2-5-1 0,2 0 4 0,-2 0 7 0,2-3 6 15,-2-2 9-15,-2 1 0 0,2-2 0 0,0-2 2 0,1 1 5 0,-1-5-4 16,-1 1-6-16,1-2-4 0,0-1-2 0,1-1-10 0,-2-3-18 0,0-1-28 15,-2 1-38-15,2-3-27 0,-3 1-21 0,0-1-13 0,-3 0-8 16,2-2-8-16,-4 1-12 0,1 0-1 0,0-1 0 0,-2 2-4 0,0 0-8 16,0 2-7-16,1 1-6 0,-4-1 4 0,2 2 8 0,-2 2-1 0,3 3-1 15,-2 0-11-15,0 1-12 0</inkml:trace>
  <inkml:trace contextRef="#ctx0" brushRef="#br0" timeOffset="556906.9578">4003 20623 4 0,'4'-3'423'0,"2"2"-65"0,-2-1-47 0,2-1-35 0,-4 3-30 16,2 0-25-16,2 0-19 0,-2 0-13 0,2 0-29 0,0 3-35 0,2-1-27 15,-2 2-23-15,3-2-16 0,-2 2-14 0,3 4-10 0,-1-2-6 0,2 3-4 16,-2-1-3-16,1 1-2 0,-3 2-2 0,3 1-1 0,-1 0-2 0,-2 2-2 16,2 1-1-16,-3-2-3 0,-1 4-1 0,1-1-1 0,-3-1 0 15,0 0 0-15,1 2 0 0,-4-1-1 0,3 0 0 0,-3-2-1 0,0-2-2 16,-3 2 1-16,3-4 2 0,-1 1 5 0,-2-4 6 0,0 1 5 0,0-3 2 15,2-1 2-15,-2-3 1 0,1-1-2 0,-2 0-5 0,1-3-2 0,-1-3-1 16,-1-1-8-16,1-2-12 0,3-2-29 0,-2 1-38 0,0-4-24 16,0-1-19-16,3-1-10 0,0-2-8 0,3 0-3 0,-2-2 0 0,1 2 15 15,2 2 22-15,0-2 16 0,1 1 14 0,-1 2 14 0,2 1 16 0,-3 0 28 16,4 3 37-16,-4 1 19 0,4 1 11 0,0 2 7 0,-1 2 4 0,0-1 1 16,1 3 1-16,0 3-12 0,2 3-19 0,-2-2-14 0,-1 4-11 0,4 1-6 15,0 1-2-15,-1 2-2 0,-2 4 1 0,3 0-7 0,0 0-9 16,0 2-15-16,-1 2-16 0,-2-1-58 0,3 4-81 0,-1-1-82 0,-2 2-82 15,3-1-54-15,-3 1-40 0,0 0-20 0</inkml:trace>
  <inkml:trace contextRef="#ctx0" brushRef="#br0" timeOffset="557606.4517">4626 20514 473 0,'-9'-2'549'0,"3"-1"2"0,2-1 1 0,1 1-105 15,0-1-152-15,2 0-102 0,1 3-75 0,1-1-43 0,-1 0-28 0,3 2-8 16,0-2 0-16,1 2-11 0,2 0-17 0,1 0-12 0,-1 0-11 16,1 2-6-16,2-2-2 0,-2 2 3 0,2 0 7 0,-2-1 8 0,3 1 11 15,-1 0 9-15,1 2 8 0,-3-1-3 0,0 1-10 0,-1-1-4 0,1 3 0 16,-2-3-1-16,-1 3-1 0,0 0 0 0,-2-1 1 0,-1 1-1 0,2 3 0 15,-3-3-2-15,-3 1-3 0,0 2-1 0,0 0-1 0,-1 0 1 16,1 2 3-16,-3-1 0 0,-1-1 3 0,1 2 0 0,1 1 0 0,-4 0 0 16,3-1-1-16,-1-2-2 0,1 2 0 0,-1-1 0 0,1 1 3 0,1-2 2 15,0 0 2-15,2 1 2 0,-1-3 0 0,1 2 1 0,0 0 0 0,3-4 2 16,0 2 1-16,0 0 0 0,0-1 0 0,2-3-1 0,-1 3 1 0,3-3-2 16,1 0-3-16,-1-1-2 0,3 1-2 0,-1-2-3 0,1-1-6 15,3 0-6-15,-1 0-5 0,4-1-9 0,-3-2-8 0,3 1-28 0,1-1-37 16,1-3-25-16,-1 3-20 0,2-4-18 0,0 2-14 0,-2-2-17 15,2-1-15-15,0-1-12 0,-3 0-8 0,4 1-4 0,-5-3-5 0,4 2 3 16,-5-2 7-16,2-1 35 0,-3 2 50 0,0-1 42 0,0 2 39 0,-4-1 38 16,0 1 38-16,-2 0 32 0,-2 0 30 0,-1 1 32 0,-1 2 32 0,0 0 9 15,-1 2-3-15,-1-1 7 0,-2 1 10 0,1 1 1 0,0 1-6 0,-1 0-9 16,2-2-13-16,-2 4-18 0,0-1-19 0,2 1-14 0,-2 0-13 0,1 0-18 16,3 0-22-16,0 0 2 0,-1 1 14 0,-1-1-2 0,2 2-10 15,-3 0-10-15,3 2-9 0,0-1-7 0,0 1-7 0,0-1-4 0,0 3-1 16,0 0-2-16,0 0-1 0,0 2-7 0,0-2-7 0,3 3-10 0,-3-3-9 15,2 3-13-15,-1-2-14 0,2 2-9 0,1-1-9 0,-2 1 3 0,2-2 5 16,0-1 6-16,-1-3 7 0,2 3 9 0,-1-4 12 0,0 1-2 0,-1-2-12 16,2-1-1-16,-1 0 1 0,0-1 11 0,-1-2 16 0,1 1 10 15,2-4 12-15,-3 0 0 0,1-1-5 0,-2-2-8 0,2 0-7 0,-4-2-9 16,2 1-10-16,-2-2 13 0,-2-2 25 0,-1 2 21 0,2-1 18 0,-3 2 6 16,-1 1-1-16,-2-3-4 0,1 2-3 0,0 2 0 0,-1 3 2 0,0-3 3 15,1 3 2-15,-2 1 0 0,0-1 2 0,0 2 0 0,-1 2 0 16,0 2-5-16,1 0-9 0,-1 0 1 0,-1 2 2 0,1 2 0 0,1 2 1 15,-1-1 0-15,2 1-2 0,-2 3-2 0,2 0 0 0,1 1-1 0,-1 2-1 16,1 1-4-16,2 1-4 0,1 1-4 0,0 2-4 0,0-2-11 16,3 1-13-16,0 2-8 0,0 0-7 0,3 0-4 0,0-1-3 0,3 1 2 0,0 0 8 15,2-2 4-15,2-1 2 0,-1 0-20 0,1-1-33 0,3-1-34 0,-1-2-35 16,2-2-27-16,0 0-21 0,2-2-24 0,0-4-23 0,-3 1-18 16,4-2-17-16,-1-2-18 0,2-3-20 0,-4 0-11 0,2-3-7 0</inkml:trace>
  <inkml:trace contextRef="#ctx0" brushRef="#br0" timeOffset="557890.1548">5179 20619 240 0,'-1'-11'327'0,"-1"2"9"0,0 0 4 0,0 2-2 16,-1-1-8-16,-3 1-13 0,5 4-31 0,-1 0-41 0,-2 0-40 0,1 0-42 0,2 3-41 0,-1-2-40 0,2 2-31 0,0 0-22 0,0 2-18 0,0 0-15 0,0 2-9 0,0-1-12 0,0 4-5 0,0 0-4 0,2 0-1 0,-2 2 1 0,1 1 2 16,-1 2 1-16,3-1 4 0,-3 1 4 0,0 1 0 0,0 1 1 0,0 1-3 0,0-3-1 15,0 3-2-15,0 0-2 0,0-3-3 0,0 0-2 0,-3 3 0 16,2-5 2-16,1 1 4 0,-2-1 11 0,2-4 12 0,-2 2 11 0,0-2 14 15,2-2 13-15,-3 1 10 0,3-4 8 0,-1-1 5 0,1 0 4 0,-2-1 2 16,2-4 2-16,-2 1 1 0,2-2 0 0,0-4-3 0,0 1-5 0,2-1-11 16,-2-5-16-16,3 1-20 0,0-2-22 0,1 0-18 0,2-3-16 15,0 2-10-15,1-3-9 0,2 1-10 0,1-1-14 0,3 1-10 0,-2 1-8 16,1 0-12-16,2 0-10 0,-2 1-7 0,2 2-5 0,2 0 0 0,0 1 2 16,-2 1-2-16,-2 3-3 0,4-2-5 0,-2 3-6 0,-2 3-4 0,-1 1-1 15,2-1-3-15,-1 2-6 0,-2 2 1 0,0 2 4 0,0 0 5 16,0 0 7-16,-3 2 9 0</inkml:trace>
  <inkml:trace contextRef="#ctx0" brushRef="#br0" timeOffset="558175.5031">5505 20469 151 0,'0'0'216'16,"0"0"17"-16,-3 3 16 0,3-3 14 0,0 0 11 0,-4 0 7 0,2 0-3 15,1 0-7-15,-2 0-14 0,1 0-16 0,-2 0-20 0,0 0-23 0,2 0-23 16,0 0-23-16,0 0-19 0,-2 1-17 0,2 1-17 0,1-2-19 16,-2 1-20-16,3 1-19 0,-2-2-18 0,2 4-16 0,-2-2-14 0,0 1-8 15,2 1-8-15,-1-1-3 0,-2 5-2 0,1-1 0 0,-2-1 1 0,1 3 2 16,2 2 5-16,-1 1 3 0,-2 0 7 0,4 3 7 0,-2-1 7 15,0 0 6-15,2 1 4 0,0 2 3 0,0-2 1 0,0 0 0 0,4-1-1 16,-2 2-2-16,2-1-2 0,0 0-4 0,0-3-6 0,2 0-5 0,0 1-6 16,2-2-4-16,0-2-5 0,2-2-2 0,0-1 1 0,0 0 3 0,0-3 4 15,0 2 3-15,2-5 3 0,1 0 4 0,-2-5 5 0,1 2 3 0,2-3 6 16,-2 0 5-16,-2-3 4 0,3-2 5 0,-3 0 4 0,-3-1 0 0,3 0-2 16,-4-3-5-16,-2 1-6 0,0-1-7 0,-2-1-5 0,-2 1-5 0,0 0-3 15,-4 0-2-15,1 1-1 0,-4-1-2 0,-1 0-1 0,-3 1-1 16,-2 2-8-16,1 1-10 0,-4-1-15 0,-2 4-20 0,2 0-19 0,-4 3-22 15,-2 1-67-15,0 3-88 0,-2 1-85 0,0 3-83 0,-2-1-62 0,2 5-53 16,-4-1-25-16,3 2-12 0</inkml:trace>
  <inkml:trace contextRef="#ctx0" brushRef="#br0" timeOffset="564997.6901">2447 20574 15 0,'-2'0'90'0,"2"0"4"0,-3 1 0 0,2-1-5 0,1 2-11 0,-3 0-15 0,3-2-15 0,-1 2-10 15,-1 0-7-15,2-2-9 0,-3 1-9 0,2-1-6 0,1 2-3 16,0 0-5-16,0 2-4 0,-3-3-5 0,3 1-7 0,-1 2 4 0,1-1 7 15,-2 3 8-15,2-3 8 0,0 3 5 0,0-3 3 0,0 5 2 0,0-2 2 16,0-2-1-16,0 2 0 0,0-1-4 0,0 1-3 0,2 1-3 16,-1-2-1-16,-1 1-1 0,3-1-3 0,1 0-3 0,-2 1-2 0,-1-3-5 15,2 0-6-15,1 1-5 0,-1-2-4 0,3 1-2 0,-2-3-1 0,-1 3 4 16,0-3 8-16,0 0-1 0,1-3-4 0,-4 3-12 0,3 0-17 0,0-3-9 16,1 1-5-16,-2-2-3 0,-1 1-2 0,2 0 1 0,0-1 3 0,0-1 4 15,-3-1 5-15,1 3 2 0,-1-3-1 0,0-1 5 0</inkml:trace>
  <inkml:trace contextRef="#ctx0" brushRef="#br0" timeOffset="565112.2391">2487 20629 6 0,'-4'-6'35'0,"-1"2"9"15,1-1 6-15,1 0 4 0,-4 0-2 0,4 3-3 0,-4-1-5 0,1-1-5 16,3 2-5-16,-4 1-7 0,4 1-2 0,-4 0-1 0,4 0-6 0,-4 0-8 16,4 3-32-16,-1 1-44 0,-1-1-44 0,1 3-38 0</inkml:trace>
  <inkml:trace contextRef="#ctx0" brushRef="#br0" timeOffset="565640.5876">2772 21102 282 0,'-4'-4'281'0,"1"0"-40"0,-1 0-30 16,1 1-23-16,2 0-14 0,-1 3-12 0,-2-5-15 0,2 4-15 0,2 1-31 15,-2-3-37-15,0 1-25 0,2 2-16 0,0 0-7 0,0 0-2 0,0 0-4 16,0 0-5-16,0 0-6 0,0 0-3 0,-3 0-1 0,2 0-4 0,-1 0-1 16,2 2-2-16,-3 1 11 0,2-3 16 0,1 1 3 0,-3-1-5 15,3 3-7-15,-1-1-12 0,-1-2-3 0,2 3 0 0,0-2 1 0,0 4 1 16,-3-2 1-16,2 0 1 0,1 0 3 0,0 0 2 0,0 2 4 0,0 0 1 16,0-1 3-16,0 1 2 0,0-1 3 0,0 1-1 0,0 1-1 0,0-3-1 15,0-1-2-15,0 2-2 0,1-1-3 0,2 0-4 0,-3-3-1 16,2 0-2-16,-1 3 1 0,-1-3 0 0,3 0 4 0,-2 0 4 0,2-3 7 15,-3 3 5-15,2-3 5 0,-1 1 8 0,-1-2 4 0,3 1 1 0,-3 0 2 16,2-3 4-16,-2 1 0 0,0 0 2 0,0-3-1 0,0 1-2 0,-2 1 0 16,2 0-3-16,-3-3-4 0,0 1-3 0,0 2-4 0,2 0-3 0,-3-2 0 15,-1 3 0-15,1 0 2 0,1-1-1 0,-1 1-1 0,0 1 2 0,-1 3-2 16,2-3-4-16,-1 2-5 0,1 0-6 0,0 2-6 0,-1-1-6 0,2 1-8 16,0 0-9-16,0 0-10 0,-1 1-14 0,3-1-11 0,-1 2-11 15,-1 0-6-15,2 2-3 0,-3-1-21 0,2 1-29 0,1 1-36 0,0-1-40 16,0 1-33-16,0 2-31 0,1-1-32 0,2 0-33 0,-1 0-31 15,-1-1-33-15</inkml:trace>
  <inkml:trace contextRef="#ctx0" brushRef="#br0" timeOffset="566162.5038">2229 20680 119 0,'-3'-4'191'0,"3"1"4"0,-1-1-2 0,-2 2-2 0,3 0-8 0,-2-1-13 0,1 1-15 16,1 0-15-16,-3 0-14 0,3 1-14 0,-1 1-18 0,-2 0-18 0,3 0-19 16,0 0-16-16,0 0-13 0,-2 0-11 0,1 0-10 0,1 1-7 0,-3 1-7 15,3-2-10-15,-1 2-9 0,-1 0-10 0,2 0-6 0,-3-1-4 16,3 3 4-16,0-2 9 0,0 1 7 0,0 1 7 0,0 0 5 0,0-1 5 15,0 3 4-15,0-3 2 0,0 4 4 0,0-1 4 0,0 0 3 0,3 0 4 16,-3-1 2-16,3 4 0 0,0-4 0 0,-2 0-1 0,1 0 0 0,2 1-1 16,0-1-1-16,1-1-1 0,-1-1-1 0,-1 1-1 0,1-2-1 0,1-1-1 15,-1 1-2-15,-1-2 0 0,1 0-2 0,0 0 0 0,2-2-2 16,-1 1-2-16,-1-3 0 0,2 0-2 0,-2 3 2 0,2-5 2 0,-2 1 1 16,-1-2 1-16,1 1 3 0,1-3 4 0,-4 3 2 0,2-5 3 0,-2 5 5 15,2-3 5-15,-3 2 7 0,0-2 6 0,-3 1 3 0,2 1 2 0,-2 0-4 16,0 2-5-16,-1-1-14 0,-1 1-17 0,0 1-14 0,-1 2-14 0,2 1-23 15,-2-2-28-15,0 3-38 0,-1 3-42 0,0-2-51 0,-2 4-52 16,-1-2-56-16,0 4-59 0,0 2-40 0</inkml:trace>
  <inkml:trace contextRef="#ctx0" brushRef="#br0" timeOffset="574355.7806">6309 19909 127 0,'-3'-9'207'0,"-1"0"8"0,2 0 6 0,1 0 6 0,-2 0 1 0,-1-1-6 0,2 1-9 16,1-2-14-16,-3 2-12 0,2-1-14 0,-1 2-7 0,-1-1-8 0,2 0-5 15,1-2-5-15,-2 4-7 0,-1-2-5 0,2 2-5 0,-2 0-8 0,3-1-9 16,-1 3-9-16,-1-1-8 0,-1 0-10 0,2 3-6 0,1-3-6 15,-2 3-7-15,2 0-5 0,-2 0-6 0,3 0-8 0,-2 1-5 0,1 1-6 16,1-1-6-16,-3 0-5 0,3 2-4 0,0 0-4 0,0 0-2 0,0 0-2 16,0 0-4-16,0 0-3 0,0 0-3 0,0 0-4 0,0 0-4 15,0 0-3-15,0 0-4 0,0 0-5 0,0 0-3 0,3 0-2 0,0 2-3 16,0 0 1-16,-2 1-2 0,3 0 2 0,1 1 1 0,-1 1 3 16,2 4 3-16,0 2 2 0,-1-2 5 0,4 3 3 0,0 4 4 0,1 0 4 15,0 1 3-15,0 3 4 0,3 1 1 0,0 0 1 0,0 2 1 16,0 2-1-16,4-1 0 0,-1 3-1 0,0 1-1 0,0-2-1 0,1 3 0 15,-1-3-3-15,3 4-2 0,-2-1-6 0,2-1-7 0,-2 1-7 0,2 0-4 16,-2 0-6-16,0 0-2 0,-1-1-2 0,0 1 3 0,0-1 1 0,-2-2-3 16,2-1-3-16,-3-1-10 0,0-3-12 0,-1 1-30 0,-1-2-39 15,-1-2-44-15,-1-3-49 0,-2-1-31 0,0-2-23 0,-4-1-18 16,2-2-16-16,-1 0-15 0,-3-4-18 0,-1 1-13 0,0-6-11 0,-3 0-7 16,-1 0-3-16</inkml:trace>
  <inkml:trace contextRef="#ctx0" brushRef="#br0" timeOffset="574574.6291">6269 20434 111 0,'-5'0'229'15,"1"-3"5"-15,3 3 2 0,-1-2-4 0,2 2-8 0,0 0-14 0,0 0-18 16,2-1-20-16,-1 1-18 0,3-3-15 0,2 3-18 0,-2 0-15 16,2 0-17-16,4 0-16 0,-1 0-15 0,1 0-14 0,2 3-10 0,-1-3-7 15,4 1-3-15,-1 1-2 0,-1 1-1 0,1 0 2 0,1 0-3 0,-1 0-3 16,2 3-2-16,0-1-5 0,-3-1-5 0,4 1-6 0,-4 1-7 0,3 0-5 15,-2-1-3-15,2 0-2 0,-1 1 0 0,0-3 0 0,0 3-17 16,-1-1-25-16,2-1-28 0,0 1-29 0,-3-1-26 0,4-1-27 0,-1 0-23 16,-3-3-22-16,0 0-14 0,3 0-8 0,-2-3-7 0,-1 0-8 0,2-1-2 15,-1-1-3-15,-1-2 20 0</inkml:trace>
  <inkml:trace contextRef="#ctx0" brushRef="#br0" timeOffset="574707.9217">6883 20364 184 0,'1'-11'213'0,"-1"-1"12"15,0 1 11-15,0 1 10 0,0-1 5 0,0 2 1 0,-1 1-4 16,-1-1-9-16,2 0-9 0,-3 3-12 0,2-2-8 0,-2 2-7 0,0 3-14 15,0 0-16-15,0-1-16 0,1 2-19 0,0 0-17 0,-1 2-17 16,0 0-16-16,-1 2-16 0,1 1-15 0,-3 3-13 0,2 3-13 0,-2 0-10 16,-1 5-17-16,-3 1-16 0,0 5-12 0,-2 0-7 0,-2 6-51 0,-2-2-71 15,0 7-89-15,0 2-99 0,-2 0-88 0,0 3-84 0,1 2-44 16,-2 0-27-16,2-1-14 0</inkml:trace>
  <inkml:trace contextRef="#ctx0" brushRef="#br0" timeOffset="577039.9056">6570 21360 150 0,'0'-14'502'0,"-2"-1"12"0,1 3-75 0,-2 1-121 0,0 0-51 0,0 2-20 0,2 0-23 0,-3 3-28 0,2 0-19 0,-1 1-15 0,3 1-19 0,-1-1-21 0,-2 2-24 16,3 3-25-16,-3-2-20 0,0 2-18 0,2 2-14 0,-2 1-11 15,0 2-6-15,0 1-6 0,0-2-2 0,-4 7 1 0,4-2 1 0,-4 6 0 16,-3-3 5-16,3 4 3 0,-3 1 5 0,-2 1 2 0,-2 1 2 0,-2 1-2 16,0 2-2-16,-3-2-3 0,-1 1-2 0,3 1-3 0,-3-1-2 0,-1 0-2 15,1-1-1-15,-1-3-1 0,2 1-2 0,0-1 1 0,0-3-1 16,5-4 2-16,1 4 3 0,0-4 5 0,0-3 7 0,4 0 6 15,1-1 5-15,2-1 8 0,3-3 2 0,0 0 3 0,3-2 2 0,0 0 0 16,3-2 0-16,0-2 0 0,1-1-1 0,5-1-1 0,1-1-3 0,2-2-6 16,2 0-4-16,-1 0-8 0,6 1-5 0,1-1-5 0,0-3-4 15,3 3-3-15,2 0-2 0,-1 0 0 0,-1 0-2 0,3 2-2 0,0 1-2 16,-1 0-5-16,-1-2-3 0,-1 4-3 0,2 2 1 0,-4-2 1 0,2 2 2 16,-4-1 1-16,1 3 2 0,-1-3 0 0,-3 3-5 0,-2 0-10 15,2 0-11-15,-3 3-10 0,-3-3-36 0,0 0-46 0,0 3-41 0,-1-1-35 16,-5-2-25-16,2 0-21 0,-2 0-14 0,-2 0-11 0,-2 0-16 15,0 0-19-15,0 0-4 0,-2-5 7 0,-2 5 8 0,-2-5 12 0,-1 1 38 16,0 1 51-16</inkml:trace>
  <inkml:trace contextRef="#ctx0" brushRef="#br0" timeOffset="577209.3875">6580 21414 160 0,'-10'-11'216'0,"1"2"18"0,-1 0 18 0,0 1 14 0,1 0 12 16,2 2 5-16,0 0 2 0,1 1-4 0,2 1-6 0,-2-1-23 0,2 2-30 16,1 1-34-16,0 1-40 0,3 1-27 0,0 0-17 0,0 0-14 15,0 3-13-15,0 0-9 0,3 2-10 0,-2 1-7 0,1 3-6 0,5 0-5 16,-4 3-2-16,4 0-2 0,-4 3-2 0,4-2 1 0,-1 5 1 15,1-1-2-15,-1 3-4 0,1 0-4 0,0-1-7 0,-1 1-5 0,3 4-7 16,-3-3-6-16,-1 0-7 0,1 2-4 0,1-2-7 0,-1 1-9 0,1-1-12 16,-1-3-4-16,-2 2 0 0,2-2-11 0,-2 0-15 0,2-4-54 15,-3 0-75-15,0 0-65 0,1-3-60 0,1-2-53 0,-1-1-47 0,3-2-47 16,-2-1-46-16,0-3-24 0,1-2-11 0</inkml:trace>
  <inkml:trace contextRef="#ctx0" brushRef="#br0" timeOffset="577522.1604">6891 21421 77 0,'-4'-7'540'0,"1"0"15"16,-3 2 13-16,2-1-66 0,-2 3-110 0,1-1-79 0,0 0-65 0,-1 4-41 15,2 0-29-15,-2 0-17 0,2 0-14 0,-2 4-17 0,3 0-17 16,-4 1-19-16,1 2-19 0,2 2-16 0,-2 1-14 0,2-1-9 0,1 5-8 16,0-2-3-16,0 3-2 0,0-1 0 0,2 2-4 0,1 0-3 15,0 1-6-15,1 1-4 0,2-2-5 0,0 0-6 0,3 1-2 0,1-2-5 16,-1 0-5-16,4-1-5 0,-3 1-8 0,2-3-4 0,1-2-6 0,0 2 0 15,0-3-1-15,2-3 2 0,-2 0 2 0,0 0 4 0,0-2 5 16,0-3 4-16,0-1 5 0,0 0 6 0,0-3 5 0,-2-3 7 0,0 0 9 16,-1 0 6-16,2-4 6 0,-5 1 3 0,-1-1 2 0,0-1 1 0,-3-2 1 15,0 0-2-15,-3-2 0 0,-2 1-1 0,-1-1-3 0,-4 0-1 16,0 1-2-16,-2 0-2 0,0 2-3 0,-5-3-3 0,1 1-4 0,-1 4-1 16,-3-1-4-16,1 2-5 0,0 0-9 0,-4 2-7 0,3 4-10 15,1 0-14-15,-1 0-15 0,2 2-52 0,0 1-74 0,2 1-60 0,-1 2-56 16,4 0-52-16,0 0-49 0,6 3-58 0,-2-1-61 0,5 2-32 15,1-1-16-15,3-1-4 0</inkml:trace>
  <inkml:trace contextRef="#ctx0" brushRef="#br0" timeOffset="577740.927">7103 21315 194 0,'2'-9'583'0,"0"0"20"15,-2 0 12-15,2 3 11 0,-2 0-100 0,0-2-154 0,0 4-86 16,0 2-49-16,0-1-34 0,0 2-25 0,1 1-20 0,2 0-18 0,0 1-21 15,4 4-22-15,-1-1-21 0,0 4-22 0,4-1-16 0,0 2-13 16,2 3-11-16,-1 1-6 0,2 1-2 0,1 1-1 0,2 2-1 0,-3-2-3 16,6 3-7-16,-3 0-8 0,0 1-10 0,2-2-9 0,-2 4-8 15,0-2-9-15,0-1-4 0,3 2-3 0,-6-2-2 0,3 0 0 0,0 0-11 16,-2-2-14-16,-1-1-19 0,-2-1-17 0,-1-2-50 0,0 0-64 0,-2-2-45 16,0-1-35-16,-2-2-31 0,0-2-32 0,-2-2-39 0,0 0-45 0,2-3-36 15,-4-3-34-15,2-1-12 0</inkml:trace>
  <inkml:trace contextRef="#ctx0" brushRef="#br0" timeOffset="577906.1874">7415 21303 325 0,'-9'-8'495'0,"0"1"-36"15,1 4-57-15,0 0-47 0,2 0-46 0,-2 2-39 0,-1 1-36 16,2 1-26-16,0 3-20 0,-2 1-24 0,3 2-24 0,-4 4-24 0,2-2-23 16,0 4-19-16,-2 2-16 0,0 0-12 0,4 4-11 0,-2 0-9 15,-1-1-12-15,2 4-13 0,-1 0-15 0,2 1-12 0,0 0-7 0,0 2-29 16,0-1-39-16,2 1-68 0,0-2-84 0,2 3-64 0,-2-5-58 0,4 3-66 15,0-5-69-15,0-1-42 0,4-1-24 0</inkml:trace>
  <inkml:trace contextRef="#ctx0" brushRef="#br0" timeOffset="578205.7159">7749 21184 277 0,'-6'-6'563'0,"2"5"4"16,-2-2 2-16,0 3 2 0,0-2-125 0,-2 2-186 0,2 2-98 0,0-2-56 16,-2 4-31-16,0 1-16 0,-2 1-11 0,0 3-4 0,0 0-6 15,-2 2-6-15,2 0-8 0,-2 1-7 0,0 3-7 0,0-3-4 0,2 3-5 0,0-1-3 16,-1 1-1-16,-1-3-2 0,5 1 1 0,0-1-1 0,0 2 1 16,1-5-1-16,0 1 1 0,2-3 0 0,2 2 1 0,2-2-1 15,-4-1 3-15,4-3 1 0,4 2 4 0,-2 0 1 0,2-5 4 0,0 3 4 16,4 0 0-16,0-3 2 0,2 3-1 0,2-3 0 0,4 0-3 0,2 0-4 15,0-3-5-15,2 3-6 0,2-2-2 0,2 1-1 0,-2-2-1 16,6 0-1-16,-2 0-15 0,0-1-24 0,0 1-34 0,2-1-43 0,-4 0-32 16,2 1-29-16,-1-1-31 0,-4 1-33 0,-1-1-22 0,-2 2-18 0,0 0-14 15,-2-1-11-15,-4 1-9 0,-2 0-7 0,0-1 7 0,-4 1 15 16,-2 1 30-16</inkml:trace>
  <inkml:trace contextRef="#ctx0" brushRef="#br0" timeOffset="578422.7023">7881 21250 213 0,'-14'-9'251'0,"1"0"14"0,-2 0 10 0,1 0 10 15,4 0 3-15,-2 1 0 0,2 0-9 0,2-1-14 0,-2 3-15 0,4 0-15 16,2-2-19-16,-2 2-20 0,4 3-18 0,-2-3-17 0,4 3-20 16,-1 2-17-16,1-1-17 0,1 0-16 0,-1 2-11 0,2 0-9 0,2 2-8 15,0 1-7-15,0 0-6 0,2 3-9 0,0 1-5 0,3 3-4 0,-2-1-3 16,1 2 0-16,0 1 0 0,2 2 3 0,0 1-1 0,0 0 1 0,0 3-4 16,0-1-5-16,-1 1-5 0,-2 0-5 0,3 1-4 0,-1 1-2 15,-2-1-6-15,-1 1-8 0,2-1-12 0,-2-1-14 0,0 0-10 16,0 2-9-16,1-2-2 0,-4 0 2 0,4-2-5 0,-4 1-10 0,1-2-35 15,0-2-49-15,2-2-65 0,-1 0-74 0,0-3-63 0,1 1-57 0,0-5-52 16,2 1-51-16,0-5-28 0,2 0-17 0,0-3-12 0</inkml:trace>
  <inkml:trace contextRef="#ctx0" brushRef="#br0" timeOffset="578694.6353">8262 21205 273 0,'-3'-7'533'0,"0"1"7"0,0 0 4 0,2 3-96 16,-2-2-144-16,1 4-72 0,-2 1-34 0,3 0-30 0,-2 1-27 15,1 4-21-15,-2 0-19 0,3 2-17 0,-1 2-15 0,-2 1-14 0,1 1-13 16,0 3-9-16,0 0-3 0,2 3-5 0,-2 1-1 0,1 0-3 0,2 0-3 16,0 1-4-16,0 2-5 0,0-1-5 0,0-2-2 0,2 1-6 15,2-1-1-15,-1-1-4 0,3-1-4 0,-2 0-3 0,2-2-5 0,0-2-3 16,1 0 0-16,0-4-3 0,2 1-1 0,-1-3 1 0,1 0 1 0,1-3 1 16,-1-3 4-16,4 0 1 0,-2-1 4 0,-1-4 2 0,2-1 5 15,-2-2 1-15,4-1-1 0,-4-2-4 0,2-2-8 0,-2 0-1 0,-1 0-2 16,-2-3-3-16,0 0-4 0,-1-1-3 0,-3 1-2 0,0 0-2 15,-3 0-2-15,0 0 0 0,-3 2-3 0,0-1 2 0,-3 0 0 0,-1 3 1 16,0-1 1-16,-2 1-7 0,2 3-11 0,-3 0-22 0,-3 0-24 16,1 1-37-16,2 2-41 0,-1 3-44 0,-1 0-45 0,-1 0-47 0,-1 3-51 15,2 0-43-15,2 3-40 0,0-2-23 0</inkml:trace>
  <inkml:trace contextRef="#ctx0" brushRef="#br0" timeOffset="578905.7147">8602 21121 92 0,'3'-9'574'0,"0"2"18"16,-2 0-13-16,-1-1-30 0,0 2-93 0,0 1-121 0,3 1-77 15,-3 2-53-15,2-1-31 0,-1 0-19 0,3 3-23 0,-1 0-20 0,3 0-25 16,1 3-26-16,-1 0-21 0,4 2-21 0,0 1-20 0,0 3-19 16,3 0-10-16,3 1-7 0,-3 2 0 0,4-1 3 0,-1 2-3 0,0 2-7 15,1-1-21-15,2 1-30 0,-2-2-53 0,-1 4-68 0,3-4-50 0,-3 2-40 16,0-1-27-16,-2 1-21 0,3-2-21 0,-4-2-18 0,0-1-29 15,-3-1-31-15,3 0-26 0</inkml:trace>
  <inkml:trace contextRef="#ctx0" brushRef="#br0" timeOffset="579072.9637">8934 21064 265 0,'-5'-6'432'0,"-1"0"-34"0,2 3-38 0,-2-1-32 15,3 1-30-15,-4 3-29 0,4 1-31 0,-4 3-32 0,1 1-34 0,2 2-24 0,-2 2-24 16,3 2-17-16,-4 4-19 0,4 1-14 0,-4 2-12 0,1 2-8 15,-1 1-5-15,1 3-8 0,-1 1-6 0,0 1-10 0,1-2-14 16,-1 5-13-16,0-2-14 0,-2 3-9 0,2-2-7 0,-2 2-28 0,2-3-37 16,1 2-57-16,-1 0-66 0,1-3-58 0,1 3-52 0,0-5-67 0,2-1-74 15,-4-3-47-15,6 0-31 0,1-4-10 0</inkml:trace>
  <inkml:trace contextRef="#ctx0" brushRef="#br0" timeOffset="579378.117">9246 21055 68 0,'0'-6'585'0,"2"-3"13"0,0 2 2 0,-2 1 1 0,2 1-107 16,-2-1-162-16,2 3-99 0,0-1-70 0,1 3-36 0,0-1-20 0,1 2-17 16,-1 0-15-16,2 2-14 0,-1-1-17 0,0 3-13 0,-1 1-10 15,0 1-8-15,1 1-4 0,-1 0 0 0,0 4 5 0,1-2 5 0,-4 1 7 16,0 1 4-16,0 4 5 0,-2-1 3 0,0 1 3 0,-2 1-1 15,-2-1-1-15,2 5 0 0,-2-5-4 0,-3 3-1 0,4 0 2 0,-1-2-1 16,0 1-3-16,2-1-2 0,-1-2-1 0,2 1-2 0,1-3-3 16,0 1-1-16,2-1-2 0,2-3 1 0,2 0 2 0,0 1 1 0,2-3 1 15,4-4-5-15,0 3-7 0,3-5-9 0,4 1-8 0,1-4-4 16,3 1-1-16,4-5-2 0,5 1-1 0,0-2-13 0,2-5-15 0,4 1-40 16,0-1-51-16,2-2-44 0,0 0-34 0,-2-2-37 0,0 2-35 0,-2-1-35 15,-4-2-34-15,0 5-38 0,-5-1-38 0,-4 1-50 0,-3 1-55 16,-4 2-30-16,-4 2-17 0</inkml:trace>
  <inkml:trace contextRef="#ctx0" brushRef="#br0" timeOffset="580022.5576">10220 20887 43 0,'-4'-3'583'0,"-2"0"22"0,2 1 24 0,-2 1 23 0,2-3-102 0,1 2-164 0,-1 1-67 0,1-1-18 0,1-2-28 0,1 2-30 15,-2 1-24-15,3 1-18 0,3-4-25 0,-2 2-23 0,4 0-29 0,0 1-30 16,1-3-33-16,0 0-34 0,4 1-26 0,3-1-21 0,0 1-11 0,3-3-9 16,0 3-13-16,4-3-18 0,-1 0-19 0,1 1-21 0,1-1-26 15,-3 1-32-15,5 1-49 0,-3-1-59 0,-3 1-56 0,3 1-52 0,-4 2-40 16,-1-1-34-16,-1 2-40 0,-2 0-45 0,-2 0-21 0,-3 3-8 15,0-1-6-15</inkml:trace>
  <inkml:trace contextRef="#ctx0" brushRef="#br0" timeOffset="580172.9555">10266 21070 259 0,'-1'5'540'0,"1"-1"-37"16,3 1-64-16,1-2-45 0,1-3-38 0,2 0-25 0,3 0-21 0,0-3-21 15,4-2-18-15,-2 1-27 0,7-1-30 0,-2-1-33 0,2 0-33 16,2 0-33-16,-2-3-33 0,3 0-28 0,-1 0-23 0,-2 0-29 0,3 2-30 15,-2-2-68-15,-3 1-86 0,3-1-108 0,-1 0-118 0,-3 3-91 16,-3-1-81-16,1-1-42 0,-4 3-22 0,-1 0-11 0,-3-3-1 0</inkml:trace>
  <inkml:trace contextRef="#ctx0" brushRef="#br0" timeOffset="585146.4794">25928 12911 136 0,'-2'-4'299'0,"2"1"-151"0,-2-1-53 0,2 2-5 0,0-1-2 0,0 3-4 0,0 0-4 0,0 0-6 0,0 0-10 0,-2 0-11 0,-1 0-13 0,0 3-12 0,1 1-9 0,0 0-9 0,-2 1-3 0,1 0-4 15,-6 4-2-15,3 0 0 0,-1 0 2 0,3 3 1 0,-6 0 1 0,-2 0 1 16,2 1 1-16,-3 1 0 0,-1 2 0 0,1 0-2 0,-6 2 1 0,3-1-1 16,-2-1 1-16,-3 3-1 0,1-4 0 0,1 5 2 0,-1-2 1 15,-3-2 3-15,2 2 4 0,1-1 4 0,-1-1 3 0,0-2 4 16,3 2 3-16,0-3 4 0,-2-1 1 0,4 2 2 0,1-5 2 15,2 2 3-15,0-5 2 0,3 2 4 0,4-3 3 0,1 0 5 0,-1-1 0 16,2-1-1-16,4 1-3 0,0-4-6 0,2 0-4 0,1-2-5 0,4 0-4 16,1 1-1-16,0-3-4 0,5 0-3 0,3 0-3 0,1-2-7 15,-1 0-6-15,6 0-9 0,0 0-5 0,-1 1-3 0,4-1-1 0,-4-2 2 16,5 4 3-16,-3-1 0 0,3 0 2 0,-3 2 1 0,3-1 0 16,-1 0 1-16,-1 3-1 0,-1 1-2 0,3-2-3 0,-3 2-1 0,-3 0 0 15,4 2 1-15,-6-2-1 0,2 1-1 0,-2 3-40 0,-2 0-61 16,1-1-48-16,-6 2-39 0,1 0-28 0,-2-1-22 0,-2 1-18 15,0 0-12-15,0-1-17 0,-2 1-15 0</inkml:trace>
  <inkml:trace contextRef="#ctx0" brushRef="#br0" timeOffset="585405.6718">25980 13053 221 0,'-2'-15'287'0,"2"4"3"0,0 2 3 0,0-1 2 0,0 3-7 16,0 0-12-16,0 0-16 0,0 1-19 0,0 1-23 0,0 1-24 0,0 3-23 15,0-1-19-15,0 2-15 0,0 0-12 0,-1 2-11 0,1-1-7 16,-3 5-8-16,1-1-9 0,2 4-5 0,-2 0-5 0,0 2-4 0,2 4-3 16,-1-1-2-16,-2 4-1 0,1 0-3 0,-2 1-1 0,1 2-6 15,2 4-7-15,-3-2-8 0,2 2-9 0,0 1-8 0,0 0-6 0,0 1-7 16,1 1-3-16,1 2-3 0,-3-1-3 0,1-1-2 0,2 1-6 16,0 0-7-16,0 0-6 0,0 0-9 0,0-2-8 0,0-1-4 0,2-3 2 15,1 2-8-15,-2-4-12 0,1 0-29 0,0-1-37 0,2-3-73 16,0-1-89-16,0-2-78 0,2-1-71 0,-2-2-68 0,5-3-68 15,-5 0-31-15,3-5-10 0,1 0-11 0</inkml:trace>
  <inkml:trace contextRef="#ctx0" brushRef="#br0" timeOffset="585780.9935">26411 13242 195 0,'-3'-9'499'16,"1"-2"-68"-16,1 2-107 0,-4 3-68 0,3-3-47 0,0 1-28 16,2 3-16-16,-1-3-13 0,1 3-12 0,-3 1-14 0,1-1-17 0,1 1-18 15,-2 1-19-15,2 2-11 0,-4-2-10 0,4 3-6 0,-3 0-2 16,-1 0-3-16,-1 4-1 0,1-2 0 0,-4 3-3 0,3 0-3 0,-4 3-1 16,0-1-1-16,0 2 0 0,0 1-1 0,-2 1 2 0,2 4-2 15,0-1-2-15,0 1-3 0,0 1-4 0,3-1-5 0,-2 5-5 0,3-1-4 16,2 1-2-16,0-1-2 0,2 2 1 0,1-3 0 0,1-1-1 15,1 3-2-15,1-4-3 0,2 0-2 0,2 1-4 0,2-1-4 16,0-4-2-16,2-1-3 0,3 0-1 0,0-2 1 0,1-2 0 0,2-2 0 16,4 0-1-16,-4-5 1 0,4 0-1 0,0-5 4 0,1 1 1 15,0-2 7-15,-2-1 5 0,-2-4 5 0,2-2 7 0,-6-1 5 0,1-1 5 16,-2 0 5-16,-3-6 2 0,-2 3 3 0,-3 1 0 0,-4-6 1 16,-1 3 0-16,-5-1 0 0,-4 0-2 0,0 2-2 0,-5-1-2 0,-1-1-2 15,-4 3-3-15,0 1-6 0,-2 3-7 0,1-1-14 0,-4 1-15 16,1 4-14-16,1 3-12 0,-2 2-68 0,4 1-94 0,-2 2-82 15,5 4-72-15,0 2-76 0,2-1-76 0,3 4-41 0,3 2-22 16,-1 3-11-16</inkml:trace>
  <inkml:trace contextRef="#ctx0" brushRef="#br0" timeOffset="586089.3602">26839 13168 399 0,'-3'-16'650'0,"1"1"-3"0,-2 1 2 0,3-1-102 0,-4 7-157 0,4-1-98 0,-2 0-71 0,1 4-42 0,2 1-28 15,2 0-17-15,1 3-9 0,1 1-17 0,-1 1-21 0,6 5-19 0,-4-1-23 16,6 2-18-16,0 4-15 0,3 2-9 0,-2 2-8 0,4-1-4 15,3 4-4-15,-4 0-4 0,4-1-5 0,0 3-7 0,0 0-10 0,1 2-5 16,-3-2-2-16,-1 2 0 0,4-2 1 0,-4 1-8 0,0-2-11 16,-2 2-17-16,2-3-18 0,-1-1-32 0,-4 1-35 0,4-2-59 15,-4-1-69-15,-1 0-45 0,0-6-32 0,-1 2-45 0,-2-1-51 0,0-5-45 16,1 1-44-16,-4-5-19 0</inkml:trace>
  <inkml:trace contextRef="#ctx0" brushRef="#br0" timeOffset="586271.8128">27196 13108 455 0,'-6'-8'477'0,"1"1"-85"0,-1 1-51 0,-3 3-35 16,3 1-27-16,-1 2-24 0,-1 4-18 0,-2-1-15 0,-1 4-23 15,0 2-28-15,-2 3-24 0,-3 3-22 0,3 4-17 0,-6-2-15 0,-1 5-12 16,0 4-11-16,1 0-9 0,-4 3-9 0,2 0-12 0,-4 3-13 16,3 2-16-16,1 1-20 0,-4-1-9 0,4 2-6 0,-1 0-10 15,-1 0-14-15,3-1-44 0,3 0-59 0,-2-1-73 0,6-1-79 0,-2-3-84 16,4-2-84-16,1 1-58 0,4-5-45 0,2-2-15 0,4-3-3 15</inkml:trace>
  <inkml:trace contextRef="#ctx0" brushRef="#br0" timeOffset="586639.277">27346 13228 94 0,'-1'-16'619'0,"1"2"0"0,0-3-32 0,0 3-46 0,1-1-111 16,3 0-143-16,1 1-80 0,3-1-49 0,0 2-26 0,3 0-16 0,4 2-17 15,-1 1-17-15,2-1-19 0,4-1-19 0,-3 6-16 0,3-2-12 16,3 2-10-16,-1 6-7 0,0-5-3 0,-2 5-4 0,0 2-1 16,0 1-1-16,-4 1-2 0,-2 4 1 0,0-2 0 0,-2 6 0 0,-2 1 1 15,-4 1 1-15,-3 2 4 0,-3 1 6 0,-1 1 4 0,-2 5 3 0,-6 0 2 16,-1 0 1-16,-4 0 2 0,-1 5 7 0,-2-3 4 0,-3 1 6 15,0 3 6-15,0-3 7 0,-4 0 8 0,4-2 6 0,-3 0 3 16,4-3 1-16,1 0 0 0,0-1 0 0,1-1 2 0,6-3 3 16,-1-3 0-16,-1-1 0 0,7-2-1 0,1-1-2 0,0 0-4 0,5-3-4 15,0-1-4-15,5 1-6 0,-1-3-3 0,3-2-4 0,8-1-2 16,-3 0-1-16,6-1-5 0,2-4-6 0,2 1-12 0,4-1-13 0,2-1-9 16,1 0-9-16,1-2-4 0,2-1 0 0,3 2-21 0,-1-2-29 0,0 0-68 15,2 0-87-15,0 1-99 0,-2-2-101 0,-1 1-95 0,0 3-92 16,-3-3-41-16,1 3-16 0,-5 0-10 0,-3 1-5 0</inkml:trace>
  <inkml:trace contextRef="#ctx0" brushRef="#br0" timeOffset="588355.7327">26111 14023 25 0,'-3'-6'176'0,"1"1"12"0,2 1-3 0,-2 3-8 0,0-1-9 0,2 1-10 0,0 1-7 16,0 0-10-16,0 0-10 0,0 3-8 0,0-2-12 0,0 5-11 0,2 1-8 0,0 3-9 16,-2 2-3-16,5 1 1 0,-4 3 2 0,3 4 5 0,-4 1 5 15,2 7 6-15,-2-2 1 0,2 4 0 0,0 4-5 0,-2 0-9 16,2 6-9-16,1-3-12 0,-3 4-10 0,0 4-11 0,0 0-10 0,0 2-10 15,0 2-6-15,0-1-3 0,0 5 0 0,0-3-2 0,0 5 0 16,-3-3-2-16,1 3-3 0,-2-2-6 0,2 0-5 0,0 1-6 0,-1-4-1 16,0 3-2-16,1-5 3 0,-2 1 4 0,3-5-3 0,1-2-6 15,-3-3-6-15,3-5-10 0,0-4-32 0,0-1-44 0,3-5-41 0,-3-4-41 16,1-7-35-16,3 0-30 0,1-6-29 0,0-5-27 0,-1-4-35 16,3-5-41-16,0-6-38 0,1 0-38 0</inkml:trace>
  <inkml:trace contextRef="#ctx0" brushRef="#br0" timeOffset="588855.2103">26258 13966 387 0,'0'-10'339'0,"0"-1"-63"0,3-1-63 0,-2 3-37 0,3 0-21 0,2 0-15 15,0 2-11-15,4 0-14 0,0 0-17 0,5 1-18 0,2 2-18 16,2-4-18-16,2 2-16 0,5 2-14 0,0-2-9 0,6 1-7 0,2 2-4 15,1 0-1-15,2 0-1 0,1 0 0 0,1 1-1 16,3 2-1-16,-1 0-1 0,1 0-1 0,-1 0-2 0,-1 2 0 0,-1 1-2 16,0 0-1-16,-3 0 0 0,0 2 4 0,-3 2 2 0,0-2 6 15,-4 2 6-15,-3 2 7 0,0 0 5 0,-3 0 10 0,-1 2 9 0,-7-2 10 16,1 4 10-16,-3-2 7 0,-3 4 9 0,-1-2 7 0,0 3 10 0,-5-2 1 16,0 4 2-16,-2 0-2 0,-1 5-2 0,-1-2-2 0,0 0-3 15,0 4-5-15,0 2-6 0,-1 0-7 0,1 3-7 0,-2 0-6 0,-1 2-7 16,3 2-7-16,0 1-7 0,0 0-6 0,3 4-4 0,-1-4-4 15,2 4-4-15,-1-2-4 0,4 2-1 0,0 1-3 0,-1 0 0 0,3 1 0 16,-2-1 2-16,3 1 2 0,0-1 1 0,3 2-1 0,-3-5 3 16,0 2 1-16,-2 1 1 0,2-2 1 0,-2 0 2 0,0 0 0 15,0-2 2-15,-2 0-2 0,0-2-1 0,-2 1-2 0,0-4-2 0,-2-1-2 16,-2 2 1-16,0-4 0 0,-2-1 2 0,-2 0 0 0,0-3 0 16,-2 1 1-16,-3-4 0 0,2 2-1 0,-6-2 1 0,4-1 2 0,-4-3 0 15,-1 2 1-15,-2-3 3 0,0 1 0 0,1-4 1 0,-6 0 1 16,4 1-1-16,-3-2 0 0,0 3-1 0,-2-1 1 0,-1-4 1 0,1 1 0 15,-1 1 1-15,-4-3-1 0,1 1 2 0,-1 2-4 0,-4-4 1 16,0 1-2-16,-4 1-3 0,2-1-2 0,-6-2-3 0,-3-2-6 16,0 3-6-16,1-5-10 0,-7 1-11 0,-1-2-10 0,0 1-7 0,-2-3-3 15,0-2-2-15,0 1-8 0,4-3-14 0,0-1-56 0,6-1-77 16,0-1-83-16,4-1-88 0,4-6-73 0,5 1-67 0,4-4-30 0,4-1-11 16,7-2-4-16</inkml:trace>
  <inkml:trace contextRef="#ctx0" brushRef="#br0" timeOffset="590276.889">28601 13336 374 0,'-4'0'344'0,"1"0"-45"0,0 0-29 0,3 0-16 0,0 0-11 0,0 0-11 0,0 0-12 0,0 0-22 15,4 0-26-15,1 0-27 0,-2 0-25 0,5 0-24 0,2-1-18 0,0-2-16 16,2 2-16-16,4-1-11 0,3-1-12 0,-2-1-6 0,3 0-5 16,2-2-5-16,1 2 0 0,3-1-2 0,-3 2-4 0,4-3-3 0,-1 0-4 15,1 3-1-15,-1-2-1 0,0 1 2 0,3-1 1 0,-1 1-31 16,-2-1-49-16,1 1-50 0,-1 1-48 0,1 1-47 0,-4-2-49 15,2 1-49-15,-4-1-47 0,0 1-46 0,-1 0-44 0,-4-1-31 0</inkml:trace>
  <inkml:trace contextRef="#ctx0" brushRef="#br0" timeOffset="590496.6815">28894 12913 370 0,'-3'-6'336'0,"1"5"-43"0,1-3-28 0,-2 4-14 0,3 0-8 16,0 0-12-16,0 2-18 0,0 1-17 0,0 5-19 0,0-1-16 16,0 3-14-16,0 1-10 0,3 4-10 0,-3 2-5 0,0 0-4 15,0 4-3-15,0 2-3 0,0 3-6 0,0 1-9 0,0 4-14 0,-3 1-13 16,3 1-15-16,-1 3-14 0,-2 1-18 0,1 2-22 0,2 3-12 16,0 1-6-16,0 1-18 0,0 2-23 0,0 1-81 0,2 1-108 0,2 2-109 15,-1-1-105-15,-2 2-70 0,4 2-51 0,-4-3-24 0,4 2-14 0</inkml:trace>
  <inkml:trace contextRef="#ctx0" brushRef="#br0" timeOffset="591325.4196">27464 14403 69 0,'0'-3'156'0,"5"0"-3"0,-3 3 1 0,1-5-4 0,2 4-4 0,-4-4-8 0,3 5-9 15,1-3-11-15,-1 0-11 0,2 0-12 0,0 3-13 0,-2-5-8 16,2 4-4-16,-2-2-1 0,2 2-2 0,0 1-2 0,2-2-3 0,-1 1-3 16,6-1-4-16,-3 0-5 0,3-2-5 0,3 3-5 0,3-1-6 0,1 0-4 15,3-2-3-15,3 1-5 0,7-1-1 0,1-1-3 0,4 1-4 16,4-1-2-16,4 0-5 0,3 0-2 0,6-1-6 0,1-2-5 0,6 2-5 15,2-3-6-15,5 3-4 0,0-1-1 0,3-1 1 0,3 3 1 16,3-2-1-16,-3 0-6 0,5 1-12 0,-2 1-18 0,4 0-24 16,1 0-19-16,0-1-16 0,-1 3-14 0,0-3-14 0,-4 1-12 0,3 2-13 15,-3 1-11-15,-5 1-12 0,-1-2-11 0,-4 0-8 0,1 1 0 16</inkml:trace>
  <inkml:trace contextRef="#ctx0" brushRef="#br0" timeOffset="591589.3382">29911 14055 49 0,'-10'-3'135'0,"1"2"0"16,-1-1-1-16,2 0-5 0,-1 2-5 0,4-1-7 0,1-2-7 0,0 3-6 16,3 0-7-16,1 0-7 0,0 0-6 0,0 3-4 0,3-2-5 15,1 1-4-15,2 0-3 0,2 2-5 0,2 0-5 0,2 0-4 16,4 1-7-16,0 3-5 0,4-3-6 0,2 4 0 0,2-2 0 0,2 3 0 15,0-1 0-15,3 2-2 0,0-1-4 0,-1 2-4 0,0-1-2 16,0 0-5-16,-2 2-2 0,0 0-2 0,-4 1 0 0,-2-2 0 0,-1 3-1 16,-3-3 2-16,-5 3-1 0,-3-3 0 0,-4 1 1 0,-1 2-4 15,-8-1-4-15,-3 0-7 0,-5-1-7 0,-3 1-57 0,-9 0-82 0,-5 3-89 16,-6-1-95-16,-1 0-66 0,-5 0-51 0,-7 2-28 0</inkml:trace>
  <inkml:trace contextRef="#ctx0" brushRef="#br0" timeOffset="593926.7674">30606 12996 298 0,'-2'-4'184'0,"2"0"-39"0,0 1 13 0,0 1 3 0,0 0 1 0,0 0-7 0,0 1-10 0,0 1-18 0,0 0-19 0,0 0-19 0,0 0-19 16,0 0-15-16,0 0-13 0,0 0-13 0,0 0-9 0,0 0-6 0,-1 1-4 16,-2-1 0-16,2 4 0 0,-2-2 2 0,0 3 4 0,-1 1 2 15,-2 1 0-15,-1 0 2 0,-1 1 2 0,0 4 1 0,-2 0 3 0,-2 2 0 16,1-1 1-16,-5 2-2 0,0 1-3 0,-3 1-1 0,-1 3-5 15,0-2-2-15,-2 1-5 0,1 0-2 0,-5 1-3 0,3-1 0 0,1-2-2 16,-1 1 0-16,3 0 0 0,-5-1 1 0,7-2 0 0,-1-1 1 16,2-2 1-16,1 1 2 0,4-4 3 0,0-1 8 0,2 0 10 0,2-2 9 15,2-1 8-15,2-1 5 0,2-2 0 0,1 1 0 0,1-3-3 16,1 0-2-16,5-3-3 0,0 1-3 0,2-1-2 0,6 0-3 0,-2 0-4 16,3-3-8-16,2 3-11 0,3-5-10 0,0 3-9 0,2 1-2 15,0-1-2-15,1 1 1 0,3-1 4 0,-5 1 1 0,5 0 1 16,-1 3 2-16,-2-1-3 0,1 2 1 0,1-1 0 0,-4 1 2 0,1 0 1 15,3 1-1-15,-5 1-1 0,1-1-35 0,-3 3-51 0,0-2-50 16,0 1-48-16,-1 1-38 0,-1 0-35 0,-5 1-25 0,4-1-20 0,-4-1-22 16,-1 1-22-16,-1-1-27 0</inkml:trace>
  <inkml:trace contextRef="#ctx0" brushRef="#br0" timeOffset="594171.7083">30629 13066 1 0,'-3'-9'306'0,"2"-1"-5"16,-4 1-2-16,4 3-6 0,-2 1-8 0,2-4-22 0,1 6-28 0,-3 0-27 16,1 1-26-16,2 0-20 0,0 2-20 0,-1 2-14 0,1 0-8 15,-3 1-11-15,1 0-9 0,2 6-9 0,-1 0-7 0,-2 0-4 16,3 2-2-16,0 1-2 0,0 2 2 0,0 0 0 0,0 2-1 0,0 0-5 16,0 5-7-16,0-2-9 0,0 1-11 0,0 2-9 0,0 1-9 15,0 2-11-15,0-1-11 0,0 0-11 0,0 2-9 0,0 1-9 0,0 1-4 16,0-2-1-16,0-1 2 0,0 2-11 0,0 0-14 0,0-1-43 15,0-1-56-15,0-1-68 0,0 2-75 0,0-1-72 0,0-1-71 16,0 0-55-16,3-3-48 0,-2 0-24 0,4-3-15 0</inkml:trace>
  <inkml:trace contextRef="#ctx0" brushRef="#br0" timeOffset="594538.6578">31044 13192 185 0,'-3'-15'520'0,"-1"3"-44"0,-2 2-71 0,2 1-92 0,-1 0-104 0,1 0-54 16,3 4-27-16,-5 2-15 0,2 0-11 0,-2 3-13 0,1 3-16 16,0 0-18-16,-1 2-16 0,0 4-16 0,-2 1-10 0,2 1-9 0,-4 3-5 15,0 0-1-15,1 2-1 0,2 4 1 0,-3 0 1 0,1 0-1 16,2 1-2-16,-2 2 0 0,3 0-3 0,1 0 2 0,0-2 0 0,0 2 3 15,0 2 1-15,4-2 0 0,-4-2-1 0,5 0 1 0,0 2 0 16,0-4 0-16,0-1 0 0,5-2 1 0,-4 3 1 0,5-7 2 16,-2 1 1-16,2-1-1 0,3-3-2 0,1-1-2 0,0-5-1 0,1 1-1 15,1-4-2-15,2-2-1 0,2-2 2 0,-1-1-1 0,0-4 2 16,3 0 0-16,-1-3-1 0,-4-4 2 0,1-2 1 0,1 1 1 0,-4-3 2 16,-2 1 2-16,-2-6 0 0,-2 4 3 0,-4-2 1 0,-1 2 2 15,0-4 1-15,-3 2-1 0,-4 2-1 0,0 0-2 0,-3-2-3 0,0 3-5 16,-5 3-7-16,2 1-2 0,-1 2 0 0,-5 1-6 0,6 1-7 15,-1 6-62-15,-2-2-88 0,0 4-63 0,2 4-53 0,2 0-63 16,-1 4-70-16,3 1-44 0,0 1-29 0</inkml:trace>
  <inkml:trace contextRef="#ctx0" brushRef="#br0" timeOffset="594789.3826">31337 13168 167 0,'-2'-12'590'0,"-1"3"3"0,3-1-3 0,0 1-96 0,0 3-142 15,3 1-85-15,-1-1-59 0,2 3-36 0,2 3-25 0,0 0-24 0,-1 0-25 16,5 4-27-16,3 4-26 0,0-2-20 0,3 5-19 0,0-1-10 16,3 2-6-16,-2 1-2 0,3 1 3 0,3 2-1 0,-4 3-2 0,6 1-6 15,-5-3-6-15,1 1-2 0,0 3-1 0,-1-1 2 0,0 1 0 16,0-2-2-16,-3 2-4 0,-1-3-12 0,3 3-18 0,-3-3-45 0,-5 2-59 15,5-4-57-15,-6-1-57 0,3 2-45 0,-3-4-39 0,-2-1-56 16,2-1-62-16,-2-2-45 0,0 0-33 0</inkml:trace>
  <inkml:trace contextRef="#ctx0" brushRef="#br0" timeOffset="594973.0578">31789 13126 419 0,'-6'-3'532'15,"2"0"-86"-15,0 3-137 0,-5 0-52 0,3 3-13 0,1 0-12 16,-3 6-14-16,0-1-16 0,-2 5-16 0,0-1-21 0,0 6-20 0,-5 0-16 16,2 5-17-16,-1-1-13 0,-4 4-13 0,0 1-15 0,-2 2-17 15,-1 1-21-15,0 1-21 0,-4 3-15 0,4-2-7 0,-4 2-47 16,-1 2-67-16,5-2-109 0,-5 5-130 0,1-5-96 0,3 2-79 0,1-2-40 16,1-2-23-16,0 1-13 0</inkml:trace>
  <inkml:trace contextRef="#ctx0" brushRef="#br0" timeOffset="600704.7335">32393 12983 149 0,'-2'-4'407'0,"-2"3"-58"0,3-1-87 0,-4 1-99 0,3-2-91 0,-1 3-87 0,-2-1-47 0,1 1-28 0,-2-2-14 16,2 0-6-16,-2 2 1 0,2 0 7 0,-3 0 1 0,1 2 1 0,-3 0 2 15,3-2 4-15,-4 1 6 0,0 3 11 0,0-1 43 0,0 3 61 16,-2-3 40-16,2 5 30 0,-2-3 17 0,-2 4 11 0,2-1-5 0,0 4-12 15,0 0-3-15,-2 3-2 0,2-3 1 0,0 5-2 0,-3-3-2 16,4 3-4-16,1 3-5 0,0-1-3 0,1 1-9 0,-1 2-7 0,3-4-10 16,-1 7-9-16,4-4-9 0,1 0-6 0,2 2-6 0,1-2-6 15,1 0-3-15,2 1-1 0,1 0-2 0,4-1 0 0,-1-1 0 16,3 0 2-16,-1-2 0 0,1-1 4 0,4 1 2 0,0-5 0 0,1 0 2 16,1 0-1-16,4-5-1 0,-3-3-2 0,3 4-1 0,2-6-4 15,0-3-2-15,0 0-3 0,0-3 2 0,0-3 7 0,1-2 7 0,-6 1 8 16,3-2 11-16,-2-3 15 0,-1 2 14 0,-4-4 15 0,0-1 13 0,-6 1 9 15,-1 2-1-15,-2-2-7 0,-4 1-10 0,0-1-11 0,-4 0-16 16,-2 1-19-16,-4-1-19 0,-4 6-18 0,1-1-20 0,-6 0-22 16,-3 2-30-16,1 3-34 0,-4 2-81 0,-2 2-103 0,-4 2-72 0,1 4-58 15,0 3-64-15,1 1-69 0,0 2-27 0,1 6-9 0</inkml:trace>
  <inkml:trace contextRef="#ctx0" brushRef="#br0" timeOffset="602856.6941">32870 13108 436 0,'0'-3'546'0,"0"1"5"0,0-1-67 0,1 1-107 0,-1 0-68 0,0 1-49 0,0-1-40 0,0 0-35 0,0 2-30 0,0 0-28 0,0 0-26 0,0 0-23 0,0 0-14 0,0 0-5 0,0 0-15 0,0 0-20 15,0 0-18-15,0 0-20 0,0 0-10 0,0 4-9 0,0-3-1 16,0 5 1-16,0 0 0 0,0-2 1 0,0 4 3 0,0 0 1 0,0 4 4 16,0 0 8-16,0 1 1 0,0 3 3 0,0 1 1 0,0-2 2 15,0 5 0-15,0-2 0 0,-1 2-10 0,1 0-16 0,-3 1-20 0,3-1-25 16,-1 2-64-16,1-3-84 0,0 4-63 0,0-2-51 0,0-3-44 16,0 2-41-16,0-3-38 0,0 2-40 0,0-3-25 0</inkml:trace>
  <inkml:trace contextRef="#ctx0" brushRef="#br0" timeOffset="603271.7261">32825 13225 165 0,'-1'-18'403'0,"1"4"-40"0,0 0-36 16,1 0-39-16,1 1-42 0,1 3-29 0,1-4-23 0,-1 6-28 16,1-4-33-16,5 4-32 0,-3-1-30 0,-1 0-26 0,5 0-23 0,1 2-17 15,-1 0-15-15,0 0-13 0,0 2-11 0,1-1 3 0,1 1 7 16,-2 2-1-16,0 0-4 0,0 0-2 0,0 3-2 0,-1-3-2 15,-2 3-2-15,2 3-3 0,-4-3-2 0,1 3-1 0,-1-1-1 0,-1 2 0 16,-3-2 2-16,4 2 0 0,-5 2 3 0,1-1 0 0,-1 3 3 0,0-3 4 16,-1 2 3-16,1 0 5 0,-5 0 6 0,4 2 6 0,-3 0 3 15,-1 0 4-15,4 0 4 0,-5 0 2 0,2 2 2 0,-2-2 2 16,2-2 2-16,-2 2 1 0,2-1 2 0,-1-1-1 0,1 0 1 0,2 1-1 16,-2-4 0-16,3 1 1 0,1 0 1 0,0-1 2 0,0-2 1 15,0 2 3-15,1 1 1 0,2-2-1 0,-2 0-2 0,4 1-3 16,1 0-2-16,-2 0-2 0,3-1-1 0,2 0-1 0,-4 1-1 0,6-1-3 15,-4 3-4-15,1-3-4 0,4 5-5 0,-2-3-5 0,0 0-5 16,0 2-3-16,-1 1 0 0,-2 0-3 0,3 2-4 0,-1-1 0 0,-2 2-3 16,0-1-2-16,-4 3-1 0,3-2-4 0,-2 1-1 0,-1 0-1 15,-1 2-1-15,-2-2 1 0,-2 1 2 0,-1-1 1 0,2 1 3 0,-4-2 6 16,1 1 5-16,-2-3 12 0,1 2 18 0,-1-3 19 0,-4 0 22 16,0-2 18-16,0 1 16 0,-2-2 9 0,-1-1 4 0,3 0 1 0,-3-3 0 15,0 3-3-15,1-4-3 0,1 0-9 0,-2 0-16 0,1-4-37 16,2 3-50-16,0-5-63 0,0 3-69 0,-1-5-56 0,2 3-47 15,2-3-61-15,-2 0-69 0,3-2-45 0</inkml:trace>
  <inkml:trace contextRef="#ctx0" brushRef="#br0" timeOffset="603725.7407">33187 13266 171 0,'-1'-4'581'0,"-1"2"2"0,-1 0-3 0,3-1-113 0,-1 3-171 0,1-2-88 0,0 2-46 0,0 0-27 16,0 0-17-16,0 0-26 0,0 0-33 0,0 2-24 0,0 1-21 0,0 1-14 15,1 0-9-15,-1 1-5 0,3 0-1 0,-1 2 3 0,-1 1 3 16,2 1 3-16,-2-1 1 0,4 4-1 0,-4-1-1 0,4-3 0 16,-1 3-2-16,-3 0 1 0,4-2 2 0,-1 2 2 0,0-2 0 0,-1-1 0 15,1 1-4-15,1 1-5 0,-4-5-3 0,5 2-2 0,-2-3-2 16,2 0-17-16,3-3-29 0,-3 1-16 0,-1-2-10 0,4-2-5 15,-2 1-2-15,3-3-11 0,0-3-19 0,0 2-8 0,1-5-7 0,-1 0 12 16,1-1 22-16,-1-1 26 0,0-1 26 0,0 0 48 0,0-1 58 16,-1-1 36-16,-2 3 27 0,-1-2 18 0,3 5 11 0,-5-3 20 0,0 2 22 15,-1 1 14-15,0 1 10 0,-1 1-14 0,-1 2-24 0,2 1-35 16,-3 1-40-16,1 0-39 0,-1 3-41 0,0 0-25 0,3 0-18 0,-1 3-16 16,-2 0-13-16,1 5-10 0,3-1-6 0,-1 3-3 0,-1 3 0 15,2 1 3-15,0 4 8 0,-1 2 12 0,2 2 13 0,-1 3 14 16,0 1 16-16,-1 4 7 0,2 0 7 0,-3 5 3 0,0-1 2 0,-1-1 1 15,-1 6 1-15,0-1 0 0,-1-1 2 0,-1-1 1 0,-2 3 2 16,0-4-1-16,-2-2 0 0,0-2-1 0,-2-1 0 0,2-5-7 0,-3 1-13 16,2-6-3-16,-2-2 1 0,-1-5-1 0,0 0 2 0,-1-6 0 15,0-1-1-15,-3-5-9 0,-2-2-11 0,0-3-23 0,1-5-28 16,-3-2-38-16,-2-3-44 0,1-2-46 0,-2-7-46 0,2 1-34 0,2-4-26 16,1-5-57-16,0-1-71 0,2-3-30 0</inkml:trace>
  <inkml:trace contextRef="#ctx0" brushRef="#br0" timeOffset="603925.5654">33550 12999 139 0,'8'14'241'0,"-3"0"-11"0,1 4-8 0,3-2-8 0,-3 1-15 0,-1 0-19 0,0 0-21 0,0 3-23 0,0-1-19 0,-4 0-21 15,3 1-16-15,1 0-17 0,-4 0-13 0,2-1-11 0,-1-1-6 16,-2 3-3-16,2-3-2 0,0 3-1 0,-2-3-1 0,0 2 0 15,0-3-14-15,0 2-18 0,0-1-22 0,0-2-22 0,0 0-11 16,-2 0-5-16,0-1-60 0,2 0-86 0,-2-3-77 0,2-2-73 0,-3 1-53 16,3-2-43-16</inkml:trace>
  <inkml:trace contextRef="#ctx0" brushRef="#br0" timeOffset="604327.0257">33632 13294 115 0,'0'0'539'0,"0"0"-17"16,0 0-27-16,0 0-90 0,0 0-123 0,0 0-88 0,0 0-69 0,2 3-43 16,-1-3-28-16,4 0-7 0,-4 3 4 0,4-3-17 0,0 3-30 15,2 0-15-15,1-3-10 0,-3 2-9 0,6 2-7 0,-1 1-2 0,1-2 1 16,2 0-2-16,1 1 0 0,0 0 0 0,1-3 2 0,0 2 1 16,1-2 0-16,0 2-19 0,-2-3-31 0,2 2-10 0,0-2-1 0,-4 0 1 15,2 0-1-15,1-2-13 0,-2 2-17 0,-3-3-7 0,2-1-1 16,-2 3 10-16,2-4 16 0,-4-1 13 0,1 3 15 0,-4-6 34 15,-1 4 45-15,0-1 26 0,-3-3 13 0,2 4 19 0,-3-2 20 0,0-2 32 16,-3 2 35-16,2 0 18 0,-3 0 8 0,0 2-9 0,2-3-19 16,-4 3-21-16,0-1-20 0,0 2-25 0,-2-1-24 0,0 2-21 15,-2 0-16-15,2 3-17 0,-2 0-16 0,0 0-16 0,-2 0-15 0,-1 5-1 16,4-1 5-16,-3 2 12 0,0 2 16 0,0 3 14 0,0-3 14 16,2 5 13-16,-1 1 12 0,1 1 6 0,3 0 5 0,1 5 1 0,0-3 3 15,4 3 0-15,-3-1 1 0,5 1-3 0,0 3-4 0,5-2-10 16,-1-4-9-16,2 3-5 0,2 0-4 0,2 0-2 0,0-2 1 15,4-2 1-15,-2 0 3 0,6 1 0 0,-2-5 0 0,0-1 0 0,2 0 2 16,0-4-1-16,2 0 1 0,1-2-7 0,0-1-9 0,-3-3-22 16,2-1-27-16,-2-1-42 0,-2-1-50 0,1 0-41 0,-6-1-37 0,4-2-32 15,-5 1-32-15,-3-1-50 0,-3-1-60 0,-1 1-53 0,-3 1-50 16</inkml:trace>
  <inkml:trace contextRef="#ctx0" brushRef="#br0" timeOffset="613420.606">11275 20588 47 0,'-12'-5'448'0,"0"-3"15"0,2 1-88 0,1 1-142 0,2 0-75 0,1-2-41 0,0 4 9 0,2-2 35 0,1 1 19 0,2-1 9 0,-1 0 5 15,2 3 1-15,2-3-27 0,-1 3-40 0,2-3-40 0,1 1-40 0,2 1-22 16,0-1-13-16,1 0-9 0,2-1-5 0,1 0-1 0,2 0-3 0,0-2 0 15,3-1-3-15,-1 3 0 0,3-3 2 0,-1 0 3 0,0 3 2 16,0-1 0-16,0 1-3 0,0 1-3 0,0 1-4 0,-2 1-7 16,0 1-7-16,-2 0-6 0,0 0-6 0,-2 2-5 0,0 2-2 0,-2 0-2 15,0 1-4-15,0 1-1 0,-2 0 0 0,0 1 2 0,-2 2 3 0,2 0 2 16,-2 0 4-16,-2 3 7 0,0-1 6 0,0 1 5 0,-2 1 7 16,0 0 4-16,0 2 6 0,0-1 4 0,0 2 4 0,0 0 4 0,-2 0 2 15,2 1 2-15,0-2 3 0,0 0 1 0,0 1 2 0,0-2 1 0,0-1 1 16,2 1 2-16,1-1 1 0,-2-3 2 0,3 1-1 0,2 0 5 15,0 0 5-15,0 0 5 0,2-3 6 0,0 0 3 0,2 0 4 0,0 2 1 16,4-2 2-16,-1-3 0 0,2 3 0 0,-1-3-2 0,2 3-5 16,2-2-3-16,-2 2-4 0,0 1-8 0,0-2-10 0,-2 1-9 0,2-1-10 0,-1 2-8 15,-4-1-5-15,1 0-5 0,-2 3-7 0,0-3-4 0,-4 2-2 16,2-2 0-16,-3 0 1 0,-4 1 3 0,1 1 4 0,-2 1 7 0,-2-2 7 16,1 2 7-16,-4 0 6 0,0 0 5 0,-4-1 4 0,-1 4 4 15,-2-1 4-15,1-1 3 0,-4 3 1 0,-3-2 1 0,0 1 2 16,0-2 0-16,-4 4 0 0,2-5-12 0,-2 2-17 0,2-3-30 0,-2 1-37 15,0-1-68-15,3-3-83 0,0-1-61 0,-1-1-48 0,2-1-44 0,4-4-39 16,-2 0-41-16,5-3-41 0,-1 0-24 0</inkml:trace>
  <inkml:trace contextRef="#ctx0" brushRef="#br0" timeOffset="613720.8113">11777 20460 365 0,'8'-11'422'0,"-2"-1"-66"0,3 3-59 0,-2-2-54 0,-1 2-33 0,2 0-20 0,3-2-1 0,-1 5 9 0,0-3-31 0,1 3-52 0,1-2-35 0,2 4-26 0,-2-1-22 0,4 2-19 0,-2 0-9 0,2 3-7 0,0 0-4 0,-2 3-5 0,2 0-2 0,0 0-4 0,-2 3-1 0,1 3-1 0,-2 1 1 0,-3 0 2 0,0 3 2 0,0 3 1 0,-1 1 3 0,-2 1 1 16,-3 2 1-16,0 1 1 0,-2 0 2 0,-2 3 4 0,-2 0 5 0,-2 0 9 16,0 1 2-16,-3 1 4 0,-2-1 4 0,2 2 4 0,-2-3 3 15,-1-1 3-15,0 0 2 0,-2-1 1 0,4-3 0 0,0-1 1 0,-2-1 0 16,2-3 0-16,2 0-1 0,0-3-4 0,2-1-1 0,0-1-3 0,2 0-3 15,1-4-1-15,-2 1-4 0,3-3-1 0,0 0-1 0,3 0-1 16,-2-2 0-16,3 1 2 0,1-2 2 0,2 0-1 0,-1-2-4 0,4 1-2 16,3-2-6-16,0 0-9 0,3-3-3 0,4 0-4 0,4-3-13 15,2 1-18-15,2-4-50 0,5 2-66 0,0-4-56 0,3-1-51 0,3 2-53 16,0-5-54-16,1 1-52 0,-1 1-51 0,3-2-31 0,-3 2-25 0</inkml:trace>
  <inkml:trace contextRef="#ctx0" brushRef="#br0" timeOffset="614204.3149">12666 20424 294 0,'-9'-5'530'0,"-1"-2"-24"0,3-1-45 0,0 3-90 0,0 1-110 16,1-1-76-16,0 1-56 0,2 1-36 0,0 2-23 0,2-2-17 0,-1 3-15 16,-1 0-8-16,2 0-4 0,1 0-11 0,-2 3-13 0,2 0-9 0,-2 2-4 15,0 2 1-15,-3 2 3 0,-1 2 8 0,1 1 9 0,0 2 10 16,-2 6 8-16,1-3 7 0,-2 3 7 0,3 1 6 0,-4 2 0 0,4-2-5 15,-1 0-8-15,0 1-7 0,4-1-6 0,-1 2-4 0,-1-2-4 16,4-2-4-16,-2-1-5 0,3-1-6 0,0-1-4 0,0 0-11 0,3-3-9 16,-2-3-5-16,1-1-3 0,2 0 5 0,0-1 8 0,2-4 11 15,-1-2 12-15,0 1 7 0,1-3 5 0,3 0 3 0,-2-3 1 0,2-3 2 16,1-2 3-16,0-1 5 0,1 0 8 0,1-5 4 0,1 1-1 0,-2-3-4 16,1-1-7-16,2-1-13 0,-1-1-12 0,-4 1-9 0,1 0-3 15,0 1 1-15,0-1 0 0,-4 3 1 0,1 0 3 0,-1 3-1 0,-2 2-1 16,-1 1-2-16,1 0-3 0,-2 3-5 0,-2-2-5 0,3 5-6 0,-2 0-5 15,-1 0-9-15,0 3-6 0,0 0-6 0,0 0-5 0,0 0-3 16,3 3 1-16,-3-3 1 0,2 5 4 0,-1-1 4 0,3 2 5 0,1 2 7 16,0-1 8-16,0 2 9 0,1 2 10 0,-1-1 8 0,4 1 10 15,-2 2 7-15,6-1 4 0,-3 2 3 0,0-2 3 0,2 0 0 0,-1 3 3 16,4-5 2-16,-1 1 0 0,-1-1 0 0,2 1 1 0,0-2 3 16,1 1 1-16,-1-2 3 0,1-2 3 0,-1 1 2 0,1-3 0 0,0 0-1 15,1-3 0-15,-1 1-3 0,0-2-1 0,0-2-2 0,-2-1-1 0,2-3-2 16,0-1 0-16,-2-2-2 0,-1 0 0 0,0-2-2 0,0-1-2 15,-4-3 1-15,-2 1 3 0,-2 0-2 0,-3-1-4 0,-2 0-4 0,-4-2-1 16,-2 1 0-16,-4-1 3 0,-4 1-1 0,-5 2-1 0,0-1-4 16,-9 5-5-16,-3-1-15 0,-5 5-21 0,-3 1-29 0,-5 3-33 0,-4 6-78 15,-7 5-103-15,-2 2-100 0,-5 4-97 0,-5 6-63 0,-6 6-42 0,-4 1-23 16,-3 7-11-16</inkml:trace>
  <inkml:trace contextRef="#ctx0" brushRef="#br0" timeOffset="615005.3761">13662 20226 163 0,'-6'-7'562'0,"2"0"5"0,0 1 2 0,-1 2-106 0,4 0-162 0,-1 0-76 0,0 0-35 0,0 3-31 0,2-1-33 0,0 2-20 0,0 0-14 0,0 0-18 16,0 0-20-16,4 0-19 0,-1 0-18 0,0 2-15 0,1 2-12 16,1 1-8-16,0 2-5 0,0 0-3 0,0 4 1 0,3 1 4 15,0 1 4-15,-2 2 3 0,4 0 3 0,0 2 2 0,-2 2 3 0,0-1 4 16,2 3 3-16,-2-1 4 0,2-1 3 0,-2 2-7 0,-2 0-11 0,0 2-24 16,2-2-29-16,-3 3-68 0,0-2-86 0,-3 1-78 0,2-2-72 0,0-1-53 15,-2 0-40-15,0 0-33 0,0-4-29 0</inkml:trace>
  <inkml:trace contextRef="#ctx0" brushRef="#br0" timeOffset="615387.6748">13717 20353 219 0,'-7'-15'552'0,"1"2"15"16,0-1 14-16,0-1-110 0,2 3-170 0,2 0-84 0,0-1-41 15,0-1-29-15,2 4-28 0,0-2-10 0,2 1-2 0,0 1-12 0,3 1-12 16,0 0-22-16,1 0-20 0,0 1-17 0,0 2-15 0,4 0-11 15,0 0-4-15,2 0-6 0,2 1-1 0,0 1-3 0,1 1 0 0,0-1 1 16,1 2 1-16,-1 1 2 0,-2-1 1 0,5 2-1 0,-6 2 0 16,2-1-3-16,-4 1-4 0,2 2-3 0,-3-1-3 0,-2 5-2 0,-1-3-2 15,-2 3-3-15,0-2 0 0,-2 3-2 0,1 3-1 0,-3-1 2 0,-3 1 3 16,1 0 2-16,-2 3 3 0,-2-2 4 0,0 5 4 0,-2-3 2 16,2 2 3-16,-4 1 4 0,4-1 5 0,-2 0 4 0,0 0 4 0,3 1 4 15,0-1 4-15,-1-1 1 0,2 0 1 0,3 1-4 0,1-2-5 16,0-3-4-16,1 2-2 0,3-1 1 0,2-3 1 0,0 2 4 0,3-3 2 15,1-3 1-15,1 3-1 0,1-1 0 0,2-2-3 0,1-3 1 16,0 0 0-16,1 1 5 0,-1-1 9 0,-2-1 7 0,1 0 8 0,-4 0 4 16,0 0 5-16,0-1 2 0,-4-1 3 0,-2 4 0 0,1-2 0 15,-2 0-7-15,-3 1-7 0,0-1-8 0,0 0-7 0,-3 1-12 0,-2-1-17 0,1-1-9 16,-2 3-8-16,-4 1-5 0,0-2-8 0,0 3-8 16,-6-1-5-16,2 1-13 0,-3 3-12 0,-4 0-2 0,1 1 5 0,0-1-3 15,-2 0-5-15,2 0-21 0,0 0-30 0,0 0-59 0,4-3-76 0,2 0-45 16,1-1-31-16,3-2-59 0,1-2-75 0,3-1-32 0</inkml:trace>
  <inkml:trace contextRef="#ctx0" brushRef="#br0" timeOffset="615820.3913">14201 20314 156 0,'0'-1'559'15,"0"-1"5"-15,0 2-3 0,0 0-5 0,0 0-123 0,0 0-181 16,0 0-106-16,0 0-66 0,0 0-38 0,0 2-25 0,0 1-13 0,0 3-8 15,0-3-7-15,1 4-3 0,-1 2-8 0,2 0-7 0,-2 0-7 0,4 5-7 16,-1-2-4-16,-2 2-5 0,4-1 2 0,-2 3 4 0,1-1 3 16,2-1 5-16,-2 1 3 0,2 0 2 0,2 0 3 0,-2-3 4 0,3 1 1 15,-2-1 3-15,2-3 8 0,1 2 15 0,-3-4-3 0,3 1-13 16,-1-3-9-16,-2 0-12 0,3-3-10 0,0-2-11 0,0-2-7 0,0 1-4 16,0-7 0-16,2 1 5 0,1-2 0 0,-2-3-3 0,1-2-2 15,2-4 0-15,-2 1 18 0,1-1 33 0,-2-2 26 0,0 0 23 0,0-1 23 16,-1-3 24-16,0 3 20 0,0 0 19 0,-4 0 11 0,3 2 8 0,-3 1 12 15,-1 0 13-15,1 4 1 0,-2-1-2 0,-2 2-12 0,2 2-11 16,-4 2-15-16,3 2-12 0,-2 1-19 0,-1 2-21 0,2 0-22 0,-2 3-21 16,0 1-19-16,0 0-15 0,3 0-15 0,-2 3-12 0,2 3-7 15,-1 0-4-15,-1 3-1 0,3 2 2 0,1 3 2 0,0 3 6 0,0 2 9 16,0 3 11-16,1 3 9 0,0 0 13 0,1 4 5 0,0 4 4 0,2-2 1 16,-2 6 1-16,2 1-1 0,-2 0-2 0,-1 3 0 0,3 0-2 15,-4 3 0-15,1-2-2 0,-2 0-2 0,1 1-4 0,-4-1-4 0,4-3-5 16,-5-1-2-16,0-2-5 0,0-3 4 0,-5-5 1 0,1-2 3 15,1-4 0-15,-3-5 2 0,-2-2 1 0,-3-3-1 0,1-3-2 0,-5-3-13 16,-1-3-18-16,-3-3-45 0,-3-3-60 0,-2-3-48 0,-2-3-40 16,0-3-45-16,0-5-47 0,0-1-35 0,0-1-30 0,3-7-47 0,-1-1-53 15,3-3-36-15</inkml:trace>
  <inkml:trace contextRef="#ctx0" brushRef="#br0" timeOffset="616037.4081">14852 19923 384 0,'5'3'486'0,"1"0"8"0,-1 3-93 0,0-1-146 0,-1 2-76 0,0 0-41 0,-1 4-24 0,4-1-17 0,-4 2-10 16,3 0-4-16,-2 5-6 0,2-1-5 0,-2 0-10 0,2 4-15 0,1 0-11 16,-4 1-10-16,3 3-6 0,-2 1-4 0,2-1-2 0,-2 0-3 15,1 3 0-15,-1 0 2 0,0-1-9 0,-2 2-11 0,-1-1-7 0,2-1-9 16,0 1-6-16,0-2-7 0,-2-1-7 0,-1 1-6 0,3-4-59 0,-3 0-82 15,2-2-58-15,-1-1-42 0,-1-3-33 0,3-3-27 0,-3-2-32 16,0-1-36-16,0-3-18 0</inkml:trace>
  <inkml:trace contextRef="#ctx0" brushRef="#br0" timeOffset="616370.6223">14852 20368 446 0,'-5'-4'484'0,"0"-1"-41"0,0 1-58 0,0 2-63 0,4-1-65 0,-2 0-49 16,1 0-40-16,2 3-34 0,0 0-32 0,0 0 1 0,2-3 14 0,1 3-21 15,-2-2-38-15,4 2-26 0,0 0-16 0,0-1-11 0,0 1-10 16,4-3-4-16,1 2-3 0,0 1 1 0,0-2 3 0,2 0 9 0,2 1 10 16,2-3-5-16,-3 1-13 0,4-1-29 0,2-1-37 0,0 1-22 0,-2-3-14 15,3 1-10-15,-1 2-7 0,1-4-2 0,0 1-3 0,-4-1 0 16,2 2-1-16,0-3 3 0,-5 0 4 0,3 3 19 0,-1-3 27 0,-4 0 44 16,-1 2 52-16,0-2 36 0,-3 3 26 0,-1 0 21 0,0 0 17 15,-4 1 15-15,0 1 12 0,-2-1 5 0,-2 2 3 0,2 2-3 0,-5-1-8 16,2 2-10-16,-1-3-14 0,0 3-17 0,-1 0-20 0,0 0-19 0,-1 3-21 15,-3-1-15-15,2-1-15 0,-5 2-10 0,2 3-8 0,0 0-5 16,-3 2-5-16,2 1-3 0,-4 1-1 0,4 2-2 0,-1-1-1 0,2 2 2 16,2 2 1-16,-3-1 4 0,4 1 4 0,1 2 1 0,2-1 3 0,1 0-1 15,3 1 0-15,3-2-2 0,1 0 0 0,2 1 2 0,1 0 4 16,4-2 4-16,1 0 3 0,4-4 2 0,0 1 1 0,6-2-2 0,-1-2-2 16,4 1-38-16,1-7-58 0,1 1-58 0,2-4-59 0,1 1-63 0,-2-7-67 15,2 1-63-15,-3-2-61 0,2-2-36 0,-3 1-26 0</inkml:trace>
  <inkml:trace contextRef="#ctx0" brushRef="#br0" timeOffset="618686.8449">28359 15177 272 0,'-4'-14'524'0,"1"1"-30"0,-6 3-49 0,5-1-115 0,-2 2-151 0,2 0-63 0,-2 4-18 0,2-1-22 15,1 0-22-15,-4 3-14 0,4 1-12 0,-4 0-15 0,1 2-17 16,3 2-5-16,-6 1 0 0,3 5 2 0,-4-2 6 0,2 3 5 0,-2 3 9 16,-2 1 7-16,1 1 8 0,-4 2 7 0,4 1 8 0,-4 1 2 15,4 3 1-15,1-1-2 0,-3 1-5 0,3 1-7 0,0 0-13 16,2-1-9-16,2-1-8 0,2 1-6 0,0 0-7 0,2-1-4 0,0-3-7 15,2 1-4-15,2-1-4 0,0 1-3 0,2-4-3 0,0 0-1 16,2-1-2-16,2-3 0 0,2 2-1 0,0-3 4 0,0 0 4 0,3-4 5 16,-2-1 4-16,4-1 7 0,-4-3 6 0,4 0-2 0,-2-1-7 15,4-4-4-15,-6-1 0 0,4 0-7 0,-4-3-7 0,4 0-17 16,-4-2-22-16,-1-2-14 0,-4 0-9 0,3-2-5 0,-6-2-2 0,4-1 2 16,-7 0 1-16,0 0 21 0,0-1 29 0,-7-1 24 0,4-2 21 0,-6 2 29 15,3-1 28-15,-4 0 30 0,0-3 27 0,0 2 13 0,-4 1 8 16,1-2 1-16,-2 2-2 0,1 2-2 0,0-2-1 0,0 0-11 0,0-1-14 15,2 3-15-15,0-1-14 0,2 3-20 0,2-3-19 0,0 2-14 16,5 3-8-16,-2-1-9 0,3 1-10 0,2 1-8 0,2-1-6 0,4 3-1 16,0-1 3-16,3 1 0 0,1 1 2 0,1 1-2 0,5 1 1 15,-2-3 0-15,2 4 3 0,4-1 6 0,-4 3 6 0,4-2 8 16,1 4 9-16,-5 3 4 0,1-1 1 0,2 2-3 0,-4 2-9 0,0-1-5 16,-2 5-5-16,1 1-2 0,-4 3-2 0,0 0-4 0,0 4-2 15,-4-2-2-15,0 2-2 0,-2 2-2 0,-2 3 0 0,1-2 2 0,-3 5 6 16,-3-2 2-16,1 2 4 0,1 1 4 0,-3 2 4 0,-1-2 4 15,-1 2 3-15,2 3 0 0,-2-3-1 0,2-2-2 0,3 3 2 16,-4 0-3-16,1-2-3 0,4 1-59 0,0-1-86 0,0-3-58 0,4-1-45 16,1-1-59-16,0-1-63 0,3-3-47 0,2-1-39 0</inkml:trace>
  <inkml:trace contextRef="#ctx0" brushRef="#br0" timeOffset="618958.5641">28845 15120 367 0,'-12'-5'341'0,"1"5"-165"0,1 0-42 0,-2 0 20 0,-1 2 19 0,3 1 18 0,-1 3-7 0,-1 0-22 0,-1 2-19 0,6 2-20 0,-6 1-18 0,3 3-20 0,3 1-13 0,-2 2-10 0,2 1-8 0,1-1-5 0,2 3-11 16,-1-1-10-16,4 4-17 0,-4-3-20 0,5 1-11 0,5-2-7 16,-4 2-7-16,4-1-6 0,0-3-4 0,4 1-3 0,-2-1-1 15,3-3 2-15,0 1 1 0,2-5 0 0,-2-1 5 0,4 0 3 0,-2-4 11 16,2-1 15-16,-2-2 5 0,1-2 4 0,-2-2 5 0,4-4 8 0,-5 1 5 15,0-2 4-15,-3-2 1 0,3-1-2 0,-4-4-2 0,0-1-3 16,1 2-3-16,-6-4-5 0,1 0-9 0,-2 1-7 0,-2-5-6 0,1 3-3 16,-3 0-6-16,-2 1-7 0,2-2-5 0,-5 1-4 0,3 0-13 15,0 2-17-15,1 2-44 0,-4 4-60 0,3-4-46 0,-4 4-35 16,4 0-34-16,1 1-28 0,-1 4-35 0</inkml:trace>
  <inkml:trace contextRef="#ctx0" brushRef="#br0" timeOffset="619487.0161">29292 15309 263 0,'-2'-9'611'0,"-1"0"18"0,-1-2-39 0,3 3-64 0,1 0-96 0,-2 2-108 0,2-1-52 0,0 2-23 0,2-1-24 0,-1 1-22 0,3 1-30 16,1-1-32-16,0 1-31 0,4 1-30 0,3 0-30 0,-1-3-25 0,4 1-21 16,5 1-19-16,-2-1-12 0,6 0-11 0,1 1-7 0,4-1-6 15,0 0-1-15,6 2 4 0,-5-1 1 0,3 2 2 0,0-1-8 0,-1-1-10 16,0 2-19-16,-2 0-22 0,0 2-56 0,-4-1-74 0,0 1-57 0,-4 0-53 16,-2 0-45-16,-2 1-47 0,-2-1-42 0,-6 2-44 0,0-2-28 15,-4 0-18-15</inkml:trace>
  <inkml:trace contextRef="#ctx0" brushRef="#br0" timeOffset="619704.3224">29514 14985 227 0,'-5'-6'311'0,"2"3"-55"16,1-1-22-16,0 0-7 0,-1 1-9 0,3 3-10 0,0 0-20 16,0 0-28-16,0 0-27 0,0 0-26 0,0 2-21 0,3 1-16 0,-1 3-14 15,0-1-11-15,0 2 12 0,-1 2 20 0,4 4-1 0,-1 2-16 16,2-1-6-16,-5 2-2 0,4 4 0 0,-1 2 0 0,-3 2-3 15,2 2-4-15,-1 1-6 0,0 4-5 0,-2-1-6 0,2 2-3 0,-2 5-7 16,0-4-8-16,0 3-15 0,0 2-19 0,0-2-12 0,0 4-8 16,0-4-34-16,1 2-43 0,-1-4-70 0,5 2-84 0,-3-3-87 15,4-1-94-15,-3-2-49 0,4 0-28 0,3-4-14 0</inkml:trace>
  <inkml:trace contextRef="#ctx0" brushRef="#br0" timeOffset="621038.2303">30342 15082 432 0,'0'-7'496'0,"-1"-1"-96"0,1 3-147 0,-3-3-65 0,1 0-22 0,2-1-22 0,0-1-18 0,2 2-12 0,1-1-5 15,-2-2-7-15,3 2-8 0,2-2-12 0,-2 0-14 0,2 3-7 16,2-3-5-16,2-1-7 0,0 1-6 0,3 2-6 0,-2-1-5 0,4-1-5 16,0 2-3-16,1 0-3 0,0 1-6 0,3 3-6 15,-2-3-6-15,-1 4-9 0,4 1-5 0,-4 0-6 0,-2 3-6 0,2 0-2 16,-1 4-7-16,-4 2-2 0,1 3 1 0,1 0-2 0,-7 3-1 0,-1 5 1 15,0 0 1-15,-4 5 3 0,-1 0 2 0,-1 3 5 0,-5 1 2 16,-3 4 4-16,-1-1 4 0,-1 2 4 0,-5 3 4 0,0 0 0 16,-4-1 1-16,0 0 0 0,-2-1 0 0,2 3 0 0,-3-5 2 0,1 0-1 15,5-1 2-15,-3-5 1 0,4 0 3 0,0-5 3 0,1 2 3 16,3-5 6-16,3-4 10 0,0 1 8 0,3-4 10 0,2-2 5 0,3-1 4 16,1-3 2-16,0 0 1 0,0 0 1 0,1-3 0 0,5 0-1 0,2 0-1 15,0-3-2-15,5 1-4 0,0-2-9 0,3-1-11 0,4 0-11 16,3 0-11-16,0-2-12 0,6-1-14 0,-3 3-44 0,1-3-62 15,2 0-52-15,0-1-48 0,1 2-36 0,-1-2-33 0,-2 1-40 0,2 2-45 16,-2 0-46-16,-2-1-46 0,1-2-24 0</inkml:trace>
  <inkml:trace contextRef="#ctx0" brushRef="#br0" timeOffset="621405.2692">30930 15007 339 0,'-6'-19'547'0,"1"3"-43"0,-1 2-75 0,0-1-66 16,2 3-59-16,-2 1-41 0,2 0-31 0,-1 4-31 0,4 0-31 15,-2 1-29-15,2 3-31 0,1-1-19 0,0 0-17 0,0 4-23 0,0 0-29 16,0 4-18-16,0 0-18 0,1 1-7 0,-1 4-7 0,3 0-1 16,-2 5-2-16,4 0 2 0,-4 5 2 0,2 1 8 0,-2-1 9 0,4 2 9 15,-4 5 7-15,2-2 6 0,0 1 2 0,0 1-5 0,0 1-11 16,1-3-8-16,0 1-7 0,1 1-7 0,-4-3-5 0,4-1-1 16,0-3-2-16,0-1 1 0,0-1 0 0,0-3 3 0,2-3 3 0,0-2 4 15,0-2 3-15,-1-4-2 0,4 2-6 0,0-5-4 0,0-5-6 0,2 0 2 16,1-2 3-16,0-4 3 0,1-3 1 0,1 0 1 0,-1-2 3 15,-1-7-2-15,1 4-3 0,1-3 2 0,-5-2 6 0,0 1 23 16,0 2 30-16,0 2 25 0,-4-2 24 0,0 1 11 0,0 4 2 0,-2 0 2 16,-3 3-2-16,-1 3-9 0,3 1-9 0,-1 1-11 0,-2 2-9 15,0 3-13-15,0 2-14 0,0 1-16 0,0 1-16 0,0 2-13 16,0 3-8-16,0 4-7 0,0 3 0 0,0-1 0 0,0 4 2 16,0 2 5-16,0 5 8 0,1-1 4 0,-1 3 2 0,3 1-4 0,-2 4-9 15,-1-1-2-15,5-1-2 0,-4 4-6 0,2-2-6 0,0 1-59 0,1-1-84 16,2-1-63-16,1-3-52 0,0 0-65 0,2-3-70 0,1-3-46 15,2 0-34-15,-1-5-12 0</inkml:trace>
  <inkml:trace contextRef="#ctx0" brushRef="#br0" timeOffset="621670.8562">31642 15165 288 0,'-5'-9'499'15,"-1"0"-100"-15,-2 2-149 0,4 2-65 0,0 1-23 0,-2 0 0 0,2 3 10 16,-5 1 6-16,3 1 4 0,1 3-27 0,-1 1-44 0,0 3-30 15,0 0-23-15,-2 5-12 0,0-1-4 0,0 4-1 0,2 5 3 0,0-1 2 16,-1 1 0-16,1 1-5 0,5 5-9 0,-3-3-9 16,-1 2-12-16,5-1-15 0,0 1-19 0,0-4-6 0,5 3-3 0,-3-2-1 15,1 0-2-15,2-4-2 0,0 1-2 0,1-4 1 0,3 1 2 0,1-5 6 16,-3 0 10-16,3-6 11 0,0 0 13 0,3-3 15 0,-1-1 14 16,-1-4 6-16,4-1 3 0,-1-5-1 0,0 0 1 0,0-5-4 0,0 1-2 15,-2-6-11-15,2-1-14 0,-3-1-13 0,0 1-14 0,-6-4-15 16,2-3-18-16,-1 3-11 0,-4 0-10 0,-2-4-34 0,0 1-45 15,-5 3-31-15,2 0-24 0,-1-1-25 0,-4 0-27 0,0 7-23 16,-2-3-21-16,-3 3-25 0,2 3-25 0,-1 3-37 0</inkml:trace>
  <inkml:trace contextRef="#ctx0" brushRef="#br0" timeOffset="621970.4927">32252 15087 198 0,'1'-12'581'0,"-1"-1"2"0,0 2-58 16,0 2-87-16,0 0-114 0,2 3-128 0,-2 0-77 0,2 1-50 15,-2 2-28-15,0 1-14 0,0 2-5 0,2 2-4 0,1 1-15 16,-3 2-22-16,1-1-16 0,1 4-12 0,0 4-5 0,3-2 0 0,-4 2 7 16,-1 5 11-16,2-1 13 0,1 1 15 0,-3 4-1 0,1-2-9 15,-1 3-64-15,0 4-89 0,0-5-76 0,-1 2-72 0,1 0-40 0,-3 0-23 16,1 2-38-16,1-4-42 0</inkml:trace>
  <inkml:trace contextRef="#ctx0" brushRef="#br0" timeOffset="622339.401">32259 15039 86 0,'3'-14'415'0,"-2"0"-76"0,3 2-51 0,1 3-41 0,-2 0-43 0,3 0-44 16,-2 1-32-16,2 0-26 0,2 3-21 0,-2-3-20 0,3 5-19 0,-4-2-21 16,3 5-6-16,0-4-3 0,2 4-5 0,0 0-10 0,-4 0-6 15,3 4-6-15,-2-2-4 0,2 4-5 0,-4 2-3 0,1 1-2 0,0-1-3 16,-2 1 0-16,-2 4-2 0,1-2-2 0,-3 1-1 0,-3 2-2 15,1 4-1-15,-2-5 1 0,-2 4 1 0,0-3 0 0,-2 3 6 16,1 0 3-16,-4 0 4 0,1-1 5 0,0 0 3 0,0-1 3 0,2 3 6 16,0-6 6-16,3 2 7 0,-2-1 6 0,1-2 5 0,3 1 4 15,0-2-2-15,1-1-5 0,2 0-4 0,5 0-4 0,-4-2 2 0,7-2 5 16,0 0-12-16,2-1-21 0,2 1-15 0,4-1-12 0,1-2-8 16,0-1-7-16,5 1-3 0,-2 0-1 0,0-2 7 0,5 0 10 15,-5 0 7-15,1 0 6 0,0 0-2 0,-6 0-6 0,3 0 11 0,-4 2 22 16,1 0 13-16,-5-2 10 0,0 3 7 0,-3-1 3 0,-3 0 4 15,1 1 3-15,-1 1 5 0,-4-1 4 0,-3 2 7 0,-1 1 5 0,1 2 5 16,-6-2 4-16,-1 3 1 0,3 0 2 0,-6 1-2 0,0 1-4 16,-1-1-5-16,-2 1-5 0,0 2-12 0,1-1-14 0,0 0-19 15,-1 0-21-15,1-3-33 0,4 2-40 0,1-4-27 0,0 0-25 0,4 0-25 16,-3-3-26-16,8-1-20 0,-4 0-17 0,5-3-17 0</inkml:trace>
  <inkml:trace contextRef="#ctx0" brushRef="#br0" timeOffset="622661.1968">32814 15210 427 0,'13'-14'426'0,"0"5"-27"0,-3-4-35 0,-4 4-21 0,-1 0-16 16,1 1-28-16,-2 4-34 0,1-4-36 0,-1 4-43 0,-2 1-34 15,-1 1-32-15,2 1-37 0,-3-2-35 0,0 3-28 0,0 0-23 16,1 3-16-16,-1-2-11 0,2 3-6 0,1 1-5 0,-3 0 1 0,1 2 0 16,-1 2 2-16,3 2 0 0,-2 0-3 0,-1 3 0 0,2 3 1 15,1-1 3-15,-3 0 3 0,1 2 5 0,2 2 2 0,-2-3 0 0,4 2 0 16,-4-3 0-16,4 0 2 0,-1-2 4 0,-1 0 4 0,1 0 4 15,5-3-16-15,-2-4-25 0,2-1-10 0,-2-3-5 0,3-2-17 16,0-2-21-16,3-2-13 0,-2-1-11 0,0-4 4 0,0 0 9 0,4-5 9 16,-4-1 10-16,3-1 12 0,-2-1 13 0,2 0 36 0,-3-3 49 15,0 1 27-15,-1 2 17 0,0-2 26 0,-1 3 31 0,1 0 18 0,-3 1 13 16,-1 0-4-16,1 2-15 0,-1 3-19 0,-5 2-25 0,4 1-20 16,-4 1-20-16,3 3-17 0,-2 0-18 0,1 4-12 0,1 2-8 15,-2 1-9-15,2 4-9 0,-4 0-4 0,1 4-2 0,-1 4 2 0,0 2 5 16,0 4 8-16,0 5 6 0,-1 2 0 0,-3 2-2 0,-5 5 2 15,2 2 4-15,-3 3-65 0,-2 6-96 0,-2 0-80 0,-5 3-70 0,2 0-60 16,-4 4-52-16,-3 1-36 0</inkml:trace>
  <inkml:trace contextRef="#ctx0" brushRef="#br0" timeOffset="623163.0296">30785 16566 327 0,'5'-16'443'0,"0"3"-54"0,5 0-72 0,-3-2-85 0,3 3-40 0,0-3-25 0,5 0-15 15,-1 4-12-15,2-2-5 0,0 0-1 0,1 2-17 0,2 0-23 0,-2 3-14 16,6-2-11-16,-4 4-15 0,1-3-16 0,5 4-12 0,-5 1-12 16,0-1-9-16,0 4-12 0,-3-2-5 0,4 3-6 0,-6 3-5 15,0-2-3-15,1 4-3 0,-6-1-1 0,0 1-2 0,0 1 1 0,-3-1-1 16,-1 5 2-16,-2-1 2 0,2 2 2 0,-3-2 2 0,-2 3 3 16,-1 1 3-16,-1 2 4 0,-2-4 4 0,2 4 5 0,-4 0 2 0,-1-1 4 15,2 3 2-15,-2 1 1 0,2-3 3 0,-2 2 2 0,2-3 1 16,-2 0 2-16,2 1 2 0,1 0-1 0,0-1 0 0,2-2-1 0,-1-1 2 15,2 0-1-15,2 0 3 0,-2-2 3 0,1-1 2 0,3 1 4 16,1-1 2-16,1 0 4 0,-2-2-1 0,2 0 1 0,2 0 1 16,-1-1-2-16,-1 2 0 0,4-2-3 0,-4 0-4 0,3 1-3 0,-2-1-7 15,2 2-9-15,-4-1-7 0,1 0-6 0,1-2-7 0,-4 4-5 16,2-2-4-16,-1 0-2 0,-3 0-1 0,-1 2 0 0,0-2 2 0,0 1 3 16,0 1 5-16,-1 1 6 0,-3-2 9 0,-2 2 9 0,-3 0 8 15,3 0 5-15,-4-1 2 0,0 2 3 0,0 1-3 0,-1-2-1 0,-5 0-5 16,1 0-5-16,1-2-7 0,-2-1-12 0,0 3-50 0,3-5-69 15,-1 1-61-15,-1-5-54 0,4 0-41 0,-4 0-31 0,5-6-56 16,0-2-68-16,4 0-38 0,1-5-25 0</inkml:trace>
  <inkml:trace contextRef="#ctx0" brushRef="#br0" timeOffset="623437.8432">31485 16476 492 0,'12'-11'526'0,"-2"2"-73"0,1-1-110 16,-1 1-69-16,3 0-48 0,0 2-36 0,0 2-32 0,0-1-23 15,2 3-19-15,-1 0-22 0,0-1-25 0,2 4-17 0,0 0-16 0,0 0-13 16,0 4-12-16,0-1-9 0,0 0-6 0,-2 3-4 0,0 3-3 0,-2 0-2 16,0 1 0-16,-2 2 0 0,0-1 2 0,-4 7 1 0,-1-4 2 15,0 3 4-15,-3 1 1 0,-4 3 4 0,-3 2 4 0,0-2 2 16,-3 3 4-16,-2 1 5 0,-3-2 6 0,-3 2 4 0,1 0 3 0,-3 0 2 16,0-1 0-16,0 0 0 0,-1-2-2 0,4-2 0 0,-1-2-2 15,1-3 0-15,5 0-2 0,-1-3 0 0,3-2-2 0,4-1-3 16,0 0-3-16,2-3-3 0,2-1-3 0,2-2-3 0,2-1-4 0,2-1-4 15,4-1-3-15,4-1-6 0,2-3-9 0,4-2-30 0,4 2-42 16,2-4-41-16,4 0-38 0,0-2-34 0,4-3-33 0,4 1-34 0,0 0-34 16,0-3-22-16,1 1-18 0,2-4-3 0,-1 3 0 0,-1-3 10 15,-2 2 15-15</inkml:trace>
  <inkml:trace contextRef="#ctx0" brushRef="#br0" timeOffset="623619.8121">32343 16612 221 0,'8'-11'305'0,"-2"2"21"0,-3 2 7 0,-2 0 0 0,-1-1-15 0,-1 4-24 15,1-1-36-15,-5-1-44 0,1 3-44 0,3 0-43 0,-6 0-17 16,4 0-2-16,-3 3-28 0,1 0-40 0,0 0-22 0,-2 3-15 0,-1 1-8 15,0 1-2-15,0 1 6 0,-2-1 9 0,2 5 10 0,0 1 12 16,-2-1 11-16,2 3 8 0,1 1 5 0,-4 1 5 0,3 2-1 16,1 1 1-16,0-1-6 0,2 3-6 0,2 1-19 0,2 2-26 0,-2-2-15 15,3 2-13-15,3 0-7 0,0 0-5 0,3-2-5 0,2 0-2 16,2-2-12-16,0 1-19 0,6-5-40 0,-2 0-50 0,2-3-50 0,4-3-51 16,1-2-17-16,0-4-1 0,1-3 2 0,0-3-2 0,2-4 2 15,1-4 2-15,0-2 7 0,-3-4 12 0,0-1 27 0</inkml:trace>
  <inkml:trace contextRef="#ctx0" brushRef="#br0" timeOffset="623719.5742">32595 16776 74 0,'7'-26'210'15,"-7"-1"22"-15,0 4 10 0,-4 0 1 0,-5 0-5 0,-1-1-10 16,-2 4-16-16,-2 0-16 0,1 2-17 0,-6 1-25 0,2 2-28 0,-3 2-62 16,-1 1-80-16,1 3-91 0,0 2-94 0,0 2-67 0,0 1-50 15,2 2-60-15,0 2-63 0,0 2-33 0</inkml:trace>
  <inkml:trace contextRef="#ctx0" brushRef="#br0" timeOffset="623920.9553">33027 16428 291 0,'0'-5'594'0,"-1"-1"-2"0,1 3-3 0,-3-1-71 16,1 2-110-16,2 1-121 0,0 1-127 0,0 0-76 0,0 1-46 15,0 5-24-15,0 1-13 0,2 2-6 0,1 2-2 0,-3 4-11 0,1 3-15 16,-1 2-6-16,3 1-2 0,-2 1 6 0,4 5 8 0,-4 1-8 15,4 1-16-15,-4 0-82 0,2 0-111 0,-2 1-81 0,4 1-65 0,-4-2-51 16,2-1-47-16,-2 0-25 0,1 1-13 0</inkml:trace>
  <inkml:trace contextRef="#ctx0" brushRef="#br0" timeOffset="624336.6961">33079 16375 363 0,'3'-15'547'0,"-2"2"10"16,2 1-87-16,0 3-136 0,1-2-85 0,1 2-63 0,1-1-34 0,-1 4-19 16,1-2-9-16,3 2-5 0,-2 0-17 0,3 0-22 0,0 1-24 15,0 0-24-15,3 1-21 0,-1 2-19 0,-2 2-14 0,1-2-12 0,2 2-8 16,-4 2-5-16,1 0-2 0,-1 2-2 0,1-1-1 0,-4 1 2 0,-2 1 0 16,-3 2 3-16,2 2 4 0,-3 0 5 0,-3 0 5 0,-1 2 6 15,-2 0 6-15,0 2 6 0,-4 1 7 0,0 0 6 0,0 3 4 16,-1-1 5-16,-1 0 3 0,-2 0 5 0,2 0 1 0,-1 0 2 0,2 0 2 15,1 2 1-15,-1-5 2 0,4 2 0 0,0-1 2 0,1 0 2 16,5 0 2-16,1-3 2 0,0 1-1 0,4-3-1 0,2 0-5 16,0 0-7-16,4 0-8 0,0-2-8 0,3-1-5 0,1 3-7 0,2-4-1 15,4-1-3-15,-1 1 0 0,-2 1-1 0,4-5-1 0,-1 3 0 0,-3 0 3 16,2-1 1-16,-3 0 8 0,-1 1 9 0,0-1 6 0,-4 1 6 16,-1 0 1-16,-4-3 1 0,3 1-2 0,-5 0-4 0,-2 2-2 0,-1-1-1 15,-1 1 0-15,-1-1-1 0,-4 0-1 0,1 1-2 0,-2 1-1 16,-1 1-3-16,-3 2 1 0,0-2 1 0,-5 4 4 0,0-1 4 15,0 2 5-15,-2-2 4 0,1 1 1 0,0 2-2 0,0-3-6 16,-2 3-9-16,3-4-11 0,2 2-10 0,0-1-3 0,3-1 0 0,3-4-13 16,-2 0-17-16,4 1-40 0,0-3-49 0,5-2-65 0,0 0-69 0,0 0-57 15,0 0-48-15,6-2-26 0,3 1-16 0,1-3-10 0,0-1-5 16</inkml:trace>
  <inkml:trace contextRef="#ctx0" brushRef="#br0" timeOffset="624737.5595">33556 16645 147 0,'6'-9'405'0,"-5"3"-6"0,4 0-3 0,-4 1-6 0,3 0-7 16,-4 1-13-16,3 2-16 0,-1-1-39 0,-2 1-51 0,1 0-58 16,-1 0-62-16,3 0-45 0,-1 2-36 0,-2 0-26 0,2 0-20 15,0 2-16-15,-1 0-15 0,4 0-7 0,-1 0-7 0,2 1-2 0,-2 1-1 16,2 1 2-16,0 1 2 0,4-2 2 0,-2 2 4 0,0 1 1 16,2 1-1-16,-2 0 0 0,2-2-3 0,0 2 0 0,-2-3-1 15,2 0-1-15,-2 1-1 0,0-1 1 0,2-1 1 0,0-3 6 0,-2 1 7 16,0-2 6-16,2 0 7 0,-2-2 7 0,0-1 7 0,2-3 4 15,0 1 5-15,0-3 0 0,-2-1 1 0,0-2-1 0,2-3 0 0,0 1 1 16,-4 0 1-16,2-2 0 0,-2 1 0 0,0-1 3 0,0 0 5 16,-2 1 3-16,0 2 5 0,-2 1 1 0,2 0 2 0,-3 4 0 15,4 1 2-15,-5 0-6 0,2 3-4 0,-2-3-9 0,2 3-11 0,1 1-9 16,-3-1-7-16,0 3-9 0,3 3-6 0,-2-1-8 0,2 1-3 0,-1 3-4 16,2 0 0-16,0 3 2 0,0 2 1 0,-1 2 5 0,2 0 6 15,1 5 9-15,-1-1 8 0,2 3 6 0,-1 2 3 0,0 3 2 16,0 2 3-16,2 2 1 0,0 2 0 0,-3 1 0 0,2 2 0 0,1 2-2 15,-4 2 0-15,0-1-6 0,-2 4-4 0,-1-1-7 0,-2 1-2 16,-3-2-5-16,-2 1-6 0,-4 1-6 0,0-1-6 0,-4-2-5 16,-3-3-1-16,-2-3-2 0,-3-1-1 0,-2-2 0 0,-2-5 0 0,-1-3 3 15,0-5 5-15,-1-2-1 0,0-5-4 0,0-3-17 0,-1-5-27 16,2-4-39-16,1-4-47 0,-3-4-43 0,6-3-38 0,-1-6-42 0,2-1-43 16,2-5-32-16,1-3-26 0,3-1-45 0,5-6-52 0,1 0-29 15</inkml:trace>
  <inkml:trace contextRef="#ctx0" brushRef="#br0" timeOffset="624943.1247">34118 16114 393 0,'9'-9'567'0,"-2"3"9"0,-1 0 7 0,0 3-112 16,-2 0-169-16,0 2-84 0,0 1-40 0,1 1-27 0,-2 2-22 0,-1 3-16 0,3-1-17 15,-2 4-16-15,1 1-18 0,0 4-15 0,-2-1-14 0,1 7-9 16,0-1-8-16,-3 5 0 0,2 2 0 0,-2 2 1 0,0 2-1 15,-2 2-4-15,0 2-4 0,1 2-7 0,-4 2-10 0,-2-1-11 0,4 3-15 16,-3-1-16-16,1 0-17 0,-7-1-61 0,7 1-79 0,-1-1-70 16,-2-2-64-16,4-4-53 0,-2-1-47 0,4-3-30 0,-3-4-24 15,5-4-11-15,0-4-6 0</inkml:trace>
  <inkml:trace contextRef="#ctx0" brushRef="#br0" timeOffset="625104.3592">34110 16561 191 0,'-4'-6'502'0,"-1"-3"-55"0,2 3-77 16,1 2-48-16,2 1-35 0,0 1-25 0,2-2-21 0,2 4-42 16,2-2-52-16,0 2-44 0,2 0-44 0,0 0-28 0,4 2-22 15,2-2-11-15,3 2-6 0,-1 0-4 0,4-2-1 0,-1 3-39 0,4-3-57 16,2 2-62-16,-1-1-65 0,2-1-41 0,0 0-27 0,2 0-17 16,-2-1-12-16,0-1-9 0,0 1-6 0,0-3-2 0</inkml:trace>
  <inkml:trace contextRef="#ctx0" brushRef="#br0" timeOffset="625303.0808">34658 16460 111 0,'-4'-4'309'0,"0"1"-4"0,-2 0-8 0,-1-1-12 16,-3 2-14-16,-3 1-21 0,1-1-26 0,-2 2-28 0,-2 2-28 16,0-1-41-16,-1 2-47 0,-3 3-20 0,1 0-6 0,2 0 2 0,-4 3 6 15,3 2 4-15,2-1 3 0,0 2 1 0,2 1 0 0,2 3 1 16,2 0 1-16,3 2 0 0,0-1 1 0,7 1-7 0,0 1-13 0,7-1-14 16,0 0-13-16,5 2-17 0,0-2-17 0,6 1-12 0,5-1-13 15,-2-3-7-15,3 2-8 0,3-5-2 0,0 1-4 0,4-1 1 16,-1-3 2-16,-1 0 10 0,4-1 11 0,-6-4 11 0,2-2 8 0,-2 2 0 15,-2-4-3-15,-2 0-33 0,0 0-49 0,-6-1-62 0,2-2-73 0,-3 1-60 16,-5-1-54-16,0 3-60 0,-6-1-63 0,1-1-38 0,-2 2-26 16</inkml:trace>
  <inkml:trace contextRef="#ctx0" brushRef="#br0" timeOffset="634953.1664">25050 13474 9 0,'-13'62'19'0,"3"1"1"0,4 0 1 0,2 1 2 0,3 3-1 0,2 0 1 0,6 0-2 0,0 1-5 0,4 2-8 0,4-2-9 16,1 2-8-16,4 1-6 0,6-1-6 0,0 1-2 0,5 1 3 15,0-2 0-15,4 1-2 0,2 3 0 0,5-1-2 0</inkml:trace>
  <inkml:trace contextRef="#ctx0" brushRef="#br0" timeOffset="635238.5597">25844 15466 16 0,'75'76'13'0,"4"0"-3"0,5-2 1 0,0-1 5 15,2-3 4-15,2-1 2 0,4 0-1 0,0-1 0 0,2-2 1 0,3 1 0 16,-2-2 2-16,1 1 2 0,7-5 3 0,-4 3 2 0,9 1 3 15,3 0 0-15,0-2-1 0,6 0-4 0,-2-3-3 0,4-2-6 0,-1 1-4 16,1-4-3-16,4-1 1 0,-1-1-3 0,1-4-3 0,2 1-1 16,-1-4-4-16,4-1-1 0,1-2-3 0,0-1-1 0,1-3 0 0,3-2-2 15,1 2 1-15,0-4 3 0,1 0 7 0,-1-3 2 0,0 2 0 16,3-5 0-16,-4 0 1 0,-4-3-1 0,4 0-3 0,-3-2-1 0,-1-1-5 16,1-3-2-16,0 0-2 0,-3-2 1 0,-3-4 1 0,0 0-3 15,0-2-4-15,-2 2-2 0,0-4-4 0,2-2 0 0,0-1-1 0,-6-3 2 16,2 0 4-16,-6-3 3 0,-2-1 4 0,1-1 9 0,-4-3 8 0,-2-1 10 15,-3-3 9-15,-2 1 7 0,-2-2 6 0,-2-2 5 0,-5 0 3 16,-1-3 3-16,1-1 3 0,-5 0-1 0,0-3-1 0,-5-2-1 16,2 1 2-16,-1-1-5 0,-4-1-9 0,0-3-9 0,-4-1-12 0,0 1-10 0,-4-3-12 15,0 1-11-15,-4-3-10 0,0 3-10 0,-3-6-12 0,-3 0-10 16,0 1-11-16,-5-3-15 0,1 1-17 0,-2-5-11 0,-4 1-6 0,0-2-5 16,-2-3-3-16,-3 1 0 0,-1-4 2 0,0 0 5 0</inkml:trace>
  <inkml:trace contextRef="#ctx0" brushRef="#br0" timeOffset="635736.4094">35551 15888 15 0,'-10'-67'100'0,"0"0"10"0,-2-2 8 0,-2 0 4 16,-2 0 4-16,-4-1 1 0,-1 1 1 0,-5-2-1 0,0 3-1 0,-1 0-4 15,-3-2-4-15,-2 1-10 0,-2 1-11 0,-1 0-12 0,-3-1-11 16,2 2-12-16,-1 1-13 0,-3-2-13 0,-2 1-14 0,0-2-17 0,-1 1-14 16,-2-1-17-16,-1 3-19 0,-5-3-12 0,4 1-12 0,-8-2-7 15,3 3-5-15,-4-1-2 0,-2-1-2 0,1 0-1 0,-5 2-4 0,-7-4 2 16,4 1 6-16,-2 2 7 0,0 2 11 0,-4-1 22 0,1 0 25 15,0 3 23-15,0 0 26 0,-2-1 14 0,0 5 10 0,-2-1 5 16,-1-1 1-16,-3 0 1 0,1 6 0 0,-6-3-1 0,0 2-4 0,-4 3-3 16,-1 0-3-16,-1-1-11 0,-3 5-17 0,-5-1-12 0,4 3-15 0,-1 1-7 15,-4 1-3-15,1 1-1 0,4 3 4 0,-2 0 1 0,-1 2 1 16,0 1 2-16,1 0 0 0,-3 3 4 0,3 1 2 0,-3-2 2 0,0 2 4 16,0 2 0-16,-2 1-1 0,2-2-2 0,2 1-3 0,-2 2-1 15,1 0-1-15,8 3 1 0,1 1 2 0,-4-3 1 0,4 6 1 0,0-3 0 16,0 2-1-16,0-1-1 0,-1 3 1 0,1-2 2 0,0 1-1 15,3 3 3-15,-3-1 0 0,-1 1-1 0,1 0-4 0,0 4-5 16,1-1-5-16,2 0-3 0,-1 2 0 0,-1 1 2 0,-1 0 1 0,3 4 1 16,-1-1 1-16,-5 3-1 0,2 0-2 0,-4 0 0 0,1 4-1 15,-3 0 1-15,-2 3 0 0,-3-2 1 0,0 4 1 0,1 0 1 0,-4 0 0 16,-2 4 3-16,4 1 0 0,-4 1 2 0,4 1 3 0,-3 2 3 16,-1 1 2-16,2 4 3 0,0 0 0 0,-1 1 1 0,1 0 1 0,-1 3 1 15,2 0 1-15,-1 1-1 0,4 4-4 0,-2 0-3 0,3-1 1 16,3 0-3-16,0 4-2 0,5-1 0 0,0 2 3 0,2 0 0 0,2 4 3 15,2-5 1-15,0 6 2 0,0 0 0 0,2 0 1 0,2 3 1 0,0 1-1 16,1 0 0-16,1 3 0 0,3 1 0 0,0 1-2 0,3 5-4 16,3-2-3-16,3 2-2 0,-1 4 2 0,5-1-2 0,2 4 1 15,7 1-2-15,-2 1-2 0,3 5 4 0,6-3 5 0,3 5 1 0,2 1 0 16,4 0 3-16,2 1 5 0,5 2-3 0,2 1-13 0,7-2-37 0,2 1-48 16,3 2-42-16,5 1-40 0,4-2-45 0,5 5-49 0,2-3-34 15,9 3-27-15</inkml:trace>
  <inkml:trace contextRef="#ctx0" brushRef="#br0" timeOffset="641619.6994">9968 16777 29 0,'-6'-3'130'0,"-2"-1"8"0,5 1 9 0,-4 0 13 0,4 0 6 0,-2 2 7 0,1-3-2 0,0 3-9 0,2 1-10 0,1-3-11 0,-2 1-30 0,3 2-36 16,0 0-30-16,0 0-23 0,0 0-1 0,0 0 9 0,0 0 6 0,0 0 6 15,0 0-1-15,0 0-5 0,0 0-6 0,0 2-5 0,3 1-6 16,-2-3-4-16,-1 0 11 0,2 0 20 0,1 0 13 0,-2 0 12 0,3 1-8 15,-2-1-15-15,1 0-15 0,-2 0-14 0,1 0-4 0,2 0-3 16,0 2 1-16,2 0-1 0,0-2 1 0,2 0 0 0,3 1 3 0,0-1 2 16,1 0 1-16,6 0 1 0,0 0 0 0,2 0 1 0,6 0-2 15,0 0 0-15,4-1-2 0,0 1-3 0,2-4 1 0,4 3 0 16,0-2-1-16,4 1 0 0,2-2-3 0,0 2 0 0,0-2 1 0,2-1-2 16,3 5 0-16,0-5 1 0,-1 1 1 0,3 4 1 0,0-3 0 15,3 0 2-15,0 0-2 0,0 2 0 0,1-1-2 0,2-1 0 0,0 1-2 16,-2 0-1-16,3-1-3 0,1 1-2 0,-3 0-2 0,2 0-3 15,-2-1 0-15,-1 1-3 0,2 0-2 0,-2-2 0 0,2 3-4 0,-3-1-1 16,2 0 1-16,-2-1 2 0,-1 1 2 0,-2 0 3 0,3 1 1 16,-2-3 2-16,1 2 3 0,-2 0 3 0,1-2 1 0,1 1 0 15,-1 0 3-15,-1-2 1 0,3 2 3 0,-2 0 0 0,2-3-1 0,-1 0-5 16,1 3-1-16,-1-3-3 0,0 3-1 0,-2-3-4 0,4 1-1 16,-4 1-3-16,0-1 1 0,-1 1-2 0,-1 3 0 0,-2-3-1 15,-2 1-1-15,3-1 0 0,-4 0-1 0,1 1-1 0,-1 1 0 0,-4 1 0 16,-1-4-2-16,2 4 2 0,-3-2 0 0,0 1 2 0,0 2 1 15,-3-3 2-15,0 3 1 0,1-1 1 0,-3-2 2 0,2 3 2 0,-4-2 2 16,2 2 3-16,-1 0 1 0,-2-3 1 0,0 1 1 0,1 2 2 0,-2-1 0 16,-1 1-1-16,0-3 0 0,0 3-2 0,0 0 0 0,0 0 0 15,0 0-1-15,-2-3 0 0,2 3 0 0,0-2-1 0,-1 2 0 16,1-1-1-16,-1 1 0 0,1-3-1 0,-1 3 0 0,2-1 0 0,-1-1-1 16,0 2 0-16,0-1-1 0,4-1-2 0,-4 0 1 0,2 0-1 15,1-1 0-15,-2 1-1 0,2 0-1 0,-2 0 1 0,3 0-1 0,-4 1-1 16,0 1 0-16,0-2-1 0,0 0 1 0,0 2-1 0,-4-2 0 15,5 2 0-15,-5 0 1 0,1 0-1 0,0 0 1 0,-1 0-1 16,-1 0 1-16,-1 2-1 0,1-2 1 0,-1 2-1 0,1 0 1 0,-2-2-2 16,-2 1 2-16,4 1-1 0,-3-2 1 0,1 2-1 0,0 0 1 15,-2 0-2-15,0-1 1 0,2 1 2 0,-3-2 1 0,3 4 2 0,1-4 1 16,-3 2 0-16,-1-1 2 0,4-1 2 0,-1 2 1 0,-2-1-1 16,3-1 1-16,-1 0 2 0,1 0 0 0,-1 0 1 0,0 0 0 15,1 0-2-15,-3 0 0 0,2 0 0 0,1 0 0 0,0 0-1 0,-2 0 0 16,2-1-1-16,-3-1-1 0,0 2 1 0,2 0-1 0,-2-1 1 15,1-1-2-15,0 2 0 0,0 0 1 0,0 0-1 0,-2-2 2 16,0 2-2-16,0 0-1 0,3 0 0 0,-5 0 1 0,3 0-1 0,-3 0 0 16,3 0 0-16,-2 0 1 0,-1 0-1 0,3 0 0 0,-3 0 0 15,1 0 0-15,-1 0-1 0,2 0 0 0,0 0 0 0,-2 0 0 0,2 0 0 16,0 0 0-16,0 2 0 0,2-2 1 0,-2 2-1 0,0-1-1 16,0-1-1-16,0 2 1 0,2-1 1 0,-2-1 0 0,2 3-1 0,0-3 0 15,-2 1 0-15,4 1 0 0,-4-2 0 0,2 3-1 0,0-3 0 16,0 0-1-16,0 3 1 0,0-2-1 0,0-1 0 0,-2 2 0 15,4 1-1-15,-4-3 0 0,0 0 0 0,3 2-2 0,-3-2 2 0,0 3-2 16,1-2 1-16,-1-1-1 0,0 3 1 0,2-3-1 0,-2 2 1 16,0-2-1-16,0 0 1 0,0 0-2 0,1 0 2 0,-4 0-2 15,6 0 1-15,-6 0 0 0,4 0-1 0,-1 0 1 0,-3 0-1 0,3 0 0 16,-2 0 1-16,2 0 0 0,0 0 2 0,-2 0 1 0,2 0-1 0,0 0 1 16,-2 0 1-16,2 0 0 0,0 0 1 0,-1 0 1 0,0 0 2 15,1 3 1-15,-1-3 0 0,1 0 1 0,-2 1-1 0,2-1 2 0,-2 2-2 16,-1 1 1-16,0-3 0 0,3 1 1 0,-3-1 0 0,1 2-1 15,1 0 1-15,-1-2-2 0,-1 1 1 0,0 2-1 0,3-3 1 16,-3 1-1-16,1 1 1 0,-1 0-2 0,0-1 1 0,0 1-1 16,0 0-1-16,0 0 2 0,0-1-1 0,0 1 0 0,0 0 1 0,0-2-2 15,0 4 1-15,0-4 1 0,-1 1-1 0,-1 1 1 0,2-2-2 0,0 2 0 16,0-2 1-16,-3 2 1 0,2 0-2 0,-1-2 0 0,2 1 1 16,-3 1-1-16,2-2 0 0,-1 2-1 0,2-2 0 0,-3 0 0 0,0 0-1 15,2 0 2-15,-2 0-1 0,4 0 0 0,-5 0-2 0,4 0 1 16,-3 0 1-16,3 0-1 0,-3 0-1 0,3 0 0 0,0 0-2 15,0 0 2-15,0 0 0 0,0 0 0 0,-1 0 0 0,-1-2 0 16,4 2 0-16,-1 0-1 0,0 0 1 0,1 0 0 0,-4 0-1 0,2 0 1 16,0 0 0-16,-1 0 0 0,2 0-2 0,-2 0 2 0,-1 0-1 15,2 0 0-15,0 0-1 0,-3 0 1 0,3 0-1 0,-3 0 1 0,0 0-2 16,0 0 2-16,-2 0 0 0,0 0-1 0,0 0 1 0,0 0 0 16,-2 0 1-16,0 0-1 0,2 0-1 0,-5 0 1 0,4 0 0 0,-2 0 0 15,0 0 0-15,-1 0 1 0,1 0-1 0,0 0-1 0,2 0-1 16,-4 0 0-16,1 0 0 0,4 0 1 0,-4 0 0 0,1 0 0 15,0 0 1-15,2 0 0 0,-4 0 0 0,1 0-1 0,2 0 0 16,-2 0 1-16,2 0 2 0,0 2 1 0,-2-2 0 0,2 0 0 0,-2 0 0 16,2 2-1-16,-2-2-1 0,2 0 0 0,-2 0 0 0,0 0 0 15,1 0 1-15,-2 0-1 0,1 0 2 0,0 0-2 0,-2 0-3 0,1 0 1 16,-2 0 0-16,3 0-2 0,-4 0 1 0,2 2-1 0,-2-2 2 0,3 0-1 16,-3 0 1-16,0 0 1 0,0 0 1 0,1 0-1 0,-1 0 4 15,2 0-1-15,0 0 1 0,0 0 0 0,1 1 2 0,-2-1-1 16,3 0-1-16,-2 0 2 0,2 0-1 0,1 0 0 0,0 0 1 0,1 0-1 15,-2 0-1-15,2 0-2 0,0 0-1 0,0 0-1 0,-2 0 1 16,2 0-1-16,-2 2-1 0,2-2 1 0,-2 0 0 0,2 0 0 16,0 0-1-16,-2 0 1 0,2 1 0 0,-2-1 0 0,0 0 0 0,-2 0 1 15,2 0 0-15,1 0 0 0,-4 0 1 0,1 0-1 0,0 0 1 16,0 0 1-16,-2 0 0 0,0 0 0 0,0 0 0 0,0 0 1 0,0 0-1 16,0 0 1-16,0 0-1 0,0 0 0 0,0 0 0 0,0 0 0 15,0 0 1-15,0 0-1 0,0 0 1 0,0 0 0 0,0 0 0 0,0 0 0 16,0 0-1-16,0 0-1 0,0 0 0 0,0 0 0 0,0 0 1 15,0 0 1-15,0 0 0 0,0 0-1 0,0 0 1 0,0 0-2 16,0 0-2-16,0 0 1 0,0 0 1 0,0 0 0 0,0 0 0 0,0 0 0 16,0 0-1-16,0 0 0 0,0 0-2 0,0 0-1 0,0 0 0 15,0 0-1-15,3 3 1 0,-3-3 0 0,0 0 0 0,0 0-1 16,0 0 0-16,0 0-1 0,0 0 1 0,0 0-2 0,0 0 0 0,0 0 0 16,0 0 2-16,0 0-1 0,0 0 0 0,0 0 1 0,0 0-1 15,0 0 1-15,0 0 0 0,0 0 1 0,0 0-1 0,0 1 2 0,0-1-1 16,0 0 1-16,-3 2 0 0,3-2 0 0,0 0 2 0,0 0 0 15,0 0 0-15,0 0 2 0,0 0 0 0,0 0 0 0,0 0 2 0,0 0-1 16,0 0 0-16,0 0 1 0,0 0 1 0,0 0 0 0,0 0 1 16,0 0 0-16,0 0 1 0,0 0 0 0,0 0-1 0,0 0 2 15,0 0 0-15,0 0 0 0,0 0-1 0,0 0 1 0,0 0 0 0,0 0 0 16,0 0-1-16,0 0 0 0,0 0 0 0,0 0-2 0,0 0-1 16,0 0 1-16,0 0 0 0,0 0 0 0,0 0-2 0,0 0 0 0,0 0-1 15,0 0 0-15,0 0-1 0,0 0 0 0,0 0 0 0,0 0-1 16,0 0 1-16,0 0-1 0,0 0 1 0,0 0 0 0,0 0-1 0,0 0 0 15,0 0 0-15,0 0 0 0,0 0-2 0,0 0 1 0,0 0 1 16,0 0-1-16,0 0-2 0,0 0 1 0,0 0 0 0,0 0-1 16,0 0 1-16,0 0 0 0,0 0-1 0,0 0 1 0,0 0-1 0,0 0 2 15,0 0 1-15,0 0 2 0,4 0 0 0,-4 0 2 0,0 0-1 16,2 0 1-16,-2 0 1 0,2 0 0 0,3 0 1 0,-4 0-2 0,4 0 0 16,-4 0 1-16,2 0-1 0,-2 0-1 0,4 0-1 0,-2 0-1 15,1 0 0-15,-1 0 0 0,-2 0 0 0,3 0-1 0,-2 0 0 16,1 0 0-16,-2 0-1 0,4 0 1 0,-4 0 0 0,-1 0-1 0,0 0 1 15,0 0 1-15,0 0 0 0,0 0 0 0,0 0-1 0,0 0 1 16,0 0 0-16,0 0 0 0,0 0-1 0,0 0 0 0,0 0 1 0,0 0-1 16,0 0 1-16,0 0-1 0,0 0 1 0,0 0-1 0,0 0 1 15,0 0-2-15,2 0 0 0,-2 0 0 0,0 0-1 0,2 0 0 16,-2 0 2-16,2 0 0 0,2 0 2 0,-2 0-1 0,0 0 0 0,0 0 0 16,2 0-1-16,0 0 1 0,-2 0 0 0,2 0 0 0,1 0 0 15,0 0 1-15,0 0 0 0,0 0 0 0,0 0-2 0,1 0 0 16,-1 0-1-16,0 0 0 0,0 0-1 0,0 0 1 0,0 0-1 0,0 0-1 15,1 0 1-15,-2 0 0 0,-1 0 0 0,3 0 1 0,1 0 1 0,-1 0 0 16,-2 0 0-16,2 0 0 0,-2 0 0 0,-1 0-2 0,3 0 1 16,-2 0 0-16,0 0 0 0,1 0-2 0,-1 0 1 0,-1 0-1 15,1 0 0-15,-2 0-2 0,0 0 0 0,-2 0-2 0,0 0-1 0,2 0 0 16,-2 0-1-16,0 0-1 0,0 0 0 0,0 0 0 0,0 0 1 16,0 0 0-16,0 0-2 0,0 0 0 0,0 0-1 0,0 0-2 0,0 0 0 15,0 0 3-15,0 0 3 0,0 3 2 0,0-3-1 0,0 0 0 16,0 0 1-16,3 0-2 0,-3 0 0 0,0 0 1 0,0 0 0 0,0 0 2 15,0 0 2-15,0 0 1 0,0 0 6 0,0 0-2 0,0 0-2 16,0 0 1-16,0 0 3 0,0 0 4 0,0 0 3 0,0 0 3 16,0 0 5-16,0 0-2 0,0 0-3 0,0 0-17 0,0 0-19 0,0 0-9 15,0 0-3-15,0 0 0 0,-3 0 0 0,1 0 3 0,-2 0 1 16,0 0 3-16,2 0 2 0,1-3 2 0,-2 3 0 0,2 0 6 0,-4 0 7 16,1 0 18-16,2 0 20 0,-2 0 9 0,0-2 2 0,2 2 0 15,-2-1-2-15,3 1-4 0,-4 0-4 0,4-3-6 0,-2 3-3 16,2 0-4-16,-4 0-5 0,4-1-3 0,-4 1-4 0,5 0-3 15,-2 0-2-15,2 0-1 0,0 0-1 0,0 0 0 0,0 0-2 0,0 0-1 16,0 0-2-16,0 0-4 0,0 0-5 0,0 0-6 0,0 0-6 0,0 0-10 16,0 0-11-16,0 0-15 0,0 0-12 0,0 0-18 15,0 0-19-15,0 0-14 0,0 0-16 0,0 0-9 0,0 0-7 0,0 0-3 16,0 0-2-16,0 0 3 0,0 0 4 0,0 0 10 0,0 0 12 0,0 0 13 16,0 0 15-16,0 0 18 0,0 0 20 0,0 0 16 0,0 0 15 15,0 0 12-15</inkml:trace>
  <inkml:trace contextRef="#ctx0" brushRef="#br0" timeOffset="641806.8241">18183 16624 1 0,'0'0'36'0,"1"0"4"0,-1 0 3 0,0 0 1 0,0 0 1 0,0 0-1 0,0 0 0 0,0 0-2 0,0 0 2 0,0 0-1 0,0 0 0 16,0 0-3-16,0 0-15 0,0 0-25 0,0 0-24 0,0 0-23 16,0 0-24-16,0 0-23 0,0 0-19 0,0 0-15 0</inkml:trace>
  <inkml:trace contextRef="#ctx0" brushRef="#br0" timeOffset="644547.209">18080 16755 115 0,'0'1'173'0,"0"-1"-6"0,0 0-8 0,0 0-10 0,0 2-10 0,0 0-11 0,0-2-8 15,0 1-7-15,0 2-5 0,0-3-5 0,0 0-8 0,0 0-12 16,0 1-6-16,0-1-5 0,0 2-3 0,2-2 0 0,-2 2 0 0,0-2-2 16,3 0 0-16,-2 1-2 0,-1 1-4 0,5-2-9 0,-4 0-4 15,1 0-7-15,0 0 1 0,0 0 1 0,2 0-4 0,2 0-5 0,-2 0-6 16,5 0-3-16,-2-2-5 0,3 1-5 0,5 1-5 0,-4-2-5 15,8 0-1-15,-2 1-1 0,3-3 2 0,5 0-1 0,-2 3 1 16,3-4-1-16,-2 1 2 0,2 2 2 0,0-2-2 0,0-1 1 0,-1 2 0 16,-2 1-2-16,1-2 1 0,1 4 0 0,-4-3-2 0,0 0 2 15,0 3-2-15,-2-3 1 0,-2 3-2 0,-1-1-1 0,0-1 1 16,-2 2-1-16,-4-1 0 0,2-1 0 0,-3 2 1 0,-2 0-1 0,0 0-1 16,-4 0 0-16,1 0 0 0,1 0 0 0,-5 0 1 0,0 0-4 0,0 0 1 15,0 0 0-15,0 0-1 0,-5 2-5 0,4-1-5 16,-4-1-10-16,1 0-12 0,0 2-15 0,1-1-12 0,-1-1-9 0,-5 3-19 15,3-3-23-15,-4 3-14 0,-1 0-11 0,-1 0-16 0,-5 0-18 16,-1 3-20-16,-2-3-21 0,-1 2-12 0,-4 4-8 0,-1-4 1 0,-1 2 7 16,-2-2 7-16</inkml:trace>
  <inkml:trace contextRef="#ctx0" brushRef="#br0" timeOffset="644837.793">17848 16850 10 0,'11'0'98'0,"-1"0"1"0,1 0 0 15,4 0-4-15,0 0-3 0,1 0-15 0,4 0-21 0,2-2-22 0,3 0-23 16,1 2-13-16,-1-1-10 0,3-4-1 0,1 4 6 16,0-2 2-16,1 1-1 0,0-1-1 0,0 0-3 0,1 0-5 0,-1 0-9 15,-3 1-1-15,4-2 3 0,-4 1-2 0,2 0-2 0,-3 0-1 0,0 2 2 16,0-1 4-16,-2-1 3 0,-5 1 2 0,1 0-1 0,0-1 5 15,-1 1 5-15,-6 0 13 0,3 2 13 0,-6-2 11 0,0 2 10 16,0-2 13-16,-4 1 14 0,-2 1 11 0,0-2 8 0,1 0 6 0,-4 2 2 16,-1 0 3-16,0 0 1 0,0 0-32 0,0 0-48 0,0 0-35 15,0 0-26-15,-4 0-25 0,1 0-26 0,-1 0-24 0,-1 0-23 0,1 0-29 16,1 0-31-16,-4 0-30 0</inkml:trace>
  <inkml:trace contextRef="#ctx0" brushRef="#br0" timeOffset="650318.6901">24809 18099 130 0,'0'0'194'0,"0"0"-2"0,-4 0-38 0,4 0-57 0,0 0-26 0,0 0-13 0,-1 1 6 0,1-1 16 0,0 0 9 0,0 0 6 0,0 0-2 16,-3 3-4-16,3-3-8 0,0 0-8 0,0 0-7 0,0 0-7 15,0 0 26-15,0 2 46 0,0-2 12 0,0 0-5 0,0 0-20 0,0 0-28 16,3 0-20-16,-3 3-16 0,1-2-10 0,-1-1-6 0,4 2-5 16,-2 1-5-16,2-3-3 0,1 1-3 0,-1 1 2 0,2-2 0 0,-1 2 2 15,4-2 2-15,-2 4 2 0,3-3 2 0,2 1 1 0,2-1 0 0,2 3-1 16,0 0 0-16,4-1 0 0,2 1 1 0,1 1 0 0,3-1-2 16,0 1-2-16,1 0-1 0,3-1-2 0,2 1-2 0,3 0-4 0,-1 0-3 15,2-1-3-15,0 1-4 0,-1 1-2 0,4-3-3 0,-2 3-1 0,2-3-3 16,0 3 0-16,2-3 1 0,-1-2 0 0,-3 3 1 0,5 0-1 15,-1-1 0-15,-3 1 3 0,1-2 4 0,0 1 3 0,0-1 5 0,2 0 2 16,-3 1 3-16,3-3 3 0,-4 2 2 0,3 0 0 0,-4-2 0 16,4 0 0-16,-2 0 0 0,-2 0 0 0,5 0 0 0,-4 0-1 0,3-2-2 15,-2 0-3-15,2 2-3 0,1-1-1 0,-2-1 0 0,0-2-1 16,1 2 0-16,-1 1 0 0,1-3-2 0,-2 2-3 0,2 0-2 0,0-1-2 16,-4-1-1-16,5 1-2 0,-4 0-3 0,-1-1-4 0,0 2-3 15,2-1-3-15,-2-2-2 0,-2 1-3 0,2 2-3 0,-1-2-2 0,-2-1 0 16,-1 2 0-16,3 0 0 0,-4 0 0 0,2-2-2 0,-4 4 2 0,2-3 1 15,-3 0 1-15,0 1 3 0,-2-1 3 0,2-1 2 0,-4 0 2 16,2 1 2-16,-2-1 1 0,0 1-1 0,0-1 3 0,-3 2 3 0,4-3 0 16,-5-2 0-16,2 4 1 0,0-2-4 0,-3-2 1 0,3 2 1 0,-3-3 1 15,2 4 1-15,-2-2 0 0,-2-2 0 0,5 2 3 0,-3-2 0 16,-1 3 1-16,2-3-2 0,-2 0 1 0,2-2-1 0,-3 2 2 0,5-1 1 16,-5 1 1-16,2 0-2 0,-5 0-2 0,8-2-5 0,-6 3-3 15,-1-2 0-15,3 0-2 0,-4-1 0 0,2-1 1 0,-2 4-1 0,2-3-3 16,-4 0-5-16,1 1-9 0,-2 1-11 0,-1-2-3 0,0-1 1 15,1 0 1-15,-6 1 5 0,3-1 3 0,-1-1 7 0,-2 1 3 0,1-1 6 16,-1 1 3-16,-4-2 3 0,3 0 7 0,-4 0 10 0,0-2 11 0,0 2 14 16,0 0 4-16,-4-4-2 0,3 3 0 0,-4-1-1 0,-1-1-3 15,1 1-5-15,-2-1-4 0,-1-1-4 0,0 1-2 0,-2-1-6 16,0 2-3-16,-2-3-3 0,0 3-3 0,-2-1-3 0,0-1 0 0,-2 2 3 16,2 2 0-16,-4-3 1 0,2 0 0 0,-2 0 0 0,0 0 2 0,0 4-1 15,0-5 0-15,0 2 0 0,-1 0-2 0,-3 0 1 0,3 1-1 16,-1-2 1-16,0 2-3 0,-2-3-1 0,2 2-4 0,0 0 1 15,-2 2-2-15,0-3-3 0,0 2 0 0,0-3-3 0,2 1 0 16,-4 3-2-16,2-2 0 0,-2 2-1 0,2-2-2 0,-3 0-1 0,4 2-2 16,-1 0-1-16,-2-1 0 0,2 0 0 0,-2 4 0 0,2-4 1 0,-3 2 1 15,2 2 1-15,-1 1 2 0,-2-2 1 0,1 3 0 0,-2-2 2 16,1 2 2-16,-3-3 3 0,-1 5 2 0,3-2 2 0,-5 2 2 0,2 2 1 16,-5-3 0-16,3 3-1 0,-4 2 0 0,0-2 0 0,3 1-1 15,-6 0 0-15,3 0 0 0,-1 1 0 0,1 0-1 0,-5 1 0 0,4-1-1 16,1 3-2-16,-5-1 1 0,5-1 0 0,0 2-1 0,-1 0 2 15,1 0-1-15,-3 0-1 0,6 0 1 0,-3 0-2 0,0 0 1 16,1 0-2-16,1 2-1 0,2-1 0 0,-1-1-2 0,-2 3 0 16,3-1-2-16,1 1 0 0,0-2-1 0,0 4-1 0,-4-2 1 0,8 0 1 15,-6 3 2-15,5-3 1 0,-2 3 1 0,1-3 2 0,2 3 1 16,1-1 5-16,-2 2 2 0,2 0 1 0,-1-1 2 0,1 0 0 16,0 3 3-16,0-3 0 0,1 3 2 0,1-1-2 0,-2 1-2 0,0-2 1 15,-1 0-2-15,4 2 0 0,-1-2-2 0,-2 3 1 0,0-1-3 0,1 0-1 16,-1 2 0-16,0-2 1 0,0 0-1 0,3 0-1 0,-6-1 0 15,4 1-1-15,-1 2 0 0,0-2 1 0,0 0 1 0,1 0-1 16,-1-1-1-16,3 2 1 0,0 1 0 0,0-2-1 0,0 0 0 0,4 0-1 16,-1-2-1-16,1 3 1 0,-1-2 0 0,4 1 0 0,0-1-1 15,1 2 0-15,-1-1-1 0,1 0-2 0,1 0 0 0,-2 0 0 0,4 0-1 16,1 1-1-16,-2-1 0 0,1 1 0 0,2-1 0 0,0 0-1 16,0 2 0-16,0-3 0 0,-1 3 0 0,0 0 1 0,1 0 1 0,0-1-1 15,3 1 1-15,-2-2 0 0,-1 2 0 0,0 1 2 0,3-4-2 16,-2 3 0-16,-1 0 1 0,5-1 0 0,-6 2-1 0,6-3-1 15,-4 2-1-15,2-2 1 0,-2 0-1 0,3-1-1 0,1 1-1 0,-4 2 0 16,5-2-2-16,-2 0 0 0,3 0-1 0,-1-1 0 0,-2 2-1 16,2 1-2-16,-1-2 2 0,1 0-1 0,3 0 1 0,-2 0 1 15,1-1 0-15,1 3 3 0,-2-2 2 0,3 3 1 0,0-1 2 16,0-2 2-16,0 1 2 0,0 1 2 0,3-1 3 0,-2 2 1 0,4-3 3 16,-4 2 1-16,2 1 1 0,0-1 1 0,1 1 1 0,0-1 1 0,1 1 0 15,0 0 0-15,0 0 4 0,1-1 2 0,-1 0 4 0,1-2 1 16,0 1 2-16,1 1 1 0,0 0 1 0,-1-1 1 0,3-1 1 0,-2 2 2 15,3 1 0-15,0-4 2 0,0 1 0 0,0 0 2 0,0 0-1 0,5 0-1 16,-4 2-3-16,4-3-1 0,-1 1-1 0,2 0 1 0,-3 2-2 16,6-2-2-16,-2 0 1 0,2-1-1 0,-2 1-1 0,3 0-2 0,0 0 0 15,1-2-2-15,0 3-2 0,2-4-1 0,0 3-3 0,-1-1 1 0,2 1-2 16,-2-2 0-16,1 0-1 0,0 2-1 0,2-2 1 0,-1 0-2 16,-1 0 0-16,2-2-2 0,-1 4 0 0,-1-3-2 0,3-1 1 0,0 2 0 15,-1-5-1-15,1 4-1 0,1 0 0 0,0-3-2 0,1 3-2 0,-1-5-2 16,2 3-2-16,1 0-3 0,-2-1-2 0,3 1-1 0,0-1-1 15,-1-1 1-15,0 2 0 0,0-2 1 0,4-1 0 0,-4 3 0 0,2-2 2 16,-1-1 0-16,2 3 2 0,-1-3-1 0,-2 2 3 0,4-3 4 16,-6 1 1-16,4-1 2 0,-2 2-1 0,0 1 1 0,1-3-2 0,-4 0 1 15,3 0-1-15,-2 0 0 0,0 0 0 0,-2 0-1 0,2-3 0 16,-2 1-1-16,0 2 0 0,-2-1-1 0,2-2 2 0,-1 2-2 0,1-3 1 16,-5 3-1-16,1-1 0 0,1-2 0 0,-1 3 1 0,-2-1-1 0,0-2 0 15,-3 2 0-15,3 1 0 0,-4-3 0 0,0 2 1 0,0 0 0 16,0 1 0-16,-2-3-1 0,-2 2 0 0,1 0 0 0,-3 1-4 0,0-2-6 15,-3 0-7-15,3 2-6 0,-1-1-9 0,-2-1-12 0,-1 0-22 16,1 1-25-16,-1-2-38 0,0 4-44 0,-1 0-67 0,1-2-75 0,3-1-61 16,-3 3-53-16,1-1-45 0,1-2-38 0,-2 1-23 0</inkml:trace>
  <inkml:trace contextRef="#ctx0" brushRef="#br0" timeOffset="655307.6425">11304 10362 48 0,'-1'0'49'0,"1"0"-5"0,0 0-5 0,0 0-6 0,0 0-5 0,0 0-5 0,0 0-5 0,0 0-7 0,0 0-10 0,0 0-10 0,0 0-9 0,0 0-5 0,0 0-3 0,0 0-2 16,0 0-4-16,0 0-2 0,4 0-2 0,0 0-1 0,-1 2 0 0</inkml:trace>
  <inkml:trace contextRef="#ctx0" brushRef="#br0" timeOffset="655404.3778">11415 10373 7 0,'18'0'21'0,"0"0"1"0,4 0 3 0,0 0-10 0,5 0-18 0,-1 0-11 0,3 0-13 15,1 0-8-15</inkml:trace>
  <inkml:trace contextRef="#ctx0" brushRef="#br0" timeOffset="658838.4444">20564 8954 68 0,'-19'2'68'0,"-3"-2"-11"0,-2 3-9 0,-2 0-7 0,-4 0-13 0,-2 0-13 0,0 2-9 0,-2 1-4 0,2-3-1 0,-1 3 2 16,-2-1 4-16,5-1 6 0,0 0 4 0,4 0 2 0,0 1-1 0,4-1-4 16,5 0-11-16,-2-1-14 0,8-1-7 0,-2 0-2 0,5 1-4 15,-2-3-2-15,6 2-4 0,3 0-4 0,1-2-5 0,0 0-4 0,1 2-2 16,3-1 1-16,2 1 5 0,0 1 7 0,4 0 13 0</inkml:trace>
  <inkml:trace contextRef="#ctx0" brushRef="#br0" timeOffset="659401.613">20079 9046 4 0,'16'3'10'0,"0"0"3"0,0-1 2 0,4-1 2 0,0 2-1 15,1-3 1-15,0 2 3 0,1 1-1 0,2-3 0 0,-2 0 3 16,1 0 4-16,-1 0 3 0,-1 0 2 0,-1 0 6 0,1 0 8 0,-4-3 9 15,2 1 8-15,-5 2 9 0,-2 0 10 0,-1 0 11 0,-1 0 10 16,-4 0 9-16,-2 0 11 0,1 0 5 0,-5 0 4 0,0 0 0 16,-5 0-2-16,1 0-8 0,-2-3-12 0,-4 3-14 0,-1-1-10 0,-4 1-16 15,1-2-12-15,-4-1-13 0,-2 3-15 0,-1 0-12 0,-5-3-13 0,0 3-13 16,-3 0-11-16,1 0-6 0,-2 0-3 0,0 0 0 0,3 0 3 16,-4 3 2-16,5-3 4 0,-2 0 2 0,4 3 3 0,-1-1 3 15,4-2 2-15,1 1 1 0,2-1 2 0,4 3 1 0,0-3 3 0,4 0-2 16,0 2-1-16,4 1-3 0,5-3-1 0,-4 0-1 0,5 0 4 15,2 1 1-15,1 2 4 0,2-3 3 0,1 2 3 0,4-2 3 16,0 0 2-16,0 3 2 0,4-2 2 0,3 1 1 0,-1-2 5 0,1 3 3 16,3-2 4-16,0-1 0 0,2 0-1 0,2 0-1 0,-2 0-4 15,4-1-2-15,-2-2-4 0,2 3-2 0,0-3-2 0,-1 0-2 16,-4 3-1-16,1-2-1 0,0-2-2 0,-4 1-1 0,3 1 2 0,-8 2 1 16,0-3 1-16,-2 3 4 0,-2-1 1 0,-2 1 4 0,-3-2 2 15,1 2 2-15,-5 0 2 0,0 0 1 0,0 0-1 0,-3 0-1 0,-3 0-3 16,0 0-3-16,0 0-3 0,-4 0-6 0,0 0-4 0,0 0-6 15,-1 0-4-15,-4 0-3 0,1 0-5 0,-2 2-3 0,0-2-2 0,0 1-2 16,-1-1 1-16,-2 3 0 0,3-3 3 0,0 5 4 0,2-4 0 16,-2 2 3-16,2-1 1 0,2 1 1 0,2-3 0 0,0 1 0 15,4 1 1-15,1-2-2 0,-1 3-3 0,1-2-3 0,5-1-5 0,0 0-2 16,0 2 1-16,2 0 5 0,2-2 5 0,2 1 5 0,0-1 5 16,2 3 2-16,4-2 3 0,-2-1 2 0,4 2 1 0,2-1 4 15,2-1 2-15,2 2 6 0,3-2 6 0,-2 0 0 0,4-2 1 0,1 2-5 16,0-1-5-16,1-1-5 0,-1-2-3 0,0 3-1 0,0-1-2 15,0 0 1-15,-3-2-1 0,-4 2 3 0,0 1 3 0,-4-2 4 0,1 3 7 16,-6-2 5-16,-1 2 3 0,-3-3 3 0,-2 2 1 0,-4 1 2 16,0 0 0-16,0 0 0 0,-4 0-3 0,-1 0-3 0,-3 0-5 0,-2 0-5 15,-2 0-7-15,-2 1-5 0,-2 2-9 0,-1-3-5 0,-4 2-4 16,0-2-4-16,-4 3-2 0,1-2-1 0,1 1-1 0,0 2 1 16,1-2 2-16,0 0 3 0,4-1 2 0,2 3-4 0,0-2-8 0,6-1-10 15,0 3-10-15,4-4 0 0,5 2 4 0,1-2-18 0,4 2-25 16,3-2-42-16,5 1-50 0,5-1-39 0,5 0-34 0,5-1-37 0,8 1-42 15,2-4-41-15</inkml:trace>
  <inkml:trace contextRef="#ctx0" brushRef="#br0" timeOffset="661231.6091">23848 9466 19 0,'-7'-7'28'0,"0"-1"-5"0,-3 4-2 0,-3-4-7 0,1 1-8 0,2-2-3 0,-3 1 2 0,0-1-3 0,-1 2-2 0,1 0-2 15,-2-2 0-15,-2 2-3 0,1-2-3 0,1 0 1 0,-3 2 3 0,2-2-1 16,0 1-1-16,-2-1 0 0,0 3 3 0,1 0-2 0,-2-1 0 16,2-1-2-16,0 1-2 0,-1 2-1 0,0-1-2 0,0 1 0 0</inkml:trace>
  <inkml:trace contextRef="#ctx0" brushRef="#br0" timeOffset="661835.2037">22713 9469 43 0,'-11'9'47'0,"1"2"-1"15,0-1 1-15,5 4 0 0,-4-2 2 0,2 1 0 0,-2 1 2 16,3-1 2-16,0 1-1 0,-2 0 1 0,5 2-1 0,-1 2 0 0,-2-1 0 15,2 1-1-15,-1-1 0 0,1 3-2 0,1-1-2 0,0 1-5 16,2-1-3-16,-4 2-6 0,1 0-2 0,4 2-5 0,-1-1-1 16,1-1 0-16,0 3 0 0,0-1 0 0,0-1-2 0,0 2 0 0,0-1-3 15,1 0 0-15,-1 0 1 0,3-2 1 0,-2 4 2 0,1-4-2 16,1-1 1-16,-2 1-1 0,3-1 1 0,-2 1-1 0,1-4 1 0,-2 0 0 16,4 1 2-16,-1-3 0 0,-1 2 1 0,1-3 0 0,0 0-1 15,2-1 1-15,-2-1-1 0,4 2 1 0,0-2 0 0,-2-1 1 0,4 1 0 16,0-1 0-16,0 0 0 0,2-1-1 0,2-1 0 0,1 2-2 15,1-2 1-15,1 1 1 0,2-1-1 0,-2 1-1 0,6-1 1 16,-1-2 0-16,-1 2-1 0,4-2-2 0,1 2 1 0,0-4-2 16,1 4-1-16,-1-4-1 0,3 1-1 0,-2-1-1 0,3-1-1 0,-1-1 0 15,3-1-2-15,-2 2 1 0,-1-4 0 0,4 1-3 0,-4-1-1 16,1 0-1-16,1-1 0 0,0-2-1 0,-2 2-1 0,1-3-1 0,-2-1 0 16,2 1 1-16,-2-3-2 0,0 2-1 0,0-4-1 0,-2 4 1 15,0-4 1-15,-4 2-1 0,2-2 3 0,0 0 2 0,-4-1 3 0,2 1 0 16,-5-2 3-16,2-1 3 0,-2 0 3 0,0 0 5 0,-3-3 6 15,3 3 4-15,-6-4 5 0,1 1 5 0,1-2 4 0,-3 2 3 0,-1-3 2 16,-1 0 1-16,2 0 1 0,-1-3 0 0,-5 0 1 0,3 2 0 16,-1-2-1-16,3-3-4 0,-6 1-4 0,1 1-2 0,0-2-5 15,-1-2-1-15,0 4-4 0,-1-2-2 0,0 0-1 0,0-2 0 0,1 2-1 16,-3-1-2-16,1 1-1 0,-1-1-3 0,0 2-2 0,0-1 0 16,0 0-2-16,0 1-1 0,-1 2-2 0,1-1-3 0,-3-1-2 15,1 3-2-15,0-1-4 0,0 1-2 0,-1 0-4 0,0 0-1 0,1 3-1 16,-2-1-4-16,0 0 0 0,3 0-1 0,-8 1-3 0,5 2-1 0,-2 2-2 15,0-2-1-15,0 1-2 0,-2-1-3 0,-1 2 0 0,-1 2-5 16,-3-1-5-16,-1 0-11 0,-2 1-9 0,-4 0-9 0,0 2-7 16,-4 0-4-16,-3 1-32 0,-4-1-43 0,-1 4-61 0,-4 1-71 0,-2 1-62 15,-2 1-59-15,-5 1-55 0,2 1-54 0,-3 1-33 0,-2 1-24 16</inkml:trace>
  <inkml:trace contextRef="#ctx0" brushRef="#br0" timeOffset="662668.9101">22266 10396 222 0,'0'0'217'0,"3"0"-13"0,-3 3-9 0,0-3-5 0,0 0-5 0,1 0-10 0,-1 0-17 0,3 3-18 0,-3-3-21 0,1 1-19 16,-1-1-19-16,2 0-15 0,1 0-16 0,-2 0-9 0,1 0-11 0,0 0-6 15,0 0-6-15,2 0-3 0,1 0-1 0,-1-1-1 0,2-2 0 16,-1 3-1-16,3-5-1 0,5 2 1 0,-3-1-1 0,3-1-2 16,4-2 0-16,2-2-1 0,1 2-3 0,4-2 0 0,2-3-3 0,5 1 0 15,0-4 2-15,4 0-1 0,1 1 2 0,3-3 0 0,6-1 2 0,1-2 0 16,4-1 0-16,2-2-3 0,4-2-1 0,3-1-3 0,3 0-3 15,5-3-1-15,5-4-2 0,-2 3-14 0,5-4-23 0,3-1-18 16,1 1-16-16,1 1-12 0,-2-4-10 0,4 3-5 0,-3-1 0 0,-2 1 0 16,1 0 3-16,-1-1 4 0,-5 4 5 0,-3 1 3 0,2-2 3 0,-5 5 17 15,-3 0 23-15,-2 3 22 0,-4 0 21 0,0 0 16 0,-5 2 15 16,-2 2 9-16,-2-1 8 0,-5 3 6 0,-3 1 6 0,1 1 5 16,-7 1 5-16,-1 0 0 0,-2 3 2 0,-4 1-1 0,-3 0-1 0,1 2-4 15,-5 0-7-15,-3 1-5 0,-1-1-4 0,-1 5-6 0,-4-1-3 16,-1 0-7-16,0 0-6 0,-4 2-5 0,-1 1-5 0,-1 0-4 0,-3-2-2 15,4 4-3-15,-5 0-5 0,0 0-5 0,0 0-1 0,0 0-2 16,0 0-2-16,-5 0-1 0,4 0 0 0,-3 0-3 0,-1 2 0 16,-1 0-3-16,1 0-3 0,-4 0-1 0,2-1-2 0,-2 2 2 0,-1 1 3 15,-1 1-9-15,0-2-14 0,-3 0-10 0,3 0-4 0,-4 2-3 16,2-1-2-16,-1-2 2 0,-1 1 0 0,1 0 3 0,-2 0 3 0,4-2 3 16,-2 3 0-16,1-3 2 0,-1-1 1 0,2 3 15 0,-1-2 22 15,2-1 14-15,1 2 8 0,-2-2 8 0,2 0 5 0,1 0 3 0,-1 0 5 16,4 0 3-16,1 0 3 0,-4 0 1 0,6 0 3 0,-1 0 0 15,1 0-1-15,1 0-3 0,2 0-6 0,0 0-6 0,0 0-4 16,0 0-6-16,0 0-5 0,2 0-2 0,2 0-3 0,1 0-3 0,0 0-1 16,0 0-2-16,0 0 0 0,4 0-1 0,-2 0 2 0,3 0 2 15,0 0 2-15,2 0 1 0,-2 0 2 0,4 0 4 0,-2 0 5 0,2 0 5 16,-2 0 3-16,-2 0 4 0,0 0 4 0,0 0 3 0,0 0 1 16,-1 0 1-16,-3 1-1 0,-2-1 1 0,-2 2-2 0,-1 0-1 15,-1-2-1-15,0 0-3 0,0 4-5 0,-1-3-3 0,-4 1-4 0,-1 2-4 16,2-1-3-16,-2-1-1 0,-4 4-1 0,0-1-6 0,-1 0-9 15,-1 2-15-15,-2 2-17 0,-2 1-57 0,1-1-78 0,0 3-71 0,-1-1-69 16,1 3-65-16,1-1-67 0,2-2-36 0</inkml:trace>
  <inkml:trace contextRef="#ctx0" brushRef="#br0" timeOffset="663152.7052">25082 8908 338 0,'-3'-4'428'0,"3"1"-104"0,-1 0-54 0,1 0-28 0,-2 0-22 0,-1 0-17 0,3 3-16 0,-1-2-12 0,1-1-18 0,0 3-16 0,0 0-21 16,0 0-18-16,0 0-19 0,0 0-17 0,0 0-8 0,0 0-8 0,0 0-7 15,0 0-7-15,0 0-7 0,0 0-4 0,0 0-4 0,0 0-3 16,0 0-2-16,0 0-2 0,0 0-2 0,0 0-1 0,0 0-2 15,0 0 0-15,0 0-1 0,-3 3 0 0,3-3-1 0,0 0-1 16,-1 2 1-16,1-2-2 0,-2 0-1 0,-1 3 0 0,3-3-1 0,-1 3 0 16,1 0 2-16,-2 0 0 0,-1 0 2 0,3 4 1 0,-4-1 0 0,3 3 1 15,-1 0 0-15,-1 0 0 0,-1 3 1 0,3 0 1 0,-4 2 2 16,4 2-1-16,-4 0 0 0,4 2 1 0,-2-1-2 0,2 3-2 0,-4-1-1 16,4 2-2-16,-2 0-4 0,2 2-4 0,-1-2-7 0,-1 1-7 15,3-1-7-15,-1 0-5 0,1 0-12 0,0 0-14 0,0-1-4 16,1-1 2-16,-1 1-14 0,3-2-19 0,-1-1-66 0,-1-1-89 0,2-2-75 15,-2 0-70-15,4 0-55 0,-1-3-50 0,-1-3-27 0,1 1-16 0</inkml:trace>
  <inkml:trace contextRef="#ctx0" brushRef="#br0" timeOffset="663560.3132">25233 9032 175 0,'-3'-5'534'16,"-4"-1"-1"-16,6 3-9 0,-4-3-105 0,1 3-154 0,3-1-77 15,1 2-38-15,-2 0-21 0,-1 1-16 0,3 1-23 0,0 0-27 0,0 0-17 16,0 0-13-16,0 0-13 0,5 1-12 0,-4-1-11 0,2 4-11 16,-2-2-5-16,4 1-3 0,-4 3-1 0,4-3 2 0,-3 3 2 0,1 1 1 15,2 0 5-15,-1 0 5 0,0 2 6 0,-1 3 6 0,1-4 1 16,-1 4 1-16,3 0-1 0,-2-2 0 0,-1 3-1 0,2-1 1 0,-4-1-2 15,3 3 1-15,1 0-1 0,-4-4 0 0,4 3 1 0,-1-2-1 16,0-1 1-16,-1-1-1 0,1 0 1 0,1 3 2 0,-1-6 1 16,0 2 1-16,-1-2 1 0,2-2 2 0,-3 0 4 0,1 0 3 0,2-1 3 15,-1-3 5-15,2 0 4 0,-2 0 4 0,0 0 1 0,4-3 2 16,-3-1 0-16,4 0 1 0,-2-3 2 0,3 2-1 0,-1-5 0 0,1 1 2 16,2-2-3-16,-2 1-2 0,0-2-2 0,-2-1-3 0,2-1-2 15,-1-1-4-15,1-2 1 0,-3 3 0 0,1-2 0 0,-3 0-1 16,1 1 0-16,-1-3-2 0,-1 4-1 0,0-1-3 0,-2 0-2 0,2 2-3 15,-3-1-4-15,-1 1-7 0,0 1-18 0,0-2-19 0,0 5-24 16,0 1-28-16,0-1-40 0,-1 2-48 0,-1 1-61 0,0 3-67 0,2 3-57 16,0 0-51-16,0 0-64 0,0 0-66 0,0 0-35 0,-2 2-19 15</inkml:trace>
  <inkml:trace contextRef="#ctx0" brushRef="#br0" timeOffset="663936.2664">25622 8847 65 0,'2'-9'449'0,"-1"0"-107"0,4-2-162 0,-1 4-52 0,0-2 6 0,-1 1-10 0,4-1-15 0,-4 3-17 0,4-3-19 0,1 3-14 0,0 0-17 16,0-1-14-16,2 2-13 0,-2 1-9 0,2-1-9 0,0 1-2 0,0 2-2 15,0-1 0-15,-2 3 4 0,0 0 2 0,0 0 1 0,0 2 2 16,-2-1 1-16,-2 3 4 0,-1 1 2 0,2 1 6 0,-1-1 4 0,-3 2 6 16,-1-1 5-16,0 3 5 0,-1-3 2 0,-3 3 4 0,2 2 4 15,-2-2 4-15,0 0 6 0,-2-1 5 0,0 3 5 0,0-2 4 16,-2 0 3-16,0 0 1 0,2 0 0 0,-4-3-2 0,3 5-3 0,2-5-1 16,-3 2-4-16,2-3-5 0,2 2-7 0,-2-2-7 0,4 1-6 15,-3-3-5-15,4 1-6 0,-1 0-5 0,2-1-6 0,0-1-5 0,0 0-5 16,2-1-4-16,-1 1-2 0,4-2-1 0,-3 2-1 0,4-2-5 15,0 0-4-15,0 0-7 0,2 0-7 0,2 0 1 0,4-2 3 0,-2 2-22 16,3-3-31-16,-2 1-37 0,5-2-38 0,-2 1-47 0,4-3-51 16,-1 1-49-16,4-2-44 0,-1-2-52 0,0 0-58 0,0-1-27 15</inkml:trace>
  <inkml:trace contextRef="#ctx0" brushRef="#br0" timeOffset="664151.7365">26111 8604 122 0,'-9'-5'433'15,"3"0"-65"-15,2 1-37 0,-2-2-26 0,2 4-26 0,0-2-25 16,1 1-27-16,-2 1-26 0,3 0-28 0,0 0-25 0,1 2-27 0,1 0-28 16,0 0-14-16,0 0-7 0,0 0-10 0,0 0-13 0,0 2-8 15,0 4-6-15,1-1-8 0,-1 3-6 0,2 1-5 0,0 0-6 0,-2 7-1 16,2 0 0-16,1 3 2 0,-3 2 4 0,1-1 3 0,-1 4 3 16,0 3 0-16,0 1 0 0,0 2-8 0,0 0-8 0,0 3-14 15,0-1-13-15,0 2-18 0,-1 1-23 0,1 1-13 0,-3-1-5 0,1 4-18 16,2-4-22-16,-2 4-68 0,0-4-88 0,1 2-94 0,-4-2-98 15,0 1-54-15,0-3-34 0,-1-1-9 0</inkml:trace>
  <inkml:trace contextRef="#ctx0" brushRef="#br0" timeOffset="666718.0386">25624 10297 55 0,'-6'-3'197'0,"0"1"6"0,0 0 6 0,2 0 5 0,-2 2-11 0,4-1-20 0,-3-1-18 0,4 2-17 0,1 0-18 0,0 0-15 0,0 0-15 0,0 0-14 16,0 0-15-16,0 0-15 0,0 0-12 0,0 0-12 0,1 2-8 0,-1-1-6 15,5-1 2-15,-3 2 7 0,0 0 4 0,2-2 1 0,0 2 0 16,2-2-4-16,4 3-3 0,2-1-5 0,2 0 0 0,2 1 0 0,4 2 1 15,5-2 0-15,2 0 1 0,8 3 3 0,2-3 1 0,7 0 0 16,0 2 0-16,10-2 0 0,4 1-2 0,2-2 0 0,4 0-1 16,4 2-2-16,4-4-2 0,2 1-3 0,2 1-6 0,2-2-4 0,0 0-5 15,2 0-6-15,-2 0 0 0,0 0 0 0,-1 0 1 0,-5 0 0 16,1-2 2-16,-2 1 1 0,-5 1 1 0,0-3 1 0,-4 2 1 0,-3 1 2 16,-2-2 0-16,-5 0 3 0,-2-2 3 0,-2 2 3 0,-7 1 0 15,0-4-3-15,-5 5-1 0,-2-3-1 0,-4 2-1 0,-4-4-2 16,-2 5 1-16,-3 0-1 0,-4-3 1 0,-1 3-1 0,-4-2-1 0,1 2 1 15,-8-1-1-15,1-2-1 0,-3 3-1 0,0 0-4 0,-3 0-1 16,0 0-3-16,0 0-5 0,-3 0-5 0,-2 0-7 0,1 0-9 16,-4 0-13-16,-2 0-17 0,-2 0-13 0,1 0-14 0,-6 0-19 0,-4 0-21 15,0 0-28-15,-5 0-30 0,-2 0-27 0,-5 0-20 0,2 0-18 16,-7 3-14-16,-2-2-8 0,-2 1-6 0,0 1 3 0</inkml:trace>
  <inkml:trace contextRef="#ctx0" brushRef="#br0" timeOffset="667035.302">25416 10382 96 0,'-49'0'221'15,"3"-2"-4"-15,4 0-3 0,6 2-10 0,5-1-10 0,0 1-15 16,5 0-16-16,6 0-25 0,4 0-30 0,2 0-21 0,2 0-16 0,7 0-12 16,0 0-7-16,5 0-7 0,5 0-5 0,0 0-6 0,6 0-3 15,0 1-5-15,5-1-4 0,4 2-5 0,5 0-6 0,2-2-4 0,6 2-5 16,3-2-2-16,2 0 0 0,3 0 0 0,6 0 1 0,0 0 2 15,4 0 1-15,1 0 2 0,2 0 1 0,2 0 0 0,4 0 2 0,2-2 3 16,1 2 0-16,4-2 3 0,0 0 2 0,2 2 1 0,3-1 1 16,2-1 0-16,0 0 0 0,4 0-3 0,-1 0-5 0,0-1-4 0,1-1-4 15,0 1-1-15,-1 0-3 0,-5-1 1 0,1-1 0 0,-2 1 1 0,-3-1 2 16,-1-1 1-16,-5 1 2 0,0 1 2 0,-3-1 3 0,-5 0 3 16,-2 1 6-16,-2-1 3 0,-4 2 4 0,-3-2 2 0,-4 1 2 15,-1-1-1-15,-4 1-2 0,-5 0-1 0,0 1-2 0,-5-1-8 16,-5 2-11-16,0 1-14 0,-5-2-16 0,-1 3-12 0,-4-3-10 0,-5 3-67 15,-4 0-95-15,-1 3-104 0,-6 0-109 0,-5 0-58 0,-4 3-36 16,-7-1-21-16</inkml:trace>
  <inkml:trace contextRef="#ctx0" brushRef="#br0" timeOffset="673284.5104">3571 8910 51 0,'-3'-7'199'0,"-4"-3"-1"0,4 4-3 0,-4-3-5 0,1 0-4 0,-2 0-7 0,0 1-14 0,-2 1-15 0,-2-2-25 0,-2 0-28 0,2 0-49 16,-4 0-65-16,-2 2-32 0,2-2-17 0,-4 1-12 0,-2-1-8 0,0 3 1 16,-5-2 8-16,1 1-1 0,-3 0-3 0,-1 1 0 0,-4-1 1 0,-2 3 12 15,0 1 15-15,-2-1 39 0,-2 3 53 0,-2-1 24 0,2 2 11 16,-2 2 2-16,-3-1-3 0,2 3-8 0,1-1-14 0,0 1-6 0,-2 3-4 15,2-1-4-15,-3 1-4 0,2 0-4 0,1 1-4 0,-1 4-6 16,0-1-6-16,-2 1-3 0,2 3-4 0,-2 1-2 0,2 0 0 0,-2 1-1 16,-1 3-1-16,4 2 0 0,-1 0-4 0,0 1-1 0,1 3-1 15,3 1-2-15,0-1-1 0,3 3-4 0,0 0-5 0,0 2-2 0,6-1 1 16,1 1 3-16,0 1 1 0,3 3 3 0,4-1 2 0,1-1 4 16,2 2 5-16,2 1 3 0,0 1 5 0,5-2 3 0,0 2 3 0,4 1 7 15,1-3 6-15,1 2 3 0,3 0 2 0,3 0 0 0,0 0-2 0,4 0 1 16,2-1-1-16,3 2 0 0,1-4-3 0,1 3-1 0,4-2-1 0,2 0-2 15,2-1-1-15,0-4-1 0,8 3 1 0,-1-3 0 0,3-3 2 16,4 2 0-16,0-2-1 0,3-2-1 0,4-4 2 0,2 4 0 16,4-6 1-16,2 1-2 0,1-3-1 0,4-2-3 0,2 0-2 0,1-1-2 15,2-1-5-15,1-4-2 0,3 0-2 0,3-2 0 0,1-2 0 0,0 1 2 16,5-3 2-16,1 0 0 0,0-3 0 0,7-3 1 0,-4 1 2 16,6-2 2-16,-3 1-1 0,4-2 3 0,-4-2 3 0,4-2-2 0,-4 0-2 15,0 0-4-15,-2-1-4 0,-4-2-4 0,0 0-4 0,-4-2-5 0,-2-1-3 16,-4 0-2-16,-4 2 0 0,-2-4 0 0,-4-1 1 0,-2 0 1 15,-4-2 0-15,-1-1 0 0,-6-2 3 0,0 0-1 0,-6 0 3 0,-3-3-1 16,-1-3-1-16,-6-1 0 0,0-1 1 0,-5-3-2 0,-4-1-3 16,-3-4-3-16,-2 2-4 0,-3-4-3 0,-5-3-3 0,-1 1 0 0,-1-2 1 15,-5-1 5-15,-1-1 2 0,-2 0 10 0,-4-2 10 0,-4 1 8 0,1-1 9 16,-1 3 9-16,-5-2 7 0,2 2 7 0,-3 1 5 0,-3 0 7 16,0 3 5-16,-3 0 2 0,-1 1 1 0,1 2-4 0,-5 3-4 0,-1 0-6 15,-1 2-9-15,-3 3-10 0,-4 2-10 0,0 3-8 0,-5 2-10 16,-2 2-12-16,-5 2-10 0,-1 4-14 0,-6 4-15 0,-2 3-35 0,-4 4-45 15,-2 2-57-15,-4 6-62 0,-2 3-55 0,-2 3-51 0,0 5-45 16,-4 1-40-16,2 3-36 0</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1:18:10.093"/>
    </inkml:context>
    <inkml:brush xml:id="br0">
      <inkml:brushProperty name="width" value="0.05292" units="cm"/>
      <inkml:brushProperty name="height" value="0.05292" units="cm"/>
      <inkml:brushProperty name="color" value="#FF0000"/>
    </inkml:brush>
  </inkml:definitions>
  <inkml:trace contextRef="#ctx0" brushRef="#br0">10559 9928 109 0,'0'-5'110'0,"-3"1"-1"0,3 1-2 0,-1-1-4 0,-2 1-5 0,3-1-4 0,-3 1-7 0,3-1-4 0,0 3-7 15,0-3-5-15,0 0-6 0,0 0-6 0,-3 1-5 0,3 0-5 0,0 1-5 16,0-1-8-16,0 2-4 0,0-4-5 0,0 5-3 0,0 0-1 16,0 0-9-16,0 0-12 0,0 0-16 0,0 0-12 0,0 0-11 0,0 0-12 15,0 0-10-15,0 0-7 0,0 0 2 0,0 5 5 0,0 1 7 16,0-2 6-16,-1 6 5 0,-2-1 0 0,3 5 11 0,-2 2 14 15,2 1 15-15,-4 6 13 0,3 4 14 0,-1 1 13 0,-2 4 11 0,0 3 7 16,-1 3 1-16,1 2-4 0,-2 2-6 0,3 4-5 0,-4 0-7 0,1 4-7 16,-1-1-2-16,0 5 1 0,1 0 0 0,-1 2 2 0,-2 1-2 15,3 0 0-15,-4 2-1 0,3 2-1 0,0-1 0 0,0-1-1 16,1 1 1-16,-1-4 0 0,1 3 1 0,3-4 2 0,0-1-3 16,-1-1-7-16,4-4-4 0,-3-1-5 0,3-6-2 0,0 2-1 0,3-4-2 15,-3-2-1-15,3-4-2 0,-2-1-1 0,2-3 0 0,0-3 0 16,0-3 1-16,-2-1 0 0,1-4 0 0,2-1 1 0,-1-1 0 0,-2-4-4 15,1-2-3-15,2 1-1 0,-1-3-7 0,-2-2-5 0,1-2-12 16,-2-1-12-16,0-4-39 0,0 0-49 0,0 0-34 0,0 0-27 0,0 0-11 16,0-4-5-16,-2-1-2 0,1-2 0 0,-3-5-5 0</inkml:trace>
  <inkml:trace contextRef="#ctx0" brushRef="#br0" timeOffset="269.6818">10164 11302 14 0,'0'0'152'16,"0"0"-20"-16,0 0-15 0,0 0-14 0,0 0-8 0,0 1-10 15,3 1-6-15,-3 1-7 0,1 2-9 0,1-1-11 0,2 1-5 0,-2 1-2 16,2 4-6-16,0-1-5 0,1 2 7 0,0-1 13 0,0 1 7 16,-2 2 5-16,5 2-2 0,-2-4-5 0,0 4-6 0,1 0-7 0,0-1-5 15,-1 0-4-15,3 3-4 0,-2-4-5 0,0 1-2 16,0 0-4-16,2 0 0 0,-2-1-3 0,2-1-2 0,-2 2-3 0,-1-3-1 15,2 1-1-15,-2-2-1 0,0-1-2 0,4 0-3 0,-4 0-5 0,1-1-8 16,-1-1-9-16,1-1-8 0,-1-2-9 0,2 1-13 0,-2-3-16 16,3 1-16-16,-2-2-16 0,-1-1-23 0,2 0-25 0,1-1-27 15,-2-2-29-15,-1 1-13 0,4-3-10 0,0 1 1 0,-1-5 4 0</inkml:trace>
  <inkml:trace contextRef="#ctx0" brushRef="#br0" timeOffset="435.9635">10585 11370 199 0,'-3'-3'231'16,"2"-1"14"-16,-2 2 7 0,1 0-9 0,1 2-16 0,1 0-20 0,-3 0-22 16,2 0-20-16,-1 2-24 0,-1 0-19 0,3 0-20 0,-4 1-17 15,3 1-21-15,-1 3-26 0,-1 0-27 0,-1 5-21 0,1-1-15 0,-1 4-3 16,-1 3 2-16,0 0 5 0,0 1 4 0,0 5 7 0,-1 2 6 16,0 1 2-16,0 0 2 0,-1 3-59 0,-3 1-91 0,4 2-89 0,-4 0-93 15,3 0-69-15,-2 2-58 0,-1 0-30 0</inkml:trace>
  <inkml:trace contextRef="#ctx0" brushRef="#br0" timeOffset="2230.9582">18516 10352 142 0,'-6'0'175'0,"0"0"-5"0,1 0-5 0,0 0-46 0,-1 0-66 0,2 0-43 0,4 0-30 0,-4 0-20 0,4 0-13 0,-3 0-7 16,0 0-3-16,2 0 17 0,-2 1 27 0,3-1 10 0,0 0 2 15,0 0-2-15,0 0-2 0,0 0 32 0,0 0 50 0,0 0 26 0,3 3 13 16,-3-3 1-16,1 1-3 0,3-1-4 0,-2 0-5 0,5 0-19 16,0 0-27-16,-1 0-11 0,4 0 0 0,0 0 0 0,5 0 0 15,2 0 0-15,3 0-3 0,6 0-1 0,4 0-4 0,2-1-1 0,4 1 0 16,6-4-2-16,2 2-3 0,4 0-5 0,3 1-7 0,0-3-7 0,4 0-6 15,1 3-5-15,-1-4-4 0,4 4-5 0,-1-4-6 0,2 5-3 16,0-3-1-16,4 2 3 0,-2-4 2 0,0 5 0 0,2-3-1 16,0 1-10-16,4-2-17 0,-2 4-11 0,2-3-8 0,-2 1-5 15,4 1-1-15,-1-1-1 0,-1-2 2 0,-1 3-1 0,1-1-7 0,-2 0-5 16,-4-2-4-16,0 1-3 0,-1-1-2 0,-5 1 12 0,-3-1 19 16,-2-1 12-16,-4 2 9 0,-2-3 10 0,-6 3 8 0,0-1 9 0,-6 0 11 15,0 0 13-15,-5 1 17 0,-2-2 11 0,-6 2 14 0,0 0 13 16,-4 0 9-16,-2 0 9 0,-4 1 6 0,2 2 6 0,-5-1 4 0,0-2 2 15,-4 3-2-15,1 0-2 0,-1-3-5 0,-3 3-7 0,0 0-8 16,0 0-11-16,0 0-9 0,0 0-9 0,0 0-11 0,0 0-7 0,0 0-9 16,0 0-6-16,0 0-5 0,0 0-5 0,0 0-5 0,0 0-3 15,0 0-4-15,-3 0-3 0,3 0-3 0,-1 3-5 0,-2-3-5 16,3 0-6-16,-1 0-4 0,-1 0-9 0,2 0-6 0,-3 0-4 0,3 0-2 16,-1 0-2-16,-2 3 0 0,3-2 1 0,0-1 0 0,0 0 0 15,0 0 0-15,0 0 4 0,0 0 5 0,0 0 4 0,-1 0 2 16,-4 0 5-16,4-1 5 0,-2-2 0 0,0 3-4 0,3 0-27 0,-4 0-37 15,-1-3-22-15,1 3-14 0,3 0-5 0,-4 0-5 0,0 0 0 16,0 0-2-16,2-2-2 0</inkml:trace>
  <inkml:trace contextRef="#ctx0" brushRef="#br0" timeOffset="6988.3551">10292 9475 75 0,'0'-4'211'0,"0"1"3"0,0 1-5 0,0-2-8 0,0 2-16 15,0 2-18-15,0 0-23 0,0 0-24 0,0 0-24 0,0 0-26 0,0 0-25 16,0 0-24-16,2 0-21 0,1 0-19 0,-2 2-15 0,-1-2-14 0,3 2-4 15,-1 0 1-15,-1 0 4 0,3-1 5 0,-2 3 8 0,1 1 8 16,-2-1 7-16,3 1 4 0,1 2 7 0,-1 2 6 0,2 1 10 0,1-1 9 16,-1 3 7-16,2 1 10 0,-2 1 2 0,4 1 0 0,-1 1-1 15,-2 1-2-15,6 1-1 0,-4-3 1 0,1 3-1 0,3-2 0 0,-2 2 1 16,4 1-1-16,-1-3 0 0,-1 0-2 0,3-2 0 0,-2 0 1 0,2 0 3 16,3-3 2-16,1-1 3 0,-3-3 3 0,5 0 1 0,1-1 6 15,0-5 0-15,6-1 3 0,-2-1 0 0,4-5 0 16,0-1-1-16,4-1 0 0,1-4 0 0,3-2-3 0,0-1-3 0,1-1-5 0,2-2-1 15,-2 0-4-15,2-2-5 0,-3 0-4 0,0 1-4 0,1-1 0 16,-4 3-3-16,-2-3-3 0,0 2-3 0,-4 5-3 0,-2-2-4 16,-2 3-6-16,-2 1-5 0,-2 1-4 0,-2 1-3 0,-3 2-6 0,0 3-2 15,-1 1-3-15,-1 1 0 0,-2 1-2 0,0 2 0 0,-2 1 1 16,5 1 2-16,-2 1 1 0,-2 3 3 0,4 2 4 0,0 1 4 16,0-1 4-16,2 3 7 0,2 1 6 0,-2 1 3 0,2 1 4 0,2 0 2 15,1 1 0-15,0 0 2 0,1 0 0 0,2-1 3 0,0 0 0 0,0-1 3 16,3 1 2-16,-2 0 1 0,1-3 1 0,0-1 1 0,0-3 0 15,1 1 0-15,-2 0 1 0,2-4-1 0,-3 1 0 0,1-3-1 16,-1-3-1-16,0 0-1 0,0 0-2 0,3-3-4 0,-6 1-3 0,3-4-4 16,0-2-1-16,0 1-4 0,1-2-2 0,0 0 0 0,-2 0-3 15,2-1-2-15,-2-2-3 0,1 0-1 0,-3 0-3 0,3 1-2 0,1-1-3 16,-1 2-2-16,-3-1-3 0,2 2-2 0,-1 1 0 0,-2-1-4 16,0 1-2-16,-1 2-4 0,2 4-4 0,-3-2-1 0,-1-1-1 15,1 5-2-15,-1 0 0 0,-2 0 1 0,2 5 1 0,-2-1 2 0,2 1 3 16,-3 1 3-16,0 0 3 0,1 2 1 0,2 2 5 0,-2-1 5 15,0 2 3-15,2 1 6 0,-2-1 4 0,2 3 2 0,1 0 2 0,-1-2 3 16,1 1 2-16,0-1 2 0,-1 1 3 0,4-1 0 0,-1 0 5 16,0 0 0-16,0-3 1 0,-3 2 1 0,4-2 0 0,-1-2-1 15,0 0 1-15,-1-3 0 0,2 0 1 0,0-1 0 0,0-2 1 0,2-1-1 16,-2-1-1-16,1-2-1 0,1 0-1 0,-2-2-2 0,3 0-2 16,0-3 0-16,-2 1-1 0,2-2-3 0,0 0-1 0,-3 0 0 15,4 1-1-15,-1-4-2 0,0 1-3 0,0 1 0 0,0 1-3 0,-1 0-3 16,1-2-1-16,-3 3-3 0,1 0-1 0,-2-2-3 0,2 4-1 15,-3 1-3-15,-1 0-3 0,1 1-2 0,-3-1-3 0,0 1-2 16,3 3-2-16,-4-1 1 0,-1 2-2 0,4 0 1 0,-4 2 0 0,2-1 1 16,0 3 1-16,1-2 2 0,-2 4 2 0,3-3 3 0,-1 2 5 0,2 2 3 15,-3-2 3-15,2 2 4 0,4 1 4 0,-3-2 3 0,3 1 2 16,-2 1 3-16,1-1 3 0,1 0 3 0,1-2 1 0,1 2 2 16,-2-2 1-16,2-1 2 0,0 1-2 0,0 0 0 0,-3-4 1 0,6 2-2 15,-3-1-1-15,1-2-2 0,-1-2-2 0,0 2-4 0,0-4-2 16,3-1-1-16,-3 2-3 0,1-3 0 0,2 1-2 0,-2-2 0 15,2 2-1-15,0-4-1 0,1 2-2 0,-1-4 0 0,1 3 0 0,-1-1 1 16,0 0 1-16,1-2 1 0,-2 2 0 0,-1 0 0 0,2 1 0 0,-3-1-4 16,1 2-1-16,-2 0-3 0,1 1 0 0,-2 1-2 0,-1 1-2 15,-2 1-4-15,1 1-2 0,-3 1 0 0,0 1-4 0,1 1-1 16,-2-1 0-16,0 4-2 0,-2 0 2 0,3-1 1 0,-4 2 0 0,1 0 5 16,2 1 1-16,0 1 4 0,-2 0 3 0,4 0 5 0,-1 2 4 15,0 0 4-15,3 0 2 0,0 0 3 0,0 1 4 0,3-1 4 0,1 1 4 16,-1-1 4-16,1-2 3 0,2 2 0 0,1-2-1 15,-2-2-1-15,3-1-2 0,1 1-3 0,0 0-4 0,1-5-4 0,0 0-4 16,2 0-3-16,-2-2-5 0,0-1-5 0,2-2-4 0,-2 1-2 0,3-1-2 16,-4-2-1-16,4 2 0 0,-3-2 1 0,-1 0 1 0,1-1 1 15,-2 1 3-15,-2 1 3 0,2-2 3 0,-1 1 2 0,-2 2 2 0,-1-4 1 16,0 4 0-16,-3 1 1 0,0-1 0 0,-1 0 0 0,-2 2-2 16,0-1 2-16,-4 0-1 0,0 3-1 0,1-1 1 0,-1 0-1 0,-3 0 1 15,0 2 0-15,-3 0-2 0,2 0 1 0,-2 0-2 0,-3 0 0 16,3 0 1-16,-3 0-1 0,0 0-1 0,2 0 1 0,-3 0-2 15,-2 0-9-15,2 0-13 0,-2 0-27 0,2 0-30 0,-2 0-74 0,-1 2-92 16,2-2-85-16,-5 0-79 0,0 0-59 0,0 0-48 0,0 0-25 16</inkml:trace>
  <inkml:trace contextRef="#ctx0" brushRef="#br0" timeOffset="9680.0283">23469 9958 117 0,'0'0'167'0,"0"0"-50"0,0 0-13 0,0 0-9 0,0 0-1 0,2 0-2 0,-1 0 2 0,4 0 4 0,0 0 4 0,2 0-6 0,-1 0-7 16,4 0-12-16,0 0-18 0,2 0-11 0,2 0-12 0,4 0-9 16,0 0-8-16,2 0-8 0,4 0-5 0,0-3-3 0,4 3 0 0,0-2 1 15,2 2 0-15,2-1 1 0,3-2-2 0,1 3-1 0,0 0-3 16,1-3 0-16,5 1 1 0,0-2 2 0,2 3 2 0,3-1 1 15,0-1 4-15,4 1 1 0,2 0 3 0,3-1 0 0,2-1 1 0,4 0 0 16,3 1 2-16,-2-1 1 0,8 1 1 0,2-1-1 0,-1 1-4 16,5-1-2-16,2 0-5 0,2-1-5 0,1 1-5 0,1-2-2 0,4 4 4 15,1-4 1-15,1 0 2 0,4 3 1 0,3-3 2 0,2 3-2 16,3-3 0-16,2 3 0 0,1-3 2 0,2 3-2 0,2-3 0 16,2 3 2-16,-1-3 4 0,0 1-2 0,-1 2-1 0,2-2-2 15,-2 1-1-15,0-1 0 0,-1 0-4 0,-1 1 1 0,0 2 1 0,-3-2-1 16,1-1 0-16,-1 2 0 0,-5 1 2 0,1 1-3 0,-6-2-7 0,1 0-14 15,-2 1-17-15,-4 1-18 0,-1-2-12 0,-5 0-9 0,-3 2-6 16,2-1-2-16,-8 0-2 0,1 0 0 0,-2 0 0 0,-3 1 1 0,-4-1 1 16,0 0 2-16,-2 0 8 0,-2 0 12 0,-4 2 19 0,0-3 14 15,-5 3 9-15,-1-2 5 0,-3 0 2 0,-2 2 3 0,-1-2 3 0,-3 1 1 16,-1 1 0-16,-2-2 2 0,-5 0 3 0,2 2 0 0,-5-2 1 16,-2 1 2-16,-1 1 3 0,-3-2 4 0,-2 0 6 0,-1 2 6 15,-5-1 6-15,4 1 3 0,-7-3 2 0,0 2 3 0,-2 1 4 0,1 0 5 16,-6 0 3-16,0 0 4 0,0 0 5 0,-4 0 2 0,2 0 3 15,-3 0-1-15,3 0 0 0,-5 0 1 0,0 0-2 0,0 0-1 16,0 0-1-16,0 0-3 0,0 0-4 0,0 0-3 0,0 0-6 0,0 0-5 16,0 0-7-16,0 0-5 0,0 0-5 0,0 0-5 0,0 0-5 15,0 0-3-15,0 0-2 0,0 0-3 0,0 0-2 0,0 0 0 0,0 0-3 16,0 0 0-16,0 0 0 0,0 0-1 0,0 0 0 0,0 0 0 16,0 0 0-16,0 0 0 0,0 0-1 0,0 0 1 0,0 0 2 15,0 0-1-15,0 0 1 0,0 0 2 0,0 0 1 0,0 0 3 0,0 0 3 16,0 0-1-16,0 0 1 0,0 0 0 0,0 0 0 0,0 0 0 15,0 0 2-15,0 0 0 0,0 0 1 0,0 0 0 0,0 0-3 0,0 0 0 16,0 0 2-16,0 0-3 0,0 0-1 0,0 0 0 0,0 0 2 16,0 0-2-16,0 0 0 0,0 0 0 0,0 0-1 0,0 0-1 0,0 0 0 15,0 0 2-15,0 0 0 0,0 0 0 0,0 0-1 0,0 0-2 16,0 0-1-16,0 0-2 0,0 0 1 0,0 0 1 0,0 0 2 0,0 0 1 16,0 0 1-16,0 0 2 0,0 0-1 0,0 0 1 0,0 0 3 15,0 0 1-15,0 0 0 0,0 0 2 0,0 0 4 0,0 0-2 16,0 0-3-16,0 0-2 0,0 0-5 0,0 0-4 0,0 0 0 0,0 0-3 15,0 0 0-15,0 0-3 0,0 0-1 0,0 0-3 0,0 0-3 16,0 0 0-16,0 0-4 0,0 0 1 0,0 0 1 0,0 0 3 0,0 0-1 16,0 0 0-16,0 0-1 0,0 0-1 0,0 0 0 0,0 0-1 15,0 0-1-15,0 0-2 0,0 0 1 0,0 0 0 0,0 0-1 0,0 0 0 16,0 0-1-16,0 0 0 0,0 0-2 0,0 0 0 0,0 0-1 16,0 0-1-16,-3 0 0 0,3 0 0 0,0 0 0 0,0 0 0 15,-2 0-1-15,2 0 0 0,0 0-1 0,0 0 0 0,0 0 0 16,0 0 1-16,0 0 1 0,0 0 0 0,0 0 0 0,0 0 1 0,0 0 1 15,0 0-1-15,0 0 0 0,0 0 1 0,0 0 1 0,0 0 1 16,0 0 0-16,0 0 2 0,0 0 0 0,0 0 1 0,0 0 4 0,0 0 1 16,0 0 1-16,0 0 3 0,0 0 2 0,0 0 0 0,0 0 1 15,0 0 0-15,0 0 2 0,0 0-1 0,0 0 1 0,0 0 2 0,0 0-1 16,0 0 1-16,0 0-1 0,0 0 1 0,0 0-2 0,0 0 1 16,0 0 0-16,0 0 1 0,0 0 0 0,0 0 1 0,0 0-2 0,0 0 1 15,0 0 0-15,0 0 0 0,0 0-1 0,0 0 0 0,0 0-2 16,0 0 1-16,0 0 2 0,0 0-1 0,0 0 0 0,0 0-2 0,0 0 0 15,0 0 2-15,0 0 1 0,0 0 3 0,0 0 0 16,0 0 1-16,0 0 0 0,0 0 2 0,0 0 2 0,0 0-1 0,0 0-1 16,0 0-2-16,0 0-1 0,0 0-1 0,0 0 0 0,0 0-2 15,0 0 1-15,0 0 0 0,0 0-1 0,0 0 0 0,0 0 0 0,0 0 1 16,0 0-2-16,0 0 1 0,0 0-1 0,0 0 3 0,0 0 1 16,0 0 3-16,0 0 1 0,0 0-2 0,0 0-1 0,0 0-18 15,0 0-25-15,0 0-14 0</inkml:trace>
  <inkml:trace contextRef="#ctx0" brushRef="#br0" timeOffset="22729.3014">14341 10267 373 0,'0'-5'288'0,"0"0"-47"0,0-3-26 0,0 2-22 0,-3 0-17 0,3 3-9 0,-2-3-4 0,2 3-8 0,-4 0-10 0,4 0-15 15,-1-2-14-15,-2 4-16 0,3-2-14 0,-2 2-13 0,2-1-12 0,-1 2-10 16,-2-1-6-16,2 1-10 0,-2 0-10 0,1 0-27 0,-2 0-35 16,2 1-15-16,1-1-8 0,-2 2 3 0,-1-1 4 0,2-1 1 0,1 3-2 15,-2-2-2-15,2-1-1 0,-2 2-3 0,3 1-3 0,-2-3 3 16,-2 4 6-16,2-2 22 0,1 1 28 0,-3 3 13 0,-1-3 3 0,1 5-8 16,0 0-8-16,2-1-7 0,-2 0-1 0,0 2-4 0,1 0-2 15,-2 0-2-15,4 0-2 0,-2 0-2 0,2 0-1 0,-2-1 0 16,3 2 1-16,3 1 1 0,-2-2 3 0,2-2 2 0,0 2 3 0,1-2 4 15,2 2 3-15,0-4 5 0,2 2 5 0,2 1 4 0,1-2 3 16,-1 2 2-16,1-2 2 0,-1 0 1 0,2-1-1 0,2 2 0 0,-2-2-4 16,1 0-2-16,0 1-4 0,-3 1-3 0,3-2-2 0,-3 1-3 15,0 0-4-15,1-2-3 0,-2 1-4 0,-2 1-2 0,-1-3-3 16,0 3-3-16,-2 0 0 0,1-2-1 0,-1 1-2 0,-3-1 1 0,1 1 2 16,-2 0 3-16,0-1 3 0,0 1 3 0,-2-1 6 0,1-1 5 15,-3 3 5-15,-1-3 4 0,-1 3 5 0,-2-3 6 0,-1 3 3 16,-1-3 5-16,-4 3 3 0,-1 0-3 0,-1-4-8 0,-1 5-39 0,-2-4-58 15,-1 2-36-15,-1-1-27 0,-1 0-22 0,-1-3-19 0,1 2-14 16,2-3-11-16,0-3-12 0,3 2-15 0</inkml:trace>
  <inkml:trace contextRef="#ctx0" brushRef="#br0" timeOffset="22952.2709">14584 10074 79 0,'5'6'152'16,"0"-3"-10"-16,0 3-1 0,0 3 2 0,-3 0-6 0,2 0-10 0,1 1-7 16,-1 2-6-16,0 3-14 0,-2 0-17 0,-1-1-13 0,3 2-11 15,-4 2-9-15,2-1-7 0,-2 3-5 0,3-3-5 0,-2 1-5 0,-1 3-4 16,3-3-4-16,-1 3-1 0,-2-3-2 0,0 0-1 0,0 1-2 16,1 0 0-16,-1-1-8 0,3 0-9 0,-2-2-18 0,-1-1-21 15,3 3-15-15,-3-2-14 0,3-3-32 0,1 0-39 0,-2-2-35 0,1 0-29 16,-2-3-30-16,3 1-31 0,-2 0-30 0</inkml:trace>
  <inkml:trace contextRef="#ctx0" brushRef="#br0" timeOffset="23512.8422">14469 10348 29 0,'-7'-4'390'0,"1"3"-43"0,3-3-53 0,0 4-51 0,-1-1-50 16,4-2-32-16,0 3-21 0,0 0-18 0,0 0-20 0,0 0-22 15,3 0-24-15,-2 0-21 0,4 0-20 0,0 0-13 0,1 0-9 0,0 0-6 16,3 0-5-16,-2 0 5 0,3 0 15 0,4 3 1 0,-2-3-2 16,5 0-1-16,0 0-2 0,-1 0-2 0,4 0 1 0,1-3 0 15,-1 3-1-15,1-3-1 0,1 0-3 0,-2 1-2 0,3-1-5 0,-1 0-4 16,0 0-5-16,-2-2-11 0,-3 1-12 0,3 1-2 0,-4 1 4 16,-2-1 8-16,2-1 7 0,-6 1 8 0,0-1 4 0,-1 2 5 0,-3-1 7 15,-2 1 9-15,-1 0 9 0,1 0 14 0,-4 2 17 0,0 0 20 16,0 0 25-16,-1 0 3 0,-2 0-8 0,0 0-16 0,0 0-22 15,2 0-9-15,-2 0-3 0,0 0-9 0,0 0-13 0,2 2-13 0,-1 0-15 16,-1-2-10-16,-1 2-9 0,4-2-1 0,-3 3 3 0,0 1 11 16,2-2 12-16,-2 3 20 0,0 0 20 0,0 0 1 0,-2 4-4 15,0 0 1-15,2-1 3 0,0 1 5 0,2 3 4 0,-2-2 2 0,2 1-3 16,-1-1-10-16,2 2-12 0,0-3-11 0,2 0-10 0,-1 3-7 16,2-1-6-16,-2-2-5 0,2 1-4 0,0-2-1 0,2-1-1 0,0 0-3 15,-2-2-1-15,0-2-3 0,4 1-2 0,-4 1 4 0,1-5 4 16,1 3 4-16,-1-3 5 0,-1-3 0 0,1 3-2 0,1-5-11 0,0 1-15 15,-2-1-11-15,3-2-7 0,-2-2 0 0,-1 0 4 0,0-1 3 16,0-2 0-16,1-2 0 0,-1-1-3 0,-1 3 3 0,-1-2 5 0,-1 1 8 16,3 1 13-16,-3-1 21 0,0 1 30 0,0 3 21 0,0-1 20 15,0 1 18-15,0 2 22 0,-3 2 13 0,3 1 11 0,0 1 1 16,-1-1-5-16,1 2-14 0,0 2-17 0,0 0-16 0,0 0-14 0,0 0-8 16,0 0-10-16,0 2-8 0,0 0-7 0,0 2-18 0,0 1-23 15,1-1-14-15,-1 1-8 0,3 3-1 0,-2-2 1 0,-1 6 10 16,3-4 9-16,-3 4 7 0,3-3 10 0,0 1 4 0,-1 1 3 0,0-1-1 15,1 2-2-15,0-3 1 0,-1 0 4 0,2 3 2 0,-3-1 2 16,2-2 0-16,0 0 0 0,0-2-27 0,-2 0-40 0,4-2-51 0,-1 2-57 16,-1-2-35-16,1-2-22 0,1-2-18 0,0 1-14 0,0-2-14 15,1-2-10-15,2-2-13 0</inkml:trace>
  <inkml:trace contextRef="#ctx0" brushRef="#br0" timeOffset="23929.5112">15159 10168 6 0,'-4'-10'328'0,"1"1"-1"0,0-2-5 0,-1 6-20 0,0-2-24 0,-1 4-29 0,2-3-32 0,-1 3-36 0,1 1-37 16,0 2-34-16,1-2-31 0,0 2-24 0,2 0-22 0,-3 2-12 0,3-2-7 16,-1 2-6-16,-1 1-6 0,-1 3 4 0,-1 0 9 0,3 0 6 15,-1 6 2-15,-1-4 4 0,2 5 4 0,-1-2 0 0,2 3 1 0,-2-1-4 16,0 0-4-16,2 1-6 0,0 2-9 0,0-2-4 0,0 1-3 16,0-1 0-16,0-2 0 0,2 2 0 0,0 0 0 0,1 1 0 0,0-3 2 15,0 2-3-15,1-3-3 0,1-1-9 0,-1-1-9 0,2 1-10 16,0-1-11-16,2-2-12 0,-2 1-12 0,0-3-3 0,2 0-1 15,-2-2 8-15,1-1 12 0,2 0-11 0,-2-2-20 0,3-2-15 0,-1 0-15 16,-2-1-12-16,3-2-14 0,0-3-13 0,1-1-12 0,-1-3-5 16,0-2-3-16,0 1-2 0,0-4-4 0,1 0-9 0,0-3-8 15,-3-3 19-15,-1 4 33 0,2-2 34 0,-3 0 37 0,0-2 42 0,-1 4 47 16,0-1 43-16,-3 1 41 0,1 1 38 0,-3-2 33 0,0 7 25 16,0 0 21-16,0-1 17 0,-1 3 12 0,-1 2-10 0,0-1-19 0,0 4-16 15,-1 1-14-15,0 0-19 0,3 1-24 0,-2 1-26 0,2 1-30 16,-2 2-29-16,2 0-28 0,0 0-26 0,0 0-22 0,0 2-19 0,0 1-15 15,0 3 0-15,0 0 5 0,0 2 0 0,0 2-3 0,2 1 0 16,-2-1 3-16,2 3 6 0,-2 1 10 0,3 1 10 0,-3 0 10 16,3 1 7-16,-3 1 5 0,2 1 2 0,0-2 1 0,-2 3 0 0,2-3 0 15,-1 2-7-15,2 0-10 0,-1-2-10 0,0 1-10 0,0-2-2 16,-1 2 2-16,2-5-16 0,-1 1-25 0,-1-1-50 0,2 0-67 0,1-3-44 16,-2 0-35-16,-1-4-26 0,4 2-24 0,-1-3-6 0,0 0 6 15</inkml:trace>
  <inkml:trace contextRef="#ctx0" brushRef="#br0" timeOffset="24196.6002">15573 10159 178 0,'2'-12'363'16,"0"0"-15"-16,0 3-18 0,-2 3-18 0,0 0-19 0,-2 2-25 15,2 1-29-15,-4-1-37 0,2 2-39 0,0 0-40 0,0 2-39 0,1 0-32 16,-4 2-27-16,1 0-26 0,0 2-22 0,-2 1-8 0,2 0-4 16,-2 2-1-16,0 2-3 0,-2 1 3 0,0 2 2 0,-2 1 4 15,0 1 7-15,0-1 6 0,0 1 7 0,0 0 3 0,0 0 4 0,0-2 0 16,2 1 2-16,0-1-1 0,2-1 1 0,0-2-1 0,-1 0 0 0,4-3 4 15,1 3 0-15,2-4 1 0,0-1 2 0,0 2 4 0,2 0 5 16,1-2 4-16,4 0 4 0,-1-1 1 0,4-1 4 0,3-1 1 16,4 2 3-16,-1 0-1 0,2-2 2 0,3 1-3 0,2 2-2 0,3-2-3 15,0-1-5-15,2 3-7 0,0-2-7 0,0 3-8 0,-2-1-5 16,2 3-4-16,-2 1-5 0,0-2-2 0,-4 6-2 0,2-4-5 16,-2 7-7-16,-2-3-10 0,-2 1-12 0,-1 3-5 0,-4-2-5 0,-3 3-35 15,3 1-55-15,-7 1-49 0,-3-1-48 0,-1 0-69 0,-4 3-82 16,-1 0-53-16,-3 0-38 0</inkml:trace>
  <inkml:trace contextRef="#ctx0" brushRef="#br0" timeOffset="25217.2464">15407 10198 118 0,'-2'-1'239'0,"2"-1"-2"0,-2 2-1 0,0-2-3 0,0 2-5 0,0-2-11 0,-1 0-12 15,3 2-17-15,-3-3-18 0,3 1-20 0,-4 0-17 0,4-1-12 0,-3 1-10 16,2 1-14-16,-1-3-21 0,2 2-18 0,-2 0-21 0,0 1-6 16,2-3 4-16,-3 2 3 0,3 0 5 0,-1 2 0 0,-1-1-4 0,2-2-2 15,-3 3-1-15,3-2-3 0,0 2-6 0,0 0 3 0,0 0 10 16,0 0 9-16,0 0 13 0,0 0-5 0,0 0-10 0,0 0-18 15,0 0-19-15,0 0-13 0,0 2-10 0,0 2-6 0,0 0-5 0,0 0-3 16,0 1-1-16,0 3 0 0,0 1 0 0,0 4-1 0,0-1 0 0,0 2-1 16,0 3 1-16,0 1 4 0,0 2 6 0,0 1 6 0,0 2 5 15,0 0 1-15,0 0 3 0,0 0-1 0,0 3 1 0,0 1-2 16,-1-2 0-16,1-1 0 0,0 1-1 0,0 0 0 0,0-2 0 0,0 0 2 16,0 0 0-16,0-4 2 0,0-1 1 0,0 0 2 0,0-3 2 15,0 1-7-15,0-3-8 0,1-3-10 0,-1-1-8 0,3 0-2 16,-1-2 3-16,-1-4-22 0,2 2-35 0,1-5-64 0,-4 0-83 0,6 0-96 15,-2-3-103-15,2-2-55 0,2-4-33 0,0-4-9 0</inkml:trace>
  <inkml:trace contextRef="#ctx0" brushRef="#br0" timeOffset="28778.7006">26014 10048 159 0,'-1'-5'252'0,"1"1"3"0,-5-2-1 0,3 0-2 0,-1 3-18 0,0-3-28 0,1 3-24 0,-2 1-22 0,3-2-19 0,-4 3-18 0,1-1-16 16,0 2-15-16,1 0-13 0,-2 0-15 0,1 0-13 0,3 0-13 15,-4 2-12-15,1-1-13 0,0 1-1 0,-2 2 1 0,0-1 3 16,0 3 1-16,1 0 1 0,-7 3 2 0,3 3 1 0,-1 0 4 0,-4 5 2 15,0-1 3-15,-1 2 4 0,1 1 2 0,-1 3 1 0,-2 2 0 16,4-1-2-16,-1 0-1 0,2 5-4 0,-1-3-3 0,3 0-3 0,1-1-4 16,1 5-2-16,2-5-4 0,0 1-4 0,4 1-3 0,2-1-3 15,0-2-2-15,2 1 0 0,1 0-4 0,4-5 0 0,3 2-3 0,-1-3-4 16,1-1-3-16,5 1-2 0,1-6-3 0,1 1-1 0,2-2-1 16,1-3 0-16,3-3-1 0,-2-1 2 0,3-4 3 0,0 0 1 0,2-4 3 15,-2-1 3-15,4-2 4 0,-2-2-1 0,0-1-4 0,-2-5-3 16,2 1-3-16,-4-4-1 0,1-2 1 0,-3 0-2 0,-3-3 0 0,2-2-2 15,-3-1-2-15,-5-2 1 0,-1 1 2 0,0-2 5 0,-4 0 5 16,0 0 4-16,-3 0 3 0,-3 2 6 0,-3-1 5 0,-3 0 5 16,-2 3 3-16,0 3 3 0,-3-1 1 0,-2 3 0 0,0 1-2 0,-4 1-4 15,1 2-7-15,0 1-8 0,-1 3-10 0,-2 2-1 0,1 1 2 16,-2 2 0-16,2 2-1 0,0 1-3 0,-2 3-4 0,4 1-1 16,-2 1-1-16,0 5 1 0,0-1 3 0,0 2 0 0,2 5 4 0,-1-1 1 15,3 3 2-15,-3 0 2 0,1 2 1 0,1 0 3 0,4 0 0 16,-2 2 0-16,1 1 1 0,2-2 1 0,1 0 0 0,2-1 0 0,0-1 1 15,1-1 0-15,0-2-4 0,2 1 0 0,3-4-2 0,-2 0-3 16,1 0-2-16,2-3 0 0,0-2 2 0,2 1 3 0,1 0 0 0,-2-4 7 16,1 2 2-16,2-3 8 0,0 0 6 0,-1 0 8 0,4 0 8 15,-1-3 8-15,3 2 10 0,-2-1 8 0,0-1 9 0,5 3 5 0,-5-3 5 16,3 3 3-16,-3-2 2 0,5 2-1 0,-5 0-1 0,0 2-3 16,3-2-4-16,2 3-6 0,-3 2-3 0,1-1-5 0,-2 1-5 15,2 2-5-15,2 1-6 0,-2-2-6 0,3 3-5 0,-4 2-4 16,3 0-7-16,3 1-1 0,-4 0-4 0,1 2-2 0,1 1-4 0,0-3 0 15,0 2-4-15,-2 0-1 0,4 2-3 0,-4-2-1 0,4 0-1 16,-4 1-3-16,1-2-3 0,1 0-3 0,0-2-4 0,0-1-4 16,-3 0-4-16,1-4-3 0,1 3-3 0,-2-4 1 0,0 0-1 0,0-1 2 15,0-3 1-15,2-1 3 0,1 0 3 0,-3-3 2 0,1-4 5 0,1 0 5 16,2-2 5-16,-2-3 4 0,2 0 4 0,1-3 4 0,-1-1 1 16,-3-3 1-16,1-1 0 0,2 1-2 0,-2-2 1 0,-2 0 1 0,0-4 2 15,0 7 3-15,-1-3 4 0,-2 0 3 0,2 2 1 0,-6-1 1 16,1 5 0-16,-1 0 0 0,-2 1 1 0,1 2-2 0,-2 3 0 15,0-2-1-15,0 6-3 0,-2-4-7 0,2 6-8 0,-1 0-9 0,-2 0-7 16,3 3-5-16,0 3 0 0,-2-2 0 0,0 4 1 0,0 1-1 16,1 2 0-16,-2 1 0 0,1 2 1 0,2 3 0 0,-1-2 2 0,-2 4 2 15,2-2 4-15,1 6 3 0,0-2 2 0,0-1-2 0,0 1-2 16,1-1-3-16,3 0 0 0,-2 0-3 0,1 0 0 0,0-2-1 0,1-3-2 16,0 0-1-16,2 2 0 0,-2-3-4 0,2-4-2 0,-2 0-3 15,2-2-4-15,-1 1 1 0,2-3-1 0,0-1 3 0,0-2 0 16,2-2 3-16,-2-1 3 0,3-3 1 0,2 1 3 0,1-2 2 15,-3-4 3-15,1-1 5 0,4 0 5 0,-4-2 3 0,-1 1 6 0,2-3 0 16,-2 1 3-16,0-3 0 0,0 2 1 0,-1 0 3 0,-4 2 5 0,0 0 2 16,1-1 1-16,-5 3-1 0,3-2 0 0,-4 5 0 0,0 1-1 15,0-1 0-15,0 2-2 0,-1 1-1 0,-2 3-4 0,3-1-6 16,-1 1-6-16,1 1-8 0,-2 1-9 0,2 1-5 0,-3 1 0 0,2 1-2 16,1 1 0-16,-5 3 0 0,4 1 0 0,-2 0 0 0,2 2 0 15,-2 2 3-15,1 1 1 0,1 3 5 0,-2-2 6 0,3 3 3 0,-1 0 2 16,1-1-1-16,0 3-3 0,0-1-6 0,1-1-8 0,-1 1-5 15,4-1-8-15,-2-1-5 0,1 0-4 0,1 0-3 0,-1-1-4 16,1-1-6-16,1-2-6 0,0-3-19 0,0 1-25 0,0-4-37 16,1 4-40-16,0-7-36 0,3 1-31 0,-2-2-33 0,1-1-32 0,3-1-21 15,-4-4-16-15,6 1-10 0,-6-4-5 0,6-1 1 0,-2-1 2 0,0-1 21 16</inkml:trace>
  <inkml:trace contextRef="#ctx0" brushRef="#br0" timeOffset="29162.2061">26938 10378 136 0,'3'-12'276'0,"-3"3"16"0,0 0 15 0,-3 0 6 0,3 2 2 0,-1 2-14 0,-2 1-18 0,1-1-27 0,-2 2-31 0,4 1-31 15,-1 2-34-15,1-1-27 0,0 1-26 0,0 0-16 0,-2 1-10 16,-1-1-14-16,3 2-18 0,0 1-13 0,0 2-12 0,0-1-9 16,0 1-4-16,3 2-6 0,-1 1-1 0,-2-2-1 0,1 3-1 0,-1-2 0 15,4 2 0-15,-2 0-1 0,1 0-1 0,-2 0 0 0,3-1 0 16,1 1-1-16,-1-2-2 0,-1 1 0 0,1-3-3 0,1 2 0 0,-1-4-3 16,-1 1-3-16,1-1 0 0,2-3 0 0,-2 2-1 0,2-2 1 15,1-2-1-15,-1-1 2 0,0-3 0 0,1 2 0 0,2-4-1 16,-1-1 5-16,-1-1 1 0,-1-1 3 0,3-1 1 0,-2 0 4 15,0-1 1-15,1-1 3 0,-4 0 0 0,0-2 3 0,-2 2 0 0,-1 0 1 16,2 0 3-16,-3 1 0 0,-3 3 2 0,2-1-2 0,-1 2-1 0,-2 0-2 16,0 1-1-16,-1 2 0 0,-1 3-1 0,1 0 0 15,-4 0 1-15,3 2 0 0,-4 1 0 0,3 1 1 0,-3 3 1 0,0 1 2 16,-2 1 2-16,-1 3 4 0,2 2 5 0,-4 4 4 0,4-1 3 0,-4 2 3 16,4 0 1-16,-2 5 0 0,1-1 1 0,2-1 0 0,3 2-1 15,-2 0-1-15,4 4-3 0,0-4-2 0,0 1-4 0,0-3-4 0,5 4-1 16,0-2-5-16,0-2-2 0,3-1-3 0,0-1-2 0,4-1-3 15,-4 1-1-15,6-4-3 0,1 0-5 0,-3-2-2 0,6-2-8 16,0-3-4-16,1 0-5 0,1-3-3 0,2-3-1 0,3 0-14 0,0-3-21 16,2-3-29-16,1 0-34 0,0-3-30 0,3-2-29 0,0-3-37 0,-1-1-39 15,1-2-36-15,-1-1-36 0,-3-1-25 0,3-1-24 0,-4 1-19 16,4-4-16-16,-8 2-1 0,3 0 10 0</inkml:trace>
  <inkml:trace contextRef="#ctx0" brushRef="#br0" timeOffset="29583.3789">27407 10209 21 0,'-2'-2'222'0,"-1"1"3"16,0-1 3-16,1 2 4 0,0 0-3 0,-1 0-4 0,0 0-7 0,3 0-8 16,-3 0-12-16,-1 0-14 0,3 0 3 0,1 2 8 0,-2-1-5 15,-1-1-10-15,3 2-12 0,-1-1-12 0,-1 2-16 0,2-2-14 0,-2 1-12 16,2 1-12-16,-2 1-8 0,-1-2-10 0,3 4-7 0,-1 0-8 16,-1-1-6-16,2 2-6 0,-3 1-7 0,2 1-4 0,-2 1-4 15,2-1-3-15,-1 3-3 0,-1 0-3 0,3 0-5 0,-1 0-3 0,-2 3-5 16,3-1-4-16,-1-1-4 0,1 1-2 0,0 0-1 0,0 0-1 15,0 0-1-15,0-2-1 0,0 1-2 0,0-1-1 0,1 1-3 16,-1-5-3-16,4 1-5 0,-1 0-3 0,-1 2-6 0,2-6-4 0,0 2-6 16,-1-5-6-16,2 2-1 0,0-4 2 0,1 0 1 0,3 0 2 15,-1-4 2-15,0 0 3 0,2-1 5 0,1-3 4 0,-1 0 4 0,5-4 7 16,-4 1 6-16,4-3 7 0,-4 0 5 0,4-2 5 0,-5-2 3 16,1 1 4-16,-1-1 2 0,-1 2 3 0,-2 1-1 0,0-2 0 0,1 1 2 15,-4 2-1-15,0 2 0 0,-2 0-1 0,0 3-1 0,-2-1-2 16,0 4-2-16,-2-1-3 0,2 3-7 0,-2-2-6 0,-1 2-6 15,3 2-9-15,-1 2-4 0,1 0-1 0,-2 0-1 0,2 2 1 0,-2 4 0 16,2 0 1-16,-5 1 1 0,5 1 1 0,-3 2 2 0,3 2 4 16,-2 1 2-16,2-1 3 0,-2 2 4 0,-1 3 2 0,3-1 1 15,0 1-1-15,3-1-3 0,-1-1-4 0,0 0-5 0,0 2-6 0,2-5-8 16,0 3-8-16,-1-3-8 0,4-2-6 0,-1 2-3 0,0-4 1 16,0 2-1-16,2-2 1 0,0-3-29 0,0-1-43 0,2-1-35 0,0 0-31 15,-1-3-31-15,1-2-30 0,3 1-30 0,-3-5-29 0,2 1-26 16,-1-2-25-16,2-2-28 0,-1 0-30 0,-1-1-26 0,0-2-25 0,1-1 6 15</inkml:trace>
  <inkml:trace contextRef="#ctx0" brushRef="#br0" timeOffset="29928.9873">27830 10260 228 0,'-1'0'285'0,"-1"-2"-20"0,2 2-19 0,0 0-22 0,-2 0-26 0,2 2-27 0,-2-2-28 16,-1 2-24-16,3-2-23 0,0 4-22 0,0-3-19 0,0 1-6 0,0 1-1 15,0 1-1-15,0 1-2 0,0-1-3 0,3 1-3 0,-1-1 0 16,-2 3-2-16,2-2-1 0,0 1-2 0,-1 0-3 0,4-1-3 15,-3-1-2-15,3 1-3 0,-4 1-3 0,3-1-1 0,1-1-2 0,-1-1-1 16,1-1-4-16,0-1-3 0,2 2-3 0,-1-3-4 0,2 0-3 16,-3 0-2-16,4-3-3 0,-1 2-6 0,2-3-1 0,-1-1-2 15,3 0 0-15,-5-1-2 0,0-2 0 0,3-1 0 0,-1 0 2 0,-1 0 2 16,-2 0 3-16,2 0 3 0,-4-1 8 0,0-1 9 0,-2 1 10 16,0-1 11-16,-2 2 8 0,-2 0 7 0,0 3 6 0,1-1 4 0,-4 1 3 15,-2 1 0-15,3 1 3 0,-5 1 5 0,-1 1 1 0,0 0 3 16,-2 2-1-16,0 2-4 0,-4 0-3 0,1 3-4 0,0 0-6 0,-3 1-7 15,2 4-2-15,0-1-4 0,-1 5 1 0,1-2 1 0,3 1 0 16,-1 3-3-16,2 0-3 0,2-1-2 0,2 3-5 0,0-1-4 16,1 1-3-16,6-2-4 0,-1 0-3 0,4 1 0 0,2 0-5 0,2-3-5 15,2 0-10-15,4-2-8 0,4 1-5 0,1-5-3 0,5 1 1 16,-1-3 0-16,5-3-31 0,2 2-43 0,2-5-58 0,2-5-63 0,2 2-75 16,2-3-84-16,0-3-74 0,2-3-69 0,-2 0-37 0,3-3-19 15,-3-2-13-15</inkml:trace>
  <inkml:trace contextRef="#ctx0" brushRef="#br0" timeOffset="32895.7065">14054 10927 66 0,'-2'-1'191'0,"0"-1"13"0,0 2-1 0,1-2-6 15,-2 2-13-15,3 0-17 0,0 0-20 0,0 0-25 0,0 0-17 0,0 0-17 0,0 0-13 0,0 0-10 16,0 0-11-16,0 0-12 0,0 0-13 0,3 0-13 0,-2 2-3 0,-1-2 3 15,4 2 3-15,-2-1 4 0,1-1 0 0,0 2 0 0,1 0-2 16,5-2-1-16,-2 2 0 0,6-1-2 0,0 1 1 0,5 1 1 0,0 0 0 16,6-2 2-16,4 4-2 0,5-5-1 0,3 0-1 0,3 0-2 15,7 3-3-15,3-3-3 0,3 0-2 0,4 0-3 0,2 0-2 0,2-3-1 16,4 3-2-16,-1 0-1 0,6 0-2 0,-1-3-3 0,0 1-3 16,2 2-3-16,0-1-4 0,0-2-2 0,-2 3-1 0,2 0 0 0,-2 0 1 15,-2 0 0-15,1 0 0 0,-2 0-1 0,-3 0-3 0,-2 0-1 16,-1 0 0-16,-4 0 3 0,0 0 2 0,-4 0 2 0,-4 0 4 15,-4 0 3-15,-1 0 1 0,-6 0 2 0,-2 0 1 0,-3 0 0 16,-5 0-3-16,-5-3-6 0,1 3-7 0,-6 0-4 0,-2-2-7 0,-2 2-4 16,-4 0-17-16,-2-1-23 0,-2-1-37 0,-4 2-43 0,0 0-37 15,0 0-33-15,-4-2-29 0,0 0-30 0,-4-1-35 0</inkml:trace>
  <inkml:trace contextRef="#ctx0" brushRef="#br0" timeOffset="33470.3042">13969 10068 232 0,'-3'-3'250'0,"3"3"-32"0,0 0-23 0,0 0-21 0,0 3-13 0,-2-2-8 0,2 1-14 0,-2 0-18 0,0 2-14 0,1-1-16 0,-2 3-12 0,3-2-12 0,0 5 0 15,0 0 0-15,0 2 1 0,-2 3 0 0,2 2 1 0,-2 3-1 0,0 2 0 16,2 0 2-16,-1 6-1 0,-2-1-1 0,1 3-6 0,-2 0-10 16,3 2-11-16,-4-1-8 0,1 2-8 0,2 1-7 0,-2 1-2 0,0-2-3 15,0 3-1-15,1-4 0 0,0 3-1 0,0-4-1 0,0 0 0 16,1 1-1-16,-2-2 0 0,3-3 1 0,-2 1 3 0,1-3 0 0,2 0 2 16,-2-5 1-16,0 1-4 0,2-1-6 0,0-3-4 0,0-2-6 15,0-2 0-15,0-3-3 0,0 1-10 0,0-4-12 0,2 1-17 16,0-2-20-16,-2-3-38 0,0-2-46 0,0 0-55 0,2-4-62 0,2-2-47 15,0 0-41-15,-2-8-46 0,4 2-47 0,0-6-29 0</inkml:trace>
  <inkml:trace contextRef="#ctx0" brushRef="#br0" timeOffset="33945.5972">13996 9789 108 0,'2'-11'192'0,"1"2"-14"0,1 0-10 15,-1 1-4-15,1-3-6 0,5 4-1 0,-2-2-11 0,3 2-12 16,2 2-16-16,2-3-16 0,6 2-15 0,0 4-16 0,5-5-15 0,2 5-14 16,5-3-13-16,2 4-12 0,8-2-8 0,3 3-6 0,0 0-4 15,9 0-4-15,0 0-2 0,5 0-4 0,0 0 2 0,6 3 4 0,1-2-1 16,2-1-1-16,1 0-2 0,2 0-2 0,2 0-1 0,-1 0-2 16,3-1 1-16,-1-2-2 0,-1 3 1 0,2-3 1 0,-3 1 2 15,0 1 1-15,-2-3-1 0,-2 1-2 0,-4-1 3 0,-2 0 7 0,-2 1 7 16,-6-1 10-16,-4 2 10 0,-4-1 10 0,-4-1 10 0,-2 2 8 15,-8 1 6-15,-2-3 6 0,-4 4 6 0,-5-2 4 0,-4 2 5 0,-1 0 4 16,-3 2 6-16,-3-2 5 0,-3 4 0 0,-1-1 0 0,1 1-6 16,-4-1-3-16,3 5-5 0,-2-1-5 0,-1 3-3 0,-2 1-3 15,4 3-4-15,-4 1-3 0,2 3-5 0,-2 2-3 0,1 1-8 0,2 4-7 16,0 1-8-16,1 0-4 0,0 6-3 0,0-2-6 0,1 4-4 16,-1 1-4-16,4 1-2 0,-2 0-3 0,-1 3-2 0,4-2-2 0,-1 4-2 15,2-2-1-15,-1 1-3 0,0 1-2 0,1-2-2 0,-4 3-3 16,3-2 0-16,3 1 0 0,-3-4 0 0,-3 4 3 0,3-4 1 15,-4-1 2-15,3 0-1 0,-2-2 2 0,-3 0 1 0,2-3 1 0,-2-1 0 16,1-5 4-16,-4 1 2 0,2-4 0 0,-2 0 2 0,-1-4-2 0,0-2 0 16,0 0 2-16,0-5-1 0,0-1 1 0,-1-1 2 0,-2 1 2 15,0-6 3-15,-4 1 4 0,1-1 2 0,-1-1 2 0,-6-3-2 16,0 0-3-16,-6 0-6 0,-2-3-8 0,-5-1-9 0,-6-1-10 0,-4 1-34 16,-7-1-44-16,-5-4-81 0,-4 3-101 0,-5-1-79 0,-10-1-66 15,-3 3-66-15,-4-2-66 0,-8 3-29 0,0-1-12 0</inkml:trace>
  <inkml:trace contextRef="#ctx0" brushRef="#br0" timeOffset="36545.064">12239 9984 81 0,'-1'-1'184'0,"-2"-1"-10"15,3 2-9-15,0 0-17 0,-1 2-17 0,-2-2-18 0,1 4-15 0,-2-1-11 0,3 0-8 0,-2 3-3 0,1 1-1 0,-2 2 0 0,0 0-2 0,1 3-2 16,-2 0-3-16,1 5 3 0,0 0 2 0,1 0 6 0,-1 3 5 16,-1-1 5-16,4 6 5 0,-2-2-1 0,1 0-5 0,0 2-6 15,2 3-7-15,0-2-6 0,2 1-5 0,0 2-3 0,2 0-4 0,1 0-4 16,0 0-5-16,4-1-6 0,0 2-7 0,1 0-5 0,0-1-3 0,4-1-3 16,2 2-4-16,0-4 0 0,0 3 1 0,4-3-1 0,0 0 1 15,2-2 2-15,2-2 0 0,1 1 2 0,2-2 2 0,-1-1 2 16,4-4 2-16,2-2-2 0,0 0 0 0,4-2-3 0,-2-1-3 0,4-4-5 15,1-2-7-15,-2-1-8 0,2-1-7 0,0-3-9 0,2-1-6 16,-4-1-5-16,3-4-5 0,-1 2-1 0,-1-2-3 0,-4-1 0 16,-2 0 0-16,-2-2-6 0,-1 0-10 0,-4 3-18 0,-1-2-23 0,-4 0-14 15,-2 0-8-15,-4 3-11 0,-4-2-10 0,0 0-18 0,-4 1-26 16,-2 3-33-16,-4-3-40 0,0 3-31 0,-4 0-30 0,-2 1-21 0,0-1-19 16,-4 2-19-16</inkml:trace>
  <inkml:trace contextRef="#ctx0" brushRef="#br0" timeOffset="37079.6115">12235 10090 42 0,'-1'0'166'0,"1"0"-5"0,-3 2-6 0,1-2-12 0,-2 4-17 0,3-1-17 0,-2 1-17 0,1 1-13 16,-2 3-14-16,0 0-12 0,2 3-10 0,-4 1-8 0,1 0-8 0,0 5-4 16,-3-2-1-16,2 1-2 0,0 0-1 0,0 3-1 0,-2 1-1 0,1-3-3 15,-2 3-1-15,2-1-4 0,-2 1-4 0,3-2-1 0,-2 1-2 16,0-3-1-16,0 1-1 0,1 0 0 0,-2-2 1 0,3-1 2 16,0-1 0-16,2-3 4 0,-2 2 3 0,2-3 6 0,0 0 5 0,2-4 6 15,-2-2 7-15,2 1 1 0,0 0 1 0,2-4-5 0,0 0-6 0,0-4-8 16,0-2-8-16,0 0-8 0,2-3-7 0,0-3-8 0,-2-2-10 15,4-2-13-15,-2-2-14 0,2-3-11 0,0-2-9 0,1-2-4 16,0 0-3-16,0-1 4 0,0 2 6 0,0-1 11 0,-2-2 17 0,4 4 15 16,-1 1 16-16,-1 1 15 0,-3 3 12 0,2-2 10 0,0 6 6 15,-2 2 3-15,2 3-1 0,-2 0 1 0,2 4 3 0,0-1 6 16,-2 5 6-16,5 1-1 0,-1 1-6 0,1 5-8 0,3 1-9 0,0 2-5 16,0 2-7-16,5 2-3 0,1 2-5 0,1 4-7 0,2-2-10 0,2 3-40 15,4-1-53-15,2 1-59 0,2 3-60 0,3 0-71 16,1-4-72-16,1 4-41 0</inkml:trace>
  <inkml:trace contextRef="#ctx0" brushRef="#br0" timeOffset="39015.8995">25347 10617 174 0,'0'0'186'0,"0"1"-15"0,-1 1-7 0,1-2-3 0,-2 2-9 0,-1-1-11 0,3-1-16 16,0 3-18-16,-1-3-19 0,1 1-21 0,-3 1-17 0,3-1-16 0,-1 1-12 0,1 2-10 0,0-2-3 0,-2-1-2 16,-1 3-1-16,3-2-2 0,-1 1 0 0,-1 3-1 0,2-3 0 0,-2 4 2 15,-3-2-1-15,2 4 1 0,0-4 1 0,-2 4 1 0,-1-2 4 16,0 2 0-16,-2-1 2 0,0 2 3 0,-2-1 2 0,-3 0 2 15,2 0 2-15,-4 0 1 0,-1 0 2 0,-1-1 2 0,-2 2 1 0,-2 1 1 16,-4-4 1-16,2 2-1 0,-6-2-2 0,3 2-1 0,-4-4-1 16,0 2-3-16,-2-2-2 0,0 1-2 0,1-3 0 0,-4 2 0 0,3-1 1 15,-2-4 2-15,2 0 3 0,0 0 6 0,2 0 6 0,0-4 8 16,2-1 4-16,3 0 3 0,-1-2 0 0,1 0 1 0,-1-2 1 0,5-2 1 16,-1-1 1-16,2-2 0 0,1-2-1 0,2-2-3 0,-2 1-5 15,3-3-6-15,0-3-7 0,5-1-10 0,-2-1-7 0,3-2-2 16,2 1-2-16,-2-4-2 0,6 2 1 0,0-4-4 0,2 2 0 0,1 2-3 15,-2-4-1-15,3 2-1 0,3 2 0 0,-2-2-2 0,-1 4 2 16,5-1-1-16,-4 4 1 0,2-2 2 0,-2 3 1 0,4 2-1 0,-4 1 1 16,3 1 1-16,-2 1 0 0,1 2 2 0,-2 1 1 0,-1 1 2 15,2 3 2-15,1 1 1 0,-3 0 1 0,1 0 1 0,-1 1-2 16,0 2 1-16,0 3-1 0,0 0-1 0,0-1-2 0,0 2-1 0,0-1-3 16,0 3-2-16,0 0-4 0,0 0-3 0,0 0-4 0,0 0-1 15,0 0-1-15,0 0-2 0,0 2 1 0,-1-1 0 0,1 1 2 0,-3-1 2 16,1 3 1-16,2 1 2 0,-4-1 2 0,2 1 2 0,0 1 2 15,-1-1 0-15,0 4 1 0,1-3 0 0,-2 2 1 0,3 0 1 16,-4 1 0-16,1 0-1 0,2 2-1 0,-2-1-3 0,0 2-1 0,0-1-1 16,1 1-1-16,-3 1-1 0,2-1 0 0,-5 3-2 0,5-3 1 15,1 3-1-15,-4-1 0 0,4 1-2 0,-3-1 1 0,1 0-2 0,0 2 1 16,0-2 2-16,0 1 0 0,0 0 1 0,0-1 0 0,0-1-1 16,1 1 1-16,0-1 0 0,1-1 0 0,0-1 1 0,1 2 1 15,-2-2 0-15,4-2 2 0,-1-2 0 0,1 2 0 0,-3-2 1 0,3-2 3 16,0-2 3-16,0 3 5 0,0-3 6 0,0 0 7 0,0-1 8 15,0-2 3-15,0 0 1 0,0 0 2 0,0-5-2 0,0 2 1 0,0 0 0 16,0-5-2-16,3 1-1 0,-3-3-5 0,1-3-4 0,-1-1-6 16,2-4-9-16,0-1-6 0,0-2-9 0,1-2-2 0,-2-1-3 15,3-2 2-15,-2 0 2 0,2 0 0 0,1-3 3 0,-4 1 0 0,3 1 2 16,1 1 1-16,-4-1 2 0,1 5 1 0,0-2 3 0,3 3 2 16,-4 2 1-16,-1 3-1 0,2 0 0 0,0 4-2 0,-2 0-3 0,2 1-1 15,-2 2-2-15,3 3-4 0,-2 0-5 0,-1 0-3 0,5 5 0 16,-4-1 0-16,3 2-1 0,1 3 2 0,-2 1 0 0,1 1 3 0,5 1 1 15,-2 2 3-15,1 2 1 0,2 4 2 0,2-2 1 0,2 2-1 16,-2-1-2-16,2 0-4 0,-2 5-9 0,7-4-3 0,-6 1 0 0,4 0-21 16,-1 0-32-16,1-2-78 0,-1 5-101 0,0-6-102 0,3 2-101 15,-4-1-63-15,1-1-41 0,0-3-19 0,-1 0-7 0</inkml:trace>
  <inkml:trace contextRef="#ctx0" brushRef="#br0" timeOffset="62774.4477">6889 14740 34 0,'0'0'38'0,"0"0"-6"0,0 0-1 0,0 0-4 0,0 0-4 0,0 0-1 0,0 0-3 0,0 0-2 0,0 0-3 0,0 0 0 15,0 0-1-15,0 0 1 0,0 0-2 0,0 0-1 0,2 0 4 16,1 0 4-16,0 0 6 0,1 0 5 0,2 1 3 0,-3 1 3 0,4-2 3 15,-1 3 3-15,4-3 4 0,0 0 2 0,0 3 4 16,2-1 4-16,2-2 3 0,2 1 0 0,0-1-3 0,1 3-7 0,2-3-5 0,1 0-6 16,3 0-4-16,2 2-4 0,1-2-3 0,0 0-4 0,2 3-4 15,0-3-4-15,4 1-2 0,-1 1-2 0,2-2-1 0,3 3-1 16,-2-2 0-16,4-1 2 0,0 2 0 0,1 0 1 0,0-2 2 0,5 0 0 16,-2 0 3-16,4 0 2 0,0 0 3 0,2 0 0 0,4 0-2 15,0 0 0-15,2 0-2 0,0 0-2 0,5 0 0 0,-2-2-2 0,4 0-3 16,1 1-1-16,-3-2-2 0,3 0-4 0,0 0-2 0,0 1-6 15,3-2 2-15,-6-1 3 0,3 2 4 0,-1 0 1 0,-1 0 3 0,-2-2 1 16,-1 1 3-16,1 3 1 0,-2-2 3 0,3 1 0 0,-5 0 0 16,0 0 2-16,-2-1 3 0,-3 1 1 0,0 0 1 0,-3 0-3 15,0 0-3-15,-2 2-5 0,-2-1-3 0,-4 1-2 0,0 0-2 0,-4 0-1 16,-2 0-2-16,-2 0-2 0,-4 0 0 0,-1 0 1 0,-4 0-2 16,-3 0 0-16,0 0-2 0,-6 0 1 0,0 0 1 0,0 0 1 0,-4 0 2 15,-1 0-1-15,-4 1 1 0,3-1 0 0,-2 0 0 0,-1 0 1 16,-2 0 2-16,-1 0 0 0,0 0-1 0,0 0 0 0,0 0-1 0,0 0 1 15,0 0-1-15,0 0-1 0,0 0-1 0,0 0-2 0,0 0 0 16,0 0 1-16,0 0-1 0,0 0-1 0,0 0-6 0,-1 2-8 16,1-2-10-16,0 0-16 0,0 0-10 0,0 0-6 0,0 0-25 0,0 0-34 15,0 0-23-15,0 0-21 0,0 0-19 0,0 0-18 0,0 0-14 16,0 0-14-16,0 0-18 0</inkml:trace>
  <inkml:trace contextRef="#ctx0" brushRef="#br0" timeOffset="63797.7828">6721 16151 23 0,'-4'0'175'0,"1"2"-11"0,0-2-7 0,0 2-3 0,3-2-4 0,-1 0-6 0,1 0-13 0,0 0-17 0,0 0-17 0,0 0-20 0,0 0-16 0,0 0-11 16,0 0-7-16,1 1-5 0,2-1 5 0,-1 0 6 0,2 0 3 0,0 0 1 15,-1 0-3-15,2 0-1 0,0 2-3 0,4-2-2 0,1 0-1 16,2 0-1-16,3 0-1 0,4 0-2 0,4 0-3 0,3 0-1 16,4 0-2-16,5-2-3 0,2 1-3 0,8-3-3 0,1 0-2 0,6-1 0 15,4 1 0-15,2 0 2 0,4 0-2 0,4-1 0 0,5-4-2 16,2 7-2-16,2-5-1 0,6 5-3 0,1-4 0 0,2 0-2 0,5 3-1 16,-4-1 1-16,6 2-4 0,-2-1-6 0,2 1-3 0,-2 0-5 15,2 2-1-15,-1-2-3 0,-1 2-1 0,0 0-3 0,-4 0 0 16,0 0-1-16,-1 0 1 0,-2 0-1 0,-3 0 0 0,-1 0 1 0,-1 0 1 15,-3 0 3-15,-6 0 1 0,0 0 1 0,-6 0 0 0,0 0 2 16,-6-1-1-16,-4 1 1 0,-3-2 2 0,-6 0-1 0,-3 2 2 0,-4-2 2 16,-4 2 1-16,-4-3 2 0,-4 1 3 0,-2 0 1 0,-4 2 2 15,-2-4 1-15,-4 4-2 0,-2-1-4 0,0 1-11 0,-4-2-14 16,-2 0-31-16,0-2-39 0,-2 3-35 0,1-1-36 0,-3 2-32 16,0 0-30-16,-3-4-28 0,1 1-26 0,-2 0-26 0,-2-2-27 0</inkml:trace>
  <inkml:trace contextRef="#ctx0" brushRef="#br0" timeOffset="64514.657">6779 17681 105 0,'-6'2'215'0,"0"0"1"0,2-2-8 0,0 1-11 0,2 1-16 0,-1-2-18 0,3 0-16 0,0 0-18 0,0 0-19 0,0 0-17 0,3 2-18 0,-1-2-15 0,-1 0-13 0,2 0-10 0,3 0-7 0,-2 0-2 0,-1 0 4 15,4 0 7-15,0 0 7 0,4-2 5 0,0 2 3 0,6-2 1 16,-1 1 1-16,4-1 2 0,4 0 0 0,1-2 2 0,7 1 1 0,1-1 1 15,3 1-3-15,6-3-1 0,1 1-4 0,6 2-3 0,3-4-2 16,2 5-4-16,6-4-4 0,2 3-1 0,4-3-4 0,6 3-3 16,2-2-1-16,6 2-5 0,3-1-3 0,2 1-4 0,3-1-3 0,2 1-3 15,4-1-4-15,0 2-5 0,2-1-2 0,2-1 1 0,0 2-1 16,0 0 0-16,0 1 1 0,-1-2-2 0,1 0-1 0,-3 2-2 0,2-1 0 16,-4-1 0-16,0 0 0 0,-3 2 0 0,-3-3 2 0,-4 3 0 0,-3-1-3 15,-6-1-5-15,-2-1-3 0,-5 2-3 0,-8 2-1 16,-3-3-2-16,-4 0 1 0,-6 0 2 0,-4 3 2 0,-6-5 2 0,-4 4 2 15,-4-2 3-15,-3 0 7 0,-6 1 2 0,-2 2 4 0,-4-1 3 16,0-1-6-16,-6 2-8 0,-1-2-13 0,-2 0-14 0,-2 2-26 0,1-1-33 16,-3 1-50-16,0 0-62 0,-3-2-48 0,-3-2-39 0,3 1-32 15,-6-1-32-15,1 2-25 0,1-1-20 0,-2 1-33 0</inkml:trace>
  <inkml:trace contextRef="#ctx0" brushRef="#br0" timeOffset="75298.6798">21384 14694 47 0,'-2'-3'190'0,"0"3"-4"0,2 0-6 0,0 0 1 0,0 0 4 0,0 0 7 0,0 0 7 0,0 0-9 0,0 0-16 0,0 0-21 0,2 0-25 0,0 0-24 15,2 0-24-15,-1 0-16 0,1 0-15 0,2 0-7 0,3 0-7 16,1 0-6-16,2 0-4 0,2 0-6 0,3-1-7 0,6 1-3 0,0-2 0 16,8 0 0-16,3 2 0 0,4-1 0 0,6 1 2 0,4 0-2 15,6 0 0-15,3 0-3 0,5 0-1 0,3 0-4 0,5 0-4 0,4 0-1 16,2 1 1-16,6-1 2 0,-1 2 1 0,2 0 1 0,5-1 0 16,0 2 1-16,3-2 0 0,0 2-2 0,5-1-2 0,-2 2-1 0,3-2-1 15,1 1-2-15,0 1-3 0,0-2-5 0,-2 1-6 0,2-1-1 16,-2 2-2-16,-4-3 2 0,-2 1-1 0,-2-1 2 0,-1 3 0 0,-5-2 2 15,-3 1 3-15,-3 0 4 0,-2-2 3 0,-3 1 5 0,-8 1 4 0,2-3 3 16,-6 3 4-16,-3-1 0 0,-5-2-1 0,-4 1-3 0,-5 2 0 16,-2-3 0-16,-5 0 2 0,-6 0 1 0,-2 0 2 0,-8 0-11 15,1 0-13-15,-4 0-6 0,-3 0 1 0,-3 0-1 0,-3 0-3 0,-2 0-10 16,-1 0-16-16,-3-3-32 0,-1 3-39 0,0 0-36 0,-4-1-37 16,-2 1-34-16,1-2-35 0,-6-1-17 0,1 3-6 0,-6-3-44 15</inkml:trace>
  <inkml:trace contextRef="#ctx0" brushRef="#br0" timeOffset="115608.328">17720 15904 88 0,'-2'-3'133'0,"2"1"-1"0,0 0-1 0,0-1-1 0,-2 3-4 0,2-2-1 0,0 0-3 0,0 2-2 0,0 0-5 0,0 0-7 0,0 0-10 0,0 0-10 0,0 0-10 0,0 0-11 0,0 0-9 0,0 0-10 15,0 0-9-15,0 0-7 0,0 0-7 0,0 0-9 0,0 0-4 16,0 0-8-16,0 0-7 0,-2 2-4 0,2-2-2 0,0 2-1 16,-2-2 2-16,2 3 1 0,0-1 3 0,0 1 0 0,0 1 2 0,0 0 0 15,0 2 0-15,0 0 1 0,0 2 1 0,0-2 1 0,0 4 3 16,0-1 2-16,0 2 1 0,0-1-2 0,2 1-3 0,-2 2-2 0,2-1-3 16,-2 2-1-16,2 0-1 0,0-2 1 0,-2 2-1 0,2 1-1 15,-1-3 0-15,-1 2-1 0,3 1-1 0,1-2-1 0,-2-1 1 16,1-1 1-16,-2 2 1 0,3-4 0 0,-2 1 2 0,4 0-1 0,-2-4 1 15,0 3-1-15,-1-4 1 0,0 2 0 0,3-4 2 0,-2 1 1 16,2-1 2-16,0-1 0 0,2 0 0 0,2-2 1 0,0-2 1 0,-1 0-1 16,6-1 0-16,2-3-1 0,0 2 0 0,1-4-1 0,4 1-1 15,0-2 1-15,3-1-1 0,2 0 1 0,-1-1-1 0,3 0 1 16,0 0-1-16,1 2 1 0,2-1 1 0,-2 1 0 0,4 0 0 0,-2 0 3 16,0 1 0-16,2 1 3 0,-2 0 1 0,4 2 1 0,-1-1 0 0,-2 1 0 15,1-1 0-15,3 5-1 0,-6-3-2 0,5 2 1 0,0 0 0 16,-1 2-1-16,1 0-2 0,0 0-1 0,-3 0 0 0,6 2-1 15,-1 0-2-15,-2-2-1 0,0 2-3 0,0 0 0 0,-2-1-2 16,2 1-2-16,0 0-1 0,-3 0-1 0,4 0-2 0,-6-2 0 0,2 1-1 16,-1 1 1-16,-2-2-1 0,-1 2 0 0,0-2-2 0,-2 2 2 15,-1 0 0-15,0-2 1 0,0 1 1 0,-1 1 2 0,-4-2 1 0,2 0 1 16,-3 0 0-16,-1 0 2 0,0 0-1 0,-3 0 2 0,-2 0-1 16,2 0 2-16,-2 0 1 0,-2 0 0 0,-2 0 2 0,2 0 2 0,-4 0 1 15,0 0 1-15,-3 0 3 0,2 0 1 0,-2 0 1 0,-2 0 0 16,1 0 1-16,-1 0 3 0,-2 0 3 0,-1 0 5 0,0 0 1 15,0 0 4-15,0 0 1 0,0 0 2 0,0 0 2 0,0 0-2 0,0 0 0 16,0 0 0-16,0 0 0 0,0 0 0 0,0 0-1 0,0 0-2 16,0 0-4-16,0 0-3 0,0 0-4 0,0 0-4 0,0 0-2 0,0 0-2 15,0 0-4-15,0 0 0 0,0 0-1 0,0 0-1 0,0 0-2 16,0 0 1-16,0 0-1 0,0 0 0 0,0 0 0 0,0 0 1 16,0 0 1-16,0 0 0 0,0 0 0 0,0 0 0 0,-1 0 1 0,1 0 2 15,0 0 1-15,0 0 2 0,0 0 1 0,0 0 1 0,0 0 1 16,0 0 1-16,0 0 1 0,-3 0-1 0,3 0-2 0,0-2 0 15,0 1-1-15,0-3 0 0,0 2-2 0,0 0 0 0,3-1-2 0,-3-1 0 16,1 1-2-16,-1-1-1 0,2 0-1 0,-1 0-1 0,-1 0 0 0,3-1 0 16,-1 0 2-16,0 1-1 0,-2-1 1 0,2-1 0 0,-1 2 0 15,-1-1 0-15,3-1 2 0,-3 0-1 0,2 1 0 0,0 0 0 16,-2-1 2-16,2 1-1 0,-2-1 3 0,0 3 1 0,0-3 2 0,0 3 2 16,0-2 3-16,0 1 2 0,0 0 2 0,0 1 1 0,0 0 0 15,0 1 1-15,0-1 0 0,0-1-1 0,0 4 0 0,0-2-1 0,0 2-1 16,-2 0-1-16,2 0-4 0,0 0-2 0,0 0-3 0,0 0-3 15,0 0-1-15,0 0-4 0,0 0-1 0,0 0 0 0,0 0 0 0,0 0 0 16,0 2-1-16,0 2 0 0,0-1 1 0,0-1 0 0,0 4-1 16,-2-2 1-16,2 4 1 0,0-4 0 0,-2 4 0 0,2-3 0 15,-3 2 2-15,3 2-1 0,-1-2-1 0,-1 2-1 0,2 0 1 0,0 0-1 16,-2 0 0-16,0 1 0 0,-1-3-1 0,3 2 1 0,0-2 0 16,0 0 0-16,-1 2 0 0,1-2 0 0,-2 0 0 0,2-1 1 15,0 0 2-15,0-4 0 0,0 2 0 0,0 1 1 0,0-5 1 0,0 4-1 16,0-2 1-16,0-2 2 0,0 0 3 0,0 0 2 0,0 0 3 15,0 0 1-15,0 0 0 0,0 0 0 0,0-2-1 0,0-2 1 0,0 2-2 16,0-5 1-16,0 2-1 0,0-1 0 0,0 0 1 0,0-3-2 16,0 0-3-16,0-2-2 0,0 2-3 0,0-3-1 0,2 1 0 0,-1-1 2 15,-1 1-1-15,3-1 1 0,-1 0-2 0,0 1 1 0,-2 0-1 16,0 1 1-16,0 0-1 0,0 1 0 0,0 3 0 0,0-3 1 16,0 3-2-16,0 0 0 0,0 1 0 0,0 0-2 0,0 1-1 0,0 2-1 15,2 0 1-15,-2 1-1 0,0 1-4 0,0 0-1 0,0 0 0 16,0 0 2-16,0 0 0 0,0 3 1 0,1-1 2 0,-1 2 0 0,0 1-1 15,0 0 2-15,0 2 1 0,0 3 0 0,0-1 0 0,0 0 2 16,0 2 2-16,0-1 2 0,0 1-1 0,0 2-2 0,0-3 0 0,-1 2-4 16,-1 2 0-16,2-4 1 0,-2 4 0 0,2-4-1 0,-2 1-1 15,2-2 2-15,-3 1 0 0,3-3 0 0,0 3 0 0,0-4 0 16,0 1 2-16,0-5 1 0,0 4 0 0,0-2 2 0,0-2 0 16,0 0 2-16,0-2 2 0,0 0 1 0,0 0 0 0,0 0 0 0,0-2 0 15,0-1-1-15,0-2 1 0,0 1 0 0,0-1-1 0,0-4-2 16,0 0 1-16,0 0 0 0,0-1-2 0,0 1 0 0,3-4-2 0,-1 2 1 15,0 0-2-15,-2-2 0 0,2 2 2 0,-1 1-2 0,-1 1 1 0,3 0-1 16,-3 2 1-16,0-2-1 0,0 2-1 0,0 2-2 0,0 1-1 16,0-2-3-16,0 2-2 0,0 2-2 0,0-1 0 0,0 3 0 0,0 0-2 15,0 0 0-15,0 0 1 0,-3 3 1 0,3-1 3 0,0 1 2 16,-1 3 1-16,-1-3 2 0,2 3 2 0,-2 0 3 0,0 1 1 16,-1 2 2-16,3 0-1 0,-1 0 1 0,-1 3 0 0,1-3 0 15,-2 2 0-15,1-1-3 0,0 1-2 0,0-1-4 0,2 1 1 0,-1-2-1 16,1 0 0-16,-3 1 0 0,1-1-1 0,2-3 1 0,-2 2 0 0,0-2 1 15,2-1 0-15,0-1 1 0,0-1-2 0,0 0 4 0,0-1-1 16,0 2 0-16,0-4 0 0,0 0 1 0,0 0 0 0,0 0 3 16,0 0 2-16,0 0 1 0,0 0 1 0,0 0-2 0,0 0 0 0,0-4 0 15,0 2 1-15,0-1-1 0,0 0-1 0,0-1 1 0,0 0 1 16,0 3-1-16,-3-4-1 0,3 1-1 0,-1 2-2 0,-1-2 1 16,2-1-1-16,-2 5 2 0,0-4 0 0,2 2 1 0,-3-1-2 0,3 3 2 15,-3-3-2-15,2 3 0 0,-2-2-2 0,-1 2-1 0,-2 0-1 16,0 0-8-16,0 2-12 0,-4-2-13 0,0 3-12 0,-3 2-39 0,-3-1-51 15,-4 2-69-15,1-1-77 0,-7 5-86 0,-1-1-89 0,-4 2-48 16,-7-1-26-16</inkml:trace>
  <inkml:trace contextRef="#ctx0" brushRef="#br0" timeOffset="116662.5826">17808 16059 30 0,'2'-2'92'0,"0"2"6"0,-2 0 4 0,0 0 4 0,0 0 3 0,0 0 3 0,0 0-3 0,0 0-7 0,0 0-8 0,0 0-12 16,0 0-8-16,0 0-8 0,0 0-5 0,0 0-6 0,0 2-3 0,0 0-5 16,-2 2-4-16,2-3-6 0,0 3 0 0,0 0 0 0,0-1 0 15,0 4 1-15,0-1-2 0,-2 0-2 0,2 3 1 0,0 0 1 16,0-1 0-16,0 1 0 0,0 2-3 0,0-2-6 0,0 2-5 0,0 0-4 15,0-1-3-15,0 2-3 0,0-3-3 0,0 2-1 0,2-2-1 16,0-1 0-16,-2-1 0 0,2 2-1 0,-2-3 1 0,3 1 0 0,-2-2 0 16,1 2-1-16,-1-4 2 0,2 3 0 0,-1-3 0 0,0-1 1 15,3 2 2-15,-4-1 4 0,1-3 1 0,2 2 2 0,0-2 2 0,0 0 2 16,4 0 3-16,0 0 2 0,0 0 2 0,0-2 4 0,2 2 2 16,2-3 0-16,2-1 1 0,1 2 1 0,-2-1-2 0,3 0-3 0,1 0-1 15,0-2-3-15,2 1-3 0,-2 1-2 0,3 0-3 0,0-1-3 16,1 1-2-16,0 1-4 0,1 0-1 0,1 0-1 0,0-1-1 15,1 1 0-15,0 0 0 0,0 0 0 0,5 0 1 0,-2 2 1 0,1-1 0 16,2 1 0-16,2-2 0 0,-2 0 0 0,4 2 1 0,3-2-1 16,-3 0 0-16,4 2-1 0,-1-1-1 0,2 1 0 0,0 0-2 0,1 0 1 15,2-2-1-15,-2 2-1 0,2-1-1 0,0 1-1 0,1-3-1 16,-4 2-1-16,2 1-2 0,0-2 0 0,-2 0-1 0,0 1 0 16,0-2-2-16,-1 1 1 0,-1-2-2 0,-2 4 0 0,-1-2-2 0,-1-1-1 15,0-1 0-15,-4 2 0 0,0 2 1 0,1-3-1 0,-4 1 0 16,0 2 1-16,-4-1 0 0,0-2 2 0,-2 3-1 0,-2 0 3 0,0-3-1 15,-4 3 1-15,0-2 1 0,0 2 1 0,-2 0 1 0,-2 0 1 16,-4 0 0-16,0 0 0 0,1 0-1 0,-2 0 0 0,-1 0-1 0,0 0 0 16,-2 0 0-16,-2 0-2 0,0 0 0 0,0 0-2 0,0 0-6 15,0 0-10-15,-2 2-12 0,1-2-12 0,-4 3-45 0,1 0-62 0,0 0-57 16,-2 0-55-16,0 3-72 0,0-1-78 0,-2-1-51 0,-1 2-40 16</inkml:trace>
  <inkml:trace contextRef="#ctx0" brushRef="#br0" timeOffset="118310.9434">20829 15888 108 0,'0'-2'151'0,"0"1"8"0,0 1 0 0,0 0-2 0,0 0-3 0,0 0-2 0,0 0-3 0,0 0-6 0,0 0-11 15,0 0-11-15,0 0-13 0,0 0-14 0,0 0-11 0,0 0-12 0,0 0-11 16,0 0-11-16,0 0-7 0,0 0-8 0,-1 1-6 0,1 1-3 16,0-2-5-16,-2 0-4 0,-1 2-3 0,3-2-2 0,0 4 1 15,0-3 0-15,0 1 2 0,0 2 0 0,0-1 2 0,0 3 0 0,0-3 1 16,0 3-1-16,0 0 1 0,0 0 1 0,3-1 1 0,-1 4 3 16,-2-3-1-16,1 1 1 0,-1 1-3 0,3 1-2 0,-2-2-4 0,4 2-2 15,-4-3-2-15,3 3 0 0,1 0-1 0,-1 0 0 0,-1-3 0 16,4 4-1-16,-4-3-2 0,6 2 1 0,-4-2-2 0,1 0 1 15,4 0-1-15,-1 0 1 0,1 0-1 0,0-2 1 0,2 4-2 16,-1-4 1-16,4-1-1 0,0 1 0 0,1-2 1 0,3 1-2 0,-2-2 0 16,2 0 1-16,1 2-1 0,2-4 0 0,2 1 1 0,-1-1 2 0,3 0-1 15,-1 0 3-15,2-1 1 0,-1 1 0 0,3-4 2 0,-2 2 0 16,4 0 1-16,-1 1 2 0,0-4-1 0,2 1 1 0,0 2-2 0,2-1 0 16,-2-1 0-16,2 2-1 0,2-2 1 0,0-1-2 15,2 2-2-15,0 0 0 0,0-1-1 0,4 1-2 0,0-1 0 0,2 2-2 0,-2-1-2 16,2 1-1-16,0 0-3 0,2 0 0 0,-2-1-3 0,0 3-3 15,2-2-2-15,-4 0-3 0,0 2-2 0,3 0-2 0,-4 0-1 0,0 0-3 16,-4 0 1-16,4 0 0 0,-5 2 1 0,0 0 2 0,0 1 2 16,-3-1 1-16,1 0 3 0,-2 1 2 0,-2 1 3 0,1 0 2 15,-4-1 3-15,-1 1 3 0,0-1 1 0,-1 0 2 0,-4 2 1 0,2-1-2 16,-5-2-1-16,2 2-1 0,-6-1 0 0,-1-1 0 0,0-2 0 16,-1 4 1-16,-2-2 1 0,-2 1 2 0,-2-3 1 0,-3 1 2 0,4-1 2 15,-4 2 2-15,0 0 3 0,-2-2 0 0,-1 0 2 0,0 0 0 16,0 0 1-16,0 0 1 0,0 0 0 0,0 0 1 0,-4 0-2 15,3 0-1-15,-1 0-3 0,-1 0-2 0,-1-2-2 0,1 0-1 0,-1 2-2 16,-1-1-1-16,1-2 1 0,3 1-1 0,-4-2-1 0,1 4-1 16,1-2 0-16,-4-1-2 0,6-1 0 0,-4 2 0 0,2-2 0 0,-1 2 1 15,0-1 0-15,-1 0 0 0,1 0 0 0,3-1 0 0,-1 2 1 16,-1-1-1-16,-1-1 1 0,2 1-1 0,1-1 2 0,-2 2-2 0,2-1 0 16,-4-1 1-16,1 0-1 0,3 1 0 0,-1-1 0 0,-1 1 1 15,-1 0-1-15,3-3 0 0,-1 3-1 0,-1-3-1 0,-1 1 1 16,2 1 0-16,1-1 1 0,-2 1-2 0,2-1 1 0,-4-1 0 0,4 2 1 15,-2-1 0-15,2 1 1 0,-4-1 0 0,4 1 1 0,-2 1 2 16,1-1 3-16,-2 0 2 0,3 1 2 0,-4-1-1 0,4 1 2 0,-2 0-1 16,2-1 1-16,-4 2-2 0,5 0 1 0,-1 1 0 0,-2-4-1 15,3 5-1-15,-1-1 0 0,1-2-2 0,0 3-4 0,0 0-1 16,0 0-3-16,0 0-1 0,0 0-4 0,0 0-1 0,0 0-3 0,0 0-5 16,0 0-1-16,0 0-4 0,0 0-4 0,0 0-1 0,0 0-2 15,-2 3 0-15,2-2 2 0,-3-1-1 0,3 5 2 0,0-4 0 0,-1 1 2 16,1 0 3-16,-3 2 4 0,3-1 1 0,-2 0 4 0,2 3 4 15,-1-3 3-15,-2 3 2 0,3-3 1 0,-1 3 2 0,1-3-2 16,-3 2 0-16,1-1 1 0,2 0 1 0,0-1-2 0,-1 0 1 0,-2 2 0 16,3-1-1-16,0-2 1 0,0 2 1 0,0-1 0 0,-1-1 1 15,1-2 1-15,0 3 1 0,0-3 2 0,0 0 2 0,0 0 3 0,0 0 1 16,0 0 0-16,0 0 3 0,0 0 3 0,0 0 1 0,0 0 2 16,0 0 2-16,0 0-1 0,0 0 1 0,0 0 1 0,0 0 0 15,0 0 0-15,0 0-2 0,0 0-1 0,0-3-3 0,0 1-2 0,0-2-1 16,0-1-2-16,0 1-3 0,0-1 0 0,0-1-3 0,0 0-2 15,0-1-1-15,0 0-2 0,0 0-3 0,0 0 1 0,0-1-2 0,0 4 0 16,0-4 0-16,0 1 0 0,0 2 0 0,-2-2 0 0,2 2 1 16,-3-1-2-16,2 3 1 0,1 0-2 0,-3-1-1 0,3 2 0 15,0-1 0-15,0 3-3 0,0 0-1 0,0 0-2 0,0 0 0 0,0 0-1 16,0 0-3-16,0 0-3 0,0 0 0 0,0 0 1 0,-2 0 0 16,2 3 3-16,0-1 1 0,0 2 2 0,0 2 1 0,-1-1 3 0,-2 1 0 15,3 1 2-15,-1 1 1 0,-2 0 2 0,3 0 1 0,-2 1 3 16,2 2-1-16,-1-2 2 0,-2 1-2 0,3 2 0 0,-1-1-2 0,-1-2-1 15,-1 0-2-15,3 0 1 0,-1 0 0 0,-2 0 0 0,3 0 1 16,-1-2 0-16,1-2 2 0,-2 2-1 0,-1-4 0 0,3 3 0 16,-1-3 1-16,-2 2-1 0,3-4 1 0,0 2 1 0,0-1-1 0,0-2 1 15,0 0 2-15,0 0-3 0,0 0-4 0,0 0-3 0,0-2-4 16,0-2-3-16,0-1-6 0,0 1-19 0,0-4-27 0,0 1-29 16,0 0-30-16,0-2-40 0,3 0-45 0,-3 0-48 0,0 1-49 0,0-1-50 15,-3-2-53-15,1 2-44 0,-2 0-44 0</inkml:trace>
  <inkml:trace contextRef="#ctx0" brushRef="#br0" timeOffset="119241.237">20988 16074 25 0,'-2'-4'149'0,"-1"-1"1"0,3 1-3 0,0-1-2 0,-1 1-3 0,-1 0-4 0,2 1-2 0,-3-1-4 0,3 1-4 15,0 1-10-15,-1 1-10 0,-2-4-11 0,3 4-10 0,0-2-11 0,0 3-11 16,-1 0-11-16,1 0-10 0,0 0-8 0,0 0-8 0,0 0-5 0,0 0-5 16,0 0-6-16,0 0-3 0,-2 0-2 0,2 4-1 0,-3-2-2 15,3 2 0-15,-1 0-3 0,-2 1 0 0,3 2 0 0,-1 2-2 0,1-2 0 16,-5 2 0-16,4 1-2 0,-2 4 1 0,2-4 0 0,-1 4-3 15,-1-2 0-15,2 0-1 0,-1 1 0 0,2-1 1 0,-3 0-1 16,2-1 1-16,-2 2-2 0,3-3 1 0,-1 0 1 0,1-1 1 0,-2 0 2 16,-1 0 2-16,3-2 3 0,-1-1 5 0,-2 0 6 0,3-2 4 0,-1 1 4 15,1-3 5-15,0 2 5 0,-2-1 5 0,2-3 6 16,0 0 5-16,0 0 4 0,0 0 4 0,0 0 1 0,0 0 1 0,0 0-3 16,-3 0-3-16,3-3-5 0,-1-1-3 0,-2 2-5 0,3-4-4 0,-2 0-5 15,2 0-4-15,0 0-4 0,-1-1-7 0,1-1-2 0,0-1-4 16,0 0-3-16,0 1-1 0,0-2-1 0,0 1 1 0,0 0 1 0,0-2-2 15,0 3 1-15,0-1-1 0,0 0-1 0,0 0 2 0,0-2-2 16,0 2 1-16,0 2-2 0,0-1 0 0,0 2 0 0,0-3 1 16,0 3-1-16,0 0-1 0,0 1 0 0,1 0 0 0,-1 1-1 0,0 0 1 15,0 1-2-15,0-1 0 0,0 2-1 0,0 1 0 0,0-1-2 16,0 2 0-16,0 0-2 0,0 0 1 0,0 0-1 0,0 0 0 16,0 0 0-16,0 0-2 0,0 0-2 0,0 0-3 0,0 0 1 0,0 0 3 15,0 2 2-15,-1-1 4 0,-2 3 3 0,3 0 2 0,0-1 1 0,-1 3 1 16,-1 1-2-16,2 2 0 0,-3-3 0 0,3 5 3 0,-1-2 1 15,-2 3 0-15,3-2 1 0,-1 3-1 0,1 0-4 0,-2-1-3 16,-1 1-1-16,3-1-2 0,-1-1 0 0,-2 1-1 0,3 0 2 0,0-3 1 16,0 0-1-16,0 1 2 0,0-3 1 0,0 1 0 0,0-2 1 15,0 0-1-15,0-1 0 0,0-1 1 0,3 1-1 0,-2-4 2 16,-1 3-2-16,3-4-2 0,-1 1-1 0,-2-1-3 0,0 0-4 0,0 0-5 16,0-1-5-16,1-1 0 0,3-1-10 0,-1-2-13 0,0-1-11 15,1-1-11-15,-2-1-14 0,5-1-15 0,-4-2-14 0,4 0-12 0,-1 0-8 16,1 1-7-16,-1-2-3 0,1 1-2 0,-1-3-2 0,0 4-4 15,-1 1 4-15,0-2 9 0,1 4 0 0,-5 0-3 0,3 1-2 16,1 1 1-16,-4 1-1 0,3 1-4 0,-4 1 1 0</inkml:trace>
  <inkml:trace contextRef="#ctx0" brushRef="#br0" timeOffset="119566.2347">20967 16228 156 0,'0'0'170'0,"0"0"-5"0,0 0-7 0,0 0-9 0,0 0-7 0,0 0-11 0,0 0-14 0,0 0-13 16,0 0-14-16,3 2-14 0,-3-2-15 0,2 0-10 0,-1 0-10 15,3 0-10-15,-1 0-7 0,0 0-7 0,3 0-5 0,3 0-4 0,-1 0-5 16,2-2-4-16,2 2-5 0,2-1 1 0,5-2 1 0,1 0 6 16,3 0 2-16,3 0 3 0,3-2 2 0,4 1 1 0,0-1 2 0,6 1 1 15,-1-1-1-15,4-1 0 0,2 3 2 0,4-3-1 0,2 3 1 16,2-2-3-16,3 0-3 0,2 1-6 0,1-1-6 0,1 1-6 15,0 0-6-15,2 3-3 0,-2-3-3 0,-1 2-1 0,0 0-4 0,-1-1-5 16,-4 2-5-16,-1 1-10 0,-2-3-12 0,-4 2-4 0,1 1-2 16,-6-2 0-16,-3 0 1 0,-2 2 3 0,-1-1 4 0,-4 1 0 0,-2-3 2 15,-3 3 2-15,-4-2 4 0,-1 2 5 0,-1-1 7 0,-4-2 12 16,-1 3 13-16,-4 0 11 0,-1 0 9 0,0 0 4 0,-4-2 4 0,0 2-3 16,-2 0-4-16,1 0-10 0,-4 0-12 0,-1 0-22 0,0 0-25 15,0 0-27-15,0 0-27 0,0 0-25 0,0 0-20 0,0 0-25 16</inkml:trace>
  <inkml:trace contextRef="#ctx0" brushRef="#br0" timeOffset="120043.3977">22841 15890 45 0,'0'-2'168'0,"0"2"2"0,0-2-2 0,0 2-5 0,0 0-7 0,0 0-6 0,0 0-11 0,0 0-9 0,0 0-12 0,0 0-10 0,0 0-9 0,0 0-8 0,0 0-9 15,0 0-11-15,0 0-9 0,0 2-11 0,0 2-9 0,0-1-8 0,0 3-8 16,1-3-7-16,-1 3-3 0,3 0-2 0,-1 5-1 0,-2-2-1 16,1 1 1-16,2 2-1 0,-2 1 1 0,4 0 0 0,-4 3-2 0,3-1-1 15,-2 2-1-15,1-1-2 0,-2 4 0 0,4-2-2 0,-5 1 0 16,1 1-2-16,2-3 1 0,-2 1-2 0,2-2 0 0,-1 3-1 0,-2-4-2 15,1 0 1-15,-1-3 0 0,3 1 0 0,-2 0 3 0,-1-5 3 16,2 1 4-16,-2-2 4 0,3 0 4 0,-2-5 6 0,-1 4 7 0,3-2 5 16,-1-2 4-16,-2 0 4 0,1-2 0 0,-1 0-2 0,0 0-11 15,3-4-14-15,-2 3-25 0,-1-5-30 0,0 1-42 0,0-4-48 0,0 0-60 16,-1 3-63-16,-2-3-77 0,2-2-84 0,-4 2-54 0,-1 0-38 16</inkml:trace>
  <inkml:trace contextRef="#ctx0" brushRef="#br0" timeOffset="124924.5135">24066 16015 57 0,'-3'-4'195'0,"1"-1"5"0,2-1 7 0,-2 2-4 0,0 0-8 0,2 1-12 0,-1-1-13 0,1 3-13 0,-5-3-17 0,5 4-14 16,-2-2-14-16,0 2-12 0,2-2-12 0,0 2-11 0,-1 0-10 16,1 0-9-16,-3 0-8 0,3 0-4 0,0 0-2 0,0 0-3 15,0 0-1-15,0 0-3 0,0 0-2 0,-2 0-3 0,2 0-3 0,0 0-4 16,0 0-5-16,0 0-3 0,0 0-3 0,0 0-4 0,0 0-3 16,0 0-3-16,0 0-2 0,0 2 1 0,2 0-2 0,1 2 0 0,-3-3 0 15,1 1 1-15,3 2 2 0,-2-1 0 0,2 0 2 0,0 3 1 16,1-3-1-16,0 3 0 0,0-1-2 0,1 2 1 0,1-1 1 0,-1 0-1 15,2 2 0-15,-2-4-2 0,4 4-1 0,-1-1 1 0,-2 0-3 16,3 0 0-16,0 0 1 0,0-1 0 0,0 0-1 0,0 0 2 16,0-1 4-16,1 2-1 0,-1-1 2 0,0-1 1 0,0 0 1 0,1-1 1 15,-1-1 1-15,0 0 3 0,1 1 0 0,-1-2 3 0,-3-1 1 16,6 1 3-16,-4-2 2 0,-1 0 1 0,2 0 1 0,0-2-1 0,2 1 1 16,-2-1 0-16,0-2 0 0,0-1-2 0,2 1 1 0,1-1-2 15,-2-2 0-15,4-1-3 0,-4 2-1 0,4-3-1 0,-4-1-3 16,1 1 1-16,1 0-2 0,1 0 1 0,-2 2-1 0,-1-1 2 0,3 0 0 15,-3-2 0-15,0 4 0 0,2-2 1 0,-1 2 0 0,-2-3 0 16,1 4 0-16,1 0 0 0,1 0-3 0,-3 1 0 0,0 1-3 0,1-1-1 16,-2 0-2-16,-2 3-2 0,3 1 0 0,-1 0-1 0,-2 0 1 15,-1 0-1-15,4 1 1 0,-1 1-1 0,-3 2 1 0,2 1 0 0,-1-1 2 16,-1 1 0-16,3 2 1 0,-2-1 0 0,2 0 1 0,-2 3-1 16,1 0-1-16,1-1 0 0,-2 0-1 0,3 0-1 0,1 0 1 15,-3 1 0-15,-1-2-1 0,3 0 2 0,-1 0 1 0,3 0 0 0,-2-1 1 16,-3 0 2-16,3-1 3 0,3-1 1 0,-1 1 2 0,-1-2 2 15,4 0 3-15,-4-2-1 0,5 1 0 0,1-2 1 0,-1 0-2 0,1-2 0 16,4 1-1-16,-3-4 1 0,1 1-2 0,1 2-2 16,0-5-1-16,2 2-3 0,-2-1-1 0,3 0-4 0,-3-1 0 0,-2-1-1 15,2 1-1-15,-3 2-1 0,-1-1-1 0,3 1-2 0,-3-2-1 0,-5 2-2 16,4 1-1-16,-1-2-3 0,-2 2-1 0,-2 2-1 0,0-1-2 16,-2-1 0-16,2 2-1 0,-2 2-1 0,0 0-2 0,0 0 1 0,-3 0-1 15,4 0 1-15,1 0-2 0,-3 2 1 0,3 2 2 0,0-1 0 16,1-1 0-16,-1 2 2 0,0 1 2 0,0 0 1 0,1-1 0 15,-1 0 0-15,3 4 0 0,-1-3 2 0,-1 0 1 0,0 1 1 0,1-1 1 16,0 1 1-16,0-3 2 0,-2 2 0 0,2 0 2 0,-3 0 2 0,6-1-1 16,-5-4 2-16,1 2-1 0,-1-2 2 0,3 0 2 0,0 0 1 15,0 0 2-15,1-2-1 0,0 2 1 0,0-4 2 0,0-1-1 16,2-1 1-16,0 0-1 0,0 1 0 0,0 0-1 0,2-3 1 0,-2 1 0 16,-1 0-2-16,0 0-2 0,1 2-2 0,-1-3-3 0,-4 2-3 15,4 1-3-15,-4-1-2 0,-1 2-5 0,0-1-3 0,-2 2 0 0,0 1-4 16,-2 1-1-16,3-2-1 0,-6 3 0 0,4 0 0 0,-4 3 0 15,3-3 2-15,-2 3 0 0,0 0 2 0,0 0 3 0,2 0 2 16,-2 2 3-16,2 2 2 0,0-2 2 0,-2 2 1 0,2 1 1 0,-2-4 1 16,2 5 0-16,3-1 1 0,-3 1 0 0,-1-2 1 0,5 2-1 0,-4-3 1 15,3 3 1-15,-2 0-1 0,3-3 0 0,-1 0 2 16,2 2-1-16,-1-4 3 0,0 0 0 0,1 1 1 0,0-1 1 0,3 0-1 16,-2-3-1-16,2 1 0 0,1-2 0 0,1 0 0 0,0 0-1 0,1-2 1 15,2 1 1-15,1-3-1 0,-3-1-3 0,5 1 1 16,1-3-1-16,-2 2 0 0,0-3-1 0,0 2 0 0,1-3 0 0,-2 1-1 15,5-1-1-15,-5 2 0 0,-3-1-2 0,3 1 0 0,0 0-1 16,-4 2-3-16,3-1 0 0,-3 1-2 0,-3 0-2 0,1 1-1 0,1 0 0 16,-5 1-2-16,1 0 1 0,-1 1 0 0,0-1-2 0,0 2 1 15,-1-2 0-15,-2 3-1 0,2 0 0 0,-2 0 0 0,2 0 2 0,-2 0 1 16,2 3 1-16,-4-2 0 0,4 2 1 0,-2-1 1 0,3 1 2 16,1 0 0-16,-3 1 2 0,-1 0 1 0,3 0-1 0,1-3 1 0,-1 2 2 15,1 1 1-15,-1 0 2 0,3-1 0 0,-1 1 0 0,-1-1 2 16,4 1-1-16,-4-2 1 0,4 0-1 0,-1-1 1 0,-1 1-2 0,1-2 1 15,2 0-1-15,0 0-1 0,0 0 0 0,1-2 1 0,1 1-1 16,-3-1 1-16,4 0 1 0,-1-2-1 0,-3 1 0 0,1-1 2 0,4 1-1 16,-4-3 1-16,0 1 1 0,1 0-1 0,1 0 2 0,-2-4 0 15,-1 4-1-15,1-1 1 0,0 2-2 0,1-4-3 0,-1 2-1 0,-3 1-1 16,2 0-2-16,-4 0 0 0,2 1-3 0,-1 1-1 0,-4-1 0 16,2 0-3-16,0 3-1 0,-1-3-1 0,-2 4 0 0,1-2 1 15,-3 0-1-15,2 2 1 0,1 0 0 0,-2 0-1 0,-2 0 2 0,2 0 0 16,-1 2 2-16,0 0 0 0,1-2 2 0,-1 2 1 0,0 0 2 15,0-1-1-15,2 1 2 0,1 0 0 0,-2 2 2 0,-1-3 0 16,2 1 0-16,1 0 2 0,-1 2 1 0,0-3 2 0,0 1-1 0,2-2 2 16,1 2-1-16,-3 0-1 0,3-2 1 0,0 1 0 0,1 1-1 15,-1-2 1-15,2 2-2 0,-3-2 0 0,6 0-2 0,-3 0-1 0,2 0-1 16,-2 0 0-16,3 0-1 0,-4 0 0 0,5-2 1 0,-3 2 0 16,2-2-1-16,-1 1 1 0,2-1 1 0,-2 0 0 0,2-1 1 0,0-1 1 15,-2 2 0-15,2-1 0 0,-3-1 1 0,4 0-2 0,-1 1 0 16,-1-3-1-16,-2 3 0 0,1-2-2 0,0 1-1 0,0 3-1 0,-2-4-2 15,3 1 0-15,-4 2-2 0,-1-2-1 0,5 1-1 0,-6 1-1 16,1-1-1-16,0 2-2 0,0 1 1 0,-2-2-1 0,2 2 1 16,1 0 0-16,-4 0-1 0,1 2 1 0,2-2 0 0,-2 1-1 0,2 2 1 15,-2-1 1-15,3 1-1 0,-6 1 2 0,5-2 1 0,-4 2 1 16,4 1 0-16,-1-4 2 0,-2 4 0 0,2-1 0 0,-2 1 2 16,2 1 1-16,-4-3 0 0,5 1 2 0,-4 1 1 0,3-3 1 0,-2 2 2 15,2-1 1-15,-4 1 2 0,6-1 0 0,-1-1 2 0,-3 2 1 16,2-3 1-16,1 1 1 0,-3 1 0 0,6-3 1 0,-6 0-1 0,6 0 1 15,-1 0-1-15,-1 0-1 0,3 0-2 0,-2 0-2 0,4-3-3 16,-2 0-2-16,5-1-3 0,-3 2-4 0,1-3-1 0,2 0-2 0,-2 1-1 16,3-1-1-16,1 1-1 0,-4-1-1 0,3 1 1 0,-1-1 0 15,-2 2-1-15,2-1 2 0,-2 0 0 0,-1 0-1 0,0 2 2 0,1-2 1 16,-4 4 1-16,2-2 1 0,0 2-1 0,-3 0 0 0,1 0-1 16,-2 0 0-16,0 0-1 0,0 2 1 0,-1 1 1 0,0-2 1 15,0 4 1-15,0-2 2 0,0 3 1 0,1-3 0 0,-1 2 2 0,0 0 2 16,0 1 0-16,1-1 2 0,-1 2 1 0,2 0 2 0,-2 1 2 15,3-2 0-15,-1-1-2 0,-1 1 1 0,4 1 1 0,-4-2 1 0,3 1 0 16,-2-3-1-16,2 3-3 0,1-5 1 0,1 2 0 0,-2 1-1 16,-1-4 1-16,6 2 1 0,-3-2-1 0,0 0 1 0,-1-2-1 15,4 2-14-15,-2-4-18 0,-1 1-27 0,0 2-30 0,1-3-28 16,-1 0-29-16,0-2-38 0,-3 2-43 0,-3 2-41 0,0-1-41 0,-1-1-31 16,-2 2-27-16,-2-1-44 0,-5 3-50 0,0 0-31 0</inkml:trace>
  <inkml:trace contextRef="#ctx0" brushRef="#br0" timeOffset="146828.5053">21530 17568 151 0,'-11'-2'161'0,"6"1"1"0,-3-4-5 0,1 4-10 0,2-2-10 0,-1 1-12 0,1 2-16 0,2-3-19 0,-1 3-14 0,-2-1-14 0,4-1-11 0,0 2-7 0,-1 0-6 15,0 0-3-15,3 0-3 0,0 0-3 0,0 0-2 0,0 0-3 0,0 0-2 16,0 0-2-16,0 0 3 0,0 0 3 0,0 0 0 0,0 0-2 0,0 0 1 16,0 0-1-16,0 0-2 0,0 0 0 0,0 0-3 0,0 0-2 15,0 0-3-15,0 0-1 0,3 0-3 0,0 0-1 0,-1 0 0 0,2 0 1 16,2 2 1-16,-1-1 2 0,2-1 0 0,2 3 1 0,1-3 0 16,3 0 2-16,3 2 0 0,1 2-1 0,4-1 1 0,3-1 0 15,2-2 1-15,4 1 2 0,0-1-1 0,6 2-1 0,2-2-1 16,2 0-1-16,-1 0-1 0,9-2-1 0,-5 2-1 0,7-1-2 0,-2 1 0 15,4-2-1-15,-2-1-2 0,2 3-1 0,3-1-1 0,-2-2-2 0,1 3 3 16,0-2 3-16,3 2 2 0,-4 0 3 0,3-3 1 0,0 3 1 16,1 0 2-16,-1 0 0 0,1 0 2 0,0 0 2 0,0 0 1 0,1 0 1 15,2 3 1-15,-2-3-1 0,3 0-1 0,-4 0-4 16,4 2-3-16,-1-2-4 0,2 3-3 0,-2-2-2 0,0-1-3 0,0 3-2 16,-2-1-5-16,0-2 0 0,1 1-3 0,-2-1 0 0,-2 2-1 0,4 0 2 15,-3-2 2-15,1 1 1 0,-1 2 1 0,-1-3 2 16,1 1 1-16,0 1 2 0,-1-2 3 0,0 2 2 0,-1-2 1 0,3 0 0 0,-4 0 3 15,2 0 1-15,-2 0 1 0,-1 0-3 0,3 0 0 0,-2 0-2 16,-1 0-2-16,3 0-4 0,-3 0 0 0,-2 0-4 0,-1 0-2 0,1 0 0 16,-2 0 0-16,1 0-1 0,-1 0-2 0,-2 0-1 0,-2 0-1 15,1 0-2-15,-2 0-2 0,3 0 4 0,-2 0 0 0,-2 0 2 0,2 0 4 16,-1-2 3-16,-1 2 4 0,1-2 1 0,3 1 1 0,-2 1 2 16,0-3 0-16,2 2 2 0,-2 1 2 0,2-4 2 0,0 3 0 15,0-1 0-15,0-1-1 0,2-1-2 0,1 2-1 0,-3 2-2 0,0-3-2 16,1 0-2-16,0 0-1 0,0 3-3 0,-1-5-1 0,0 4-2 15,1-2-1-15,-1 3-2 0,0-3 0 0,-3 1-2 0,2 2 0 0,-2-3-2 16,2 1-1-16,-4 0-1 0,1 2-1 0,0-3 1 0,3 3 1 16,-5-4 1-16,-1 4 3 0,1-3 1 0,-1 3 2 0,-1-2 1 15,-1 0 1-15,-1 2 2 0,3-2 2 0,-3 2 0 0,0-2 3 0,0 1 2 16,-3 1 0-16,4-2 0 0,-1 0 0 0,-5 2-1 0,5-2 0 16,-1 0 0-16,-1 2-2 0,0-1 0 0,0-1 0 0,-1 1-1 0,3 1 0 15,-3-4-1-15,3 4 0 0,-2-2-2 0,0 2-1 0,1-2 0 16,1 1-1-16,-5 1-1 0,3-3-1 0,0 2-2 0,-2 1 1 0,2-2 0 15,-3 0-2-15,0 2 1 0,1-1-1 0,-2 1-1 0,2-2-1 16,-2 2-1-16,1-3-1 0,-4 3-1 0,3 0-1 0,-4 0 1 16,4 0 0-16,-4 0 0 0,2 0-1 0,-2 0 0 0,3 0 0 15,-5 0 2-15,2 0 2 0,-3 0 1 0,3 0 1 0,-1 0 2 0,-4 0 1 16,4 0 1-16,-4 0 1 0,-1 0 2 0,2 0 1 0,-2 3 1 0,0-1-1 16,2-2 3-16,-3 0-1 0,-2 0 0 0,3 1-1 0,0-1 1 15,-4 0-1-15,4 0 1 0,-4 0-2 0,3 2 2 0,-2-2-2 16,-1 2 0-16,0-2 1 0,3 0-1 0,-3 1 1 0,0 2-2 0,-1-3-1 15,1 1-1-15,0 1-1 0,-1-2 0 0,0 2 0 0,0-2-1 16,-1 1 1-16,-2 2 0 0,2-3-1 0,-2 1-1 0,-2 1-1 0,1-2 2 16,-1 1 0-16,0-1 1 0,1 2-1 0,-6 0 1 0,4-2 0 15,-3 0 0-15,0 2 1 0,-1-2 0 0,1 0 0 0,-2 2 0 0,1-2 1 16,-1 0 0-16,-3 0 0 0,4 0 1 0,-4 0-1 0,2 0 1 16,-1 0 0-16,0 0 2 0,1 0 0 0,0 0 3 0,-1 0 0 15,2 0-2-15,0 0 1 0,-1 0 1 0,6 0-2 0,-5 0 2 0,2 0 0 16,1 1-2-16,2-1 1 0,-1 2-2 0,0-2 0 0,2 0 0 15,0 0 0-15,0 2-3 0,0-2 0 0,0 0 0 0,0 2-1 0,2-2-1 16,-2 0 1-16,-2 2-1 0,2-2 0 0,-2 0 0 0,2 0-1 16,-4 0 2-16,-1 0 0 0,0 0 0 0,-1 0 2 0,0 0 0 15,-2 0 1-15,-1 0 2 0,-1 0 0 0,0 0 2 0,0 0 0 0,0 0 1 16,0 0 0-16,0 0-1 0,0 0 2 0,-1 0 0 0,-4 0-1 16,4 0-1-16,-1 0-4 0,0 0-4 0,-3 0-10 0,2 0-15 15,-1 0-28-15,0 0-34 0,-5 0-47 0,3 0-51 0,1 0-51 0,-5 1-46 16,-1 1-53-16,1-2-57 0,-3 2-47 0,-1 0-44 0</inkml:trace>
  <inkml:trace contextRef="#ctx0" brushRef="#br0" timeOffset="160107.5423">6770 17424 70 0,'0'3'101'0,"3"1"2"0,-3-1 5 0,2 1 3 0,-1 1 5 0,-1-2 4 0,3 3 0 0,1 0 3 0,-2 0-5 15,-1 0-6-15,2 0-6 0,1 2-9 0,-2 1-7 0,-1-3-5 16,2 3-5-16,0 0-6 0,0 0-4 0,-2 1-5 0,2-1-4 0,0 0-6 16,0 3-5-16,-2-1-8 0,4-2-2 0,-4 1-3 0,4 1-2 15,-1 0-3-15,0-3-1 0,-1 4-3 0,0-1 0 0,1 0-1 0,2-2 0 16,-2-1 0-16,2 1 0 0,0-1-1 0,1-1 2 0,3 0 2 16,0 1 1-16,3-5 0 0,0-2 0 0,6 1-2 0,3-4-1 0,4 1 0 15,2-2-1-15,6-5-2 0,4-3 0 0,4 0-2 0,7-2-1 0,4-4-4 16,5-1-8-16,8-2-10 0,4-3-4 0,6 2 0 0,6-2-49 15,4 0-71-15,4 0-65 0,5-1-62 0,3 3-74 0,1-1-83 16,5 4-51-16,-2 2-35 0,2 2-19 0</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1:21:22.514"/>
    </inkml:context>
    <inkml:brush xml:id="br0">
      <inkml:brushProperty name="width" value="0.05292" units="cm"/>
      <inkml:brushProperty name="height" value="0.05292" units="cm"/>
      <inkml:brushProperty name="color" value="#FF0000"/>
    </inkml:brush>
  </inkml:definitions>
  <inkml:trace contextRef="#ctx0" brushRef="#br0">22047 2746 12 0,'0'0'128'0,"0"0"-10"0,0 0-12 0,0 0-15 0,0 0-17 0,0 0-11 0,-5 0-11 0,5 0-7 0,0 0-7 0,-2 2-3 16,0 1-3-16,2-3-5 0,0 0-6 0,-1 1-10 0,1-1-12 0,0 0-8 15,-3 2-5-15,1 0-3 0,2-2 0 0,0 0-1 0,0 1-2 0,0 2-4 16,0-3-3-16,0 0-3 0,-1 1-2 0,1-1 1 0,0 0 1 15,0 0 9-15,0 2 9 0,0-2 6 0,0 0 7 0,0 0 3 0,0 0 1 16,0 0 2-16,0 0 0 0,0 0-1 0,0 0 3 0,1 0 2 16,-1 2-1-16,2-2 1 0,1 1 0 0,-3-1 3 0,1 0 1 0,3 0 3 15,1 0 2-15,-4 0 0 0,3 0 0 0,2 2 1 0,0-2 2 0,0 0-2 16,2 2 0-16,-2 0-3 0,4-2-2 0,-1 0-1 0,0 1-4 16,3 1-3-16,-1-2-2 0,-1 0-2 0,0 2 0 0,1-2-3 0,1 0-3 15,-2 2-1-15,0 0-1 0,0-2-1 0,0 1 0 0,2-1-1 16,-2 2 0-16,-2-2 2 0,2 2 1 0,-4-2-2 0,0 2-1 0,3 0-3 15,-4-2-2-15,0 1 0 0,-2-1 1 0,0 2 1 0,-2-2 1 16,2 2-2-16,-3-2-5 0,0 0-7 0,0 0-12 0,0 0-5 0,0 0-4 16,-3 2 1-16,3-2 3 0,-1 2 2 0,-4-1 2 0,1-1 0 15,2 2-1-15,-2-2-1 0,-2 0-3 0,1 1 4 0,-1-1 6 0,-3 0 9 16,3 0 11-16,-4 0 7 0,2 0 4 0,-2 0 2 0,0 0-3 0,1 0-1 16,-1 0-1-16,0 0 1 0,0 0 0 0,-1 0 1 0,1 0 0 0,0 0-1 15,0 0 0-15,0 0 0 0,-1 0 1 0,2 0 0 0,-1 0-1 16,3 0-2-16,-2 0 1 0,2 0 1 0,-2 0 0 0,1 0 2 0,2 0 1 15,0 0 3-15,0 0 3 0,2 0 2 0,-2 0 3 0,5 0 2 16,-4 0 2-16,1 0 2 0,3 0 3 0,-4 0 3 0,5 0 3 0,0 0 2 16,0 0-1-16,0 0 0 0,0 0-1 0,0 0-4 0,0 0-6 0,0 0-2 15,0 0-1-15,0 0-1 0,0 0-3 0,0 0-1 0,0 0-2 16,0 0-1-16,0 0-3 0,0 0 0 0,5 0-1 0,-4 0 2 16,3 0 0-16,-2 0 3 0,1-1 3 0,-2-1-1 0,3 2-2 0,-2 0 0 15,2 0 0-15,1 0 2 0,0-1 1 0,0 1 3 0,0-2 2 0,1 2 1 16,3 0-1-16,-2-2 1 0,2 0-1 0,1 2-1 0,0-2-1 15,1 1 1-15,1 1 2 0,-2-2 0 0,2 0-3 0,0 2-2 16,0-2-3-16,-2 2-3 0,0-2-2 0,0 1-2 0,0 1-1 0,-2-2-1 16,0 0-2-16,-2 2 1 0,0 0 2 0,-2 0-2 0,0 0-2 0,-2 0 2 15,2 0 2-15,-4 0 2 0,0 0-1 0,0 0-1 0,0 0-1 0,0 0-3 16,0 0-4-16,-4 2-2 0,2 0-2 0,0-2-2 0,-1 1 1 16,-2 1-2-16,1-2 2 0,-2 2 0 0,0-2-1 0,1 2 2 0,-4 0 0 15,-1-2 0-15,3 1 0 0,-3 1 5 0,0-2 3 0,-5 2 6 16,5 0 2-16,-1-2 2 0,-4 2 1 0,4-1 1 0,-4-1 1 0,4 2 1 15,1-1 3-15,-5-1 0 0,5 3 2 0,-1-3 1 0,0 1 0 0,1 1 0 16,0-2 0-16,0 3 0 0,4-3-2 0,-2 0 2 0,2 3-1 16,0-3 0-16,2 0-2 0,0 0 0 0,1 0-3 0,0 0 0 0,1 0-1 15,2 0 1-15,0 0-1 0,0 0 0 0,0 0 1 0,0 0-1 16,0 0 0-16,0 0-1 0,0 0-1 0,5 0-1 0,-4 0-1 0,1 0-2 16,0 0-2-16,2 0-1 0,0 0-2 0,0 0-1 0,0 0 1 15,1 0 0-15,-2 0 1 0,1 0 1 0,2 0 0 0,-2 0 0 0,5 0-1 16,-4 0-1-16,3 0 0 0,0 0 2 0,-2 0 1 0,3 0 2 0,-2 0-1 15,1 1 2-15,0-1-2 0,0 0-1 0,-2 2-1 0,0-2-2 16,0 3-1-16,-2-3 1 0,2 0 1 0,-2 0 0 0,0 0 0 0,1 2 1 16,-4-2-1-16,-1 0 0 0,0 0 1 0,0 0 0 0,0 0-1 15,0 0 1-15,-1 3 0 0,1-2-7 0,-3-1-12 0,1 3-16 0,-2-1-16 16,4-2-29-16,0 0-36 0,-1 0-37 0,-4 0-37 0,1 0-41 0,2 3-40 16</inkml:trace>
  <inkml:trace contextRef="#ctx0" brushRef="#br0" timeOffset="14066.7764">26111 9217 87 0,'-3'-5'180'0,"1"1"-3"0,2-1-9 0,0 1-11 0,0-1-10 0,0 0-12 0,0 1-11 0,0-1-14 0,0 2-8 0,0-1-10 0,0 0-7 0,0 0-4 0,0 1-2 0,0 0-2 15,0 1-2-15,-2-2-3 0,2-1-1 0,-2 2-1 0,2 2-2 16,-1-1 0-16,1-1-3 0,0 0-4 0,0 1-8 0,-3 2-12 0,3-1-8 16,-2-2-9-16,2 3-8 0,0 0-4 0,0 0-7 0,0 0-2 15,0 0-6-15,0 0-2 0,0 0-4 0,0 0-4 0,0 0-2 16,0 0-6-16,0 0 0 0,0 0 0 0,0 0-4 0,0 0-6 0,0 0-2 16,0 3-2-16,0-2 2 0,0 4 6 0,0-2 7 0,0 0 6 15,0 5 5-15,0-2 2 0,-2 4 1 0,2-1 4 0,-2 5 3 0,2 1 2 16,-1 1 7-16,1 1 9 0,-3 6 5 0,1-2 4 0,2 2 0 15,-2 3-4-15,2 2-6 0,-2 1-5 0,0 1-1 0,2 3-2 0,-2 1 1 16,0 1 0-16,2 1 3 0,0-1 3 0,0 4-2 0,0-1 1 16,0 5-2-16,0-4-2 0,0 1-1 0,2 3-1 0,0-1-2 0,-2-3-1 15,2 0 0-15,0 3-3 0,0-3 0 0,0-1-2 0,1 0-1 16,-2-3-2-16,3-2 0 0,-2 0 0 0,1-3-2 0,-2-1 1 0,3 0-1 16,-2-3-2-16,1-1 2 0,0-2-2 0,-1-2 2 0,0 0 1 15,0-4 0-15,0 1 2 0,0-3-2 0,1-1-2 0,-3-3-6 16,1 0-6-16,-1-2-8 0,2-2-6 0,0 1-12 0,-2-5-12 0,0 3-33 15,0-6-47-15,0 0-35 0,0 0-30 0,0 0-17 0,0 0-12 16,-2-4-13-16,0-1-15 0,2-3-15 0,-1-2-16 0</inkml:trace>
  <inkml:trace contextRef="#ctx0" brushRef="#br0" timeOffset="19121.3247">26889 9475 69 0,'0'-4'169'0,"0"1"-4"0,-3-1-5 0,3 2-9 0,0-1-12 0,-1 1-10 0,1 0-9 0,-3-2-5 0,1 3-7 0,2-1-6 0,-1 2 1 0,-2-1 0 0,2 1-8 0,-2-3-14 0,1 2-13 0,-2 1-10 0,3-2-8 16,-1 0-4-16,-1 2-3 0,-2 0-5 0,0 0-3 0,4 0-6 15,-4 0-4-15,1 0-6 0,0 0-9 0,-2 0-7 0,3 0-1 0,-4 0 5 16,4 0 3-16,-4 0 3 0,0 2 0 0,-2 0-4 0,2-2-3 16,-3 4 1-16,0-3 1 0,0 1 2 0,-2 1 1 0,-1 3 4 0,1-3 2 15,1 3 3-15,-3-1 4 0,2 2 3 0,-1 0 3 0,1 0 3 16,-2 2 1-16,3 1-2 0,-4-1 1 0,5 2-1 0,-1-3 0 15,0 3-2-15,1 2 0 0,2-2-2 0,0-1-2 0,3 2-2 0,0 2-1 16,0 1-2-16,0-3-2 0,4 0-1 0,-2 1-1 0,3-1 0 16,3 0 0-16,-2 2 0 0,4-2-1 0,0 1-1 0,1-1 0 15,0 1-2-15,3-2 0 0,-2-1-2 0,3 0 1 0,0-1 1 0,3 2-1 16,-2-4 1-16,1 2-1 0,2-2 1 0,-2-2 1 0,2-1-1 16,1-1 2-16,1 1 0 0,-1-4-1 0,0 0 1 0,1 0 1 0,0 0-1 15,-2-4 0-15,-1 1 0 0,6-3-1 0,-5 1 1 0,-1-2-2 16,3-2-1-16,-2 0-1 0,1-1-2 0,-4-1 0 0,1-3-2 0,1 2-2 15,-3-1 0-15,-3-3-2 0,2 1-1 0,-3-3 0 0,-1 2-4 16,0-1 0-16,-4-1 0 0,2 0-1 0,-3 0-2 0,-3-1 1 0,2 0-3 16,-4 3 0-16,0-2-2 0,0 0-1 0,-1 1-1 0,1 1-1 15,-4 2 0-15,2-2-3 0,-2 1-3 0,-1 3-20 0,3 1-27 0,-2-1-41 16,2 4-46-16,-2 1-54 0,2 1-60 0,-1 1-48 0,-3 1-40 16,6 3-50-16,-4 1-53 0,2 0-39 0</inkml:trace>
  <inkml:trace contextRef="#ctx0" brushRef="#br0" timeOffset="19666.1669">27323 9111 42 0,'0'-3'219'0,"0"-1"-1"0,0 2 2 0,0-1-4 0,0 1-5 0,-3 0-22 0,3 0-26 0,0 2-23 0,0 0-20 0,0 0-18 0,0 0-16 0,0 0-12 0,0 0-11 0,0 0-8 0,0 0-7 0,0 0-8 16,-1 2-12-16,1-2-10 0,-2 2-9 0,-1 0-2 0,3-2 3 16,-1 3 3-16,-2-1 4 0,3 2 2 0,0-1 3 0,0 4-1 15,0-1 1-15,0 3 2 0,0 2 2 0,0-1 1 0,0 5 2 0,0 1 4 16,0 2 3-16,3 3 3 0,-2 2 6 0,-1 1 1 0,3 3-1 15,-1 3 0-15,-1 0-1 0,3 4-1 0,-1 3 0 0,0 0-1 16,2 2 0-16,-1 3-3 0,0 0 1 0,-1 2-3 0,1 2-2 0,1-2-4 16,-4 2-5-16,3-2-4 0,-1 2-4 0,-1-3-4 0,-1-1-1 15,4 1-2-15,-3-3-3 0,-2-2-2 0,2 0-1 0,-1-3-2 0,-1-3 0 16,3-2-2-16,-1-2-1 0,-2-3 1 0,0-2 0 0,0-2 1 16,0-3 2-16,1-1-1 0,-1-2 1 0,0-3-4 0,0-2-5 15,3-2-11-15,-2-1-10 0,-1-4-29 0,3 1-39 0,-3-4-56 0,0 0-63 16,3-2-87-16,0-3-99 0,-1-1-68 0,2-1-53 0,0-4-28 15</inkml:trace>
  <inkml:trace contextRef="#ctx0" brushRef="#br0" timeOffset="38134.8567">26793 10754 39 0,'0'-3'91'0,"0"-1"0"0,0 1-2 0,0 1-2 0,0-2-5 0,0 3-5 0,0-1-2 0,0-2-4 0,0 2-4 15,0-1-3-15,-2-1-1 0,-1 1-1 0,3 0-1 0,-1 0-3 16,1 0-3-16,-3 0-3 0,1-1-1 0,2 0-3 0,-1 1-1 16,-2-1 0-16,2-1-2 0,-2 5-4 0,1-4 0 0,-2 2-4 0,3-1-3 15,-2 3-5-15,1-5-8 0,-2 4-10 0,3-2-11 0,-1 3-10 16,-1-3-8-16,-1 3-5 0,2-2-7 0,-2 2-2 0,3-1-3 0,-2 1 0 16,1 0-1-16,-2 0-1 0,1 0 1 0,-1 0 2 0,-1 0 6 15,1 0 9-15,0 1 7 0,-2-1 7 0,2 2 6 0,-2 1 6 0,0-3 3 16,2 4 2-16,-2 1 5 0,0-5 2 0,1 5 4 0,-4-1 3 15,3 1 2-15,0 2 3 0,-4-2 4 0,5 3 4 0,-4-1 1 16,3 0 3-16,-1 2 1 0,0 0 1 0,1 0 2 0,0 0 0 0,-1 2 0 16,0-2 0-16,1 3-4 0,2 0 0 0,1 1-2 0,-3 0-3 15,2-1-2-15,-1 2-3 0,1 0-3 0,3 1 0 0,-2-2-2 16,1 2-2-16,2-3-2 0,-1 3-3 0,1 0-2 0,0-3 1 0,0 2-1 16,1-1 0-16,-1-1 1 0,5 1 1 0,-4-2 0 0,2 0-1 15,0-2 0-15,1 1 0 0,0 0 0 0,2-2 0 0,-1 1 0 0,0-1 0 16,0-1 2-16,0 0-1 0,3-2 0 0,-1 1 0 0,-1 0 0 0,1-1 0 15,1-1 1-15,-2 1 1 0,4-1 1 0,0-2 1 0,-1 2-2 16,-2 1 1-16,3-4-1 0,0 1-1 0,1 1-1 0,0-3-1 16,-1 3-2-16,0-2-2 0,0-1 0 0,0 0-2 0,1 0-2 0,-1 0-2 15,0 0 0-15,0 0-1 0,0 0-1 0,1 0 0 0,-1-1 1 16,-1-2 1-16,-2 3 0 0,2-1 0 0,-2-1 3 0,2-1 0 0,-3 0 3 16,-1 1 0-16,1-2 1 0,-2 2 0 0,2-2-1 0,-1-1 0 15,-1 2 0-15,0-3-1 0,-1 3-3 0,0-3-1 0,-2 0-2 0,4-1-1 16,-4-1-2-16,2-1-3 0,-1 2-2 0,-2-2-2 0,1-2 0 15,-1 2-1-15,0 0-1 0,0 0 0 0,0-2 0 0,0 1-2 16,0 1 2-16,0-2-1 0,0 0 0 0,0 1-1 0,-1-1 1 16,1 2-1-16,-2-2 1 0,-1 0-1 0,3 0 0 0,-1 0-1 0,-2 1 1 15,1-2-1-15,2 1 0 0,-1 2 2 0,-2-3-2 0,2 1 1 16,-1 1 0-16,-1 1 1 0,-1 0 0 0,3 0 1 0,1 2-1 0,-5-2 2 16,4 1 1-16,-2 2 1 0,1-3-1 0,-2 4 1 0,3 1 0 15,-2-1 0-15,1 0 1 0,-2 0-1 0,3 1 1 0,-1 1-2 0,-1-1 1 16,-1 0-1-16,3 3-1 0,-4-1-1 0,4-2 0 0,-2 2-1 15,1 1-1-15,-2-1 2 0,0 1-2 0,1 1 0 0,-1-3-1 16,-1 3 0-16,1-1 1 0,-2-1-2 0,2 2 1 0,-3-2 1 0,1 1-1 16,0 1 0-16,-1 0 1 0,0 0 0 0,-2 0 2 0,3 0 0 15,-1 0-1-15,-2 0 3 0,1 0 0 0,1 1 0 0,1 1-5 0,-4-2-7 16,1 3-15-16,-1 0-19 0,3-2-3 0,-3 2 1 0,1 1-10 16,2 1-17-16,-2-1-79 0,3 1-113 0,-4 3-97 0,2 0-92 15,0 1-46-15,-2 1-24 0</inkml:trace>
  <inkml:trace contextRef="#ctx0" brushRef="#br0" timeOffset="42089.2348">26298 8613 258 0,'0'-8'305'0,"-1"2"-8"0,1-3-8 0,-3 3-7 0,3 0-11 0,0 1-16 0,0 1-18 0,0-1-19 16,0 0-23-16,0 1-20 0,0 0-20 0,0 1-20 0,3 2-19 0,-3-2-18 15,1 0-16-15,-1 3-16 0,2-2-14 0,0 2-15 0,-2 0-12 0,2 0-9 16,1 0-9-16,0 2-3 0,1 0-6 0,0-1-4 0,2 3-3 16,3 1-2-16,-4 1-1 0,1-1 1 0,4 2 1 0,-2 0 2 15,2 2 4-15,3 3 5 0,-3-3 6 0,1 5 0 0,-1-2 2 0,2 3-3 16,1-1-8-16,-2 0-5 0,1 3-4 0,1-2-6 0,-2-1-4 15,1 0-4-15,-2 0-1 0,3-1-2 0,-1-1-1 0,-2 0-10 16,0 2-12-16,0-3-48 0,-3-3-63 0,2 1-41 0,-2-1-28 0,2-3-17 16,-4 0-12-16,1 1-16 0,-2-3-18 0,2-1-16 0,-2-2-13 15,-4 0-11-15,2-2-9 0</inkml:trace>
  <inkml:trace contextRef="#ctx0" brushRef="#br0" timeOffset="42566.5765">26514 8538 40 0,'-4'-6'245'0,"3"1"-7"0,-4 1-12 16,1-1-11-16,0 5-16 0,1-3-18 0,-2 3-20 0,1 0-23 0,0 0-21 16,1 0-23-16,-1 3-20 0,-1-3-18 0,1 5-15 0,-2 1-17 15,0-1-5-15,-2 2 1 0,1 2-1 0,-6 1 0 0,1 1 0 0,0 2 0 16,1 2 0-16,-3-1 1 0,-1 2 2 0,-1 0-1 0,2 0-2 16,-2 3-2-16,0-4-2 0,2 4-3 0,-2-3-1 0,0 0-2 15,4 0-3-15,-2-2-5 0,0 0-6 0,2-1-10 0,2-2-6 0,3 0-8 16,-2 0 1-16,1-2 6 0,0-2 0 0,4-2 0 0,0 1-5 15,1-3-7-15,0 0-13 0,1 2-17 0,0-5-16 0,2 0-13 0,0 0-10 16,-2-2-4-16,2-1-3 0,0 0-1 0,0-3-9 0,0 3-8 16,0-2-5-16,0-2 0 0,0 0 2 0,0-1 8 0,0 1 15 15,-1 1 20-15,1-2 22 0,-3 1 28 0,1 2 27 0,2-2 27 0,-2 2 22 16,0-1 21-16,1 3 18 0,1-3 16 0,-5 3 15 0,3 0 15 16,0 1 6-16,0 2 2 0,2-2-1 0,-2 0 1 0,0 2-2 0,2 0-2 15,0 0-5-15,0 0-7 0,0 0-7 0,0 0-7 0,0 0-7 16,0 0-7-16,0 0-9 0,0 0-12 0,0 0-3 0,2 0 0 0,0 2 0 15,-2 0 0-15,2-2-2 0,2 0-3 0,-2 0-2 16,2 0 0-16,0 0-4 0,2 0 0 0,3 0-1 0,-2 0-2 0,5 0 0 16,0 0-2-16,2-2-1 0,3 0 0 0,0 2-2 0,3-3-2 0,5 1-4 15,-2-2-3-15,1 1-5 0,7-1-4 0,-5-1-5 0,4-1-4 16,2 3-3-16,-2-2-5 0,-1 0-1 0,1-1-3 0,0 1 0 16,-4-2-1-16,3 2 0 0,-6-1 0 0,3 3 1 0,-6-3 0 0,0 3 1 15,-1-2 1-15,-6 1 1 0,1 1-1 0,-2-1 2 0,-3 2 0 0,-2 1-1 16,0-1 0-16,-4 0-7 0,0 0-10 0,-2 2-14 0,-1 0-19 15,0 0-9-15,-1 0-4 0,-2 2-65 0,0 0-96 0,-1 1-87 16,-5 3-80-16,-1-1-73 0,0 0-64 0,-2 3-34 0,1-2-19 0</inkml:trace>
  <inkml:trace contextRef="#ctx0" brushRef="#br0" timeOffset="43435.4219">26494 8575 104 0,'0'-4'175'0,"0"2"-2"0,0 1-1 0,0-1-4 0,0 2-6 0,0-2-8 0,0 0-10 0,-1 2-7 16,1 0-5-16,0-2-5 0,0 2-4 0,0 0-2 0,0 0-3 15,0 0-8-15,0 0-10 0,0 0-10 0,0 0-9 0,-5 0-9 0,4 2-6 16,-2-2-9-16,2 2-8 0,-2 0-7 0,1-2-8 0,2 2-9 15,-1-1-11-15,-2 1-5 0,2 2-5 0,1-1-2 0,-5 1 0 16,5-1 0-16,-1 2 2 0,-4 4-1 0,3-3 0 0,0 3 2 0,1 1 1 16,-4 0 0-16,4 1 2 0,-2 3 1 0,2-1 1 0,-4-1-1 15,4 2-1-15,-2 2-2 0,2-2-2 0,-2 2 0 0,1-2-2 0,2-2-1 16,-1 3-3-16,-2-1-2 0,1 0 0 0,2-2-2 0,-2-1 1 16,0 0-4-16,2-3-4 0,-1 1 1 0,1 1 2 0,0-6 1 0,0 5 0 15,0-4-2-15,0-2-4 0,0 1-4 0,0 0-5 0,0-3-6 16,0-1-8-16,0 0-18 0,0 0-18 0,0 0-19 0,0 0-19 15,0 0-26-15,-5-1-32 0,4-3-28 0,-2 0-26 0,2 1-16 0,-4-2-16 16,1-2-8-16,0 1-7 0,1-2-4 0</inkml:trace>
  <inkml:trace contextRef="#ctx0" brushRef="#br0" timeOffset="43681.627">26278 8665 131 0,'-2'-2'220'16,"-2"0"3"-16,3 0-2 0,-4 1-7 0,3-1-10 0,0 2-8 0,2-2-10 15,-1 0-8-15,1 2-13 0,0 0-13 0,0 0-13 16,0 0-13-16,0 0-14 0,0 0-14 0,0 0-14 0,0 0-12 0,0 0-7 16,0 0-2-16,1 2-5 0,-1 0-9 0,2-2-7 0,0 2-10 15,-2-1-7-15,2 1-6 0,2 0-5 0,-2 0-4 0,0 1-1 0,0 1 0 16,2-2 0-16,1 4 0 0,-2-2 2 0,4 1 1 0,-4 1 3 16,4-1 0-16,-1 4 2 0,-1-3-1 0,3 2 2 0,0 0 0 15,-2 0 0-15,4 1-1 0,-1-2-5 0,1 2-9 0,-3 1-11 0,3 0-12 16,-1-1-9-16,-2 0-9 0,2 0-59 0,-4 0-89 0,3 0-69 15,0 1-60-15,1-1-71 0,-3 0-76 0,-1 0-43 0,0-1-27 0</inkml:trace>
  <inkml:trace contextRef="#ctx0" brushRef="#br0" timeOffset="49281.2451">22505 9646 92 0,'0'-6'297'0,"0"1"-43"0,0 2-23 0,0-1-19 0,0 3-14 0,0-3-13 0,0 0-12 0,0 3-14 0,0-2-19 0,0 3-15 0,0-2-16 16,0 2-13-16,0 0-14 0,0 0-12 0,0 0-13 0,0 0-12 15,0 0-12-15,0 0-8 0,-3 0-5 0,2 2-6 0,1-2-3 0,-3 3-5 16,1-2 1-16,2 3-1 0,-1 0-2 0,-2-3 0 0,2 4-1 16,1 1 0-16,-3 1 1 0,0 2-1 0,0-2 3 0,1 1-1 15,0 4 3-15,0-1 2 0,-2 1 4 0,2 3-1 0,2-1 0 0,-4 0-2 16,3 1 0-16,1 0 0 0,-3-1 0 0,1 1-1 0,2-2 0 16,-1 2-1-16,-2-3-1 0,3 0 0 0,-1 0-1 0,1-1 1 0,-3-2 1 15,3-2 0-15,0 0 4 0,0 0 0 0,0-3 4 0,0 1 1 16,0-1 1-16,0-2 4 0,0-1 4 0,0-1 2 0,0 0 2 15,0 0 1-15,0 0-1 0,3-3 1 0,-3 1-3 0,1-3-2 0,-1-1-3 16,0-1-4-16,0-1-3 0,0 0-1 0,0-2-3 0,0-1-4 16,0 2-4-16,0-3-4 0,0 0-3 0,0 1-2 0,0-1 1 15,0 1-2-15,0-1 1 0,0 1 0 0,0-1 1 0,0 3-1 0,-1 0-2 16,1 0 0-16,0 2-2 0,-3 0 1 0,1 0-2 0,2 2-3 16,0 1-1-16,-1-2-3 0,1 2-2 0,0 2-2 0,0-1-3 0,0 2-1 15,0-2-5-15,0 1 0 0,0 2-1 0,0 0-2 0,0 0 1 0,0 0-2 16,0 0 2-16,0 0 0 0,0 0 3 0,0 0 1 0,0 0 4 15,0 0 1-15,0 0 3 0,0 0 3 0,0 0 2 0,0 0 1 16,0 0 3-16,0 0 2 0,0 0 2 0,0 0 0 0,0 0 3 0,0 0-1 16,0 0 3-16,0 0 0 0,0 0 0 0,0 0 0 15,0 0 0-15,0 0-1 0,0 0 2 0,0 0 0 0,0 0 0 0,0 0-1 16,0 0 1-16,0 0-1 0,0 0-1 0,0 0 0 0,0 0-2 0,0 0 1 16,0 0 1-16,0 0-1 0,0 0 1 0,0 0 0 0,0 0-1 15,0 0-1-15,0 0 0 0,0 0 0 0,0 0 1 0,0 0 0 0,0 0 1 16,0 0 1-16,0 0-1 0,0 0 0 0,0 0 0 0,0 0-2 15,0 0 1-15,0 0 1 0,0 0 0 0,0 0 1 0,0 0 2 0,0 0-1 16,0 0-1-16,0 0 0 0,0 0 1 0,0 0 0 0,0 0 1 16,0 0 2-16,0 0 1 0,0 0 2 0,0 0 0 0,0 0 1 15,0 0-1-15,0 0-1 0,0 0 1 0,0 0 0 0,1 0 0 16,-1 0 2-16,0 0 0 0,0 0 0 0,0 0 0 0,0 0-5 0,0 0-6 16,0 0-7-16,0 0-7 0,0 0-21 0,0 0-30 0,0 0-48 15,0 0-58-15,0 0-35 0,0 0-24 0,0 0-17 0,0 0-14 0,0 0-11 16,0 0-9-16,0 0-9 0,0 0-7 0</inkml:trace>
  <inkml:trace contextRef="#ctx0" brushRef="#br0" timeOffset="50381.7375">22486 9612 139 0,'0'-3'282'0,"0"1"-18"0,0-1-17 0,0 2-12 0,-1-2-18 0,1 3-17 0,0 0-25 0,0 0-26 0,0 0-25 0,-3 0-21 15,3 3-22-15,-2-2-20 0,0 2-14 0,0-1-12 0,1 4-7 0,-2 0-3 16,1 0-4-16,-2 2 0 0,3 1 0 0,-2 2-2 0,1 0 1 16,-2 2 1-16,3 1 2 0,-2-2 0 0,1 5 0 0,-2-1-1 0,1 0-1 15,-1-1-3-15,-1 5-3 0,1-2-1 0,3-3-3 0,-4 1-1 0,4 0-2 16,-2-2-1-16,2 1-4 0,-4 0-4 0,4-3-3 0,-2-1-4 15,1-2-1-15,2-2 0 0,-1 0 1 0,-2-2 1 0,3 1 2 16,0-3 1-16,0-3 1 0,0 0-1 0,0 0 1 0,0-3-1 0,0-3 0 16,3 1 3-16,-2-2 2 0,-1-2 1 0,0-3 1 0,2-2-3 15,-2 0-3-15,0-3-2 0,3 0-8 0,-3-2-7 0,1-1-6 0,-1 0-4 16,0-2 2-16,0 3 4 0,2-3 4 0,1 3 3 0,-3-1 4 16,0 1 2-16,1 2 6 0,-1 0 4 0,3 4 3 0,-2-2 4 15,-1 3 5-15,0 1 6 0,2 5 2 0,1-1-1 0,-3 1-4 0,1 1-2 16,2 3-2-16,0 0 1 0,1 2 0 0,0 4-2 0,1-1-1 15,1 1-1-15,-1 1-1 0,4 4-3 0,-2 0 0 0,5 3 2 16,-2-1 3-16,0 1 5 0,3 2 3 0,-2 0 1 0,4 2-3 0,-2 0-3 16,1 3-7-16,1-3-4 0,0 2-7 0,0-1-5 0,-2 1-8 15,6-3-8-15,-8 2-3 0,4-1 2 0,-1-2-3 0,-1 0-1 0,1-3-31 16,-2 3-44-16,-2-4-44 0,3-1-42 0,-2-2-27 0,-2 0-21 16,-2 0-7-16,2-3-2 0,-3 0-8 0,-1-3-7 0,0-1-18 0</inkml:trace>
  <inkml:trace contextRef="#ctx0" brushRef="#br0" timeOffset="50599.4556">22776 9519 127 0,'0'-11'243'0,"0"6"-12"0,0-2-11 0,0 4-18 0,0-1-16 0,0 2-15 16,0 2-11-16,0 0-12 0,3 0-12 0,-2 3-13 0,-1 1-16 16,3 1-12-16,-1 1-10 0,-2 2-6 0,1 1-5 0,-1 2 0 0,3 1 0 15,-2 2-1-15,-1 1-2 0,2 0-7 0,-2 3-8 0,0-1-9 16,0 1-7-16,0 2-6 0,0 0-5 0,-2 0-3 0,2 1-2 0,-1 1-2 15,-2-1-1-15,3 0-3 0,-1 0-5 0,1 0-10 16,-5-3-13-16,4 3-16 0,-2-4-16 0,2 1-6 0,-1-2 3 0,-1-1-6 16,2 0-11-16,-2-3-63 0,3-1-90 0,-2 0-88 0,2-2-87 0,0-1-59 15,0-2-45-15,2-1-18 0</inkml:trace>
  <inkml:trace contextRef="#ctx0" brushRef="#br0" timeOffset="51814.6203">20915 9429 141 0,'-1'-11'186'0,"-2"2"-3"0,2 0-5 0,-1 3-7 0,-2-1-12 0,0 1-14 0,-1 1-12 0,-2 1-14 0,0 1-10 16,0-1-9-16,-2 0-13 0,-1 4-14 0,-2 0-9 0,-3 0-8 15,0 4 0-15,-2 0 4 0,-3-1 3 0,-1 4 2 0,1 2 2 0,-4 2-1 16,1 2 0-16,-3 2 1 0,1 1-1 0,-2 1-2 0,1 3-2 16,-3 2-2-16,6 1-3 0,-3 4-3 0,2-2-4 0,-1 5-5 15,5-2-5-15,0 1-4 0,2 1-4 0,3 1-5 0,0 1-5 0,5 0-2 16,0-2-3-16,4-2-1 0,5 2-1 0,1-2-2 0,1 1 1 16,5-5-1-16,3 1 1 0,-2-2 0 0,6-2 2 0,0-3 2 0,3 0 0 15,2-1 1-15,3-5-1 0,0-1-1 0,1-4-2 0,7-3-3 16,-3-1-3-16,1-4-3 0,3-3-4 0,2-3-4 0,3-4-4 0,-1-3-4 15,-1-3-4-15,3-3-2 0,0-1-5 0,0-2-1 0,-4-4-2 16,3-2-2-16,-4-2 0 0,0-2-1 0,-4-4 2 0,-1 2 0 0,-1-6-11 16,-4 0-16-16,-2-1-6 0,-2 1-3 0,-2-3 0 0,-4 4 1 15,-1-1 4-15,-3-1 6 0,-4 0 7 0,2 3 8 0,-5 3 8 0,-5 1 6 16,2 1 6-16,-4 4 6 0,-3 0 16 0,0 6 17 0,1 0 10 16,-5 5 2-16,0 1-1 0,-1 1-1 0,2 5-5 0,-6 3-4 0,4 0-6 15,-3 3-7-15,0 5-5 0,-3 2-6 0,1 3-5 0,0 3-5 16,-2 2-4-16,1 5 1 0,-1 3 0 0,-1 3 1 0,0 3 5 0,-2 4 6 15,1 1-1-15,1 7-5 0,-2 0-2 0,1 4-1 0,-2 0 1 16,4 2 0-16,1-1 0 0,-1 1 2 0,2 1 0 0,0-5 2 16,4 2 0-16,1-3 1 0,1-1-4 0,3-5-2 0,0-2 2 0,3-2 8 15,2-2 5-15,2-5 3 0,1-1 6 0,0-3 3 0,1-6 3 16,2 2 2-16,0-5-2 0,2 0-1 0,1-4-1 0,0-2 0 0,1-4-1 16,2-3-1-16,2-1 0 0,3-3-1 0,-1 1-4 0,1-5-4 15,-1 1-3-15,5-2-6 0,-4-3-3 0,4 3-1 0,-4-1 0 16,2 0 2-16,-1 1 3 0,2 2 2 0,-2-1 1 0,-2 4 1 0,0 1-2 15,0 1 0-15,1 2 3 0,-1 1 0 0,1 3 3 0,-1 1 1 16,-3 2 1-16,6 0 3 0,-3 3 0 0,0 3 2 0,0 1 2 0,2 0 0 16,-1 3 1-16,-1 4 1 0,3-2 2 0,-4 5 0 0,4 0 1 15,1 1-2-15,-2 3 0 0,-1-1-1 0,1 1-2 0,2 0 0 16,-1 1-2-16,0-2-2 0,0 1 0 0,0 1-2 0,0-3-2 0,-1 0-1 16,-1-3-3-16,-1 1-3 0,3-4-9 0,-1 0-7 0,-2-2-5 15,0-2-4-15,-3-3-3 0,3 0-2 0,0-1-15 0,-4-5-22 0,3 0-25 16,-2 0-27-16,2-5-27 0,-1-1-29 0,0-3-22 0,-3 0-21 15,4-3-21-15,-2 0-19 0,0-4-13 0,1-2-10 0,2-1-7 16,-5 0-3-16,1 1 12 0</inkml:trace>
  <inkml:trace contextRef="#ctx0" brushRef="#br0" timeOffset="52214.5452">21194 9676 51 0,'-2'-6'194'0,"-1"2"-1"0,3 0 2 0,-1 0-3 0,-1 1-3 0,2 1-6 0,-2 0-11 0,2 2-13 0,-2-2-12 0,2 2-15 15,0 0-13-15,0 0-15 0,-3 2-13 0,3-2-3 0,-1 4 0 0,-1-2-3 16,2-1-4-16,-3 3-4 0,3 1-5 0,0-2-5 0,0 3-4 15,0 1-4-15,0 0-4 0,0 2-3 0,0 1-4 0,0-1-3 16,0 2-2-16,0-1-5 0,0 1-4 0,0-1-5 0,0 3-3 0,0 1-5 16,3-2-3-16,-3 1-2 0,2 1-2 0,-1-2-2 0,4 0 0 15,-3 1 0-15,0-2-2 0,2 0-2 0,-1 1-4 0,1-2-2 16,1-1-1-16,1 0-4 0,-1 0-5 0,0-3-3 0,0 0-5 0,1-3-4 16,1 1-5-16,-1-2-1 0,1 1 0 0,-1-3 2 0,4-3 1 15,-1 1 0-15,-1-2-2 0,1-2-9 0,1-3-12 0,0 0-5 0,0 0 1 16,0-5 1-16,1 1 4 0,-1-2 4 0,-2 0 4 0,2 0 2 15,-2 0 1-15,-3-1 4 0,1 2 3 0,-2-2 4 0,1 2 6 16,-4 1 15-16,4 0 18 0,-5 2 13 0,0 1 10 0,0 1 7 0,0-1 5 16,0 4 1-16,-2-1 1 0,-1 2-2 0,3 3 0 0,-1-2-7 15,-1 1-7-15,2 3-4 0,-3-2-4 0,3 2-5 0,-1 2-6 0,-2 1-6 16,2 0-5-16,-1 0-4 0,-1 5-4 0,0-2-1 0,1 4-2 16,0 1 2-16,-1 1 0 0,0-1 2 0,3 2 2 0,-2 0 1 15,2 2 3-15,-5 0 0 0,5 1 0 0,0-2 1 0,0 3 0 0,0-1-1 16,0-1-1-16,0 1-1 0,0-2-6 0,5 0-4 0,-5-1-9 15,2-1-12-15,-2 0-15 0,2-1-1 0,-1-1 1 0,2-1 4 16,-1-1 3-16,0-2-29 0,1-2-45 0,0 1-34 0,-1-3-27 0,-1 0-30 16,-1-2-34-16,0 0-24 0,4-2-18 0,1-2-7 0,-1-1-4 15,0-2-10-15,-1 0-14 0</inkml:trace>
  <inkml:trace contextRef="#ctx0" brushRef="#br0" timeOffset="52598.6664">21450 9748 219 0,'0'-5'255'0,"0"1"-5"0,0 1-13 0,0-1-13 0,0 1-23 0,0 3-30 0,0 0-25 0,0 0-25 0,0 0-19 0,0 0-20 0,2 3-19 16,0-1-17-16,-2 2-11 0,2-1-11 0,-1 3-4 0,-1-1-4 0,3 2 0 16,0 0-1-16,0 0-2 0,-1 1 2 0,0 0 0 0,4 1-1 15,-2 0 0-15,-1-4-2 0,0 2-2 0,1 0-1 0,0-2 0 0,0 2-1 16,0-3-1-16,0 1-2 0,-1-2 1 0,0 0 1 0,-1-2-2 16,0 1 2-16,1-2-2 0,0 0-3 0,1-2-3 0,0 1-1 15,-2-3-2-15,1-1-1 0,2-1-2 0,-1-1-3 0,0 2-2 0,-2-6-1 16,0 3-3-16,1-4-1 0,0 1-1 0,-1 0-3 0,-1-2 2 15,-1 1 2-15,0 0 5 0,-1-2 6 0,-1 3 7 0,-1-1 7 0,2 1 5 16,-1-1 8-16,-2 3 3 0,0 2 6 0,0 0 2 0,-1 0 3 16,0 1 0-16,-1 1 1 0,1 2-1 0,0 1-2 0,0 0-5 15,0 2-5-15,0 2-5 0,0 0-4 0,1 1-5 0,-3 2-4 0,4 3-1 16,-5-1-3-16,2 2 0 0,0 1-1 0,0 4 1 0,2 0 3 16,-2 1 0-16,2 0 2 0,0 1 0 0,0 0 2 0,2 3 0 15,-1 1-1-15,2-3 0 0,-1 3 1 0,2-1-1 0,0 1 1 0,0-2 0 16,2 1 0-16,-1-3-1 0,2 1 0 0,-1 1-1 0,2-4 1 15,0 1 0-15,0-3 0 0,-1-2-2 0,4 1 1 0,-4-1-6 0,3-4-7 16,3 2-5-16,-1-4-6 0,2-2-14 0,-2 1-15 0,2-3-31 16,1 0-35-16,2-3-39 0,0-2-39 0,3-1-40 0,1 0-38 0,1-3-50 15,0-2-56-15,0-2-42 0,2-3-38 0</inkml:trace>
  <inkml:trace contextRef="#ctx0" brushRef="#br0" timeOffset="53089.1064">21741 9623 28 0,'0'0'236'0,"0"0"-14"0,0 0-12 0,0 0-8 0,0 0-10 0,0 0-16 0,0 0-11 0,0 0-15 0,0 0-9 0,0 0-9 0,0 0-5 0,-1 0-2 0,1 0-6 15,0 0-9-15,0 0-10 0,0 0-9 0,0 0-10 0,0 0-10 16,-2 0-7-16,2 0-5 0,-2 1-9 0,2 2-8 0,-2-2-6 0,-1 1-6 15,3 1-3-15,0 3-4 0,0-3-2 0,0 4 0 0,0-1-1 16,0 3-1-16,0 0 1 0,3 1 0 0,-1 0 1 0,-2 2 0 0,2 1 0 16,-2 1 1-16,2-1-1 0,-1 2-2 0,2 0-1 15,-1-1-2-15,0 4-1 0,3-3-3 0,-4 1 0 0,1 0 0 0,0 1-1 16,3 0-1-16,-4-3 0 0,1 2-1 0,-1-2 0 0,2-2-1 0,1-1-1 16,-1 1-2-16,0-4 1 0,1 1 0 0,1-1-2 0,-2-3 1 15,3 0-1-15,-4-1 0 0,4-2-3 0,-2-2-2 0,2-2-3 0,-2 0-1 16,2-2-3-16,0 0-2 0,1-4-2 0,0-1 1 0,3-1-2 15,-4-4-3-15,2 3-2 0,0-5-2 0,1 2-2 0,-2-2 0 16,0 0 0-16,2-1 3 0,-3 1 2 0,1 0 4 0,-2 2 4 16,0-1 4-16,-1 3 4 0,-1-2 3 0,1 5 3 0,-2 0 3 0,1 3 2 15,-3 0 3-15,1 1 0 0,-1 1-1 0,0 3 1 0,0 1 0 16,0 0 1-16,0 0-1 0,-1 1-2 0,1 3-2 0,0 1-1 0,-3 1-1 16,3 0-3-16,0 3 1 0,-2 0-1 0,2 2 1 0,0-1 1 15,0 3 1-15,0 1 1 0,0-2-2 0,0 0 0 0,0 3-1 0,0-1 0 16,0 0-1-16,0 0-2 0,0 0-3 0,0-1-7 0,2-1-8 15,1 0-14-15,-3-1-12 0,1-1-7 0,-1 1 1 0,2-4 1 16,0 0 5-16,3-2-3 0,-4 1-7 0,1-3-37 0,0-1-51 0,-2-2-53 16,0 0-47-16,4-2-33 0,0 1-21 0,0-3-14 0,0 0-8 15,1-3-13-15,-4-2-17 0,3 0-18 0</inkml:trace>
  <inkml:trace contextRef="#ctx0" brushRef="#br0" timeOffset="53414.7294">22016 9759 131 0,'0'-3'249'0,"0"1"-16"0,-2 0-17 0,2 2-22 0,0 0-23 15,0 0-24-15,0 0-25 0,0 0-17 0,0 2-17 0,0 0-19 16,0 1-19-16,0 1-15 0,0-1-14 0,0 0-7 0,2 3-5 16,-2 0-3-16,2 0 0 0,1-1 1 0,-2 2 1 0,1-2 1 0,0 1 0 15,0-1-2-15,2 0-1 0,-2 1 1 0,1-3 2 0,-2 1 1 16,3 0 2-16,-2-3 0 0,1 1-1 0,-2 0-1 0,3-2 0 0,-2 0-2 16,2-2-1-16,0 0-3 0,1-1 0 0,-2-3-3 15,1 3-1-15,-2-4-3 0,2 0 0 0,-1-1-4 0,-2-1-2 0,3 1 0 0,-2-4-1 16,-2 1 1-16,3 1 0 0,-3 1 1 0,0-2 3 0,0 0 2 15,-3 2 8-15,3 0 4 0,-2 1 3 0,-2-1 5 0,3 3 5 16,-4 0 0-16,1 0 3 0,0 3 1 0,1 0 0 0,-2 1 1 0,0 2 0 16,0 0 0-16,0 0 1 0,-2 2-1 0,1 3-4 0,0 0-2 15,0 3-5-15,-2-2-2 0,0 5-2 0,0 1 0 0,2 0-1 16,0 3 1-16,0-1 1 0,2 0-1 0,0 3-1 0,2 1 0 0,0 0 1 16,2-2-1-16,2 2-1 0,0-3-1 0,2 5-1 0,0-3-6 15,2-1-10-15,3 0-6 0,-2-1-8 0,5 0-27 0,0-1-41 0,0-2-49 16,2 1-50-16,2-4-67 0,0 0-76 0,4 0-59 0,0-3-54 15,2-2-27-15</inkml:trace>
  <inkml:trace contextRef="#ctx0" brushRef="#br0" timeOffset="54248.2655">22920 9754 129 0,'-1'0'184'0,"1"2"-24"0,0-2-19 0,0 0-17 0,0 1-20 0,0 2-16 0,0 0-17 0,0-2-13 0,0 1-7 0,0 1-7 0,0 1-6 0,0-2-6 15,0 4-5-15,0 0 3 0,0-1 9 0,0 1 6 0,0 0 3 16,0 2 1-16,0-1 3 0,0 2-3 0,0 0-4 0,0 0-5 16,0-1-8-16,0 1-5 0,-2 1-5 0,2-1-2 0,-3 2-1 0,3-2-1 15,-1-2-2-15,-2 2-3 0,3-2 0 0,0 0-1 0,0-2-1 16,0 2 2-16,0-2 4 0,0-2 3 0,0 0 6 0,0 0 5 0,0-3 7 16,0 0 10-16,0 0 8 0,0 0 6 0,0 0 4 0,0 0 3 15,0 0-1-15,0-5-1 0,0 1-2 0,0-1-3 0,0-2-5 0,-1-2-4 16,1 0-7-16,-2-1-6 0,-1-1-7 0,3-2-8 0,-1 1-11 15,-2-2-8-15,3-1-3 0,-1 2-2 0,1-1-2 0,-2 0 1 16,-1 0 2-16,-1 3 1 0,4-1 4 0,-2 2 2 0,-2-1 3 16,4 2 3-16,-1 2 1 0,-1 0 2 0,-1-1 0 0,2 3 1 15,-2-1 0-15,3 2-1 0,-1 2 0 0,1-2-3 0,-2 1-4 0,-1 1-4 16,3 2-5-16,0 0-5 0,0 0-4 0,-1 0-1 0,-2 0-1 0,1 2 0 16,2 1 1-16,-4 1 1 0,3-2 2 0,-4 4 0 0,4 0 3 15,-2 0 2-15,2 0 2 0,-4 3 3 0,4-2 1 0,-2 2 3 0,2 0 3 16,-4 3-1-16,4-3 0 0,-2 2-1 0,1 3-1 0,-2-2-1 15,4 2 0-15,-1 1-2 0,1-3-1 0,-3 3 1 0,3-1 0 16,0 3-1-16,0-3 2 0,3 2 0 0,-3-4-1 0,1 2 1 0,-1 0 0 16,4 1 0-16,-2-3-1 0,2-2 0 0,1 1 1 0,-4-2 0 15,3-2 0-15,2 0 1 0,-2 1 2 0,2-2 1 0,0-4 0 0,3 1 0 16,-4-2-1-16,4-1 1 0,-2-1 1 0,3-2 0 0,0-2-1 16,0-1 2-16,1 0-1 0,-1-3 0 0,1-2 0 0,-1 0-2 0,0-1-2 15,0-3-2-15,1 0 0 0,-6 1-1 0,1-2-2 0,1 0-1 16,-4 0-1-16,1 0 0 0,-2-1 1 0,-2 2-1 0,0 0 0 15,0 0 1-15,-2 1 0 0,-3 2-1 0,0-2-1 0,1 3-1 0,-2 2-2 16,2-1-2-16,-2 3-2 0,3-2-5 0,-4 2-1 0,4 1-11 16,-4 1-14-16,4 2-15 0,-4 1-17 0,1 0-6 0,3 2-3 15,-4 4 5-15,4-1 6 0,-4 1-4 0,4-1-10 0,-4 4-37 0,5-1-51 16,-2 3-58-16,4 0-65 0,0 0-56 0,0 0-51 0,0 2-30 16,4 0-20-16</inkml:trace>
  <inkml:trace contextRef="#ctx0" brushRef="#br0" timeOffset="54931.8196">23379 9799 268 0,'0'-10'499'0,"-5"-1"1"0,2 2-107 0,0 0-166 0,-2 1-60 0,0-1-10 0,0 0-16 0,-1 0-21 0,0 1-21 0,-3 0-20 0,4 1-25 15,-3-1-27-15,0 2-12 0,-1 1-5 0,0 1-9 0,-1-1-9 16,0 4-7-16,-3-2-5 0,3 2-2 0,-1 1-4 0,-4 1-1 0,2 2-1 15,-1 0 1-15,-1 0 3 0,1 3 4 0,1-1 4 0,0 4 5 16,2-3 3-16,-4 3 3 0,4 0 3 0,1 0 3 0,-1 2 3 16,1 0 0-16,0-1 1 0,5 1 0 0,-3 3 3 0,4-2-3 15,0 0-5-15,-1 1 2 0,4-2 4 0,-2-1 0 0,3 2 2 0,3-3-3 16,-2 2-6-16,4-1-5 0,0-1-4 0,0 0-3 0,1-2 0 0,-1-2-1 16,4 1 1-16,1-3-5 0,-3-1-9 0,3-2-10 0,3-2-12 15,-3-1-5-15,3-1-3 0,0-3 1 0,0-2 4 0,2 1 5 16,1-4 4-16,-5 0 4 0,4-2 0 0,0-1 2 0,-2-1 0 0,-3-2 9 15,-1 0 13-15,1-2 12 0,-1 0 9 0,-1-2 7 0,-2 1 7 16,-3-3 7-16,1 1 6 0,-4 0 1 0,3-3 1 0,-3 2 4 0,-3 0 8 16,2 0 12-16,-3 2 12 0,-1-1 10 0,2 2 9 0,-4 1 4 15,2 4 3-15,0 0-1 0,-1 2-4 0,2 1-8 0,1 2-7 16,-1 2-8-16,0 2-7 0,-1 1-9 0,4 3-12 0,-1 1-13 0,-1 2-14 16,-1 2-9-16,3 1-8 0,-1 3-5 0,-1 4-4 0,-1-1-1 0,3 6 1 15,-4 0 1-15,5 5 6 0,-1-1 7 0,-1 2 7 0,2 4 6 16,0 1 4-16,0 3 1 0,0-1 3 0,0 1-2 0,0 2 1 15,0-3 0-15,2 3-2 0,-1 0 0 0,-1-3-1 0,5 1-1 16,-4 0-1-16,3-1-3 0,-1-1-4 0,-1-4-4 0,2 0-5 0,0-2-4 16,-1-2 1-16,2-3-2 0,0 1-2 0,0-5-3 0,0-2-6 0,1-2-3 15,3-4-3-15,-1 0-4 0,1-2-1 0,1-4 2 0,0-2 0 16,3 0 2-16,3-4 0 0,-3-1-7 0,2-3-12 0,0-2-7 16,1-2-7-16,-1-2-1 0,1 1 1 0,-1-3 1 0,-2-1 1 0,0-2 2 15,-3 2 5-15,3 0 5 0,-5-1 8 0,-3 1 5 0,2 2 4 16,-4 0 12-16,0 3 14 0,-3 0 12 0,0 0 13 0,-3 2 7 0,0 1 4 15,1 5 4-15,-4-3 1 0,0 4-2 0,0 0-2 0,-4 2-6 16,4 1-3-16,-4 3-2 0,0-2 1 0,2 3-1 0,-2 3-2 16,-5-2-3-16,6 4-4 0,-3 1-2 0,1 3-2 0,1 0 2 0,-1 1 2 15,1 2 4-15,1-1 3 0,2 4 1 0,1 0-1 0,0 1-2 16,-1 0 0-16,4 1 0 0,3 1-1 0,0 2 0 0,0-3-1 0,3 1 1 16,4-1-2-16,-1 3-1 0,1-2-1 0,2-1-2 0,3-1-3 15,0-2-7-15,1 0-10 0,3 0-8 0,0-3-9 0,7-1-7 16,-3-1-6-16,4-2-41 0,1-1-61 0,1-3-71 0,3-1-75 0,1-2-89 15,-1-2-94-15,4-1-56 0,-4-3-34 0,4-3-17 0</inkml:trace>
  <inkml:trace contextRef="#ctx0" brushRef="#br0" timeOffset="55532.0713">24047 9637 372 0,'-4'-9'371'0,"1"0"-149"0,0 2-57 0,1 2-10 0,-2 1-9 0,3-1-10 0,-4 2-11 0,5 1-11 0,-2 1-16 16,2 1-18-16,0 0-19 0,-2 1-18 0,2 1-12 0,-1 1-6 16,1 3-5-16,-3 2-4 0,1-1-2 0,2 2-1 0,-2 3 1 0,0 1 3 15,2 1 4-15,-2 1 3 0,2 0 2 0,-2 1-1 0,0 1 0 16,2 1-2-16,-1 0-1 0,-4 3-1 0,5-1-2 0,-4-1 0 0,4 1-1 15,-1-3 0-15,-2 2-2 0,1-1-1 0,2-2-2 0,-2 0 0 16,0-4 0-16,2 2 3 0,-1-3 4 0,1-2 5 0,0 0 5 0,0-4 6 16,0-1 6-16,0-1 5 0,0 0 3 0,0-3-1 0,0 0-1 15,0-3 0-15,1 0-2 0,-1-1-1 0,2-4-2 0,0-1-5 16,-2 1-6-16,5-4-5 0,-4 0-7 0,1-3-10 0,0-1-6 16,3-2-6-16,-4 1-5 0,3-4-1 0,0 2-2 0,3-3-1 0,-4 2-3 15,4 0 0-15,-2 1-2 0,1 1-1 0,0-2-1 0,3 4-1 0,-4-1-1 16,1 5-5-16,0-1-2 0,0 2-1 0,0 2-1 15,2 2-2-15,1 2 1 0,-4 0 0 0,3 1 0 0,0 4 2 0,-2 0 1 16,3 0 0-16,-2 4 2 0,2 0 3 0,-2 1 4 0,1 2 7 0,-2 0 5 16,0 2 6-16,0 0 3 0,2 1 4 0,-2 1 3 0,-1 3 4 15,0 0 2-15,0 0 3 0,-4 0 2 0,3-1 2 0,-2 2 1 16,1-1 3-16,-3-2 0 0,1 3-2 0,-1-3-1 0,0 1-3 0,0-1-7 16,-1-3-11-16,1 0-15 0,-3 3-17 0,1-6-2 0,2 2 3 15,0-2-35-15,0-1-52 0,0 0-50 0,0-2-50 0,0-3-36 0,0 0-30 16,0 0-35-16,0 0-38 0,0 0-41 0,0 0-43 0</inkml:trace>
  <inkml:trace contextRef="#ctx0" brushRef="#br0" timeOffset="55833.8144">24324 9670 252 0,'-3'-3'343'0,"1"2"-27"0,2-1-21 0,-4 2-19 0,3 0-26 0,-2 0-29 0,1 0-30 0,-2 0-30 16,3 3-27-16,-2-1-24 0,0 2-22 0,0-1-23 0,1 4-13 0,-2-2-10 0,3 6-7 0,-2-2-6 0,1 1-3 15,-2 1-2-15,3 1 0 0,-2 1-2 0,1 2 1 0,-2-1-1 0,4 1 1 16,-2-1-3-16,2 2-2 0,0 0-1 0,0-1 0 0,0-1 1 16,2 2-2-16,1-2 0 0,-2 1-1 0,4-1-1 0,-2-2 0 0,4-1-2 15,-4 1 0-15,4-4-1 0,0 0-2 0,2-1-4 0,-4-4-1 16,5 1-4-16,1-2-5 0,-1-2-4 0,1-3-2 0,1-1-1 16,1-1-2-16,-2-4-2 0,5-2-5 0,-1-1-9 0,-4-3-7 0,1 2-7 15,1-5-5-15,-3 0-2 0,0-2-5 0,-3-1 0 0,2 0 0 16,-5-1 1-16,-1-2 1 0,0 1 0 0,-3 2 0 0,-3-1 1 15,0 2 2-15,-1-1 5 0,-5 3 5 0,2 0 3 0,-3 5 4 16,0-2 1-16,-5 1-1 0,1 5-3 0,1 4-15 0,-6-2-19 0,3 4-37 16,0 3-46-16,0 0-41 0,1 2-42 0,-1 2-42 0,1 2-45 15,1 1-49-15</inkml:trace>
  <inkml:trace contextRef="#ctx0" brushRef="#br0" timeOffset="55992.7439">24805 9846 528 0,'3'-4'555'0,"-3"-1"-4"0,0-1-6 0,0 1-131 15,0-2-193-15,0 3-113 0,1-1-72 0,-1 2-74 0,2-3-76 16,2 3-78-16,-1 0-82 0,-1 0-77 0,-1 3-76 0,-1 0-54 0,0 0-46 16,0 0-21-16</inkml:trace>
  <inkml:trace contextRef="#ctx0" brushRef="#br0" timeOffset="56632.848">23839 10356 231 0,'-18'0'516'0,"0"0"-8"15,4 0-89-15,1 0-135 0,0 0-70 0,5 0-40 0,2 0-20 0,2 0-11 16,-1 0-11-16,5 0-12 0,0 0-17 0,5 0-21 0,-1 0-18 16,2 0-17-16,2 0-13 0,5 0-14 0,2 0-9 0,3-3-7 0,4 2-5 15,2-1-3-15,5 0-1 0,4-2-3 0,5 1 1 0,2 0 1 16,5-3 0-16,-2 1-4 0,5 1-5 0,2-4-6 0,5 2-5 0,-2 1-2 16,5-2-1-16,2 0 1 0,2 0 0 0,0-2 2 0,0 1-1 15,5-1-2-15,-4 0-5 0,5-2-4 0,-3 2-7 0,-2 0-8 16,-1-3-6-16,0 3-6 0,-1 0-2 0,-7-1-5 0,-2 1-2 0,-3 0-1 15,-4 0 3-15,-3 0 3 0,-2-1 7 0,-4 1 8 0,-4 2 10 16,-2 0 10-16,-4 0 13 0,-2 0 13 0,-5 1 15 0,0 2 13 16,-3-2 9-16,-5 3 8 0,2-1 5 0,-5 0 3 0,-3 0-2 15,2 2-7-15,-4 1-13 0,-3-2-15 0,0 3-12 0,0 0-9 0,-3 0-6 16,-4-2-4-16,2 2-3 0,-3-3-2 0,0 2-3 0,-2 1-1 0,-2-2-3 16,-2-1 0-16,-4 3 1 0,2 0 3 0,-4-3 8 0,0 1 13 15,-3-2 7-15,2 4 5 0,-1-3 8 0,-3 0 8 0,4-1 10 0,-4 1 13 16,4-1 10-16,0 0 12 0,-2 1 12 0,5-3 9 0,-3 3 13 15,4-1 12-15,1-1 11 0,-1 1 11 0,4 1 8 0,0 0 7 16,3-1 3-16,1 0-2 0,1 0-4 0,-1 1-8 0,3 0-8 16,1 1-7-16,0-1-10 0,2 2-10 0,0-4-10 0,2 5-12 0,-2 0-12 15,3 0-12-15,0 0-10 0,3-3-9 0,-2 3-12 0,4 0-8 16,1 0-8-16,-1 0-8 0,1 3-6 0,4-3-3 0,0 3-3 0,5-1 0 16,-1 2-3-16,3-2-1 0,4 1-1 0,0 3-2 0,4-1-1 15,1 2-1-15,2-1 1 0,1 0-1 0,2 3 1 0,0-2 0 0,0 2-1 16,-1 0-2-16,-3 0-2 0,3 3-2 0,-4-4-3 0,-1 4 0 15,-3-2-2-15,-4 1 3 0,0-2 0 0,-3 0 1 0,-2-1 3 16,-3 1 3-16,-2 1 2 0,-3-1 2 0,0 0 4 0,-3 0 3 0,-2-2 3 16,-4 2 5-16,0 0 5 0,-5 0 7 0,-1 0 4 0,-1 1 5 15,-5 0-8-15,-2 2-16 0,-2 1-21 0,-3 1-22 0,-3 1-85 0,0-1-116 16,-4 3-115-16,3 0-112 0,-3 1-62 0,4 2-38 0,-5-2-23 16,5-1-17-16</inkml:trace>
  <inkml:trace contextRef="#ctx0" brushRef="#br0" timeOffset="58065.8566">21748 10934 65 0,'6'-14'471'0,"-2"0"-92"16,2 1-142-16,-3 1-45 0,4-2 7 0,-4 5-13 0,0 0-23 0,1 1-15 0,1 1-9 0,-4 1-10 0,3 3-7 0,0-1-13 15,-4 2-16-15,2 1-13 0,-2 1-13 0,0 1-9 0,2 3-11 0,-1 1-8 16,2 1-4-16,-3 3-3 0,4 1-2 0,-4 1 2 16,2 4-1-16,1-1 3 0,-3 4 2 0,1 0 0 0,-1 1 0 0,2 2-3 15,0 2-4-15,-2-1-3 0,0 2-5 0,0-1-2 0,0 2-2 16,0-2-2-16,0 1-2 0,0 1 1 0,-2 0-3 0,0-2 0 0,2-2 0 16,0 4 0-16,-1-4-1 0,1-3 0 0,0-1-1 0,0 3-1 0,0-5-2 15,0-2 0-15,0-1-1 0,1-3 0 0,-1 0 2 0,2-3 3 16,0 0 2-16,3-6 2 0,-4 0-1 0,3 0 0 0,-2-3-1 0,4-3-1 15,-2 1 1-15,5-5-2 0,-4-1 1 0,3-3 0 0,0-3 1 16,2-1-3-16,0-2-4 0,-1-1-5 0,3-2-4 0,-2 0-3 16,0-1-1-16,-1 0 0 0,1-1-1 0,2 2 1 0,-1-1 0 15,-1 3 1-15,-3 2-2 0,1-1-2 0,3 2 0 0,-4 1-2 0,-1 4-2 16,1 0-3-16,-1 1-4 0,-3 4-7 0,4-1-5 0,-6 3-4 16,3 3-1-16,1-2-1 0,-2 4-2 0,1 1 1 0,0 1 3 0,1 4 2 15,0 0 4-15,0 1 2 0,0 4 4 0,0 1 6 0,0 1 7 16,0 3 7-16,1-1 9 0,-1 3 4 0,1-3 2 0,0 4 0 15,3 0 0-15,-4-2-3 0,1 2-5 0,0-3-4 0,0 5-5 0,2-7 0 16,0 2 3-16,0-1 0 0,-2-1-1 0,0-2-1 0,1-1 2 0,-1-1 1 16,-1-1 5-16,1-1 3 0,3-4 1 0,-3 1 8 0,-1-2 8 15,0-2 5-15,0-2 3 0,1-2-1 0,-2 1-3 0,2-4-1 16,-1-2-1-16,0 0 1 0,1-5-1 0,-2 2-3 0,1 0-3 0,-2-3-4 16,0-1-2-16,-2-1-4 0,2-1-3 0,-3-3-3 0,-3 0-5 15,3 2 1-15,-1-4 0 0,-4 3-2 0,1-1 1 0,0 1-7 0,1 0-5 16,-6 2-19-16,5 0-24 0,-2 4-21 0,2 0-19 0,-2 2-26 15,4-2-26-15,-2 5-33 0,3 3-31 0,-4-3-29 0,5 6-28 16,-1 0-19-16,1 3-17 0,0 0-10 0,0 0-8 0,1 3 3 0</inkml:trace>
  <inkml:trace contextRef="#ctx0" brushRef="#br0" timeOffset="58615.2394">22368 11073 128 0,'0'0'288'0,"0"0"-7"0,0 0-9 0,0 3-11 0,3-3-19 0,-3 0-22 0,1 0-24 0,1 0-20 0,1 0-24 0,2 0-24 0,0 0-23 0,1 0-21 0,-1 0-18 0,1-3-14 0,4 3-11 16,0-1-12-16,0-1-8 0,2-1-6 0,-2 0-6 0,4 1-7 0,-2-2-5 15,2 2-6-15,-2-2-6 0,2-1-5 0,-2 1-1 0,2-1-2 16,-2 0-1-16,-2 1 1 0,0-1-1 0,0-2 2 0,0 2-2 16,-1-2-1-16,-3 0-3 0,-1-2-7 0,0 2 0 0,-4-2 3 0,2 2 6 15,-2-2 9-15,-1 0 6 0,-1 0 2 0,-2 3 3 0,-1-3 4 0,-2 3 2 16,3-1 2-16,-4 2 2 0,1-2 2 0,-4 4 8 0,3-1 9 15,-2 0 7-15,-1 3 2 0,0-2 1 0,0 3-3 0,-2 0 0 16,1 3-3-16,-2-2 0 0,3 4-3 0,-2-1-1 0,2 3-1 0,0 2 0 16,0 0-1-16,0 0-1 0,3 2 1 0,-2 0-2 0,3 2-1 15,1 1-1-15,-1 2-2 0,1 0 1 0,4-2-1 0,-2 4-2 0,2 0 1 16,1-1-2-16,1 1-1 0,-1-1-1 0,4 0-1 16,-2 0-2-16,4 1-1 0,-2-3-3 0,5 0-2 0,-2-2-4 0,1 1-6 15,0-1-8-15,0-1-9 0,2-1-3 0,0-2-1 0,2-2-2 16,1 0-1-16,-1-3-4 0,-1-1-4 0,5-1-14 0,-2-2-17 0,2-4-11 15,0 1-5-15,3-3-6 0,-2 1 0 0,2-6 4 0,1 1 9 0,-3-4 1 16,3 0-2-16,-4-2 0 0,0 0-1 0,0-4 6 0,-2 0 7 16,-2 1 19-16,1-1 27 0,-3 0 19 0,-3-1 19 0,-1-2 19 0,0 3 21 15,-2 1 12-15,-1-1 7 0,-2 3 9 0,-1-2 12 0,0 4 11 16,-1 0 11-16,-2 4 7 0,2-2 6 0,-4 3-1 0,4 1-5 16,-2 0-10-16,2 4-9 0,-4-1-16 0,4 3-19 0,-2-2-9 0,3 5-8 15,0 0-7-15,0 0-7 0,0 2-9 0,0 1-7 0,0 6-8 16,0-3-6-16,0 4-2 0,0 0-3 0,3 3 1 0,-2 1 0 0,2 0 5 15,-1 3 5-15,-2 1 1 0,1 0 2 0,3 0 0 16,-2 1 0-16,1 0-5 0,-2 0-6 0,3 1-12 0,-2-2-13 0,1 0-15 16,-2 1-14-16,-1-2-5 0,5 1 0 0,-5-2 2 0,1-1 0 0,2 0-4 15,-2-6-7-15,-1 2-44 0,3 1-61 0,-1-5-36 0,-1-2-23 16,2 1-27-16,-2-5-31 0,-1-1-26 0,0 0-29 0,0-1-31 0,2-5-34 16</inkml:trace>
  <inkml:trace contextRef="#ctx0" brushRef="#br0" timeOffset="59114.5689">23110 10888 117 0,'0'-12'264'0,"0"-1"-10"0,-1 2-12 0,-2 0-16 0,3-2-18 0,-1 3-20 0,-4-1-21 0,1 2-22 0,3 0-21 0,-4-1-20 0,2 4-17 0,-1 1-21 0,0-1-21 0,2 0-18 0,-5 4-17 0,6-1-6 16,-4 3-2-16,1 0-4 0,3 0-4 0,-4 3-2 0,2 2-2 0,-1-1 0 15,0 4-1-15,-2-2 1 0,2 6 2 0,-2-1 4 0,1 1 9 0,0 1 5 16,0 3 7-16,4 1 2 0,-2-3 2 0,2 4 2 0,1 1-1 15,0-1 0-15,0 3-2 0,1 2 0 0,3-2-2 0,2 3 0 16,0-2-1-16,3 4-1 0,1-1 0 0,1 2-2 0,2-1 0 0,0 2-1 16,3-1 1-16,-2 3-1 0,5 0 1 0,-2-1-1 0,-1 2 1 15,4-1-2-15,1 0-2 0,-5 0-2 0,4 2-2 0,-4 0-2 16,-1-4 1-16,0 3-1 0,-1 0 1 0,-4-5-2 0,0 4-1 0,-4-3-4 16,-2-3-2-16,-1 2-3 0,-3-2-3 0,-3-3-3 0,-1-2 1 0,-4 1 3 15,-3-5 6-15,1 0 5 0,-5-3 3 0,0-1 4 0,-2-4 4 16,-3 0 5-16,-1-4 8 0,1 1 7 0,-1-4 10 0,-4-1 7 15,4-2 5-15,-1-3 3 0,2-1 6 0,-2-4-2 0,3 0-3 0,-1-2-6 16,4-3-5-16,3-1-5 0,0-2-7 0,2-1-17 0,2-1-22 16,3-3-23-16,2 0-23 0,4 0-23 0,3-3-21 0,1-3-27 15,4 4-29-15,3-3-33 0,3-1-39 0,2 1-32 0,6-2-30 0,1-1-21 16,0 1-17-16,6-1 1 0,1-1 7 0,0 1 11 0</inkml:trace>
  <inkml:trace contextRef="#ctx0" brushRef="#br0" timeOffset="59697.7332">23551 10623 13 0,'-7'-17'287'0,"2"-1"3"0,-1 6-2 0,-2 0-7 0,1 1-8 16,0 0-13-16,1 1-14 0,-2 5-20 0,2-3-22 0,0 4-34 15,0 1-40-15,2-2-37 0,-2 5-33 0,2 0-21 0,0 2-12 0,-4 2-7 16,1 2-8-16,2 2-5 0,-1 1-5 0,0 1-1 0,2 2-1 16,-2 4 2-16,2-2 2 0,-1 7 4 0,2-1 3 0,0-1 3 0,-1 5 4 15,4 0 2-15,0 0-1 0,0 2 0 0,0 1-1 0,3 0 0 16,-2 1 0-16,4-1 1 0,-1 1 0 0,0 0 1 0,2 0 2 0,-2-1-1 15,2-1-1-15,2-1-2 0,-3 1-2 0,2-5-2 0,1 1-4 16,0-4-1-16,0-3-3 0,-3 3 2 0,4-7 1 0,-1 1 1 16,0-3 3-16,0-2-1 0,0-4 1 0,-3 1-2 0,6-4-1 0,-3-2 0 15,2-3 0-15,-3-1 0 0,4-1-1 0,-1-4-1 0,0-4-1 16,0 3-3-16,1-4-2 0,-2 0-6 0,-1-4-1 0,1 0-3 16,-2 0-1-16,-1 1 0 0,3 1-1 0,-4-1 2 0,-1-1 1 0,0 2 2 15,0 5 5-15,-2 0 3 0,0 0 1 0,0 3-3 0,-1 3-4 0,-1 0-3 16,3 0-3-16,-3 5 0 0,2-1 1 0,-2 3 3 0,2 3 3 15,-2-1 2-15,2 5 1 0,1 1-2 0,-2 4-1 0,1-2 0 16,-1 4 1-16,4 0 4 0,-3 3 8 0,1 1 4 0,0 0 6 0,1 0 1 16,-1 1-1-16,0 0-3 0,3 0-2 0,-2-1-6 0,2 0-5 15,-2-2-9-15,2 1-5 0,3-2-1 0,-4-3 0 0,1-1 1 0,2-1 0 16,-3-2-2-16,2-3-5 0,-1-1-4 0,2-3-4 0,0-2-4 16,2-3-2-16,0-1-6 0,0-3-8 0,0-2-3 0,0-2-2 15,4-6-4-15,-6 2-7 0,2-3-12 0,0-3-13 0,0-2-8 0,-2-2-8 16,0-1-5-16,0-1-2 0,-4-4 2 0,0 2 5 0,-2 2 28 15,0-4 38-15,-2 2 29 0,-2 2 25 0,0-1 20 0,-1 5 17 0,0-1 18 16,-3 4 18-16,2 1 16 0,-2 3 15 0,1 1 6 0,0 3 5 16,1 4-3-16,0-1-7 0,1 3-20 0,0 3-26 0,1-1-22 0,-2 5-18 15,3 5-13-15,-2-1-11 0,1 3-9 0,-2 3-8 0,1 1-3 16,0 3-1-16,1 1 3 0,0 0 3 0,-1 6 5 0,0-1 8 16,2 3 3-16,1-2 2 0,0 4 1 0,0-1 0 0,0 0-2 15,0-2-4-15,0 4-7 0,1-1-10 0,-1-1-5 0,3 0-3 0,0 1-10 16,-1-2-11-16,0-2-6 0,1 0-5 0,0 0-14 0,-1-1-18 0,0-2-62 15,3-2-82-15,-4-1-55 0,1-1-40 0,0-2-41 0,3-3-40 16,-4 0-40-16,1-3-41 0,-1-1-16 0</inkml:trace>
  <inkml:trace contextRef="#ctx0" brushRef="#br0" timeOffset="59813.7425">23843 10915 262 0,'-4'-6'562'0,"2"-1"-27"0,0 1-52 0,1 0-90 0,1 3-114 0,1-3-66 0,-1 1-45 0,4 1-33 0,2-1-30 0,0 5-25 0,3-4-25 15,1 2-31-15,1-1-37 0,4 3-67 0,-1-5-83 0,8 4-90 16,-1-2-95-16,1 0-84 0,4 3-81 0,0-2-39 0,3-1-17 0</inkml:trace>
  <inkml:trace contextRef="#ctx0" brushRef="#br0" timeOffset="60314.741">24308 10962 157 0,'-4'-3'285'0,"-1"1"-25"0,1 2-20 0,0 0-12 0,1 0-14 0,0 0-12 0,1 0-15 0,-2 0-15 0,4 0-17 0,0 0-8 0,0 0-2 0,0 0-11 15,0 0-16-15,0 0-13 0,0 0-12 0,2 0-10 0,0 0-14 16,3 0-8-16,-2 0-9 0,1 0-9 0,5 0-9 0,1 0-5 16,0 0-8-16,3 0-3 0,5 0-3 0,0 0-4 0,5 0-4 0,4 0-10 15,1 0-7-15,6 0-4 0,2-3-3 0,5 2-1 0,0-4-3 16,5 5-15-16,1 0-22 0,0-3-37 0,4 1-44 0,-1 2-34 15,-1-1-31-15,2-2-25 0,-4 3-22 0,-1 0-15 0,0-3-8 0,-1 3-6 16,-6-2-3-16,0 2 2 0,-6-1 3 0,-3-1 25 0</inkml:trace>
  <inkml:trace contextRef="#ctx0" brushRef="#br0" timeOffset="60547.7689">25388 10911 140 0,'-5'-3'160'0,"-1"-1"-4"16,-1-1-4-16,-6 2-11 0,2-3-13 0,-4 3-19 0,2-3-20 16,-5 1-17-16,0 1-15 0,-2-1-13 0,-3 1-12 0,4-1-10 0,-4 0-8 0,2 1 3 15,0 1 9-15,-3 1 7 0,7-1 8 0,-4-1 4 0,4 3 3 16,1-1 1-16,-1 0-1 0,5-2-1 0,1 4-1 0,2-1-3 15,2-1-2-15,0 2-5 0,4 0-6 0,-1 0-5 0,4 0-6 16,0 0-5-16,0 0-3 0,4 0-5 0,-1 2 0 0,4-1-2 0,0 1 2 16,2 0 0-16,1 0 0 0,2 1 1 0,-1 1 0 0,5 1 0 15,-2-2 2-15,5 3 2 0,-2 0 2 0,-1 0 4 0,4-1 2 16,-4 2 2-16,3 1 0 0,-2-2 2 0,-2 0 0 0,-1 1 1 0,-2 0-1 16,-1 0 1-16,-1 0 2 0,-1 0 1 0,-3-2 1 0,0 4 0 15,-4 0 0-15,-2-3-3 0,0 4-5 0,-2-1-12 0,-3-1-18 0,-2 3-62 16,-2 0-83-16,-4 1-87 0,0 2-89 0,-2 0-65 0,-6 2-55 15,0 0-29-15</inkml:trace>
  <inkml:trace contextRef="#ctx0" brushRef="#br0" timeOffset="61980.68">25282 10881 150 0,'-3'-2'166'15,"3"2"-4"-15,-1 0-6 0,-2 0-11 0,3-1-14 0,-1 1-20 0,-1-2-22 0,-1 2-18 0,2 0-15 0,-1 0-14 0,2 0-15 0,-2-3-13 0,0 2-10 0,-1 1-11 0,0 0-8 0,3 0-4 16,-3 0-3-16,2 0-1 0,-2 0 4 0,2-3 6 0,1 3 5 16,-2 0 2-16,-1 0 0 0,3 0 1 0,0 0-1 0,-1 0 2 0,1 0 3 15,0 0 2-15,0 0 3 0,0 0 2 0,0 0 1 0,0 0 2 16,0 0 2-16,0 0 1 0,0 0 2 0,0 0 1 0,0 0 2 16,0 0 0-16,0 0 0 0,0 0-2 0,1 3-2 0,2-3-2 15,-1 1 0-15,-1 2-2 0,3-3-2 0,2 2 0 0,-1-1 0 0,-1 1 0 16,2 0-1-16,-1 2 1 0,1-3 1 0,1 3 0 0,1 0 0 0,2-1 2 15,-2 0 1-15,2 1 2 0,2 1-1 0,-1-1-1 0,2 1-3 16,0-1-2-16,0-1-3 0,0 3-2 0,3-3-3 0,-1 0-3 16,-1 1 0-16,0 1-2 0,-1-5 0 0,2 5 1 0,-4-4-2 15,2 2 0-15,-3-3 1 0,0 2 1 0,-2 1 3 0,-4-3 8 0,0 1 8 16,-1 2 11-16,-3-3 9 0,0 0 11 0,0 0 9 0,0 0 8 16,-1 0 6-16,-1 0 5 0,0 0 3 0,-3 0-1 0,2 0-1 0,-3 2-1 15,2-1-1-15,-2-1-7 0,-1 2-9 0,2 0-10 0,-1-2-9 16,-2 4-9-16,0-3-9 0,-1 1-8 0,3 1-6 0,-4 1-3 15,0 1-1-15,3-1 1 0,-2 1 0 0,-1 1 2 0,3-1 2 0,-6 2 2 16,4 0-1-16,-1 0 1 0,0-2-1 0,-3 4-4 0,0 0-4 16,0-1-8-16,-2 1-12 0,-3 0-51 0,0 2-74 0,-4-2-64 0,-3 2-56 15,4-1-65-15,-7 4-65 0,4-3-45 0,-5-1-34 0</inkml:trace>
  <inkml:trace contextRef="#ctx0" brushRef="#br0" timeOffset="77852.4637">22749 2336 128 0,'1'-2'171'0,"-1"0"-9"0,0 1-9 0,3-3-14 0,-3 2-14 0,1 0-11 0,-1 1-11 0,0-3-7 0,0 2-8 0,2 0-2 15,-2 1 0-15,0-1-1 0,0 1 2 0,3-2 0 0,-3 2 1 0,0 1 1 16,0-2 1-16,0 0 1 0,0 1 1 0,0 1-1 0,1-5-1 0,-1 5-3 16,0-4-3-16,0 4-6 0,0 0-3 0,0-2-4 0,0-1-4 0,0 2-3 15,0-2-5-15,0 1-5 0,0-1-6 0,3 2-4 0,-3-1-5 16,0-1-4-16,0 3-4 0,0-3-4 0,0 0-4 0,0 3-3 0,0-3-2 16,0 2-2-16,0 1-3 0,0-2-2 0,0 2 0 0,0-2 0 0,0 2 1 15,0 0-3-15,0 0-2 0,0 0 0 0,0 0 0 0,0 0-1 0,0 0-1 16,0 0 1-16,0 0-2 0,0 0 1 0,0 0-2 0,0 0-1 0,0 0 0 15,0 0-4-15,0 0 1 0,0 0-1 0,0 0-1 0,0 0-3 16,0 0-2-16,0 0-3 0,-3 2-4 0,3-2 0 0,0 2-1 0,0-1 1 16,0 2 2-16,0 0 1 0,0 0 3 0,0 2 2 0,0-1 1 0,0 2 3 15,0-1 0-15,0 1 2 0,3 2 5 0,-2-1 0 0,-1 2 4 0,2-2 1 16,-2 2 0-16,3 0-1 0,-2 0-1 0,-1 2-3 0,3-1-2 0,-1 1-1 16,-1 1-1-16,3-4 0 0,-1 3 0 0,-1 0 2 0,-1-1-1 15,3-1 0-15,-2 3 1 0,2-1 1 0,0-1 1 0,-2 1-1 0,5-2 2 16,-5 1 0-16,2-1 1 0,-3 0 0 0,4 0-2 0,-4 0 1 15,3 0-1-15,-2-4-1 0,1 4 1 0,-2-4-2 0,4 2-1 0,-4-4 0 16,2 3 2-16,-2-5-1 0,4 3-1 0,-4 0 1 0,-1-3 0 0,4 1 2 16,-4 0-1-16,2-2 3 0,1 2 2 0,-3 0 2 0,1-2 3 15,-1 0 4-15,0 0 2 0,4 0 4 0,-4 0 2 0,2-2 4 0,-2 0 2 16,3 2 4-16,-2-2 1 0,2-1 2 0,-1 1 1 0,-1-2-2 16,3 1-2-16,-1-1-3 0,-1-1 0 0,-1-1-4 0,3 1-2 0,-2-2-5 15,1-1-3-15,1-1-3 0,-1 0-5 0,1 0-2 0,1-1-1 0,-4 1-2 16,6-2 0-16,-4 1-2 0,1-2 2 0,-2 1-1 0,2-1-1 0,1 0 1 15,-1 2 0-15,0 1 1 0,-1-2-1 0,1 2 1 0,-1 1 0 16,0-2 0-16,2 1-3 0,-1 3 0 0,0-3 0 0,-2 0-2 0,-1 3-2 16,3 0 1-16,-1 1 0 0,-1 0-1 0,-1 1-3 0,2 0 1 15,-2 1-3-15,-1 1-1 0,3-2-1 0,-3 4-1 0,2-1-1 0,-2 1-1 16,0 0-3-16,0 0-1 0,0 0-1 0,0 0-2 0,0 0-2 0,0 0-1 16,0 0 0-16,0 0-2 0,0 0 0 0,0 0-1 0,0 0 0 0,0 0 0 15,-2 1 2-15,2 1 1 0,0 0 3 0,0 2 3 0,0-3 3 0,0 1 3 16,0 0 2-16,0 2 2 0,0-1 3 0,0 1 2 0,2-1 3 15,-1 3 1-15,-1-3 2 0,3 3-1 0,-1-3 2 0,-2 3 0 0,1 0-2 16,3 0 1-16,-1-1-3 0,-1 1 0 0,-1 0-1 0,3 0 0 0,-1-2-1 16,0 4 2-16,3-1-2 0,-2-2 1 0,1 1 0 0,-4 1 1 0,3-2 0 15,1 0 1-15,-4 0 0 0,3 4 0 0,-1-4 2 0,0 1-1 16,2-2 1-16,-4 2-1 0,2-2 1 0,-2 1 0 0,4-2 1 0,-4 1-1 16,2 0-1-16,1-1 1 0,-2-1-2 0,-1 2 1 0,2-3 0 15,-2 1 0-15,-1-2 1 0,3 2 0 0,-3-2 2 0,0 0 0 0,0 0 1 16,0 0 2-16,0 0 0 0,0 0 2 0,2 0 4 0,-1 0 1 0,-1 0 3 15,3-2 2-15,-1 2 1 0,-2-2 2 0,1 1 0 0,-1-1 0 0,3 0-2 16,-2-2 0-16,-1 3-2 0,3-3-2 0,-1 0-1 0,-2 0-2 16,1 0-1-16,-1-1-2 0,4-4-2 0,-1 4-1 0,-1-1-2 0,-1-3-1 15,4 0-1-15,-3 3-1 0,0-3 1 0,2 0 1 0,-2 0-1 16,-1 0 2-16,3 0 1 0,1-1-1 0,-4 1 0 0,3-2-1 0,1 1 0 16,-1-1-1-16,-2 1 1 0,2 1 0 0,-3 0 0 0,4-2-1 0,-4 1 1 15,2 1 0-15,-2-2 0 0,2 2-1 0,0 1 1 0,1-1 0 0,-4 0 0 16,3 0-2-16,-3 1 2 0,2 0-1 0,-1-2-2 0,-1 4 1 15,3-2-1-15,-3 2 1 0,0 0-2 0,0 0-1 0,0-1-1 0,0 4-2 16,0-3-2-16,0 3-6 0,0-1-8 0,0 0-9 0,0 3-9 0,0-3-4 16,0 2-3-16,0 2-13 0,0 0-21 0,0 0-29 0,0 0-31 0,0 0-69 15,0 0-85-15,0 0-62 0,0 0-51 0,2 4-58 0,-2-1-62 0,1 3-35 16,3-1-22-16</inkml:trace>
  <inkml:trace contextRef="#ctx0" brushRef="#br0" timeOffset="79229.76">25340 1206 45 0,'1'-5'217'0,"-1"2"1"0,3 0-3 0,-1 0-6 0,-2-2-10 0,0 1-12 0,0 4-12 0,0-5-13 0,0 4-12 16,0 1-14-16,0 0-12 0,0 0-13 0,0 0-9 0,0-2-10 0,0 2-9 15,0 0-9-15,0 0-10 0,0 0-10 0,0 0-5 0,0 0-6 0,0 0-4 16,0 0-5-16,0 0-5 0,0 0-4 0,0 0-5 0,0 0-4 16,0 0-4-16,0 0-3 0,0 0-2 0,0 0-4 0,0 2-1 0,0-2 0 15,-2 0-1-15,2 1 0 0,0 4 1 0,0-5 0 0,0 3 2 16,0 0 0-16,0 0 1 0,0 3-1 0,2-1 2 0,-2 1-1 0,1 0 2 0,-1 1 2 15,3 1 0-15,-2-2 1 0,-1 1-1 0,3 4 0 0,-1-2 0 16,-1 1-1-16,-1-1 0 0,5 2 0 0,-5 1 0 0,4-1 0 0,-3 1-2 16,-1 1 1-16,5-1 0 0,-5 1 0 0,1 2-1 0,2-3 1 0,-2 1 0 15,2-1-1-15,-1 1 0 0,-1-3 0 0,2 2 0 0,-1 0-1 16,0-1 1-16,-2-2-2 0,3 0 1 0,-3 0-1 0,5-2 1 0,-5 0-2 16,2-2-1-16,0 1 1 0,-1-1 0 0,2-1 2 0,-1-3 1 0,-1 4 3 15,2-5 5-15,-2 0 3 0,2 0 5 0,-3 0 5 0,3 0 5 0,0 0 0 16,-1-5 2-16,0 4 1 0,1-3-1 0,2 1-1 0,-3-3 1 0,1-1-2 15,2 2-3-15,1-4-3 0,-2 0-5 0,2-2-4 0,-2 1-7 16,2-1-4-16,2-3-5 0,-2 2-2 0,0-2-3 0,0 2 1 0,-1-3 0 0,1 1-1 16,1-1 0-16,1 2-1 0,-3 1 0 0,0-1-1 15,0 2 0-15,0 1 2 0,1-1-2 0,-4 2 2 0,1-2-1 0,2 3 2 0,-3 1 1 16,1 0-1-16,0 2 0 0,-1-1-1 0,-2 3-2 0,2-1-1 0,-2 1-2 16,2 1-3-16,-1 1-3 0,-1-2-3 0,0 3-2 0,0 0-5 15,0 0-3-15,0 0-5 0,0 0-1 0,0 0-2 0,0 0-2 0,0 3 2 16,0 0 2-16,0-2 1 0,0 1 4 0,0 2 1 0,0-1 4 0,0 1 3 15,0 0 4-15,0 1 4 0,0-1 4 0,0 1 6 0,0 0 2 16,3 1 3-16,-3 0 1 0,0 3 1 0,0-3-1 0,0 4 2 0,0-3-1 16,0 2 2-16,0 0-1 0,0 0 2 0,0 0 0 0,0-1 0 0,3 1-2 15,-3 1 1-15,3 0 1 0,-1 0-1 0,-2-1 1 0,2-1 1 0,-2 1-1 16,2 0-2-16,-1 0 1 0,-1 0-1 0,3 0-2 0,-1-1-1 0,0 1-1 16,1-2 0-16,0 1-1 0,-1-3-1 0,0 2-1 0,2-2-2 0,-2-1-2 15,0 1 0-15,-1-1 1 0,4-1-2 0,-3 1 0 0,0-1 0 0,-1-1 2 16,4 2-1-16,-3-3 1 0,1-1 0 0,0 2 3 0,-1 1 2 15,-1-3 2-15,4 0 4 0,-3 0 0 0,0 0 3 0,-1 0 4 0,4-3 1 16,-3 1 3-16,0 1 1 0,-1-1 1 0,4-2 2 0,-3 1-1 0,3-1 0 16,-2 1 0-16,1-3 1 0,0 1-1 0,-1-1 0 0,2-1-1 15,-1 1-1-15,0-2-1 0,0-2-1 0,1 4 0 0,-4-5-1 0,2 2 0 16,2-2 1-16,0 2 0 0,0-4 0 0,-3 3 2 0,4-2 0 0,-2-2 2 16,0 2-2-16,1-1 1 0,0-1-1 0,-3-1 0 0,1 3-3 0,2-3 0 15,-1 0-1-15,0 1-2 0,0 2-1 0,0-1-1 0,-2 1-1 0,1-1-2 16,2 2-1-16,0-1-3 0,-2 0-1 0,-1 2-1 0,0 1-3 15,3-2 0-15,-4 2 1 0,1 2-1 0,-1 1-2 0,4 0-3 0,-3 0-2 16,-2 0-6-16,2 4-9 0,-1-2-4 0,-1-1-2 0,3 5-6 0,-1-3-6 16,-2 3-20-16,0 0-26 0,0 0-64 0,2 3-82 0,3 2-63 15,-5-1-51-15,1 1-65 0,-1 2-68 0,2 1-39 0,0-2-28 0</inkml:trace>
  <inkml:trace contextRef="#ctx0" brushRef="#br0" timeOffset="80363.6878">27655 1069 138 0,'0'-6'294'0,"-2"3"-9"0,-1-1-3 0,3 1-16 0,-1 0-19 0,1-1-22 0,-2 0-21 0,2 3-19 0,-3-3-23 0,3 0-18 15,-1 3-17-15,1-2-16 0,-2 0-13 0,2 3-12 0,0-3-12 16,0 3-11-16,0 0-10 0,0 0-5 0,0 0-2 0,0 0-3 15,0 0-7-15,0 0-7 0,0 0-7 0,0 0-7 0,0 0-6 0,0 0-4 16,0 0-6-16,0 0-4 0,0 3-1 0,0 0-2 0,0 1-1 16,0 0-1-16,0 0-2 0,0 1 2 0,2 0 0 0,-1 0 2 0,-1 2 1 15,3 1 4-15,-1 1 2 0,-2-1 2 0,1 1 4 0,2 2-1 16,-1 0 3-16,2 1 1 0,-3-2 1 0,4 1 0 0,-3 1 1 0,0 1 0 16,-1-1 0-16,4 2 0 0,-3 0-1 0,0-1 0 0,1-1-1 0,-2 0 0 15,2-1 0-15,0 0-1 0,-1 0-1 0,0-1 1 0,1 1-1 0,0-2-1 16,-1-2 0-16,0 2-1 0,0-1 0 0,-1-3-2 0,2 2 0 0,-1-3 0 15,0 2 1-15,-2-3 0 0,2-2 2 0,0 1 2 0,-2 1 5 16,2-3 2-16,-2 0 5 0,0 0 6 0,2 0 4 0,-1 0 3 0,-1-3 2 16,5 1-1-16,-5 1 2 0,2-2-1 0,1-3 0 0,0 2-3 0,-1-3-3 15,0 2-2-15,1-3-4 0,2 3-5 0,-1-3-6 0,0-1-4 0,-1 0-5 16,2-2-3-16,0 2-3 0,0 0 0 0,-1-3-2 0,0 2 1 16,-1 1-1-16,2 0 1 0,-3 0 1 0,1 0 1 0,2 0-1 0,-1 0 2 15,0 1 0-15,-2 2 3 0,0-2 1 0,3 3 0 0,-4-1 3 0,2 1 0 16,-3-1 2-16,3 5 1 0,-1-3 1 0,-2 0-1 0,2 3 0 0,-2-1-1 15,2 1-3-15,-2 1-3 0,0 0-3 0,0 0-5 0,0 0-4 16,0 0-3-16,0 0-1 0,0 0-2 0,0 0-2 0,0 0-2 0,1 1-1 16,-1 1 1-16,3-2-1 0,-1 1 3 0,-2 3 1 0,2 0 3 0,-2-3 5 15,2 3 2-15,1 1 5 0,-3-1 2 0,1 1 0 0,-1 1 2 0,2 0 1 16,0 0 2-16,0 2 1 0,1-2 1 0,-2 0-1 0,2 2 2 0,0-1 0 16,-1 2 0-16,0-2-1 0,1 0 1 0,0 2 1 0,1-2 0 15,-2-2 0-15,1 3 1 0,-2-2 0 0,3 3 0 0,-2-3 0 0,0 2-1 16,0-2 0-16,1-1-1 0,0 0 1 0,-1-2-1 0,0 3-1 0,1-3-1 15,0 1 1-15,-1 0 0 0,0-3 0 0,3 1 1 0,-4 0 2 0,1-2 1 16,0 2 1-16,0-2 2 0,2 0 0 0,-4 0 3 0,0 0 2 16,2 0 3-16,-1-2 2 0,2 2 1 0,-1-2 0 0,0 0 0 0,-2 1 0 15,5-3-3-15,-4 0-1 0,1 1-2 0,0-3-3 0,3 3-2 0,-4-2 0 16,1 0-3-16,-1-3-3 0,4 1-3 0,-3-2-3 0,0 1-2 0,-1-1 0 16,4 0 0-16,-3 0 2 0,0 0 1 0,1 0 0 0,0-1 3 15,-1-1 2-15,3 1 1 0,-4-1-1 0,1 2 4 0,-1-3 0 0,4 2 2 16,-3 1 3-16,3-2 0 0,-4 1 1 0,3-2 0 0,1 4-1 0,-4-4 0 15,3 1-1-15,1 3-3 0,-4-1-1 0,2 0 0 16,2 0-2-16,-1 2-3 0,-1-1-1 0,-2 2-6 0,3 0-7 0,1 1-9 16,-4-1-9-16,1 0-5 0,0 3-4 0,2 0-14 0,-2 3-19 15,0-3-52-15,1 1-64 0,-3 2-75 0,0 0-78 0,0 0-78 16,0 0-78-16,-3 5-53 0,1 1-43 0,-2 0-17 0,-2 0-1 0</inkml:trace>
  <inkml:trace contextRef="#ctx0" brushRef="#br0" timeOffset="81680.611">27330 4020 389 0,'0'-4'349'0,"-1"-1"-51"0,1 0-45 0,0-1-25 0,-2 3-16 0,2 0-17 0,0 0-12 0,0-2-16 0,0 1-14 0,0 4-15 0,0-5-16 0,0 4-14 0,0-1-16 0,0 2-12 16,0 0-13-16,0 0-2 0,0 0 4 0,0 0-2 0,0 0-5 15,0 0-6-15,0 0-5 0,0 0-6 0,0 0-5 0,0 0-5 0,0 0-4 16,-3 0-8-16,3 0-5 0,-1 2-5 0,-2-1-7 0,3-1-3 16,-1 5-6-16,1-5 0 0,-2 3 0 0,-1 0-1 0,3 0 1 0,-1 3-1 15,-2-1 1-15,3 2 1 0,0 0 2 0,0 0 1 0,0 0 2 16,0 2 3-16,0 0 2 0,0 0 0 0,0 1 1 0,0 1 0 0,0 1-1 16,0-1-1-16,0-1 0 0,3 1 0 0,-2-1-1 0,-1 1-2 15,3 0-1-15,-1 0 0 0,-1-2-2 0,3-1-1 0,-1 1-1 0,-1 0-2 16,-1-4 1-16,4 2-1 0,0-2-1 0,-2 2 1 0,0-3 0 0,1-1-1 15,-1 1 1-15,0-2 1 0,0 1 1 0,-2-3 4 0,2 2 3 16,0-2 3-16,0 0 4 0,-1 0 4 0,0-2 3 0,1 2 2 0,2-3 1 16,-4 1 2-16,3-2 1 0,2 1 1 0,-1-1 0 0,-1-1 1 0,2-1-1 15,-2-1-1-15,2 1-3 0,-2-2-2 0,2-2-4 0,0 4-4 16,-1-4-2-16,4 1-2 0,-3 1-2 0,0-1-1 0,-1 0-2 16,2 0-2-16,-4 0 0 0,3 2-4 0,1-3 1 0,-1 4-2 0,0-3 0 15,0 0-2-15,-2 4 1 0,2-2-2 0,-2 2 0 0,0 0 0 0,2-1-1 16,-2 3-1-16,-1-1-1 0,2 0-1 0,-3 3-3 0,1-2-2 15,0 3-3-15,0-3-3 0,-3 2-1 0,0 1-4 0,0 0-2 0,0 0-1 16,3 1 1-16,-1 2 1 0,-2-2 1 0,2 1 2 0,-2 1 3 16,2 1 3-16,-1 1 2 0,-1-1 5 0,3 1 3 0,-1 2 4 0,-2 0 6 15,2-2 2-15,1 4 4 0,0 0 1 0,-1-3 1 0,0 4 0 0,1-3-1 16,0 2 0-16,-1-2 0 0,-1 0 0 0,4 0-2 0,-3 0 0 0,0 0-1 16,-1 1 1-16,4-2 0 0,-3-1-1 0,1-1 0 0,0 1 1 15,-1 1 0-15,-1-5 1 0,2 2 1 0,-1 2 0 0,0-4 1 0,0 1 1 16,-1-2 4-16,-1 0 2 0,3 0 2 0,-1 0 1 0,0 0 2 0,1-2 1 15,0 1-1-15,-1-4 1 0,0 2-2 0,1 2 0 0,2-5-1 16,-1 1 0-16,2-1-1 0,0-2 0 0,-2 4-2 0,2-6-1 16,1 1-1-16,-3 0-1 0,3 0 0 0,-1 0 1 0,0 0 3 0,2-2 3 15,-2 2 0-15,0-2 4 0,0 1 2 0,0-1 1 0,-1 0 0 0,2 2 1 16,-3-1-1-16,1-1-1 0,2-1-1 0,-4 4-2 0,4-4-2 16,-2 4-1-16,-1-3-3 0,1 2-5 0,0 0-2 0,0 3-5 15,-1-3-8-15,0 1-8 0,0 1-11 0,1-1-3 0,-2 2-4 0,-2 1-29 16,4 1-42-16,-3 1-55 0,-2 1-63 0,0 2-68 0,0 0-72 0,0 0-73 15,0 0-72-15,-2 0-55 0,-3 5-43 0,-2-5-18 0,-2 6-5 16</inkml:trace>
  <inkml:trace contextRef="#ctx0" brushRef="#br0" timeOffset="82863.7282">23995 5173 405 0,'-1'-6'444'0,"1"0"-69"0,-3 3-94 0,3-3-55 0,-2 3-39 0,2 0-23 0,0 1-16 0,0-2-13 0,0 4-13 15,0 0-14-15,0 0-16 0,0 0-13 0,0 0-14 0,0 0-11 0,0 0-10 16,0 0-11-16,0 0-12 0,0 0-9 0,0 0-6 0,0 0-5 16,0 2-2-16,0 0-1 0,0 2 0 0,0-1 0 0,0 2 1 0,0 0 2 15,0 1-1-15,2 0 2 0,1 2-1 0,-3-4 2 0,1 6 2 16,-1-3 0-16,0 2 3 0,2 0 1 0,0 1 0 0,-2 1 1 0,2-1 0 15,1-1 0-15,-3 2 1 0,1 1 0 0,-1-1 1 0,2-1-1 16,0-1 2-16,0 2-2 0,2 0-1 0,-2-2-1 0,1 0 0 0,-2-1-1 16,3 1-1-16,-2-3 0 0,1 0-2 0,-2-1 1 0,3 0-2 0,1-1 2 15,-4 0 1-15,1-3 1 0,1 1 1 0,-2 0 2 0,3-2 2 16,-2 0 3-16,1 0 3 0,-2-2 3 0,3 2 1 0,-2-2 3 16,1 1 0-16,-2-1-1 0,3-2-1 0,-2 1 0 0,2-3-4 15,1 3-2-15,0-4-3 0,1 2-3 0,-2-4-3 0,2 1-3 0,0-1-3 16,3 0-4-16,-4-2-3 0,1 2-2 0,0 0-1 0,3 0 1 0,-4 1-1 15,1-1 1-15,3 0 1 0,-6 1 0 0,1 2-1 0,2 0 2 16,-2 0-2-16,0 2 1 0,1-1-2 0,0 1-1 0,-3 1-1 0,1-1-1 16,-2 2-2-16,1-1-3 0,1 3-2 0,-3 0-2 0,0 0-2 15,0 0-4-15,0 0-3 0,0 0-3 0,0 0 1 0,0 0 2 16,1 3 2-16,-1-1 2 0,3 0 3 0,-2 1 2 0,1 3 3 0,1-1 3 16,-2-1 2-16,3 2 5 0,-2 0 2 0,1 0 7 0,-2 2 3 0,3 1 4 15,1-3 2-15,-2 3 0 0,1-2 0 0,0 2 1 0,1-1-2 16,-2 1 0-16,1-2 1 0,0 2-1 0,0-3-1 0,-2 5 0 0,2-7-1 15,1 4-1-15,-2-1-1 0,1-2-2 0,0 1 0 0,0-1-2 16,-2 0-2-16,2-1 0 0,1 0-1 0,-4-1 2 0,3-1-1 16,-2 2 2-16,1-3 3 0,-2 1 2 0,3-2 2 0,-2 1 3 0,1-1 2 15,-3 0 3-15,1 0 4 0,1 0 3 0,0-1 3 0,-2 1 3 16,2-2 2-16,-2 1 3 0,3 1 1 0,-2-2 1 0,-1 0-1 0,5-2 0 16,-4 3-1-16,2-3 0 0,-2 0 2 0,4 1-1 0,-4-3 0 15,3 1 0-15,-2 0 1 0,1-1-2 0,-2 0 0 0,4 0 1 0,-4-3 0 16,2 1 0-16,-2-1-1 0,4-1 0 0,-4-1-1 0,-1 2-3 0,3-4 0 15,-2 3-3-15,-1-4 0 0,2 3-3 0,1-3-1 0,-3 0-4 16,1 0-1-16,1 1-4 0,0-1-1 0,0 2-3 0,2-2-1 16,-2 1-6-16,1 1-6 0,-2 0-9 0,5 1-10 0,-2 0-11 0,0 0-11 15,1 2-35-15,1 0-44 0,-2 0-61 0,2-1-67 0,1 2-75 16,1-1-77-16,4 2-78 0,-2 2-81 0,0-1-39 0,2 2-16 0,1 0-6 16</inkml:trace>
  <inkml:trace contextRef="#ctx0" brushRef="#br0" timeOffset="98401.2901">26640 10437 77 0,'0'-3'118'0,"-2"2"-4"0,2 1-3 0,0 0 1 0,0 0-4 0,-1-2-3 0,1 2-3 0,0 0-6 0,-3-2-4 0,3 2-5 0,0 0-2 0,-1-1-4 0,1 1-1 0,0 0-2 16,-3 0 1-16,1-3-2 0,2 3-3 0,-1 0-2 15,1 0-2-15,-3 0-4 0,1 0-1 0,2-2-2 0,0 2-2 0,-1-1-3 16,1 1-4-16,0 0-3 0,-3 0-10 0,3 0-12 0,0-3-7 0,0 3-4 15,0 0-3-15,0 0-3 0,0 0-3 0,0 0-3 0,0 0-5 16,0 0-3-16,0 0-4 0,0 0-3 0,0 0-2 0,0 0-1 16,0 0 3-16,0 0 5 0,0 0 2 0,-1 3-4 0,1-3 0 0,0 0-3 15,-3 3 0-15,3 0 2 0,-2 0 1 0,2 3 2 0,-1-3 0 16,-2 3 0-16,3 2 0 0,-1 1 1 0,-2 2 0 0,1 4-1 0,-2 0 3 16,3 4 2-16,-4 0 3 0,1 3 4 0,1 2 2 0,-1 5 0 15,-2-1 0-15,-1 2 1 0,1 5 3 0,0-1 1 0,-1 4 3 16,-2 3 2-16,1 3 1 0,0-2 1 0,-2 6 2 0,2-2 2 0,0 0-1 15,-2 3-4-15,0 1-3 0,2-2-1 0,0-2-4 0,3 3-1 0,-4-3-2 16,3-2-2-16,1-3-3 0,-1 1 0 0,-1-4-2 0,4-2-1 16,-2-5 1-16,4 2-3 0,-2-4 1 0,2-4 0 0,1-4 0 15,0 2-1-15,0-4 1 0,0-2 1 0,0-4 0 0,0 0-1 0,0-2 0 16,0-2 0-16,1 1 0 0,-1-5 0 0,0 0-2 0,0-1 0 16,0-2-2-16,0-2-4 0,0 0-25 0,0-4-35 0,-1 0-36 15,1-3-32-15,-3-2-39 0,1-2-44 0,1 0-39 0,-2-3-35 0,1-2-45 16,-2-4-48-16,3-4-29 0</inkml:trace>
  <inkml:trace contextRef="#ctx0" brushRef="#br0" timeOffset="98778.7017">26474 10551 96 0,'0'-2'165'0,"-1"2"-6"0,-4 0-6 0,4 2-8 0,-2 0-11 0,1 2-12 0,-2 1-14 0,0 0-14 0,-2 2-7 16,2 2-4-16,-2 2-4 0,0 1-3 0,-2 2-1 0,0-2-3 0,0 1-6 15,0 3-6-15,-2 1-10 0,0-3-9 0,-1 4-9 0,1-2-7 16,-3 0-5-16,1 1-2 0,1-2-2 0,1 2-2 0,-1-2-2 16,1 0 2-16,0-2-1 0,2-1 1 0,0 0 1 0,0-3 1 0,2 3 3 15,0-4 4-15,2-2 4 0,0-2 4 0,2 1 3 0,1-3 0 16,1 0 1-16,0-2-2 0,0-4-1 0,1 1-3 0,1-3-4 0,2 0-4 15,0-5-4-15,4-2-3 0,0-4-7 0,4 1-3 0,1-2-8 16,0-1-5-16,4-3-3 0,0 0-1 0,3-1-2 0,1 0-1 16,0 1 2-16,1 2 1 0,2-2 5 0,1 5 5 0,-2-2 3 0,0 4 1 15,-1 0 2-15,-1 2 2 0,-1 2 1 0,2 1-1 0,-3 3 2 16,-2 3 0-16,3 0 1 0,-4 3 1 0,0 2 1 0,3 3 0 16,-5 1-2-16,-1 4-3 0,1 2-9 0,1 2-13 0,-4 3-15 0,-1 1-16 0,1 4-70 15,-4 2-99-15,1 0-96 0,-2 4-94 0,0 2-50 0,-2 0-27 16</inkml:trace>
  <inkml:trace contextRef="#ctx0" brushRef="#br0" timeOffset="103695.6516">27237 8437 65 0,'0'0'84'0,"0"0"-1"0,-2-3 0 0,-1 2-4 0,3 1 0 0,-1-3-2 0,-1 1-4 0,2 2-3 16,-3 0-4-16,3-3-2 0,-1 3-3 0,-2-1-4 0,3 1-6 0,-1-2-10 15,1-1-5-15,0 3-5 0,-2 0-5 0,2 0-6 0,0 0-3 16,-3 0-4-16,3 0-1 0,0 0 0 0,0 0-1 0,0 0 2 0,0 0-1 16,0 0 0-16,0 0 2 0,0 0 0 0,0 0 1 0,0 0 1 15,0 0-2-15,0 0 0 0,0 0-1 0,0 0 1 0,-4 0-1 16,4 0 0-16,0 0-2 0,0 0 0 0,0 0-1 0,0 0 1 0,-1 0-2 15,1 0-3-15,-2 0 3 0,-1 3 1 0,2-1 3 0,-1-1 3 16,-1 2 2-16,-1 2 2 0,1-1 2 0,-4 1 3 0,4 2 3 0,-5 2 4 16,2 0 3-16,-3 2 2 0,-1 1 5 0,3 2 7 0,-2 0 3 15,-1 3 3-15,-1 3 2 0,0 0 5 0,0 1 2 0,-2 2 5 16,-3 1 3-16,5 3 4 0,-5 1 4 0,0 2 1 0,-3 4-1 0,-1 1 0 16,1 0-4-16,-4 2-4 0,2 5-5 0,-4 3-8 0,-1 4-1 15,-1 1 0-15,-2 4 0 0,-3 6-3 0,0 0-2 0,1 9-4 0,-5 2-2 16,0 4-2-16,-3 6-2 0,1 3-4 0,1 0-1 0,-2 4-4 15,1-1 0-15,2 3-2 0,0-3-4 0,5 0-5 0,-4-5-3 0,8 1-4 16,-4-2-1-16,3-1-1 0,0-2-1 0,4-1-1 0,-2-3 3 16,3-2 1-16,-2 1 2 0,3-5 2 0,2 0 5 0,-1-4 3 0,-2-1 2 15,1-4 0-15,5-4-2 0,-5 2-1 0,1-6-3 0,1-1 0 16,-2-4-1-16,2-1-2 0,0-6 0 0,1 3 0 0,-3-6-1 16,1-1-2-16,2-3 0 0,0-2-1 0,-1-2-2 0,1-3 0 0,3-1-1 15,1-1-1-15,-1-3-5 0,1-3-9 0,4-2-13 0,-1-3-12 16,2 0-10-16,2-1-6 0,2-2-1 0,1-3 2 0,0 0-33 0,0 0-51 15,4-3-66-15,-1-1-73 0,2-2-57 0,0 0-45 0,0 0-51 16,0 0-54-16,0 0-32 0,0 0-20 0,0 0-22 0</inkml:trace>
  <inkml:trace contextRef="#ctx0" brushRef="#br0" timeOffset="110196.1781">23425 2080 114 0,'2'0'127'0,"-2"-2"-8"0,0 1-8 0,0 1-8 0,0-2-6 0,2 0-5 0,-2 2-4 0,0 0-2 0,0 0-3 16,0 0-3-16,0 0-5 0,0 0-3 0,0 0-3 0,0 0-5 0,0 0-3 15,0 0-6-15,0 0-3 0,0 0-7 0,0 0-7 0,0 0-7 16,0 0-4-16,0 0-4 0,0 0-6 0,0 0-4 0,0 0-4 0,0 0-2 16,-2 2-3-16,2 0 0 0,-2-2-1 0,2 1 1 0,-5 1-2 15,4-2 1-15,-1 2 2 0,0-1 0 0,-3 2 1 0,2 0 0 0,-1 0 0 0,0 2 1 16,-4-1 1-16,1 1 1 0,2 1 1 0,-6-2 2 0,1 2 2 16,0 2-1-16,-1 0 0 0,-4-1-2 0,2 2 0 0,-3 0-1 0,-2 1 1 15,0 2-2-15,-2 0 0 0,-3-1-3 0,2 1 1 0,-5 0-4 0,1 0-1 16,-1 2-5-16,0 0-1 0,-4 1-3 0,4-1-2 0,-1-1-4 0,-4 0-7 15,4 1-11-15,-2 1-15 0,2 0-30 0,1-1-35 0,0 1-41 16,1-3-42-16,4 2-37 0,1 0-32 0,4-2-50 0,-3 3-59 0</inkml:trace>
  <inkml:trace contextRef="#ctx0" brushRef="#br0" timeOffset="111630.115">22959 1653 50 0,'0'0'94'0,"0"-2"-3"0,0 2-2 16,0 0-5-16,0 0-2 0,0 0-3 0,0-3-3 0,0 3 0 0,0 0-4 0,0 0-4 0,0-1-2 0,0 1-3 0,0 0-3 16,0-2 0-16,-3-1-2 0,3 3 0 0,0 0 0 0,0 0 2 0,0 0-2 15,0 0 1-15,0 0-3 0,0 0-1 0,-1 0-3 0,1 0-2 16,-2 0-4-16,2 0-2 0,0 0-4 0,0 0-3 0,0 0-4 0,-3 0-4 0,3 0-3 16,0 0-4-16,0 0-1 0,0 0-3 0,0 0-3 0,0 0-1 15,0 0-2-15,0 0 0 0,0 0-2 0,0 0-1 0,0 0-3 0,0 0-2 16,0 0-3-16,0 0 0 0,0 0-2 0,0 0-1 0,0 0-1 0,0 0 1 15,0 0 0-15,0 0-1 0,0 0-1 0,0 0 2 0,0 0 1 0,0 0 1 16,0 0 3-16,0 0 4 0,0 0 3 0,0 0 4 0,0 0 0 16,0 0 2-16,0 0 1 0,0 0 1 0,0 0-1 0,0 0-3 0,0 0 0 15,0 0-2-15,-1-3 1 0,1 3-3 0,0 0-1 0,-3 0-3 0,3 0 0 16,0 0-3-16,0-2-1 0,0 2-4 0,0-1 0 0,0 1 0 0,0 0 1 16,0 0 2-16,-1-3 0 0,1 3 0 0,0 0-2 0,0 0-1 0,0 0 0 15,0 0 0-15,-2 0 0 0,2 0 0 0,-3 0 0 0,3 0 1 16,-1 0-2-16,-2 0 1 0,2 0 0 0,1 0-2 0,-5 0 1 0,4 0 1 15,-2 0 0-15,1 0-1 0,-2 0 0 0,3 0 0 0,-5 0-2 0,2 0 2 16,-1 3-2-16,0-2 2 0,-1 1-1 0,-3 1 1 0,3 2 0 16,-4-1-1-16,0-2 1 0,0 5-2 0,0-2 2 0,0 1 0 0,0 0 0 15,-2 1 2-15,1 1 0 0,1-1 2 0,0 0 0 0,-1 4 1 0,0-2-2 16,1 2 1-16,0-1-1 0,0 0 1 0,1 0-1 0,-1 1 1 0,3 0 0 16,-2 0 1-16,2-1 2 0,1 2-2 0,-1-1 0 0,1 1 0 0,2-1 1 15,1-3-2-15,-1 3 0 0,1 0-1 0,0 0 1 0,0-2-1 16,3 2 1-16,0-2 0 0,0 0 0 0,0 0 1 0,0 0-4 0,3-2 0 15,-2 0-2-15,4 0-3 0,-4-1-3 0,2 1-4 0,0-4-1 0,1 3-3 16,0-3-2-16,2 0-1 0,-1 2-1 0,0-1-2 0,1-4 0 0,3 2 0 16,-2-2 1-16,3 0 2 0,-1 0 2 0,1 0 3 0,0 0 3 15,1-2 4-15,1 2 4 0,1-4 1 0,-2 2 3 0,4-1 2 0,1-2 2 16,-5 1 1-16,2 1 2 0,-1 0-1 0,2-1 1 0,-2 1 0 0,-2-1-3 16,0 2-3-16,0-1-1 0,0-1 0 0,-3 0 0 0,-1 1 1 0,3-1 0 15,-5 2 0-15,0 1 2 0,-1-2 1 0,0 0 1 0,-1 2 0 0,-2-1 2 16,0 0 2-16,0 1 2 0,0 1 3 0,-2-3 0 0,-1 1-2 0,3-2 0 15,-3 4 2-15,0-2 1 0,2-1 4 0,-2 2 1 0,2-2-1 16,-4 1 0-16,1 2-1 0,3-3 2 0,-4 2 2 0,1-1 1 0,2-1 4 16,1 3 4-16,-2 0 5 0,2-3 3 0,-4 3 3 0,1-2 1 0,3 1-1 15,1 1 3-15,-2-3 1 0,-1 3 3 0,3 0 4 0,0 0-1 0,0 0-3 16,0 0-2-16,0 0-2 0,0 0-3 0,0 0-3 0,0 0-3 16,0 0-4-16,0 0-4 0,0 0-3 0,0 0-5 0,0 0-5 0,0 0-4 15,0 0-5-15,0 0-1 0,0 0-2 0,0 3-2 0,0-2-2 0,-1 1-1 16,-2 1 2-16,3 0 0 0,-1 0 0 0,1 0 0 0,-2 2 1 0,-1-1 1 15,3 1 1-15,-1 1 2 0,-2-1 0 0,1 2 0 0,2-2-1 0,-4 2 0 16,4 0 2-16,-1 1-1 0,1-1 1 0,-5 2-1 0,5-3 1 16,-1 3-1-16,-2-3 0 0,3 2-2 0,-1-1-1 0,1 1 0 0,-2-4 0 15,-1 4 0-15,3-1 1 0,0 0-1 0,0 0-2 0,0-2-3 0,3 0-4 16,-1 1-9-16,-2 2-11 0,1-4-5 0,2 2-3 0,-2-1-57 16,4-1-82-16,0 1-83 0,0-4-83 0,1 3-74 0,2 0-71 0,-1-3-36 15,2 1-18-15</inkml:trace>
  <inkml:trace contextRef="#ctx0" brushRef="#br0" timeOffset="112428.3749">26153 1192 103 0,'0'0'164'0,"0"-3"-10"0,0 0-10 0,0 0-11 0,0 3-11 0,0-3-12 0,0 3-10 0,0 0-11 0,0 0-13 0,0 0-11 0,0 0-11 0,0-2-7 0,0 2-6 0,-3 0-2 0,1 0-3 0,1 0-1 15,-4 0-3-15,3 0-1 0,-1 2-3 0,-2 1-2 0,1-3-1 0,0 3 2 16,-2-2 6-16,-1 4 8 0,-2 0 6 0,-1-1 5 0,-2 2 3 0,0 0 4 16,-4 2 3-16,-2 1 2 0,0-1 0 0,-4 1-2 0,-2 0-1 0,-2 2-1 15,-2-2-3-15,0 2-3 0,-3 1-3 0,0 0-6 0,-5 0-7 0,2-2-8 16,-2 1-16-16,-2 2-22 0,2-3-29 0,-2 4-35 0,0-3-61 0,0 1-76 15,2 0-79-15,0 1-81 0,2-1-61 0,0 0-50 0,4 0-29 16</inkml:trace>
  <inkml:trace contextRef="#ctx0" brushRef="#br0" timeOffset="115328.6407">25390 556 181 0,'0'-3'204'0,"0"-2"-4"0,0 4-7 0,0-2-6 0,0 2-12 0,0-2-12 0,0 1-8 0,0 0-10 0,0 0-13 16,0-1-12-16,-2 3-12 0,2-2-9 0,-2 0-9 0,-1 2-7 15,3-2-7-15,-1 2-6 0,-4 0-8 0,4 0-8 0,-2 0-8 0,2 0-8 16,-4 0-7-16,0 0-10 0,0 2-2 0,-1-2 0 0,1 2-2 16,-4 0-2-16,2 1-3 0,-3-1-3 0,-2 2-2 0,-1 0-2 15,2 2-2-15,-4 0-2 0,-1 0 0 0,1 3 0 0,0-1 0 16,-1 0 2-16,0 1 0 0,2-1 2 0,-2 1-2 0,0 2 1 0,2-1 0 16,2 2-2-16,1-1-1 0,-1-1-2 0,2 4 0 0,2-4 1 15,-1 1-1-15,3 1-1 0,0-3-2 0,2 1 0 0,3 2-2 16,1-1-1-16,0 0-2 0,0-2-1 0,0 1-2 0,1 1-3 0,3-2-2 15,2-1-1-15,-1 1-2 0,0 0-4 0,1 0 0 0,3-3-2 16,-1 2 0-16,1-2-1 0,1-1 0 0,0 0-1 0,0-2 1 16,3 1 1-16,0 0 2 0,0-3 3 0,0-1 3 0,2 0 3 15,0 0 4-15,0 0 2 0,1 0 3 0,0-1 3 0,-2-1 1 0,0 0 2 16,2-2 1-16,0 1 1 0,-3-1 0 0,0 1 0 0,-1 0-4 16,-1-3-1-16,-1 0-1 0,0 3-2 0,-3 0 1 0,1-3 3 15,-3 1 2-15,1 2 2 0,-1 0 2 0,-3 0 1 0,0-2 3 0,-1 1 2 16,-1 3 4-16,0-2 4 0,-1-1 7 0,-1 2 5 0,0 0 4 15,0 1 2-15,-4-3 0 0,3 2 1 0,-1 0-2 0,1 1-1 16,-1-1-2-16,0 0 0 0,-2 2-2 0,2-2 0 0,-2 0 0 16,1 2-3-16,1-1-1 0,-2 1-3 0,3-2 0 0,-1 2-2 15,0 0-1-15,-1 0 1 0,1 0-2 0,3 0-1 0,-1 0-1 0,-1 0-2 16,-1 2-2-16,3-2-2 0,-1 1-2 0,-1 1-1 0,0 0-1 16,1 2-2-16,0-1 0 0,-1 3-3 0,0-3-1 0,0 3 0 15,2-2 0-15,-3 5 0 0,4-3 1 0,-2 2 0 0,-1 1-1 16,3-2 0-16,-1 2-1 0,-2 0-1 0,3 0-2 0,0 0-5 15,0 0-8-15,0 0-9 0,3 0-6 0,-2 2-6 0,-1-2-7 0,3 2-7 16,-1-2-58-16,3-1-83 0,-2 1-71 0,0 0-63 0,4 0-71 16,-1 3-75-16,0-3-38 0,1 2-18 0</inkml:trace>
  <inkml:trace contextRef="#ctx0" brushRef="#br0" timeOffset="116064.0602">28335 1050 205 0,'0'0'213'0,"0"0"-8"0,-2 0-12 0,2-3-8 0,-1 2-9 0,-2 1-12 0,1 0-18 0,-2 0-15 0,3 1-14 0,-4 2-10 0,-1-2-9 0,2 1-9 15,-2 1-10-15,-4 1-6 0,2-1-7 0,-2 5-3 0,-2-3-2 0,0 2 0 16,-3 3 0-16,-4-1-2 0,2 0 2 0,-8-1-3 0,3 4-1 16,-5-3-7-16,3 1-6 0,-7 1-7 0,1-2-5 0,-2 1-6 0,-2 2-4 15,1-3-4-15,-6 2-3 0,1-2-5 0,0 0-3 0,-3-1-10 0,4 1-9 16,-4 0-15-16,2 2-17 0,1-5-11 0,2 3-8 0,0 0-31 0,0-1-45 15,4 0-51-15,0-1-54 0,2 0-44 0,2 0-38 0,2-2-50 0,2 1-55 16,2-1-37-16</inkml:trace>
  <inkml:trace contextRef="#ctx0" brushRef="#br0" timeOffset="116995.0498">27789 513 103 0,'0'0'160'0,"0"0"-5"0,0 0-3 0,0-4-6 0,0 2-6 0,0 1-8 0,0 1-4 0,-2-2-9 15,-1 0-8-15,3 2-6 0,-1-1-7 0,-1 1-8 0,1-3-8 16,-2 2-12-16,1 1-15 0,0 0-14 0,-3 0-11 0,4 0-11 16,-1 0-8-16,-2 0-5 0,0 0-6 0,0 0-7 0,0 0-7 0,2 0-4 15,-4 0-3-15,2 0-4 0,-2 0-3 0,0 0 4 0,0 0 9 16,-2 0 5-16,0 0 4 0,-2 1 5 0,2 2 4 0,-2-3 2 15,0 1 1-15,-2 3 5 0,0-3 1 0,0 3 3 0,-3-1 0 0,-1 1 3 16,3 1 3-16,-3-1-1 0,2 3-1 0,-2-1 1 16,0-2 2-16,2 5-2 0,-2-3-1 0,2 3-2 0,-2-1-1 0,1 1-2 15,2 0-1-15,0 0-3 0,3 0-1 0,0 0-1 0,0 0-2 16,0-1 1-16,4 3 0 0,1 1 0 0,0-4-2 0,2 4 0 16,0-2-1-16,2 1 1 0,1-2-2 0,1 0-3 0,2-1-3 0,0 3-5 15,2-2-7-15,-1 0-3 0,2 1-3 0,2-1-2 0,0-2-1 16,2 0-2-16,0 0 0 0,0-2 0 0,-2-1-1 0,5 1 1 15,-2-2 4-15,1 1-2 0,1-2-3 0,0 1 1 0,0-3 2 0,0 0 5 16,-1 0 5-16,-1 0 1 0,2 0 4 0,-3-3 0 0,0 1-1 16,-1-2 0-16,0 3 2 0,-1-2-1 0,0-1-1 0,-2 0 6 15,-2 1 7-15,0-1 6 0,-2 1 2 0,0-1 3 0,0 0-1 16,-1 1 2-16,-1-1 1 0,0 1 4 0,0 0 5 0,-1-1 4 16,-1 0 5-16,2 0 2 0,-2 2 1 0,0 1 1 0,-1-2-1 0,2 1 1 15,-1 2 2-15,2-3 0 0,-2 2 1 0,2 1-1 0,-2-2-2 16,-1 2 0-16,3 0-4 0,-1 0 0 0,1 0-2 0,0 0-2 15,0 0 0-15,-2 0 2 0,2 0 1 0,0 0 0 0,-3 0 1 0,3 0 0 16,0 0 1-16,0 0 0 0,0 0-1 0,-3 0 1 0,3 0 1 16,0 0 0-16,0 0 0 0,0 0-1 0,-2 0 0 0,2 0-1 15,-5 0 0-15,5 0-1 0,0 0 1 0,-1 0-1 0,-1 0-2 16,2 2 1-16,0-2-3 0,-2 0 0 0,2 0-1 0,0 0-1 16,0 1-1-16,0-1 0 0,0 0-2 0,0 0-1 0,0 0-1 0,0 0-2 15,-2 3-1-15,2-3-2 0,0 0 0 0,0 0-3 0,0 0-1 16,0 0-2-16,0 0-2 0,-3 0-1 0,3 2-2 0,0-2-2 15,0 0-2-15,-1 3 1 0,1 0-2 0,0 0 0 0,-2 0-2 16,-1 0 1-16,3 1-1 0,-1 1 1 0,1 1 0 0,0-1-2 0,0 2 2 16,0 0-2-16,0 1-5 0,1 0-8 0,-1 3-11 0,5 1-8 15,-4-4-3-15,4 5-19 0,-3-2-28 0,4-1-73 0,1 3-101 16,-1-1-105-16,1 2-110 0,1 3-59 0,-3-2-34 0,4-1-16 0</inkml:trace>
  <inkml:trace contextRef="#ctx0" brushRef="#br0" timeOffset="117944.9658">28007 3861 45 0,'0'0'163'0,"0"0"4"0,0 0 3 0,0 0 2 0,0 0-4 0,0 0-8 0,0 0-8 0,0 0-10 0,0 0-9 16,-2 0-10-16,0 0-14 0,1 0-15 0,-4 1-9 0,3 1-11 0,-3-2-6 16,2 2-5-16,2-2-6 0,-4 2-5 0,0 0-3 0,0-2 0 15,3 1-3-15,-3 1-4 0,0-2 0 0,0 2 0 0,1 0 0 0,-5 0 5 16,1-1-1-16,-4 3-1 0,0-1-3 0,-2 2-2 0,-2 1-4 0,-4 2-4 16,-2-2-3-16,-2 4-4 0,-2 1-1 0,-4-2 0 0,0 3-2 15,-4-1 0-15,-2 1-6 0,0 2-2 0,-3 0-3 0,0 1 0 0,1-2-4 16,-4 2-8-16,0 1-14 0,0 1-16 0,0-2-11 0,-1 4-6 15,4-3-41-15,-4 2-57 0,6-1-56 0,-1-1-53 0,-1 2-66 0,3-3-71 16,4 1-54-16,1 0-43 0,2-2-23 0</inkml:trace>
  <inkml:trace contextRef="#ctx0" brushRef="#br0" timeOffset="118611.505">27451 3481 216 0,'-3'-1'219'0,"3"-3"0"0,-1 2-2 0,-2 0-5 0,0 1-22 0,0-2-30 0,0 1-24 0,1 2-20 0,-3-1-18 0,2-2-15 0,-1 3-11 0,0-2-11 0,-2 2-8 16,2 0-8-16,-2 0-8 0,0 0-8 0,-3 0-8 0,4 0-6 16,-5 0 6-16,2 2 14 0,-2 1 7 0,-3-2 2 0,2 4 1 15,-4-2 1-15,2 3 1 0,-1-1 0 0,-2 0 1 0,2 2-1 0,-2 0-1 16,0 2-2-16,2 0-1 0,-2 1-2 0,1-1-4 0,2 0-5 0,0 3-6 16,2-1-5-16,1-1-4 0,0 1-5 0,0 2-3 0,4-3-4 0,1 4-4 15,0-5-2-15,0 3-4 0,4 1-1 0,1-3-7 0,0-1-4 16,1 2-5-16,2 0-5 0,0-2-6 0,1 0-5 0,2-1-4 0,3 2 0 15,1-2-1-15,-3-3 2 0,3 2 2 0,3-4 2 0,-1 1 4 16,-1-1 6-16,4-1-3 0,-1 0-8 0,-1-2-5 0,4-2-1 0,-1 2 3 16,-3-3 8-16,3-1 1 0,-1 2 1 0,-4-3-4 0,-1 0-2 15,3 1-5-15,-1-1-3 0,-7 0-7 0,1-4-5 0,1 4 10 0,-4-1 16 16,0 1 29-16,-1 1 32 0,-2-4 15 0,-2 3 7 0,-1-1 8 16,0-1 7-16,-4 2 8 0,4 1 3 0,-4-1 7 0,1 2 2 0,-1-3 5 15,1 3 2-15,-2-1-3 0,-1 2-4 0,3 0-17 0,1 1-25 0,-1 1-13 16,-3 0-6-16,2 0-5 0,1 0-4 0,0 1-2 0,-1 1-3 0,1 0 0 15,1 2-3-15,-3 1 0 0,1-1 0 0,1 2-2 0,2 0 0 16,-2 3-1-16,2 0-4 0,3 1-4 0,-4 2-3 0,5-1-6 0,-1 3-6 16,1 0-8-16,1 0-9 0,2 2-5 0,-1 2 1 0,2 0-46 15,2 1-69-15,-1-2-61 0,1 1-57 0,3 3-69 0,-2-3-74 0,2-1-49 16,1 1-38-16</inkml:trace>
  <inkml:trace contextRef="#ctx0" brushRef="#br0" timeOffset="119378.4024">24621 5156 85 0,'-3'2'203'0,"0"-2"1"0,1 3 2 0,-2-3-7 0,3 0-11 0,-2 3-12 0,1-3-15 0,-2 3-11 0,0 0-7 15,-2-3-9-15,3 3-9 0,-4 0-8 0,0 2-5 0,-3-2-4 16,-1 0-5-16,1 3-5 0,-4-3-4 0,-2 3-4 0,-1 1-3 0,-3 0-5 15,-3 0-3-15,0 2-4 0,-3 0-4 0,0 1-2 0,-5-1-3 16,1 5-2-16,-2-3-1 0,-2-1-2 0,-2 3-3 0,0-1-1 0,0 3-6 16,-2-3-1-16,1 2-5 0,-4 0-2 0,1-2-5 0,1 1-4 15,2-1-6-15,-1 1-11 0,4-3-15 0,0 1-17 0,4-2-17 16,0 1-9-16,4-3-2 0,0 0-43 0,6-2-64 0,1 2-75 16,4-3-82-16,1 0-86 0,4-3-88 0,0 1-54 0,4-2-34 0,2-2-12 15</inkml:trace>
  <inkml:trace contextRef="#ctx0" brushRef="#br0" timeOffset="120261.8201">23495 5025 192 0,'-6'0'172'0,"-1"-2"-16"0,2 2-6 0,-3 0-4 0,2 0-1 0,-4 0 1 0,0 2-10 0,0-2-14 0,2 2-13 0,-2 2-13 0,-2-3-9 0,0 1-6 0,0 2 5 15,-3-1 12-15,4 3 6 0,-4-3 3 0,2 3-2 0,-1-1-1 16,-1 2-5-16,0-1-5 0,0 0-5 0,-1 5-8 0,5-5-9 0,-5 2-10 16,1 2-9-16,1-1-8 0,2 0-10 0,-2 2-9 0,3 0-7 15,-1-2-6-15,-1 3-3 0,4-1-2 0,-1 1-3 0,2 0-3 0,-1 0-1 16,2 1-1-16,1-1-2 0,2 0-1 0,-2 2-4 0,3-2-6 16,2 1-5-16,1-1-4 0,1 1-6 0,-1-1-5 0,4-1-3 0,2 1 0 15,-2-1 0-15,2-2 1 0,3-1 3 0,-2-1 1 0,3 0 5 16,5 1 6-16,-4-3-9 0,4 0-17 0,-1-2-10 0,2 0-9 15,0-3-5-15,2 0-9 0,1-3-4 0,0 2-4 0,-2-2-2 0,3-3-2 16,1 1-4-16,-3-1-4 0,2 1-3 0,-4 0-3 0,2-1 17 16,-3 0 23-16,0-2 24 0,-4 2 21 0,2 2 22 0,-3-4 23 0,0 2 16 15,-4 0 15-15,2 3 14 0,-4-3 11 0,0 2 8 0,-2 0 8 16,0 0 5-16,-2 1 3 0,0-1 2 0,0 2 1 0,0 1-4 16,-2-1-4-16,0 0-6 0,-1 0-11 0,0 2-9 0,1-2-8 15,-3 1-9-15,2 1-8 0,0 0-5 0,0 0-3 0,-1 0-4 0,0 0-2 16,0 0-4-16,-1 0-4 0,2 1-2 0,-1 1-4 0,0-2-1 0,-1 2-4 15,2 0 0-15,-1-2-1 0,-2 2-1 0,2-1 0 0,-2-1-1 16,2 2 0-16,0 2 1 0,-4-2 2 0,4-1 1 0,-2 3 0 16,2-2 2-16,-2 0 2 0,2 1 2 0,0-2 2 0,-2 2 1 0,2 0-1 15,-1 0 1-15,2-3-1 0,0 3 0 0,2 0-2 0,-3 0 0 16,2-3-3-16,-1 0 0 0,3 3-2 0,-1-3 0 0,-1 2-2 0,2-1 0 16,0-1-1-16,0 0-1 0,0 0 1 0,0 0-1 0,0 0 1 15,0 0 1-15,0 0 1 0,0 0 0 0,0 0 1 0,0 0 1 16,0 0 1-16,0 0 0 0,2 3 0 0,-2-3 1 0,1 2-1 0,-1-2 1 15,3 0 1-15,-3 3-1 0,2-2 2 0,-1 1 0 0,2 1 1 16,-2 0-2-16,2 0 1 0,-1 3-2 0,-1-3 1 0,4 3-1 16,-3 1 1-16,1-2 0 0,2 4 0 0,-1 0 0 0,0 1-1 0,4 2-1 15,-3 0-1-15,2 3-2 0,2-1-2 0,0 2-7 0,-1 2-10 16,2-1-13-16,-1 1-12 0,1 1-15 0,0 3-14 0,0-1-79 0,1 4-110 16,-3-3-108-16,-1 4-109 0,4-1-74 0,-6 1-59 0,0 0-32 15,-3 0-17-15</inkml:trace>
  <inkml:trace contextRef="#ctx0" brushRef="#br0" timeOffset="129977.2542">23129 1633 49 0,'0'0'82'0,"0"0"0"0,0 0 0 0,0 0 1 0,0 0-1 0,0 0-2 0,0 0-2 16,0 0-1-16,0 0-3 0,0 0-1 0,0 0 0 0,0 0-5 0,0 0-9 16,0 0-5-16,0 0-2 0,0 0-5 0,0 0-4 0,0 0-2 15,0 0-3-15,0 0-1 0,0 0-1 0,0 0 0 0,0 0 1 0,0 0 0 16,0 0 2-16,0 0 2 0,0 0 6 0,0 0 3 0,0-3 2 0,0 3 1 16,0 0 1-16,0-2 0 0,0 2-2 0,0 0 1 0,0 0-1 0,-3-1-1 15,3 1-3-15,0 0-1 0,0 0-3 0,0 0-2 0,0 0-2 16,-1 0-1-16,1 0-5 0,0 0-1 0,0 0-3 0,0 0-3 0,0 0-2 15,0 0-2-15,0 0-4 0,-2 0-2 0,2 0-4 0,-2 0 0 0,2 0-3 16,-2 0-4-16,-1 0-2 0,0 0-3 0,0 1-1 0,2-1 0 0,-3 5 1 16,-1-2 0-16,1 0 1 0,1 0 2 0,-3 6 0 0,-1-3 2 0,0 2 2 15,-2 3 1-15,-1-1 1 0,-1 3 3 0,-1 1 4 0,-4 0 1 0,2 2 1 16,-5 3 2-16,-1-3-1 0,3 2 0 0,-4 2 0 0,0-3 0 16,-1 2-2-16,-2 1 0 0,2-2 1 0,-1-1-1 0,0 3 0 0,0-3 0 15,0-1-1-15,3 0-1 0,-5-2 1 0,5 3 0 0,3-2 0 0,-4-5 0 16,3 2-1-16,0 1-1 0,3-4-1 0,-1 2-2 0,3-2 1 15,1-3-3-15,2 3 0 0,0-3-1 0,4-1-1 0,1-1 0 0,-1 1-2 16,1-4-1-16,1 3-2 0,3-3-8 0,-4 2-13 0,5-2-14 0,0-1-13 16,0 0-2-16,0 0 3 0,0 0-7 0,0 0-13 0,0 0-72 0,0 0-101 15,0 0-94-15,0 0-87 0,2-1-58 0,1-3-41 0,-2 2-11 0</inkml:trace>
  <inkml:trace contextRef="#ctx0" brushRef="#br0" timeOffset="132361.3912">22250 1307 127 0,'0'-2'175'0,"0"2"-4"0,0 0-8 0,-2-2-7 0,2 2-11 0,0 0-6 0,0 0-3 0,0 0-4 0,-2-1-4 0,2 1-7 0,0 0-10 0,0 0-9 0,0 0-11 0,0-3-7 0,0 3-8 16,0-2-3-16,0 2 0 0,0-1-1 0,0-2-1 0,0 3-1 15,0-2-1-15,0 2-4 0,0 0-3 0,0-3-4 0,0 2-1 0,0 1-3 16,0-2-3-16,0 2-1 0,0-3-4 0,0 3-4 0,0 0-4 0,-2 0-3 15,2 0-5-15,0 0-4 0,0 0-5 0,0 0-3 0,0 0-4 0,0 0-4 16,0 0-4-16,0 0-4 0,0 0-6 0,0 0-5 0,0 0-5 0,-1 3-4 16,1-1-4-16,-3-1 0 0,1 2-3 0,2-1 2 0,0 2 0 15,0-2 3-15,-1 4 2 0,1 0 2 0,-3-1 3 0,3 0 4 0,0 2 4 16,0 0 6-16,0 2 5 0,-1 0 5 0,1 1 5 0,0-1 2 0,0 0 1 16,0 3 1-16,0-3-1 0,0 3-1 0,0-1 0 0,0 0-1 0,-3 0-1 15,3-1-1-15,0 1-1 0,0 1 0 0,0-1-3 0,0-2-3 16,0-1-4-16,0 1-3 0,0 0-4 0,0 0-5 0,0-1-4 0,0 1-8 15,0-3-10-15,0 2-7 0,0-2-7 0,0-1 6 0,0 0 13 0,0-1 3 16,0 0-5-16,0-1 2 0,3 0 7 0,-3-1 0 0,1 2-2 0,-1-3-2 16,3 1 3-16,-2 0-9 0,-1-2-16 0,0 0-39 0,0 0-50 15,0 0-41-15,5 4-36 0,-5-4-18 0,1 0-7 0,-1 0-13 0,0 0-18 16,0 0-10-16,0 0-5 0,0 0-8 0</inkml:trace>
  <inkml:trace contextRef="#ctx0" brushRef="#br0" timeOffset="133094.5023">22228 1332 75 0,'-4'-2'163'0,"4"-2"0"0,-2 2-1 0,0 1-4 0,0-2-6 0,2-1-6 0,-1 2-8 0,1 0-10 0,0 1-11 0,0-3-9 0,0 2-9 0,0 0-7 15,0-2-11-15,0 2-12 0,0 1-9 0,1-2-12 0,-1 1-12 16,2-1-11-16,2 2-8 0,-1-4-9 0,-2 2-8 0,4 0-6 0,-1 0-4 16,-1-2 1-16,1 4 2 0,2-3 3 0,0 1 2 0,1-1-2 0,-1 0 0 15,4 1-1-15,-5-1-2 0,6 1 1 0,-4-1-2 0,1 0 0 0,2 1-1 16,-2-1 0-16,0 1 1 0,-2 0 0 0,3 0-2 0,-3 2 0 0,-1-3 0 16,1 4 0-16,0-1-2 0,-2-2 2 0,2 3 0 0,-2 0 0 15,1 0 0-15,-1 3 0 0,-3-2 2 0,4 1 1 0,-4 0 2 0,-1 2 3 16,3-1 6-16,-2 3 3 0,-1-3 3 0,2 2 1 0,-2 0 2 0,0 3 2 15,0-3 1-15,0 4 1 0,-2-1 1 0,2 1 0 0,-4 0-1 0,3-1-1 16,-2 4 0-16,0-3-1 0,-1-1-4 0,-1 3-1 0,-1 0 0 16,1-3-1-16,0 3 0 0,0-2-1 0,-4 0 0 0,3 1 0 0,0-1-1 15,1-1-1-15,-1 0 1 0,-1 1-1 0,-1-2-1 0,0 0 0 0,2 1-1 16,0-4 1-16,1 1-2 0,-4 4 1 0,3-7-1 0,0 5 0 0,1-4 1 16,0 1-1-16,-1 0 1 0,2-3 0 0,0 3-1 0,0-3 2 15,1 2-1-15,0-2 2 0,1 1-1 0,-2-2-1 0,3 1 2 0,1-1 2 16,0 0 3-16,0 0 5 0,0 0 3 0,0 0 3 0,0 0 5 0,0 0 4 15,0 0 1-15,0 0 1 0,0 0 1 0,0 0 0 0,1-1 1 0,-1-1 0 16,3 1 0-16,-2-3-3 0,4 2-4 0,-4 0-5 0,1 1-4 16,0-3-4-16,0 0-5 0,2 1-2 0,0-1-3 0,1-1-3 0,-2 2-1 15,1 0-2-15,0 0 0 0,1-2-2 0,0 1 0 0,0 1 0 0,1 0-2 16,-2-1 1-16,2 1-2 0,-1-1 0 0,1 2 0 0,0-1-2 0,3-1 0 16,-4 0-1-16,1 3 0 0,0-3-1 0,0 2 0 0,1 0 0 0,-1 1-2 15,-1-2 0-15,1 3-2 0,3-3 1 0,-3 2-2 0,-1 1 2 16,1 0-1-16,0 0 1 0,3 0-2 0,-4 0 2 0,1 0 0 0,3 1 2 15,-4 2 1-15,1-3 1 0,0 3 1 0,3-2 2 0,-4 1 3 0,1 2 2 16,0-1 1-16,3 1 1 0,-4 0 2 0,1-1 2 0,0 3 3 0,0-3 1 16,-2 2 2-16,2 0 1 0,-2 1 1 0,0 2 1 0,1-2 2 0,-4 1 0 15,3 0 1-15,-2 0 1 0,1 2 0 0,-2-2 1 0,-1 0 1 16,0 2-1-16,-1-2 0 0,-2 3 1 0,3-4-2 0,-2 6 2 0,-3-3 1 16,0-2 2-16,1 2 1 0,0-1 1 0,-2 0 2 0,0 1 0 0,0-2 0 15,1 2 1-15,-4-3 0 0,-1 3 2 0,0 0 0 0,3-3 0 0,-2 0 1 16,-1 2-2-16,0-3-2 0,0 0-2 0,0-2-2 0,2 3-1 15,-2-3-2-15,2 1 0 0,0 0 1 0,-2-1-2 0,0-3-1 0,5 2-1 16,-4-2-1-16,2 0-1 0,1 0-1 0,-1 0-10 0,-1-2-10 0,4 0-26 16,-2 1-36-16,2-3-63 0,3 0-77 0,-2 1-55 0,1-3-40 0,2 3-74 15,0-2-87-15,2-3-51 0,1 2-35 0</inkml:trace>
  <inkml:trace contextRef="#ctx0" brushRef="#br0" timeOffset="152562.382">14417 2610 47 0,'0'-4'116'0,"0"2"0"0,0 0-2 0,0 1-1 0,0-3-2 0,0 2-3 0,0 0-3 0,0 1-4 0,0-3-4 0,-3 2-4 0,3 0-3 0,-1 1-5 0,-2 1-4 15,3-2-3-15,-2 1-5 0,2 1-4 0,-1-3-7 0,-2 2-6 0,3 1-6 16,-4-2-6-16,2 0-6 0,1 2-6 0,-2-1-3 0,-1 1-6 0,1 0-4 16,-1 0-3-16,-1 0-5 0,1 0-4 0,-2 1-2 0,0-1-3 15,1 4-1-15,-4 0 1 0,2-1 2 0,-6 0-1 0,3 3 1 0,-2 1 1 16,-2 0 1-16,2 4 0 0,-2-2 1 0,1 1 0 0,0 1 0 16,0 3-1-16,0-2 1 0,3 0 0 0,0 3 0 0,2-2-2 0,-2 0 1 15,2 3-2-15,2-2 1 0,0-2-1 0,2 4 1 0,2-1-3 16,2-2 1-16,0 2 0 0,0 0 0 0,0-2 0 0,2 1 2 0,2 0-2 15,2-1 2-15,0-1-1 0,2 2-1 0,2-5-2 0,-2 1-4 0,2-1-1 16,3-2-2-16,0 0 0 0,1-1-1 0,-2-1-1 0,5 0-1 16,0-3 0-16,-1-1 0 0,0-1-2 0,4-1-1 0,-1-1 1 0,-2-3 2 15,3 0 1-15,-1-3 4 0,0 1 2 0,1-3 2 0,-4 1 1 16,0-5 0-16,2 3 1 0,-2-4 0 0,-4 0 2 0,2-1-2 0,-2 1-1 16,-2-3 0-16,-3 1-1 0,0-1 1 0,-4 0-1 0,0 0 1 15,-3-1 1-15,-1 3-1 0,-4-1 0 0,0 0-1 0,-4 3 0 0,-1-2-1 16,1 4 0-16,-5-2-2 0,-1 1 2 0,1 3-9 0,-2 1-11 0,0 2-11 15,0 2-7-15,0 1-33 0,-2 4-46 0,2 0-43 0,0 4-43 16,0 1-52-16,0 2-62 0,2 4-48 0,4 3-44 0</inkml:trace>
  <inkml:trace contextRef="#ctx0" brushRef="#br0" timeOffset="153376.6125">14354 3497 166 0,'0'-8'235'0,"3"0"-2"0,-2-1-2 0,-1 2-10 0,3-1-9 0,-2-1-9 0,-1 3-8 0,2-2-9 0,-2 3-9 0,3-1-10 16,-2-1-14-16,-1 3-15 0,3-1-15 0,-2 3-14 0,-1-1-11 16,0 1-11-16,0 2-10 0,0 0-9 0,0 0-13 0,0 0-11 0,0 0-12 15,0 0-8-15,0 0-7 0,-1 2-7 0,-2 1-4 0,3-1-4 0,0 3-2 16,0 1-1-16,0 1 0 0,0 2 1 0,0-1 1 0,-1 1 1 15,-2 2 2-15,3 3 2 0,-2 0 0 0,2 0-2 0,-1 1 0 0,-2 1-3 16,3 1 0-16,-4 2-2 0,2-1 0 0,1 0-2 0,-2 1 1 0,1 1 0 16,2 0-3-16,-1 0-1 0,-2 0-6 0,3-2 0 0,-1 0-2 15,1 2-7-15,0-2-13 0,0-1-1 0,0 2 5 0,1-3-24 0,-1 1-37 16,3-4-64-16,-2 2-78 0,1 0-73 0,1-1-71 0,0-1-58 16,1-2-54-16,0-1-30 0</inkml:trace>
  <inkml:trace contextRef="#ctx0" brushRef="#br0" timeOffset="153878.3915">14248 4505 304 0,'-8'-5'411'0,"2"-1"-114"0,2-1-48 0,-2 2-19 0,2-1-17 0,2 3-21 0,1-3-15 0,-2 3-16 0,3-2-21 0,3-2-20 0,-2 5-27 0,3-4-25 0,2 3-22 16,0-2-17-16,4 4-10 0,0-3-8 0,0 0-6 0,5 1-11 16,1-1-4-16,-1 1-6 0,3 1-4 0,0 0-4 0,0 0 1 0,1 2 3 15,-2 0 3-15,0 2 4 0,-4 0 2 0,3 2-1 0,-2 1-1 16,-4 0 1-16,1 2 1 0,-4 3-1 0,1-1 8 0,-2 1 8 0,-3 4 8 16,-3-1 6-16,-3 2 3 0,-3 3 0 0,-2-3 2 0,-1 5-1 15,-4-3 2-15,-3 3 1 0,-4 1 0 0,0 2 0 0,-2-4 2 0,-2 1 3 16,-2 1-7-16,0-2-6 0,3 1-4 0,-3-3-6 0,1 1 0 15,1-2-1-15,4 0 1 0,2-2-1 0,3-2 2 0,0-3 1 0,4 0-1 16,0 0 0-16,3-2-1 0,2-2-3 0,5 1 1 0,-2-3 0 0,6 1 2 16,1-1 2-16,2 0 0 0,5-3-2 0,1 0-4 0,4 0-4 15,4 0-5-15,3 0-3 0,0-3 0 0,7 0 2 0,2-1-18 0,3-1-27 16,-2-1-47-16,3 1-56 0,0 0-57 0,0-1-52 0,0-1-71 16,-2 3-78-16,-2 0-51 0,-2 0-34 0</inkml:trace>
  <inkml:trace contextRef="#ctx0" brushRef="#br0" timeOffset="154501.3488">14208 5527 111 0,'0'-6'309'0,"0"1"-36"0,0 0-25 0,3-2-14 0,-2 0-11 0,1 0-14 0,1-1-13 0,0 1-17 0,1 1-17 16,0 0-16-16,2-2-13 0,-2 2-15 0,2-3-15 0,-2 3-14 15,2 0-14-15,0-1-15 0,0 0-14 0,1 0-11 0,-1 1-11 0,1 1-11 16,-1 0-8-16,2 1-7 0,1-1-7 0,-2 2-6 0,-1 0-4 16,3 2-4-16,-2-1-1 0,1 2-1 0,0 0 0 0,0 0 0 15,-2 2 3-15,0-1 3 0,3 3 2 0,-4 1 6 0,1 1 7 0,0-1 10 16,-2 2 6-16,2 0 6 0,-2 4 5 0,-1-1 3 0,0-1 1 15,0 2 2-15,-2 1 0 0,-1 0 2 0,0 1 0 0,0-1 1 0,-1 3-2 16,-2-3-2-16,0 2-4 0,0-2-6 0,-1 0-7 0,1-1-2 16,-1 0-2-16,-1 0-2 0,1-1 0 0,0-1-1 0,1 0 0 0,0 0-1 15,2-1 2-15,-1-2-3 0,-1-1-2 0,3-1-2 0,0 0-2 16,0 0-3-16,0 0-3 0,5-1-4 0,-4-1-5 0,3 0-4 16,1 1-2-16,0-1-3 0,0 0-1 0,0 2-1 0,4-1-2 0,-2 1 1 15,2-1 1-15,1 0 2 0,0 3 2 0,-1 0 3 0,1 0 2 16,0 0 5-16,0 2 2 0,0 1 4 0,0 0 3 0,0 1 2 15,-4 3 0-15,3-2 1 0,-3 1-1 0,-1 0 2 0,0 4-1 0,-4-3 7 16,2 0 3-16,-3 4 6 0,-3-4 1 0,0 2 3 0,-4-1 1 0,0 0 1 16,-2 0 2-16,-1-2 1 0,-2 1 2 0,-2-2 0 0,1 0 2 15,-4-2-2-15,1 0-6 0,-4-3-25 0,2 0-34 0,-2 0-32 16,0-3-31-16,0-1-49 0,-2 0-59 0,2-2-39 0,0-2-30 0,-2 0-21 16,5-1-16-16,-3-3-49 0,4 1-66 0</inkml:trace>
  <inkml:trace contextRef="#ctx0" brushRef="#br0" timeOffset="154997.0308">14208 6465 16 0,'-4'-9'459'0,"4"3"-96"0,-2-3-153 0,2 3-41 0,-1 1 11 0,-2-1 2 0,3 3-2 0,-1-2-4 0,-2 2-8 0,3 1-14 0,0-1-17 16,0 3-19-16,0 0-18 0,0 0-19 0,0 0-19 0,-2 1-15 15,2 1-12-15,-1 2-10 0,-2 2-9 0,3-2-3 0,-2 4-4 0,0-2-2 16,0 5-1-16,2-1 2 0,-1 1 1 0,-2 3 2 0,3-1 2 0,-2 3-1 15,2-1-1-15,0 2-2 0,0 1-1 0,0 0-1 0,2 1-1 16,-2-1-2-16,4 2 0 0,-2-3-2 0,2 1 0 0,0-1-3 0,1 1-5 16,0-1-6-16,1-4-7 0,0-1-4 0,2 1-1 0,0-2-1 15,2-5 0-15,0 0 0 0,0 0 1 0,0-4-12 0,4-2-16 16,1-2-10-16,-2-1-8 0,3-3 0 0,2 0 5 0,-2-4 6 16,3 1 6-16,-2-4 4 0,-1 1 7 0,0-2 6 0,0 0 7 0,-2-1 11 15,-2 2 9-15,-2 0 24 0,0-1 27 0,0 2 22 0,-1-2 19 0,-3 5 13 16,-1 0 7-16,-3 0 7 0,2 0 6 0,-1 2 2 0,-2 2 1 15,-1-1-7-15,0 3-8 0,0 1-11 0,-1 0-11 0,1 2-12 16,0 0-13-16,0 0-13 0,-3 2-12 0,3 0-9 0,-1 1-6 0,-2 3-6 16,3 1-3-16,-2 0-2 0,2 3-3 0,-1 2-5 0,-2 0-7 15,0 3-10-15,0 1-13 0,2 2-5 0,-2-1-2 0,1 3-10 16,1 3-11-16,-2-2-66 0,3 2-94 0,-1 0-73 0,1 1-68 0,0 0-73 16,0-3-72-16,0-2-35 0,1 2-17 0</inkml:trace>
  <inkml:trace contextRef="#ctx0" brushRef="#br0" timeOffset="155812.6627">14790 2799 175 0,'0'0'177'0,"0"1"-9"0,0-1-10 0,-1 0-13 0,-2 2-10 0,3-1-8 0,0-1-8 0,0 0-5 0,-1 0-10 0,1 0-10 16,0 0-10-16,0 0-10 0,-2 3-7 0,2-3-4 0,0 0-2 0,0 0-3 16,0 0-4-16,0 0-5 0,0 0-8 0,0 0-6 0,2 0-8 15,-1 1-8-15,3 1-4 0,2-2-4 0,-1 0-3 0,3 0-3 0,2 0-2 16,2 0 0-16,2 0 0 0,2 0-3 0,4 0-2 0,3 0-1 0,3 0-3 16,0 0-1-16,7 0-4 0,-1 0-2 0,1-2-3 0,3 1-1 15,0 1-1-15,3-3 1 0,0 3-1 0,0-1 0 0,-3-1-19 0,2 2-26 16,0-1-19-16,-4-1-16 0,0 2-10 0,-1-2-6 0,-2 0-8 0,-3 2-4 15,-2 0-6-15,-1 0-5 0,-8 0-6 0,2 0-5 0,-5 0-5 16,-1 0-6-16,-4 0 11 0,-4 0 16 0,-1-2 14 0</inkml:trace>
  <inkml:trace contextRef="#ctx0" brushRef="#br0" timeOffset="156043.6501">15423 2722 63 0,'-10'-5'113'0,"2"1"1"0,-3 1-4 15,4 0-4-15,1 1-13 0,-1 0-15 0,4-1-12 0,0 1-10 0,3 0-8 16,-1 2-11-16,1 0-8 0,0 0-8 0,0 0-5 0,1-2-6 0,2 2-4 15,-1 0-4-15,-1 0-2 0,4 2-2 0,-1-2 0 0,0 4-3 16,2-3 1-16,-2 1-2 0,4 2 3 0,-3-1 4 0,2 3 1 0,1-3 3 16,0 3 2-16,-2 0 6 0,1-1 1 0,2 1 4 0,-3 0 2 15,1 2 1-15,-2-1 3 0,1 0 4 0,-3 0 2 0,2 2 4 0,-1 0 1 16,-3-1 1-16,2 1 0 0,-1 2-1 0,0-2-2 0,-2 3-2 0,0-1-4 16,-2-1-1-16,0 1-3 0,-1 0 0 0,0 1-3 0,-1 0-3 15,-2-1-3-15,0 1 0 0,1 0-13 0,-4 1-16 0,1-1-14 0,0 0-14 16,-2 1-24-16,2 3-33 0,-2-6-37 0,0 3-40 0,-1-1-58 15,4 1-66-15,-1-3-50 0</inkml:trace>
  <inkml:trace contextRef="#ctx0" brushRef="#br0" timeOffset="156576.5725">15929 2647 169 0,'0'-4'230'0,"-2"2"-5"0,2-3-5 0,0 1-8 0,0 1-10 0,0 0-15 0,0-1-20 15,0 1-14-15,0-1-12 0,0 0-6 0,0 1-4 0,0-1-8 0,0 1-10 16,0-1-9-16,0 2-11 0,0 0-6 0,0 1-6 0,0-3-5 0,0 4-5 15,-2-2-3-15,2 2-3 0,0 0-6 0,0 0-5 0,0 0-6 16,0 0-8-16,0 0-6 0,0 0-8 0,-2 0-5 0,2 2-2 0,-1-2-4 16,-2 4-5-16,3-3-2 0,0 3-2 0,0 0-2 0,0-1 1 15,0 3-1-15,0 1 1 0,3 2-1 0,-2 0 2 0,-1 2 0 0,2-1 1 16,0 5 1-16,0-3 0 0,2 5 1 0,0-1-1 0,-2 1 0 16,1 1 1-16,-2-1-1 0,4 1 1 0,-4 2-2 0,1-3 0 0,0 4 0 15,0-3 0-15,1 0-1 0,-2 1 2 0,-1-1-2 0,2 1-4 0,0-2-7 16,-2 0-11-16,2 0-13 0,-2 0-19 0,3-3-7 0,-2 1-3 15,-1-3 0-15,2 1 5 0,0-1-6 0,-2 0-12 0,2-3-74 0,-2 2-106 16,0-1-92-16,3-2-88 0,-2-2-52 0,-1 0-34 0,2-1-10 16</inkml:trace>
  <inkml:trace contextRef="#ctx0" brushRef="#br0" timeOffset="157026.731">16175 2850 41 0,'-4'-3'240'0,"0"2"-6"0,1-3-5 0,0 4-5 0,1-1-4 0,-2 1-12 0,3-3-15 0,-2 1-11 0,1 2-9 16,2 0-18-16,0 0-18 0,0 0-20 0,0 0-19 0,0 0-14 16,0 0-8-16,0 0-9 0,0 0-8 0,2 0-11 0,2 0-11 0,0 0-10 15,1 0-9-15,1 2-7 0,-1 1-5 0,1-3-6 0,4 1-3 0,5-1-4 16,-4 2-2-16,3 0-6 0,2 2-8 0,5-3-4 0,-1 1-1 16,1 0-16-16,4-2-24 0,-2 1-36 0,6 1-45 0,-2-2-47 0,2 2-48 15,0 0-48-15,1-2-47 0,0 1-52 0,1-1-54 0,0 0-30 16</inkml:trace>
  <inkml:trace contextRef="#ctx0" brushRef="#br0" timeOffset="157393.7277">16805 2683 69 0,'-1'-5'329'0,"-2"0"-40"0,3-2-22 0,-2 2-20 15,2-1-19-15,0 1-17 0,0-2-21 0,0 5-18 0,2-4-18 16,-2 3-20-16,3-2-21 0,-2 1-25 0,2 3-21 0,-1-1-19 0,2-1-13 16,0 3-11-16,-1-2-10 0,4 0-6 0,0 2-6 0,4 0-4 15,-3 0-3-15,2 0-2 0,-1 0 0 0,5 0 1 0,1 2 3 0,-1 0 2 16,-1 1 3-16,2-1 2 0,0 2 1 0,1-1 2 0,-3 0 1 0,3 3-1 16,-4-1-2-16,-1 2 0 0,2-1-3 0,-3 0 0 0,0 3-2 15,-2-2-1-15,-3 2 0 0,0 2 1 0,-4 0 2 0,2-1 3 0,-3 2 3 16,-3 2 1-16,0-2 1 0,-3 3 1 0,-1-3 1 0,-3 3 2 15,0-2 0-15,-1 2 2 0,-1-1 1 0,-2 0 0 0,-2 0 1 0,1 0-2 16,-1-1-4-16,1 2-3 0,0-4-2 0,4 3-3 0,-1-4-1 16,-1 1-1-16,3-2 0 0,3 2-1 0,1-5 0 0,0 3-1 0,3 0 1 15,3-4 2-15,0 1 1 0,5-2 2 0,1 1 1 0,2-2-5 0,5-1-7 16,3-1-1-16,3-1-3 0,5 0-11 0,2-1-13 0,3-1-35 16,1-1-44-16,6-2-48 0,0 1-49 0,3-4-49 0,-1 0-47 0,-1 1-62 15,-1-2-68-15,0 2-41 0</inkml:trace>
  <inkml:trace contextRef="#ctx0" brushRef="#br0" timeOffset="159264.5614">14783 3901 57 0,'0'0'116'0,"0"0"-1"0,0 0-4 0,-3 0-2 0,3 0 0 0,0 0-2 0,-1 0-3 0,-2 0-5 0,3 3-5 0,0-3-5 0,-1 0-4 15,-1 0-2-15,2 2-5 0,0-2-6 0,-3 0-5 0,3 0-5 0,0 0-6 16,-1 0-4-16,-2 1-4 0,3-1-2 0,0 0 1 0,0 0 3 15,-1 0 3-15,1 0 3 0,0 0 1 0,0 0 1 0,0 0-3 0,0 0-2 16,0 0-4-16,0 0-3 0,0 0-3 0,0 0-4 0,0 0-1 16,0 0-5-16,0 0-1 0,0 0-4 0,0 0-2 0,0 0-4 0,0 0-1 15,0 0-3-15,0 0 0 0,0 0 0 0,0 0-2 0,0 0 1 0,0 0-1 16,0 0-1-16,0 0-3 0,1 0-1 0,2 0-1 0,-2 0-1 16,2 0-1-16,0 0-2 0,0 0 0 0,1 0-3 0,-1 0-1 0,1 0-1 15,2 0-1-15,0 0-2 0,1 0 0 0,3 0-2 0,-1 0 1 16,4-1-1-16,-2-1-1 0,5 2-1 0,0-3 0 0,4 3-1 0,1 0 0 15,0-5 3-15,4 4-1 0,1-2 1 0,0 3-3 0,4 0-4 0,0-3-4 16,0 1-3-16,2 2-2 0,0-1-2 0,2-1 2 0,0 2 2 0,-3-2 2 16,5 0 3-16,-3 2-1 0,3-1 0 0,-2-1-6 0,0 2-9 15,-1 0-21-15,2 0-32 0,-5 0-18 0,3 0-12 0,-4 0-7 0,1 0-6 16,-4 0-5-16,0 0-4 0,-4 0-2 0,-2-2-2 0,-3 0 2 16,0 2 2-16,-5 0 11 0,0-2 12 0,-4 1 33 0,1 1 40 0,-4 0 27 15,-3-2 17-15,2 0 10 0,-4 2 5 0,0 0 7 0,-2-2 7 16,0 0 1-16,-2 1 0 0,-2-3-2 0,0 2-3 0,0-1-4 0,-4 0-5 15,0-1-4-15,-1 0-3 0,-2-1 2 0,0 1 3 0,-2 1 5 0,1-1 7 16,0-1 0-16,-1 2 1 0,1 0 2 0,-1 0 3 0,1-2 1 16,2 1 0-16,-2 4-2 0,2-5-3 0,0 4-4 0,0-1-3 0,5-2-2 15,-5 4-3-15,2-1-2 0,3-1-3 0,1 2-1 0,2-2-2 16,-2 0-3-16,3 2-1 0,0 0 0 0,-1 0 1 0,1 0 2 0,3 0 1 16,0 0 0-16,0 0-2 0,0 0-3 0,0 0-2 0,0 0-4 15,0 0-2-15,3 0-2 0,-1 2-1 0,0 0-1 0,1-2 0 0,2 2 2 0,0-1 1 16,2 3 3-16,-1-2 0 0,0 1 1 0,4 0 3 0,0 1 2 15,2 1 1-15,-1-2 2 0,2 0-1 0,0 0 0 0,2 3 1 0,-1-1 0 16,0 0-2-16,1-1 0 0,-2 1-1 0,1-1-2 0,-2 0-2 16,2 0 0-16,-4 3-3 0,0-1-1 0,0-1-2 0,-4 0 0 0,0 2 0 15,2-2 0-15,-4 1-2 0,-2 0 1 0,3 0 1 0,-5 0-1 16,0-1 0-16,-3 0 0 0,-1 2 1 0,0-1 0 0,-4-2-2 0,1 2-12 16,-2-1-15-16,-1 1-38 0,-2 1-46 0,-2 0-46 0,2 1-42 15,-2-2-36-15,1 2-38 0,-1-2-44 0,-1 3-50 0</inkml:trace>
  <inkml:trace contextRef="#ctx0" brushRef="#br0" timeOffset="159843.5722">16197 3760 92 0,'0'-1'180'0,"0"-3"-1"0,0 2-3 0,0 0-2 0,-2 1-3 0,2 1-6 0,-2-3-6 16,0 2-14-16,1 1-16 0,-2-2-13 0,1 2-11 0,-2 0-11 0,3 0-8 16,1 0-11-16,-3 0-11 0,1 0-11 0,-2 0-13 0,4 0-9 15,-1 0-12-15,1 0-9 0,-3 2-5 0,1-2-1 0,2 0 4 0,-1 1-1 16,-2 2-4-16,3-3-4 0,-2 1-2 0,2 1-2 0,-4-2 1 16,3 2 0-16,-2-1 1 0,1 2 1 0,-3 0-1 0,0 0 1 0,1 3 0 15,-2-1 1-15,2 0 2 0,-2 3 3 0,0 0 4 0,1 1 2 16,-4 2 4-16,2-2-1 0,-2 5 1 0,3-4-2 0,0 2 1 0,1 1-1 15,0 1 0-15,0 1 2 0,0-3 0 0,1 5 1 0,3-3-1 0,-4 0-2 16,5 1-1-16,0 0-2 0,0-4-3 0,2 4-3 0,1 0 1 0,1-3-2 16,-1 1-2-16,3-3-4 0,1 1-2 0,-2-2-7 0,3 0-4 15,0 1-3-15,4-3-2 0,-2-1-2 0,0-3-1 0,2 0 1 0,1-3-1 16,2 0-3-16,0 0-6 0,-2-3 0 0,6 0 2 0,-4-3 2 16,1-1 7-16,-1-3 4 0,1 1 5 0,-1-2 6 0,-3-1 5 0,2-2 5 15,-2-1 4-15,-2 1 5 0,-1-2 9 0,-4-3 13 0,1 3 14 0,-2-2 4 16,-4 1-3-16,0-2-4 0,0 4-6 0,-4-4-2 0,-2 1-3 15,2 3-4-15,-2 0-3 0,-2 1-6 0,0-1-5 0,-2 2-11 0,0 1-10 16,2 3-25-16,0 0-26 0,-2 2-14 0,2 2-7 0,0 1-22 16,-2 0-33-16,0 4-43 0,2 0-50 0,0 4-51 0,0 0-52 0,2 1-51 15,0 3-54-15</inkml:trace>
  <inkml:trace contextRef="#ctx0" brushRef="#br0" timeOffset="160069.0717">16515 3977 138 0,'6'-5'496'0,"-1"0"5"0,0-2-110 0,0 1-166 0,0 1-72 0,1-1-23 0,0 2-22 0,1-2-21 0,2-1-11 16,1 2-10-16,4 0-10 0,-2-1-13 0,5 3-9 0,0-3-7 0,2 1-7 15,3 1-5-15,-1 4-7 0,4-5-6 0,1 2-8 0,-3-1-5 0,6 1-3 16,-3 1 1-16,1 0-3 0,2-1-3 0,-2 1-26 0,2 0-38 15,-1 0-29-15,-3-1-21 0,1 1-18 0,-4 0-16 0,3 2-15 0,-4-2-16 16,-1 2-8-16,-1-3-3 0,-3 1-6 0,-2 1-7 0,-2-2-4 16,-2 2-2-16</inkml:trace>
  <inkml:trace contextRef="#ctx0" brushRef="#br0" timeOffset="160459.7259">17109 3736 237 0,'5'-6'246'0,"-1"2"1"15,0-1-5-15,-1-4-10 0,0 4-12 0,-1 2-14 0,0-2-15 16,1-1-12-16,0 3-13 0,0-3-13 0,1 3-14 0,1-1-17 0,-1 2-16 16,0-1-17-16,-1 0-16 0,4 0-13 0,-4 2-12 0,3-1-10 0,1 2-7 15,-1-2-10-15,1 1-9 0,2 1-6 0,1 0-7 0,0 0-2 16,0 1-4-16,0 1-2 0,0 0-1 0,0-1 0 0,0 3 1 0,-1 1 1 15,1-1 1-15,0 1 0 0,-1 1 2 0,1 1 0 0,-3 0 1 16,0 1 1-16,-4 1 1 0,3 0 1 0,-1 2 2 0,-3-1 0 0,-2 1 1 16,-2 1 1-16,0 1-1 0,-2-1 0 0,-1 0 2 0,-2 3-2 15,-1-1 0-15,-2-1 0 0,-2 0 1 0,0 1-1 0,-1 1-1 0,-2 0-1 16,0-3 1-16,2 2 0 0,0-1 0 0,-3-1 0 0,3 1 1 0,0-2-1 16,3 0 0-16,0-2 1 0,-1 0 0 0,2 0 2 0,3-3 1 15,1 0 2-15,0 0 1 0,2-1 0 0,0-1 1 0,2-1 1 0,1 1 1 16,1-2 0-16,-1-1 2 0,3 1 1 0,0 0 1 0,4-2 1 0,-1 0 0 15,1 0-4-15,2 0-5 0,3-2-10 0,-1 0-9 0,6 1-7 16,-1-1-5-16,4-2-31 0,-1 1-43 0,6-3-43 0,-1 3-44 0,-1-3-52 16,3 0-58-16,1 0-70 0,-3-1-73 0,0-3-46 0,0 1-30 15</inkml:trace>
  <inkml:trace contextRef="#ctx0" brushRef="#br0" timeOffset="160659.4509">17553 3837 222 0,'-5'0'518'0,"1"0"-46"0,0-1-77 15,1 1-70-15,0 0-66 0,3 0-45 0,0 0-35 0,0 0-26 0,0 0-21 16,2 0-15-16,-1-2-13 0,2 0-13 0,1 2-13 0,2-1-19 16,0 1-20-16,1-2-18 0,2-1-15 0,1 3-14 0,4-4-9 0,1 2-10 15,-2 2-10-15,5-3-44 0,-2 0-60 0,4 0-66 0,-1 3-71 0,0-3-75 16,1 1-77-16,0-2-52 0,0 4-39 0,1-5-22 0</inkml:trace>
  <inkml:trace contextRef="#ctx0" brushRef="#br0" timeOffset="161109.7717">18032 3614 514 0,'-3'-7'526'0,"-2"0"2"0,1-1-123 0,3 3-187 0,-4 0-73 16,5-2-17-16,-1 2-14 0,1-3-13 0,1 2-11 0,-1 0-12 0,5 2-15 15,-4-1-17-15,3 0-10 0,1 1-7 0,0-1-6 0,1 2-6 0,3-1-7 16,-2 1-6-16,5-1-5 0,-2 2-4 0,3 1-1 0,-2-1 0 16,1 0 0-16,2 2-1 0,-2 0-2 0,1 0-1 0,-3 0-2 0,1 0 0 15,-1 2 0-15,0 0-2 0,-2-1 2 0,0 1 2 0,-2 2 0 0,-2-1-2 16,2 1-1-16,-2-1-3 0,-2 2 3 0,1-1 4 0,-2 1 4 15,-1 0 6-15,0-1 4 0,-1 2 0 0,-2 0 3 0,1 2 1 16,-2-3 0-16,-2 2-1 0,2 0 1 0,3 0 1 0,-4 0 0 0,-1-1 2 16,2-1-2-16,0 3-4 0,2-4-1 0,-2 1-4 0,0 1-1 0,2-1-1 15,-2 4-1-15,4-6-3 0,-1 3-3 0,1-3-5 0,0 3-5 0,1-3-5 16,2 2 2-16,-2-1 3 0,4 1 2 0,-1-1 0 0,-1 1 1 16,3 0-3-16,-2-1 0 0,5 1-1 0,-4-2-1 0,3 3 2 15,0 0 4-15,1-3 4 0,-2 2 3 0,3-1 4 0,-1 2-2 0,1-1-5 16,-3 1-4-16,3 0-1 0,-4 0-1 0,3 0 0 0,-4-1 0 15,1 2 1-15,-2 0 0 0,2 0 3 0,-1 1 3 0,-4-2 4 0,-1 3 10 16,0-3 8-16,0 0 5 0,-1 2 2 0,-4-2 0 0,-1 1-5 0,-2-1-3 16,2-1-3-16,-4 1-3 0,0 1-1 0,-2-2-4 0,-2 2-6 15,-2-1-35-15,-1 0-52 0,-3 0-69 0,-1-1-74 0,0 2-72 0,-4-4-68 16,1 2-57-16,-2 1-52 0,0-4-24 0</inkml:trace>
  <inkml:trace contextRef="#ctx0" brushRef="#br0" timeOffset="162059.5667">14763 4821 86 0,'-4'0'140'0,"2"0"5"0,-1 0 7 0,3 0-2 0,0 0-4 0,0 0-17 0,0 0-19 0,0 0-10 0,0 0-4 0,3 3-11 0,-1-3-9 15,2 0-10-15,-1 1-6 0,1-1-7 0,2 0-7 0,1 2-7 16,0 1-6-16,2-3-3 0,1 1-1 0,3 1 1 0,2-2-1 0,3 0-1 16,1 0-1-16,4 0 1 0,5 0 1 0,-3 0-3 0,7 0-4 0,1 0-8 15,3-2-5-15,3 1-3 0,0-4-2 0,4 4-6 0,-1-2-9 0,4 3-23 16,1-5-29-16,-3 1-25 0,2 2-24 0,0-3-20 0,-2 4-16 15,0-2-15-15,-2 0-17 0,-2 0-10 0,-2 0-11 0,-1 2-7 0,-4-2-8 16,-4 1-1-16</inkml:trace>
  <inkml:trace contextRef="#ctx0" brushRef="#br0" timeOffset="162278.9084">15619 4750 42 0,'-17'0'58'0,"2"0"-2"0,1 2-2 0,4-2-6 0,0 1-7 16,1 1-10-16,6-2-8 0,-1 2-10 0,2-2-7 0,2 2 1 0,0 0 6 15,2 1 4-15,2 1 0 0,2-2 0 0,1 1 0 0,5 1 0 16,-5 1-2-16,7 1 2 0,-2-3 3 0,5 2 2 0,0 0 0 0,2-1 0 16,0 1-2-16,1 0-3 0,0 1-3 0,2-3-2 0,-2 3-4 15,0-3-4-15,0 3-2 0,-4-3 1 0,2 2 1 0,-4-1 1 0,0-1 0 16,-4 1 2-16,0-1 1 0,1 1 1 0,-6 0 1 0,0 1 1 0,-2-1 2 16,-1-1 0-16,-2 1 3 0,0 2 0 0,0-3-1 0,-4 3 0 15,0-4-4-15,-2 5-14 0,0-2-20 0,-4 2-33 0,0 1-41 16,0-2-40-16,0 3-43 0,-2 0-52 0</inkml:trace>
  <inkml:trace contextRef="#ctx0" brushRef="#br0" timeOffset="162969.3562">16397 4764 246 0,'-4'-3'264'0,"1"1"-39"0,-1 0-22 0,-1 0-14 0,1 0-14 0,0 1-14 0,2 1-21 0,-2 0-24 0,0 0-23 0,2 0-22 0,-4 0-14 0,2 0-10 0,0 1-9 0,2 1-14 16,-2 0 3-16,-2 2 9 0,2-1-2 0,-2 3-6 0,0-3-3 0,1 4-3 15,-4 1 1-15,2-1-1 0,-2-1 1 0,3 3 1 0,-2 2-2 16,1-1-1-16,1 1-3 0,-1 1-2 0,-1 1-2 0,4-1-3 0,-2 0-2 16,2 3-3-16,2-1-5 0,-2-1-7 0,4 2-5 0,-1-3-5 0,1 3-2 15,1 0-1-15,1-1 1 0,2-2 1 0,0 1-1 0,1-1-3 16,0 1-3-16,3-2-3 0,0-2-3 0,1-3-2 0,1 3 3 16,1-4 4-16,0 1-2 0,3-5-7 0,-1 1-4 0,1-2-2 0,2-3-2 15,-1-2-1-15,1 1 3 0,-2-1 4 0,2-4 8 0,-3 3 7 0,1-4 9 16,1-1 6-16,-1-1 4 0,-4 1 2 0,-3-1 10 0,2-2 14 0,-3 0 5 15,-1-1 4-15,0 2-1 0,-4-2-1 0,-1 0-3 0,-1 0-2 16,-4 1-6-16,1-1-5 0,0 0-10 0,-2 1-8 0,0 1-12 0,1 3-13 16,-4-2-24-16,3 1-27 0,-1 2-38 0,-2 3-40 0,2-1-32 15,-2 3-29-15,1 0-33 0,2 3-36 0,0 1-46 0</inkml:trace>
  <inkml:trace contextRef="#ctx0" brushRef="#br0" timeOffset="163142.4567">16720 4933 493 0,'3'-3'502'0,"0"-2"-91"0,-2 1-138 0,5-2-78 0,-2 2-52 0,1-1-34 16,1 1-28-16,-1 2-18 0,1-4-15 0,4 3-12 0,0 0-11 0,3 0-28 16,-1-1-35-16,2 1-43 0,3-1-48 0,2 0-52 0,0 3-53 15,5-1-65-15,-2-2-70 0,1 4-44 0,0-2-30 0</inkml:trace>
  <inkml:trace contextRef="#ctx0" brushRef="#br0" timeOffset="163426.3308">17194 4716 213 0,'-2'-2'440'0,"0"-1"-90"0,-1 0-53 0,2 3-31 0,-1-2-27 15,2 1-21-15,0 1-18 0,0 0-18 0,0 0-19 0,0 0-21 16,0 0-21-16,0 0-22 0,-3 1-20 0,3 1-19 0,0-2-11 16,-1 0-7-16,-2 3-7 0,3-3-8 0,0 3-7 0,0 0-3 0,0 0-2 15,0-3 1-15,0 5 1 0,0-1 0 0,0 1 1 0,0-2-1 0,0 3 1 16,0 0-1-16,0 0 1 0,0 3 0 0,0-2 0 0,0 2 0 0,0 2 1 16,0-1-1-16,0 1-1 0,0 1-4 0,3 0-2 0,-2 3-2 15,-1-3-2-15,3 3-2 0,-3 1-9 0,2-1-9 0,-1-1-16 0,4 0-20 16,-3 2-7-16,0-1-3 0,-1 1-5 0,2-4-9 0,1 3-72 15,-2-1-102-15,-1-1-94 0,2-1-89 0,0 0-63 0,1 0-48 0,-1-1-20 16</inkml:trace>
  <inkml:trace contextRef="#ctx0" brushRef="#br0" timeOffset="163814.7918">17498 4891 340 0,'-7'-3'529'0,"2"1"-62"0,0 1-102 0,1 1-63 0,-1-3-43 0,3 3-34 0,0 0-32 0,2 0-18 0,0 0-13 0,0 0-17 16,0 0-17-16,0 0-14 0,4 0-14 0,-2 0-17 0,2 0-19 16,2 0-15-16,-2 0-17 0,2 0-10 0,1 0-9 0,5 0-5 0,-3 0-5 15,5 0-5-15,0 0-5 0,4-1-6 0,3 1-10 0,1-2-5 16,1 1-4-16,3 1-2 0,0-2 0 0,2 0-1 0,0-2-3 0,2 4-28 15,0-3-41-15,1 1-45 0,-4 0-46 0,3 0-51 0,0 1-52 16,-4 1-45-16,2-2-38 0,-2-2-47 0,3 2-52 0,-3 1-33 0</inkml:trace>
  <inkml:trace contextRef="#ctx0" brushRef="#br0" timeOffset="165042.7536">18376 4740 151 0,'-6'-5'525'0,"2"1"3"0,2 2-93 0,-2-2-145 0,0-1-63 0,1 2-23 0,-1 0-19 0,-1 0-17 0,1 0-14 0,3 1-10 0,-2 1-16 0,1-3-17 0,-2 4-17 0,2-2-16 0,1 1-10 16,-2 1-6-16,3-2-11 0,0 2-14 0,0 0-9 0,0 0-9 0,0 0-6 15,0 0-7-15,0 0-2 0,0 0-3 0,0 0-2 0,0 0-3 16,0 0 1-16,0 0-1 0,0 0-2 0,0 0 0 0,0 0 1 0,0 0-1 16,0 0 0-16,0 0 1 0,0 0-1 0,0 0 2 0,0 0-1 15,0 0 1-15,0 0 0 0,0 0 2 0,0 0 1 0,0 0 1 0,0 0 0 16,0 0 0-16,0 0 1 0,0 0 0 0,0 0 1 0,0 0 1 0,0 0-1 15,0 0 0-15,0 0 0 0,0 0 2 0,0 0 0 0,0 0 0 0,0 0-1 16,0 0 0-16,0 0 1 0,0 0-1 0,0 0 1 0,0 0-1 16,0 0 0-16,0 0 2 0,0 0-1 0,0 0 0 0,0 0-1 0,0 0 0 15,3 0 2-15,-3 0-1 0,1 0 1 0,-1 0-1 0,0 0 2 16,5 0 0-16,-4 0 0 0,4 0 2 0,-5 0 0 0,1 0 0 0,-1-2 1 16,3 2 0-16,-2 0 1 0,-1-2 0 0,2 2 0 0,1 0 1 15,-3-2-2-15,1 2 0 0,-1 0-2 0,3-1 1 0,-3 1-1 0,0 0-1 16,0 0-2-16,0 0 0 0,0 0-2 0,0 0 0 0,0 0-1 0,0 0-2 15,0 0-2-15,0 0-4 0,0 0-4 0,0 0-5 0,0 0-5 16,0 0-5-16,0 1-2 0,0 3-3 0,-3-2 2 0,3 1 0 16,-1 0-1-16,1 3 0 0,-5-3 1 0,4 3 1 0,-2 2 1 0,-1 1 3 0,1 0 5 15,-3 0 4-15,-1 3 4 0,4 1 5 0,-4 1 2 0,1 0 2 16,0 2-1-16,0-2 1 0,-2 2 0 0,2-2 0 0,0 2 1 16,2-3-2-16,0 2 2 0,1-3 0 0,-2 0 0 0,4-1 1 0,-2 0 1 15,3 0 0-15,0-2 0 0,0 0-1 0,0-3 1 0,4 0 2 0,-2-1 1 16,2-1 2-16,2 1-1 0,0-2 0 0,2-1-4 0,2 2-2 0,0-4-4 15,2 1-2-15,2-1-4 0,2 0 2 0,0-1 3 0,4 1 1 16,1-4-2-16,0 2-4 0,1-1-19 0,1-2-29 0,-2 1-30 0,5-1-30 16,-4 1-24-16,3-1-20 0,-4 2-13 0,1-3-10 0,-2 3-12 15,-1-3-12-15,-2 3-10 0,-1-1-8 0,-2 1-1 0,-4-1 6 0,2 2 17 16,-3-1 22-16,-4 1 30 0,0 0 32 0,-4 0 26 0,2-1 23 16,-3 1 23-16,-3-2 24 0,2 1 16 0,-4 0 13 0,1-1 8 0,1 2 9 15,-4-4 8-15,1 3 7 0,-4-2 9 0,4-2 10 0,-4 5 10 16,3-4 10-16,-2 3 14 0,-1-3 14 0,0 2 4 0,3-1-1 0,-2-1 6 15,2 3 10-15,-2-3 8 0,1 3 8 0,2-1 6 0,0 2 4 0,0 1 4 16,1-3 3-16,0 4-1 0,1-2-2 0,0 2-6 0,2 0-9 16,-2 0-5-16,3 0-5 0,1 0-6 0,0 0-8 0,0 0-11 0,0 0-11 15,0 0-13-15,0 2-10 0,0 2-11 0,0-1-11 0,1 1-9 16,-1 1-9-16,0 1-7 0,3 3-6 0,-2-1-6 0,-1 3-4 0,0 3-2 16,0-2-2-16,0 4-7 0,0 2-13 0,0 3-12 0,0 2-18 15,0-1-9-15,0 5-9 0,-1 3-23 0,-2 0-34 0,0 4-76 0,-4 3-100 16,1 0-96-16,-1 2-98 0,-3 1-51 0,-3 4-28 0,1 0-9 15</inkml:trace>
  <inkml:trace contextRef="#ctx0" brushRef="#br0" timeOffset="165853.0853">14976 5832 110 0,'-4'-2'226'0,"1"1"-3"0,-1 1-4 0,0-3-19 0,2 2-28 0,-1 1-17 0,0 0-16 0,0 0-14 0,2 0-16 0,-2 0-10 0,0 0-8 0,3 0-6 0,-3 0-9 0,2 0-10 16,1 0-8-16,-3 0-6 0,3 0-3 0,0 0 6 0,0 0 14 0,0 0-1 16,0 0-6-16,0 0-3 0,0 0-4 0,0 0-4 0,0 0-6 0,0 0-5 15,3 1-6-15,-2 2-6 0,2-3-7 0,0 0-5 0,1 0-5 16,2 0-4-16,1 0-4 0,-1 0-4 0,4 0-3 0,2 0-3 15,-1 0-2-15,5 0-3 0,4 0-5 0,1 0-5 0,5-3-5 0,2 2-1 16,1 1 1-16,6-2 3 0,2 2 2 0,2-3-16 0,1 3-26 16,2-3-28-16,0 1-32 0,0 2-22 0,2-1-20 0,-3 1-17 15,-1-3-20-15,3 1-15 0,-5 2-13 0,-2 0-8 0,-2 0-10 0,-2 0-6 16,-4 0-7-16</inkml:trace>
  <inkml:trace contextRef="#ctx0" brushRef="#br0" timeOffset="166075.9718">15678 5763 38 0,'-23'-3'137'0,"1"-3"7"0,2 3 5 0,0 0-3 0,2 0-8 16,0 0-8-16,5 0-11 0,2 0-11 0,1 2-11 0,2-1-12 0,1 2-8 16,4-2-12-16,2 1-13 0,1 1-13 0,0 0-10 0,1 0-6 15,2 0-6-15,4 0-5 0,-1 1-2 0,1 1-3 0,2-2-3 0,3 2-1 16,2-1-5-16,-2 2 1 0,2 0 0 0,0 0 0 0,2 3 1 16,0-3 1-16,-2 4 0 0,2-1 3 0,-3 1 0 0,0 0 3 15,-1 0 0-15,-2 2 1 0,0 0 1 0,-2 0 1 0,-2 1 1 0,-2 0 0 16,0-1 2-16,-2 4-1 0,0-2 0 0,-2 2 1 0,-2-4-2 15,0 5-2-15,-2-2-3 0,0 1-8 0,-2-1-9 0,-2 1-36 16,-1 1-49-16,2 1-45 0,-3-3-46 0,1 2-54 0,2-2-57 0,0 2-50 16,-2-1-45-16</inkml:trace>
  <inkml:trace contextRef="#ctx0" brushRef="#br0" timeOffset="167232.6442">16263 5735 218 0,'0'-5'296'0,"0"0"2"0,-1 4 2 0,-2-4-8 0,3 2-16 0,-2 0-18 0,2 0-21 0,-2 0-21 15,0 1-22-15,1 1-16 0,-2-2-14 0,3 3-13 0,-2 0-14 16,2-3-13-16,-1 3-13 0,1 0-14 0,0 0-14 0,0 0-7 16,0 0-4-16,0 0-6 0,-3 0-7 0,3 3-7 0,-1-3-7 0,-2 0-8 15,3 3-8-15,0-2-7 0,0 1-6 0,0 1-5 0,0 2-3 16,0-1-2-16,0 2-2 0,0 2-1 0,0-1-1 0,0 2 0 15,0 2-1-15,3-1 0 0,-2 5 1 0,-1-3 3 0,3 5 1 0,-2-2 1 16,-1 2 1-16,2 1-7 0,-2 2-9 0,3 0-12 0,-2 1-15 16,1-1-12-16,0 3-13 0,-2-2-3 0,2 2 1 0,-2-2-12 0,0 1-20 15,0-1-68-15,3 2-93 0,-2-2-72 0,-1 0-65 0,2-2-67 16,1 2-66-16,-3-3-32 0,1 0-11 0</inkml:trace>
  <inkml:trace contextRef="#ctx0" brushRef="#br0" timeOffset="167977.2048">16686 6030 193 0,'-2'-4'273'0,"-2"0"-1"0,-1 1-8 0,1-1-8 0,0 1-24 0,1 0-33 0,-1-1-21 0,-1 2-15 16,1-1-13-16,3-2-14 0,-4 1-10 0,1 2-9 16,1-1-8-16,-1 2-7 0,-1-1-6 0,1-1-7 0,1 0-5 0,0 3-5 15,2-2 9-15,-2 1 18 0,3 1 0 0,-2-3-7 0,2 3-10 16,0 0-10-16,0 0-9 0,0 0-9 0,0 0-5 0,0 0-3 0,2 0-5 15,2 0-3-15,-1 0-6 0,3 0-6 0,-3 0-7 0,4 0-8 16,-1 0-8-16,1-3-9 0,3 3-6 0,0-2-6 0,6 1-2 16,-2 1-2-16,5-2-12 0,0 0-17 0,5-1-46 0,2 1-59 0,0 0-62 15,6-2-61-15,-2 3-54 0,5-1-49 0,-3 0-62 0,2-2-68 16,-1 3-39-16,-1-1-23 0</inkml:trace>
  <inkml:trace contextRef="#ctx0" brushRef="#br0" timeOffset="168279.3123">17344 5602 203 0,'0'-6'506'0,"-3"0"-16"0,3 1-27 0,0 1-100 0,-1 1-142 16,1-1-59-16,-2 1-19 0,2 1-15 0,0 1-11 0,0 1-10 0,0 0-8 0,0 0-16 15,0 0-18-15,0 0-13 0,0 0-8 0,0 1-9 16,0 1-11-16,0 1-10 0,0 1-6 0,0-1-4 0,0 3-5 0,0-1-2 16,2 2 1-16,-1 2 0 0,-1 0 1 0,3 0 3 0,-3 5 2 15,3-2 0-15,0 0-2 0,-1 1-4 0,2 2-6 0,0 0-3 16,0 2-4-16,-1-2-4 0,4 0-7 0,-1 1-4 0,0 2-5 0,0-3-7 16,2-1-6-16,-2 1-24 0,4-1-33 0,0-1-34 0,-2-1-38 15,2-2-30-15,0-1-27 0,0 0-20 0,3-3-17 0,-2 0-9 0,-1-2-7 16,5-3 0-16,-4 2 3 0,2-6 10 0</inkml:trace>
  <inkml:trace contextRef="#ctx0" brushRef="#br0" timeOffset="168414.503">17632 5841 15 0,'5'-9'249'0,"-4"0"27"0,1 0 21 0,0-2 5 16,-2 3-1-16,0 1-10 0,-2 0-10 0,0 2-16 0,1-1-22 15,-2 3-27-15,1-1-32 0,2 2-28 0,-2-1-26 0,0 3-30 16,2 0-30-16,0 0-25 0,0 0-23 0,0 2-9 0,0 1-6 16,0 1-3-16,0 3-9 0,2 2-6 0,0 2-8 0,-2 0-9 0,2 4-9 15,1 0-4-15,-3 3 2 0,1 2-5 0,1 2-4 0,-2 2-68 0,0 2-98 16,-2 3-84-16,1 0-76 0,-4 1-67 0,-2 2-64 0,2 2-31 15,-3-1-18-15</inkml:trace>
  <inkml:trace contextRef="#ctx0" brushRef="#br0" timeOffset="169028.0187">14971 6757 153 0,'-5'-2'439'0,"2"2"-59"0,1-2-83 0,-3 0-52 0,2 2-38 0,-1-1-24 0,0-1-14 0,2 2-14 0,-1-2-12 0,-1 0-17 0,4 2-19 0,-1-2-5 15,1 2 3-15,0 0-5 0,0 0-8 0,1-1-11 0,-1 1-13 16,4-2-14-16,-1 1-11 0,0 1-13 0,4 0-11 0,-4-3-12 0,4 3-12 16,1-1-6-16,3-1-7 0,-1 2-3 0,5-2-4 0,1 1-2 15,2-2 0-15,2 1 1 0,4 1 2 0,0-2 0 0,3-2-3 0,2 4 2 16,1-4 2-16,2 2-15 0,1 0-27 0,2 0-30 0,-1 3-29 16,0-3-29-16,0 0-25 0,-1 0-27 0,0 2-26 0,-4-1-19 15,2-1-20-15,-3 1-9 0,-2 0-5 0,-4-1-1 0,2 3 1 0,-6-4 23 16</inkml:trace>
  <inkml:trace contextRef="#ctx0" brushRef="#br0" timeOffset="169226.1785">15649 6648 16 0,'-10'-3'112'0,"0"0"-1"0,0 1 1 0,-2 1-9 0,2-4-11 0,0 4-7 15,2 1-8-15,0-3-9 0,0 3-13 0,-1 0-10 0,6-2-8 0,-1-1-9 16,1 3-9-16,0 0-9 0,3 0-10 0,0 0-9 0,0 0-7 16,0 0-5-16,0 0-1 0,3 0-1 0,0 0 1 0,1 0 4 15,-1 0 7-15,4 0 5 0,-2 0 4 0,-4 0 6 0,3 0 7 0,2 0 7 16,-3 0 5-16,0 0 6 0,1 0 6 0,-1 0 3 0,2 0 5 15,-1 0 4-15,0 3 3 0,-2-3 2 0,0 2 2 0,0-2-2 0,-2 0 0 16,0 0-5-16,0 0-6 0,0 0-7 0,0 0-10 0,0 0-6 16,0 0-5-16,0 0-9 0,0 0-6 0,0 3-10 0,0-2-12 15,0-1-47-15,0 5-65 0,2-2-54 0,0 3-49 0,0-3-56 16,-1 2-62-16</inkml:trace>
  <inkml:trace contextRef="#ctx0" brushRef="#br0" timeOffset="170125.4899">16298 6691 381 0,'-3'-3'375'0,"3"-2"-110"0,0 0-64 0,3 1-43 0,-2-1-33 0,4 1-30 0,0-1-17 0,0-1-13 16,0 3-12-16,3-3-13 0,0 3-12 0,2 0-11 0,0-2-11 0,2 4-8 15,1-2-9-15,-1 3-9 0,-2 0-6 0,1 0-4 0,1 0 3 16,-2 3 8-16,0 0 8 0,-2 3 10 0,-2 0 10 0,-1 0 7 0,0 3 6 16,-3 0 5-16,-2 2 5 0,0 0 4 0,-2 1 3 0,-2 2 5 15,-2 1 4-15,0 0 4 0,-4-1 0 0,0 3-4 0,0-2-4 0,-4 2-7 16,2-1-5-16,-2 0-6 0,1 0-4 0,-2 0-2 0,1-4-2 15,4 2-1-15,-2-2-1 0,2-1-1 0,0-2-2 0,4 0 1 0,2-2-1 16,-2 0 1-16,5-1-1 0,-2-3 2 0,3 0-2 0,3 0 1 16,-2 0-3-16,4-3-3 0,0 3-6 0,1-3-9 0,4 0-4 0,2 0-4 15,1 0-21-15,0 0-31 0,7-3-32 0,-1 3-34 0,2-3-37 16,1 0-41-16,2 0-34 0,2 0-31 0,-1 0-47 0,1 0-55 16,-3 0-35-16</inkml:trace>
  <inkml:trace contextRef="#ctx0" brushRef="#br0" timeOffset="170311.2548">16701 6785 178 0,'-1'-1'529'0,"1"1"-92"0,0 0-145 15,0 0-81-15,1 0-52 0,1-3-7 0,2 3 12 0,1-1-3 16,0-1-12-16,5 2-18 0,0-2-19 0,2 1-68 0,1-3-92 0,0 2-70 15,6 1-59-15,-2-3-55 0,3 2-51 0,3 0-71 0,-4 1-84 16,5-3-41-16,1 0-21 0</inkml:trace>
  <inkml:trace contextRef="#ctx0" brushRef="#br0" timeOffset="170759.6542">17206 6584 15 0,'-6'-2'511'0,"0"0"-7"0,2 1-15 0,0-3-87 0,2 2-123 0,-1 0-78 15,3-1-54-15,3 1-28 0,-1 0-10 0,2-1-12 0,0 1-13 16,2-2-10-16,1 1-7 0,3 0-11 0,-1 0-12 0,1 0-13 0,0 0-11 16,0 1-11-16,3-1-8 0,-3 2-4 0,3-4-1 0,-3 5-1 15,2-3 1-15,0 2-2 0,-4-1 0 0,2 2-5 0,-2-3-1 0,-3 3-3 16,2 0-3-16,-1 0-2 0,0 3-1 0,-2-3-2 0,-1 3-1 15,0 0-1-15,-1-3 0 0,0 5 0 0,0 1-1 0,-1-3 1 16,-1 3 0-16,0-1 6 0,0 2 7 0,0 0 8 0,0 0 4 0,-1 2 4 16,-1 0 4-16,0-1 4 0,0 1 2 0,-1 0 3 0,0 2 1 0,3-1 2 15,-3 1 4-15,3-1 2 0,-1-1 0 0,1 0-6 0,0 0-10 16,1 0-5-16,2 0-5 0,-1 0-3 0,2-1 1 0,0 1 0 16,2-3 0-16,1 0-2 0,0 1 0 0,2 1-4 0,1-3-3 0,0 2-2 15,1-2-1-15,-1 0 1 0,2 1 5 0,0 0 3 0,-2 0 1 16,2 0 1-16,-1-1 0 0,-1 1-3 0,3 0-2 0,-3 0 0 15,0 0 0-15,-2 0 3 0,0-1 5 0,-2 2 4 0,0 0 6 0,-2 1 5 16,0-1 3-16,-1-1 3 0,-3 0 4 0,0 2 1 0,-3-2 2 16,-1 3 0-16,0-3 0 0,-4 0 0 0,-2 1-2 0,0-2-2 0,-4 1-5 15,-2-1-9-15,-1 2-12 0,-2-3-8 0,-3 1-7 0,0-1-22 16,-2-1-30-16,-2-3-46 0,0 0-55 0,-4 0-59 0,2-3-61 16,0 0-77-16,-2-1-85 0,2-2-52 0,-2-3-34 0</inkml:trace>
  <inkml:trace contextRef="#ctx0" brushRef="#br0" timeOffset="173427.3359">15817 2026 64 0,'0'-4'111'0,"0"4"3"0,-2-2 0 0,2-1-2 0,-2-1-8 0,2 2-7 0,0 2-11 15,-2-4-9-15,2 4-7 0,-2-2-6 0,2-1-4 0,0 3-2 0,0 0 0 16,0-3-2-16,0 3 0 0,0-2-1 0,-1 1-2 0,1 1 2 0,-3-3 5 15,3 2 3-15,-2 1 3 0,2-2 1 0,0 2-2 0,-2 0-3 0,0-2-4 16,2 1-4-16,-1 1-3 0,-2-2-5 0,3 0-3 0,-2 2-6 0,2-2-7 16,-2 2-5-16,0-1-7 0,1 1-9 0,-4 0-12 0,5 0-16 0,-2 0-19 15,0 0-12-15,0 0-11 0,-2 0-8 0,0 0-7 0,2 0-6 0,0 0-3 16,0 1-1-16,-2 1-2 0,2-2 0 0,-2 2-1 0,-2 0 6 0,2-2 9 16,-2 1 14-16,2 1 18 0,-2-2 11 0,2 2 11 0,-2-1 8 15,0 2 6-15,2-3 5 0,2 1 5 0,-2 1 4 0,3-2 3 0,-2 0 4 16,1 0 3-16,2 0 2 0,0 0 2 0,0 0 2 0,0 0 6 0,0 0 3 15,0 0 7-15,0 0 5 0,0 0 7 0,0 0 2 0,0 0 2 16,2 0 0-16,-2-3 0 0,3 0-2 0,-2 2-2 0,-1-1-1 0,2-1-3 16,0-1-3-16,0 1-4 0,1-3-7 0,-2 3-4 0,2-3-7 0,4 3-5 15,-2-3-3-15,-2 3-4 0,1-3-1 0,2 1-2 0,-2 1 0 16,3-2-1-16,0 4-2 0,-1-5-1 0,0 5-3 0,4-2-3 0,-1 2-2 16,1-1 0-16,0 0-2 0,1 3 2 0,1 0-1 0,2 0 3 0,2 0 0 15,0 3-2-15,0 0 1 0,2 0 0 0,0 2-1 0,4-1 2 0,-2 1 1 16,3 4 2-16,-2 0 0 0,-1-3 0 0,2 3-1 0,0 0-1 0,-2 2-1 15,0 0-2-15,0 1 1 0,2 2-1 0,-3-4-1 0,-2 2 1 0,3 1-1 16,-4 0 1-16,0-1-1 0,3-2-1 0,-4 4 1 0,0-4 0 16,-2 1 3-16,1-2 2 0,-2 0 2 0,2 0 3 0,1-2 0 0,-5 0 3 15,1-2 4-15,-1 1 2 0,0-3 3 0,0 2 3 0,-2-1 3 0,0-4 0 16,2 0 2-16,-1 0 1 0,0-4-2 0,1-1-2 0,3 2 0 0,-2-3-3 16,1 1-2-16,2-2-1 0,2 0-1 0,-1-4-1 0,0 2-3 15,1-1-2-15,0-2-2 0,0 1-1 0,3-1 1 0,-3 1 0 0,-1-1 0 16,4 3-1-16,-3-2 0 0,0 1 0 0,-2 0-4 0,4 1-3 0,-4 3-4 15,-1-3-2-15,1 3-3 0,-2 2-3 0,1-1-3 0,-2 3-2 0,-1 0 1 16,2 0 1-16,-2 2 3 0,0 2 1 0,0 0 3 0,0 1 5 0,3 1 6 16,-4 3 3-16,1 1 3 0,3-2 2 0,-3 3 2 0,3 0 4 0,-3 0 2 15,3 1 1-15,-3 1-1 0,3-2-2 0,-3 1-1 0,3 2-2 16,0-3-2-16,0 2-5 0,0-1-2 0,0 1 0 0,0-2-2 0,0 0 1 16,3 0 3-16,-2-2 1 0,2-1 0 0,0 0 0 0,-3 2 2 0,4-4 2 15,2-2 0-15,-2 2 1 0,2 1 2 0,1-5 0 0,1 0 1 16,0 0 0-16,2 0-1 0,-1-5 1 0,2 1-1 0,-1 2-1 0,2-2-3 15,-1-1-1-15,1 0 0 0,-2 0-2 0,1 0-2 0,0-2-1 0,-2 1-2 16,0 1-1-16,0-1 0 0,-2 1-2 0,0 1 0 0,0 0-2 0,-2 0-1 16,-1 0 2-16,-3 0-1 0,3 2-1 0,-3-2 1 0,0 4-1 0,-1 0 1 15,-2 0 0-15,1 0-1 0,-2 0 1 0,0 0 0 0,0 4-1 0,0 1 1 16,2-4-1-16,-2 4 1 0,0 1-1 0,2-3-1 0,0 3 2 16,0-1-2-16,-2 2 0 0,4-1-2 0,-2 1 1 0,2-1 1 0,-2 3-1 15,1-3 0-15,-2 2 1 0,4-2-1 0,-4 3 0 0,1-4-3 0,2 0-5 16,-2 0-12-16,2 1-13 0,-2-1-5 0,-2-1 0 0,3 1-45 0,-2-1-69 15,-3 1-89-15,0 0-98 0,-4-2-72 0,1 3-55 0,-5-3-29 16</inkml:trace>
  <inkml:trace contextRef="#ctx0" brushRef="#br0" timeOffset="175759.5475">16015 3223 11 0,'2'-1'40'0,"-2"1"-1"0,3-2-3 0,-3 1 0 0,1 1 1 0,-1-3-4 0,2 2-4 0,0 1-7 0,-2-2-7 0,0 2-11 16,0 0-11-16,2-2-7 0,2 1-6 0,-2-3-10 0,2 2-8 0,0 0-8 16,1 1-7-16,0-4-5 0</inkml:trace>
  <inkml:trace contextRef="#ctx0" brushRef="#br0" timeOffset="194409.8597">26870 11294 9 0,'0'-1'126'0,"0"-1"-4"0,0 2-3 0,0-2-4 0,0 2-6 0,0-2-7 0,0 2-9 16,0-3-8-16,0 3-7 0,0-2-9 0,0 2-10 0,0 0-6 15,0 0-6-15,0 0-3 0,0 0-3 0,0 0-4 0,0 0-3 0,0 0-4 16,0 0-4-16,0 0-4 0,0 0-1 0,0 0-3 0,0 0-3 15,0 0-1-15,0 0-3 0,0 0-5 0,0 0-7 0,0 0-11 16,0 0-8-16,0 0-6 0,0 0-3 0,0 0-1 0,0 0 0 0,0 0 0 16,0 0 0-16,0 0-2 0,0 0 1 0,0 0 0 0,0 0 3 0,0 0 3 15,0 0 6-15,0 0 8 0,0 0 10 0,0 0 4 16,0 2 4-16,0-2 0 0,0 0 0 0,0 0-1 0,0 0 0 0,0 0 0 16,0 2-1-16,0-1 0 0,0-1-2 0,0 2-1 0,0 0 1 15,0-2-1-15,0 2 0 0,0-1 0 0,-1-1 1 0,-2 2-1 0,3-2 0 16,0 2 1-16,-1-1 2 0,1 3 1 0,-2-2-1 0,-1 1 3 15,3-3 0-15,-1 5 2 0,-2-1 1 0,2-4 2 0,1 5 0 0,-2-1 2 16,-1 1 1-16,3 1-1 0,-1-3 2 0,1 3 1 0,-5-3 1 16,4 2 2-16,-2 0 0 0,2 1 3 0,-2-1 1 0,1 1 2 0,-2-1 2 15,3 0-2-15,1 2 1 0,-5-2 0 0,4 1 1 0,-2-1 3 16,1 2 0-16,-2-1 2 0,4 0 1 0,-1-1 0 0,-4 1-2 0,4 1 1 16,-2-2-1-16,2 1-2 0,-4-1 0 0,4 0 0 0,-2-1 3 15,2 1 0-15,-4 1-2 0,4 0 1 0,-2-1-3 0,1-1 0 16,-2 5-2-16,3-4-2 0,-2 2-1 0,1 1 0 0,-2-2 0 0,3 1 0 15,-2 2-2-15,1-1 0 0,-2 1-3 0,3-1-2 0,-1 2-2 16,-1-1-2-16,-1 1 0 0,2 1-2 0,-2 2-2 0,3-2-1 16,-2 1-1-16,1 1-1 0,1 2-1 0,-2-4-2 0,3 4 1 0,-1 1-2 15,1-1-1-15,-2 0 1 0,2 3-2 0,0-3-2 0,0 2 1 16,2-1 1-16,-2 0 0 0,1 1 0 0,3-3-1 0,1 4 0 0,-4-4-1 16,5 0 1-16,1 3-1 0,-1-4 1 0,1 2 1 0,2 0 0 15,-2-1 0-15,3-1 1 0,0 1 1 0,3-1-1 0,-1-1 1 16,2 0 1-16,-1 0 0 0,3 1 1 0,-2-5 0 0,2 3 0 0,3-2-1 15,-3 0 0-15,1 1-1 0,2-4 0 0,-2 2 1 0,2-2-2 16,-2 0-1-16,2 0-2 0,-2 0-1 0,2-1-3 0,-2-4 0 0,-1 3-3 16,4-1 0-16,-4-1 0 0,3 0 0 0,-3-2 1 0,-1 2 2 15,-3-2-1-15,2 0 2 0,1 0 0 0,-4 0 2 0,-1-2 2 0,1 2 1 16,-1-2 2-16,0 0 2 0,-4 2 1 0,-1-3 0 0,1 1 2 16,1 0 1-16,-4 1 1 0,1-3 3 0,1 3-1 0,-4-2 2 0,-1 0-3 15,3 1-3-15,-1 1-3 0,-2-4-1 0,0 4-5 0,0-2-5 16,0 1-4-16,0-1-6 0,0 2-4 0,0-4-6 0,-2 5-4 0,-1-5-8 15,3 1-3-15,-1 4-5 0,1-5-2 0,-2 4 1 0,-1-2 0 16,-1 0 1-16,3 2 3 0,-1-3 4 0,-1 2 3 0,-1 0 3 16,3-1 3-16,-1 1 0 0,-1 0 2 0,0-1 5 0,1 1 1 0,0 0 3 15,-1-2 3-15,2 1 2 0,-4-1 1 0,4 3 2 0,-2-3 1 16,0 0 1-16,0 3 1 0,2-3 1 0,-2 0 3 0,2 2 2 0,-1-2 3 16,-1 2 0-16,3-2 1 0,-1 2 2 0,-1-1-1 0,-1-2 1 15,2 1 1-15,-2 1-2 0,3 0 2 0,-1 0-1 0,1 0 2 0,-2 2 1 16,-1-3 2-16,2 0 4 0,-2 1 3 0,3 1 1 0,-1 0 3 15,1 0 4-15,-2-1 3 0,-1 1 1 0,3 0 3 0,-1 0 3 0,-1-1 3 16,2 1 1-16,-2 0 2 0,2 1 0 0,-2-3-1 0,-1 3-3 16,3-2-2-16,-1 0 0 0,-1 1-1 0,-1 1-1 0,3-2 1 15,-4 1 0-15,4 1-1 0,-1-2 2 0,-1 3 0 0,-1 0 1 0,2-2 2 16,-2 2 2-16,2-3 2 0,-1 2 1 0,-1 1 1 0,2-3-1 0,-1 3-1 16,-1-2 0-16,3 2-1 0,-4 0 0 0,3-5-1 0,1 5 1 15,-2-1-3-15,-1-2-4 0,2 3-1 0,-2 0-4 0,3-3-1 16,-1 1-2-16,1 2-2 0,-2-1 1 0,-1-2-1 0,3 3-1 0,-1-1-2 15,-2-1-1-15,2 2-2 0,1-1-2 0,-2 1 0 0,2 0-2 16,0 0 1-16,0 0-2 0,-3-2-2 0,3 2-2 0,0 0 0 16,0 0-1-16,0 0-1 0,0 0 0 0,0 0 0 0,0 0-1 0,0 0 0 15,0 0-2-15,0 0 0 0,0 0 0 0,0 0-1 0,0 0 0 16,0 0 0-16,0 0 2 0,0 0 0 0,0 0 0 0,0 0-2 16,0 0 1-16,0 0 1 0,0 0 0 0,0 0 2 0,0 0 1 0,0 0 0 15,0 0 4-15,0 0-1 0,0 0 2 0,0 0 2 0,0 0-1 0,0 0 1 16,0 0-1-16,0 0 1 0,0 0-2 0,0 0-1 0,0 0-2 15,0 0-1-15,0 0-3 0,0 0-4 0,0 0-4 0,0 0-1 16,3-2-4-16,-3 2-3 0,0 0-5 0,0 0-3 0,2 0-5 0,2 0-2 16,-3 2-2-16,4 0-1 0,-4-2 1 0,3 1 0 0,1 1 1 15,-4-1 0-15,3 3 0 0,1 1 2 0,1-5 1 0,-2 6 2 16,2-1 1-16,-2-1 3 0,3 1 6 0,0 4 6 0,-1-4 2 0,0 0 3 16,1 2-1-16,2 0 0 0,-3 0 0 0,2-1 4 0,-1 1-1 15,2-2 1-15,-2 2-1 0,-1-2 0 0,3 1 3 0,-1 0-3 16,0 0-2-16,-3-1-3 0,1 1-1 0,3-3-1 0,-5 3 0 0,0-1 1 15,2-4-2-15,-2 3-1 0,-1-1-2 0,0 1 0 0,-1-2-1 0,-1 0-1 16,-1-1 2-16,3 3-1 0,-3-2-3 0,0-2 1 0,0 0-2 16,0 0 0-16,0 2-2 0,-3-1 0 0,3-1-1 0,-1 2-1 0,1 0 0 15,-2-2-1-15,-1 2 2 0,3 0 3 0,-1-2 0 0,-1 1 9 16,0-1 13-16,-3 2 7 0,4-1 3 0,-1 2 3 0,-2-2 2 16,0 4 3-16,-1-5 3 0,1 4 3 0,-2 1 2 0,1 0 3 0,-1-1 3 15,0 1 0-15,-3 1 0 0,4 0-6 0,-3 0-9 0,0 1-4 16,-2 0-2-16,0-2 0 0,2 3 0 0,-2 1-1 0,0-2 0 15,0-1-2-15,-3 6 1 0,3-4-2 0,3 2-2 0,-2-1-1 0,-1 0-1 16,3 0-1-16,-2 2-1 0,2-4-1 0,-2-1 0 0,4 3-1 16,-1 0 0-16,2 0-1 0,-2-3-1 0,1 2-1 0,1-2 1 0,-2-1-1 15,5 0 1-15,-2 0-1 0,2-1-1 0,1 1-2 0,-2-1-1 16,2-1-2-16,0-1-5 0,0 0-6 0,0 2-8 0,2-4-6 0,-2 1-5 16,0-1-12-16,1 0-16 0,-1 0-30 0,3 0-36 0,-3 0-57 15,1-1-66-15,4-3-66 0,-4 0-66 0,3 1-62 0,-1-4-63 0,-1-1-32 16,-1 0-15-16</inkml:trace>
  <inkml:trace contextRef="#ctx0" brushRef="#br0" timeOffset="198862.4121">14351 2629 60 0,'0'0'136'0,"0"-2"-4"0,0 1-8 0,0 1-9 0,0-3-13 0,0 3-11 0,0 0-7 0,0 0 0 0,0 0-8 0,0 0-9 0,0-3-12 16,0 3-10-16,0-1-10 0,0 1-10 0,0-2-8 0,0 2-10 0,1 0-13 15,-1 0-13-15,0 0-19 0,0-2-20 0,0 2-23 0,0 0-22 16,0 0-22-16,0 0-21 0,0 0-22 0,0 0-22 0,0 0-32 0</inkml:trace>
  <inkml:trace contextRef="#ctx0" brushRef="#br0" timeOffset="199575.0206">14328 2032 10 0,'-2'2'27'0,"-2"0"-8"0,0 2-7 0,1-1-7 0,-2-2-10 0,0 5-4 0,-1-3-2 16,-3 5 4-16,3-3 7 0,-4 4 5 0,0-1 0 0,0 1 3 0,0 2 3 0,0 1 1 15,0-1-2-15,-2 1 0 0,2-1-2 0,0 0 0 0,0 1 0 16,0-2-2-16,0 4 1 0,0-4-1 0,3 1-1 0,-2 0 1 0,3-2-2 16,0 0 1-16,-2-2 1 0,2 0 1 0,2-1 4 0,1 0 3 0,-1-1 4 15,1-1 4-15,1 1 5 0,1-4 3 0,-2 4 5 0,3-5 6 0,0 0 8 16,0 0 0-16,0 0-1 0,0 0-6 0,0 0-6 0,3-5-9 0,-2 4-11 15,1-4-10-15,2 1-12 0,2-1-10 0,-2-4-13 0,2 3-13 16,2-1-12-16,0-2-15 0,0-2-19 0,2 1-7 0,1-4-1 0,-4 4-1 16</inkml:trace>
  <inkml:trace contextRef="#ctx0" brushRef="#br0" timeOffset="199760.1784">14300 2041 18 0,'2'0'65'0,"-2"0"0"0,0 0-8 0,3 2-10 0,-2-1-7 15,2 1-4-15,-2 2-3 0,1-1-4 0,2 3 0 0,-2-1 4 0,1 2 3 16,1 0 2-16,-1 1 3 0,1 3 0 0,0-2 1 0,2 1-1 15,-2 0 0-15,2 0-2 0,0 1-4 0,0 2-6 0,1-3-2 0,0 2-1 16,-1 2-2-16,4-2-4 0,-1 1-2 0,-2-2-1 0,3 1-1 0,0-1 0 16,0 0-1-16,0 0 1 0,0-1-1 0,0 1-1 0,2-2 2 0,-2 0 0 15,4-2 1-15,-3 2 1 0,0-1 0 0,-1-1 0 0,0-2-1 16,0 0-2-16,0 0-2 0,1 0-7 0,-3-1-3 0,1-2-8 0,1 1-18 16,-3-2-27-16,0 2-20 0,-1-1-17 0,0-2-23 0,-2 0-20 0,2 0-25 15,-6 0-25-15,4 0-36 0</inkml:trace>
  <inkml:trace contextRef="#ctx0" brushRef="#br0" timeOffset="200091.2378">13928 2064 49 0,'-4'-3'170'0,"3"3"-7"0,-2-2-5 0,3 0-5 0,-2 2-5 16,2 0-4-16,0 0-13 0,0 0-18 0,0 0-18 0,2-2-21 0,-2 2-17 15,0-2-14-15,3 2-10 0,-2 0-10 0,3 0-2 0,-2 0-5 0,2 0-1 16,2 0-5-16,-2 0-2 0,2 0-2 0,3 0-2 0,1 0 1 0,-1 0-1 16,3 0 2-16,3 0 1 0,1 0-1 0,0 0 2 0,1 0 0 0,3 0 0 15,0 0 0-15,0 0 0 0,2-1 1 0,0 1 0 0,2 0 0 16,2 0 0-16,0-2-1 0,0 2-1 0,3-2-1 0,-3 2 0 0,1 0-2 15,-1 0 1-15,3 0-2 0,-3 0-1 0,0 0 1 0,-3-2-6 0,1 2-5 16,-3 0-12-16,-1 0-16 0,0 0-4 0,-3 0 0 0,-1 0 4 16,-2 0 4-16,-2 0-36 0,1 2-54 0,-3-2-38 0,-3 2-29 0,3 0-34 15,-4-1-35-15,-2 1-48 0</inkml:trace>
  <inkml:trace contextRef="#ctx0" brushRef="#br0" timeOffset="205574.7715">9032 15417 191 0,'-2'0'275'0,"-1"1"-39"0,2-1-35 0,-1 2-31 0,2 0-17 0,-3-2-10 0,2 2-12 0,1 0-10 0,0-2-14 16,0 0-16-16,0 0-17 0,0 0-14 0,0 0-15 0,0 0-14 15,0 0-5-15,0 0-1 0,0 0-1 0,1 1 3 0,2-1-1 0,-3 2 0 16,2-2-1-16,-1 0-3 0,2 0-1 0,1 0-4 0,-2 0-3 15,-1 0-1-15,4 0-2 0,-1 0-1 0,0 0-1 0,-1 0 0 16,6 0 1-16,-1 0 1 0,0 0 1 0,2 0-1 0,1-2 0 0,5 2 0 16,1-1 2-16,2 1-1 0,4-2 2 0,-1 0-1 0,4 2 1 15,0-2-2-15,2 0-1 0,1 1-1 0,4-1-3 0,-1 2-6 0,0-1-1 16,4 1-1-16,-2-3 0 0,2 2-2 0,0 1-4 0,-2-2-4 16,2 0-2-16,-2 2-1 0,-2 0-3 0,2 0-1 0,-3 0 0 0,-2 0-1 15,-3 0 1-15,-2 0 2 0,-2 0-1 0,-2 0 0 0,-4 0-1 16,-2 0 0-16,-4 0 2 0,0 2 2 0,-4 0 0 0,-2-2 2 15,-2 1-17-15,-2-1-29 0,-2 3-13 0,-2-3-7 0,-2 1-3 0,-4-1-2 16,0 2 0-16,-4-1 0 0,-2-1-1 0,-4 4-2 0,1-2-3 16,-6 0-3-16,1-1-5 0,1 3-3 0,-6-2 15 0,3 0 22 0,0-2 10 15,0 1 1-15,-1 1 1 0,0-2 0 0,-1 0-3 0,4 0-3 16,-2 0-1-16,1 0-2 0,2 0 3 0,1-2 1 0,-2 1 3 16,2-1 4-16,2 0 4 0,0-2 6 0,0 3 6 0,1-1 10 0,2-2 8 15,-2 1 9-15,3 1 12 0,1-2 13 0,1 3 14 0,0-3 15 0,0 3 17 16,2-2 20-16,2 2 15 0,0-3 12 0,1 3 10 0,-1-1 6 15,3-1 4-15,1 3 1 0,2-1-3 0,0-2-4 0,-1 3-7 16,4 0-8-16,-1 0-12 0,2 0-13 0,0 0-14 0,0 0-19 16,0 0-14-16,0 0-12 0,2 0-9 0,-1 0-5 0,4 0-5 0,-1 0-4 15,2 0 0-15,0 3-2 0,4-2 0 0,0-1 1 0,1 3 3 16,2-3 1-16,3 2 2 0,1-1 1 0,4 1 2 0,1 0 2 0,2-1-1 16,2 2 0-16,2-2-1 0,2 1-1 0,-2 0-1 0,6-1-1 15,-3 2-2-15,2-2-2 0,1-1-4 0,-2 3-2 0,0-3-4 16,2 2-2-16,-2 0-3 0,0-2-3 0,-2 2-7 0,0 0-6 0,-4-2-10 15,0 0-14-15,-4 0-14 0,2 0-16 0,-6 0-13 0,0 0-12 16,-2 0-12-16,-1 0-14 0,-4-2-17 0,-1 0-15 0,0 2-17 0,-2 0-18 16,-1 0-24-16,-4 0-26 0</inkml:trace>
  <inkml:trace contextRef="#ctx0" brushRef="#br0" timeOffset="206274.6208">10669 15397 42 0,'-2'0'114'0,"-1"0"7"0,-1 0 10 0,3 0 10 0,-4 0 7 0,4 0 8 0,-2 0-6 0,0 0-13 0,0 0-11 0,2 0-12 0,-1 0-9 16,-1 0-10-16,-1 0-7 0,3 0-9 0,1 0-10 0,0 0-9 16,0 0-13-16,0 0-13 0,0 0-13 0,0 0-12 0,0 0-2 15,0 0 2-15,0 0 2 0,0 0 3 0,1 0-2 0,3 0-2 0,-1 0-2 16,0 0 0-16,3 0-1 0,1 0-1 0,0 0-1 0,3 0 0 0,-1 0-1 15,4 0 1-15,1 0 0 0,2 0 1 0,0 0 1 0,0 0-1 16,4 0 1-16,0 0 0 0,2 0 1 0,1 0-1 0,-1 0-1 16,2 0 0-16,-2 0 0 0,2 0-2 0,-2 0 1 0,2 0-1 0,-2 0-1 15,-2 0 1-15,2 0-1 0,-2 0 1 0,0 0-2 0,-4 0 0 16,-2 0-1-16,-1 0 0 0,0 0 0 0,-3 0 1 0,-1 0-1 0,-2 2 0 16,-4-2 1-16,2 0-1 0,-3 0 0 0,-2 0 2 0,0 0-1 15,-2 2 1-15,0-2-1 0,-2 0-3 0,-2 0 1 0,2 0 1 16,-4 0 1-16,0 0-4 0,-4 0 1 0,-1 0 0 0,0 1-1 15,-4 2 0-15,-2-3-2 0,-1 1 0 0,-3-1-2 0,-3 2-1 0,0 0 1 16,-1-2 0-16,-2 1-1 0,0 2-2 0,0-2 3 0,-1-1 1 16,1 2 5-16,3-1 3 0,-2-1 4 0,3 2 3 0,-1 0 4 0,7-2 4 15,-1 2 3-15,4-2 5 0,2 0 2 0,1 0 3 0,1 0 2 16,5 0 2-16,3 0-1 0,-1 0-3 0,4 0-2 0,1 0-4 0,0 0-2 16,1 0-4-16,5 0-2 0,0 0-2 0,4 0-2 0,0 0-3 15,3 0 0-15,0 0-1 0,7-2 0 0,-1 2-1 0,3-2 1 0,2 0 0 16,2 2 0-16,0-1 1 0,1-1 0 0,4 2 1 0,-4-1-1 15,6 1-1-15,-4-3-1 0,1 2-1 0,-1 1-1 0,-1 0-1 16,0 0-1-16,-4 0-1 0,1-2 1 0,-2 2-1 0,-4-2 1 0,1 2-1 16,-4 0 1-16,-1 0 3 0,-1 0 6 0,-4-1 6 0,0 1 8 15,-4 0 8-15,0 0 6 0,-2 0 5 0,-2 0 4 0,0 0 0 0,-2 0 2 16,0 0 0-16,0 0 0 0,-4 0-3 0,1 0-4 0,0 0-8 16,-1 0-19-16,-2 0-27 0,0 0-23 0,-1 0-23 0,0 0-58 15,1 0-76-15,-4 1-62 0,0 1-57 0,0 0-69 0,1 2-76 0,-1-1-48 16,-1 2-32-16</inkml:trace>
  <inkml:trace contextRef="#ctx0" brushRef="#br0" timeOffset="210708.9896">27925 12083 177 0,'-2'-4'180'0,"0"1"-5"0,0-1-8 0,2 3-9 0,-2-1-12 0,0 0-9 0,2-2-10 0,-1 4-10 0,-4-1-11 0,3-1-11 0,0 2-14 0,-1 0-12 16,0 0-10-16,3 0-11 0,-2 0-9 0,0 0-11 0,-1 0-9 0,0 0-6 15,1 0-3-15,0 2 1 0,-2-1-1 0,1-1 1 16,-2 4 1-16,-2-2 1 0,2 1-1 0,-3 1-1 0,2-1 1 0,-2 3-2 16,-1 1 0-16,4-2 0 0,-4 4 2 0,0-2 1 0,1 2 0 0,0 1 2 15,1 0-1-15,3 1 0 0,-3 2-2 0,1-2 1 0,0 1-2 16,2 1 0-16,0-1 0 0,2 2 1 0,0 1-1 0,2-2-1 15,0 1-1-15,2 1-1 0,0-2-1 0,2 1-2 0,0 1-1 16,2-3-4-16,0 0-5 0,1-1-3 0,-3 0-4 0,5-1-2 0,-1-1 0 16,2-1-2-16,-1 0 0 0,1-4-2 0,3 1-3 0,-3-2-5 15,3-3-8-15,0 0-2 0,0 0-1 0,2-3 1 0,-1-3 4 0,0 1 1 16,1-4 5-16,-4 0 3 0,1-3-1 0,1 2 2 0,-2-3-1 0,-1 1 5 16,-2-5 7-16,0 0 10 0,-2-1 13 0,0 3 8 0,-2-3 4 15,-2 0 4-15,0 0 4 0,-2-3 0 0,0 6 2 0,-2-3 1 16,0 2 0-16,-2-1 1 0,-2 2 0 0,0 2-3 0,2 0-2 0,-2 2-6 15,2 1-6-15,-2 1-6 0,2-1-4 0,0 4-11 0,-2 0-16 16,3 3-16-16,-6-2-14 0,3 1-41 0,-1 4-51 0,2 0-36 16,-3 4-30-16,2 1-29 0,2-2-28 0,-2 3-39 0,2 0-42 0</inkml:trace>
  <inkml:trace contextRef="#ctx0" brushRef="#br0" timeOffset="210928.3173">28177 12191 160 0,'10'-4'204'0,"2"1"-24"0,0 1-20 0,1-2-20 0,0 3-20 0,4-1-22 0,-4 2-21 0,1-2-21 16,2 2-14-16,3 0-12 0,-3 0-7 0,-1 0-6 0,1 0-5 15,-1 2-3-15,1-2-4 0,-1 2-8 0,-3-1-3 0,2-1-8 0,-2 0-13 16,1 0-18-16,-4 2-19 0,1-2-21 0,-2 0-18 0,1 0-17 15,-3 0-16-15,-1 0-17 0,1 0-16 0,-6 0-14 0,0 0-14 16</inkml:trace>
  <inkml:trace contextRef="#ctx0" brushRef="#br0" timeOffset="211207.4432">28322 12032 63 0,'0'-4'220'0,"-3"1"-3"0,1 1-9 0,2-2-11 0,0 4-10 0,0-1-10 16,0 1-10-16,0 0-8 0,0 0-16 0,0 0-21 0,0 0-13 16,-1 1-12-16,1-1-3 0,-3 4-2 0,1-2-4 0,2 1-5 15,-2 1-3-15,0 1-3 0,2 0-1 0,-1 1-2 0,1 3 1 0,-3 0 2 16,1-1 0-16,2 1 2 0,-2 2-3 0,0 0-4 0,1 2-7 0,-4 1-7 16,4 1-4-16,-2-1-4 0,1 2-5 0,0 0-6 0,0-1-2 15,2 5-3-15,-1-1-4 0,1-1-1 0,-3 0-4 0,3 0-1 16,0-1-1-16,0 4-2 0,0-3-2 0,0 0 0 0,3-2-3 0,-3 1-4 15,1-2-9-15,-1 1-17 0,2-3-13 0,0 0-13 0,-2 0-5 16,5-1 1-16,-4-4-13 0,1 4-18 0,2-3-67 0,-2-2-92 0,0 0-91 16,3-2-90-16,-4 1-69 0,1-3-56 0,0-1-22 0,3 0-6 15</inkml:trace>
  <inkml:trace contextRef="#ctx0" brushRef="#br0" timeOffset="212108.0274">28621 12034 32 0,'2'-3'145'0,"1"0"-4"0,-2 0-6 0,-1 1-2 0,3-2-2 0,-2 3 0 0,-1-1-3 0,2 1-1 16,1-3-2-16,-3 2-3 0,1 0-5 0,-1 1-6 0,2-1-5 16,1 2-3-16,-3-2 1 0,0 2-4 0,1-2-3 0,-1 0-6 0,3 2-6 15,-2-1-5-15,-1-1-3 0,2 2-4 0,1-2-6 0,-3 2-4 16,1-2-3-16,-1 0-6 0,3 2-5 0,-2-1-4 0,-1 1-5 0,0 0-5 16,0 0-4-16,0 0-3 0,0 1-3 0,2-1-3 0,1 4 0 15,-3-2-3-15,1 0-2 0,-1 1-1 0,3 1-2 0,-2 1 0 16,-1 1-2-16,5 1 0 0,-5-1 1 0,1 6-2 0,-1-4 0 0,2 4 1 15,-2-1 1-15,0 1 2 0,0 2-1 0,0-2 2 0,0 6 0 16,0-3 1-16,-2 2 1 0,2-1-3 0,-1 2 0 0,1 0-7 0,-5-1-9 16,5 4-7-16,0-3-7 0,0 0-6 0,0-1-7 0,0 3-13 15,0-1-12-15,0-2-65 0,0 1-90 0,0-2-82 0,0 0-77 0,0 2-70 16,0-5-67-16,5 0-31 0,-5 0-12 0</inkml:trace>
  <inkml:trace contextRef="#ctx0" brushRef="#br0" timeOffset="212807.6087">29478 11898 157 0,'0'-2'218'0,"-2"-2"-1"0,-1 4-4 0,3-1-5 0,-1 1-9 0,-1-2-12 0,-2 0-15 16,1 2-17-16,2 0-17 0,-4 0-22 0,4 0-19 0,-2 0-18 0,2 0-11 15,-4 2-9-15,4 0-9 0,-3-1-12 0,-1 1-8 0,2 2-7 0,-4 1-6 16,4 0-5-16,-4 1-3 0,0 1-2 0,1 1-1 0,-3 1-2 16,4 2 1-16,-3 2-1 0,1 1 1 0,1-2-1 0,1 2-2 0,-4-1 1 15,3 0-2-15,3 5 0 0,-1-2 1 0,1 0 1 0,2 0 2 0,-1-1-1 16,-1 3 1-16,3-4 1 0,0 2-2 0,3-2 1 0,-1-1-1 15,-1 1 2-15,4-1-1 0,-3-2 0 0,4-1-2 0,-3 1-2 16,6-2-3-16,-4-2-4 0,1-1 0 0,4-3-1 0,-1 1-1 16,1 0 0-16,0-4 0 0,2-2 2 0,-1 0-1 0,2-2 1 0,-1-1 2 15,2-2 0-15,-2 0 2 0,-1-2 0 0,4-3 2 0,-4 1 4 16,-1-3 2-16,0 2 2 0,0-4 1 0,-1 2 1 0,-3-3 1 0,0 0-1 16,-2-1 0-16,-3 1 2 0,2 1-2 0,-6-2 0 15,2 2 1-15,-3-1 0 0,-2 1 0 0,0 2-5 0,-3 0 0 0,2 0-2 16,-1 0 0-16,-2 3-4 0,-2 1-10 0,2 1-12 0,0 0-18 0,0 3-22 15,0 1-54-15,0 1-71 0,-1 1-56 0,4 3-49 0,-1 0-60 16,2 0-65-16,-3 3-38 0</inkml:trace>
  <inkml:trace contextRef="#ctx0" brushRef="#br0" timeOffset="213123.596">29782 12042 43 0,'0'-2'284'0,"-2"2"-44"0,2 0-23 0,0 0-17 0,0 0-14 0,0 0-14 0,0 0-13 0,0 0-18 0,-3 0-23 0,3 0-17 0,0 0-15 16,0 0-6-16,0 0-1 0,0 0-3 0,0 0-2 0,0 0-5 0,0 0-5 15,0 0-5-15,0 0-7 0,3-3-5 0,-1 3-8 0,0 0-5 16,4 0-6-16,-3-3-6 0,4 1-4 0,1 2-5 0,0-1-5 0,2-2-7 16,0 3-8-16,5 0-5 0,-4 0-6 0,2-3-4 0,4 1-1 15,-1 2-34-15,0-1-46 0,2-2-40 0,0 3-34 0,0-1-31 16,0-1-28-16,0 2-24 0,-2-1-22 0,-2 1-25 0,2-2-29 0,-2 0-37 16</inkml:trace>
  <inkml:trace contextRef="#ctx0" brushRef="#br0" timeOffset="213381.3351">29875 11925 10 0,'0'0'255'0,"0"-2"-11"0,0 2-9 0,0 0-12 0,0 0-16 16,0 0-18-16,0 0-20 0,0 0-14 0,0 0-11 0,0 0-16 0,0 0-16 15,0 0-17-15,0 0-11 0,0 2-7 0,-1-1-3 0,1 1-2 16,-2 2-4-16,2-1-3 0,0 0-4 0,0 3-4 0,0-1-3 0,0 4-3 15,-2-3-3-15,2 3-2 0,0-1-2 0,-2 0-4 0,2 1-7 16,-3 2-4-16,3-1-8 0,0 3-5 0,-1 1-5 0,1-2-3 0,-2 1 0 16,2 1-2-16,0-2 1 0,0 3 0 0,0 0 0 0,0-4-6 15,0 4-9-15,0 0-13 0,0-3-17 0,0 1-7 0,0-3-2 0,0 4 2 16,0-5 5-16,0 2-24 0,2-1-38 0,-1-3-56 0,-1 2-70 16,3-4-52-16,-1 3-47 0,-2-3-51 0,2-1-54 0,0-1-29 15,-1-2-19-15</inkml:trace>
  <inkml:trace contextRef="#ctx0" brushRef="#br0" timeOffset="213663.8174">30164 11815 354 0,'-2'-6'537'0,"0"3"-76"0,0-3-119 0,0 3-78 0,2-1-56 0,0 3-16 16,-1-1 0-16,1 0-15 0,0 2-27 0,0 0-24 0,0 0-26 0,0 0-16 15,0 2-16-15,-3-2-9 0,1 3-7 0,2 1-4 0,0-1-2 16,0 1-1-16,0 1 0 0,0 1-1 0,0 1 1 0,0 2 0 16,0-2 2-16,0 3 2 0,0-1 0 0,0 2-2 0,0 1-4 0,0 0-5 15,0 1-4-15,0-1-5 0,0 3-4 0,0 0-5 0,0 0-3 16,0 2-3-16,0-1-3 0,0 2-1 0,0 0 0 0,0-1-5 16,0 4-10-16,0-3-11 0,0 1-11 0,0 2-7 0,0-1-9 0,0-1-2 15,0-1 0-15,0 0-24 0,0 0-33 0,0 2-77 0,0-4-96 0,0 2-100 16,0-3-106-16,0 0-59 0,0-1-39 0,0 0-13 0,0-4-1 15</inkml:trace>
  <inkml:trace contextRef="#ctx0" brushRef="#br0" timeOffset="214292.9564">29690 12058 83 0,'0'0'119'0,"0"0"6"0,0 0 3 0,-2 0 4 0,0 0-7 0,0 0-12 0,-3 0-5 0,5 0-1 0,-1 0 1 0,-1 2 1 0,0-2 2 16,2 0-3-16,-2 0-4 0,-1 0-5 0,3 0-5 0,-1 0-8 16,-1 0-5-16,2 0-5 0,0 0 0 0,-2 0 7 0,2 0 2 0,0 0-3 0,0 0-3 15,0 0-5-15,0 0-4 0,0 0-5 0,0 0-6 16,0 0-2-16,0 0-6 0,0 0-4 0,0 0-5 0,2 0-2 0,1 0-5 16,2 0-4-16,-3 0-4 0,6 0-4 0,-2 0-4 0,-1 0-4 0,5-2-7 15,0 1-10-15,3 1-8 0,0-3-7 0,3 1-32 16,3 2-47-16,3 0-62 0,-2 0-68 0,1 0-81 0,4 0-87 0,-1 0-61 15,-1 2-48-15,2 1-26 0</inkml:trace>
  <inkml:trace contextRef="#ctx0" brushRef="#br0" timeOffset="214858.7694">29865 11874 2 0,'0'-2'180'16,"0"-2"10"-16,0 4 1 0,-1 0-4 0,-1-2-5 0,2 2-6 0,-2-3-8 0,2 2-6 0,-2 1-9 0,2-3-10 0,0 3-11 0,-2-2-14 0,2 2-14 0,0 0-17 0,0 0-14 16,0 0-13-16,0 0-7 0,0 0-4 0,0 0-5 0,0 0-9 15,0 0-7-15,0 0-7 0,0 0-7 0,0 0-4 0,0 0-2 0,2 2-2 16,0 1-1-16,-2-2 2 0,2 4 1 0,-2-2 2 0,2 3 3 15,-1-3 0-15,-1 4 2 0,3-2-1 0,-1 4 2 0,-2-2 1 0,2 2 1 16,-2 2 0-16,2-1-1 0,-1 4-1 0,-1 1-4 0,3-1-4 16,-1 0-7-16,-2 2-9 0,0 1-10 0,0 3-12 0,0-1-25 0,0 2-32 15,0 0-60-15,0 2-77 0,0 2-89 0,0 0-93 0,0 1-54 16,0 3-33-16,0-3-16 0</inkml:trace>
  <inkml:trace contextRef="#ctx0" brushRef="#br0" timeOffset="218291.6769">4688 12171 66 0,'-2'-2'63'0,"2"2"-5"0,-3-1 0 0,3 1-6 0,0 0-11 0,0 0-9 0,0 0-12 0,0 0-14 0,0 0-15 0,0 0-14 0,0 0-13 15,0 0-3-15,0 0 0 0,3 1 5 0,-3 1 5 0,2 0 5 16,-1 2 3-16,2 1 7 0,0 0 6 0,0 3 7 0,1-4 6 0,2 5 10 16,-2 3 8-16,2-4 7 0,1 6 7 0,-1-2 7 0,3 2 8 0,1-1 3 15,0 1 1-15,0 1 0 0,1-1 1 0,2 1-5 0,3-1-2 16,-3-1-3-16,2-1-1 0,3 1-2 0,-2-1-1 0,0-3 0 0,1 2 2 16,2-2-1-16,-3 0-3 0,4-2-1 0,0-1-1 0,-1-3-2 15,1 1-3-15,1 0-2 0,1-4 0 0,0 0-3 0,0 0-2 0,2-4-1 16,-2 0-1-16,2 1-3 0,2-4-3 0,0-1-3 0,-3 0-2 15,6-3-4-15,-3-1-3 0,0-2-3 0,0-1-2 0,1 2-4 0,-2-2-2 16,1 1-3-16,-2-2-1 0,-2 2-1 0,2-4-2 0,-4 6-2 0,-2 0 0 16,0-1-1-16,-2 4 2 0,-4-2 0 0,2 5-1 0,-2-3 0 15,-2 4-2-15,0 1 0 0,-1-1 3 0,1 4 1 0,-3-2 2 0,-1 3 2 16,2 0 1-16,2 3 3 0,-2-2 1 0,2 4 2 0,-2-1 2 0,2 1 4 16,0 4 2-16,2-3 3 0,0 4 3 0,2-1 3 0,0-1 4 15,1 1 0-15,2 2-1 0,-1-1 3 0,4-1 0 0,0 0 2 0,0 2 2 16,2-2 1-16,0 0 3 0,2-3-1 0,2 1 0 0,0-1 2 15,0-1 2-15,0-1 0 0,4-2 1 0,-4-1-1 0,3-1 1 16,-2 0-1-16,1-1-3 0,1-1-2 0,-2-2-2 0,3-1-3 0,-4 1-3 16,3-1-1-16,-3 0-2 0,0-3-5 0,-3 2-3 0,0-3-2 15,-1 4-2-15,-2-1-2 0,0-3-2 0,-4 3 0 0,1-1-4 0,-2 1 0 16,-1 1-1-16,-2-1-3 0,-2 3-3 0,0-3-3 0,0 3-3 0,-3-1-3 16,0 3-2-16,-1-1 0 0,1 0-1 0,-1 2 2 0,1 0 0 15,0 0 1-15,4 2 1 0,-3 0 2 0,2-1 1 0,2 1 4 16,-1 2 4-16,5 1 5 0,-1-1 6 0,-1 1 4 0,3-1 4 0,2 1 3 15,-2-1 1-15,6 0 0 0,-4 0 2 0,1 1-1 0,3-1 0 16,-1 1-1-16,2 0-2 0,-2-1-1 0,1-2-4 0,0 1-2 16,-1-2-4-16,2-1-2 0,-4 0-5 0,2 0-1 0,0 0-3 0,-2-1-1 15,0-2-1-15,0 3-2 0,0-2 0 0,-4-1-2 0,0 0 0 16,0 0-1-16,0-2 2 0,-2 1 0 0,-1 1 0 0,2 0 1 16,-4-1 0-16,-1 1-2 0,0-1 1 0,2 2-1 0,-5 0-2 0,3 1-1 15,-1-3 0-15,-2 2 0 0,-1 0-2 0,0 1-2 0,-1-1 0 16,2 2 0-16,1-2 0 0,-2 2 1 0,-1-2 1 0,2 2 1 0,-1 0 1 15,0 0 2-15,2 0 4 0,0 0 2 0,0 2 4 0,0-2 3 16,0 2 3-16,-2-2 3 0,4 2 2 0,-1-1 5 0,-2-1 0 0,3 4 3 16,0-2 2-16,-1 0 2 0,-2-1 2 0,3 1 2 0,-1 0 0 15,1-2 1-15,-3 2-2 0,3 0 2 0,-4-2 0 0,2 1-1 0,0-1 1 16,0 0-1-16,-2 0 2 0,0 0 0 0,0-1 0 0,2 1-3 16,-2-2 0-16,-2 0-3 0,2 0-1 0,-2 0 0 0,2 1-1 15,-4-3-1-15,2 2 0 0,0 0 0 0,-2-1-1 0,2-1-2 0,-4 2 1 16,2-1-2-16,0-1-2 0,-2 3-2 0,0-1 0 0,0 0-1 0,0-2-3 15,-2 3-1-15,0-1 1 0,2 0-3 0,-1 1-2 0,-2 1-4 16,3-3-1-16,-2 1-9 0,2 2-9 0,0 0-5 0,0 0-5 16,0 0-3-16,0 0-4 0,0 0-8 0,0 0-7 0,0 0-9 15,0 0-8-15,0 0-7 0,0 0-5 0,0 0-1 0,0 0-2 0,0 0 4 16,0 0 5-16,0 0 8 0,0 0 7 0,0 0 3 0,0 0 4 16,0 0-2-16,0 0-2 0,0 0 4 0,0 0 6 0,0 0 8 0,0 0 4 15,0 0 6-15,0 0 3 0,0 0 3 0,0 0 4 0,0 0-3 16,0 0-3-16,0 0 0 0,0 0 4 0,0 0 7 0,0 0 11 0,0 0 2 15,0 0 1-15,0 0-2 0,0 0-2 0,0 0-1 0,0 0-1 16,0 0-1-16,0 0 0 0,0 0 1 0,0 0 1 0,0 0 1 0,2 2 2 16,-2 1 2-16,0-3 0 0,0 0 5 0,3 0 4 0,-3 0 0 15,0 0 3-15,1 1 2 0,-1-1 2 0,0 0 0 0,0 0 0 0,0 0 0 16,0 0-2-16,0 0-1 0,0 0 0 0,0 0-1 0,0 0 0 16,0 0-2-16,0 0-1 0,0 0-1 0,0 0 0 0,0 0-1 15,0 0 0-15,0 0 1 0,-1 2-1 0,1-2 2 0,-3 0-1 0,3 0-2 16,0 0-3-16,0 0-10 0,0 0-14 0,0 0-20 0,-2 2-23 15,-4-1-41-15,2 2-48 0</inkml:trace>
  <inkml:trace contextRef="#ctx0" brushRef="#br0" timeOffset="220295.5345">9338 12285 3 0,'10'1'3'0,"-1"2"3"0,0 0 1 0,1-2 1 0,2 1 2 0,-4 1 2 0,2-3 2 0,0 0 0 0,0 0 2 0,2 0 0 16,-2 0 1-16,0 0 2 0,4 0 1 0,-2-3 0 0,2 1-1 15,1-2-1-15,-2 1-2 0,5 2-2 0,-2-3-4 0,0-1-1 0,2 1-3 16,0-1 0-16,-2 1 0 0,4-1-1 0,-4-1 0 0,3 3-3 0,-2-3 0 16,2 3 1-16,-3-3-1 0,-1 3 0 0,1 0 1 0,-1 1 3 15,-2-2 1-15,1 4 1 0,-2-2 0 0,-2 2-2 0,3 0 1 16,-2 0 1-16,-1 0 1 0,0 2 0 0,0-1 0 0,2 2-1 0,-2-1 0 16,2 2 1-16,1 1 1 0,-2 0 0 0,-1 0 1 0,2-1 3 15,1 1 0-15,-2-2 2 0,1 3 0 0,1-3 0 0,0 3-1 0,0-3 3 16,-2 1 0-16,4 0 3 0,-2-3-1 0,1 2 0 0,0 1 0 15,2-2-1-15,0 1-2 0,-1-3-2 0,-1 0-3 0,3 0 0 0,-2 0-2 16,-2 0 0-16,4 0-1 0,-1 0-1 0,-3-3-3 0,3 1 1 16,1-2-2-16,-4 3 0 0,3-2-2 0,-2-1-1 0,1 0-1 0,-1 3 1 15,-2-3-2-15,-1 0 0 0,2 1 0 0,-1-1-1 0,-2 1-2 16,0-1 1-16,0 2-2 0,0 1 1 0,-3-3-1 0,2 3 1 16,-2-2-1-16,-1 2 2 0,2-1 1 0,1 2 0 0,-2-2 0 0,2 2 4 15,-2 0-1-15,-1 0-2 0,3 0 2 0,-2 2 2 0,0-2 0 16,3 2 2-16,-3-1-1 0,2 3 3 0,-2-2 0 0,3 0 0 0,-1-1 1 15,1 3 1-15,-3-2 0 0,3-1 0 0,0 3 1 0,-1-2 1 16,1 0 1-16,0-1 1 0,0 3-1 0,-1-4 2 0,1 2-1 16,0 0 1-16,0-2-1 0,0 1 2 0,0-1-1 0,1 0 2 0,-1 0 0 15,1 0 0-15,-1 0-2 0,0 0 0 0,0-1-2 0,-1 1-1 16,4-2-1-16,-3 0-1 0,3 2 0 0,-3-4-2 0,2 3 0 0,2-1-1 16,-2 0-2-16,-1-2-1 0,4 4 0 0,0-3-1 0,-2 1 0 15,0 0 0-15,2 2 0 0,-1-1-1 0,2 1 1 0,-2-2 0 0,2 0 0 16,-3 2 0-16,2 0-1 0,-1 0 0 0,-1 0 0 0,2 0 0 15,-1 0 0-15,0 0 1 0,-1 0 1 0,2 0-1 0,-1 0 0 16,-2 2 0-16,2 0 1 0,-2-2-1 0,-1 1 0 0,-1-1-1 0,3 2 2 16,-3 0-2-16,0-2 1 0,0 2-1 0,0-1 0 0,-1-1 0 0,1 0 0 15,-3 0-1-15,1 2 2 0,-2-2 0 0,-1 0 1 0,2 0 2 16,-4 0 1-16,2 0 2 0,-1 0 4 0,0 0 1 0,-2 0 5 16,0 0 6-16,0 0 4 0,-2 0 3 0,0 0 4 0,0 0 3 0,0 0 3 15,2 0-2-15,0 0 1 0,-2-2-2 0,0 2-1 0,2 0-1 16,-2 0-2-16,1-1-4 0,-1-1-3 0,0 2-5 0,3 0-4 15,-3-2-5-15,0 2-2 0,2-2-3 0,-2 2 0 0,0 0 0 0,0 0 1 16,0 0 0-16,0 0 0 0,0 0 2 0,0 0 0 0,0 0 1 16,0 0-1-16,0 0 1 0,0 0 0 0,-2 0-2 0,2 0 0 15,0 0-1-15,0 0-1 0,0 0-2 0,0 0-1 0,-3 0-3 0,3 0-1 16,0 0 0-16,0 0 1 0,0 0-4 0,-1 0 1 0,1 0 0 16,0 0 0-16,0 0 0 0,0 0 0 0,0 0-1 0,0 0-1 0,0 0 0 15,0 0-2-15,0 0 2 0,0 0-1 0,0 0-3 0,0 0 0 16,0 0-1-16,0 0 0 0,-2 0 0 0,2 0 1 0,0 0 0 0,0 0 0 15,0 0 1-15,0 0 2 0,0 0-1 0,0 0 2 0,-2 0 2 16,2 0 1-16,0 0 1 0,0 0 1 0,-2 0 3 0,2 0-1 16,0 0 2-16,0 0 1 0,-2 0-1 0,2 0 2 0,-4 0-1 0,4 0 0 15,0 0 1-15,0 0-2 0,0 0 1 0,0 0-1 0,-3 0-1 16,3 0 1-16,0 0-1 0,-1 0-1 0,-1 0 1 0,2 0-2 0,0 0-1 16,0 0-1-16,0 0 2 0,0 0-1 0,0 0 2 0,0 0-1 15,0 0-2-15,0 0-8 0,0 0-10 0,0 0-17 0,0 0-19 0,0 0-25 16,2-1-31-16,-2 1-32 0,0 0-33 0,0 0-31 0,0 0-29 15,0 0-29-15,0 0-30 0,0 0-29 0</inkml:trace>
  <inkml:trace contextRef="#ctx0" brushRef="#br0" timeOffset="222490.2056">5972 13338 46 0,'0'0'73'0,"0"0"-10"0,0 0-5 0,4 0 0 0,-1 1-4 0,0-1-6 0,1 2-6 0,0 0-7 0,2-2-3 0,4 2 1 0,-1-2-2 0,4 2 2 0,1-1 0 0,2 1-1 15,4 0 3-15,2 2 3 0,0-3 1 0,6 1 0 0,4 0-2 16,0-2-2-16,4 4-4 0,6-4-2 0,1 1-6 0,3 1-3 16,6 0-2-16,1-2-1 0,4 2-1 0,3-1 0 0,2-1-4 15,4 2-5-15,-1 1-4 0,4-3-5 0,1 0-1 0,0 0 0 0,4 0 2 16,2 0 4-16,0 0 0 0,4 0 1 0,0 0 2 0,4-3 0 0,2 1-1 15,2 1 2-15,2-1 1 0,2-2 2 0,0 3 0 0,2-1 0 16,1 0-3-16,-4 0-6 0,1 0-3 0,0 2-3 0,-4-1 1 0,0 1-2 16,-3 0 1-16,-1 0 1 0,-2 0 1 0,-4 0 2 0,0 1 2 15,-4-1 0-15,0 2 4 0,-2 0 2 0,-3-2 5 0,0 2 1 0,-5 0 2 16,-2-2 1-16,-2 1 2 0,-4-1 3 0,-4 2 5 0,-1 0 3 16,-5-2 4-16,-4 2 3 0,-5-2 5 0,-1 0 7 0,-4 1 4 15,-6-1 7-15,0 0 7 0,-6 0 6 0,0 0 6 0,-4 0 5 0,-2 0 0 16,-4 0-3-16,-2 0-2 0,0 0-4 0,1 0-1 0,-6 0 0 15,1 2-2-15,0-2-3 0,-4 0-4 0,0 0-4 0,0 0-6 16,0 0-6-16,0 0-6 0,0 0-6 0,0 0-4 0,0 0-1 0,0 0-6 16,0 0-4-16,0 0-11 0,0 0-14 0,0 0-17 0,0 0-21 15,2 0-8-15,-2 0-4 0,0 0-46 0,0 0-67 0,6 0-51 0,-2 0-42 16,2 0-67-16,-2 3-82 0,2-3-51 0,0 0-39 0</inkml:trace>
  <inkml:trace contextRef="#ctx0" brushRef="#br0" timeOffset="238691.3424">27463 13719 34 0,'-2'-2'248'0,"2"1"1"0,-2-1-13 0,2 0-17 0,-2 2-12 0,2 0-9 0,0 0-19 0,0 0-24 0,0 0-25 0,0 0-29 15,0 0-25-15,0 0-23 0,0 0-20 0,0 0-16 0,0 4-13 16,0-3-9-16,0 3 1 0,0 0 11 0,0-1 7 0,0 3 4 16,0 2 3-16,2 2 4 0,-2 0 2 0,2 5 2 0,-2-1 2 0,2 2 3 15,-1 2 1-15,-1 3 3 0,3 2-1 0,-1 0-1 0,-2 2-4 16,2 5-4-16,-2-2-4 0,2 1-4 0,-1 4-1 0,-1-2-2 0,0 3 0 16,0 1-3-16,0-1 1 0,0 1-3 0,0 2-3 0,0-3-3 15,0 0-3-15,0 1-1 0,0-4-5 0,0 1-2 0,0-4-4 16,0 2-3-16,0-4-8 0,0-1-11 0,0-1-2 0,0-3 4 0,3-1-5 15,-3 1-9-15,0-8-48 0,2 2-65 0,-2-3-46 0,0 0-33 16,1-3-22-16,-1-3-16 0,0 0-33 0,0-2-45 0,0-4-29 0</inkml:trace>
  <inkml:trace contextRef="#ctx0" brushRef="#br0" timeOffset="239357.4826">27559 13651 312 0,'-2'-11'358'0,"0"2"-150"0,-1 0-46 15,0 0 6-15,0 2-4 0,3 2-8 0,-1 0-12 0,1-1-13 16,0 3-19-16,1-2-22 0,2 4-19 0,0-2-16 0,4 1-16 0,1 2-16 16,0-3-10-16,4 3-10 0,4-1-3 0,2-1 1 0,5 2-2 15,3-3-5-15,7 3-1 0,3 0-2 0,6 0 1 0,4 0 1 0,5 0-13 16,-1-3-23-16,9 1-14 0,3 2-13 0,2-1-10 0,5-2-9 15,4 3-2-15,1-1 0 0,4 1 3 0,2 0 6 0,2-2 1 16,2 2 2-16,4 0-2 0,-2 0-5 0,4 0 15 0,1 0 26 0,-2 0 17 16,-1 0 13-16,1 0 12 0,-5 2 9 0,0-2 6 0,-2 1 0 0,-9-1 1 15,-1 3 2-15,-1-2 2 0,-8 4 3 0,-1-5 7 0,-4 3 9 16,-8 0 5-16,-2 0 0 0,-5-3 5 0,-5 2 5 0,-2 1 3 16,-3-3 3-16,-6 1 4 0,-3-1 2 0,-3 3 1 0,-4-1 0 0,-1-2 1 15,-2 0-4-15,-4 3-2 0,0-3-3 0,0 1-3 0,-2 1-3 16,0-2-5-16,-2 3-6 0,0-2-5 0,0 3-4 0,1-3-3 0,-1 2-3 15,-1 0-3-15,1 0-1 0,3 1-2 0,-3 3-1 0,-1-2-1 16,1 3 0-16,0-1 1 0,0 2-1 0,1 2 2 0,0-1 2 0,-1 4 0 16,0-2 1-16,1 2-1 0,-2 0 2 0,1 2-1 0,0 3 3 15,3-3-1-15,-4 2 3 0,1 2 0 0,3 2 1 0,-3-2 0 16,-1 2 1-16,3 0-1 0,0 4 0 0,-2-3 0 0,4 2 0 16,0 2 0-16,-1 2-1 0,1-2-1 0,-1 1 0 0,1 2-2 0,3-1 0 15,-2-1-1-15,-1 2 0 0,2 2-3 0,1-4-3 0,-2 2-2 16,-1 2 0-16,2-6-3 0,-2 3-2 0,4 2-1 0,-3-5-1 0,-1 4-3 15,0-4-1-15,0 3-3 0,0-4-3 0,-4 3-1 0,1-3-2 16,0-2 0-16,-1 1 1 0,0-1-2 0,-2-2-1 0,-1-1 0 0,0 0 0 16,-2 0 0-16,2-4 1 0,-2 1-1 0,-1-4 1 0,0 2 0 15,0-5 2-15,-1 1 0 0,-2 1 1 0,2-6 0 0,-2 4 1 0,1-5 1 16,-2 0 3-16,3-1 2 0,-4-1 4 0,0 1 3 0,-1 0 2 16,-3-3 2-16,-1-1 2 0,-3 2 0 0,-1 0 2 0,-7-2 0 15,0 0-2-15,-4 0 0 0,-5 0 1 0,-2 0 1 0,-4 0 2 0,-4 0 0 16,-2-2-2-16,-1 0 0 0,-8 2-1 0,-3-1-1 0,-2-3 0 0,-6 2-1 15,-2-1-1-15,-2 0-1 0,-3-1 2 0,-5 0 0 0,-1 0-3 16,2-1-3-16,-4 1-3 0,3-2-4 0,2 4-1 0,2-4-5 16,1 0-8-16,7 3-12 0,0-3-19 0,9 0-20 0,1 3-23 0,6-2-59 15,1 1-76-15,8-1-56 0,-1 1-42 0,5-1-24 0,1 1-17 16,6 0-50-16,2-2-67 0,2 0-36 0</inkml:trace>
  <inkml:trace contextRef="#ctx0" brushRef="#br0" timeOffset="240324.8307">28110 14076 217 0,'0'-8'402'0,"0"3"-81"0,0 0-51 0,0-2-35 0,0 2-20 0,0-1-14 0,1-2-13 0,-1 2-13 0,2 1-13 16,0 1-10-16,-2-2-11 0,2 2-6 0,1-1-11 0,-3-1-13 15,1 5-1-15,-1-3-1 0,0 0-1 0,0 3-1 0,0-3-5 16,0 2-3-16,0 0-7 0,0 2-6 0,0 0-8 0,0 0-7 16,0 0-8-16,0 0-10 0,0 0-8 0,0 0-9 0,0 0-8 0,0 0-5 15,-1 4-5-15,1 0-5 0,0-1-3 0,0 3-2 0,0-1-2 16,-3 3-2-16,3 4 0 0,0-1-1 0,-2 1 2 0,2 4 0 0,0 1 3 16,0-1 2-16,0 2 2 0,0 2-1 0,0 1 0 0,0-1-1 15,0 1-3-15,0 4-3 0,0-4-5 0,0 0-7 0,0 1-7 16,0 2-10-16,2-3-12 0,1-1-13 0,-3 1-9 0,1-2-8 0,-1 2 0 15,2-3 0-15,-1-2-5 0,-1 0-9 0,3 0-43 0,-1 1-63 0,-2-2-63 16,2-5-64-16,-2 2-73 0,2-1-77 0,1-1-45 0,-2-1-29 16,1 0-12-16</inkml:trace>
  <inkml:trace contextRef="#ctx0" brushRef="#br0" timeOffset="240755.9675">28791 13798 212 0,'0'-5'245'0,"0"0"-5"0,0-1-4 0,0 3-1 0,0-3-7 0,0 3-11 0,0 0-15 0,0 1-16 0,0-1-17 0,-1 2-16 16,-2 1-19-16,3 0-20 0,0 0-11 0,0 0-12 0,0 0-9 0,0 0-6 15,0 0-6-15,0 1-7 0,0 4-5 0,0-2-4 0,0 3-4 16,0 0-4-16,0 1-3 0,0 2-4 0,3 4-1 0,-2 0-2 15,-1 0 1-15,2 2 0 0,1 4 1 0,-3 0 1 0,1 1-3 0,-1 3-3 16,3 1-6-16,-1 1-7 0,-2 1-2 0,1 3-2 0,-1-1-1 16,3 1-2-16,-2 2-3 0,-1-3-4 0,0 3-8 0,0 2-11 0,0-3-4 15,0 0-2-15,0 3-8 0,-1-5-10 0,-2 2-10 0,2-1-12 16,-1 1-7-16,-1-3-6 0,2 0-52 0,-4-2-73 0,1 0-55 16,3-2-48-16,-4 0-42 0,4-2-39 0,-2-3-50 0,2 0-55 0,-2-5-32 15</inkml:trace>
  <inkml:trace contextRef="#ctx0" brushRef="#br0" timeOffset="241156.7901">29282 14072 516 0,'0'-11'533'0,"-2"2"12"15,2 0-112-15,0 1-171 0,2-1-71 0,-2 3-21 0,1-2-17 0,3 1-11 16,2 0-14-16,-2 2-13 0,2-1-15 0,4 1-16 0,0 0-16 16,0 1-18-16,3-1-14 0,0 2-14 0,3-1-9 0,0 0-7 0,3 0-4 15,1 2-3-15,-3 1 0 0,6 1 0 0,-5 0-1 0,0 0-2 16,1 3 1-16,-2 1-1 0,1 0 1 0,-4 1 0 0,-1 2 0 0,0 0 1 16,-3 2 0-16,-3 2 1 0,-1 0 0 0,1 4 0 0,-5-1-1 15,-2 2 4-15,-4 2 0 0,-2 0 1 0,-2 1 1 0,-4 3 0 16,-3 0 1-16,-1-1-1 0,0 3 1 0,-4 2-2 0,-1-4 0 0,-1 0 1 15,0 1-1-15,-2 1 0 0,4-4 0 0,-2-1-2 0,2-1-1 16,1 0 0-16,3-1 1 0,3-3 0 0,0 0 2 0,3-3 2 0,3-1 3 16,3-1 3-16,-1 0 5 0,4 2 7 0,2-5 6 0,4 0 4 15,1 0 6-15,4-5 2 0,1 3 2 0,6-3 1 0,2 1-1 16,6-2-2-16,1-2-4 0,4 1-6 0,2-1-9 0,2-1-6 0,4-1-8 16,-2-1-8-16,1-1-20 0,2 1-28 0,-1-1-51 0,-4 0-63 15,-1 0-59-15,2-3-57 0,-5 5-53 0,-2-4-50 0,-1 3-59 0,-6 0-64 16,-2 1-38-16,-4 0-27 0</inkml:trace>
  <inkml:trace contextRef="#ctx0" brushRef="#br0" timeOffset="242112.7015">28172 15091 357 0,'-3'-4'514'0,"1"-1"-61"0,-2 1-103 0,3-1-62 0,-2 1-41 0,1 1-25 0,2-1-20 15,-1 0-9-15,1 1-7 0,-3 2-10 0,1-2-15 0,2 2-8 16,0 1-4-16,0 0-10 0,0-2-14 0,2 0-13 0,1 2-12 0,-3-1-11 16,1 1-10-16,4-3-12 0,-4 2-10 0,3 1-10 0,2-2-11 15,0 0-9-15,0 1-9 0,2-2-9 0,2 0-8 0,0 3-9 0,1-3-7 16,-1 3-5-16,1-2-5 0,4 2-3 0,-4 0-2 0,1 0-3 15,2 0 0-15,-4 2-2 0,2 2-2 0,-2 1-2 0,-2 0 0 16,0 0 1-16,0 3 2 0,-3-2 1 0,0 3 3 0,-3 0 3 0,1 2 3 16,-6 3 4-16,1 0 5 0,-3 0 6 0,-1 2 7 0,-4 0 8 15,-3 0 5-15,0 4 5 0,-2-2 5 0,-5 2 3 0,2-1-1 0,-1 2 3 16,-4-3 2-16,1 3 2 0,0-3 2 0,2-2 3 0,0 1-1 16,0-2 3-16,3 0 2 0,1-2 3 0,-1-3 1 0,5-1 2 15,2 0-1-15,3-2-1 0,-5-1 1 0,9 0 3 0,-1-2 2 0,2 1 4 16,0-5 3-16,2 5 2 0,2-5 4 0,0 1-2 0,1-1 0 15,1 0-6-15,3-1-4 0,-1 1-3 0,3-5-3 0,0 5 1 0,1-5-1 16,0 1-4-16,4-1-5 0,-2 2-6 0,0-2-7 0,2 1-7 16,-2-1-5-16,-2 1-3 0,1 0-3 0,-1 1-1 0,-5-1 0 15,1 2 0-15,3-1-1 0,-3 3-1 0,-5-1-1 0,3 1-1 0,-2-3-2 16,-2 3-2-16,0 0-2 0,0 0-1 0,0 0-2 0,0 0 0 16,0 0-2-16,0 0 1 0,0 0 0 0,0 0 1 0,-2 0-1 0,-2 0 2 15,3 0 0-15,1 0 1 0,0 0 1 0,-3 0 2 0,3 0 3 16,-2 0 1-16,2 0 4 0,-1 0 2 0,1 0 0 0,0 0-1 15,0 0 1-15,0 0 0 0,0 0-1 0,0 0-2 0,0 0-4 0,0 0-8 16,0 0-9-16,0-1-9 0,1-3-6 0,-1 3-4 0,2 1-1 16,1-4-4-16,-3 2-5 0,1 0-20 0,-1-1-29 0,2 0-41 0,0 2-50 15,-2-2-54-15,2 1-57 0,1-2-48 0,-3-1-45 0,0 0-64 16,0 1-72-16,0-2-47 0,0 0-33 0,0-1-14 0</inkml:trace>
  <inkml:trace contextRef="#ctx0" brushRef="#br0" timeOffset="242722.76">28224 15010 9 0,'-3'-8'504'0,"1"5"-63"0,1-2-98 0,-4 1-51 0,3 2-25 0,0-1-29 0,2 1-26 16,-1 0-25-16,1 2-21 0,0 0-28 0,0 0-31 0,0 0-22 0,0 2-19 15,0 0-9-15,0 1-3 0,0 3-4 0,0-3-6 0,0 4-5 16,0 2-2-16,-3 0 0 0,3 2 2 0,-2 2 2 0,2-1 5 0,-2 5 4 15,0-1 4-15,2 4 1 0,-1 0 0 0,1-1-4 0,-3 3-5 16,1 2-4-16,1 1-5 0,-4 0-2 0,1 0-2 0,0 1-1 16,-2 2-4-16,2 1-3 0,-2 2-5 0,2-2-3 0,1-3-3 0,-4 3-2 15,4-2-2-15,-4 0-2 0,1-3-2 0,2 3 0 0,-1-6 0 16,2 0-2-16,2-3 0 0,-4 0-1 0,5-4 0 0,-2 0 1 16,2-2 1-16,0-3 4 0,0-2 5 0,2 0 3 0,-2-1 5 0,2-5 5 15,1 3 6-15,-2-4 2 0,1 0 1 0,-1 0-1 0,4-4-1 0,-1 1 0 16,0-2 0-16,2-4-3 0,-2 0-1 0,2-3-6 0,-2-6-4 15,2 1-31-15,-2-3-39 0,2-2-35 0,-2 0-29 0,2-7-26 16,-2 3-21-16,1-3-15 0,-4-1-17 0,4-1-6 0,-4 2-3 16,-1-1-1-16,2-1 2 0,-2 5 10 0,0-3 12 0,0 1 39 0,0 3 52 15,0 0 40-15,-2 4 32 0,2 0 31 0,-1 3 27 0,1 2 21 16,-3 2 18-16,1 2 7 0,2 0 6 0,-1 3-1 0,1 2-3 0,-5 0-12 16,5 3-16-16,0 1-20 0,0 1-18 0,0 2-12 0,0 0-6 15,0 0-6-15,0 4-4 0,0-1-3 0,-2 4 0 0,2 2 0 0,-2 3 1 16,2 2 1-16,0 2 4 0,0 2 5 0,0 2 9 0,0 2 5 15,0 3 4-15,0 0 3 0,0 0 0 0,0 4 0 0,0-1-3 16,0 1-1-16,0 1-3 0,0 1-1 0,0-2-1 0,0 1 0 0,0 0-3 16,0-2-1-16,-1 2-5 0,1-5 0 0,-3-4-1 0,1 0-1 15,2 2 1-15,-2-8 3 0,0 0 3 0,2-3 6 0,0-1 7 0,0-2 9 16,0-4 10-16,0 0 2 0,0-2 0 0,0-3 0 0,0-3 1 16,0-2 1-16,2-2-2 0,0-3-1 0,0-3-4 0,1-3-3 0,-2-3-8 15,3-1-10-15,1-2-10 0,-4-3-24 0,1-4-31 0,1-2-18 16,-2 1-12-16,3-4-10 0,1 3-8 0,-4-3-6 0,1 0-4 15,0 1 0-15,3 0-3 0,-4 3 0 0,1 1 0 0,1 1 0 0,-2 1-2 16,3 6 9-16,-2 2 13 0,1 3 4 0,-3 0-2 0,1 2-9 16,-1 4-11-16,2 1-17 0,0 2-16 0,-2 3-19 0,0 4-21 0,0 0-20 15,0 0-22-15,2 4-19 0,1 1-18 0,-2 4-21 0,1 2-23 16</inkml:trace>
  <inkml:trace contextRef="#ctx0" brushRef="#br0" timeOffset="243344.9686">29591 15221 110 0,'5'-4'189'0,"-4"1"5"0,2-1 6 0,-1 1 2 0,0 1 3 0,1-2-3 0,0-1-3 0,-1 2-4 0,0 1-5 15,-2 1-8-15,2-2-7 0,-2 3-10 0,0 0-5 0,0 0-12 16,0 0-11-16,0 0-18 0,0 0-19 0,0 0-16 0,-2 0-14 0,2 0-13 16,-2 3-10-16,2 0-10 0,-2 3-7 0,-1 0-4 0,3 3-2 15,-1-1-4-15,1 4-1 0,-2 0-1 0,2 2-1 0,-2 3 1 0,2 1 0 16,-2 3 1-16,-1 0 0 0,2 4 0 0,-1 3-1 0,-2-1-1 16,0 1-2-16,-1 2-3 0,2 0-2 0,-4 2-1 0,4-2-2 15,-4 1-1-15,4 0-2 0,-3-3-1 0,4 0 0 0,-3-1-1 0,2-3-2 16,-1 0 0-16,1-4 0 0,2-2 1 0,-1 0 0 0,0-3 4 15,2-2 3-15,-2-2 4 0,2-2 5 0,0-1 8 0,0-3 7 16,0-1 10-16,2 0 8 0,-2-1 6 0,2-3 1 0,0-2 0 0,-1-1 2 16,4-3-1-16,0 1 0 0,0-3-3 0,0-6-3 0,1-1-5 15,1-4-7-15,3-1-6 0,-2-2-9 0,0-5-12 0,0-3-12 0,2 0-6 16,-2-2-5-16,2-5-2 0,-2 4 1 0,-3-5 1 0,4 3 2 0,-3 0 0 16,0 2 0-16,-1 3 1 0,0-2-1 0,-1 4 1 0,2 2 1 15,-4 5 3-15,0 0 2 0,0 4-1 0,-2 3-3 0,2 1-5 16,-2 2-7-16,0 2-7 0,0 3-5 0,0 0-2 0,0 3 0 15,0 3 1-15,-2 3 1 0,2 3-5 0,-4 0-8 0,2 6-7 0,-3 0-11 16,2 2 2-16,1 6 5 0,-4 4-5 0,2 0-9 0,-2 5-53 16,-2 1-73-16,1 5-63 0,-3 0-59 0,0 4-53 0,1 0-50 15,-1 3-47-15,0 1-49 0,-3 3-28 0,0-2-17 0</inkml:trace>
  <inkml:trace contextRef="#ctx0" brushRef="#br0" timeOffset="244322.9484">28369 15201 127 0,'0'-5'226'0,"0"2"2"0,0 1 1 0,0 1-3 0,0-2-6 0,0 0-12 0,0 1-18 0,0 2-12 0,-1-1-10 16,1-1-13-16,-3 2-12 0,1-2-11 0,2 2-12 0,0 0-5 0,-1-2-5 0,-2 2-5 15,3 0-8-15,-1 0-7 0,1 0-9 0,-5 0-3 0,5 0-3 16,-1 0-3-16,-4 0-6 0,3 0-6 0,0 0-2 0,2 0-5 16,-1 0-3-16,1 0-1 0,-3 0-4 0,3 0-3 0,-2 2-2 0,2-2-3 15,0 0-1-15,0 0-1 0,0 0 0 0,0 0 0 0,0 0-1 16,0 0 1-16,0 0 0 0,0 0-2 0,0 0-2 0,0 0 0 0,0 0-2 15,0 0-1-15,0 0-1 0,0 0 0 0,0 0-1 0,0 0 0 16,0 0-1-16,0 0-2 0,-2-2 0 0,2 2-1 0,-2-1 0 16,2 1-6-16,-1-2-5 0,1 0-9 0,-3 0-9 0,1-1-4 0,2-1-5 15,-4-1-3-15,3 1-1 0,-2-3-4 0,1 2-2 0,-2-3-2 16,0 2-2-16,1-3-3 0,-2 3-2 0,1-2 4 0,0 2 4 0,1-2 6 16,-2 1 7-16,1 0 4 0,3-1 3 0,-4 3 0 0,1 0 0 15,3 2 2-15,-4-3-1 0,3 3 2 0,0-1-2 0,1 2 0 0,-2 0 1 16,1-2-1-16,2 4 1 0,-1-2-2 0,1 2 0 0,0 0 0 15,0 0-2-15,0 0-1 0,0 0 0 0,0 0 2 0,0 2 5 16,0 1 5-16,0 0 6 0,0 3 4 0,0-1 3 0,0 0 2 16,0 4 2-16,0 0 2 0,0 2 4 0,0 2 3 0,0 1 4 0,0 1 1 15,0 0 5-15,0 1-2 0,0 4-3 0,0-1-2 0,0 2-5 16,0 0-4-16,0 3-1 0,0 0 0 0,0 1-3 0,0 0-1 0,0 0-3 16,0-1-1-16,0 2-2 0,0-2-2 0,0 1-2 0,0-1-2 15,1-1 0-15,-1-2-1 0,0 1 0 0,2-2-1 0,-2-2 0 0,3-2 1 16,-3-2-1-16,1 0-4 0,-1-3-6 0,0 1-12 0,2-3-18 15,0-1-10-15,-2 0-5 0,2-4-31 0,1 0-43 0,-3-4-78 16,0 0-94-16,0 0-99 0,0 0-102 0,0 0-63 0,0 0-49 0,0-4-21 16,0-4-9-16</inkml:trace>
  <inkml:trace contextRef="#ctx0" brushRef="#br0" timeOffset="278422.71">26220 9111 171 0,'-1'0'168'0,"-3"0"-10"0,1 2-12 0,1 0-11 0,1-2-11 0,-4 0-11 0,3 2-8 0,-1-1-9 0,-2-1-3 0,1 0 2 0,0 0-5 0,-2 0-6 0,2 0-4 0,-2 0-7 0,-1 2 1 16,-2 0 5-16,3-2-3 0,-2 0-2 0,0 2-7 0,-2-2-4 0,2 1-6 15,-2 1-4-15,2-2-4 0,-2 2-7 0,2-1-3 0,0-1-7 16,-2 3-5-16,0-2-5 0,2-1-5 0,0 2-5 0,0-2-3 15,-1 3-2-15,5-3-3 0,-6 3 0 0,1-1-2 0,3-2-2 0,-1 1-1 16,3-1 0-16,-1 3-2 0,0-3 1 0,0 0 1 0,1 2 1 0,1 1 1 16,0-3 1-16,1 1 1 0,0 2 1 0,2-3 1 0,0 0-1 15,0 0 1-15,0 0-1 0,0 0 1 0,2 0-2 0,-2 0 0 16,4 0 1-16,-3 0-1 0,4 0 0 0,-1 0 2 0,0 0-1 0,5 0 3 16,-5 0 2-16,8 0 1 0,-2 0 2 0,4 0 1 0,3 0 3 15,4 0 2-15,2 0 1 0,3-3 0 0,7 2 0 0,0-4 1 16,3 5 1-16,4-4-2 0,4-1-1 0,2 2-4 0,3 1-1 0,-2-3-4 15,1 0-4-15,2 1-1 0,2-1-2 0,-1 1-2 0,-1-1-2 16,-1 1-3-16,0 1-1 0,-1-1-2 0,-5 0-1 0,2 1 0 0,-8-1 0 16,3 3-1-16,-1-1 1 0,-6 0 0 0,-1-2 1 0,-2 2 1 15,-1 1 0-15,-3 1 0 0,-4-3 3 0,-1 3 1 0,0 0 0 0,-6-2 2 16,1 2 2-16,-1 0-1 0,-4 0-1 0,2 0 1 0,-3 0-1 16,-2 0 0-16,2 0-1 0,-5 0-4 0,0 0-3 0,0 0-4 15,-2 0-7-15,0 0-3 0,2 0-4 0,-3 0-17 0,-2 2-25 0,0-2-59 16,0 0-77-16,0 0-64 0,0 3-57 0,-2 3-59 0,0-1-58 15,-2-1-35-15</inkml:trace>
  <inkml:trace contextRef="#ctx0" brushRef="#br0" timeOffset="279154.4999">26112 10262 162 0,'-1'1'306'0,"1"2"-43"0,-3-3-30 0,1 1-20 0,2 1-11 0,0-2-14 0,0 0-13 0,0 0-12 16,0 0-13-16,0 0-15 0,0 3-16 0,0-3-15 0,0 2-14 15,0 0-9-15,0-2-7 0,2 0-5 0,1 2-5 0,-3-1-5 16,0-1-5-16,1 0-5 0,1 0-7 0,0 0-3 0,0 0-3 0,2 0-4 15,-2 0-2-15,1 0-5 0,0 0-1 0,1 0-3 0,0 0 1 16,2-1-2-16,0-1 0 0,2 2 2 0,2-2-1 0,2 0-1 16,0 0 2-16,2 1-2 0,2-2-1 0,0 0-2 0,0 2-2 0,2-1-2 15,0-1-1-15,0 0-1 0,0 2-4 0,0-3-1 0,-2 3-3 16,4-2-1-16,-4 3-1 0,3-2-2 0,-2 1-2 0,3 1 0 0,-2-3 0 16,2 1-1-16,0 2 2 0,0 0 0 0,2 0 1 0,1 0-1 15,0-3 1-15,3 2-2 0,3 1-2 0,-2-2-2 0,3-1-7 16,2 3-4-16,4-3-4 0,0 1-4 0,3 1-5 0,0-2-1 0,1 0-3 15,2 1 1-15,0 1 3 0,3-2 1 0,-4 0 3 0,4 2 4 16,-2-1 2-16,-1 0 7 0,0-2 5 0,3 3 7 0,-5-1 6 0,0 0 5 16,-4-2 5-16,2 3 1 0,-4-1 2 0,0 2 0 0,-4-2-2 15,-3 0-3-15,-1 2-1 0,-1-2-1 0,-4 1 1 0,0 1-2 16,-6-2 0-16,0 1 1 0,-4 1 1 0,-1-3-3 0,-3 3-4 0,-1 0-24 16,-3 0-34-16,0 0-31 0,-3 0-32 0,0 0-47 0,0 0-52 15,0 0-48-15,-4 0-45 0,0 0-54 0,-2 0-56 0,-2 0-54 16,-2 3-48-16</inkml:trace>
  <inkml:trace contextRef="#ctx0" brushRef="#br0" timeOffset="305226.0609">25914 14333 78 0,'-9'-5'131'0,"-3"2"4"0,7-1 4 0,-3 0 3 0,2 0-1 0,1 1-5 0,0 0-6 0,1 3-7 0,0-2-14 0,2-1-14 16,0 2-18-16,0 1-15 0,2 0-15 0,0 0-12 0,0 0-7 15,0 0-2-15,0 0-1 0,0 0 0 0,0 0-3 0,0 0 0 0,0 0-3 16,2 0-4-16,0 0 1 0,0 0 0 0,2 0 2 0,0 0 3 16,1 0 4-16,0 0 4 0,4 0 4 0,1 1 4 0,3 2 2 0,0-3 5 15,4 2 2-15,2-2 2 0,3 0 1 0,-1 3 3 0,5-3-1 16,2 1-2-16,2 1-4 0,2 1-6 0,2-2-4 0,2 3-5 15,2-3-6-15,1 2-3 0,2-2-5 0,3 3-2 0,0-1-4 16,3-1-2-16,-1 1-4 0,1 1 0 0,-1 0-3 0,2-1-2 0,-2 1-3 16,3-1-2-16,-4 1-3 0,1 0-4 0,-3-1-4 0,0 1-5 15,-2-1-5-15,-1 0-3 0,-2 1-3 0,-2 1 1 0,-5-5 0 0,0 5 0 16,-4-4 2-16,0 2 2 0,-4-1 3 0,-4-2 4 0,-3 3 4 0,-2-3 4 16,-2 1-8-16,-5 1-17 0,2-2-8 0,-5 0-5 0,-2 0-3 15,-2 0-2-15,0 0-3 0,-2 0 0 0,-2-3-4 0,-1 0-5 0,-2 1-3 16,-1-2-2-16,-2-1-2 0,-5 2-2 0,2-3 15 0,-3 1 22 0,-2 1 12 15,-3 0 10-15,1-2 5 0,-1 1 6 0,0-1 1 16,-2 1 4-16,-1-2 3 0,-1 2 4 0,2 0 3 0,0-3 1 0,0 1 1 16,0 2 2-16,1-4 2 0,2 4 5 0,3 1 4 0,-2-5 3 15,3 5 4-15,2-2 5 0,2 3 2 0,-2-3 3 0,7 3 0 0,-3-1 2 16,1 0-1-16,3 1 1 0,2 1-2 0,1 0 0 0,-1 1-5 16,-1 1-6-16,5-2-5 0,0 2-8 0,0 0-3 0,0 0-6 0,5 0-4 15,-1 2-3-15,-1-2-2 0,6 3-1 0,-4-1 0 0,5 1 0 16,1 1-2-16,3 0 1 0,-1 1-1 0,1 0 2 0,1 1 1 15,2 0 0-15,-1 3 1 0,1-3-1 0,1 2 0 0,-3 1 0 0,1-2-2 16,0 2 1-16,0 0-1 0,-2 0 2 0,-2 0 0 0,1 0 0 0,-6 0-1 16,2 0 1-16,-5 2-1 0,-3-2-1 0,-2 2-7 0,-3 1-12 15,-6 1-56-15,-5-1-80 0,-1 2-83 0,-4 0-84 0,-3 3-54 16,-6 1-38-16</inkml:trace>
  <inkml:trace contextRef="#ctx0" brushRef="#br0" timeOffset="307004.8132">27611 14830 74 0,'-4'0'143'0,"0"-3"-14"0,-1 3-15 0,2 0-6 0,-1-3-1 0,0 3-3 0,2 0 0 16,-1 0-2-16,0 0-1 0,1 0-5 0,0 0-6 0,-1 0-5 15,0 0-5-15,1 0 1 0,2 0 4 0,0 0 1 0,-2 0 3 0,2 0-1 16,0 0-5-16,-3 0-5 0,3 0-5 0,0 0-6 0,0 0-5 0,0 0-5 16,0 0-6-16,0 0-3 0,0 0-7 0,0 0-4 0,0 0-4 15,0 0-4-15,0 0-5 0,0 3-4 0,5-3-4 0,-3 0-2 16,1 0 0-16,2 0-1 0,-1 3 2 0,2-3 0 0,2 1-1 15,4 1 2-15,0-2-1 0,3 3 0 0,6-3 1 0,6 5 0 0,0-5 2 16,6 1 0-16,6 2 1 0,5-3-3 0,4 0-6 0,4 0-8 16,4 0-10-16,4 0-9 0,4 0-6 0,0 0-6 0,2 0-6 15,5 0-13-15,-4 0-16 0,1 0-35 0,-2 2-41 0,2-2-29 0,-1 3-21 16,-4 0-19-16,2 0-19 0,-2 0-12 0,-2 0-14 0,-4 1-17 0,0 0-19 16,-5 1-31-16</inkml:trace>
  <inkml:trace contextRef="#ctx0" brushRef="#br0" timeOffset="313570.129">27729 15196 32 0,'0'9'74'0,"-2"-4"2"0,2 6 6 0,-2-2 8 0,-1 3 11 16,3 2 14-16,-3 2 11 0,1 3 8 0,0 1 2 0,-2 1-2 0,-1 4-7 15,0 3-7-15,0 1-8 0,0-1-10 0,-1 5-9 0,0 0-8 0,-3 1-12 0,4 5-11 16,-5-2-10-16,2 2-11 0,0 1-7 0,-2-1-9 0,2 3-7 16,-2-3-6-16,-3 4-4 0,3-4-5 0,1 2-3 0,1-3-2 15,-1 1 0-15,-1-2 1 0,1-4-2 0,2 2 1 0,0-4-2 16,-1-1-4-16,2-3-7 0,1-1-8 0,0-5-8 0,0-2-4 0,2-1 0 15,1-2 4-15,-3-4-15 0,5-3-23 0,-1 0-32 0,1-4-39 16,0-5-26-16,0 0-23 0,0 0-11 0,1-5-6 0,2 0 2 0,-1-4 7 16,2-3 6-16</inkml:trace>
  <inkml:trace contextRef="#ctx0" brushRef="#br0" timeOffset="313885.4677">27581 15311 56 0,'-2'-2'68'16,"2"2"-8"-16,-2 0-7 0,0 2-5 0,-1 2-6 0,0 1-7 16,-4 0-5-16,4 4 1 0,-4 0-2 0,-2 2-2 0,2 2 1 15,-3 1 3-15,0 1 2 0,1-1 0 0,-1 2-1 0,-3 0-1 0,3-1-7 16,-1 3-3-16,1-2-4 0,-5-2-2 0,5 2-2 0,0-3-4 16,1 0 0-16,1-1 3 0,-1-1 4 0,3-2 5 0,1-2 7 0,-1 1 7 15,2-4 9-15,2 0 9 0,-1 0 2 0,3-4-1 0,0 0-4 16,0 0-8-16,3-4-5 0,-1-1-4 0,3-2-6 0,1-2-7 0,3-1-7 15,-1-5-11-15,4 1-10 0,-1-2-9 0,5-2-11 0,0 1-12 16,4-2-4-16,1-1 0 0,-1 1 2 0,1 0 3 0,2 1 7 0,-1-2 10 16,0 5 6-16,-1 0 7 0,-1 1 5 0,3 2 2 15,-4 3 7-15,0-1 3 0,-2 4 3 0,2 0 1 0,-3 3 4 0,2 3 2 16,-4 3 5-16,1 3 3 0,1 0-1 0,-1 4-1 0,-3 0-8 16,2 5-12-16,0 3-34 0,-2 1-47 0,0 5-46 0,-2 1-49 0,2 4-60 15,0 1-67-15</inkml:trace>
  <inkml:trace contextRef="#ctx0" brushRef="#br0" timeOffset="314986.1256">27829 15230 61 0,'-2'4'84'0,"0"0"-2"0,0 0-3 0,-1 1 0 0,3 1 2 0,-1-1 2 0,-1 1 2 0,1 1-3 16,1-1-5-16,-3 3-6 0,3 0-7 0,0-3-7 0,0 4-4 15,3-1-4-15,-3-1-2 0,1 1-5 0,2 2-1 0,0-2-3 0,1 4-1 16,-1-2-2-16,2 2-2 0,-1-1-2 0,0 0 1 0,2 3-2 16,-2-1-2-16,4-1-1 0,-3 2-1 0,2 1-1 0,-1 0-3 15,2 0-1-15,-3 0-3 0,2 1-2 0,-1-2-1 0,0 2-1 0,0-3-2 16,2 2-1-16,-2-2-2 0,0 0-2 0,0 1 0 0,1-1-2 15,-4-2-1-15,3-2-2 0,-2 1 1 0,0 0 0 0,0-3-1 0,1 1 0 16,-4 0 0-16,3-4 2 0,-4-1 0 0,2 1 1 0,1-2 1 16,-3 1 0-16,1-2-1 0,-1 0-3 0,0-2-3 0,0 0-6 0,0 0-7 15,0 0-19-15,0 0-29 0,0 0-36 0,0 0-42 0,-1-4-40 16,-4 0-38-16,1-2-52 0,0 1-59 0,0-1-44 0</inkml:trace>
  <inkml:trace contextRef="#ctx0" brushRef="#br0" timeOffset="316285.8708">28845 13532 7 0,'-6'4'74'0,"0"1"-5"0,0-1 0 0,1 1-2 0,-4-2 1 0,3 2-1 0,1-1 1 0,-1 4 3 0,-3-2 5 0,-1 0 3 0,0 2 1 0,-2 3 3 0,1-3 5 16,-4 3 9-16,0 4 11 0,-6-2 10 0,1 5 10 0,-6 5 6 16,-4 0 5-16,-2 3 4 0,-8 9 2 0,-3 3-2 0,-9 6-3 0,-9 6-7 15,-6 10-10-15,-11 3-11 0,-10 11-16 0,-9 11-9 0,-5 5-9 16,-12 13-7-16,-2 7-7 0,-10 5-8 0,-2 8-8 0,-5 11-16 0,-1 3-20 16,3 4-16-16,-2-1-15 0,5 4-4 0,3-1 2 0,2 4-9 15,9-5-11-15,5-4-50 0,6-2-69 0,10-7-58 0,2-2-55 0,9-6-57 16,4-2-63-16,8-5-45 0,3-8-34 0,5-3-21 0</inkml:trace>
  <inkml:trace contextRef="#ctx0" brushRef="#br0" timeOffset="318385.7749">25824 481 18 0,'-3'-3'185'0,"3"2"-4"0,-1-2-4 0,-1 1-13 0,2 2-16 0,0 0-22 0,0 0-25 0,0 0-19 16,-2 0-16-16,-3 2-16 0,4 1-16 0,-1-3-12 0,1 4-8 0,-4-2-4 15,1 1 0-15,0 0-3 0,-2 1-4 0,0 1 3 0,0 1 5 16,1 1 7-16,-4 0 10 0,1 2 6 0,-2 0 5 0,-4 2 6 15,2 1 6-15,-2 0 2 0,0 0-1 0,-3 2 1 0,-5 1-1 16,1-3-4-16,-3 2-1 0,-3 3-2 0,-4 0-3 0,-3-2 0 0,-2 1-2 16,-6 1-1-16,-2 0-4 0,-2 2-4 0,-6-3-4 15,-3 2-3-15,2-2-6 0,-3 1-4 0,-1 3-1 0,1-5-8 16,0 1-7-16,3 1-19 0,2-4-28 0,3 2-35 0,2-1-42 0,5-2-48 0,5-1-54 16,1 1-51-16,8-3-50 0,1 2-55 0,5-2-55 0</inkml:trace>
  <inkml:trace contextRef="#ctx0" brushRef="#br0" timeOffset="319472.6252">24583 248 109 0,'-1'-4'218'0,"1"3"-1"0,-3-1-2 0,1 0-15 0,2-2-19 0,-1 3-24 0,-2-1-28 0,3 1-19 0,-1 1-14 0,1-3-13 16,-3 2-12-16,3 1-9 0,0 0-7 0,0 0-9 0,0 0-11 15,0 0-12-15,0 0-14 0,0 0-9 0,-2 1-6 0,2 2-2 16,0-3 0-16,-4 0-2 0,4 1-2 0,0 2-2 0,0-1 0 0,0 2-1 16,0-1 1-16,0 3 2 0,0-1 3 0,0 4 2 0,0 0 4 15,0 1 4-15,0-1 5 0,0 5 3 0,0 1 4 0,0-2 4 16,0 2 2-16,0 0 0 0,0 3 0 0,0-1 1 0,-1 1-2 15,1 0-2-15,0 0 2 0,0 1 0 0,-3-2 0 0,1 0-4 16,2 0-6-16,0 0-8 0,-1-1-9 0,1-1-9 0,0-1-8 0,0 0-9 16,0-1-8-16,0-3-30 0,0 1-40 0,0-1-39 0,1-1-35 15,-1 0-32-15,5-4-30 0,-4 2-37 0,3-3-38 0,2 0-37 16</inkml:trace>
  <inkml:trace contextRef="#ctx0" brushRef="#br0" timeOffset="320085.9831">24603 351 49 0,'-5'-8'270'0,"0"3"-34"16,1 0-22-16,3-1-17 0,-1 1-18 0,-1 0-21 0,3 0-18 15,-1-1-20-15,1 1-18 0,0-4-23 0,1 4-16 0,-1 1-15 16,3-5-15-16,-1 5-12 0,-1-2-4 0,3 1 1 0,1-1 0 15,-1 1 2-15,2-2 0 0,-2 1-1 0,-1 2-1 0,6-4-1 16,-4 2-2-16,4 2-4 0,-2-2-2 0,2-2-3 0,-2 2-3 16,6 1-2-16,-3 0-3 0,-1 0-2 0,4 1-1 0,-3-1-2 0,1 1-1 15,4 2-2-15,-4 1-1 0,-1-1-2 0,2 0 0 0,1 2 1 16,-3 2-2-16,0 0-1 0,-3-1 1 0,2 3-2 0,-3 0 0 16,-1 1 2-16,0 0-1 0,-4 2-1 0,-1 1 2 0,0 3 1 0,-4-2 2 15,1 2 3-15,-6 1 1 0,-1 1 2 0,-1-1 3 0,-4 2 3 16,-1 2 2-16,1 2 2 0,-1-3-1 0,-4 1 2 0,-1 1-1 15,4-1 2-15,-3-1 0 0,1 1 1 0,3-4-2 0,-1 2 0 16,3-1 0-16,-1-2-1 0,4-1 2 0,-4 0 0 0,5-1 2 16,3-2 4-16,-2-2 8 0,4-1 7 0,0 1 8 0,1-1 8 0,2-2 6 15,-2-1 8-15,3 1 3 0,1-2 6 0,0 0 1 0,0 0 3 16,0 0 0-16,0 0-1 0,4-2-3 0,-3 2-4 0,4-1-6 16,-2-3-10-16,1 1-8 0,2-1-7 0,1 0-7 0,0-1-7 0,2-1-5 15,-2 2-4-15,6-2-3 0,-1-2-4 0,-2 2-1 0,1-3-2 16,5 3 0-16,-2 0-1 0,1 1 0 0,1 0 4 0,0-3-2 15,-1 5 1-15,4-3-1 0,-2 3 0 0,2-1-1 0,-2 1-3 16,1 1 0-16,0 1-2 0,-2-2-1 0,3 3-2 0,-3 0-2 16,0 3-4-16,0-2-1 0,-2 3-5 0,-2 0-2 0,-1-1-2 0,-1 2-2 15,0 0-2-15,-4 3-2 0,3-3 1 0,-5 4 0 0,-1-1-1 16,0 1 2-16,-2 0 2 0,-1 2 2 0,-4 1 3 0,3-1 3 16,-5-3 4-16,-3 5 5 0,2-2 2 0,-6-1 5 0,4 1 4 0,-4 1 4 15,-1-1 5-15,-2-1 5 0,0-1 4 0,0 0 4 0,-1 0 4 16,-2-2 3-16,2 1 3 0,-2 1 0 0,3-5 1 0,1 1 1 15,-1 1 1-15,-3-1 1 0,6-2 1 0,-1 0 2 0,2 0-1 16,-2-2-5-16,3-1-9 0,1 0-22 0,5 0-29 0,-4-4-44 0,5 1-50 16,-2 0-70-16,6-3-78 0,0-2-86 0,0-1-89 0,6 0-52 15,-2 0-33-15</inkml:trace>
  <inkml:trace contextRef="#ctx0" brushRef="#br0" timeOffset="338803.7436">15994 4337 2 0,'0'0'17'0,"0"0"-4"0,0 0-5 0,0 0-2 0,0 0 0 0,1 0 3 0,1 0 4 0,0 0-1 0,0 0 1 0,2 0-1 0,1 0 1 0,-4 0 1 16,3-1-1-16,2-1 2 0,0 2 2 0,0-2 1 0,2 0 0 0,2-1-2 16,0 1-4-16,0 0-3 0,1-1-6 0,2-1-4 0,0 0-2 15,0 3-2-15,1-3 1 0,0 2 1 0,-2-1 1 0,2 1 1 0,-2 1-1 16,2-3-2-16,-4 4-3 0,2-2-1 0,-2 2 0 0,-1-2 0 16,-2 1 0-16,3 1-1 0,-1 0 1 0,-4 0 1 0,0 0-1 0,0 0 0 15,-3 0 0-15,2 0 0 0,0 0 1 0,-4 0 3 0,0 0 3 0,0 0 3 16,0 0 1-16,0 0 2 0,0 0 0 0,0 0 2 0,0 0 1 0,0 0 1 15,0 0 1-15,0 0 0 0,-2 1-1 0,2-1-1 0,-2 0-1 16,1 0 0-16,-2 2-1 0,1-2-1 0,-2 0-2 0,3 0 0 16,-4 0-2-16,1 0 0 0,0 2 1 0,-2-2-1 0,-4 1-3 0,3 2 0 15,-4-3 3-15,1 1 0 0,0 1 0 0,-4-2 0 0,1 1-2 0,-1 1 1 16,-2-2 0-16,0 2 0 0,1-2 1 0,0 2-1 0,-1 0-1 16,1-2 0-16,-1 0 2 0,2 0-1 0,-2 0 0 0,2 0-1 0,2 0-1 15,-2 0-1-15,2 0 2 0,1 0 0 0,-2 0 0 0,3 0 1 16,0 0-1-16,0 0 0 0,2-2-1 0,0 0 0 0,2 2 2 0,0 0-1 15,0 0-1-15,2 0 1 0,0 0 2 0,2-2 0 0,-2 2 0 0,4 0-1 16,0 0-1-16,0 0 0 0,0 0-2 0,0 0-2 0,0 0-2 16,4 0-2-16,-2 0-2 0,1 0-1 0,0 0 1 0,1 0 0 0,2 0 0 15,1 0 2-15,-2 0 1 0,3 0 0 0,0 0 2 0,4 0 0 16,-2 0 2-16,0 0 1 0,4 0 4 0,-2 0 1 0,2 0 1 0,1 0 0 16,-2 0 1-16,1 0-1 0,1 0 0 0,-2 0-1 0,1 0-4 0,0 2 0 15,-2-2 1-15,2 0 0 0,-4 2-1 0,2 0-1 0,-2-2 1 16,0 0-1-16,0 0-1 0,-4 1 2 0,3-1 2 0,-4 0 2 0,1 2 1 15,0-2 1-15,-2 0 2 0,-2 0 4 0,2 0 6 0,-1 0 4 16,-3 0 2-16,0 0 3 0,0 0 1 0,0 0 1 0,0 0 2 0,0 0-1 16,0 0-1-16,0 0-5 0,-3 0-6 0,-1 0-3 0,2 0-2 15,-2 0-4-15,3 0-8 0,-4 0-5 0,-1 0-3 0,1 0-3 0,0 0-4 16,-3 0-1-16,2 0-1 0,-1 0 0 0,-2 0 0 0,-2 0 4 16,0 0 2-16,1 0 3 0,-1 0 3 0,-2 0 0 0,-1 0 2 0,2 0 0 15,0 0 2-15,-2 0 2 0,2 0 2 0,-2 0 0 0,3 0 0 0,-2 0-1 16,1 0 0-16,0 0 0 0,2 0 0 0,2 0 0 0,1 0-2 15,-2 0 0-15,2 0 0 0,0 0 1 0,1 0 0 0,4 0 1 0,-2 0 1 16,2 0 2-16,-2 0-1 0,4 0 0 0,0 0 2 0,0 0-1 0,0 0 0 16,0 0 0-16,0 0 1 0,0 0-2 0,4 0 0 0,-2-2 1 15,2 2-1-15,-2 0-1 0,4 0 1 0,-2 0-1 0,4 0 0 0,0 0 0 16,0 0 2-16,2 0-1 0,0 0 2 0,2 0-1 0,2 0 1 0,-2 2-1 16,4-2 1-16,3 0-1 0,-4 0 0 0,1 0 0 0,4 0 2 15,-4 2-2-15,2-2-2 0,0 0 0 0,-2 0-2 0,0 0-2 16,0 2 1-16,3 0 0 0,-4-2 1 0,0 0 1 0,-2 0 0 0,1 0 1 15,-2 0-1-15,-2 0-1 0,3 0 1 0,-3 0 1 0,-3 0 5 0,2 0 2 16,-3 0 2-16,-1 0 7 0,0 0 10 0,-1 0 9 0,-3 0 11 16,1 0 7-16,-2 0 8 0,0 0 6 0,0 0 7 0,0 0 4 0,0 0 2 15,0 0 1-15,-2-2 1 0,1 0 1 0,-2 2-2 0,-1-2-4 16,2-1-9-16,-2 1-10 0,0 0-10 0,2 0-9 0,-2-1-7 0,0 1-7 16,1 1-7-16,-2-3-5 0,1 2-4 0,0 0-2 0,2 1-3 0,-3-2-3 15,0 1-2-15,-1 2-1 0,2-1-1 0,-2-2 1 0,2 3-1 16,-2 0 0-16,2 0 0 0,0-2 1 0,-2-1 0 0,4 3 0 0,-6-1 0 15,6 1 0-15,-2 0 1 0,0 0 0 0,1 0-1 0,-2 0 0 16,1 0-1-16,0 0 1 0,2 0 0 0,-2 0 0 0,0 0 0 0,2 0 1 16,-2 0 0-16,3 1 0 0,-2-1 1 0,1 0-1 0,2 0 0 0,0 0 0 15,0 0 0-15,0 0-1 0,0 0-1 0,0 0 0 0,0 0 0 16,0 0-2-16,0 0 1 0,0 0-1 0,0 0-1 0,0 0 0 16,0 0-1-16,0 0 0 0,2 0-2 0,1-1 0 0,-2 1-1 0,3-3 2 15,-2 3-1-15,1 0-1 0,-2-2 0 0,3 2 1 0,1 0 2 0,-2-3 0 16,1 3 1-16,0-1 0 0,1-1 1 0,0 2-1 0,0 0-1 15,0-3 2-15,1 3-1 0,0 0 1 0,0 0 2 0,-2 0-1 0,2-3-1 16,-2 3 1-16,2 0 1 0,-2 0 0 0,2 0-3 0,-2 0 1 16,1 0 1-16,-1 0 0 0,-3 0 0 0,1 0 2 0,2 0 2 0,-4 0-1 15,0 0 1-15,0 0 1 0,0 0 2 0,0 0-1 0,0 0 0 0,0 0-1 16,0 0 2-16,0 0-1 0,0 0 1 0,0 0-1 0,0 0 1 16,0 0-2-16,0 0-2 0,0 0-1 0,0 0-2 0,-1 3 0 0,1-3-1 15,-3 0 2-15,3 0 0 0,0 0 0 0,0 0-4 0,0 0-2 0,0 0-6 16,0 0-4-16,0 0-5 0,0 0-39 0,0 0-54 0,0 0-33 15,0 0-23-15,0 0-19 0,3 3-16 0,-2 0-24 0,1 0-24 0</inkml:trace>
  <inkml:trace contextRef="#ctx0" brushRef="#br0" timeOffset="344517.3357">17434 4240 10 0,'-5'-1'20'0,"-2"-1"-1"0,1 2-2 0,-2-2-4 0,0 0-1 0,-2 2-3 0,-3-2-1 0,0 1-4 0,1 1-2 16,-2 0-2-16,2 0 0 0,-6 0 0 0,4 0-1 0,-1 0 2 0,-2 0 0 15,1 0 1-15,0 0-4 0,-1 0 0 0,1 0-1 0,3 0 1 16,-3 0-1-16,-1 0 1 0,4 0 1 0,0 0 1 0,0 0 1 0,0 0 2 16,2 0 2-16,1 0 1 0,2 0-1 0,0 0 2 0,2 0 0 0,0 0 2 15,-1 0 2-15,4 0 2 0,0 0 0 0,2 0-1 0,1 0 2 16,0 0-2-16,0 0-1 0,0 0-2 0,0 0-1 0,0 0 0 0,0 0 1 16,0 0 0-16,0 0 0 0,1 0 0 0,2 0-1 0,0 0-1 0,0 0-2 15,1 0 1-15,-1 0 1 0,1 0 1 0,2-2 1 0,-1 2 0 16,0-2 0-16,4 2 0 0,-2 0-3 0,2-2 1 0,1 2-1 0,0-2-1 15,0 1 0-15,0 1-1 0,2 0 1 0,-1-2-1 0,2 2 0 16,-1-2-1-16,-1 2 0 0,2 0 0 0,-1 0-2 0,-1 0 0 0,-1 0 0 16,3-2 1-16,-3 2-1 0,0 0 2 0,-1 0-2 0,1 0 1 15,-1 0 0-15,-2 0 1 0,2-2-1 0,-3 2-1 0,-1 0 0 0,2 0 1 16,-4 0 3-16,2 0-2 0,-1-1 1 0,-2 1-2 0,0 0 1 0,-2 0 2 16,0 0 1-16,0 0 1 0,0 0-1 0,0 0-1 0,0 0 2 15,0 0 0-15,0 0-1 0,0 0-1 0,-2 0 0 0,0 0-2 0,-1 0 2 16,0 0-2-16,0 0 0 0,0 0-2 0,-1 0-2 0,-2 0 0 0,2 0 0 15,-4 0 0-15,2 0-1 0,-2 1-2 0,0 1 2 0,-1-2-1 16,0 2-1-16,-3-2 1 0,2 2 0 0,-2 0 0 0,0-1 1 16,-1 1 0-16,0 0 1 0,1 2 0 0,-3-3 1 0,4 1 0 0,-1 2-2 15,-1-2 1-15,4-1 1 0,-1 3-1 0,2-2 0 0,-2-1 0 0,2-1 1 16,1 2-1-16,4 0 1 0,-4-2-1 0,4 1 1 0,0 2-1 16,0-3-2-16,3 0 2 0,0 0 2 0,0 0 0 0,0 0-1 0,0 0 2 15,0 0-1-15,0 0 0 0,0 0-2 0,2 0 0 0,-1 0-2 0,2 0 2 16,0 0-1-16,1 0 1 0,2-3 3 0,1 2-1 0,-1 1-1 15,4-2 0-15,-3 0 1 0,4 2-1 0,0-1 0 0,2-1 1 16,1 0 1-16,-1 0-1 0,3-1 0 0,0 1 1 0,-1 0 0 0,0 2 1 16,0-2-3-16,1 1 1 0,0-1 0 0,-1 0 0 0,1 0-1 15,-1 2 0-15,1-2 0 0,-2 1 0 0,2 1 1 0,-2-4 0 0,0 4 3 0,2-2-2 16,-4 2-1-16,0-2-1 0,-2 1 0 0,0 1 0 0,0-2 1 16,-2 1 0-16,-2 1 1 0,-2-3 2 0,-1 3 0 0,2 0 2 15,-3 0 2-15,-2 0 1 0,0 0 2 0,0 0 4 0,0 0 0 0,0 0 3 16,-2 0 2-16,0 0-1 0,-2 0-1 0,0 0 0 0,-1-1-1 0,0 1-2 15,-1 0 0-15,-2 0-3 0,-2 0 0 0,2 0-3 0,-2 0-4 16,-2 0-1-16,-1 0-2 0,0 0-1 0,0 0 0 0,0 0-2 0,-3 0-1 16,4 0-1-16,-2 0 2 0,0 0 0 0,-2 0 0 0,3 0 2 0,2 0 0 15,-1 0-1-15,-1 0-1 0,3 0 1 0,3 0 1 0,-2 0-1 16,4 0-1-16,-3 0 0 0,4 0 1 0,-2 0 1 0,3 0-1 0,2 0 1 16,-1 0 2-16,2 0 0 0,0 0 1 0,0 0 2 0,0 0 2 15,0 0 0-15,0 0 0 0,3 0 0 0,0 0-1 0,0 0 2 0,0 0-1 16,1 0 1-16,-1 0 1 0,2-2-1 0,0 2-1 0,2-2-1 15,-1 1-2-15,4 1-1 0,0-3-1 0,0 1 0 0,2 2-1 0,-2-1 0 16,3-1-2-16,2 2 0 0,-3-1 1 0,2 1-1 0,0-2-1 16,0-1 0-16,-2 3 1 0,-1-1-1 0,2 1-1 0,0 0 1 0,-3 0-1 15,1 0 1-15,-1 0 0 0,-2 0 2 0,1 0 2 0,-2 0-1 16,-1 0 1-16,-2 0 1 0,0 0-2 0,-1 0 1 0,0 0 2 0,-1 0 0 0,-2 0 1 16,0 0 0-16,0 0 0 0,0 0 1 0,0 0 1 0,0 0 0 15,-2 0-1-15,-1 0-1 0,0 0 0 0,-4 0 0 0,4 0-2 16,-4-3 1-16,-2 3-2 0,1 0 0 0,-2 0 1 0,0 0-3 0,-2 0 0 15,-1 0-2-15,0 0-1 0,-1 0 0 0,-1 0 5 0,-2 0-1 0,3 0-2 16,-1 0-1-16,0 0 0 0,1 0 0 0,2 0-2 0,-2 0 1 0,2 0 0 16,2 0-2-16,-1 0 1 0,4 0 0 0,-1 0-1 0,2 0-1 15,1 0-2-15,1 0 0 0,1 0 2 0,0 0-1 0,2 0-2 0,1 0-1 16,0 0-3-16,0 0-6 0,0 0-6 0,1 3-5 0,2-2-5 16,0-1-3-16,1 3-4 0,-1-1-8 0,3-2-13 0,0 1-20 15,2-1-24-15,-2 3-29 0,4-1-30 0</inkml:trace>
  <inkml:trace contextRef="#ctx0" brushRef="#br0" timeOffset="353983.7151">18402 4197 11 0,'-1'0'20'0,"-5"-2"-6"0,1 2-7 0,0 0-3 0,-4 0-5 0,3 0-5 0,0 0-5 0,-2 0-4 0,2 0-2 0</inkml:trace>
  <inkml:trace contextRef="#ctx0" brushRef="#br0" timeOffset="360450.5261">30155 13585 149 0,'0'0'150'0,"0"0"-10"0,0 0-9 0,0 0-14 0,0 0-15 0,0 0-13 0,0 0-12 0,0 0-14 0,0 0-12 0,0 0-10 0,0 0-7 16,0 0-6-16,0 0 0 0,0 0 3 0,0 0 8 0,0 0 7 15,0 0 2-15,0 0 2 0,0 0-1 0,0 0 0 0,0 2-2 0,1-2-1 16,-1 0-2-16,0 0-1 0,0 0-3 0,2 3-2 0,-2-3-3 15,2 0-4-15,0 0-3 0,0 0-2 0,0 0-3 0,3 0-3 0,-4 0 0 16,1 0-4-16,0 0 0 0,3 0-1 0,0 0-1 0,0 0 0 16,2 0-2-16,2 0-2 0,2-3-1 0,1 3 0 0,2 0 0 15,2 0-1-15,3-2 1 0,1 2 1 0,1 0 3 0,3 0-1 0,0 0 1 16,5 0-1-16,-2 0 0 0,3 0 1 0,1 0-1 0,0 0 0 16,1 0 1-16,3 0-1 0,1 2 2 0,1-2-1 0,-1 0 0 0,6 3-2 15,0-3-1-15,0 1-1 0,2 1-1 0,-2-2-1 0,4 4-2 16,0-2 0-16,2 0-2 0,-2-1-1 0,3 3-2 0,-1-2-1 0,-5-1-1 15,3 1-1-15,-1 0-2 0,-2 0-1 0,2 1 1 0,-3-3-2 16,-1 2-1-16,0 0-1 0,-1 0 0 0,-2 0 0 0,-2-2 2 16,2 1 2-16,-2-1 0 0,-2 2 2 0,-3 0 2 0,2-2 0 0,-4 0 2 15,4 0 1-15,-5 0 1 0,2 0 1 0,-2 0 1 0,0 0 3 16,-2 0 1-16,2 0 0 0,-2-2-1 0,1 0-1 0,-4 2-1 16,1-1-1-16,0 1 1 0,0-2-2 0,-2 0 1 0,1 2-1 0,-2-2 1 15,-1 0-2-15,0 2-1 0,-2-1 1 0,1-1-1 0,-2 2-1 0,-1-2-1 16,-2 2 1-16,2-2 0 0,-2 2 0 0,-2-2-1 0,1 2 0 15,-6 0-1-15,3 0 0 0,-1 0 0 0,-2 0 1 0,-1 0 0 16,-2 0-1-16,2 0 1 0,-2 0 1 0,1 0-1 0,-1 0 0 0,-3 0-1 16,4 0 0-16,-5 0 0 0,0 0 0 0,0 0 2 0,0 0 1 15,0 0 0-15,0 0-1 0,0 0 2 0,0 0-1 0,0 0-1 16,0 0 1-16,0 0-1 0,0 0 0 0,0 0 1 0,0 0-1 0,0 0 0 16,0 0 0-16,0 0-1 0,0 0-1 0,0 0-1 0,0 0-1 0,0 0 1 15,0 0-1-15,0 0 0 0,0 2 3 0,0 0 3 0,0 0 1 16,-3 0 2-16,3-1 1 0,-2 3 0 0,2 0 1 0,0-3 1 15,0 5 1-15,0-3 2 0,-1 3 1 0,1-1 3 0,0 2 0 16,0 1 1-16,0 1-2 0,-3 0 1 0,3 0-1 0,-1 0 0 0,1 1 2 16,0 1 1-16,-3 0 1 0,3 1 2 0,-2 2-1 0,2 0 0 15,0 1 2-15,0-2 0 0,-1 2 1 0,1-1 0 0,0 2 3 0,0 1 1 16,-3-1-1-16,1 2 1 0,2-2-1 0,-2 1 0 0,0 3 0 16,2-1-2-16,-1 1 0 0,1-2-2 0,-3 1 0 0,1 4-2 15,0-4-2-15,-1 2-1 0,0 0-2 0,1-1-3 0,-2 2-2 0,0 0-2 16,1-1 0-16,-2 2-1 0,1-3-2 0,0 1 1 0,1 0-2 0,-4-2 1 15,4 4-2-15,-4-4 1 0,4 3-2 0,-4-2-1 0,4 1-1 16,-3 1-1-16,2-2 0 0,-2-1 0 0,1 1-2 0,1 0 0 16,3 0 0-16,-4-2-2 0,1 2-1 0,0 0 1 0,1 0-1 0,-2-1 1 15,1 0-1-15,3-1 0 0,-4 3 0 0,1-3-1 0,0 0 1 16,0 0-1-16,2 2 1 0,-2-4-1 0,2 2 0 0,1-2 2 0,-4 0 0 16,3 0 2-16,0-2 0 0,1 4 2 0,-4-6 1 0,3 2 1 15,0-1 1-15,1 0 0 0,1 1 0 0,-3-2 1 0,1 0 2 16,2-2-1-16,-2 1 2 0,2-1 0 0,-2-1-1 0,0 0 0 15,2 0-2-15,-2 0 2 0,0-1-1 0,2-1 1 0,0 1-2 0,0-2-1 16,0 0 1-16,-1-1 0 0,1 0-1 0,0 1 0 0,0-1 1 0,0-1-2 16,0 1 1-16,0-1-1 0,0-1 0 0,0 0 0 0,0 1 1 15,0 1-1-15,0-2 0 0,-3-1 0 0,3 2 0 0,-2-4 0 16,2 2 0-16,-2 1-1 0,0-2 1 0,2 1 1 0,0-2-1 0,-1 0-1 16,1 3 0-16,0-3-1 0,-3 1-1 0,1-1 1 0,2 0 0 15,-2 0 0-15,-1 0 1 0,3 0-1 0,-3 0 1 0,1 0 1 0,1 0 1 16,-4 0 1-16,1 0-2 0,-2-1 1 0,1-2 1 0,-2 3 1 15,-2 0-1-15,-1-2 0 0,0 1 2 0,-2 1-2 0,-1-3 1 16,-1 3-2-16,1-2 0 0,-4-1-1 0,-1 2-3 0,2-4-1 0,-2 2-2 16,-4 0 0-16,2 0-1 0,-2-2 1 0,-2 2 3 0,-1 1 3 15,-2-1 3-15,1-1 1 0,-4 0 4 0,0-1 4 0,-2 1 1 0,-3-1 4 16,4 1 4-16,-5 1 0 0,-2-2 4 0,0 1 1 0,0 0 2 16,-4 1-1-16,0 0-2 0,0-2-2 0,-2 1-3 0,-4 2-2 15,2-2-3-15,-5-1-2 0,4 2-4 0,-4 1-2 0,4 1-3 0,-4-2-2 16,4 0-6-16,-2 1-3 0,1 1-9 0,2-1-10 0,4 2-14 15,0-2-6-15,2 2-4 0,7-3-35 0,-2 1-53 0,5 0-69 16,3-2-76-16,2 1-48 0,4-3-33 0,0 3-54 0,1-4-62 0,6 0-38 16</inkml:trace>
  <inkml:trace contextRef="#ctx0" brushRef="#br0" timeOffset="361217.9713">31175 13867 212 0,'-3'-4'288'0,"3"-2"-21"0,-1 1-24 0,1 1-24 0,0-1-14 0,0 2-12 0,0 0-10 0,0-2-12 0,0 4-13 0,1-2-11 0,2 2-18 0,-1-2-17 15,-2 1-16-15,1 0-17 0,3 2-15 0,-2-4-16 0,2 4-9 0,1-1-9 16,0-1-8-16,1 0-6 0,3 2-7 0,1-2-5 0,0 0-7 16,1 2-2-16,4-1-3 0,-4 1-3 0,5 0-3 0,0 0-1 0,3 1 2 15,-2-1 1-15,2 4 0 0,-2-2 2 0,3 1 0 0,-1 1 0 16,-2 0-1-16,2-1-1 0,-2 2 2 0,-1 0-1 0,0 1 1 15,-1 2-1-15,-4-2 1 0,-1 4-1 0,0-2 4 0,0 0 1 16,-1 1 4-16,-3 0 5 0,0 0 7 0,-2 2 8 0,-4-1 6 0,0 1 4 16,0 3 3-16,-4-4 3 0,-2 2 3 0,0 1 5 0,-3 0 3 15,-1 0 2-15,0-4 3 0,-1 5-1 0,-1-3 0 0,-2-1-4 0,-1 1-4 16,4-2-6-16,-4 0-2 0,5-2-2 0,-1 0 0 0,1-1-3 0,0 0-1 16,4-1-3-16,-3-1 0 0,6-2-1 0,-1 1-2 0,1-3 0 15,2 1 0-15,-4 1-3 0,5-2 0 0,0 0-3 0,0 0 0 16,5 0-4-16,-4 0-5 0,3 0-10 0,1 0-6 0,0 0-8 0,1-2-4 15,1 1-5-15,1 1-2 0,0-3-3 0,4 3-2 0,-2 0 1 16,0 0-2-16,2 0 0 0,0 0 1 0,4 0-1 0,-3 3 5 0,2-3 5 16,-4 3 7-16,5 1 5 0,-1 0 2 0,-3 0 2 0,4 0 0 15,-3 4 0-15,2-1 0 0,-4 0-1 0,4 2 0 0,-4-1 1 16,-1 4 0-16,0 0 1 0,1 2 3 0,-6-2 0 0,4 2 4 0,-3-1 6 16,-4 0 6-16,1 5 9 0,-3-4 7 0,-1 2 6 0,-3 0 4 15,-1-2 2-15,0 2 3 0,-5-2 2 0,-1 1 0 0,0 0-1 16,-4-3 1-16,0-1 0 0,-3 0 0 0,0-3-2 0,-4 4-5 0,2-6-6 15,-5 3-4-15,2-4-3 0,-1-2-3 0,-2 0 0 0,0-2-6 16,0-1-2-16,-3-1-14 0,3-2-15 0,0 0-26 0,-1-2-33 0,2-4-73 16,-1 3-90-16,5-6-75 0,-4 4-65 0,8-5-72 0,-2 1-76 15,3-2-40-15,5-2-23 0</inkml:trace>
  <inkml:trace contextRef="#ctx0" brushRef="#br0" timeOffset="371166.6833">28280 15315 67 0,'0'0'86'0,"0"0"-3"0,0 1-3 0,-3-1-3 0,3 0 0 0,0 0-6 0,-2 2-9 0,2-2-10 0,0 2-8 0,0-2-5 0,-2 0-6 0,2 0 0 16,-2 1 0-16,2-1-2 0,0 0-1 0,0 3-1 0,0-3-4 15,0 0-1-15,0 0 0 0,0 0-2 0,0 0 0 0,0 0 0 0,0 0 1 16,0 0 0-16,0 0 3 0,0 0 1 0,0 0 3 0,0 0 2 15,0 0 1-15,0 0 0 0,0 0 2 0,0 0 1 0,0 0 1 16,0 0 3-16,0 0 1 0,0 0 1 0,0 0 1 0,0 0-1 16,0 0 0-16,0 0-1 0,0 0-4 0,0 0-2 0,0 0-4 0,0 0-1 15,0-3-1-15,0 3-4 0,0 0-2 0,0 0-4 0,0 0-2 16,0 0-4-16,2-1-1 0,-2 1-4 0,0 0-3 0,0 0-1 0,0 0-2 16,0 0 0-16,0 0-2 0,0 0 0 0,0 0-1 0,0 0 0 15,2 0-1-15,-2 0 0 0,0 0 0 0,0 0 1 0,0 0 2 0,0 0 0 16,0 0 0-16,0 0 2 0,0 0-1 0,0 0 0 0,2-2 0 15,-2 2 1-15,0 0-1 0,0 0 0 0,3-2 0 0,-3 2 0 16,0 0-4-16,1-1 0 0,-1 1-1 0,2-3-2 0,0 2 1 0,0 1-1 16,1-2 1-16,-2 0-1 0,-1 2 1 0,5-1-1 0,-4-1 0 15,-1 2 0-15,2-3 0 0,0 3 0 0,-2-1 2 0,2-2 0 0,-2 3 3 16,0 0 2-16,3 0 0 0,-3 0 0 0,0-2 0 0,0 2 2 16,0 0-2-16,1 0 0 0,-1 0 2 0,0 0-1 0,0 0 0 0,0 0 2 15,0 0-2-15,0 0 1 0,0 0-1 0,0 0 0 0,0 0 1 16,0 0-2-16,0-3-1 0,0 2 0 0,2 1 0 0,-2-2 0 15,0-1 1-15,2 3-1 0,-2 0 0 0,0-3 0 0,0 3-2 0,0 0 0 16,2 0 0-16,-2 0-1 0,3-2 0 0,-3 2 0 0,0 0 0 16,0 0-1-16,0 0 0 0,0-1-3 0,0 1 1 0,0 0-2 15,0 0 0-15,0 0 1 0,0 0-1 0,0 0 1 0,0 0 1 0,0 0-2 16,0 0 0-16,0 0 0 0,0 0-1 0,0 0 1 0,0 0-2 16,0 0-3-16,1 0-1 0,-1 0-2 0,0 0-2 0,0-3 0 0,2 3 2 15,-2 0-1-15,0 0 0 0,0 0-31 0,0 0-49 0,0 0-34 16,0 0-29-16,0 0-31 0,4 0-34 0,0 0-54 0,2 0-65 0</inkml:trace>
  <inkml:trace contextRef="#ctx0" brushRef="#br0" timeOffset="372768.5839">31129 15251 66 0,'0'-5'213'0,"0"-3"-2"0,0 4 2 0,0-2-5 0,0 0-7 0,0 1-10 0,0-1-11 0,0 2-13 16,0-1-17-16,0-1-17 0,0 3-14 0,0 0-16 0,0 0-13 15,0 0-9-15,0 1-8 0,0 2-10 0,0 0-9 0,0 0-9 16,0 0-10-16,0 0-9 0,0 0-10 0,0 0-7 0,0 0-4 16,0 0-1-16,0 2 0 0,0 1 0 0,0 0 0 0,0 3 1 0,0-1 1 15,0 1 2-15,0 4 2 0,0-1 3 0,0 0 1 0,0 3 5 0,0 1 5 16,-3-1 3-16,3 5 1 0,-1 0-1 0,-2 1-2 0,0-1-4 15,0 3 0-15,0 0-3 0,-1 4-2 0,0-3 0 0,-1 0-2 16,0 3-2-16,0 0 0 0,-1-2 0 0,2 2-2 0,-2 0-1 16,1-3-1-16,-1 0 0 0,0 1-2 0,2 0 0 0,-2-3 0 0,2-1-1 15,-2-1-1-15,2-1-2 0,-1-1-2 0,1 0-2 0,2-1-3 0,-2-4-2 16,3 1-2-16,1-2-10 0,-3 0-11 0,1-2-4 0,1-1 3 16,1 0-23-16,0 0-38 0,0 0-46 0,0-6-53 0,0 0-41 15,0 0-33-15,0 0-57 0,0 0-65 0,0 0-46 0,6-3-39 0</inkml:trace>
  <inkml:trace contextRef="#ctx0" brushRef="#br0" timeOffset="373099.6443">31285 15418 164 0,'-2'0'230'15,"-1"-1"-21"-15,2-1-17 0,1 2-11 0,0 0-12 0,0 0-13 16,0 0-16-16,0 0-20 0,0 0-22 0,0 0-22 0,0 0-16 16,0 0-14-16,0 0-6 0,0 0-4 0,1 2 1 0,2-1 1 0,-1 3 1 15,-1-2 2-15,2 0 0 0,0-1 1 0,1 3-1 0,2-2-2 0,1 0 0 16,1 1 0-16,0-1-1 0,4 0 0 0,-1 0-3 0,4 1-2 15,-1-3-5-15,3 2-6 0,-1 0-4 0,4-2-4 0,1 1-8 16,-1-1-7-16,1 0-8 0,4 0-8 0,-3 0-3 0,-1-1-1 16,4 1-2-16,-4-2-1 0,2 0-42 0,-3 2-57 0,2-2-43 0,-5 1-31 15,4 1-28-15,-7-2-27 0,0 0-28 0,-4 2-31 0,0 0-29 16,-1-2-26-16</inkml:trace>
  <inkml:trace contextRef="#ctx0" brushRef="#br0" timeOffset="373449.7132">31489 15235 186 0,'2'-4'240'16,"-1"3"-11"-16,-1-3-5 0,0 3-10 0,0 1-13 0,0 0-17 0,0 0-22 15,0 0-24-15,0 0-23 0,0 0-22 0,0 0-17 0,0 0-13 16,0 0-9-16,0 1-6 0,-1 1-2 0,1 1-3 0,-2 1-4 16,2-1 0-16,0 5-2 0,-2-3 1 0,2 4 2 0,0 0 2 15,0-1 1-15,0 4 1 0,0 0 1 0,0 2-1 0,0-2-4 0,0 2-4 16,0 0-4-16,0 1-4 0,0 2-4 0,0 1-1 0,0-5-4 16,2 5-3-16,-2-2-3 0,2 3-1 0,-1-1-3 0,4-2-2 0,-4 2 0 15,2 0 0-15,-2-3-3 0,4 3-2 0,-4-4-7 0,-1 0-2 16,3 0-2-16,-1 1-4 0,0-3-7 0,0 0-6 0,-2-1-4 0,1-1-12 15,-1 1-20-15,3-2-57 0,-1 0-77 0,-2 0-55 0,0-2-43 16,0-2-57-16,0 2-66 0,0-1-43 0,1 0-31 0</inkml:trace>
  <inkml:trace contextRef="#ctx0" brushRef="#br0" timeOffset="373788.6553">31927 15247 54 0,'0'-5'357'0,"0"-2"-146"0,0 2-39 16,0 1 17-16,0-1 1 0,0 1-7 0,-2 3-12 0,2-1-14 0,0-1-22 16,0 2-25-16,0 1-21 0,0 0-21 0,0 0-14 0,0 0-12 15,0 0-8-15,0 0-4 0,-2 1-1 0,-1 2 3 0,3-3 3 16,-3 3 3-16,3-1 3 0,-2 1 1 0,2 1 2 0,0 0 0 15,0 0 3-15,-2 0 5 0,2 2 3 0,-3-1 3 0,3 2 1 0,0 1 1 16,0 0-3-16,-1 1-3 0,-1 1-4 0,2 0-3 0,-2 1-3 16,2 1-4-16,-2 0 0 0,-1 2-3 0,3-2-2 0,0 5-5 0,-1 0-3 15,1 1-2-15,-2-1-3 0,1 1-1 0,1 2-2 0,-3 0-1 16,1-1-3-16,2 3-1 0,-2 1-3 0,0 0 0 0,-1-1 0 16,0 0-1-16,1 1-2 0,0 0-2 0,-1-1-6 0,0 0-8 0,1-1-8 15,-3 2-10-15,4-3-5 0,-1-3-2 0,1 3-24 0,-4-5-32 0,1 5-71 16,0-5-94-16,0 0-93 0,-1-1-98 0,4 0-60 0,-5-2-45 15,2 2-17-15</inkml:trace>
  <inkml:trace contextRef="#ctx0" brushRef="#br0" timeOffset="377455.5998">21727 16645 240 0,'-3'0'189'0,"1"-3"-137"0,2 3-40 0,-2 3 9 0,0 0 7 0,2 0 10 0,-3 5 17 0,3 1 18 0,-1 2 15 0,-1 3 10 16,2 4 3-16,-4 1 3 0,1 7 1 0,2-1 5 0,-1 5 2 15,0 4 4-15,-2-1-4 0,0 7-2 0,-2-2-8 0,-1 2-8 0,4 7-7 16,-4-4-8-16,2 4-9 0,-3 0-10 0,2 0-9 0,-2 4-11 16,-1-1-4-16,2 2-1 0,-2-1-3 0,2 2-3 0,1-1-3 0,-2-2-2 15,0 2-2-15,1-4-2 0,2 0-1 0,-1 0 1 0,2-1-1 0,-1-4 1 16,2-1 0-16,0-3 2 0,2-2-6 0,-1-2-7 0,2-3-10 15,0-4-9-15,2 1-7 0,-1-8-4 0,-1-2-4 0,3-1-2 16,0-4-26-16,2-1-36 0,-3-3-35 0,1-3-36 0,4-2-39 0,-1-5-42 16,0 0-52-16,1-5-54 0,2-2-41 0,-1-7-33 0</inkml:trace>
  <inkml:trace contextRef="#ctx0" brushRef="#br0" timeOffset="378103.7821">21798 16744 36 0,'-14'-21'441'0,"4"5"-88"0,0 0-138 0,0 2-50 0,2-1-6 15,0 3-6-15,1-2-8 0,4 5-8 0,2 1-6 0,-2-1-19 0,3 4-22 16,3-3-21-16,1 5-23 0,3-2-14 0,8 1-9 16,-2 0-10-16,5 1-8 0,8 0-10 0,2 0-5 0,6 1-4 0,7-2-3 15,5 4-1-15,1-2-1 0,9 2 1 0,4-3 0 0,4 3 3 16,4-1 5-16,4 1 3 0,5 0 2 0,0 0 1 0,6 0 2 0,5 0 3 15,0 0 0-15,1-3 1 0,7 3 1 0,-2-2 0 0,4 2 4 16,0 0 1-16,0-3 1 0,0 1-4 0,-1 2-6 0,-3 0 0 0,0 0 0 16,-4 0 0-16,-4 0 1 0,1 0 1 0,-4 0 0 0,-5 2 2 0,-2 1 1 15,-4-3 3-15,-4 0 3 0,-4 2 2 0,1 1 5 0,-8-2 3 16,-2 2 4-16,-3-1-2 0,-3 1 0 0,-4-2-1 0,-2 4 0 16,-3-4 1-16,1 3-2 0,-7 0 1 0,-1-1 2 0,-2-1-1 15,-4 1 0-15,-1 2-2 0,-2-1 1 0,-2 3 1 0,1-1 1 0,-6 1 1 16,4-1 0-16,-6 3-1 0,0 0 2 0,-1 2 0 0,-1-1 0 15,-3 3-1-15,3 1 2 0,-3 0-1 0,-1 2 1 0,1 5-1 16,0-1-2-16,-1-1-1 0,-2 2-2 0,2 3-2 0,-1 2-1 0,0-4-2 16,0 3 0-16,-1 3-1 0,-1-1-2 0,1-2-2 0,-1 4 0 15,0-2-1-15,0 0-1 0,-1 1 0 0,1 0-1 0,-1 0-2 0,0 0 0 16,0 1-2-16,0-3-1 0,0 3 0 0,0-3-4 0,0 1 0 16,1-3-1-16,-1 4-3 0,0-5-1 0,0 0 0 0,0 0-1 0,1 1-1 15,-2-2 0-15,0-3-1 0,0 1 1 0,-1 0 0 0,2-3 1 0,-4 4 2 16,2-3 2-16,-2-2-1 0,-1-1 3 0,0 3 1 0,0-2 2 15,0-2 1-15,-4 0 1 0,3 1 3 0,-5-2 3 0,0 2 1 0,-2-1 4 16,-3 0-1-16,1-2 1 0,-6 1-1 0,2 1 1 0,-3-2-1 16,-3 2 1-16,-5-2-1 0,-1 1 1 0,0-1-2 0,-6 1-1 15,-1-3-2-15,-6 2-2 0,-2 0-2 0,-4 0-3 0,2-3-3 0,-8 2 0 16,-1-2-2-16,0 0 0 0,-5 0 1 0,1 0 4 0,-5 0 2 0,-1-4 4 16,0 3 5-16,-1-2 2 0,-8-4 5 0,3 5 2 0,-4-5 5 15,-6 1 3-15,0-2 4 0,-4 1 2 0,-2-2 0 0,-4-2-1 0,-2 2-3 16,0-4-4-16,-6 4-7 0,1-5-7 0,0-1-3 0,1 3 0 0,-2-3-1 15,2 0-1-15,-1 0-2 0,7-1-1 0,0 0-2 0,3 0-1 16,4 0 0-16,4-1-1 0,5 0-2 0,4 0-5 0,6 2-5 16,6-5-7-16,4 5-26 0,3-3-37 0,7 1-37 0,4 0-35 0,8-1-46 15,0 1-50-15,8 1-46 0,2 1-47 0,9 0-63 0,0-1-73 0,6 0-40 16,0-2-20-16</inkml:trace>
  <inkml:trace contextRef="#ctx0" brushRef="#br0" timeOffset="378599.6736">22222 17191 137 0,'0'-6'290'0,"2"-3"-21"0,-2 3-17 0,4-3-14 0,1 2-14 0,-1-2-13 0,2 0-20 0,1 0-22 0,1-2-24 15,3 1-25-15,-1 2-22 0,1-1-24 0,1 0-16 0,2 0-18 16,1 2-9-16,0-1-9 0,0 3-6 0,1 0-9 0,1-1-6 15,-3 3-6-15,2 1-2 0,0 2-2 0,-1 2 0 0,-4 0 0 16,-1 2 2-16,2 0 1 0,-4 5 4 0,1 0 2 0,-3 3 2 0,0 1 2 16,-5 1 4-16,-1 3 4 0,-1 1 1 0,-4 2 2 0,-1 1 0 15,-4 1 1-15,-1 2 2 0,-4-3 4 0,0 4 2 0,-1-1 3 0,-7 1 5 16,1-2 4-16,0 1 2 0,1-2 4 0,1-3 2 0,-5-1 2 0,5 1 1 16,0-4 2-16,2 0 2 0,3-2 2 0,0-5 1 0,4 3 2 15,1-4 0-15,-1 1 1 0,6-3-2 0,-2-2-1 0,4 2-1 16,-2-5-2-16,5 3 0 0,0-3-1 0,0 1-4 0,6-1-5 0,-2-1-4 15,2-2-4-15,4 3-8 0,0-5-12 0,5 2-9 0,1-2-13 16,1-1-7-16,3-1-4 0,6 0-5 0,-2 0-4 0,4-2-40 16,2-2-56-16,2 1-39 0,2 2-30 0,0-1-37 0,5-2-42 0,-3 2-35 15,1 0-32-15,2 0-44 0,0 1-51 0,1-1-39 0,-1 0-37 16</inkml:trace>
  <inkml:trace contextRef="#ctx0" brushRef="#br0" timeOffset="378891.384">23384 16760 202 0,'-3'-14'420'0,"-1"3"-110"0,0-1-32 0,2 2 3 16,-1 1-12-16,-1 1-21 0,3 1-17 0,-1 4-12 0,-1-3-26 0,3 3-30 16,-1 1-22-16,-1 1-18 0,2 1-14 0,0 3-10 0,0-1-10 15,0 3-10-15,0 2-5 0,0 2-5 0,0 4-1 0,0 0-2 0,2 7 2 16,-1 1 3-16,-1 0 4 0,5 4 6 0,-4 7 2 0,2-2 3 15,-2 1-6-15,4 7-8 0,-1-3-8 0,0 2-9 0,-1 3-7 16,2 2-6-16,-3-1-6 0,1 2-6 0,0 1-5 0,-1 0-7 0,-1 2-5 16,2-2-4-16,-2 2-1 0,-1-2-1 0,0 0-1 0,0-2-3 15,0 1-5-15,0-4-7 0,0-1-7 0,0-2-8 0,0-3-7 0,0-1-7 16,0-4-2-16,3-1 3 0,-3-3-11 0,3-3-17 0,0-1-33 16,-1-1-42-16,2-4-71 0,0-1-89 0,0-5-72 0,-1 0-67 0,3-5-59 15,1 0-56-15,1-4-25 0,-3-4-13 0,4 1-8 0</inkml:trace>
  <inkml:trace contextRef="#ctx0" brushRef="#br0" timeOffset="379315.8872">23652 17185 450 0,'-5'-17'553'0,"0"3"12"0,0 1 9 0,1-1-117 0,0 2-178 0,1-2-84 16,3-1-37-16,0 5-26 0,0-2-16 0,3 3-15 0,1-2-13 0,2 2-16 15,2 0-17-15,0-1-15 0,2 5-16 0,3-1-11 0,0-3-14 16,3 6-8-16,1-3-7 0,-1 3-2 0,3 2-2 0,1-1-1 16,-1 2 3-16,-2 2 2 0,3-1 1 0,-4 2 0 0,0 3 2 15,0 0-1-15,-3 0 2 0,-2 3 0 0,-1-3-1 0,-4 4 3 0,3 0 4 16,-8 1 5-16,1 2 6 0,-2 0 3 0,-2 0 2 0,-2 3 2 16,-3-1 3-16,-2 1 2 0,2 1 2 0,-6-1 2 0,1-1 2 15,-4 2 0-15,2 0 2 0,0-1-2 0,1-2-3 0,-2 0-4 0,4 1-5 16,-4-3-3-16,5-1-3 0,0 1-1 0,2-4-3 0,2 1-3 15,2-2-2-15,-1 0 0 0,4 0-3 0,1-2-1 0,1-1-4 0,4 1-3 16,0 0-2-16,4-1-4 0,3-4-5 0,0 2-3 0,3 2-2 0,-1-4 0 16,8 2-3-16,-3 1-1 0,5-3 0 0,-2 0 0 0,2 1-1 15,-1-1 2-15,2 2-1 0,-1 0 2 0,-4-1 2 0,2 2 4 16,-3 0 3-16,-2 3 3 0,-1-3 0 0,-2 2 7 0,-4 2 9 0,0-1 12 16,-2 1 11-16,-4 2 7 0,0 0 4 0,-4 0 4 0,-4 2 3 15,-2 0 2-15,-4-1 1 0,-2 1 2 0,-3 2 0 0,-6-1 2 0,1 1 1 16,-6 2-6-16,0-3-11 0,-4 2-14 0,0 1-19 0,-3-3-20 15,-3 2-20-15,0 0-72 0,0-3-97 0,-5 3-100 0,3-4-101 0,-3 1-73 16,0-2-58-16,-3 2-32 0,0-4-17 0</inkml:trace>
  <inkml:trace contextRef="#ctx0" brushRef="#br0" timeOffset="379965.7567">22408 18243 168 0,'0'-9'302'15,"2"0"-16"-15,-2 0-10 0,3 2-2 0,-2-3-4 0,4 4-6 0,-5-3-7 0,1 3-11 0,-1 0-15 0,3 0-20 0,-2 1-19 16,-1 2-17-16,0-1-17 0,0 1-12 0,0 1-11 0,0 2-9 0,0 0-12 16,0 0-11-16,0 0-9 0,0 2-5 0,-1 0-3 0,-2 1-3 0,3 2-3 15,-1 3-4-15,-2-2-4 0,1 5-3 0,1 1-4 0,-2 3-2 16,1 0-2-16,-2 3-2 0,3 1 0 0,-2 4 1 0,1 0-5 0,-2 2-7 15,4 3-14-15,-1 1-16 0,1-1-17 0,-3 5-19 0,1-1-16 16,2 2-15-16,-1 1-20 0,1 0-21 0,0 3-64 0,1-2-86 0,-1 2-98 16,5-1-104-16,-4 1-89 0,5-1-81 0,1 0-39 0,0 1-18 0,2-6-5 15</inkml:trace>
  <inkml:trace contextRef="#ctx0" brushRef="#br0" timeOffset="381049.6831">24061 18439 74 0,'0'-4'251'0,"-2"1"-17"0,0-1-9 0,2 2-6 0,-1 0-9 0,1-1-12 0,-3 3-12 0,1-2-12 0,2 0-13 0,-2 2-16 0,2 0-11 0,-2 0-11 0,2 0-9 16,0 0-9-16,0 0-5 0,0 0-4 0,-1 0-3 0,1 0-1 15,0 0 0-15,0 0 1 0,0 0 2 0,0 0 1 0,0 0 1 0,0 0-2 16,0 0-5-16,0 0-7 0,0-2-8 0,1 1-7 0,-1-3-11 16,4 2-8-16,1-1-10 0,-4-1-9 0,5 0-8 0,0 3-11 15,2-5-9-15,0 3-9 0,4 0-6 0,-2-2-6 0,1 1-5 0,0 4-1 16,5-2 1-16,-2-1 1 0,2 3 2 0,-1 0 1 0,1 3 2 0,-1-1 1 16,0 1 1-16,1 0 1 0,-5 3 1 0,-1 0 1 0,2 2 1 0,-4 1 2 15,3 2 2-15,-6 0 3 0,0 2 8 0,-5 1 5 0,0 1 3 16,-3 0 2-16,-3 3 3 0,-1 0 2 0,-2 1 2 0,-2 4 3 0,-4-4 2 15,-1 3 0-15,-2 1 2 0,0 0 0 0,-3-2-2 0,0 2-1 0,-3-2-5 16,2-1-7-16,1 0-3 0,-2-2-1 0,3 0-1 0,2-2-3 16,0-2 1-16,4-2-2 0,0 0 1 0,3-3-1 0,0-2 0 0,6 1 2 15,-4-3 2-15,5 0 3 0,2 1 2 0,0-3 3 0,2 0 1 16,2-3-2-16,0 3 3 0,2-3 2 0,0 1 3 0,4-1 0 0,5 0 2 16,-2-1-2-16,3 1-2 0,7-3-2 0,0 0-4 0,1 1-6 0,8-2-7 15,0 0-9-15,2 0-1 0,4-1 2 0,0-1-32 0,5 1-48 16,-2-2-97-16,4 1-122 0,-1 1-112 0,4 0-105 0,-3-3-57 15,2 2-34-15,1-3-20 0,-4 1-14 0</inkml:trace>
  <inkml:trace contextRef="#ctx0" brushRef="#br0" timeOffset="383518.6683">21545 18096 126 0,'0'0'153'0,"0"0"3"0,0 0 3 0,-1 0-5 0,-1 0-7 0,2 0-7 0,0 0-7 0,0 0-3 0,0 0-3 16,0 0-6-16,0 0-6 0,0 0-9 0,0 0-10 0,0 0-12 0,2 3-11 16,-1-2-11-16,2-1-13 0,1 0-4 0,-1 0-1 0,3 0-2 15,4 0-3-15,3 0-4 0,0-1-4 0,7-2-6 0,3 1-4 0,5-2-6 16,6-1-2-16,2-1-9 0,10-2-7 0,2 1-8 0,8-2-7 0,2 0-19 16,7 0-26-16,0-1-30 0,5-2-29 0,2 3-38 0,2-2-39 15,2 1-40-15,2 1-41 0,0 0-55 0,2 0-63 0,-2 0-38 0</inkml:trace>
  <inkml:trace contextRef="#ctx0" brushRef="#br0" timeOffset="384341.4533">21826 18175 87 0,'-1'0'193'0,"-4"-5"5"0,3 4 1 0,0 1 0 0,2-3-8 0,-1 2-10 0,1 1-10 0,0 0-9 0,0 0-11 0,0 0-10 0,-3 0-13 0,1 0-12 0,2 1-12 15,0-1-10-15,0 0-14 0,0 0-13 0,-2 3-12 0,2-3-11 16,0 1-8-16,0 1-5 0,0 1-2 0,0 0 0 0,0 0 3 0,0 0 2 16,2 3 4-16,-2 2 0 0,2 1 1 0,1 0 2 0,-2 3 0 15,1 3 4-15,0 1 1 0,3 1 3 0,-4 6 1 0,1-2 3 0,0 4-1 16,0 3-4-16,2 0-5 0,-2 3-7 0,-1 2-5 0,-1-2-7 0,3 3-3 16,-3 5-5-16,0-2-3 0,-3 2-4 0,2 3-2 0,-1 1-2 0,-2 1 1 15,-2 1-1-15,2 0 1 0,-2 1 0 0,-2-1 2 0,0 5 1 16,-2-6 1-16,2 2 0 0,0 0 0 0,-2-2-2 0,4 2-6 15,-2-2-5-15,2-5-9 0,-2 1-9 0,3-5-5 0,2 1-4 0,-1-6-2 16,2 0 1-16,0-3-7 0,2-5-11 0,2-1-44 0,-2-3-62 0,5-4-46 16,-4-1-36-16,2-4-32 0,4-3-27 0,-1-2-37 0,3-4-39 15,-4-4-40-15,3-2-38 0,0-5-28 0</inkml:trace>
  <inkml:trace contextRef="#ctx0" brushRef="#br0" timeOffset="384739.1552">21750 18276 312 0,'-6'-8'366'0,"0"0"-121"0,2 3-51 16,0-2-19-16,1 3-14 0,-2 1-12 0,1-1-10 0,1 4-6 0,0 0-11 15,-1 0-11-15,0 4-17 0,0-1-16 0,0 1-17 0,-1 3-15 16,-4 3-10-16,3-1-7 0,-4 5-4 0,2 1-3 0,-2 0-2 0,0 1 2 15,-4 5-2-15,2-1 0 0,0-1-1 0,-2 1-2 0,-1 1-3 16,2 0-6-16,-1 0-3 0,0 0-1 0,-2-1-3 0,0 0-1 0,1-3 1 16,2 1 0-16,-1-3 0 0,2 1 1 0,0-1 1 0,-2-5 1 0,4 1 1 15,2-2 0-15,-1-1 5 0,2-1 5 0,1-2 3 0,0-3 2 16,4 2-1-16,-3-4-1 0,2 0-3 0,3-4-6 0,0-1-2 0,0-2-3 16,0-3-7-16,3-3-11 0,4-1-8 0,-1-4-10 0,1-3-9 15,3-3-12-15,3 0-8 0,3-4-3 0,2 1 0 0,2-2 3 0,1-1 9 16,4 2 11-16,1-1 8 0,0-1 7 0,2 3 14 0,0 5 15 0,2-3 13 15,-2 4 10-15,2 3 10 0,-3 4 10 0,5 2 8 0,-5 1 7 16,3 7 3-16,1-1 0 0,-4 5-2 0,3 5-5 0,-1 1-5 0,0 3-6 16,0 5-5-16,-2 0-6 0,1 4-6 0,0 3-4 0,-2 2-12 15,2 3-12-15,-4 1-11 0,2 1-8 0,-4 3-66 0,1 4-96 0,-4-2-97 16,-1 0-99-16,2 4-64 0,-4-3-49 0,0 0-26 0,0-1-16 16</inkml:trace>
  <inkml:trace contextRef="#ctx0" brushRef="#br0" timeOffset="392400.6431">22962 16476 4 0,'-17'30'173'0,"-8"1"-2"0,-1 8-4 0,0 2-6 0,-4 7-6 0,1 0-9 0,-5 8-10 0,-7 5-14 0,-1 5-16 0,-2 6-23 16,-5 7-26-16,-6 7-19 0,-1 1-18 0,-8 9-32 0,-2 3-34 15,-6 5-43-15,-2 3-47 0,-3 3-47 0,-1 1-49 0,-4 2-58 0,-1 2-65 16</inkml:trace>
  <inkml:trace contextRef="#ctx0" brushRef="#br0" timeOffset="397450.5496">23817 5038 118 0,'0'-6'264'0,"0"1"-20"0,-2 1-17 0,2 0-9 0,-3 0-6 0,3-1-8 16,0 0-11-16,-1 4-10 0,-1-2-15 0,2-2-12 0,0 1-15 0,0 2-11 0,0 2-11 0,-2-3-11 0,2 3-14 0,0 0-9 0,0 0-12 15,0 0-10-15,0 0-10 0,0 0-8 0,0 0-7 0,0 0-4 16,0 0-4-16,0 0-3 0,0 0-3 0,-4 0-3 0,2 0-1 0,0 0-2 16,1 3-1-16,-4-3-1 0,3 0-1 0,0 2 3 0,-2 2 4 15,0 1 4-15,-2-1 1 0,0 4 1 0,-1 1 1 0,-5 0 2 0,1 1 0 16,-4 5 4-16,-5 0 2 0,1 5 3 0,-2 1 2 0,-8 2 2 16,-3 3 0-16,-1 4-3 0,-3-1-5 0,-3 5-4 0,-1 1 0 0,-5 0-3 15,2 2-1-15,-3 0-2 0,-2 2-2 0,2-1-4 0,1 2-4 16,-1 0-6-16,0-3-3 0,4 0-7 0,2-2-7 0,3 2-13 0,1-5-18 15,1-4-10-15,8 2-8 0,-1-6-8 0,4-1-7 0,3-4-54 16,4-1-78-16,3-3-71 0,4-1-68 0,0-5-82 0,5-3-90 0,5-3-50 16,0-3-29-16,5-2-4 0</inkml:trace>
  <inkml:trace contextRef="#ctx0" brushRef="#br0" timeOffset="399115.5627">22400 5257 81 0,'-2'-3'301'0,"2"0"-13"0,-1 0-15 0,-2 0-14 0,3-1-15 0,0 2-13 0,0 1-18 16,0-1-21-16,0 2-21 0,0 0-21 0,0 0-17 0,0 0-11 0,0 0-12 0,0 0-10 16,0 0-11-16,0 0-12 0,0 0-6 0,0 0-5 0,0 0-5 15,0 0-7-15,-1 2-8 0,1-2-7 0,-3 1-5 0,3 1-6 16,-2 2-3-16,2-3-5 0,0 4-2 0,0-2-1 0,0 0-1 0,0 3-1 16,0 2 0-16,0-4-1 0,0 6-1 0,0-1 1 0,0 1 0 15,2 1 2-15,1 2 1 0,-3 0 1 0,1 2 0 0,-1 0 0 0,3 1-1 16,-2 0 0-16,-1 0-3 0,2 2 0 0,1-1-3 0,-3 1-4 15,1-2-6-15,-1 2-7 0,4 0-10 0,-4-1-12 0,2-3-11 16,-2 2-9-16,3 0-5 0,-2-2 0 0,-1-1 1 0,2-1 1 0,1 2-3 16,-3-5-7-16,1 0-40 0,-1 1-54 0,3-3-43 0,-2-2-39 15,-1 1-22-15,2-1-12 0,1-4-14 0,-3-1-14 0,0 0-20 16,0 0-25-16,0 0-22 0,0-4-28 0</inkml:trace>
  <inkml:trace contextRef="#ctx0" brushRef="#br0" timeOffset="399621.1095">22400 5285 256 0,'-2'-8'262'0,"2"2"-1"16,0-2-8-16,0 2-10 0,0 0-13 0,0 3-14 0,0-3-17 0,0 2-17 15,2 0-14-15,1 0-12 0,-3 1-13 0,1-1-15 0,-1 1-12 16,4 1-13-16,-2-2-16 0,1 1-14 0,-2 1-12 0,4-2-12 0,-4 1-12 0,3 0-9 16,2 0-10-16,0 0-8 0,1 1-8 0,-1-2-6 0,1 2-5 15,2 1-5-15,-2-2-3 0,3 1-2 0,3-1-2 0,-3 2-3 0,2-1-1 16,-2 2-2-16,0 0 0 0,0 2 0 0,0-1 2 0,-3 4 0 0,3-2 5 15,-4 0 6-15,3 3 6 0,-5 1 7 0,2 0 7 0,-2 0 5 16,-3 2 5-16,1 2 4 0,-2 0 5 0,0 1 5 0,-2 0 3 16,1 0 4-16,-3 1 1 0,-2 1 1 0,2-2-1 0,-5 3-4 0,3 0-3 15,0-1-6-15,-4-2-5 0,2 1-3 0,0-1-2 0,-2 1-1 16,0-1-3-16,2-1-1 0,0-2-2 0,0 0 0 0,1-1-1 16,-2-1 0-16,3-2-2 0,2 1 0 0,1-1-1 0,-1-1 1 0,1-3 0 15,1 1 2-15,1 0 2 0,-2 0 2 0,3-2 3 0,0 0 3 16,0 0 1-16,0 0 0 0,0 0 1 0,4-2 0 0,-2 0 0 15,1 2 0-15,-2-2-1 0,3 2-1 0,1-3-3 0,-2 1-7 0,1 0-5 16,0-1-8-16,1 1-4 0,0 1-6 0,0-2-3 0,0 0-2 16,1 3-3-16,0-2-1 0,0 1-2 0,2 1-1 0,-2-3-1 0,4 2 0 15,0 1 0-15,-1 0 4 0,1 0 1 0,-1 1 3 0,4 2 1 16,-6-3 5-16,3 3-1 0,0 0 0 0,0 0 2 0,2 1 1 0,-2 2 0 16,0-3-1-16,-1 3 1 0,1 1-1 0,-5 0 1 0,5 3 0 15,-4-4 0-15,-1 3-1 0,0 0 8 0,0 1 10 0,-4-1 10 0,-1-1 7 16,0 3 5-16,-1 0 2 0,-2 0 3 0,0-2 3 0,-1 2 2 15,-5-1 2-15,2 0 2 0,-2 0 0 0,-1 1 3 0,0 0 2 16,-2-2-6-16,-2 0-8 0,2 0-9 0,-2 0-5 0,-2-3-3 0,0 2-4 16,0 0 0-16,1-3-1 0,-1 0 1 0,-3-1 0 0,3-1-3 15,2-1-6-15,-2-2-9 0,0 0-8 0,4-2-29 0,-3-1-39 0,2-1-73 16,1-2-90-16,2 0-84 0,3-3-80 0,-2 0-71 0,3-2-65 16,2-2-34-16,4-3-22 0</inkml:trace>
  <inkml:trace contextRef="#ctx0" brushRef="#br0" timeOffset="412887.3626">16051 5152 7 0</inkml:trace>
  <inkml:trace contextRef="#ctx0" brushRef="#br0" timeOffset="413439.4136">17754 4584 3 0,'-2'2'47'0,"-2"2"6"0,-2-1 9 16,4 1 7-16,-3-1 7 0,0 3 8 0,-2-1 8 0,0 2 4 0,0 1 6 16,-2-2 4-16,-4 6 5 0,4-3 1 0,-1 0 2 0,-4 3-2 15,2-1-1-15,-5 2-6 0,3 0-3 0,-5 1-7 0,-1 1-6 0,0-3-6 16,-2 4-6-16,-2 0-9 0,-1 1-6 0,-2-2-7 0,-1 4-5 0,-2-3-6 16,0 3-7-16,0-1-7 0,-2 0-4 0,0 1-7 0,0 0-4 15,-1-1-6-15,3 1-2 0,-2-1-4 0,2-2-1 0,1 1-2 0,3 0-1 16,0-1-2-16,2-1-3 0,2-1-6 0,4-3-10 0,0 1-6 0,2-1-4 15,3 0 0-15,2-2 3 0,2 1-40 0,2-3-61 0,1 1-56 16,2 0-51-16,1-4-67 0,3 1-71 0,3-2-48 0</inkml:trace>
  <inkml:trace contextRef="#ctx0" brushRef="#br0" timeOffset="414164.9515">16908 4701 23 0,'-21'15'108'0,"4"0"-1"0,-3-1-1 0,-2 2-3 0,-2 0-4 0,-2 2-6 0,0-1-7 0,-3 4-5 0,0-3-8 0,-4 1-7 16,1 2-7-16,-4 2-4 0,0-4-5 0,0 3-7 16,-1 1-5-16,-4 0-3 0,1-2-5 0,-2 0-4 0,0 1-1 0,-2-1-3 15,0 2-6-15,0-2-12 0,2 1-8 0,0-1-10 0,2 1-35 0,2-3-51 16,2-1-42-16,5 1-37 0,2-4-49 0,6 0-57 0,3-1-48 15</inkml:trace>
  <inkml:trace contextRef="#ctx0" brushRef="#br0" timeOffset="415400.4494">18236 5446 19 0,'22'8'32'0,"2"-1"1"0,2-2 2 0,0-1 3 0,0-2 1 0,4 0 2 0,-2-2-6 0,5-2-9 15,-4-1-8-15,5-3-8 0,2 0-8 0,-4 0-6 0,4-5-5 0,0 2-5 16,0-1-2-16,0-2-3 0,0-1-3 0,-4-1-4 0,3-1-3 15,-4-2-2-15,1 2 6 0,-2-3 11 0,-4 2 7 0,0-2 7 0,-1-2 3 16,-4 2 4-16,0-2 4 0,-6 0 7 0,1 0 8 0,-3 2 9 0,-3-1 9 16,0-1 10-16,-4 1 8 0,-3-1 8 0,0-1 4 0,-3 2 5 15,-3-1 1-15,0 1-3 0,-3-1-4 0,-4-2-5 0,0 2-4 0,-3 1-4 16,0 1-8-16,-3-2-8 0,-4-1-9 0,0 2-11 0,-3 1-11 16,0-3-8-16,-2 4-15 0,-2-1-15 0,-2 2-17 0,2 0-18 0,-2 2-17 15,-3 0-14-15,2-1-20 0,-2 3-23 0,1 2-24 0,-4 1-24 16,3 0-18-16</inkml:trace>
  <inkml:trace contextRef="#ctx0" brushRef="#br0" timeOffset="421631.2967">24988 16576 185 0,'-4'-4'213'0,"0"-2"3"0,-1 4 2 0,1-5-3 0,3 5-6 0,-4-3-11 0,1 1-13 0,1 1-12 0,0 0-10 0,2 0-11 15,-4 2-15-15,4-1-12 0,-2-1-14 0,2 1-12 0,1 0-11 0,-2 0-10 16,2 1-10-16,0 1-6 0,0 0-3 0,0 0-10 0,0 0-9 15,2 0-12-15,-1 0-11 0,2 0-9 0,1 0-7 0,-1 0-5 16,6 0-2-16,-2 0-2 0,3 1-1 0,4 1-1 0,2 0-2 0,4 0 1 16,2 1 1-16,4 0 2 0,7 0 2 0,-1 0 2 0,5 0 2 15,4 1-3-15,1 1-3 0,4-3-1 0,1 2-2 0,5 1-1 0,4-2 0 16,5 0 1-16,1 0 2 0,1-2 0 0,6 3 1 0,1-3 0 16,2 2 3-16,2-2 0 0,3 1 2 0,-4-2 4 0,4 2 4 0,-4-2 0 15,4 0 1-15,-5 0-2 0,0 0 0 0,-5 0-3 0,0 0-2 16,-4 0-3-16,-2-2 0 0,-4 2-3 0,-5-2-1 0,-1 1 0 15,-4 1 0-15,-5-3-1 0,-2 2 2 0,-4 1 0 0,-4-2 1 0,-6 2 3 16,0 0 4-16,-3-2 1 0,-6 2 2 0,-1 0 1 0,-3 0 4 16,-3 0 6-16,-2 0 4 0,-3 0 2 0,1 0 4 0,-2 0 1 15,-1 0 1-15,-3 0 0 0,0 0 0 0,0 0-1 0,0 0-4 0,0 0 0 16,0 0-1-16,0 0-2 0,-3 2-4 0,3-2-6 0,0 2-6 16,0-2-5-16,0 1-5 0,0 2-1 0,0 0 2 0,0-1 0 0,0 1 1 15,0 1 2-15,0 1 0 0,0 0 0 0,0 3 1 0,0-1 0 16,0 2 1-16,0 1 2 0,0 1 2 0,0 0 4 0,0 1 2 15,0 0 0-15,0 2-1 0,0 0-2 0,0 1-1 0,3 0-1 0,-1 1-1 16,-1 1-1-16,-1 1-1 0,3 0-1 0,-1 3 0 0,0 0 1 16,0 0-1-16,-1 0 0 0,4 3 2 0,-4 2-1 0,2-3 0 0,-2 3 1 15,4 0-1-15,-4 1 1 0,2 1 2 0,-2 1 1 0,4 1 6 16,-4-2 1-16,2 4 4 0,-1-1-1 0,-2 2 2 0,1-1 0 0,-1 1-1 16,0 1-1-16,0 1-2 0,-1-2 2 0,1 1 2 0,-5 2 1 15,4 0 1-15,-4 1-1 0,1-3-1 0,3 2-2 0,-5-2 0 0,2 0 0 16,-2-2-1-16,0 1 2 0,-3 0 1 0,4-4 1 0,-1-1 1 15,0 0-1-15,0-3-2 0,-1 2-3 0,4-5 1 0,-4-1-3 0,4 2-2 16,-4-5 0-16,4 0-2 0,-1-4-1 0,-1 0 1 0,4-2-1 16,-2-3-1-16,2 2 0 0,-1-2-1 0,-1-4 1 0,3 2 1 0,-1-4-1 15,-2 1 1-15,3-1-1 0,0-1 2 0,-1 0 0 0,1 0 1 0,-2 0 0 16,2-2-2-16,-3 0 1 0,3 1-1 0,-1-1-1 0,-2 0 0 16,2 0 1-16,-4 0-1 0,2 0 1 0,-4 2 1 0,0-2-1 0,-2 2 1 15,-2 0 0-15,-1-2 1 0,-4 2 1 0,-2-1 1 0,-4 3 0 16,-3-2 1-16,-2-1 2 0,-6 3 0 0,0-3 1 0,-6 2-2 0,-3-2 0 15,-4-1 2-15,-3 2 2 0,-6-2 0 0,-1 0 1 0,-3-2 0 16,-6 2-1-16,2-1-1 0,-8-3 0 0,2 0 2 0,-3 1 2 0,-5-1 2 16,4 1-1-16,-4-3 0 0,3 1 0 0,2 1-2 0,-2-1-1 0,5 1-2 15,1 3-7-15,3-2-9 0,6-1-12 0,4 0-13 0,2 0-10 0,8 1-6 16,2 0-18-16,7-2-19 0,3 1-75 0,4 2-102 0,6-2-99 16,4-1-94-16,4-1-65 0,4-2-52 0,6 1-20 0,0-3-8 15</inkml:trace>
  <inkml:trace contextRef="#ctx0" brushRef="#br0" timeOffset="422139.1142">26138 17053 95 0,'0'-6'294'0,"2"5"-12"0,-2-2-8 0,0-1-9 0,0 2-12 0,-2 0-14 0,2 1-19 0,-1 1-18 0,1 0-27 0,0 0-28 15,-3 0-21-15,1 0-19 0,-2 0-18 0,3 1-19 0,-2 1-16 16,-1 0-15-16,0 2-8 0,-1 0-7 0,-2 2-2 0,-1 1-2 0,0 0-1 16,-2 3 0-16,-2-1 0 0,1 6 1 0,-4-1-1 0,-1 0 0 15,0 0 0-15,1 2-1 0,-4 1-1 0,0 1-1 0,2-2-4 16,-2 0-2-16,5-2-1 0,-5 4-2 0,3-4-2 0,0 0-1 16,2 0-1-16,2-4-1 0,2 1 2 0,2-2-1 0,0-2 2 0,4 0 1 15,0 0 3-15,0-2 2 0,4-2 0 0,-2 0 1 0,2 0 1 0,2-3 0 16,2 3 3-16,0-3 2 0,5 0 2 0,-2 0 3 0,3-3-1 15,2 3 1-15,4 0-3 0,2-5-1 0,2 4-4 0,2-2-5 0,2 0-4 16,2 1-3-16,2-1-6 0,2 1-3 0,0 0-7 0,2-1-4 16,0 1-2-16,1 0-1 0,-2 2 0 0,0 0-2 0,-2 0 2 15,1 0 1-15,0 0 2 0,-2 2 3 0,-1 0 2 0,-1 1 4 0,-3-1-8 16,-1 0-14-16,1 1-34 0,-3-1-47 0,-3 1-43 0,-1-3-41 16,0 4-37-16,-3-2-33 0,-2 1-24 0,-1 0-20 0,-4-1-13 15,3-1-14-15,-6 2-8 0,1-3-7 0</inkml:trace>
  <inkml:trace contextRef="#ctx0" brushRef="#br0" timeOffset="422414.7606">26290 17040 171 0,'-3'-6'295'0,"-3"-2"-5"15,1 2-4-15,1 0-3 0,-2 2-5 0,4-1-13 0,0 0-15 0,2 4-23 16,-1-2-23-16,1 3-25 0,0 0-25 0,0 0-17 0,0 0-12 0,0 0-10 15,0 4-7-15,0 1-5 0,1 0-3 0,-1 1 0 0,2 3-1 16,0 0 5-16,-2 1 4 0,5 1 7 0,-4 3 8 0,3 0 8 16,-4 1 8-16,2 2 1 0,-2 1-4 0,3-1-8 0,-2 4-7 15,-1-1-10-15,0 3-7 0,0-1-9 0,-1 3-7 0,-2-2-9 0,3 3-10 16,-2 1-8-16,-2 1-11 0,3 1-12 0,-4-1-11 0,3 2-10 16,0 2-7-16,1-4-16 0,-4 2-16 0,3-1-15 0,0 0-14 0,1 0-12 15,1-2-15-15,0 0-39 0,0-2-54 0,1 1-90 0,1-3-111 16,2-2-114-16,0-1-116 0,0 0-62 0,4-3-34 0,-1-3-12 0,-1-2 2 15,-1-3 5-15</inkml:trace>
  <inkml:trace contextRef="#ctx0" brushRef="#br0" timeOffset="427516.0668">22702 18370 6 0,'0'0'152'0,"-4"0"5"0,4 3 2 0,-1-1-3 0,-4-2-10 0,4 0-12 0,-2 0-15 0,-1 3-12 16,1-2-12-16,-1-1-7 0,-1 2-7 0,-1 1-7 0,1-2-6 0,-4 1-8 15,-1 1-9-15,0 1-8 0,-2-1-10 0,-4 3-5 0,-2 1 1 16,-1 0 1-16,-4 4 2 0,-3 0-1 0,-1 1 0 0,-8 2-4 0,2 0-4 16,-6 3-12-16,-1 3-19 0,-4 2-46 0,-2-1-60 0,-1 3-56 0,-4 1-54 15,-1 1-64-15,0 3-69 0,0-1-48 0</inkml:trace>
  <inkml:trace contextRef="#ctx0" brushRef="#br0" timeOffset="428999.7436">26016 18465 133 0,'-2'0'153'0,"2"-5"-1"0,0 4-1 0,0-2-9 0,0 3-11 0,-1-2-10 0,1 2-14 0,0 0-9 0,0 0-7 0,0-3-4 0,0 3-1 16,0 0 2-16,-3-1 2 0,3 1 2 0,-2-2 2 0,2 2 2 15,0 0 2-15,0 0 0 0,0 0-1 0,0 0-3 0,0 0-2 0,-4 0-3 16,4 0-4-16,-1 0-6 0,-2 0-3 0,1 0-8 0,2 0-5 0,-2 2-5 15,0-1-6-15,2-1-6 0,0 0-6 0,0 0-4 0,0 0-3 16,-1 3-3-16,1-3-2 0,0 0 0 0,0 0 1 0,0 0 0 0,0 0 1 16,0 0 3-16,0 0 1 0,0 0 0 0,0 0 4 0,0 0 0 15,0 0 1-15,0 0 2 0,0 0 0 0,0 0 0 0,0 2-1 0,0-2 0 16,0 4-3-16,0-1 2 0,0-1 4 0,0-2 2 0,0 4 2 16,0 1 0-16,1 0 2 0,-1 0 0 0,0 2 0 0,0 0-1 15,0 0-1-15,0 2 1 0,0 2-2 0,0-1 0 0,0 1-1 0,0 2-4 16,0 1-6-16,0-1-5 0,0 2-8 0,0-1-4 0,0-1-4 0,0 4-3 15,0-3-3-15,0 0-3 0,0 0 0 0,0 2-2 0,0-1 1 0,0 2-2 16,0-3-1-16,0-2-2 0,0 2 0 0,0-1 0 0,0 1-1 16,0-2-1-16,0-1-3 0,0-2-4 0,0 0-8 0,0-1-9 15,0 1-9-15,0-2-4 0,0-1-3 0,0-1-9 0,0 0-13 0,0 1-47 16,2-3-66-16,-2-3-72 0,0 0-74 0,0 0-70 0,2 3-67 16,-2-3-50-16,5 0-41 0,-5 0-20 0,5 0-7 0</inkml:trace>
  <inkml:trace contextRef="#ctx0" brushRef="#br0" timeOffset="429353.3888">26281 18700 318 0,'-7'-6'442'0,"1"3"-23"0,0-3-91 0,5 3-123 0,-4-1-53 0,1 2-17 0,3 1-6 0,-2-3 3 0,1 4-1 0,2 0 0 0,0 0-12 15,0 0-19-15,0 0-19 0,0 0-20 0,0 0-16 0,0 0-11 16,0 0-8-16,0 0-5 0,2 0-1 0,-2 0 3 0,3 0 1 16,-3 0 5-16,1 0 2 0,-1 0 2 0,0 0-1 0,2 0 0 0,-2 0-3 15,2 0-1-15,3 0-1 0,-4 0-1 0,3 0-1 0,1 0-2 0,0 2 0 16,1 0-4-16,0-2-2 0,4 1-1 0,0 1-3 0,0-2 0 15,5 0-3-15,-2 2-4 0,1-2-3 0,5 0-7 0,-2 0-1 0,3 0-2 16,2 0-2-16,-2 0-2 0,5 0-2 0,-2 0 0 0,1 0-10 16,2-2-12-16,-1 2-39 0,-2-2-51 0,1 1-47 0,1 1-45 0,-5-2-33 15,0 0-26-15,-1 2-26 0,0-2-22 0,-5 2-26 0,-1-2-29 0,0 2-36 16,-3 0-38-16</inkml:trace>
  <inkml:trace contextRef="#ctx0" brushRef="#br0" timeOffset="429647.1645">26483 18546 185 0,'0'-2'235'0,"0"-3"5"16,0 4 4-16,0-2 4 0,0 0-5 0,0 3-12 0,0 0-14 0,0 0-17 16,0 0-17-16,0 0-17 0,0 0-10 0,0 0-9 0,0 0-9 15,0 0-9-15,0 0-9 0,0 0-6 0,0 0-10 0,0 0-8 0,-3 3-8 16,1-3-7-16,2 0-4 0,-1 3 1 0,-2 0 0 0,3 0-1 15,-1-1-1-15,1 5-3 0,-3-5-2 0,1 7-3 0,2-4-1 0,-1 3-4 16,1 0-3-16,0 1-2 0,0 1-3 0,0 1-2 0,0 2-8 0,0-1-9 16,0 2-8-16,0-2-7 0,0 0-4 0,0 3-6 0,0-2-2 15,0 2-3-15,0-1-5 0,0 4-8 0,1-5-7 0,-1 2-9 0,2 0-8 16,1 0-10-16,-3-1-2 0,1 1 2 0,-1 0-8 0,3-3-8 16,-3 3-28-16,1-2-38 0,-1-4-66 0,0 2-80 0,2 1-58 0,1-1-49 15,-3-3-58-15,1 0-65 0,2-1-41 0,-2 0-30 0,1-3-20 0</inkml:trace>
  <inkml:trace contextRef="#ctx0" brushRef="#br0" timeOffset="429967.8105">26961 18450 366 0,'2'-10'517'0,"-2"5"17"16,0-2-109-16,0 2-172 0,0-1-58 0,0 3-1 0,0-1-14 0,0 2-20 16,0 0-12-16,0 2-11 0,0 0-13 0,0 0-14 0,0 0-17 15,0 0-16-15,0 0-16 0,0 0-13 0,0 2-10 0,1 0-5 0,-1 2-2 16,0 1 3-16,0 0 4 0,0 3 7 0,0-1 8 0,0 2 8 0,0-1 8 16,0 1 5-16,0 5 6 0,0-2 3 0,0 1 0 0,0 3-1 15,-1-1-2-15,1 0-3 0,-2 4-4 0,-1-3-3 0,3 3-6 0,-4-1-7 16,3 3-5-16,-1-1-7 0,-1 1-6 0,2 0-6 0,-4 0-6 0,4 2-6 15,-2-2-5-15,2 2-6 0,-4 0-10 0,4 0-12 0,-2-2-16 16,2 1-15-16,-4 0-8 0,4 1 0 0,-2-4-23 0,3 3-29 0,-1-2-89 16,-4 0-119-16,4 0-102 0,-4-3-98 0,1 1-67 0,3-2-54 15,-4 0-22-15,0-2-7 0,0-4 3 0</inkml:trace>
  <inkml:trace contextRef="#ctx0" brushRef="#br0" timeOffset="431946.9613">24097 19894 99 0,'-4'-6'456'0,"3"0"-45"0,-2 3-75 0,1-1-70 0,0 1-69 0,0 1-43 0,2 0-30 16,-1 2-16-16,1 0-8 0,0 0-5 0,0 0 0 0,0 0-6 0,0 2-8 15,0 1-7-15,0 3-5 0,1 0-10 0,-1 0-9 0,2 3-10 16,0 0-7-16,3 5-6 0,-4 1-4 0,1 1-1 0,0 5-1 0,3-3-1 16,-4 7 0-16,1-2-2 0,0 4-4 0,0 0-3 0,0 2-3 0,0 2-4 15,-2-1-3-15,0 0 0 0,0 3 2 0,0 2 0 0,0-4-5 16,-2 5 0-16,0-1-1 0,2-1-2 0,-2 1 2 0,0 0-4 0,0 0-3 15,2-3-3-15,-1 2-5 0,1-4-42 0,0 2-63 0,0-4-51 16,0-1-48-16,0-4-38 0,1 1-32 0,1-3-41 0,0-5-43 0,2 1-38 16,0-7-34-16</inkml:trace>
  <inkml:trace contextRef="#ctx0" brushRef="#br0" timeOffset="432529.8772">24123 19836 284 0,'-4'-11'456'0,"0"-1"5"0,0 3-93 0,2 0-143 0,0-1-62 15,0 3-20-15,0 2-20 0,2-1-20 0,2 1-11 0,2 1-7 0,2 1-9 0,2 0-7 16,4-1-8-16,4 0-10 0,2 3-8 0,8-3-6 0,2 2-9 16,6 0-9-16,4 1-5 0,8-4-4 0,6 1-1 0,6 2 0 15,6-2 2-15,4-1 1 0,6 2 0 0,6 0 0 0,3-3-4 0,3 3-6 16,3-4 0-16,4 1-1 0,3-1-1 0,2 0 0 0,2 0 0 15,-1-2-1-15,4 2-1 0,-1-3 1 0,0 4-1 0,0-3 0 0,2 0 1 16,-2 3 0-16,-4-3 1 0,0 0 2 0,-4 3-3 0,-2-1-4 0,-4 1-3 16,-4 2-3-16,-3-1-1 0,-5 1-1 0,-7 0 1 0,-1 0 1 15,-3 2 2-15,-8-2 2 0,-2 4 5 0,-6-2 3 0,0 2 3 0,-6 0 4 16,-4 0 5-16,-3 0 3 0,-2 0 5 0,-6 0 3 0,-2 0 2 0,-3 0 1 16,-2 0 0-16,-6 0-1 0,1 2 2 0,-1 1 2 0,-5-2 1 0,0 4 3 15,-2-2 0-15,1-1 0 0,-2 3 1 0,-1 0 1 0,0 2 0 16,0 2 0-16,-2 0-1 0,2 2 0 0,0 2 1 0,-1-1-1 0,4 5-2 15,-3-1-4-15,2 2-3 0,0 3-3 0,0 2-2 0,-1 1-5 16,4 1-1-16,-1 2-4 0,0 1-2 0,1 0-1 0,-1 3-3 0,3 0-3 16,-1 1-1-16,-1 1-2 0,-1 2-1 0,3-2-3 0,-1 0 0 15,-2 0-3-15,0 4-1 0,0-5-1 0,0 2 1 0,-1-1 2 0,0 1 2 16,-4-2 2-16,2 1 1 0,-1-3 2 0,-2 0 2 0,-2 0 0 0,1-4 2 16,-3-1 0-16,-3-1 3 0,1-3 1 0,0 2 2 0,-1-6 1 15,-4 1 0-15,1-4-1 0,-3 0 1 0,-2-1-1 0,1-2 0 0,-5-2-1 16,-1 0 0-16,-3-2-1 0,-3 1-2 0,-2-3 0 0,-4 0-1 0,-3-3-3 15,-2 2 0-15,-6-4 0 0,0 1 1 0,-5-1 0 0,-7 0 0 16,-1-1 1-16,-4 1 0 0,-6-3 1 0,-1 2-1 0,-5-1 1 16,-7 1-1-16,-3-1 1 0,-4 2-1 0,-2-2-2 0,-5 0-4 0,-6 2-2 15,1 0-3-15,-4 2 1 0,0 0 1 0,-1 0 0 0,-4 1 0 16,1 1-2-16,0-1-3 0,0 3-5 0,2 0-6 0,2-1-10 0,2 1-18 16,-1-2-23-16,6 4-32 0,3-2-34 0,3 0-48 0,6 0-52 0,3-1-49 15,4 0-47-15,5 1-28 0,4-1-20 0,7-1-39 0,1-1-48 0,12-1-32 16</inkml:trace>
  <inkml:trace contextRef="#ctx0" brushRef="#br0" timeOffset="433163.5918">24697 20030 174 0,'-1'-5'486'0,"-4"2"-42"0,1-3-68 0,3 3-64 0,-4-3-60 0,4 3-44 0,-2-2-35 0,3 1-15 0,-2 2-9 0,2-2-5 16,0-1-7-16,0 5-12 0,2-3-16 0,-2 0-16 0,3 0-19 15,-2 3-18-15,4-3-18 0,-4 3-13 0,3-2-10 0,2 1-8 16,0-1-6-16,2 0-5 0,1 2-4 0,3-2-1 0,-2 1-1 0,1 1 1 16,1-2-1-16,1 0 1 0,3 2-1 0,-5 0 0 0,4 0 1 0,0 0 0 15,-3 2-1-15,2 0-1 0,1 1-2 0,-1 1 2 0,-2-1 1 0,-1 3 1 16,-1 0 1-16,0 0 1 0,1-1 0 0,-6 5 3 0,1-1 3 15,-2 0 4-15,1 0 6 0,-4 2 4 0,-1-1 2 0,0 2 2 16,-1-3 2-16,-2 2 0 0,0 3-1 0,-1-4 2 0,-2 3-1 0,0-4 0 16,-3 2-1-16,4-1-2 0,-1 2-2 0,0-3-4 0,-1 0-4 15,1-2-3-15,0 0-2 0,2 0 1 0,1-2-2 0,-4 1 0 0,6-1-2 16,1-3 0-16,0 1-1 0,0-1-2 0,0 0-1 0,1-2-5 0,3 2-3 16,1 0-2-16,-4-2-1 0,5 0-2 0,-2 0-1 0,2 1 0 15,3 1-3-15,1-2 1 0,-3 2-1 0,7 0-1 0,-2-2 1 0,1 1 0 16,1 1 2-16,-1 0 1 0,3 2 3 0,-2-1 1 0,2 0 1 0,-1 3 1 15,-4-3-1-15,4 3 1 0,-4-1 1 0,2 4 1 0,-3-3 1 16,-2 0-1-16,0 1 3 0,-5 2 8 0,4-2 11 0,-5 2 6 0,-1-2 3 16,-1 3 3-16,-1-4 0 0,-4 3 2 0,1-1 0 0,-2 1 1 15,-4-2 1-15,0 2 1 0,-1-2 0 0,-4 2 1 0,-1-2-1 0,0 0-5 16,-4-1-10-16,0 0-5 0,0-1-3 0,-2-1-2 0,2 1 0 0,-2-4-6 16,2-1-5-16,0 0-12 0,-2 0-15 0,5 0-25 0,-2-1-28 15,4-4-58-15,-1-1-73 0,1-2-45 0,1 1-33 0,7 0-48 0,-3-4-52 16,4 1-46-16,2-2-41 0,4-3-22 0</inkml:trace>
  <inkml:trace contextRef="#ctx0" brushRef="#br0" timeOffset="433430.712">25638 19845 358 0,'3'-6'520'0,"2"1"-39"0,-3 1-70 0,-2 1-70 0,2 1-70 0,-1 1-43 0,-1 1-33 0,0 0-17 0,0 0-13 0,0 0-13 16,0 0-16-16,0 0-16 0,3 3-19 0,-1-1-18 0,-2 3-15 16,2 0-12-16,0 4-10 0,-1 0-8 0,4 2-5 0,-3 3-5 0,3 3-1 15,-4 1-1-15,2 1 0 0,2 3-1 0,0 1-1 0,0 1-1 16,-3 3-2-16,0 0-5 0,-1 2-6 0,2-1-4 0,1 3-5 0,-4 0-2 16,2 1 0-16,1 0-2 0,-3 3 0 0,1-3-6 0,-1 3-8 0,0-3-8 15,0 2-10-15,0-1-3 0,0-3-1 0,0 0-1 0,2 0 3 16,-1-4-10-16,-1-1-18 0,5-1-53 0,-3-4-72 0,1-2-65 0,4-2-60 15,-1-2-73-15,2-3-81 0,2-4-44 0,0-2-25 0,0-3-13 16</inkml:trace>
  <inkml:trace contextRef="#ctx0" brushRef="#br0" timeOffset="433731.8779">26493 19984 13 0,'-3'-6'456'0,"1"3"11"0,-3-2-47 0,0 4-75 0,0-3-73 16,-1 4-70-16,-3 0-46 0,2 4-34 0,-2-1-17 0,-1 0-12 0,-1 6-1 16,-4-3 3-16,4 3-1 0,-5 5-1 0,-3-2-11 0,3 2-15 15,-2 2-12-15,-1 0-11 0,0 2-10 0,-1 1-8 0,3-2-5 0,1 3-5 16,-4-4-2-16,4 2-3 0,1-1-1 0,1-3-1 0,0 0 0 16,5-1 0-16,0-2 0 0,1 0 1 0,2-2 1 0,0-3 3 0,4 0 2 15,-2 0 2-15,3-3 0 0,1 1 1 0,1-2 1 0,3-1 2 0,-2 1 3 16,4-2 0-16,2 0 1 0,0-2-1 0,5 1-2 0,-2-1-3 15,5 1-3-15,3-3-4 0,-2 0-7 0,5 0-4 0,1 1-6 0,3-2 0 16,0 1-3-16,-1-1-1 0,3 1-2 0,1-1-1 0,-2 2-4 16,2 0-2-16,-3 0-33 0,1 2-48 0,-2-1-41 0,1 0-37 0,-5 1-37 15,1 1-36-15,-2 0-27 0,-1 0-26 0,-2 1-22 0,-1 1-23 16,-2-2-24-16,-3 2-21 0,0-2-26 0</inkml:trace>
  <inkml:trace contextRef="#ctx0" brushRef="#br0" timeOffset="433964.8083">26438 19984 60 0,'-6'-6'486'15,"0"3"-37"-15,1 0-64 0,0 0-45 0,1 1-35 0,0 0-31 0,2 2-28 16,1-2-23-16,-2 2-19 0,3 0-25 0,0 0-26 0,-2 2-22 16,2 0-17-16,0 0-12 0,0 1-7 0,2 3-10 0,1 0-6 0,-3 0-6 15,1 3-3-15,4 1-3 0,-4 3-1 0,2-1-1 0,0 2 0 16,1 3 0-16,0 1-2 0,1-1-7 0,-2 5-11 0,0-1-11 0,-2 3-8 15,3 2-8-15,-2 0-8 0,1 0-8 0,-2 3-10 0,3 2-14 0,-2 2-15 16,1 2-7-16,-3-2-1 0,1 4-20 0,-1-2-31 0,2 2-70 16,0 1-92-16,-2 1-77 0,2-2-72 0,1-1-70 0,-3 3-70 0,0-4-31 15,0-1-14-15,0-2 0 0</inkml:trace>
  <inkml:trace contextRef="#ctx0" brushRef="#br0" timeOffset="434881.6313">24870 21218 19 0,'-9'-2'273'0,"2"-1"-6"0,-1-1-7 0,-1 0-3 0,2 1 3 0,-2-1-1 0,3 1-3 0,-1-3-7 0,-2 3-14 0,4-3-13 0,-4 0-16 0,3 1-17 0,0-1-21 16,1 0-15-16,-1 0-15 0,2 0-8 0,-2 2-3 0,2-4-8 16,-1 3-11-16,4 0-13 0,-2-3-13 0,1 3-11 0,2 0-11 0,0-1-11 15,2 0-10-15,1 0-9 0,-2 3-10 0,4-3-8 0,-1 1-6 16,2 0-7-16,1 1-5 0,1 1-2 0,4 0-2 0,-2-1-2 0,4 4-2 15,-2-2 0-15,4 2-4 0,-2 2-1 0,2 2-2 0,-1 2 2 16,0-2 2-16,1 6 2 0,-1-1 0 0,-4 0 1 0,4 3 2 0,-5 3 1 16,0 1 2-16,-3-1 2 0,2 3 4 0,-4-1 3 0,-3 3 4 0,1 0 4 15,-3 1 4-15,-3-1 2 0,-3 2 1 0,0-1-1 0,-1 0 1 0,-3-1 1 16,-3 1-1-16,2 0 1 0,-4-3 0 0,-1-2-3 0,2 1 0 16,-3-2-4-16,1-2-4 0,0 0-1 0,0 0-3 0,-3-5-2 0,5 1 1 15,-2-1 3-15,3-2 6 0,-1-1 6 0,2-4 6 0,-1 4 6 16,3-2 5-16,3-3 4 0,1 0 3 0,2 0 3 0,-1 0-1 0,1-2 2 15,4 1 0-15,0-4-3 0,3 4-3 0,0-2-5 0,1-2-6 16,2-1-9-16,4 3-8 0,0-3-7 0,3 3-7 0,0-3-3 0,1 3-4 16,4-2-3-16,0 0-3 0,0 1-3 0,2 0-6 0,3 1-2 15,0-1 0-15,0 2 2 0,0-1 1 0,2 3 2 0,1-1 3 0,0 1-15 16,0 0-24-16,0 0-59 0,2 1-78 0,0-1-74 0,2 2-72 16,-3-1-80-16,5 3-82 0,-2-2-46 0,5 0-28 0,-3-1-17 0,4 1-11 0</inkml:trace>
  <inkml:trace contextRef="#ctx0" brushRef="#br0" timeOffset="435518.6599">26576 21183 102 0,'-4'-5'366'0,"0"4"-28"0,1-2-24 0,-2-2-21 0,4 2-21 0,-3 0-16 0,1-2-10 0,1 1-12 15,-2-1-12-15,3 0-14 0,-2 2-17 0,1-3-18 0,-2 3-19 16,3-3-16-16,1-1-16 0,-3 2-14 0,1-1-13 0,2 0-8 0,0-2-8 15,0 2-4-15,0 0-3 0,0-1-5 0,0 2-6 0,0-1-5 16,2 0-7-16,1 0-6 0,-2 1-8 0,3 0-7 0,1-3-7 0,-4 5-7 16,5-3-6-16,-2 3-6 0,5-3-7 0,-3 2-4 0,1 0-3 0,1 0-3 15,3 0-3-15,-1 2-2 0,0 1-1 0,0-2-1 0,0 3 2 16,1 0 1-16,-1 0 1 0,1 0 1 0,-1 3 1 0,0-2 2 0,0 4 0 16,-3 0 2-16,2-1 1 0,-4 2 4 0,1 1 3 0,-1 2 4 15,-1 2 4-15,-3-1 1 0,1 3 4 0,-2 3 3 0,-2-4 1 0,-2 4 4 16,3 0 2-16,-5 0 1 0,-3 3 2 0,3-4-1 0,-4 4 2 0,0-2-2 15,-1 1-1-15,1-2-2 0,-2 0-1 0,-1 2-1 0,2-5-3 16,0 2-1-16,1-3-3 0,2 0-1 0,1-3-2 0,1 2 3 16,0-7 3-16,2 4 1 0,1-2 3 0,1-3 2 0,2 0 2 0,2 1-1 0,1-2 0 15,1-1 0-15,2-1 1 0,1-1-2 0,3-1-3 0,3 0-3 16,0-1-8-16,7-2-5 0,0-1-6 0,6-2-3 0,0 2-3 16,6-3-26-16,3-3-36 0,2 2-61 0,8-3-76 0,-2 0-95 0,3 0-106 15,5-2-83-15,0-2-72 0,4 1-36 0,0 0-19 0,6-4-14 0</inkml:trace>
  <inkml:trace contextRef="#ctx0" brushRef="#br0" timeOffset="438397.3563">25272 19455 93 0,'-3'0'238'0,"0"3"-41"0,3-2-32 0,-2-1-19 0,2 2-13 0,-2 1-5 0,-1-3-1 0,3 3-1 0,-3-1-1 0,3-1-12 0,-3 3-16 16,2 1-17-16,-2-1-18 0,2 1-8 0,-4 2-3 0,4 2-1 0,-2 0 4 15,2 0 5-15,-4 3 6 0,2-3 6 0,-1 5 5 0,0 1 4 16,-1 0 2-16,0 3 2 0,0 1-2 0,-2 1 0 0,-2 1 0 0,4 2 0 16,-5 3-1-16,-2 0-1 0,-2 5-2 0,-1 2-6 0,-2 2-8 0,-5 5-9 15,-1 4-9-15,-3 2-6 0,-5 7-5 0,-4 2-9 0,-1 8-12 16,-6 5-10-16,-1 10-7 0,-6 4-12 0,1 7-12 0,-4 1-44 0,2 6-57 16,-2 0-61-16,2 5-61 0,1 2-52 0,0 1-48 0,1 0-55 0,1-2-59 15,0 2-34-15,6-7-23 0</inkml:trace>
  <inkml:trace contextRef="#ctx0" brushRef="#br0" timeOffset="455402.3796">27801 430 2 0,'0'0'16'0,"0"0"-2"0,0 0 0 0,0 0-1 0,0 0-2 0,0 0 1 0,0 0-2 0,0 0-1 0,0 0-1 0,0 0 0 0,0 0-1 16,0 0 1-16,0 0 1 0,0 0 3 0,0 0 0 0,0 2 0 16,0-2 3-16,0 0 2 0,0 0 3 0,0 0 3 0,0 0 2 15,0 0 5-15,0 0 1 0,0 0 4 0,0 0 0 0,0 0 0 0,0 0-4 16,2 0-3-16,-1-2 2 0,-1 0 0 0,3 2 0 0,-1-2-1 16,-2 0-2-16,2 1-2 0,-2-3-2 0,2 2-5 0,1 0-6 15,-3-1-4-15,1-1-1 0,2 1 1 0,0 0 1 0,-1-2 1 16,0 1-2-16,1 2-4 0,0-2-1 0,-1-1-5 0,0-1 1 15,3 3-1-15,-4-3 2 0,1 2 2 0,0-1 3 0,3 1 3 0,-4-1 1 16,1-1 1-16,-1 3 2 0,2-3 5 0,-1 3 3 0,-2-3 5 16,2 3 2-16,-2 2 3 0,2-3 3 0,-1 0 1 0,-1 0 2 15,3 1 2-15,-1 0 1 0,0 1 2 0,-2-1-2 0,0 2-2 0,0-4-3 16,0 5-3-16,0 0-6 0,0 0-2 0,0 0-7 0,0 0-6 16,0 0-7-16,0 0-8 0,0 0-8 0,0 0-6 0,0 0-5 15,0 0-3-15,0 0-3 0,0 0-3 0,0 0 0 0,0 0-2 0,0 0 1 16,0 0 3-16,0 0-9 0,0 0-13 0,0 0-6 0,0 0-3 15,0 0 0-15,0 0 3 0,0 0 3 0,-2 2 2 0,0 1 1 16,-1-3 3-16,3 1-1 0,-1-1 0 0,-1 3 1 0,2-3-1 16,-2 2 10-16,0-2 16 0,-1 0 10 0,0 3 8 0,3-3 4 15,-1 1 2-15,-4 1 4 0,3 1 3 0,0-2 4 0,1 3 4 0,-4-3 4 16,3 3 4-16,-3-1 5 0,2 1 5 0,-1 1 4 0,-2-1 4 16,0 1 4-16,2 3 3 0,-2-3 3 0,2 2 1 0,-2-2 1 15,-1 3 0-15,3 0 1 0,-3 1 1 0,-1 1 1 0,0-1 1 0,0 2 0 16,0-1 1-16,-2 3-2 0,0-1-2 0,0 2-3 15,-2 0-1-15,-1 2-2 0,2 0 0 0,-4 0-1 0,2 0-1 0,-3 2-4 16,2 1-4-16,-5-2-6 0,3 3-2 0,1-1-6 0,-6 1-3 16,6-1-2-16,-6 1-2 0,1-1-1 0,3 2-4 0,-2-1-2 15,0-1-3-15,1 1-3 0,0-3-1 0,0 3-1 0,2-1 2 0,0-2 0 16,0 0 2-16,2-4 1 0,-1 5 1 0,4-4 1 0,-1-2 2 16,2 0-7-16,0-2-9 0,1 1-8 0,2-2-4 0,1-2-31 15,-1-1-47-15,4 0-46 0,0-3-47 0,-1 2-47 0,4-5-49 0,0 0-49 16,0 0-52-16</inkml:trace>
  <inkml:trace contextRef="#ctx0" brushRef="#br0" timeOffset="457462.6">28306 497 227 0,'0'-4'310'0,"0"0"-7"0,0 1-7 0,0 0-14 0,0 1-16 0,-3-1-29 0,3 2-32 0,0 1-26 0,0 0-25 16,0 0-21-16,0 0-23 0,0 0-15 0,0 0-12 0,0 0-16 15,0 0-15-15,0 0-15 0,0 0-16 0,-2 0-8 0,2 1-9 0,-2 2-7 16,0-3-6-16,2 2-2 0,-1 1-3 0,1-2-1 16,0 4 1-16,0-2-2 0,0 3 0 0,0-3 2 0,0 2-1 0,0 2 3 15,0 0 0-15,0 2 5 0,0 0 3 0,0 3 5 0,0-3 5 0,0 2 1 16,0 3 1-16,0-4-2 0,0 3 0 0,0-1-7 0,0 0-8 15,0 1-5-15,0 1-5 0,0-2-2 0,0 1-2 0,0-3 0 16,0 1-4-16,0 0-32 0,0-1-45 0,0-1-53 0,0 1-55 16,0-1-38-16,0 0-28 0,0-2-27 0,0 0-26 0,0-2-20 15,0-1-17-15</inkml:trace>
  <inkml:trace contextRef="#ctx0" brushRef="#br0" timeOffset="457998.8064">28353 493 311 0,'0'-7'460'0,"0"2"-86"0,0-4-52 0,0 3-36 0,0-2-31 16,0 1-34-16,0 2-32 0,2 0-32 0,1-3-29 0,-2 3-25 0,2 0-22 16,-2-1-22-16,4 1-21 0,-2 0-20 0,4 1-7 0,-4-2 1 15,4 2-4-15,-1-1-6 0,1-1-4 0,3 3-4 0,-1 0-3 16,1 0-3-16,1-2-3 0,-1 1-2 0,5 3-2 0,-4-2-4 0,4 3 0 15,-4-2-3-15,4 2-2 0,-5 0-4 0,0 2-3 0,0-1-3 16,-3 1-3-16,3 2-3 0,-4 2-2 0,-2-3-3 0,1 3 0 16,-4 0-1-16,2 2 3 0,-3-1 2 0,-3 2 4 0,2 2 3 15,-4-2 6-15,1 1 3 0,-2 1 6 0,-4 2 5 0,3-2 5 16,-3 1 6-16,0 1 4 0,-5-1 7 0,4 1 1 0,-4 0 4 16,1 0 0-16,-2-2 1 0,0 1 1 0,5 0-1 0,-4-1-1 0,1-2 0 15,2 0 0-15,1-2-1 0,1 0-1 0,1-1 1 0,2 0 2 16,-2-2 2-16,5 1 0 0,0 0 2 0,1-4 1 0,0 2 4 0,1-1 5 15,2-2 3-15,0 0 2 0,0 0 3 0,0 0 0 0,0 0 2 16,5 0 0-16,-4 0-1 0,1-2-6 0,2 2-7 0,0-3-4 16,0 2-5-16,2-4-4 0,0 2-7 0,0 0-6 0,0 0-5 15,1-2-4-15,0 0-2 0,2 2-2 0,-4-3-3 0,5 3-3 16,1-1-2-16,-4 0 0 0,3 1 2 0,0-1 0 0,0 2 1 16,0 1-1-16,0-3-1 0,0 4 0 0,2-2 0 0,1 2 0 0,-2 0 0 15,-1 2 1-15,2-2-2 0,-2 4 3 0,4-3 6 0,-3 3 4 16,-1 0 8-16,0-1 2 0,-3 3 5 0,3-3 2 0,-1 3-1 15,-4-2 0-15,1 5 2 0,-1-3-3 0,-1 3-2 0,-3-1-3 16,1 1 1-16,-2-2-2 0,-2 2-1 0,1-2-3 0,-3 2-3 0,-1-2 3 16,-1 2 3-16,-2-4 1 0,-2 3 5 0,3-2 3 0,-4 3 4 15,0-4 3-15,-2 2 4 0,-3-2 3 0,2 1 3 0,-2-1-12 16,-2-1-22-16,3 1-61 0,-6-1-84 0,1-3-56 0,-1 3-40 16,0-4-70-16,-3 0-85 0,2 0-42 0</inkml:trace>
  <inkml:trace contextRef="#ctx0" brushRef="#br0" timeOffset="462482.3982">27474 19078 102 0,'3'-3'126'0,"-1"3"3"0,-2-3 3 0,1 3 0 0,-1-2-4 0,0 1-4 0,0 1-7 0,0 0-7 16,0 0-4-16,0 0-4 0,0 0 0 0,0 0 4 0,0 0-4 0,0 0-3 16,0 0-5-16,0 1-9 0,-1 1-6 0,1-2-7 0,-2 3-6 0,-1-3-4 15,2 0-4-15,-1 3-4 0,0-3-3 0,2 1-2 0,-2 1-6 16,-1-2-5-16,3 3-3 0,-1-3-4 0,-1 0-2 0,2 3 0 0,-2-3-4 15,2 2 0-15,-2-1-1 0,-1-1 1 0,3 3-1 0,-1-1 1 0,1-2 0 16,-2 0 0-16,-1 0 0 0,3 3 0 0,-1-2 0 0,-2-1 0 16,0 2-2-16,0 1 2 0,0 0 1 0,1-1 1 0,-4 3 1 0,1 0 2 15,0 2 2-15,-3 1 2 0,-2 2 2 0,-3 1 2 0,2 3 5 16,-4 2 4-16,1 3 5 0,-3 1 3 0,-3 5 4 0,-1 1 4 16,-2 7 3-16,-3 1-1 0,-2 7 0 0,-3 1 0 0,0 7-2 0,-5 5-2 15,-5 3-6-15,-1 11-5 0,-5 2-9 0,-4 8-8 0,-5 6-4 0,0 6 2 16,-6 3-3-16,-1 6-3 0,-2 2-7 0,0 4-8 0,-2 0-9 15,1 5-9-15,-2 0-10 0,2 0-10 0,3 1-5 0,1-1-4 0,0-2 6 16,3-4 8-16,5-7 1 0,2-2-5 0,6-5-13 0,0-6-14 0,3-3-31 16,3-2-41-16,1-3-25 0,3-4-18 0,1 0-14 0,4-5-12 15,0-5-19-15,5-2-21 0,3-2-31 0,0-7-39 0,2-3-33 0,3-4-31 0,1-4-28 16,4-2-27-16,0-6 1 0</inkml:trace>
  <inkml:trace contextRef="#ctx0" brushRef="#br0" timeOffset="472447.9606">30021 19569 174 0,'0'3'447'0,"-3"-2"3"0,1 1 3 0,2 1-111 0,-2-1-168 0,2 2-67 0,-2-1-16 0,1 1-16 0,1 3-20 16,-3 0 0-16,1 3 9 0,0-1 9 0,-3 5 9 0,2 1 3 0,1 2-1 16,0 1-3-16,0 3-3 0,-2 4-9 0,3-1-7 0,-4 3-9 15,3 1-9-15,-3 4-6 0,2 0-5 0,-1 0-4 0,-2 3-3 0,2-1-4 16,0 2-4-16,-4 2-3 0,4-1-4 0,-2 1-2 0,2-1-2 16,-2 2 0-16,5 0 0 0,-4-3-2 0,1 4 1 0,0-5-2 0,0 4-1 15,2-3-6-15,-1-1-3 0,0-4-5 0,3 2-3 0,-2-1-3 16,0-3-4-16,2-3-4 0,0 0-1 0,0-1-35 0,2-3-50 0,0-2-42 15,0-3-37-15,2-2-42 0,0-2-43 0,-1-2-42 0,2-2-43 0,2-4-45 16,-3-1-44-16,5-4-25 0</inkml:trace>
  <inkml:trace contextRef="#ctx0" brushRef="#br0" timeOffset="473064.816">30093 19435 109 0,'-9'-13'350'0,"3"-4"-121"16,1 4-51-16,0 0-18 0,1-1 11 0,0 3 27 0,2 2 9 0,2-1 1 15,2-1-11-15,2 2-20 0,2 2-29 0,4-2-37 0,3 3-34 16,4 0-35-16,3-2-19 0,5 4-14 0,4-2-7 0,5 1-5 0,2 0-2 16,9 1-2-16,-2 1 2 0,8 0 1 0,-2-1 4 0,5 1 3 0,4 1 1 15,3 0 2-15,-2 0 1 0,5 0 2 0,3 2-2 0,-1-1 0 16,2-1-3-16,0 2-3 0,2-4-5 0,-1 2 0 0,3 1-3 0,1-1-3 15,-3-2 3-15,-1 1 4 0,3 0 4 0,-4 0 3 0,3 0 5 16,-1 0 4-16,-5-1 4 0,2 0 5 0,-3 0 5 0,-2 1 7 0,0 0 5 16,-1-2 9-16,-4 2 6 0,-2 0 6 0,-2 3 2 0,-1-3-1 0,-4 1-1 15,-2 1-2-15,-6 1-2 0,1 0-2 0,-4 0-2 0,-5 0-5 16,-2 1-2-16,-4 1-4 0,0 1-4 0,-6 0-3 0,0 0-4 0,-4 2-2 16,-1-1-1-16,-4 2 0 0,1 2 1 0,-4-2 0 0,-2 3 2 0,0 4 1 15,-2-1 2-15,-2 3 3 0,1 2 2 0,-3 2 3 0,0 1 1 16,0 5 1-16,-5-1 0 0,4 5 0 0,-5 1-2 0,-1 3-1 15,0 2-3-15,1 3-1 0,-4 0-3 0,0 1-1 0,1 3-5 0,2 1-3 16,-3 1-4-16,1-4-4 0,-1 5-4 0,3-1-3 0,-2-2-3 0,3 2-3 16,1-3-3-16,-1 3-2 0,-1-4-3 0,4 2-3 0,-3 0 2 15,2-2 1-15,1-1 3 0,1-2 2 0,1 0 1 0,-2 1 2 0,2-4 2 16,1 0 2-16,-3-2 0 0,1 1 2 0,2-3 3 0,-1-3 0 0,1 2 3 16,-3-4 0-16,1-1 1 0,0-1-2 0,0-1-3 0,1-2-1 15,-4-3-1-15,4 2-1 0,-3-4-1 0,-1-3-2 0,4 2 0 0,-8-1-2 16,5-3 1-16,-2 2-2 0,-1-3 0 0,-2 0 0 0,1-3-1 15,-2 4 1-15,-3-3-2 0,-2 0 0 0,1 0 0 0,-4-2 0 0,-2 1-2 16,-1-1 1-16,-4 1-1 0,-1-3 0 0,-4 2-3 0,-2 0-1 16,-2-5-3-16,-4 3-3 0,1-2 1 0,-11 1 1 0,1-2 2 0,-5-2 0 15,-4 1 1-15,-4-2 2 0,-7-3-1 0,-7 2 2 0,-3-1-2 0,-6-2 2 16,-4-2-2-16,-1 0 0 0,-6 0 0 0,-4-2-1 0,0 1 0 0,0-1-2 16,1-1-1-16,2 2 1 0,0-3 0 0,6 2 0 0,1 0 1 15,3 1 1-15,5 1 1 0,7-3 1 0,1 1 2 0,5 2 0 0,3 1 0 16,6-1-3-16,5 0-1 0,2-2-5 0,9 2-7 0,-1 0-10 15,7 3-40-15,7-5-56 0,3 5-76 0,4 0-87 0,1-1-73 0,8 2-64 16,5-1-60-16,3 1-60 0,5 0-32 0,5-3-19 0</inkml:trace>
  <inkml:trace contextRef="#ctx0" brushRef="#br0" timeOffset="474271.3395">30914 19953 241 0,'-14'-6'530'0,"1"1"9"0,-1-1 7 0,2 2-94 0,-2 0-143 0,3-1-75 0,1 1-41 0,0 2-19 0,5-1-7 0,-1 1-8 0,-3-1-6 0,5 2-13 0,1-2-15 0,0 3-21 0,3 0-20 16,0 0-21-16,0 0-22 0,0 0-14 0,0 3-10 0,4-2-7 0,1 4-5 15,-1-2-3-15,3 3-3 0,2-1-2 0,-2 2-4 0,3 0-4 16,0 0-5-16,5 2-4 0,1 2-4 0,-2-2 0 0,2 0 1 0,1-1-2 16,3 1-2-16,-1 0-1 0,1-3 1 0,-3 0 1 0,4 1 1 0,-1-4 4 15,-3 3 2-15,2-3-18 0,-3-1-29 0,0 0-15 0,-5-2-9 16,4-2-8-16,-4 0-6 0,-1-1-5 0,-1-3-4 0,-3-1-3 16,-2 1-2-16,0-3-2 0,-4-5-3 0,-4 2 2 0,0 0 3 0,-2-3 29 15,-3 0 41-15,-1-1 26 0,-1 2 15 0,-5-1 16 0,0 0 14 0,-3 2 9 16,-1-2 9-16,1 4 7 0,-4 1 7 0,1 1 7 0,2 1 6 0,-4 2 1 15,2 0 1-15,-1 3-3 0,0 3-6 0,3 0-1 0,-2 0 0 16,5 3-3-16,-2 3-3 0,3 0-3 0,1 4-4 0,0 3-4 0,5-1-6 16,-2 2-5-16,7 3-3 0,-4 1-5 0,8-1-2 0,-2 3-2 15,3 2-2-15,3 0-2 0,2-1-2 0,1 0-1 0,4 1-1 0,5 1-3 16,-4 0-6-16,4-4-5 0,2 1-6 0,2-1-4 0,-2-1-5 16,3-1-1-16,0-2-2 0,0-2 1 0,1 0 0 0,0-2 1 0,1-5 0 15,-2 3-7-15,0-6-11 0,0 0-9 0,1-3-9 0,-1-1-1 16,0-4 2-16,-3 0 2 0,2-2 5 0,-2-3 1 0,-1-1 2 0,0-4 1 15,0 2-1-15,-2-5 2 0,-1 1 4 0,-4 1 14 0,1-4 17 0,0 2 18 16,-1-1 18-16,-3 2 9 0,-2 1 7 0,0-1 5 0,-2 1 3 16,-1 4 1-16,2-2 0 0,-2 5 0 0,-1 0-1 0,0 1-4 0,0 1-9 15,0 1-9-15,0 1-12 0,0 3-8 0,0 2-5 0,0 0-2 16,0 0-1-16,0 2-2 0,3 2-2 0,-1 1-2 0,-2 2-2 0,1 3-2 16,-1-1 0-16,4 2 2 0,1 3 0 0,-4 0 6 0,2 0 2 0,0 1 1 15,1 1-1-15,1-1-2 0,-4-1-3 0,3 1-3 0,1-2-2 16,1 0-1-16,-2 1 2 0,2-2-1 0,-2-1-1 0,2 1 1 15,-1-3-1-15,0-2 1 0,1 0 2 0,-2-2 1 0,0 1 3 0,-1-4 2 16,4-1-2-16,-4-1-2 0,4-1 0 0,1-1 0 0,-3-4 0 0,1 1-1 16,3-2 1-16,1-2 0 0,-3-1-1 0,2-4-2 0,2 2-3 0,-1-4-3 15,0-1-4-15,-1 1 1 0,-2 1 0 0,3-2 2 0,-1 0 1 16,-2 1 2-16,0 2 2 0,-4 0 1 0,3 3 2 0,-2-1-1 0,1 3 1 16,-4 3 0-16,2 0 2 0,-1 1-2 0,-2 1-2 0,0 3 1 15,0 1 4-15,0 0 5 0,0 0 4 0,0 1 1 0,0 5 0 0,-2 0 0 16,2 0 0-16,-3 3 0 0,3 0 0 0,0 5 1 0,0-2 2 15,0 2 3-15,0-1 3 0,0 3-3 0,0-1-1 0,0 1-6 0,3 0-6 16,-1-2-4-16,0 2-3 0,0-2-1 0,-1 0-2 0,6 0-1 0,-4-2 0 16,2-1 0-16,-4 0-1 0,6-2 1 0,-4-2 3 0,4-2 0 15,-4 1 2-15,4-3 0 0,-1-3 2 0,0 0 0 0,1 0 0 0,2-3-1 16,-1-3 2-16,1-1 0 0,1-2 2 0,0-2 0 0,0 1 2 16,1-2-2-16,-1-3-3 0,0 1-1 0,0-3 1 0,-2 1 0 0,0 0 0 15,0 0 0-15,-2 0 5 0,0 2 2 0,-2 0 3 0,0 2 0 0,-1 1 1 16,2 2-2-16,-3 2-3 0,0 0-3 0,-1 2-5 0,2-1-2 0,-1 1 1 15,-2 5-1-15,0 0 3 0,0 0 0 0,0 2 1 0,0 2 0 16,1 1-3-16,-1 0 1 0,3 4-2 0,-1-1 2 0,0 3 0 16,0 0 6-16,-1 1 2 0,4 2 2 0,-3-3-1 0,1 4-4 0,2 0-8 15,1 1-9-15,-2-2-8 0,2 2-3 0,-1-2-1 0,2 0 0 0,1 0 0 16,2-2-3-16,-2 1-2 0,0-1-24 0,2-1-31 0,1-2-29 16,-1-1-26-16,3-2-24 0,-1-3-23 0,2-2-27 0,-2 1-27 0,2-4-21 15,0 1-17-15,0-7-12 0,0 2-10 0,0-3-7 0,1-3-3 16</inkml:trace>
  <inkml:trace contextRef="#ctx0" brushRef="#br0" timeOffset="474483.6936">32099 19748 271 0,'-4'-16'333'0,"-4"1"5"0,4 3 1 0,-2 4-8 0,-1 1-14 0,4 1-25 0,-3 3-31 0,2 1-29 0,-2 4-29 0,2 1-32 0,-2 3-32 0,2 3-26 0,-2 0-24 0,2 6-19 0,0 1-16 0,1 3-11 0,-2 5-8 0,1 3-6 0,0 2-3 15,2 1-3-15,0 5-3 0,0 0-3 0,0 2-4 0,2 4-5 0,-2 2-4 16,2 1-2-16,0 2 3 0,-2 1 3 0,1 2 1 0,1 2 1 15,-3 2 2-15,1 1-3 0,0 1-5 0,-3 1-3 0,4 0-3 0,-3 2-6 16,-1-3-8-16,2 1 1 0,-1-1 0 0,0 0-1 0,1-5-4 0,-4 1-2 16,2-4-5-16,0-2-27 0,0-3-40 0,1-5-37 0,-1-4-37 15,-2-3-27-15,4-3-22 0,-1-4-29 0,0-4-33 0,0-5-36 0,-1-2-37 16,4-6-47-16,-1-3-48 0,2-3-28 0</inkml:trace>
  <inkml:trace contextRef="#ctx0" brushRef="#br0" timeOffset="474745.4645">31958 20164 239 0,'5'-15'288'0,"1"0"-62"15,2 1-47-15,2 3-38 0,0-1-24 0,-2 3-16 0,4 0-10 16,2 1-6-16,-2 2-11 0,2 1-12 0,-1 2-14 0,2 1-15 0,2 0-6 16,-6 4-4-16,4 0 2 0,-2 1 1 0,0 2 1 0,-2 4 1 15,-1-3 0-15,-2 3 3 0,0 5-1 0,-2-2 0 0,-2 0 2 0,-2 3 2 16,-2-2 0-16,-2 2 4 0,1 0 0 0,-6-1 3 0,1 1 4 15,-1-1 6-15,-4 0 4 0,1-2 5 0,-2-1 1 0,0 1-1 0,-2-3 1 16,-1-2-1-16,4 0-3 0,-2-2-1 0,-3 1-1 0,3-3 1 16,1-1-4-16,1-2-1 0,1-2-7 0,-2 1-9 0,3-3-19 0,4-1-23 15,-2-3-25-15,1 1-26 0,2-4-36 0,4 1-38 0,0-4-40 16,2 0-42-16,1-2-35 0,4 0-31 0,3 1-30 0,-1-5-30 0,4 2-33 16,3-4-35-16</inkml:trace>
  <inkml:trace contextRef="#ctx0" brushRef="#br0" timeOffset="474964.6973">32443 19653 336 0,'0'-9'481'0,"-1"-2"-53"16,-2 2-34-16,-1 3-26 0,1-2-28 0,-2 3-28 0,1-2-24 15,3 3-20-15,-4-1-27 0,3 1-30 0,0 1-28 0,1 1-27 0,-4 0-27 16,5 2-23-16,0 0-22 0,0 0-19 0,0 0-13 0,-1 2-10 0,1 2-11 16,0-1-7-16,0 4-7 0,0 2-6 0,-3 3-4 0,3 0-3 15,-1 2-1-15,1 4-1 0,-5 0-3 0,5 4-3 0,-1-1-1 0,1 3-4 16,-3-1-5-16,1 2-6 0,2 1-8 0,-2-1-9 0,0 0-6 15,2 1-4-15,-1-3-4 0,1 2-1 0,-3-2-3 0,1-1-6 0,0 0-15 16,-1-3-21-16,0-1-40 0,1 1-53 0,1-4-43 0,-2-1-38 0,1-2-28 16,0 0-22-16,0-3-17 0,1-2-15 0,1 1-21 0,-3-3-26 15,1-2-28-15,2-3-34 0</inkml:trace>
  <inkml:trace contextRef="#ctx0" brushRef="#br0" timeOffset="475528.6567">32275 19917 13 0,'-3'-5'392'0,"-2"1"-27"0,1 1-31 0,3 1-33 15,-2 2-35-15,1 0-31 0,2 0-32 0,-2 0-35 0,0 0-29 0,2 2-26 16,0 1-25-16,0 1-22 0,0 1-11 0,0-2-7 0,2 3-5 0,0 1-7 16,3 0-3-16,-2 2-3 0,4-2-4 0,-4 2-7 0,3 1-11 15,2-4-13-15,2 3-5 0,0-1-3 0,0 1-8 0,0-3-6 0,4 0-19 16,0 0-27-16,0 1-26 0,2-4-26 0,3 1-21 0,-3-2-18 16,4-2-12-16,-3 0-6 0,3-2 0 0,1-2 2 0,0-1 0 0,-1 0 0 15,1-1 3-15,-1 0 6 0,0-3 25 0,-1-2 35 0,-1 2 37 16,-2 0 41-16,0 1 37 0,0-1 36 0,-2 0 30 0,-4-2 32 0,2 2 24 15,-2 3 24-15,-1-3 20 0,-4 0 19 0,0 4 9 0,1 2 5 0,-2-3-3 16,-3 3-6-16,-1 0-12 0,2 0-12 0,-2 3-16 0,0 0-17 16,0 0-19-16,0 0-22 0,0 0-22 0,0 0-19 0,0 0-19 0,-2 3-17 15,2 0-9-15,0 0-5 0,0 0-4 0,0 3-4 0,0 2-3 16,0 1-1-16,2 0-3 0,1 0-3 0,-3 3-5 0,1-1-5 0,2 3-2 16,0-2 1-16,0-1-2 0,1 3-3 0,-1-1-2 0,1-1 0 0,2-2-15 15,0 1-19-15,2-1-19 0,-2-1-19 0,4-3-14 0,0-1-12 16,2 2-3-16,1-4-2 0,-2-1-4 0,4-2-1 0,1 0-1 0,0-3 3 15,-1-3 2-15,4 1 2 0,-2-4 16 0,1 0 24 0,0-1 27 16,-2-4 27-16,5 1 28 0,-6-1 29 0,1-1 27 0,-1 0 25 0,1 0 26 16,-5 0 24-16,-1-1 19 0,-1 4 19 0,-2-2 15 0,2 1 14 15,-5 2 6-15,-3 0 4 0,1 2-3 0,1 0-6 0,-3 2-9 0,-3 1-11 16,1 2-14-16,2 1-16 0,-4 0-19 0,3 3-20 0,-1 0-17 0,-2 2-14 16,0 2-14-16,-2-1-15 0,1 4-8 0,0 2-4 0,-1 3-3 15,-3 3-1-15,-1 0-2 0,0 6 0 0,3 0 1 0,-3 4 0 0,1 3 0 16,-1 2-3-16,3 2-2 0,-2 5-5 0,2 0 0 0,0 4 3 15,4 3 2-15,-3 5 1 0,2-1 1 0,1 4 0 0,1 4 0 0,2 2 0 16,0 4-1-16,0-2-2 0,5 1-1 0,-4 2-4 0,4 3-3 0,0-6-4 16,0 2-5-16,0-1-7 0,0-5-4 0,1-2-5 0,-1-4-2 15,0-4-2-15,-1-4-2 0,-1-5 1 0,0-5 5 0,-2-4 7 0,-1-7 3 16,-1-1 2-16,-4-6 2 0,0-6 0 0,-4-2-4 0,-3-6-4 16,1-4-21-16,-4-5-28 0,-3-3-36 0,-4-5-45 0,1-3-63 15,-7-3-73-15,-1-7-90 0,-2-2-93 0,-4-3-58 0,2-5-40 0,-8-3-19 16,1-1-9-16</inkml:trace>
  <inkml:trace contextRef="#ctx0" brushRef="#br0" timeOffset="480261.3621">4489 9205 14 0,'-12'3'28'0,"2"1"-1"0,0 0-2 0,0-1-2 0,0 2-2 0,0 0-2 0,1 0 0 0,-1-1-1 16,1 1-1-16,1-1-1 0,-1 1-2 0,1-2 0 0,-3 5-2 0,3-3 0 15,-1 0-2-15,2 1-1 0,0 1-4 0,-2-2 1 0,2 1 2 0,-2 1-1 16,2-1-2-16,0 0 0 0,0 1-2 0,-2 0 0 0,3 2 1 0,0-3-1 15,-2 2 3-15,2-3 1 0,3 2 2 0,-4 0 1 0,4 0 3 16,-4 2 2-16,4-1 2 0,-4 0 1 0,4 0 0 0,-1-2 1 16,-1 5 3-16,1-5 2 0,1 3 2 0,-1-2 2 0,-1 2 2 0,1 0 1 15,0-1 0-15,2-1 2 0,-3 2 1 0,0-3-2 0,1 3 0 0,1 0 0 16,0-1 2-16,-1 0 0 0,-2 0 0 0,2 0-2 0,2 1 0 16,-2 0-3-16,1 0-3 0,-1-1-1 0,-1 1-1 0,1 1-1 0,0-1-3 15,2 2-1-15,-2-2 0 0,1-1-2 0,0 3-1 0,2 0 0 0,-2-3-2 16,1 4 1-16,1-1-2 0,1-2 1 0,-3 3-1 0,3-1 1 15,0 2-2-15,0-3 1 0,0 2-1 0,0 0 0 0,3-1 0 0,-3 1 0 16,1 0 0-16,1 0 0 0,-2-2-2 0,4-1-1 0,-1 2 1 16,-1-1 0-16,-1-1 1 0,3 2-1 0,-2 1 1 0,1-1-2 0,-2-1 1 15,2 1 0-15,0-2 0 0,0 2 0 0,-2-1 0 0,3 0 1 16,-2 0 1-16,2 0 0 0,1-1 0 0,-1 1 1 0,-1-1-2 0,1 0 0 16,0-2 1-16,1 2 0 0,-1-2 0 0,-1 3 1 0,3-4-1 0,-2 3 0 15,2-3 0-15,-2 2-1 0,2-1-1 0,3 0-1 0,-2 0 0 16,0-2 0-16,0 3 0 0,3-1 0 0,-1-1 1 0,1 0-1 0,0 2-1 15,0-2-1-15,-1 3-3 0,1-3 1 0,0 2-2 0,3-1 1 16,-1 0-1-16,-1 0 1 0,2-2 1 0,0 3 1 0,0-1 0 0,-2-1 3 16,1 0 1-16,2 2 2 0,-2-4 1 0,1 2 4 0,0 0 3 0,0 2 3 15,0-3 2-15,-3 0 2 0,3 0 2 0,0 1 0 0,0-1 1 16,-2-1 2-16,1 1-1 0,1-1 0 0,1 1-1 0,-1-2 1 0,0-1-1 16,-1 1-1-16,2 1 0 0,-1-2 0 0,2 1-1 0,-1 0-1 0,2-1-1 15,-2 2-2-15,2-4-1 0,0 2-2 0,-2 1-1 0,2-2-2 16,-3 1-1-16,6-2-2 0,-3 4-2 0,0-2 0 0,2 0-3 0,-2-1-1 15,0 2-3-15,0 0-2 0,1-1 1 0,-1-1-1 0,3 2 1 16,-2-2-1-16,2 1 1 0,-2 1-1 0,2-3 2 0,1 4 0 0,0-4 1 16,-2 2 1-16,2-1 1 0,0-1 0 0,0 2 1 0,0 0-1 0,2-2 1 15,-2 2-1-15,0-2 0 0,0 2 0 0,0-1 0 0,2-1 0 16,-2 0-1-16,0 0-1 0,-1 0 0 0,0 0-1 0,1 0 0 0,0 0-1 16,-2 0-2-16,2 0 0 0,-2-1 1 0,0-1-2 0,2 2 0 15,-4-2-1-15,2 2 0 0,0-2-1 0,0 0-1 0,0-1-1 0,0 1-1 16,0 0-1-16,1-1 0 0,-2 1-1 0,2 1 0 0,-2-3-1 15,3 2 0-15,-1 0 0 0,-2 1-2 0,3-3-1 0,-2 2 0 0,2 0 0 16,-2 1 0-16,0-2 1 0,2 1 1 0,0 1 2 0,-1-2-1 0,0 1 3 16,1 2 0-16,0 0 1 0,0-3 3 0,0 2 1 0,2-1 2 15,-2-1 0-15,0 3 2 0,0-3 1 0,2 1 1 0,-2 1-1 16,2-2 0-16,-2 0 0 0,0 1 0 0,0 1-1 0,1-1 1 16,0 0 0-16,-2 0-1 0,0-1-1 0,-1 1 1 0,0 0-2 0,2 0 1 15,-4-1-1-15,1 1 1 0,0 0-1 0,-1 0 0 0,-1-1-1 16,-1-1 0-16,2 1 1 0,-3 0-1 0,1-1-1 0,-2 0 1 0,2 0-2 15,-1 1 1-15,-1-3-1 0,-1 3 1 0,2-2 0 0,-1 1 0 16,-1-1-1-16,2 0 0 0,-1-2 0 0,-2 1 0 0,1 2 0 16,1-2 1-16,-2 1-2 0,3-1 0 0,-3-1-2 0,0 2 2 0,0 0-1 15,-1-3 1-15,0 2-1 0,1 0 1 0,-2-2 0 0,0 2-1 0,0-3 0 16,-2 4 0-16,0-2-1 0,0 0-1 0,-1 0 2 0,1-2 0 16,-3 1 0-16,1 0 0 0,-1-1 0 0,0-1-2 0,1 2 2 15,-4-1 0-15,2 0 0 0,-2 0 0 0,0 0 0 0,0-2 1 0,-2 0-1 16,2 1 1-16,-3-1-1 0,2 0-1 0,-2-1 1 0,2 0 0 15,-1 2 0-15,-2-1-1 0,1-2 0 0,2 3-2 0,-4-4 1 16,2 3-1-16,-1-3 1 0,1 4-1 0,0-3-1 0,-1 1-1 0,1 1 1 16,2-2-3-16,-1 1 0 0,-1 1 0 0,-1-1 0 0,3 0 2 15,-1 2-1-15,-1-3 1 0,0 2 1 0,3-1-1 0,-2 0 0 0,0 1 1 16,-1 2-1-16,3-1 2 0,-3-1-1 0,3 1 3 0,-4 1 0 16,1 0-2-16,0 0 2 0,0 0-1 0,2-1-1 0,-2 1 0 15,0 2-1-15,0-2 1 0,2 2-1 0,-1-2 1 0,-2 2-1 16,1 0 1-16,0 2-1 0,-1-3 1 0,0 2-1 0,-1-3 1 0,0 2-1 15,0 0 1-15,-2 1-1 0,3 0 2 0,-2-1-2 0,0-1 0 16,-1 1-1-16,1 0 0 0,-1 0 2 0,1 2-2 0,-2-3 2 0,0 2-1 0,1-3 1 16,0 2-2-16,-2 0 2 0,2 1 1 0,1 0 1 0,-4-1 1 15,3 1 0-15,0 1 2 0,-2-2 0 0,2-1 0 0,-2 4 2 16,2-2 0-16,-3 0-1 0,1 0 0 0,-1 0 1 0,3-2-1 0,-3 2 0 16,1 1-1-16,-1 0 0 0,3 0 2 0,-2-1-2 0,-1-1 0 15,3 2-1-15,-3-1 0 0,-3 1-1 0,3-2 0 0,0 2-2 16,1 0 2-16,-1-1 0 0,0 1-1 0,0 1 0 0,0-1-1 0,0 1 0 15,-3-1-1-15,1 0-1 0,2 0 1 0,-1 0-2 0,-1 3 0 16,2-2 1-16,-3 1-1 0,0-1 0 0,0 1 1 0,2-1-1 0,-4 0-1 16,4 1 2-16,-4-1-2 0,1 2 1 0,1-1 2 0,-2 2-1 15,1-2 0-15,1 2 0 0,0-3 2 0,0 3 1 0,0-2 1 0,-1 0 1 16,2 0 1-16,-2 3 1 0,2-2 0 0,1-2 2 0,-2 1 0 16,1 1 1-16,2 2 0 0,0-3 1 0,0 2 1 0,-2 1-2 0,2-2 0 15,0-1-1-15,3 3 1 0,-2 0-1 0,-1-3 0 0,0 3-1 16,3-2 1-16,-2 2 0 0,-1-1-2 0,2-2 0 0,0 3 1 0,-2-1 0 15,2-1-1-15,0 2 0 0,0-2 2 0,2 1-2 0,-1 1 0 16,-2-2 1-16,2 2-2 0,-2 0 0 0,1 0 0 0,2 0 0 0,-1 0 0 16,-2 0 0-16,2 0-1 0,-2 0 0 0,3 0 1 0,-2 0 1 0,-2 0-1 15,4 0 0-15,-4 0 0 0,3 0 0 0,-2 0 0 0,-1 0 0 16,3 0 0-16,-2 0 2 0,-1 0-2 0,0 0 1 0,3 0 0 0,-2 0 1 16,-1 0-1-16,3 0 0 0,-2 0-1 0,-1 0 1 0,0 0 1 15,0 0-1-15,0 0-1 0,0 0 1 0,2 0-1 0,-4 0 1 0,4 2-1 16,-2-2 0-16,0 0-1 0,2 1 0 0,-1-1-1 0,0 2 1 15,-1-2 0-15,3 0 0 0,-2 2-1 0,-1-1-1 0,0-1 1 0,4 0 0 16,-2 3-1-16,0-2 0 0,0-1-1 0,-1 0 1 0,2 2 1 0,-2-2 0 16,2 3 0-16,-1-3 0 0,0 0 0 0,0 0-1 0,0 0 0 15,-2 3 0-15,0-1 1 0,2-2 0 0,0 1 3 0,-2-1-1 0,2 3 0 16,-2-3-1-16,2 0 1 0,-2 2-1 0,0 1-1 0,0-3 0 0,0 1 0 16,0 2 0-16,0-3 2 0,1 2-1 0,2-2-1 0,-3 0 0 15,1 3-2-15,-1-3 1 0,3 1-1 0,-3 1-1 0,1-2 1 0,2 3 0 16,-3-2 0-16,0-1 1 0,1 2 0 0,2 0-1 0,-3-2-2 15,1 1 2-15,2-1-1 0,-3 3 2 0,0-2 0 0,1 1-2 0,2-1 2 16,-3-1 0-16,1 2 1 0,-1 0 0 0,3-2-2 0,-3 2 1 16,1 0 1-16,2-1 0 0,1 1 0 0,-4-2 0 0,4 4 0 0,-2-4-1 15,-1 2 1-15,2-1 0 0,1-1 1 0,-2 2-1 0,0-2-1 0,0 4-2 16,-1-4 1-16,3 2 1 0,-1-1 0 0,1-1-1 0,-1 2 1 16,1 0 0-16,-1-2 0 0,1 2-1 0,-1-2 1 0,4 2-1 0,-4-1-1 15,4 1 1-15,-3-1 1 0,-1-1-1 0,4 3 2 0,-4-2 0 16,1-1 0-16,2 2-1 0,-2-2 0 0,3 3-2 0,-4-3 1 0,4 3 1 15,-4-1-1-15,4-2 1 0,-4 1 1 0,4 2-1 0,-3-3-2 0,-1 0 1 16,4 2 0-16,-4 1-1 0,4-3 1 0,-4 1-1 0,4 2 1 16,-3-3 0-16,2 2 0 0,-2-2 1 0,-1 0 0 0,4 3-1 0,-3-3-1 15,2 1 1-15,-2 1-2 0,2-2 2 0,-2 3-2 0,2-2 1 16,-2 1-2-16,2 0 2 0,-2-2-1 0,0 1 1 0,2 2-3 0,-2-2 0 16,2-1 1-16,-1 3-2 0,1-3 1 0,1 2 0 0,-1 0 0 15,1-2 1-15,0 2-1 0,-1 0 1 0,1-1 1 0,0 1-1 0,-1 0-1 16,1 0 1-16,0 1 0 0,0-1 1 0,0 0 0 0,-1 0 0 15,1 1 1-15,0-1-1 0,0 0 1 0,-1 2-1 0,1-1 1 0,-1 1-1 16,-1-1 2-16,1 0 0 0,1 1 0 0,-1-2 1 0,0 1-1 0,-1 3 0 16,1-1 1-16,1-1 0 0,0 1 1 0,0 0 0 0,-1-1 1 15,0 0 0-15,-1 0 1 0,1 1 0 0,1-1 1 0,0 1 2 0,-3-3-1 16,2 2 0-16,1 1 1 0,-1-1 0 0,0-1 1 0,-1 0 0 0,1 1 0 16,1 1-1-16,0-2 1 0,-1 0-1 0,1 0 1 0,-1 2-2 15,-1-1-1-15,1-2 1 0,1 1-1 0,-1 0 0 0,1 1 0 0,0 0 1 16,0 0-1-16,2-1 0 0,-2 0 0 0,0 1 1 0,0-1 0 15,2 1 0-15,-1 0 0 0,-1-1-1 0,-1 1 1 0,3-1 1 0,-1 1-1 16,-1 0 0-16,-1-1 2 0,2 2-2 0,1-3 2 0,-2 4-1 0,-1-3 2 16,2 0-2-16,-2 3 1 0,3-1-1 0,-1-2 1 0,-1 0 1 15,-1 1-2-15,2 1 1 0,1-1-1 0,-2-1-1 0,-1 1 2 0,1 0-1 16,0-1 0-16,2 1-1 0,-1-1 1 0,-1-1-1 0,-1 2-1 16,3-1 0-16,-1 1 1 0,-1 0-1 0,-1-1-1 0,2 1-1 0,1-1 1 15,-3 0 0-15,1 1 0 0,0-2 1 0,0 1-1 0,2 2 0 16,-1-1 0-16,-1 1 0 0,-1-2 0 0,2 1 1 0,1 0 0 0,-2 1 0 15,2-1 0-15,-2 1 0 0,0 0 1 0,0-1-1 0,3 1 0 16,-4-1 0-16,2 1 1 0,1-1-1 0,-2 1 0 0,0 0 0 0,0 0 1 16,-1-1-1-16,2 1 1 0,1 0 1 0,-2-1-1 0,-1 1 0 15,2-2 1-15,1 5 0 0,-3-3 2 0,-1 0-2 0,1 1 1 0,1 1-1 16,0-2 1-16,-1 1-1 0,1-1 1 0,0 0-2 0,-1 2 1 0,2-2-1 16,-2 1 0-16,3 0 0 0,-2 0-1 0,1-1 0 0,-2 1-1 15,2-1 0-15,1 0 2 0,-2-1-2 0,-1 1-1 0,4 0-1 0,-2-1 2 16,1 1-1-16,1-1 1 0,-3 1-1 0,3-1 1 0,-1 1 0 15,-2 0 0-15,3 0 0 0,0-1 0 0,0 1-1 0,-2 0 0 0,2-1 0 16,0 1 2-16,0-2-1 0,0 3 0 0,0 0 0 0,-1-3 0 0,1 2 0 16,0 2-1-16,-3-1 0 0,3-1-1 0,0 0 1 0,0 1 0 0,0 0 0 15,0 3 1-15,0-3-2 0,0 2 0 0,0-2 0 0,0 0 0 16,0 2 0-16,0-1-2 0,0 0 2 0,0 0 0 0,0 0 0 16,0 0 0-16,0-1 0 0,0 0 0 0,3 3-1 0,-2-3 1 0,-1 2 2 15,2-2 1-15,-2 0-1 0,3 2 0 0,-2-1 0 0,-1 0 1 0,3 0 0 16,-2-2 1-16,1 1-1 0,2 1 0 0,-1-2 0 0,-2 1 1 15,1 0-1-15,2-2 1 0,-2 1 0 0,1 1-1 0,-2-1 0 0,3-1 0 16,-2 2-1-16,2-2 1 0,-1 1-1 0,-2-1-2 0,1 1-1 16,2 0 1-16,-1-1-1 0,-1 1 1 0,-1-1-1 0,3 1-2 0,-2-1 1 15,1 1 0-15,-2 0-1 0,2 0-1 0,0-1 0 0,1 1-1 0,-1 0 2 16,0-1-1-16,4 1 1 0,-4-2 1 0,1 3-2 0,-2 0 1 16,2-3-1-16,2 3 1 0,-2-3-1 0,2 2 1 0,-2 0 0 0,2-1 2 15,-2 1-1-15,2 1-1 0,0-1 1 0,-2 0-2 0,2 0 2 0,1-1 0 16,-1 1-1-16,0 0 0 0,-1-1 0 0,1 1 1 0,0 1 0 15,4-1-2-15,-4-1 1 0,3 1-2 0,-1-1 0 0,-2-1 2 0,4 0-1 16,0 1 2-16,-3-1 0 0,2 1 0 0,1-2 1 0,0 1 1 16,0-1 1-16,-1 0 1 0,1 0 1 0,0 1 1 0,3-3 1 0,-3 2 1 15,3 0 0-15,-3-2 1 0,3 2-2 0,0-1 1 0,0-1-2 16,0 0-1-16,0 2 1 0,0-2-2 0,4 0-1 0,-4 0-1 0,2 0 0 16,-1 3-2-16,2-3 1 0,1 0-1 0,-1 0-1 0,0 3 2 0,3-3-1 15,-2 0-1-15,2 1 1 0,-2-1 1 0,3 0-1 0,-1 0 2 16,1 0 0-16,-3 0 0 0,4 0-1 0,-3 2 1 0,1-2 0 0,1 0-1 15,-1 3 0-15,1-3 0 0,-2 0-1 0,0 3 0 0,0-1 1 16,0-2-1-16,-2 1-2 0,4 2 1 0,-4-3-1 0,0 0 1 0,0 0-1 16,2 2 0-16,-2 1-1 0,0-3-1 0,2 1 0 0,0 1 2 15,-2-2-1-15,4 3 2 0,-4-2-1 0,2-1 1 0,0 2 0 0,0 0 1 16,0-2 0-16,0 0-1 0,0 0 0 0,-2 0-1 0,4 0 0 0,-4 0-3 16,3 0-13-16,-2 0-16 0,2 0-27 0,-2 0-33 0,2 0-18 15,-2 0-14-15,-1-2-7 0,4 0-6 0,-4 2-3 0,0-1-4 0,2-2-2 16,-2 3 0-16,0-2 2 0,2 1 1 0,-1-2 13 0,-1 1 17 0,1 2 28 15,-1-4 30-15,0 2 21 0,0-1 12 0,-2 0 8 0,2 1 5 16,-2 1 4-16,2-2 2 0,0-2 3 0,-2 2 0 0,2 1 1 16,-4-1-2-16,2-1 1 0,1 2-1 0,-1-1 0 0,-1 1 2 0,1-2-1 15,-2 1 2-15,2-1-2 0,-2 2 0 0,2-1 0 0,-2 0 2 16,2-1 0-16,-2 2-2 0,1-1 1 0,-2-1 0 0,-1 2 0 0,2 0-2 16,1-2-2-16,-2 2-1 0,-1 1-1 0,1-4-1 0</inkml:trace>
  <inkml:trace contextRef="#ctx0" brushRef="#br0" timeOffset="486397.087">36137 8070 47 0,'0'-5'193'0,"0"-1"-3"0,0 0-1 0,0 0 0 0,0 3-10 0,-1-3-13 0,1 3-18 0,-3-1-15 0,1 1-14 0,2-1-12 0,-2 0-7 0,0 3-2 16,-1-3-8-16,0 2-12 0,1 0-6 0,0-1-4 0,0 2-2 16,0-2-5-16,-1 3-4 0,-2-1-6 0,3-1-4 0,-1 2-8 0,-2-2-6 15,1 2-5-15,0 0-7 0,0 0-7 0,0 0-1 0,0 0 5 0,0 0-2 16,0 0-4-16,-2 0-3 0,0 2-3 0,-1-2-3 0,0 3 1 16,-3 0-1-16,0 0 1 0,-2 2 3 0,0-1 3 0,0 3 3 15,0-2 1-15,-2 4 4 0,0-2 5 0,0 2 2 0,0 0 0 0,-1 2 2 16,4 1 2-16,-2 0-1 0,0 0 1 0,1 3 1 0,2-2 1 0,0 1-2 15,2 1-1-15,0 0-1 0,0 0-1 0,2 1-1 0,0-1-2 16,2 3 1-16,2-2-3 0,0 0 1 0,2 0-1 0,2 0 0 0,0 1 0 16,2-2-2-16,0 2 0 0,-1-3-1 0,6 2 0 0,-2-2 0 15,2 0 0-15,1 0-1 0,2 1 0 0,-2-3-2 0,4 0 2 0,0-1 0 16,-1 0 0-16,3-2-2 0,-1 0-2 0,1-3 0 0,2 3-4 16,0-4-2-16,0 1-1 0,0-3-1 0,2-1-3 0,-2-1-2 0,2 2-2 15,1-3-1-15,-2-3 0 0,1 2 0 0,-2-3-2 0,2 0-1 0,1-2 1 16,-4 0 0-16,2-3 1 0,-2-1 0 0,-1 1 1 0,0-1 1 0,0-1 1 15,-2-2 0-15,0 0-1 0,-2-2 0 0,1-2 0 0,-4 1-1 16,1-2-2-16,-3 0-1 0,-2 1 1 0,1-4-2 0,-1 0-1 0,-4 1 0 16,1-1-1-16,-2-1 0 0,-2 0 0 0,1 1 0 0,-4 0 0 15,-1-2 1-15,1 3 2 0,-2 1-1 0,-1 0 0 0,0 1 0 16,0-2 1-16,-2 3-2 0,0 1 0 0,0-2-4 0,0 5-9 0,0-2-9 16,-2 4-11-16,2-1-5 0,0 3-3 0,0 2-57 0,-1 2-83 0,-2-1-64 15,1 5-54-15,1-1-51 0,-4 4-47 0,-1 1-47 0,-1 1-47 16,3 3-23-16</inkml:trace>
  <inkml:trace contextRef="#ctx0" brushRef="#br0" timeOffset="487045.7382">36564 7581 12 0,'-25'-9'146'0,"-1"2"3"0,0 0-1 0,-2 0 2 0,-1 1-7 0,-2 1-8 16,0 1-15-16,-2 2-15 0,-1 1-11 0,-2 1-6 0,0 0 4 0,0 1 9 16,-2 4 6-16,0-2 2 0,0 3-2 0,0 0-4 0,-3 5-5 15,0-2-6-15,0 4-2 0,2 0-1 0,-3 2-4 0,2 2-4 0,1 1-5 16,0 1-7-16,-1 2-6 0,1 3-5 0,2 2-5 0,1 1-6 15,-2 1-3-15,4 1-3 0,-3 5 0 0,6-2-2 0,-1 5-3 0,2-1-2 16,4 4-1-16,0 1-2 0,1 3 1 0,5 0-2 0,4 2 0 0,2 1 1 16,2 2-1-16,5 1-1 0,3 1-1 0,1-1-1 0,6 4-1 15,3-4-2-15,4 1-3 0,1-2-2 0,4-1-1 0,2-1-2 0,6-1-2 16,0-3-1-16,6-2 0 0,-2-2-1 0,8-1 0 0,1-4 1 16,0-1-2-16,1-3 0 0,5-3-3 0,3-3-2 0,-3-1-4 0,4-3-4 0,1-3-4 15,0-3-3-15,1-4-3 0,2 0-6 0,0-5-3 0,0-3-1 16,1-2 1-16,-1-3 0 0,1-3 4 0,1-3 4 0,-4-3 4 0,2-2 6 15,-2 0-6-15,3-6-12 0,-6-1-5 0,1-5-3 0,0 1 0 16,-2-5 0-16,-2-2-2 0,-1-5 1 0,-1-1-2 0,-3-3-2 0,-1-2-4 16,1-4-2-16,-6-1-3 0,-1-3-3 0,-2-2 10 0,-4 2 16 15,1-2 12-15,-8 0 9 0,-2 0 4 0,-1 0 2 0,-7 2 4 0,-2-1 0 16,-5-1 2-16,-2 5 1 0,-5-1-2 0,-5 2 1 0,1 3-2 16,-5 1-2-16,-7 1-5 0,1 3-5 0,1 2-9 0,-8 1-12 0,1 1-20 15,-3 5-23-15,-2 2-29 0,1 0-29 0,-1 5-44 0,-3 0-49 0,1 4-43 16,-1 2-39-16,-1 2-40 0,1 5-40 0,-1 1-45 0,-1 3-45 15</inkml:trace>
  <inkml:trace contextRef="#ctx0" brushRef="#br0" timeOffset="487581.8328">35509 9073 130 0,'0'0'289'0,"0"0"-62"0,0 0-50 0,0 0-31 0,0 0-22 0,-4 0-13 0,2 2-4 0,-1-2-9 0,2 3-9 0,-3-2-15 16,-1 3-16-16,2-3-13 0,-1 5-8 0,-5-1-8 0,4 2-5 16,-6 0 3-16,1 2 9 0,-5 3 6 0,-1 2 5 0,-2 1 3 0,-5 4 5 15,-3 4 4-15,-1 0 5 0,-3 5 3 0,-5 0 3 0,-2 5 1 16,-4 2 0-16,-1 2 1 0,-4 2-1 0,-4 5 0 0,-2 1 1 0,-1 1 0 16,-5 4-1-16,-3 5-2 0,-5 3-1 0,0-2-5 0,0 6-7 0,-4-2-4 15,3-2-7-15,-1 4-7 0,-3-2-9 0,7-5-7 0,4 1-8 16,0-4-6-16,4-1-7 0,4-2-5 0,4-3-4 0,4-2-2 0,2-3-3 15,6-3 0-15,6-1-3 0,-1-4-4 0,10-2-6 0,-1-5-5 16,8-1-5-16,-1-2-36 0,8-3-49 0,3-5-63 0,-1-2-71 0,8-1-82 16,0-3-92-16,6-3-54 0,2-3-38 0,4-3-16 0</inkml:trace>
  <inkml:trace contextRef="#ctx0" brushRef="#br0" timeOffset="488011.3941">36623 9310 110 0,'3'0'390'0,"-2"4"-98"0,1-2-152 0,2 4-53 0,0-3-7 0,2 5 5 0,0-2 12 0,2 4 21 0,2 2 25 0,2 1 12 15,1 1 6-15,3 4 2 0,0 3 3 0,1-1-7 0,3 2-7 0,2 3-12 16,2 3-14-16,2 2-14 0,0 2-12 0,4 3-11 0,2 1-10 0,3 2-9 15,-2 1-8-15,1 2-7 0,4 1-6 0,1 2-6 0,-3 2-6 16,1 1-7-16,4 0-5 0,-4-1-6 0,-1 1-5 0,3-1-6 0,-1 0-6 16,-4-2-4-16,-1-2-4 0,2 0-2 0,-3-2-3 0,-2-1-4 15,-4-2-4-15,1-2-7 0,-2-5-4 0,-4 4-6 0,1-6-5 0,-3-4-1 16,1 3-3-16,-4-6-7 0,-2 0-8 0,-1-3-58 0,2-1-81 16,-5-4-64-16,0 1-56 0,-4-5-56 0,-1 1-61 0,1-4-40 0,-2 1-31 0</inkml:trace>
  <inkml:trace contextRef="#ctx0" brushRef="#br0" timeOffset="488600.037">33908 11449 441 0,'0'-10'498'0,"1"-1"-67"0,-1 1-111 0,3-1-59 0,-1 2-32 0,-2 0-23 0,2 4-18 0,-2-2-10 0,0 2-3 0,2 0-10 16,-1 1-12-16,-1 0-14 0,0 1-17 0,3 1-19 0,-3 2-22 16,0 0-18-16,0 0-18 0,0 0-13 0,2 2-7 0,-2 0-6 0,2 1-4 15,-2 1-2-15,2 3-2 0,-1 0 1 0,2 2-1 0,-1 1 1 16,-2 4 1-16,2 2-1 0,-2 2 3 0,0 0-1 0,0 1 2 0,0 6 0 15,-2-1-3-15,0 1-4 0,-2 1-5 0,0 3-11 0,-1-1-11 16,2 0-12-16,-1 4-15 0,0-4-5 0,1 2-1 0,-2 4-1 0,3-4-2 16,0-1-14-16,-1 2-19 0,3-3-60 0,3 0-80 0,-1-2-69 15,2-1-61-15,2-1-69 0,0-3-74 0,-1-1-32 0,5-2-11 0,3-5-8 16</inkml:trace>
  <inkml:trace contextRef="#ctx0" brushRef="#br0" timeOffset="489327.4279">37774 11488 283 0,'-8'-6'513'0,"-1"0"5"0,3 3-1 0,1-1-114 0,0 1-169 0,4 1-77 0,-1 0-30 0,0-2-15 0,2 4-10 16,0 0-5-16,2 0-3 0,0-1-10 0,-1 1-16 0,4 0-18 0,-1 0-21 15,2 0-17-15,0 1-15 0,-1-1-10 0,5 2-8 0,0 0-3 0,1 0-5 16,1 0 0-16,0 1 0 0,4 1 0 0,-2-1 1 0,-1 3 3 0,4 0 3 15,-3-1 6-15,0-1 2 0,-2 5 3 0,2-3 1 0,-3 2 2 16,0 1 2-16,-6-2 5 0,4 2 8 0,-5 0 5 0,0 2 5 0,-4-1 3 16,0 2 3-16,-2-1 0 0,-3 3 2 0,0-2 0 0,-1 1 1 0,-4-1 1 15,-5 1 1-15,2 2 3 0,-1-4 5 0,-5 3 3 0,2-2 1 16,-2 1 2-16,2-3 1 0,-3 1-1 0,2-1 1 0,1-1 0 0,1 2 0 16,3-2 0-16,0-3 4 0,3 0 0 0,0-1-1 0,4 0-2 0,1-1-6 15,3-2-5-15,-1 1-7 0,6-1-6 0,1 0-4 0,2 0-7 16,2-2-7-16,6 0-11 0,0 0-10 0,4 0-5 0,3-2-3 0,5-2-7 15,4 3-10-15,1-3-35 0,5 0-51 0,0-1-41 0,1 0-37 16,2-1-47-16,1 0-51 0,-1-3-45 0,0 3-41 0,-1-2-44 0,0 2-48 0,-4-6-32 16,2 3-28-16</inkml:trace>
  <inkml:trace contextRef="#ctx0" brushRef="#br0" timeOffset="489716.6396">38248 11080 115 0,'-18'-12'220'0,"-2"0"-22"0,-4 0-14 0,2 1-8 0,-2 2-5 15,3 2 0-15,-6-2-5 0,3 4-6 0,-4-2-13 0,2 3-13 0,0 1-4 16,-2 0 0-16,0 3-3 0,-3 1-4 0,4 1-5 0,-3 1-5 0,-2 4-3 16,0-1-3-16,2 3-5 0,-5 3-2 0,2 0-4 0,-1 8-6 15,-2-1-4-15,0 2-2 0,0 4-6 0,0 4-2 0,2 2-5 0,0 1-7 16,-1 3-3-16,3 2-5 0,2 2-4 0,3 2-6 0,-2-1-5 15,6 4-6-15,1-2-6 0,4 3-5 0,2-2-5 0,1 2-5 16,8-3-5-16,3 2-5 0,1-1-3 0,6 1-4 0,3-4 0 0,4 1-1 0,5-4 1 16,4 2-2-16,3-4-1 0,4-3-5 0,4 2-3 0,2-4-5 15,4-4-5-15,1-1-4 0,4-2-1 0,0-6-1 0,4 0-1 0,3-4-2 16,-1-4-29-16,4-3-42 0,-4-1-28 0,5-5-16 0,1-2-14 0,-3-4-10 16,1-3-3-16,1-3 2 0,1-1 1 0,1-4 1 0,-4-2-2 15,-1-4-4-15,0-1-1 0,-1-3-1 0,-4-1 25 0,0-4 37 0,-6 0 24 16,3-3 16-16,-5 0 21 0,-4-2 23 0,-2-4 21 0,-4 2 21 0,-5-5 17 15,-3 3 16-15,-2-3 1 0,-6 2-1 0,-6-1 6 0,-4 1 13 16,-4-2 10-16,-6 5 10 0,-8-1-1 0,0-1-5 0,-8 4-12 0,-3 0-18 16,-4 2-30-16,-5-1-40 0,-4 3-54 0,-4 3-62 0,-4-2-42 0,-4 8-29 15,-2 0-57-15,-4 2-69 0,-4-1-52 0</inkml:trace>
  <inkml:trace contextRef="#ctx0" brushRef="#br0" timeOffset="490465.4076">34246 10994 101 0,'-11'-11'171'0,"-6"-1"-8"0,1 0-9 0,0 1-11 0,0 2-11 0,-3 3-17 0,0-3-14 0,-1 3-19 0,0 1-19 0,-2 0-17 0,-5-1-16 0,4 3-11 0,-6 1-9 16,5 1-4-16,-9 1-1 0,4 1 6 0,-4 1 11 0,-2 1 10 0,2 4 7 15,-3-1 7-15,-2 3 7 0,2 0 7 0,-2 1 8 0,-3 4 9 16,4-2 7-16,-4 5 6 0,1 0 5 0,-2 1 2 0,3 2 0 16,-4 3 4-16,1 2 0 0,0 0 2 0,1 4 2 0,-1 4 0 0,0 0-2 15,2 5-4-15,-1-1-6 0,4 2-7 0,1 5-7 0,0-2-8 16,1 4-8-16,8 1-9 0,1 1-8 0,1 0-9 0,8 3-10 0,3 0-7 15,4 1-4-15,5 0-4 0,7 1-2 0,5-3-1 0,6 1 0 16,6-3 0-16,2-2 0 0,8-1 0 0,4-1 0 0,8-3 3 0,2-6 3 16,7 0 3-16,5-6 1 0,3-3-2 0,5-3-3 0,6-5-7 15,3-4-6-15,3-5-5 0,3-5-2 0,4-3-2 0,3-4-1 16,0-4 0-16,2-4-1 0,-1-2-4 0,-1-2-5 0,-1-5 0 16,-3-1 1-16,-5 0 3 0,-1-4 3 0,-8-4 2 0,0 0 1 0,-10 0-16 0,0-6-26 15,-10 4-13-15,-2-5-7 0,-9 0-1 0,-4-3 0 0,-6-4 4 16,-6 2 5-16,-4-3 4 0,-9-4 3 0,-3 0 3 0,-5-1 5 15,-5-3 4-15,-7-1 7 0,-4 0 18 0,-6 1 26 0,-3-2 14 0,-6-1 6 16,-4 3-3-16,-6 2-4 0,-1 0-23 0,-8 3-27 0,-3 1-39 16,-2 5-42-16,-2 4-56 0,-1 0-61 0,-3 7-51 0,-5 2-44 15,5 5-47-15,-2 4-47 0,2 6-41 0</inkml:trace>
  <inkml:trace contextRef="#ctx0" brushRef="#br0" timeOffset="493644.8748">33511 12358 90 0,'0'0'204'0,"0"0"-11"0,0 0-11 0,0 0-4 0,0 0-3 0,0 0-7 0,0 0-12 0,0 0-15 0,0 0-19 0,0 0-15 16,0 0-16-16,0 0-12 0,0 0-12 0,0 0-9 0,0 0-6 0,0 0-4 15,0 0-4-15,0 0-2 0,0 0-3 0,0 0-2 0,0 0-2 16,0 0-2-16,0 0-1 0,0 0 1 0,0 0-3 0,0 0 1 16,0 0-1-16,0 0 2 0,0 0-2 0,-1 0 0 0,-2 0 0 0,3 0-3 15,-1 2-3-15,-1 0-1 0,-1-2-3 0,3 2-2 0,-1 0-3 16,1-2-1-16,-3 1 1 0,2 1 2 0,1 2 4 0,-2-1 4 16,-1 0 1-16,2 6 1 0,-3 0 1 0,2 0 2 0,-1 2 2 0,2 3 0 15,-4 2 3-15,4 2 2 0,-2 4 3 0,2 1 0 0,-4 4 1 16,4 4-5-16,-3 1-6 0,2 5-4 0,-1 2-3 0,3 7-4 0,-1-2-4 15,1 7-1-15,0 2-4 0,0 0-2 0,1 3-5 0,-1 1 0 16,3 3 0-16,-1 0-1 0,2 0 0 0,-4 0 2 0,1 0-1 0,2 0 2 16,-1-3-1-16,-2 1 3 0,1-5 1 0,-1 1 1 0,0-1 2 15,-1-3 1-15,1-4 3 0,-2 0-1 0,-2-2-3 0,2-5-2 0,-2-2-1 16,0-2-2-16,-1-3 0 0,1-4-5 0,-2 0-4 0,2-5-11 16,-2-1-9-16,3-2-19 0,-4-2-19 0,1-4-78 0,-4-1-108 15,5-4-108-15,-3-2-110 0,0-2-58 0,-2-4-33 0,1-2-16 0</inkml:trace>
  <inkml:trace contextRef="#ctx0" brushRef="#br0" timeOffset="494527.9203">33340 14547 150 0,'0'-7'555'0,"-3"2"13"0,3-3-80 0,-1 1-124 0,1 0-58 0,0 0-24 0,0 2-23 0,0-3-25 0,1 2-20 16,2-2-19-16,-3 2-17 0,1 0-16 0,4 1-24 0,-4 0-26 15,3 2-23-15,1-1-22 0,1 0-15 0,-1 3-15 0,4-3-10 16,1 4-11-16,2-2-7 0,-1 2-7 0,6 0-4 0,-1 0-5 16,0 2-2-16,1 0-2 0,4 1 2 0,-3 1 1 0,1 0 2 0,0 0 2 0,-3 5-2 15,2-3-2-15,-5 2-3 0,2 1-4 0,-4 0-3 16,-1 0-3-16,1 0-3 0,-6 1-1 0,0-1-1 0,-5 2 1 0,0 2 0 15,-2-2 2-15,-2 1-1 0,-5 1 1 0,0-1 2 0,-5 3 1 0,0-1 2 16,-2-1 3-16,-4 2 3 0,0-1 2 0,-1 1 2 0,1-3 2 16,3 0 1-16,-3-2 0 0,2 3 1 0,4-2 0 0,0-2 1 15,-1 1 2-15,5-5 0 0,3 3-1 0,-2-4 1 0,6 2-2 0,-1-3-4 16,1 1-4-16,2-2-3 0,1 0 0 0,1 1-2 0,3-3-1 0,2 2-2 16,1-2-3-16,1 2-1 0,2 0 1 0,1-1-1 0,2 1 2 15,0-1 2-15,4 2 1 0,1-2 4 0,-2 4 6 0,4-5 1 16,-3 3 1-16,3 0-1 0,0 0 1 0,-4 0 1 0,3 0 0 0,-3 0 0 15,0 2-2-15,-5 1-1 0,-1-1-1 0,0 0 7 0,1 0 8 16,-6 1 9-16,0-1 6 0,-3 2 5 0,-2 0 4 0,0 1 3 0,-2-3 4 16,-4 3 3-16,0 1 1 0,-4 0 3 0,0 2 2 0,-2-1 1 15,-4-1-1-15,-1 2-8 0,0-1-10 0,-2 1-8 0,-2-1-6 16,0-1-4-16,0 2-4 0,-4-1-6 0,4-2-8 0,-4-2-5 0,4 0-5 16,-1-1-14-16,2 0-19 0,-2-1-67 0,2-4-92 0,0 0-72 15,0 0-59-15,4-4-46 0,0-1-38 0,1-2-53 0,4-2-62 16,-2-4-36-16,6-1-25 0</inkml:trace>
  <inkml:trace contextRef="#ctx0" brushRef="#br0" timeOffset="494950.0528">33680 14121 29 0,'-20'-11'442'0,"-5"2"-39"0,-1 2-71 0,1-1-84 0,-3 5-44 0,-1-1-24 15,2 2-16-15,-3 2-11 0,-1 0-6 0,0 4-5 0,0 1-10 16,0 3-13-16,0 0-12 0,0 3-13 0,-4 3-8 0,3 0-8 0,-1 3-4 16,-1 1-4-16,-1 6-2 0,2-1-1 0,1 2-2 0,-2 2-1 15,2 3-1-15,2 0-3 0,-2 3-4 0,3 2-3 0,2 3-4 0,1 2-4 16,0-1-4-16,1 4-5 0,4 2 0 0,2 0 1 0,3 4 0 16,0 0 0-16,5 1 0 0,2 2-2 0,3 2 0 0,5 3-1 15,2-5-2-15,4 7 1 0,0-3-2 0,7 0 0 0,4-1 0 0,2 0 0 16,4-2-4-16,4-1-8 0,3-3-7 0,3 0-5 0,1-7-8 15,3 1-6-15,4-6-8 0,2-2-7 0,3-5-5 0,1-3-2 0,0-5-1 16,0-4 2-16,2-4 1 0,-1-5 1 0,4-4 4 0,-4-5 4 16,2-5 4-16,-1-4 5 0,-1-5 6 0,4-4 6 0,-5-6 8 0,0-3 5 15,0-6 5-15,-3-4 0 0,2-4-1 0,-3-5-2 0,-5-5-4 16,4 0-6-16,-5-8 0 0,-6 3 1 0,-3-8 1 0,-1 4 2 0,-4-4 0 16,-8-1 1-16,-1 1-2 0,-4 2-2 0,-8 1-1 0,-5 0 0 15,-3 6 0-15,-6-2 0 0,-5 3 2 0,-3 5 1 0,-6-1-2 0,-4 6-6 16,0-2-6-16,-7 6-6 0,-2 2-8 0,-4 1-11 0,-2 4-6 15,0 3-3-15,-4 3-2 0,-1 4-3 0,0 2-48 0,-1 3-72 0,-2 6-83 16,2 3-89-16,-1 6-76 0,4 1-68 0,0 6-54 0,3 1-46 16,3 2-21-16,2 3-6 0</inkml:trace>
  <inkml:trace contextRef="#ctx0" brushRef="#br0" timeOffset="496012.5871">37822 12208 64 0,'0'3'72'0,"-3"-2"3"0,3-1 5 0,0 0 8 0,0 2 11 0,0 1 5 0,-1 0 5 0,1-1 2 0,0-1-1 0,0 2 1 0,-2-1 2 16,2 2 2-16,0 1 2 0,0-2 0 0,0 0 1 0,0 3-2 0,0-3-4 15,0 4-4-15,0-1-4 0,0 1-7 0,0-2-3 0,2 3-4 16,-2 0-1-16,1 1-3 0,-1 1-4 0,3 0-2 0,-1 1-3 0,-2 1-3 16,2 0 0-16,0 2-1 0,-2 0-1 0,0 4-3 0,0 1-3 15,0 0-3-15,0 3-3 0,0 2-3 0,0 2-4 0,0 1-3 0,0 4-4 16,0 4-1-16,0 0-2 0,0 2-4 0,0 3-6 0,-2 2-5 16,0 3-3-16,2 0-6 0,-2 3-5 0,-1 0-2 0,3 3-6 0,-1 2-3 15,1-1-5-15,-2 2 1 0,-1-3 2 0,3 4 1 0,-1 0-1 0,1-4 1 16,-2 2 0-16,0-2 3 0,2 0 0 0,-2-2 4 0,-1-3 3 15,3-1 2-15,-1-1 4 0,1-4 4 0,-4-1 2 0,4-5 1 0,-5-2-4 16,5-1-1-16,-1-6-2 0,1 0 0 0,-2-2-3 0,-1-4 1 16,3-3 0-16,0 0 0 0,0-3-1 0,0-2 0 0,0-2 1 0,0-2-4 15,0-2-3-15,3-1-8 0,-1-1-11 0,-2 1-6 0,1-2-3 0,2-2-12 16,-1 0-15-16,-2 0-47 0,4 0-60 0,-4 0-69 0,0 0-77 16,0 0-86-16,1-2-92 0,2 0-56 0,-1 0-34 0,2 1-12 0,-4 1-3 15</inkml:trace>
  <inkml:trace contextRef="#ctx0" brushRef="#br0" timeOffset="496615.3482">37793 14473 443 0,'5'-6'468'0,"-3"0"-101"0,0 2-154 0,-1-1-51 0,-1 1-1 0,0 1-4 0,0 1-8 0,0 0-3 0,-1 2-3 0,1-2-11 0,0 2-17 0,-4 0-21 16,2 0-23-16,-1 2-10 0,0 0-5 0,-1 1-5 0,-2 1-9 0,0 0-3 16,-2 0-6-16,-1 5 0 0,0 0 1 0,-3 2 0 0,-3 1-1 15,4 0 2-15,-5 3 1 0,0-1 0 0,-3 3-3 0,2-2-5 0,-3 4-7 16,0-3-3-16,2 2-4 0,-2-2-5 0,1 2-2 0,2 0-4 16,-2-1-1-16,6-4-1 0,-1 2-2 0,2 0 1 0,-1-3-1 0,3-1 2 15,5-2 0-15,-1 0 0 0,0-2 3 0,3-2-1 0,2 1 1 0,1-3 0 16,1 1 1-16,2-2-2 0,3-1-1 0,0 1-1 0,2-2-3 15,2 0-2-15,3-2-3 0,2 1-2 0,3-1-4 0,1-2-5 0,1 1-4 16,5-1-5-16,-1 0-2 0,-1 1-1 0,6-2 1 0,-3 1 0 16,2 3 1-16,-2-3 2 0,2 0 2 0,-2 0 3 0,2 1 1 0,-2 0-17 15,0 3-24-15,0 0-31 0,-2-2-39 0,-2 2-32 0,-1 0-32 0,-1 0-32 16,1 2-32-16,-3-2-24 0,-5 0-23 0,2 3-20 0,-1 0-21 16,-4 0-22-16</inkml:trace>
  <inkml:trace contextRef="#ctx0" brushRef="#br0" timeOffset="496860.7831">37787 14548 74 0,'-10'-10'343'0,"5"1"-40"0,0 0-29 15,2 2-20-15,-1 0-16 0,1 2-16 0,2-3-15 0,1 5-14 0,0-2-18 16,0 1-17-16,0 2-22 0,0-1-21 0,1 3-21 0,-1-3-17 0,0 3-3 16,5 3 5-16,-3-3 2 0,1 5 0 0,2-1 0 0,-1 1-1 15,0 1-2-15,2 3 1 0,0-1-1 0,-2 1-2 0,2 2 0 0,-2 1-2 16,2 3-3-16,-2 0-6 0,-1 1-8 0,2-2-8 0,-1 6-10 0,-3-3-7 15,4 3-7-15,-1 3-5 0,-3-2-6 0,-1 0-5 0,3 3-3 16,-1 1-4-16,-2-2-10 0,0 2-10 0,0 1-13 0,0-1-14 0,-2 0-4 16,-1 1 1-16,3-1 2 0,0-2 2 0,0 0-13 0,0-1-22 15,0-2-55-15,0-2-71 0,5-2-60 0,-3-2-56 0,1-1-57 0,2-2-57 16,1-2-40-16,2-3-30 0,-1-3-22 0</inkml:trace>
  <inkml:trace contextRef="#ctx0" brushRef="#br0" timeOffset="497277.6516">38162 14317 306 0,'-12'-24'367'0,"0"1"-70"0,0 1-51 0,-2 1-40 0,-1 0-24 16,1 2-13-16,-1-1-9 0,-1 2-5 0,-1 2-13 0,2-1-13 0,-3 3-8 16,-2 2-4-16,1-1-9 0,0 4-13 0,-3 0-11 0,0 2-10 15,-3 2-5-15,-1-1-3 0,1 5 0 0,-1-2 0 0,-5 6 3 0,2 0 1 16,-4 1 2-16,2 4 2 0,-3 0 0 0,0 5 1 0,-2-1 2 15,0 4 0-15,-5 5 2 0,4-1 1 0,1 2-1 0,-4 3-3 0,2 3-3 16,2 0-6-16,-4 2-7 0,4 3-3 0,0 2-7 0,1 0-5 0,3 4-5 16,2-2-8-16,3 5-5 0,1-1-8 0,1 2-2 0,8 0-1 15,-2 2-2-15,3 2-2 0,6-2-1 0,3 2-1 0,3 2 2 0,1-3 0 16,6 4 1-16,2-6 2 0,4 2 2 0,3-4 2 0,3 2 1 16,3-3 4-16,5-2-4 0,3-1-4 0,0-1-5 0,5-3-4 0,5-4-5 15,1-1-4-15,3-3-5 0,2-4-3 0,-1-2-5 0,4-4-1 0,1-2-5 16,2-2-3-16,-2-5-3 0,2-2-4 0,2-2 3 0,-2-6 3 0,-1-2 4 15,-1 0 3-15,0-5 7 0,3-5 5 0,-3 1 8 0,-2-2 6 16,0-2 5-16,-2-3 2 0,-4-3 3 0,0-1 1 0,0-2 2 0,-4-3 0 16,-2-1-2-16,-2-3-2 0,-2-1-1 0,-2 0 0 0,-3-1-3 0,-4-4-4 15,1 5-6-15,-6-6-4 0,-2 4-3 0,-4-1-2 0,-3 0 1 0,-2 0-2 16,-3 2 0-16,-8-1-1 0,0 0-3 0,-4 0-4 0,-2 1-8 16,-6 0-13-16,-4 2-15 0,-4-3-18 0,-4 3-42 0,-4 1-55 0,-4-2-86 15,-6 2-99-15,-4 2-90 0,-6 1-85 0,-8 1-52 0,-4 1-37 0,-6 0-20 16,-6 3-7-16</inkml:trace>
  <inkml:trace contextRef="#ctx0" brushRef="#br0" timeOffset="501812.2676">34647 16467 201 0,'0'-5'539'0,"0"-1"-103"0,-3 3-161 0,2 1-39 0,1 1 21 0,-3-2 9 0,3 3 5 0,0 0-10 0,0 0-14 0,0 0-38 0,0 0-47 0,0 0-35 0,-2 3-30 0,1-3-23 16,1 3-20-16,0 0-10 0,0 1-6 0,0 1-4 0,0 1-1 0,0 3-2 16,0 1 1-16,1 0-1 0,1 5 1 0,1 1 1 0,-3 2 2 15,1 2 1-15,2 1 2 0,-3 3 2 0,1 2-2 0,-1 0-3 0,2 3-5 16,1-1-4-16,-3 4-4 0,1-2-3 0,-1 1-2 0,2 1-6 16,0 0-6-16,-2 0-7 0,0 0-8 0,0-2-7 0,0 1-6 0,0-2-11 15,0-3-12-15,0 0-4 0,0 0 0 0,0-2-6 0,0-5-3 16,0-1-30-16,0 0-39 0,2-3-46 0,1-2-46 0,-3-3-47 0,1-1-45 15,1-3-50-15,1-3-48 0,1-3-40 0,2-2-34 0,-2-3-26 16,2-2-23-16</inkml:trace>
  <inkml:trace contextRef="#ctx0" brushRef="#br0" timeOffset="502295.5072">34611 16529 48 0,'-4'-11'408'0,"1"-1"-85"0,1 3-57 15,1-2-45-15,1 1-28 0,0 1-23 0,0 1-15 0,0-1-12 16,1 3-14-16,4-1-12 0,0 0-19 0,0 2-20 0,0-3-27 0,3 5-26 16,2-3-19-16,0 5-14 0,0-2-8 0,3-1-5 0,-3 2-4 15,3 0 0-15,0 2 2 0,-2 0 2 0,1 2 6 0,1 0 4 0,-3 2 9 16,-1 0 7-16,-1 2 6 0,1 1 5 0,-3 2 4 0,0 2 4 16,-2-1 3-16,-3 4 4 0,-1 0 4 0,0 2 3 0,-4 0 3 0,0 4 1 15,-2-1 1-15,-1 6-2 0,-2-4-4 0,-1 0-3 0,-2 4-4 16,1-1-3-16,-4 1-2 0,4-2-3 0,-4 1 1 0,0-1-2 15,0-1-1-15,4-1-1 0,1-3 1 0,-3 0-1 0,3-1 0 0,2-5 2 16,0 1 1-16,5-2-2 0,-4-3 1 0,4 0 1 0,0-2 2 16,1-1 6-16,2-1-1 0,2-4 0 0,1 0-4 0,0 0-7 0,4-4-5 15,-1-1-5-15,1-1-4 0,3-2-6 0,3 0-2 0,-2-3-3 16,5 0-2-16,0-1-3 0,3-1-7 0,-2 1-6 0,3-2-3 0,0 1 0 16,1 1 2-16,0 2 4 0,1 1 4 0,-2 2 4 0,0-1 3 15,0 3 0-15,1-1 2 0,-1 5 0 0,-4-2 2 0,0 3 1 0,-1 4 5 16,1 1 6-16,-1 0 7 0,-4 4 6 0,2-1 5 0,-4 3 5 15,-1 2 5-15,1 2 1 0,-3 0 2 0,0 4 1 0,-2-2 0 0,-3 3 1 16,-1-1 1-16,0 5-2 0,-5-1-5 0,0 1-4 0,-2-1-6 0,-3 3-9 16,0-3-4-16,-5 2-4 0,0-1-3 0,-4-1-1 0,2-1-1 15,-5-1-1-15,2 0 6 0,-3-4 6 0,1 0 7 0,2-3 8 16,-2-2 6-16,1-1 8 0,-2-4 4 0,4 0 4 0,-1-2 1 0,-3-2 2 16,5-3-5-16,-2-3-9 0,3 0-7 0,0-3-9 0,4-2-36 15,-2-1-50-15,4-2-79 0,1-1-96 0,4-4-58 0,-1 0-40 0,4-2-64 16,3-1-72-16,1-1-51 0,5-1-42 0,3-3-18 0</inkml:trace>
  <inkml:trace contextRef="#ctx0" brushRef="#br0" timeOffset="502643.8071">35245 16389 149 0,'2'-5'440'0,"2"1"-106"0,-3-1-166 0,2 5-65 0,0-5-12 0,1 5-3 0,1 0-1 0,1 0 4 0,-1 0 9 16,0 5 8-16,0-3 9 0,1 5-1 0,0-1-7 0,-2 4-5 15,2-2-4-15,-2 3 0 0,2 2 4 0,-2 2 7 0,1 3 7 0,-4-1 4 16,4 3 2-16,-5 2-1 0,0 0-5 0,0 2-4 0,0 2-8 0,-5 1-5 15,4 1-11-15,-4 0-9 0,1 2-11 0,1 1-8 0,-1-1-7 16,-2 1-6-16,2 2-10 0,-2-3-5 0,2 0-7 0,-2 2-6 0,2-4-3 16,-2-1-4-16,0 0-4 0,2-1-1 0,-1-4-2 0,1-1-5 15,3 0-4-15,1-3-8 0,-2-1-10 0,2-4-8 0,0 0-9 0,0-2-4 16,2-2-2-16,-2-3-4 0,1 0-4 0,3-1-35 0,-1-1-47 0,0-4-58 16,2 0-61-16,0-1-54 0,0-4-51 0,0-1-57 0,1-2-59 15,3-2-32-15,-3-3-19 0,-1-3-12 0</inkml:trace>
  <inkml:trace contextRef="#ctx0" brushRef="#br0" timeOffset="502843.647">35195 16476 407 0,'-5'-11'517'0,"5"2"12"0,-1-3-95 0,1 3-148 0,1 0-72 15,2 0-35-15,0 0-27 0,1 2-23 0,5 1-18 0,-2-3-15 0,8 3-16 16,-4-2-14-16,4 2-13 0,2 0-15 0,3 0-14 0,0-1-15 0,5 4-14 15,1-3-10-15,0 3-6 0,0-1 0 0,1 2 0 0,2 0 2 16,-3 1-1-16,0 1 0 0,0 0-19 0,-2 0-29 0,-2 0-51 0,-2 1-63 16,-3 3-45-16,-2 0-34 0,-1-1-26 0,-7 3-23 0,-1-1-17 15,-2 2-16-15,-4 0-17 0,-4 5-17 0</inkml:trace>
  <inkml:trace contextRef="#ctx0" brushRef="#br0" timeOffset="503036.1224">35324 16797 173 0,'5'4'463'0,"2"-1"-41"0,0 0-26 0,-1 0-19 0,0-3-21 15,2 1-23-15,0 1-24 0,-3-2-22 0,5 0-27 0,-1 0-31 0,-2-2-29 16,3 1-29-16,0 1-25 0,3-3-23 0,-1 0-23 0,-1 2-23 16,4-3-24-16,1 0-22 0,0 1-16 0,2-1-15 0,0-1-16 0,3-1-15 15,-1 3-53-15,3-2-70 0,-1 0-73 0,0-3-76 0,2 2-86 16,-1 0-91-16,2-3-60 0,-4 0-44 0,4 3-18 0,-3-3-4 0</inkml:trace>
  <inkml:trace contextRef="#ctx0" brushRef="#br0" timeOffset="503534.0124">36087 16340 241 0,'-2'-2'592'0,"0"-1"17"0,2-1 11 0,-2 2 10 0,2 0-120 15,0 1-181-15,2-1-101 0,-2 0-58 0,4 2-34 0,-3-2-22 0,6 0-13 16,-1 2-7-16,3-1-15 0,0 1-16 0,3-2-22 0,3 1-26 0,-2 1-23 16,5 0-19-16,3-3-10 0,-1 2-4 0,1 1-4 0,3-2-3 0,0 0-9 15,2 2-9-15,0-1-23 0,3-4-29 0,-3 4-32 0,0-2-31 16,-1-2-20-16,3 1-13 0,-4 2-6 0,2-3-4 0,-4 1-5 15,0-2-2-15,-4 2-1 0,-2-1 5 0,0 1 6 0,-4 1 12 0,-2-1 23 16,-2 2 33-16,-2-1 31 0,-2-1 29 0,-2 2 24 0,-2 0 18 0,-2 1 17 16,1-3 15-16,-6 2 12 0,1 0 12 0,-1 1 7 0,-2-2 5 15,-1 0-4-15,-2 2-10 0,0-1-2 0,-1 0 2 0,0 2 9 0,-3-1 12 16,3 1 11-16,0 0 8 0,1 0 5 0,-2 0 5 0,2 0 5 0,1 0 1 16,1 1 3-16,0-1 5 0,-3 2 11 0,3 0 19 0,2 2 10 15,-2-3 4-15,4 2 3 0,-2 1 0 0,1 0-3 0,1-1-2 0,-3 3-3 16,3-1-3-16,1 2 0 0,-2 2-3 0,1 1-1 0,3-1-2 0,-4 2-2 15,1 3-1-15,2 0-3 0,-2 0-4 0,2 2-1 0,-2 2-3 16,3 0-1-16,-2 2 0 0,3 0-2 0,-1 3-3 0,-2 0-3 0,3 3-2 16,-1 1-6-16,0 1-4 0,1 2-4 0,-2-2-7 0,2 5-2 0,2-2-5 15,-2 1-5-15,0 3-5 0,2-4-5 0,0 3-3 0,0 0-5 16,0-3-4-16,0-1-2 0,0 4-4 0,-1-6-2 0,1 0-2 16,0 1-5-16,0-7-6 0,0 4-5 0,-3-4-5 0,3-1-11 0,-2-1-16 15,2-2-25-15,-2-1-25 0,2 0-80 0,-2-3-105 0,1-1-107 0,-2-2-103 16,1-2-61-16,-2-2-38 0,0-2-15 0,0-1-7 0</inkml:trace>
  <inkml:trace contextRef="#ctx0" brushRef="#br0" timeOffset="504127.6046">34168 17809 47 0,'-5'-3'406'0,"-2"-2"-63"0,2 2-45 0,0-1-36 0,1 3-28 0,0-1-22 0,0-2-12 0,2 4-3 0,0-2-4 0,0 1-1 0,1 1-1 16,1 0 1-16,0 0-12 0,0 0-18 0,0 0-17 0,3-2-16 0,-1 2-16 16,3-2-14-16,-2 2-11 0,3-2-9 0,4 2-8 0,0-2-7 15,4 1-9-15,2 1-8 0,4-4-10 0,2 2-9 0,6-1-7 0,3 0-9 16,2-1-6-16,6 2-6 0,3-4-5 0,4 1-4 0,1 2 0 0,7-4 2 16,5 5 2-16,0-4 1 0,6 3 2 0,2-2 2 0,5 1 1 15,2 4 2-15,4-5 0 0,3 2 1 0,1 1 2 0,1 0 0 0,4-1-1 16,-1 1 1-16,-1 0-3 0,2 0-5 0,-1 1-4 0,-2 1-3 0,-4-2-1 15,0 0-1-15,-2 2-1 0,-6-2-1 0,-2 2-1 0,-4-2-1 16,-4 1 0-16,-2 1 3 0,-6-2 2 0,-3 0 0 0,-5 2 0 0,-9-2-2 16,1 0-3-16,-5 1-4 0,-6 1-13 0,-2-2-16 0,-5 1-22 15,-7 1-22-15,0-3-21 0,-6 2-20 0,-3 1-23 0,-4-2-25 0,-4 2-55 16,-3-2-71-16,-3 1-55 0,-6 1-43 0,-3-3-31 0,-5 2-26 0,-2 1-28 16,-4 0-27-16</inkml:trace>
  <inkml:trace contextRef="#ctx0" brushRef="#br0" timeOffset="504501.6565">34140 18100 168 0,'-10'0'177'0,"2"0"-2"0,1 0 2 15,2 0 1-15,3 0 2 0,2 0-2 0,0 0-5 0,0 0-18 0,2 0-24 16,2 0-25-16,2 0-23 0,2 0-17 0,1 0-12 0,2 0-6 16,4 0 0-16,-1-1 1 0,3-2 4 0,5 3 5 0,-2-2 7 0,5 2 3 15,2 0 6-15,1-3 7 0,5 0 7 0,-2 0 1 0,5 3-2 0,5-5-5 16,0 4-7-16,3-2-4 0,5 2-3 0,-3-3-4 0,6 1-4 0,1-1-2 16,3 1-4-16,5-1-4 0,-2 1-3 0,6-1-6 0,-2 0-6 15,8 1-2-15,1-1-4 0,-3 1-1 0,8 0-1 0,-1-1-3 0,-3-1-4 16,5 0-5-16,3 1-8 0,-3-1-4 0,-2-1-7 0,0 3 0 0,0-3-2 15,-4 1 2-15,2 1-1 0,-4 1 2 0,-4-2 1 0,0 1 2 0,-4 1 1 16,-4-1 2-16,-4 1 2 0,-2-1 1 0,-1-1 4 0,-8 1 3 0,-3 0 3 16,-4 1-1-16,-1-1 0 0,-8 1-4 0,1 0-3 0,-5-2-6 15,-2 2-7-15,-5 0-10 0,0-1-12 0,-4-1-17 0,1 5-21 0,-6-3-26 16,0 0-27-16,-1 0-47 0,0 3-55 0,-2 0-59 0,-4 0-63 0,0 0-55 16,0 0-53-16,0 0-40 0,0 0-33 0,0 0-10 0</inkml:trace>
  <inkml:trace contextRef="#ctx0" brushRef="#br0" timeOffset="505829.3087">37463 8290 373 0,'-7'-1'353'0,"-2"-3"-128"0,4 4-59 0,0-2-28 0,-1 0-18 0,2 2-15 0,1-1-4 0,-1 1 4 0,1 0 0 0,2 0-2 16,1 0-3-16,0 0-6 0,0 0-10 0,0 0-12 0,0 0 2 0,0 0 11 15,0 1-4-15,4-1-9 0,-3 2-8 0,4-2-5 0,-1 2-5 16,0-2-6-16,2 0-7 0,1 0-3 0,2 0-5 0,2 0-5 0,4 0-5 16,1 0-4-16,5 0-6 0,2 0-3 0,3 0-3 0,3-2-3 0,7 0-2 15,0 2 0-15,5-3 1 0,3 2 2 0,2-2 1 0,2 0-1 16,0 0 1-16,3-1 1 0,1 0-1 0,1 0 2 0,-1 1 1 0,0-2 2 16,-1 2 2-16,0 2 0 0,1-4 1 0,-2 5-2 0,-2-5-2 0,0 4-2 15,-3-2-1-15,-4 0-1 0,0 1-3 0,-5 1 0 0,-4-1 0 0,-2-2 1 16,-4 4-1-16,-5-1 1 0,0-1-1 0,-6 2 2 0,0-2-2 0,-5 0 2 15,0 2-3-15,-4-2-1 0,-3 2-7 0,1-1-8 0,-1-1-17 16,-2 2-19-16,-1 0-38 0,0 0-46 0,0 0-55 0,0 0-62 0,0 0-47 16,0 0-38-16,0 0-52 0,0 0-58 0,0 0-40 0</inkml:trace>
  <inkml:trace contextRef="#ctx0" brushRef="#br0" timeOffset="506395.8169">39517 7960 78 0,'-4'0'147'0,"2"0"-8"16,-1 0-16-16,2 0-21 0,-4 3-18 0,4-3-15 0,-2 1-12 0,2 1-9 0,-4 1-8 0,1-3-4 0,-2 5 13 16,5-4 21-16,-4 2 6 0,0 3-5 0,0-1 0 0,0 1-1 15,0 0 4-15,0 1 0 0,0 0 1 0,-1 0 1 0,5 2-3 0,-5 0-2 16,2 1-6-16,0-1-4 0,-1 0-5 0,4 2-4 0,-4-1-4 16,4 1-5-16,-3-1-4 0,2 1-3 0,-1 0-4 0,3-3-4 0,0 4-2 0,0-1-3 15,0-2-1-15,5 0-2 0,-4 1-2 0,3-2-1 0,1-1-2 16,1 0-1-16,-1-2-2 0,4 1 0 0,-3-3-2 0,1 0 0 0,2 0-2 15,1-2 0-15,0 1-2 0,1-2 1 0,-1-2 2 0,5 1 1 16,-4-2 3-16,4-3 0 0,-4 0 4 0,2 1 4 0,-1-2 7 16,-1 0 8-16,4-4 7 0,-5 1 9 0,0-2 6 0,-3 1 5 0,2-1 4 15,-3-3 0-15,-1 3 1 0,0-4-2 0,-5 1-1 0,0-2-3 16,0 3-4-16,-5 0-9 0,4 0-12 0,-8-1-15 0,3 2-44 16,1-1-56-16,-5 2-80 0,-2 0-88 0,-1 3-81 0,-3 3-74 0,0 0-66 15,1 5-60-15,-1 1-28 0,-2 3-15 0</inkml:trace>
  <inkml:trace contextRef="#ctx0" brushRef="#br0" timeOffset="507285.4464">39011 11361 108 0,'-4'0'171'0,"-1"0"14"0,1 0 9 0,1 0 3 0,0 0-5 0,-1 0-9 0,2 0-14 0,1 0-17 15,-3 0-15-15,1 0-13 0,1 0 11 0,1 0 24 0,-3 0 3 16,2 0-6-16,-1 0-9 0,2 0-11 0,-4 0-10 0,5 0-7 0,-1 0-9 16,1 0-8-16,0 0-6 0,0 0-8 0,0 0-7 0,0 0-6 0,0 0-6 15,0 0-6-15,-3 0-6 0,3 0-6 0,0 0-8 0,0 0-4 0,0 0-6 16,0 0-4-16,0 0-6 0,0 0-3 0,0 0-3 0,0 0-3 16,0 0-4-16,0 0-3 0,0 0-3 0,0 0-2 0,0 0 0 0,0 0-1 15,3 0 0-15,-2 0 0 0,1 0 1 0,2 0-1 0,1 0 0 0,0 0 2 16,1 0-3-16,3 0-4 0,-2 0 0 0,6 0-2 0,-2 0-3 0,5-2-3 15,3 2-2-15,0-1 1 0,5-1 0 0,2-2 2 0,0 2 0 0,3 1 0 16,-2-1-1-16,4-2 2 0,-1 3 2 0,2-3 4 0,-2 0 3 16,0 1 5-16,2 0 5 0,-5-2 6 0,4 1 2 0,-6 2 2 15,1-2-1-15,-1 2-2 0,-3-1 1 0,-2 0 1 0,-3 1-2 16,2-2 0-16,-8 3-2 0,2-1-2 0,-6 0-2 0,2-1-5 16,-2 1-5-16,-2 0-6 0,-4-1-5 0,2 1-9 0,-2 0-31 0,-1 0-41 15,-1-1-57-15,1 1-60 0,-3 0-71 0,2 0-75 0,1-1-73 16,-5 3-75-16,4-2-47 0,-3 0-33 0,-1 2-18 0</inkml:trace>
  <inkml:trace contextRef="#ctx0" brushRef="#br0" timeOffset="507977.363">39936 11021 65 0,'0'-2'390'0,"0"0"-46"0,0-1-44 0,0 3-28 0,0 0-19 0,0 0-13 0,0 0-13 0,0 0-17 16,0 0-17-16,-1 0-23 0,1 0-23 0,0 0-19 0,0 0-16 0,0 0-18 15,0 0-14-15,-2 0-7 0,0 0-2 0,2 0-7 0,-2 2-8 16,-1-1-7-16,3-1-9 0,-1 2-6 0,1 0-8 0,-2 0-5 16,-1-1-4-16,3 4-1 0,-1-2-2 0,1 3 2 0,-2-1 0 0,0 4 0 15,2 0-1-15,-5 2 2 0,5 1 2 0,-1 2 2 0,1 2 1 16,-2 1 2-16,0 3 1 0,2 1-1 0,-2 3 0 0,-1 1-3 15,3 4-2-15,-1-1-2 0,1 2-1 0,0 2-5 0,0 0-5 16,0 0-5-16,0 3-5 0,0 1-9 0,0-3-7 0,1 4-12 0,-1-4-11 16,3 2-26-16,-1-1-30 0,2 1-77 0,-3-3-99 0,4-1-102 15,-1 0-105-15,-3-3-58 0,4-1-37 0,-1-1-17 0,-2-3-9 16</inkml:trace>
  <inkml:trace contextRef="#ctx0" brushRef="#br0" timeOffset="508862.7047">38521 14662 78 0,'1'-1'196'0,"1"-1"9"0,1-1 7 0,-3 3-1 0,0 0-9 0,0 0 11 0,0 0 20 0,0 0 2 0,0 0-6 0,0 0-14 0,-3 0-18 0,1 0-18 0,2 0-17 0,-1 0-12 0,1 0-11 15,0 0-9-15,0 0-11 0,0 0-11 0,0 0-13 0,0 0-10 16,0 0-11-16,0 0-11 0,1 0-10 0,4 0-7 0,0 0-5 16,1 0-8-16,3 0-5 0,1 3-4 0,1-3-6 0,5 2-4 0,2-2-5 0,2 0-5 15,6 0-6-15,0 0-4 0,2 0-5 0,4 0-5 0,3 0-5 0,1 0-8 16,0 0-10-16,0 0-5 0,1 0-3 0,1 0-1 0,1 0-3 15,1 0 1-15,-2 0-2 0,-2-2 3 0,1-1 4 0,-2 3 4 0,-4 0 3 16,0-3 5-16,-4 3 7 0,-1-2-13 0,-2 1-22 0,1 1-12 16,-8-3-9-16,2 3-8 0,-3 0-9 0,-2-5-10 0,-2 4-14 0,-2-2-13 15,-3 2-14-15,-3-2-19 0,1 1-21 0,-5 2-35 0,-5-4-42 0,4 1-25 16,-8-1-15-16,4 0-34 0,-4 3-46 0</inkml:trace>
  <inkml:trace contextRef="#ctx0" brushRef="#br0" timeOffset="509690.2588">39580 14506 49 0,'-1'-1'360'0,"-1"1"-80"0,-1-3-91 0,2 2-57 0,1 1-42 0,-3-2-19 0,2 0-9 0,1 2-13 0,0 0-12 0,0 0-17 0,0 0-21 0,0 0-2 0,0 0 9 16,0 0 30-16,0 0 43 0,0 0 19 0,0 0 8 0,0 0 3 15,0 0 3-15,0 0 0 0,0 0 2 0,0 0 2 0,0 0 2 16,0 0 1-16,0 0 1 0,0 0-15 0,0 0-23 0,-2 0-11 16,-1 0-6-16,3 0-2 0,-1 0-3 0,-3 0-4 0,2 0-3 0,-1 0-5 15,2 0-4-15,1 0-6 0,-3 0-4 0,2 0-6 16,1 0-5-16,0 0-4 0,-2 0-3 0,2 0-3 0,0 0 0 0,0 0-1 15,0 0 0-15,0 0 1 0,0 0-1 0,0 0 0 0,0 0 3 0,0 0 0 16,0 0 0-16,0 0 5 0,0 0 1 0,0 0 3 0,0 0 4 16,0 0 2-16,0 0 3 0,0 0-1 0,2-1-1 0,-2-2-1 15,1 1 0-15,2 1-1 0,-3-2-4 0,1 1-2 0,4-1-3 16,-4 2-4-16,2-4-7 0,1 5-6 0,-1-3-8 0,1 0-5 16,1 0-7-16,1 3-2 0,-1-5-2 0,4 4 0 0,-3-2-2 0,2 2 1 15,0 1 1-15,0-2 0 0,-1 2 2 0,4 0 1 0,-1 2 1 16,0-2 4-16,0 1 3 0,0 3 0 0,0 1-1 0,-3-2 1 15,3 0 0-15,-1 5 1 0,1-2 1 0,-4 3-1 0,0 0 0 16,-1 1-2-16,4 1-5 0,-8-1-2 0,4 2-2 0,-5 3-2 0,0-1-4 16,-2 4 0-16,-2-1-1 0,0 1-1 0,-6-1-5 0,2 3-4 15,-5 1-7-15,2-2-2 0,-4 2-2 0,0 2 0 0,-3 1 2 16,-2-3 2-16,0 0 3 0,0 3 2 0,0-4 3 0,-1-3 4 0,6 1 3 16,-3-3 4-16,4 0 6 0,-1-4 6 0,4 1 11 0,-4-3 8 15,5-2 6-15,5 0 8 0,-1-2 8 0,0 1 5 0,2-1 3 0,-1-3 5 0,4 2 1 16,1-3 2-16,0-1 2 0,0 2 2 0,0-2-2 0,1 2 0 0,4-2-1 15,-4 0-2-15,4 0-5 0,0 0-4 0,0 0-6 0,0 0-4 16,4 0-1-16,-2-2-4 0,6 2-4 0,-1-2-4 0,-2 1-2 16,1 1-2-16,5-2-2 0,-1 0-1 0,-1 2-3 0,2-2-1 15,0 2 0-15,0-2 0 0,-1 1 0 0,4 1 0 0,-1-2-1 0,-3 0 3 16,6 2 1-16,-6-2 3 0,1 0 1 0,3 2 3 0,-3-1 2 16,0-3 2-16,-2 2 0 0,2 0 1 0,-2-1 1 0,-1 2-1 15,2-2 1-15,-5 2-1 0,1-3-2 0,0 3 1 0,-1-2-3 16,0 2-1-16,-5-1-1 0,4 0-8 0,-3 2-12 0,0-1-13 15,-1-2-12-15,0 3-60 0,0 0-87 0,0 0-74 0,-4 0-72 0,6 0-73 16,-4 0-74-16,2 3-47 0,-3-2-35 0,0-1-16 0</inkml:trace>
  <inkml:trace contextRef="#ctx0" brushRef="#br0" timeOffset="515788.51">35747 14917 2 0,'0'0'41'0,"0"0"-43"0,0 0-32 0</inkml:trace>
  <inkml:trace contextRef="#ctx0" brushRef="#br0" timeOffset="515977.176">36189 14917 218 0,'0'0'251'0,"0"0"-59"16,0 0-38-16,0 0-26 0,0 0-22 0,0 0-14 0,2 0-9 0,2 3-36 16,0-3-45-16,0 1-44 0,4 1-37 0,-1-2-40 0,2 3-36 15,1-3-29-15,2 0-26 0,-1 3-26 0</inkml:trace>
  <inkml:trace contextRef="#ctx0" brushRef="#br0" timeOffset="516110.0326">36607 14932 145 0,'0'0'252'0,"3"3"-35"16,-3-3-30-16,1 0-29 0,-1 0-25 0,2 2-25 0,1-2-33 0,-2 3-36 15,-1-3-48-15,4 0-54 0,1 1-51 0,-2 1-49 0,-1-2-55 16,4 3-57-16,-1-2-50 0</inkml:trace>
  <inkml:trace contextRef="#ctx0" brushRef="#br0" timeOffset="516566.1149">34542 14898 227 0,'0'0'214'0,"3"-2"-12"0,-3 2-12 0,0 0-13 0,1 0-19 0,2 0-18 0,-2 0-23 15,-1 0-24-15,5 0-21 0,-4 0-22 0,3 0-13 0,1 0-9 16,-2 0-7-16,4-1-6 0,0 1-4 0,3-2-4 0,0 0-14 15,2 0-17-15,2 0-26 0,5 1-26 0,-3-3-38 0,4 2-41 16,-1 0-38-16,4-1-33 0,3-1-36 0,-3 1-38 0,6 0-39 0</inkml:trace>
  <inkml:trace contextRef="#ctx0" brushRef="#br0" timeOffset="516729.0525">35273 14818 25 0,'0'0'258'0,"1"3"-39"0,2-2-30 0,-2-1-24 16,2 2-18-16,-1 1-12 0,2-3-12 0,-3 0-14 0,4 3-20 0,0-3-25 16,0 0-20-16,1 0-22 0,2 0-33 0,-1 0-40 0,5 0-39 15,1 1-37-15,-2 1-28 0,4-2-23 0,1 3-22 0,-2-3-24 0,2 0-31 16,1 0-37-16</inkml:trace>
  <inkml:trace contextRef="#ctx0" brushRef="#br0" timeOffset="517016.2818">36555 14801 351 0,'0'0'372'16,"0"-4"-117"-16,0 4-86 0,0-1-70 0,0 1-74 0,0 0-75 0,0 0-66 15,0 0-61-15,0 0-73 0,0 0-77 0</inkml:trace>
  <inkml:trace contextRef="#ctx0" brushRef="#br0" timeOffset="518660.5619">34990 11852 113 0,'-1'0'177'0,"-4"-1"-15"0,5-2-13 0,0 3-10 0,0 0-23 0,0 0-29 0,0 0-20 0,0 0-21 0,0 0-10 0,5 0-6 0,-1 0-17 0,-1 0-27 0,4 0-32 0,-1 0-39 16,4 0-29-16,0 3-23 0,-3-2-23 0,8-1-21 0,-1 2-34 0</inkml:trace>
  <inkml:trace contextRef="#ctx0" brushRef="#br0" timeOffset="518843.195">35742 11787 73 0,'5'-5'242'0,"-4"4"-48"0,4-2-21 0,-1 1-16 16,0-1-13-16,0 2-20 0,-1-2-23 0,4 1-21 0,-1-1-22 0,2 1-35 16,0 1-46-16,2-2-40 0,2 3-43 0,-1 0-33 0,4 0-30 15,1 0-37-15,1 0-38 0,0 0-47 0</inkml:trace>
  <inkml:trace contextRef="#ctx0" brushRef="#br0" timeOffset="519166.4643">37313 11700 50 0,'5'-2'261'0,"0"1"-151"16,0-4-61-16,0 4-21 0,4-2-27 0,-2 3-31 0,3-2-36 0,0 2-34 15,1-3-37-15</inkml:trace>
  <inkml:trace contextRef="#ctx0" brushRef="#br0" timeOffset="519393.7748">38723 11503 198 0,'10'-6'138'0,"1"2"-48"0,1-1-5 0,1-4-10 16,-3 5-17-16,1-2-27 0,1 1-35 0,1-1-34 0,-2 3-37 0,1-3-31 15,2 3-27-15,-4-1-26 0</inkml:trace>
  <inkml:trace contextRef="#ctx0" brushRef="#br0" timeOffset="535342.9318">7890 3135 27 0,'-23'0'42'0,"6"2"7"0,-2-2 4 0,3 0 5 0,0 0 4 0,2 0 4 0,2 0 2 0,2 0-1 0,2 0 0 15,0 0-3-15,2 0-5 0,2 0-5 0,0 0-5 0,0 0-6 16,1 0-9-16,3 0-7 0,0 0-9 0,0 0-10 0,0 0-5 0,1-2-8 0,3 2-3 16,-2 0-3-16,2 0-1 0,2 0-2 0,0 0 1 0,2 0 1 15,0 0 2-15,0 0 1 0,4 2 2 0,-2-2 3 0,4 2 5 0,-2 0 4 16,4-2 1-16,-2 1 0 0,2 1 0 0,0-2 0 0,0 2 0 0,2 0 0 16,-2 0-1-16,0 1 0 0,0-3 0 0,0 4 1 0,0-4 0 15,-2 3-1-15,0-3 1 0,1 2 1 0,-2-1 0 0,-3-1 4 0,0 3 1 16,0-2 1-16,-1-1 4 0,-4 2 5 0,3-2 2 0,-4 0 5 15,0 0 0-15,-2 0 1 0,-2 0 2 0,0 0 3 0,0 0 2 0,0 0 2 16,0-2 2-16,-2 1-1 0,1-2-2 0,-2 0-2 0,-1 2-3 0,-2-3-6 16,0 0-3-16,0 1-5 0,1-1-2 0,-4 1-4 0,3-1-2 15,-4 2-3-15,0-1-3 0,0 1-4 0,0 0-3 0,-2-1-2 0,2 1 0 16,-1 2-2-16,-4-2 2 0,4 1-2 0,-2 1-1 0,3 0-1 16,-2 0-3-16,1 0-4 0,1 0-7 0,1 1-8 0,2 1-8 0,-2-2-4 15,3 2-3-15,0-2-4 0,2 1 1 0,0 1 0 0,2-2-3 16,0 2-1-16,2-2 3 0,0 0 4 0,0 0 5 0,0 0 10 0,2 2 11 15,0-2 13-15,-2 1 14 0,4 1 11 0,-2-2 8 0,0 2 5 16,0-2-11-16,2 2-20 0,2 0-21 0,-2-2-22 0,1 0-12 0,-2 0-6 16,4 0-8-16,-4 0-6 0,4 0-5 0,-1 0-3 0,-1 0-5 15,1 0-5-15,3-2-5 0,-2 0-3 0,-1 2 12 0</inkml:trace>
  <inkml:trace contextRef="#ctx0" brushRef="#br0" timeOffset="538169.9411">6825 4307 21 0,'4'0'102'0,"2"-2"-4"0,0-1-7 0,0 1-7 0,2 1-10 0,-2-3-9 0,4 0-9 0,0 0-7 15,0 1-11-15,2 0-9 0,-1-2-7 0,5 1-8 0,-1 2-6 16,1-1-3-16,2 0-4 0,2 0-4 0,-2-2-2 0,2 1-3 0,0 1-2 16,0 0-3-16,2-1-3 0,0 2-7 0,-1-1-4 0,-2 1-4 15,1 0-5-15,2 2-4 0,-4-2-1 0,2 1-3 0,-2 1-2 0,0 0-2 16,-2 0-1-16,0 0-2 0,-3 0-2 0,2 0 0 0,-4 0 2 0,2 1 1 15,-3 1 3-15</inkml:trace>
  <inkml:trace contextRef="#ctx0" brushRef="#br0" timeOffset="538532.857">7263 4295 3 0,'6'0'27'0,"-2"-2"7"15,0 2 5-15,-2-2 7 0,2 1 8 0,-4 1 7 0,0 0 6 16,0 0 5-16,0 0 3 0,0-3-2 0,-2 1-3 0,0 2-5 0,0-1-4 16,0-2-7-16,0 3-11 0,-2 0-8 0,2 0-11 0,-2-2-12 0,0-1-12 15,2 3-18-15,0-1-19 0,2 1-27 0,0 0-29 0,0 0-27 16,0 0-24-16,0 0-21 0,0 0-22 0</inkml:trace>
  <inkml:trace contextRef="#ctx0" brushRef="#br0" timeOffset="539092.4364">8841 4165 48 0,'0'0'33'0,"0"0"-20"0,0 0-12 0,0 0-11 0,5 0-2 0,-4 0 0 0,3 0 2 0,2 0 0 15,-2 1-1-15,2-1-3 0,3 2-1 0</inkml:trace>
  <inkml:trace contextRef="#ctx0" brushRef="#br0" timeOffset="539632.8501">8972 4191 28 0,'-18'1'68'0,"0"1"-5"0,1-1-6 0,4 4-9 0,-1-5-11 0,4 1-12 16,2 1-15-16,0-2-13 0,2 2-13 0,3-2-1 0,0 1 5 15,3 2 9-15,0-3 12 0,0 0 7 0,3 1 4 0,4 1 3 0,-1 1 2 16,1-1-1-16,6 0 1 0,0 0 1 0,2-1 0 0,3 1 1 16,1-2 2-16,4 2-5 0,0-2-12 0,3 0-12 0,0 0-13 0,3 0-11 15,-2 0-9-15,6 0-5 0,-4 0-2 0,2-2-2 0,0 2 1 0,-2-2 3 16,1 1 6-16,-1 1 0 0,0-2 1 0,-3 0 2 0,0 2 5 16,0-2 2-16,-2 2 4 0,-2-2 5 0,0 1 4 0,-4 1 3 0,0 0 3 15,0 0 7-15,-6 0 9 0,2 0 8 0,-4 0 11 0,0 0 10 16,-2 0 12-16,-4 0 6 0,0 0 2 0,0 0 3 0,-4 0 6 0,0 0 3 15,0 0 6-15,-4 1-5 0,0-1-7 0,0 0-10 0,-2 0-8 0,-4 2-12 16,-2-2-11-16,-1 0-10 0,0 2-10 0,-7-2-7 0,0 2-6 16,-2 0-4-16,-4-2-5 0,0 3-4 0,-7-1-7 0,0 0 4 0,1 1 6 15,-4 1 5-15,-2 0 4 0,2-1 5 0,-2 1 5 0,-1-1 5 16,3 0 5-16,1 1 5 0,1 1 5 0,5-5 5 0,0 3 3 0,5 0 4 16,2 0 3-16,2-3 2 0,6 0 2 0,-1 2-3 0,5-2-3 0,4 0-1 15,1 0 0-15,3 0-3 0,2 0-3 0,2 0-4 0,3 0-3 16,1 0-3-16,4 0-2 0,3-2-1 0,0 2-2 0,4 0 1 15,5-3 0-15,-2 2 2 0,3-1 3 0,3-1-1 0,0-2-2 0,3 4-1 16,-2-3-2-16,2 0 1 0,1 1-2 0,-4-1 0 0,2 1-2 0,-2-1-1 16,0 1-1-16,-5-1-2 0,2 2 0 0,-3-1-2 0,-1 1 0 15,-2 0-2-15,-1 0-1 0,-3-1-2 0,0 3-3 0,-3-2-5 0,-2 1-7 16,-1 1-5-16,-4-3-3 0,-1 2-9 0,0 1-10 0,-2 0-21 16,0 0-28-16,0 0-36 0,0 0-39 0,-4 0-44 0,-2 0-43 0,0 0-49 15</inkml:trace>
  <inkml:trace contextRef="#ctx0" brushRef="#br0" timeOffset="550592.8992">25300 2196 118 0,'0'0'282'0,"0"0"-40"0,0 0-34 0,0 0-18 0,0 0-9 0,0 0-7 0,0 0-10 0,0 0-12 0,0 0-15 0,0 0-14 16,0 0-19-16,0 0-14 0,0 0-16 0,0 0-12 0,-2 1-13 0,-1-1-13 15,3 0-9-15,-1 3-9 0,-1-1-8 0,0-2-6 0,0 0-3 0,-1 0-3 16,2 3 0-16,-4-2 1 0,4-1 1 0,-2 2 2 0,0 1 1 0,-1-2 3 16,0 3 3-16,-4 0 2 0,1-1 3 0,1-2 0 0,1 5 2 15,-5-3 0-15,-1 5 2 0,1-3 0 0,-3 0-1 0,-1 2-1 0,0 1-4 16,-2-2-1-16,1 3-2 0,-1-3-2 0,1-1-3 0,-1 1 0 0,0 0-1 16,1 0-1-16,0-2 1 0,0 0-1 0,4 0-1 0,1-1-1 0,-2 1 1 15,-1-2 0-15,6 1 0 0,-2-3 3 0,3 2 3 0,1-2 2 16,0 0 2-16,1 0 1 0,3 0 2 0,-1-2-1 0,-1 0 1 0,3-1-1 15,0-3 0-15,3 3-4 0,-1-3-4 0,2-1-3 0,2 1-2 0,-2-3-4 16,2-2-6-16,1-1-3 0,2 3-1 0,1-3-2 0,1 1-2 0,2-2 0 16,-1 3 0-16,-1-2 0 0,4 1 0 0,-4-1 1 0,2 3 4 0,-1 0-1 15,-2 2 2-15,1 0-2 0,-2 2-1 0,-2-3-5 0,2 5-2 16,-3-1-4-16,-1 3-1 0,1-1-2 0,1 0-2 0,-4 2 0 0,2 2-1 16,-1 0 2-16,0 2 1 0,-1-1 1 0,1 0 2 0,1 3 3 0,-4 1 5 15,3 0 4-15,1 0 4 0,-1 2 3 0,-1 1 2 0,1 1 3 16,1-2 2-16,-1 3 1 0,0-2 0 0,-1 3 2 0,2-2-1 0,-3 1 0 15,1 0 0-15,2-1 1 0,0-2-1 0,0 3 0 0,0-3-1 0,1 0 1 16,1 0 2-16,-1 0 0 0,0-2 2 0,0-1 2 0,0 0 1 16,2-3 3-16,-1 3 3 0,3-3 1 0,-1-1 0 0,-2 2 2 0,3-4 0 15,0 0 2-15,1 0 0 0,0-4-1 0,2 2-3 0,-1-2-2 0,-2-1 2 0,1-1 0 16,2 0 1-16,-3-3 0 0,0 2 1 0,0-4 2 0,-2 2 3 16,2-1 6-16,-2-2 4 0,-2 1 4 0,0-1 4 0,0 1 3 0,-5-1 4 15,4-1 2-15,-3 3-1 0,0-1-2 0,-2 1 0 0,0-1-4 0,-2-1-2 16,0 3-4-16,0 0-3 0,-2 2-7 0,-1 0-8 0,0 2-4 0,-1 1-6 15,-3 0-4-15,2 3-4 0,-5-1-3 0,0 2-2 0,-2 2-3 16,-3-1-2-16,-2 5-2 0,-4-1-3 0,0 4-8 0,-1 0-17 0,-5 4-3 16,3 2 0-16,-3-1-50 0,0 4-78 0,-1 0-63 0,1 1-56 0,1 2-68 15,2 2-71-15,0 0-47 0,1 0-34 0</inkml:trace>
  <inkml:trace contextRef="#ctx0" brushRef="#br0" timeOffset="551591.4356">27925 2121 83 0,'-4'-3'306'0,"2"3"-51"0,-2 0-39 0,3 0-31 0,-4 0-26 0,3 0-18 0,-3 0-16 0,2 3-15 16,-1-3-14-16,-2 1-14 0,2-1-12 0,-2 2-15 0,0 0-18 0,-2-2-9 15,-1 1-8-15,2 2-3 0,-3 0 0 0,-2-2-1 0,1 1-2 0,-4 0 0 16,3 2-1-16,-2-3 1 0,-3 3 1 0,6-2-1 0,-4 0 1 0,2 1-1 15,0-1 1-15,2 0 1 0,1 0 0 0,0-1-2 0,2 1 1 0,0-2 2 16,-1 2 1-16,6 0 3 0,-3-2 3 0,4 0 0 0,-3 0 2 0,4 0 0 16,-1-2-3-16,2 0-3 0,0 2-4 0,0-3-5 0,0 1-4 15,0-2-10-15,2 1-8 0,-1-1-7 0,4 0-7 0,-3-1-3 0,1 1-1 16,2 0 0-16,-1-4 0 0,2 2 2 0,0 2 2 0,-2-2 2 0,2 1 2 16,-2 1 4-16,0-1 4 0,2 0 6 0,-2 1 8 0,-1 3 5 0,2-1 3 15,-3 0-3-15,1 1-3 0,0 1-6 0,1 0-2 0,-2 1-4 16,0 1-6-16,0 0-1 0,1 2 1 0,0-1 0 0,-1 0-1 0,2 6 0 15,0-3 2-15,0-1-1 0,-1 5 2 0,4-1 1 0,-3 0 5 0,1 0 1 16,2 2 3-16,1-1 3 0,-1-1 4 0,0 3 2 0,0-1 0 0,2 3 2 16,-1-6 1-16,4 3 1 0,-2 0 2 0,0-2 0 0,0-1 3 0,3 1 2 15,0 0-1-15,0 0 2 0,2-3 0 0,1 0 2 0,1-2 0 16,-3 0 1-16,3-1 1 0,2-3 0 0,-2 0 1 0,2 0-1 0,3-3-2 16,-5-1-1-16,3 0 1 0,-4 0 0 0,3-2 1 0,-2 0 3 0,-3-3 2 15,2-1 3-15,-1 1 6 0,-4-1 4 0,1-1 6 0,-2-2 4 0,-1 3 3 16,-4-2 5-16,0 1 2 0,-2-1 2 0,-1 0-2 0,-2 1-3 15,-2 2-3-15,0 0-5 0,-4 1-5 0,1-1-7 0,-4 0-9 0,-1 3-11 16,-2 1-13-16,-4-1-19 0,-2 3-20 0,-2 3-10 0,-4 0-3 0,2 0-34 16,-6 6-45-16,1 2-68 0,-4 1-78 0,0 3-76 0,-2 3-75 0,-1 3-54 15,3-1-45-15,-4 6-18 0</inkml:trace>
  <inkml:trace contextRef="#ctx0" brushRef="#br0" timeOffset="552741.6516">25141 4735 95 0,'4'-4'393'0,"2"-2"-88"0,-2 1-50 0,1-1-31 0,-4 0-29 0,4 3-30 0,-5-3-11 0,1 3-4 0,-1-1-6 0,0 2-8 0,0-1-12 0,0 3-13 15,-1-2-13-15,1 0-16 0,-5 2-13 0,4 0-14 0,-4 0-13 0,1 0-9 16,1 0-8-16,-4 2-7 0,4 0-7 0,-5-2-5 0,0 3-4 0,-2-1-1 16,-3 0 0-16,2 2 0 0,-5-1 2 0,0 2-1 0,-4 0 0 15,0 1 1-15,-1-1 1 0,0 2-1 0,1-2 2 0,-5 1 0 16,4-1 0-16,0-1 0 0,0 0 0 0,2 0-1 0,2 0 1 0,1-3-1 15,1 1 1-15,4 0-2 0,-2 0 2 0,3-2-1 0,3-2 0 16,-2 0-1-16,6 0-1 0,-1-1-2 0,1-1-1 0,1-2 0 0,2 0-1 16,2-3-2-16,1 0-1 0,3-2-3 0,-1-1 1 0,1 0 2 15,4-2-1-15,0 1 0 0,2 0 2 0,1-2-1 0,1 1 2 0,2-3 1 0,-3 3-1 16,3 1 0-16,-2 1 1 0,2-2 1 0,0 3 1 0,-2 2 1 16,-2-1-2-16,2 1-2 0,-4 2-2 0,1 2-3 0,-1 1-2 0,-2 0-1 15,-1 3-1-15,-1-1 1 0,0 2 2 0,3 2 1 0,-5-1 1 16,2 3 1-16,-2 0-1 0,-1 1 0 0,1 0-1 0,1 2-2 0,0 2 2 15,0 1 3-15,-4-1 2 0,3 1 2 0,1 0 2 0,1 2 1 16,-2-1-2-16,2 1-2 0,-2-1 1 0,2 2 2 0,-2-2 2 0,0-1-1 16,4 0 2-16,-4 0 3 0,2-1 0 0,-1-2-3 0,1 2 2 0,3-1 3 15,-2-4 1-15,2 2 1 0,-1-3 2 0,1 2-1 0,1-4-4 16,3 2-7-16,-1-3-4 0,-1-3-3 0,4 2 1 0,-1-4 0 0,0 2 3 16,2-4 3-16,-3 0-3 0,2 0-3 0,0-4-4 0,-2 2-2 15,0 1-4-15,-3-4-2 0,3 1 3 0,-4-1 4 0,1-1 4 0,-3 1 6 16,-1-1 6-16,-2 0 3 0,-1 1 1 0,-3 0-2 0,0 0 1 15,0 0 0-15,-1 1 2 0,-3 0 4 0,-1 2 1 0,0 2 2 0,-3-1 0 16,-2 2 2-16,-3-2-2 0,2 4-4 0,-4 2-5 0,-1-1-7 0,-4 2 0 16,3 1-2-16,-5 1-3 0,-1 4 0 0,2-1-9 0,-4 4-12 15,-1 1-9-15,0 1-8 0,0 3-58 0,0 1-85 0,0 1-67 0,0 2-58 16,2 2-64-16,-2 1-67 0,4 1-42 0,1-2-29 0</inkml:trace>
  <inkml:trace contextRef="#ctx0" brushRef="#br0" timeOffset="553384.4782">28388 4690 42 0,'0'0'158'0,"0"0"-5"0,-3 0-15 0,2 0-16 0,-4 2-18 0,4 0-16 0,-4-2-13 0,1 2-9 15,-2 0-1-15,2-1 4 0,-2 1-2 0,0 2-2 0,-2-3-5 16,1 1-9-16,-2 1-6 0,-1 2-7 0,-2-1-2 0,1-2-2 0,-6 5-2 15,4-2 1-15,-6-2-2 0,2 3-3 0,1-3-4 0,-5 3-6 16,1-3-4-16,2 1-3 0,-2-1-1 0,2 1 0 0,2-2 1 0,-4 0 1 16,4 1 0-16,0-1 0 0,-1 0 1 0,4-2-2 0,-1 2-4 15,2-1-8-15,1-1-7 0,-1 0-10 0,7 0-26 0,-3 0-35 0,4-1-21 16,0-1-17-16,4 2-16 0,0 0-13 0,0-4 1 0,2 1 11 0,0-3 6 16,2 3 1-16,-1-3 1 0,6 0 0 0,-1-2 2 0,4 1 3 15</inkml:trace>
  <inkml:trace contextRef="#ctx0" brushRef="#br0" timeOffset="553641.7286">28157 4650 54 0,'10'-5'79'0,"0"4"10"0,0-2 8 0,1 1 7 16,-1-1 4-16,-3 3 2 0,2 0-2 0,-4 0-5 0,3 3-8 0,0-1-10 16,1-2-9-16,-2 4-7 0,2 1-4 0,-4-2-6 0,3 3-4 15,0-3-4-15,0 2-6 0,0 2-6 0,1 0-4 0,-2 2-6 0,2-1-3 0,1 0-3 16,0 0-6-16,-3 0-4 0,2 1-2 0,1 0-3 0,-3-3-3 16,3 3-1-16,0-2 3 0,0 1 1 0,2-1 4 0,1-2 3 15,-2 1 4-15,4-2 2 0,-4 2 3 0,4-3-1 0,-4 0-1 0,5-3 1 16,-2 0-2-16,2 0-1 0,0 0-1 0,-1-3-3 0,0 0-5 15,0-3-6-15,1 2-7 0,0-4-4 0,-5 1 0 0,3 0 0 0,1-2-2 16,-4 1 2-16,1-4 4 0,-2 1 4 0,0-1 4 0,-1 0 7 0,-2 0 10 16,-3-2 8-16,1 3 10 0,-4-1-1 0,-1 0-4 0,0-2-3 15,-1 2-3-15,-5-3-2 0,-1 5 0 0,-1-3 1 0,-3 5-1 0,-2-4-2 16,-3 4-5-16,0-1-6 0,-4 3-10 0,0 3-6 0,-3-2-7 16,-6 5-9-16,2 0-11 0,-4 5-53 0,0 1-76 0,-4 3-73 0,-1 2-71 15,0 2-63-15,3 1-56 0,-8 4-35 0</inkml:trace>
  <inkml:trace contextRef="#ctx0" brushRef="#br0" timeOffset="555158.9571">22792 3594 129 0,'0'-3'166'0,"0"-1"-7"0,0 0-8 0,0 3-9 0,0-2-14 0,0 0-15 0,0 2-9 0,0-1-8 0,0-1-10 0,0 0-8 0,-2 2-6 15,2-3-5-15,-1 3-1 0,-2-2-3 0,3 1-4 0,-1-2-1 16,-1 4-3-16,-1-2 0 0,-1 2-11 0,3-3-16 0,-1 3-8 0,-1-1-5 15,-1-1-6-15,2 2-4 0,-2-3-4 0,0 3-4 0,-2 0-5 0,5 0-5 16,-4 0-4-16,1 0-5 0,1 0-3 0,-1 0-5 0,-1 0 8 16,0 0 12-16,0 0 4 0,0 0 4 0,-1 3 0 0,-3-1-1 0,3 2 1 0,-2-2 1 15,1 2 0-15,-2 2 0 0,2-1 1 0,-3 1 1 0,-1 1-1 16,3 0 1-16,1 2-1 0,-3 2 1 0,1-1 0 0,2-1 0 16,-2 5 0-16,2-2-2 0,1 1 1 0,-1-1-1 0,1 1 0 0,0 1-1 15,2 0 0-15,3 0 0 0,-4 0 1 0,4 0 0 0,-2 0 0 16,3-1 0-16,0 2-1 0,3-3 1 0,-2-1-1 0,1 0 4 0,2-1 0 15,0 1 3-15,1-2 4 0,0-2 5 0,1 2 2 0,0-2 2 0,3-1 4 16,1 0 4-16,-3-3 3 0,3-1 3 0,0-1 2 0,4-1 2 16,1-1 1-16,-2-1 1 0,1-4 0 0,2 0-1 0,4 0 2 0,-1-3 0 15,0 0 4-15,0-2 4 0,-2-1 4 0,3-2 1 0,-4 0 4 0,1-1 2 16,-4-2 2-16,2-1-2 0,-5 2 0 0,-3-3-3 0,0 3-2 16,-4-3-5-16,-3 3-6 0,0-2-10 0,-3 1-21 0,-4 2-29 0,0-2-47 15,-5 1-56-15,-2 3-68 0,-5 1-70 0,2 0-66 0,-5 1-63 16,-2 2-60-16,-2 3-57 0,-5 0-28 0</inkml:trace>
  <inkml:trace contextRef="#ctx0" brushRef="#br0" timeOffset="557482.6416">5486 7659 48 0,'-6'-6'153'0,"2"1"-2"0,-2-2-7 0,2 0-13 0,0-1-7 0,-2 2-9 0,2 0-8 0,-2-2-9 0,2 2-7 0,-2-3-6 0,0 3-5 0,0-1-6 0,0 1-3 15,-2-1-4-15,2 0-10 0,-1 0-12 0,-2 0-10 0,-4-1-9 16,4 2-5-16,-1 0-4 0,0-2-4 0,-4 2-4 0,2-3-3 0,-2 3-3 16,-2-1-1-16,0 1-6 0,0-1-1 0,-2 0-3 0,-2 0 3 15,1 0 9-15,-4-1 5 0,1 2 4 0,0 0 2 0,-2-2-1 0,0 2 0 16,-2-3-1-16,0 3 0 0,-2-1-2 0,2 1-2 0,-2-1-1 0,0 0-1 15,-1 0-3-15,2 1-1 0,-2 1-1 0,2-1-5 0,-4 2 0 16,4-2-2-16,-3-2-1 0,1 5-2 0,0-3 0 0,-1 3 0 0,1-3 1 16,0 3 1-16,0-1 1 0,2 1 2 0,-2-1 0 0,2 2 2 15,-2-1 1-15,2 1 3 0,1 0-1 0,-3-2 3 0,3 3 3 0,-3-1 0 16,3-2 1-16,-3 4 0 0,2-2 0 0,-3 1 0 0,1 1-1 16,-3-2 0-16,2 1 0 0,-2 1-1 0,0 0-1 0,1 0 1 0,-4 0 0 15,-1 0-2-15,0 1 0 0,0 1-3 0,-2-2 0 0,0 3 0 16,0-1-1-16,-2 0-2 0,1 1-1 0,0 1 1 0,-1 0-1 0,1-1-1 15,0-1-1-15,1 2 0 0,2-1-2 0,-1 3 1 0,1-2 0 0,0 0-1 16,1 1 0-16,1 1-1 0,0-1 0 0,0 2-1 0,4-2 0 16,-2 1 2-16,2 0 1 0,0 0 2 0,2-1 1 0,-2 0 0 0,4 1 4 15,0-1-1-15,4-1 1 0,-4 1 1 0,3 2 2 0,2-4 0 0,1 3 1 16,-1-3 1-16,1 3 1 0,3 0 0 0,-2-3-2 0,2 5 0 16,-2-5 0-16,2 3-2 0,1 0 1 0,0 0-1 0,-3 0 1 0,2-1-2 15,1 2 0-15,-3-1 1 0,2 1-1 0,-2-1 2 0,2 0 1 0,-3 3 1 16,1-1 0-16,-1 1 0 0,3 0-1 0,-2 0 2 0,0 1 0 15,-1 1 1-15,1-2-1 0,-1 4 0 0,3-3 0 0,-2 1-2 0,2 3-1 16,-2-2-1-16,3 2-1 0,0-1-2 0,2 0-1 0,1 0-1 16,-1 3-2-16,-1-4 0 0,5 4-1 0,0-2-3 0,0 2 0 15,3-1-1-15,-2 2-1 0,2-2 0 0,3 3 0 0,-1 0 0 0,1-2 1 16,2 2 0-16,1 1 2 0,1-2-1 0,0 1 1 0,1 0 1 0,1-1 0 16,2 1 2-16,2-2 1 0,-2 2 2 0,2 0 2 0,4-3 1 15,-1 2 2-15,1 0-1 0,0-1 1 0,0 0 1 0,3-1 2 0,1 0 1 16,1 2 4-16,-2-2 0 0,6 0 1 0,-4-2 1 0,4 2 3 0,0-1 2 15,0-2-1-15,1 1 1 0,1-1 1 0,1-1 0 0,1 0-1 16,0 0-2-16,3-1-1 0,-1 0-3 0,2-1-2 0,-1-2-2 0,4 2-1 16,-1-4-1-16,1 2-2 0,2 1 0 0,1-3 0 0,3 0-1 15,-1-1 0-15,2 0 0 0,4-1 1 0,-1-1 2 0,2 0 2 0,2-1 1 16,0 1 2-16,2-2-1 0,4 0 0 0,-2 0 1 0,4-2-1 0,0 1-1 16,2 1-2-16,0-2-2 0,2-2-4 0,0 3-1 0,2-1-6 0,2-2-4 15,-2 1-4-15,1-1-6 0,-2 0-7 0,1 1-9 0,0-1-11 16,2-1-9-16,-2 1-7 0,1-1-6 0,-4 1-1 0,4-1-2 0,-3-1 0 15,-1 0 1-15,1 2 2 0,-1-4 2 0,-2 2 3 0,2-2 2 16,-3 1 3-16,-3-2 6 0,4 2 11 0,-4-4 7 0,0 2 8 0,-3 0 5 16,-1-1 3-16,0-1 1 0,-1 2 3 0,-2-1 1 0,-3-1 0 15,0 1 2-15,-3-2-1 0,0-1 3 0,-3-1 4 0,2 3 5 0,-3-3 3 16,-2 0 3-16,0 2 2 0,-4-3 3 0,3 0 6 0,-6 0 6 0,3 1 4 16,-3-1 7-16,-2-1 5 0,1-2 8 0,-2 3 7 0,0-2 4 15,-4 2 7-15,0-1 0 0,3-1-1 0,-6 1 4 0,1-1 4 0,-2 2 2 16,2-3 2-16,-2 2 1 0,-2 0 0 0,-2-1 0 0,0 0-2 0,-1-1-1 15,-2 3-4-15,0-3-4 0,-4 2-4 0,-1-2-2 0,-1 1-3 16,-4-1-4-16,0 0-5 0,-4 2-7 0,-1-4-4 0,0 2-8 0,-4 0-5 16,-4-1-10-16,-2-1-10 0,-2-1-16 0,-4 3-16 0,-2-1-34 15,-4-2-40-15,-4 3-53 0,-2-2-62 0,-3 2-45 0,-7 0-39 0,1 0-55 16,-5 2-66-16,0-1-46 0,-3 2-36 0</inkml:trace>
  <inkml:trace contextRef="#ctx0" brushRef="#br0" timeOffset="560241.3368">2268 7041 30 0,'9'13'33'0,"-2"-1"1"0,1 2 4 0,1-2 2 0,1 0 3 0,-3 3 2 0,4-3 1 0,-1 1 0 0,1-1 1 0,-1 2 1 0,0-2 1 0,2 0 1 15,1 1 0-15,1-2 1 0,-2 1-2 0,2-2-1 0,-1 4-5 16,3-4-2-16,-2 1-4 0,2-2-3 0,3 2-4 0,-3-2-1 0,1 2-2 15,2-2-3-15,-2-3-4 0,2 3-3 0,1-3-3 0,0 2-3 0,-1-2-3 16,4 0-1-16,-3 0-1 0,-1-3 1 0,1 3 0 0,0-3 1 0,3 1 0 16,-1-2 1-16,0 1 1 0,-2-1-5 0,2 0-9 0,-1 0-11 15,2-2-8-15,-1 1-13 0,-2 1-14 0,0-2-16 0,0 0-21 16,0 2-20-16,2 0-19 0,-2-2-19 0,-2 2-18 0,2-1-23 0</inkml:trace>
  <inkml:trace contextRef="#ctx0" brushRef="#br0" timeOffset="561474.9733">2262 7264 68 0,'-7'-4'96'0,"3"2"-10"0,-2-2-3 0,2-1-5 0,-2 2-2 16,1 0-3-16,1-3 0 0,0 3 1 0,1-3 2 0,0-1-1 0,-1 0-1 16,2 2-2-16,1-3 0 0,-2-1 1 0,0 1 0 0,0-2-1 0,2 1-3 15,-2-2-5-15,0 1-4 0,0-3-6 0,2 1-7 0,-2-1-5 16,0-1-6-16,-1 2-4 0,-1-5-1 0,1 2-3 0,1-1-2 0,0 0-5 15,-1 0-4-15,1 0-5 0,-1-1-4 0,-1-1-4 0,1 0-4 16,1 2-4-16,0-1 0 0,-1-1-2 0,2 3-2 0,-2-1-1 0,4-1-2 16,-1 4-5-16,-2-2-1 0,3-2 0 0,0 5 3 0,3-3 3 0,-2 1 3 15,3 0 4-15,1 2 3 0,-1-2 0 0,2 2 2 0,1 1 1 16,3-2 2-16,-1 3 0 0,4-2 3 0,1 0 4 0,1 1 1 0,2-1-1 16,3 0-2-16,3 2-1 0,0-1-5 0,3 2-3 0,0-1-2 15,3-1-2-15,1 1 1 0,2-1-3 0,1 2 1 0,2-3-2 0,-1 2-1 16,2 1-1-16,0-2 1 0,0 2 0 0,2 0 3 0,-1 0 0 0,2 2 2 15,0-2 2-15,0 1 2 0,1 2 1 0,-2-2 2 0,2 1-1 16,-1 1 3-16,2 1 1 0,-3-2 2 0,1 3 2 0,2-1-1 16,-1 1 0-16,0-1-1 0,2 0-1 0,-2 1-3 0,2 1-2 0,-4-1-2 15,4-1 0-15,-2 2-2 0,2 0 1 0,1 0-1 0,-4 0-1 0,3 0 0 16,-2 0-1-16,2 0-2 0,-2 0 1 0,-2-1-2 0,2 2-1 16,0 1 2-16,-2-3-1 0,2 2-1 0,0 0 1 0,-2-1-3 0,2 1-1 15,1 0-1-15,-1 0 2 0,-1-1 0 0,4 1 0 0,-1 0 2 16,0 2-1-16,0-2-1 0,-1 1 0 0,4 1 0 0,-2-2 0 0,2 1 1 15,1 1 1-15,0-3 3 0,0 3 0 0,2-1 1 0,-1-1-2 0,4 2 2 16,-1-2 0-16,2 1 0 0,0 1 1 0,0-3 1 0,0 2-1 16,0 1-2-16,0-2 0 0,2-1-4 0,-2 1-4 0,0-1-6 0,0 2-6 15,-2-4-5-15,2 5-10 0,-1-3-4 0,-2 0-7 0,1 0-2 0,-2 0-3 16,-2 0 0-16,3 0 1 0,-2-2 1 0,-3 2 1 0,2-1 3 16,0 1 5-16,-2-1 5 0,0 1 5 0,-1-1 6 0,0 2 6 0,2 0 7 15,-3-1 3-15,-2-1 3 0,3 2 3 0,-1 1-1 0,0-2 0 16,1 0 0-16,-4 2 2 0,3-1-2 0,1-1-2 0,-4 3-2 15,1-3 0-15,2 2-2 0,-3 1 0 0,0-2 0 0,0 2 0 16,-2 0-1-16,2 0 1 0,-1 0-2 0,-2 0 1 0,0 0-2 0,1 0 0 16,-1 0 0-16,3 2 3 0,-3-2-1 0,0 1 2 0,2 2 3 15,-2-3 4-15,0 1 4 0,1 1 0 0,2-2 5 0,-3 2 1 0,0-1 2 16,2-1 1-16,-2 3 2 0,0-3 1 0,0 1 2 0,0 1 0 0,-2-2 1 16,2 0-1-16,0 0-2 0,-2 0-4 0,0 0-1 0,2 0-2 15,-4 0 0-15,0 0-2 0,2 0-1 0,-2 0 0 0,0 0 0 16,-2 0-1-16,3 0-1 0,-4 0 0 0,1 0 2 0,0 0 2 0,-2 0 2 15,2 0 3-15,-1 1 3 0,-2 1 4 0,2-2 3 0,-3 2 2 16,0 0 2-16,1-2 4 0,-1 2 2 0,0-1 1 0,-1-1 1 16,1 4 1-16,-2-2 1 0,2 0-2 0,0 1-2 0,-3 1-3 0,3-1-2 15,-3 1-4-15,3 1-5 0,-3-2-1 0,2 3-4 0,-1-3-4 0,-1 3 0 16,2 2-3-16,-1-2-1 0,-1-1-1 0,0 2 0 0,-1-1 0 16,0 0 1-16,-1 3 3 0,2-2-1 0,-4 2 2 0,4 0 0 15,-3-2 2-15,0 3 1 0,-1-1 0 0,0 0 1 0,1 0 1 0,-4 0 0 16,1 1 1-16,2-1-1 0,-2 0-1 0,-1 0 0 0,1 0-1 15,-1 3-1-15,0-1 0 0,0-2 0 0,0 1-1 0,-2 1-1 16,2-1-2-16,0 1 1 0,-2-1-2 0,-1-1-1 0,2 5 0 16,-1-4 0-16,0 1 1 0,-2 2 0 0,0-2-1 0,0 1 0 0,0 1-2 15,-2-1 0-15,0 2 1 0,0 1 1 0,2-2 1 0,-4 3 0 0,1-2 2 16,0 1-1-16,-1 2-1 0,-2-2 0 0,4 3 1 0,-4 0-2 16,0-2 0-16,-2 2 0 0,2 2-2 0,-2-2-1 0,0 0-1 0,0 1 1 15,0 1-1-15,-3-2-2 0,2-1 1 0,1 1-1 0,-4-1 2 16,2-2 0-16,-2 2 0 0,0-1 0 0,0-2 0 0,0 1 1 0,0-2 4 15,-2 1 0-15,-2-2 2 0,0 0 2 0,2 0 2 0,-4-2 1 16,1 1 1-16,-4-1 2 0,1-1 1 0,-1 0 0 0,-4 2 1 16,1-2 0-16,-2 0 1 0,-2-1-2 0,0 1 1 0,-4 0-2 15,0 2 0-15,-2-2-3 0,-2 0-2 0,-2-1 0 0,0 1-1 0,-2 0-1 16,-2-3 2-16,0 3 1 0,-2-2 1 0,-1 2 1 0,-3-1 1 16,3-1 2-16,-3-1 3 0,0 0 0 0,-3 1 2 0,0 0 2 0,-3 2-1 15,-1-5 1-15,-3 2 1 0,1-1 1 0,-5 1-3 0,-2 1-1 0,-3-2-2 16,-2 1-2-16,-4-1-1 0,-1-1-3 0,-1 1-2 0,-4 0-3 15,-5-2-1-15,0 1-2 0,-4 1 0 0,1-2 0 0,-6 0 2 0,-3 0-1 16,-4 2-1-16,-2-4-1 0,-4 4-1 0,-4-2-4 0,-3 0-5 16,-2 0-19-16,-5-2-26 0,-2 1-27 0,-4 0-28 0,0-1-29 15,-4-1-28-15,0 0-23 0,-2 3-18 0,-1-3-15 0,0 1-11 0,-1 1-13 16</inkml:trace>
  <inkml:trace contextRef="#ctx0" brushRef="#br0" timeOffset="602441.9644">9328 15420 36 0,'0'0'33'0,"0"0"-1"0,0 0-3 0,0 0-2 0,0 0-3 0,0 0-4 0,0 0-3 0,0 0-3 0,0 0-1 0,0 0-2 0,0 0-2 0,0 0-2 15,0 0-3-15,0 0-1 0,0 0-5 0,0 0-1 0,0 0-1 16,0 0-2-16,0 0-2 0,0 0-2 0,0 0 0 0,0 0 1 16,0 0 0-16,0 0 1 0,0 0 1 0,0 0 0 0,0 0 2 0,0 0 0 15,0 0 2-15,0 0 1 0,0 0-1 0,0 0 2 0,0 0 2 16,0 0 2-16,0 0-1 0,0 0 1 0,0 0 0 0,0 0-1 0,0 0 0 16,0 0 1-16,0 0 0 0,0 0-2 0,0 0 0 0,0 0-1 15,0 0 0-15,0 0 0 0,0 0 1 0,0 0 1 0,0 0-1 0,0 0-3 16,0 0-1-16,0 0-3 0,0 0-1 0,0 0-2 0,0 0-2 15,0 0-2-15,0 0-2 0,0 0-2 0,0 0-2 0,0 0 0 16,0 0-2-16,0 0-2 0,0 0-1 0</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1:33:05.992"/>
    </inkml:context>
    <inkml:brush xml:id="br0">
      <inkml:brushProperty name="width" value="0.05292" units="cm"/>
      <inkml:brushProperty name="height" value="0.05292" units="cm"/>
      <inkml:brushProperty name="color" value="#FF0000"/>
    </inkml:brush>
  </inkml:definitions>
  <inkml:trace contextRef="#ctx0" brushRef="#br0">34493 4815 69 0,'-5'0'142'0,"0"0"-7"0,-1 0-11 0,1 1-11 0,1-1-12 0,3 0-15 0,-4 0-13 0,1 0-13 0,0 3-12 0,0-3-11 0,1 0-5 16,-2 0-4-16,4 2 2 0,-4-2 5 0,1 0 4 0,0 0 0 0,0 0 1 16,1 0 1-16,-2 0 1 0,1 0 3 0,0 0 2 0,1 3 2 15,-2-3 2-15,1 0 1 0,3 0-1 0,-4 0 1 0,3 0 0 0,-1 0-1 16,0 0-1-16,1 0 2 0,2 0 1 0,0 0 1 0,0 0 2 15,0 0 3-15,0 0 0 0,0 0 2 0,0 0 1 0,5 0 2 0,-4 0 1 16,3 0 2-16,1 0-2 0,0 0 0 0,1 0-2 0,3 0-3 0,2 0-5 16,1 0-6-16,2-3-4 0,6 3-6 0,2 0-7 0,3-5-5 15,5 4-7-15,2-2-6 0,5 1-4 0,3-1-2 0,2 1-1 16,4 1-4-16,-2-2 0 0,2 0 1 0,0 1-2 0,0 1 1 0,0-2 2 16,-1 2-1-16,-5 1 2 0,-1-2 1 0,1 1 2 0,-2 1 1 0,-3 0-1 0,1 0-2 15,-5 0-2-15,0 0-1 0,-1 0-2 0,-4 0 0 0,-2 0-2 16,-2 0-1-16,-2 0-1 0,-3 0 1 0,-1 0-4 0,-3 0-3 0,-3 1 0 15,-2-1 1-15,-3 0 0 0,0 0 0 0,-5 0 1 0,0 0 2 0,-2 0 1 16,-2 0-1-16,-2 0 1 0,-4 0-2 0,0 0 0 0,-5 0-2 16,-2 0-2-16,-6 0 0 0,-3 0-6 0,-1 0-6 0,-8 0-7 0,-2 0-7 15,-5 0-3-15,-3 2-1 0,-2-2 2 0,-5 1 1 0,-4 2 1 0,-1 0 2 16,1 0 1-16,-2 0 3 0,1 0 4 0,-4 0 5 0,5-1 6 16,0 2 8-16,2 1 7 0,3-1 6 0,0 1 2 0,4 0 0 0,2-1-2 15,3 0-1-15,5 0-1 0,-2 1 0 0,6-1 0 0,0 0 0 16,4-1 1-16,3 1 0 0,1-1-2 0,2 1 1 0,4 0 0 0,2-3 2 15,6 1-1-15,-1 2-2 0,-1-3 1 0,9 1 0 0,-3-2 2 16,1 3 2-16,2-3 1 0,4 0 2 0,0 0 1 0,0 0-3 0,0 0-1 0,2 0 1 16,3 0 0-16,-2 0 0 0,4 0 2 0,0 0 1 0,5 0 1 15,0 0-1-15,2 0-1 0,4 0 0 0,2 0-4 0,4 0-3 16,4 0 0-16,4 0 0 0,2 0 0 0,4-3-3 0,0 3-1 0,5 0-3 16,3 0-1-16,-1-2-3 0,1 2-1 0,3 0-1 0,-2 0 2 0,1 0 0 15,1 0 1-15,-2 0 2 0,1 0 1 0,1 0 1 0,-3 0 3 0,0 0 1 16,-3 0 2-16,2 0 0 0,-3 0 2 0,-2 0 2 0,-2 0 0 0,-2 0 0 15,0 0 0-15,-3 0-1 0,-3 0-1 0,0 0-2 0,-4 0 1 16,-1 0-1-16,-3 0-1 0,-2 0-1 0,-4-1 1 0,-5 1-1 0,2 0 1 16,-1 0-1-16,-7 0 1 0,1 0 3 0,-2-3 2 0,-4 3 2 0,0 0 1 15,0-1 0-15,-4 1-2 0,-2-2-1 0,1 1-3 0,-5 1-3 0,-2-4-2 16,-2 2-2-16,-2 0-2 0,-4-1-3 0,-1 1-3 0,-5 0-3 16,-4-1-5-16,-2 3-2 0,1-2-1 0,-7 2-1 0,-2-2 3 0,-2 2 4 15,-1 0 1-15,0 0 4 0,-4 0 4 0,3 2 2 0,1-2 2 16,1 2 2-16,1-2 2 0,4 1 0 0,1 1 3 0,3-2 0 0,4 2 1 15,3 0-1-15,1-2-4 0,7 2-4 0,2-1-6 0,3-1-7 0,0 2-3 16,6 0-3-16,1-2 0 0,2 2-2 0,4 0 2 0,0 1-1 0,4-2 4 16,2 2 3-16,4 0 2 0,0 0 4 0,6-3 2 0,1 3 3 15,3 0 4-15,5 0 6 0,1-1 4 0,4 1 2 0,-1-2 3 0,5 2 0 16,2-1 2-16,0-2 0 0,2 0-1 0,2 0-4 0,1 0 0 0,-4 0-2 16,3 0 0-16,1 0-1 0,-4 0 1 0,4 0 2 0,-4 0 1 0,2 0-3 15,-3 0-1-15,0 0 0 0,-3 0-1 0,2-2-2 0,-3-1 0 16,-4 3-1-16,0-1-1 0,-4-2-1 0,-1 3 1 0,-2-2-1 0,-1 2-1 15,-4 0 0-15,-1-3 0 0,-2 3 0 0,-1 0 0 0,-5 0 1 0,0 0-1 16,-4 0 2-16,2 0 2 0,-1 0 1 0,-4 0-1 0,0 0 1 0,0 0-5 16,-4 0-4-16,2 0-10 0,-2 0-13 0,-1 0-37 0,0 0-48 15,-3 0-50-15,-2 0-49 0,0 0-42 0,-3 0-39 0,0 3-57 0,-5-1-64 16,2 2-47-16,-4 1-35 0</inkml:trace>
  <inkml:trace contextRef="#ctx0" brushRef="#br0" timeOffset="35331.3598">5208 4824 3 0,'26'-3'37'0,"3"3"-2"0,0-5-1 0,-1 4-2 0,4-2 0 0,-2 1-2 0,-1 2-1 0,4-3 0 15,-1 1-4-15,0 1-2 0,-2-2-3 0,2 3-3 0,2 0-3 0,-4-3-4 16,2 3-2-16,0-2-4 0,0 1-2 0,1 1 1 0,-4-3-2 15,1 3-1-15,0 0-1 0,0 0-1 0,-2 0 1 0,2 0 2 0,0 0 3 16,-2 0 1-16,0 0 4 0,0 0 3 0,1 3 2 0,-2-3 4 0,-1 1 1 16,0 1 2-16,3-2 0 0,-3 3 0 0,1-3 2 0,-1 0 2 0,3 3-1 15,-2-3 0-15,2 1 0 0,-1 1 0 0,-1-2 1 0,3 3-1 16,-1-3 1-16,0 0 0 0,4 2 1 0,-1-2 1 0,-2 3-1 0,3-2 0 16,0-1-1-16,-1 3-2 0,1-1 0 0,0-2-1 0,0 0-1 15,2 3-4-15,-3-2-3 0,2 1 0 0,-2 1-3 0,1 0-3 0,0-1-4 16,-4-1-3-16,4 2-2 0,-4 0-1 0,4-2-1 0,-4 3-2 15,0 0 0-15,-2-1-1 0,-1 1-1 0,3-2-1 0,-5 1 0 0,2 1 2 16,-2-1 0-16,-3 1 0 0,4 0 3 0,-5-3 0 0,2 1 2 0,-2 2 2 16,0-3 2-16,0 1 3 0,-3 1 0 0,2 0 2 15,0-2 1-15,-2 1 1 0,-1 1 2 0,0-3-1 0,2 2 0 0,-3-2-1 0,1 3-1 16,-3-2 1-16,3-1-1 0,-2 3-1 0,2-1-1 0,-2-2 0 0,2 0-2 16,0 3 0-16,-2-3 1 0,2 0-2 0,-2 0 1 0,2 0-1 15,0 0 1-15,-1 0-1 0,0 0-1 0,1 0-1 0,0 0-1 0,0 0 0 16,0 0 0-16,-2 0-2 0,2 1 0 0,0-1-3 0,-2 0 1 15,2 2 0-15,0 1-1 0,-1-3 1 0,-1 0 1 0,-1 1 0 0,3 1 2 16,-2-2 0-16,1 2 2 0,-2-2 0 0,4 1 0 0,-4 2 1 0,1-3 2 16,1 0 1-16,-2 0-1 0,1 1 0 0,-1-1-1 0,3 2 1 15,-3-2-1-15,1 0 1 0,-2 0-1 0,2 0 1 0,-2 0-1 0,2 0 0 16,-2 0-2-16,2 0 1 0,-1 0-1 0,-1 0 0 0,-1 0-1 0,2 0 0 16,0-2-1-16,-3 2-1 0,3-1 0 0,-4 1-2 0,5 0 1 15,-4 0-1-15,0 0-1 0,1 0 0 0,-1 0-1 0,1 0 2 0,-1 0 0 16,0 0 0-16,-1 0 1 0,3 0 1 0,-1-3 0 0,-1 3 0 15,3 0 0-15,-3 0-2 0,2-1 1 0,-1 1 0 0,2 0 1 16,-4 0 0-16,4 0-3 0,-2 0 0 0,4 0-2 0,-4 0-1 0,2 0-1 16,-4 0 1-16,5 0-1 0,-1 0 0 0,-1 0 0 0,-2 1 1 0,4 2 2 15,-1-3-1-15,0 1 0 0,-1 1 1 0,-1-2 0 0,4 1 2 16,-4 1 1-16,2-2-1 0,0 2 2 0,0-2 0 0,0 2 2 0,2 0 0 0,-1-2-1 16,0 1 0-16,-1 1 1 0,2-2 2 0,-1 0 0 0,-1 0 2 15,3 0 0-15,-1 0 2 0,0 0 1 0,1 0 1 0,-1 0 0 0,3 0 1 16,-2 0 1-16,0 0 0 0,0-2 1 0,1 1-1 0,0 1 0 15,-1-2-1-15,2 0-1 0,0 0 0 0,-2 0-1 0,0 1 0 16,0-1 0-16,1 1-1 0,0-3-2 0,-1 4-1 0,-3-2-2 0,3 2 0 16,1-2 0-16,-5 1 0 0,2 1-1 0,-2-3-1 0,2 1 0 15,-2 2-1-15,1-1 1 0,-2 1-2 0,1-3 0 0,-2 3-1 0,2 0 1 16,0 0 0-16,-2 0 1 0,2 0 0 0,0 0 1 0,0 0 2 0,-3-2 2 16,6-1 0-16,-3 3 1 0,2-1 0 0,0-2 1 0,2 3 0 15,-2-2 0-15,2 2 1 0,3 0 0 0,-2-3-1 0,-1 3-1 0,4-2 1 16,0 1-2-16,-2 1-3 0,2-3-1 0,-2 3 0 0,0 0-1 0,2-3 0 15,-1 3-1-15,-2-2-1 0,2 1-1 0,-4 1 2 0,1-3-1 16,0 2 0-16,0 1 1 0,-2-2 0 0,1 2 1 0,-2-1 1 0,1 1 0 16,-2 0-1-16,2-2 2 0,-2 0 0 0,2 2 0 0,-2-2 0 15,-2 0 0-15,4 2 0 0,-4-1-2 0,2-1 0 0,2 2 1 0,-2-2 0 16,2 0-1-16,-2 2 0 0,1-2-1 0,0 1 0 0,1 1 0 16,2-2 0-16,-2 2-1 0,2-2-1 0,0 0 2 0,0 0 0 0,0 1-2 15,3-1 2-15,-2 0-2 0,2 0-2 0,-2 0-2 0,-1 1 0 0,4 1 0 16,-1-2 0-16,-2 1 2 0,3 1 0 0,-4-3 0 0,3 2 2 0,-2 1 1 15,2 0-1-15,-3 0 1 0,1 0 1 0,0 0 2 0,-1 0 2 16,0 0 1-16,0 0 2 0,-2 0-1 0,2 0 0 0,0 0-1 0,-2 0 0 16,2 0 0-16,-3 0 0 0,3 0 0 0,1 0 1 0,-4 1-1 15,3-1 2-15,0 3-2 0,-2-3 0 0,1 0 1 0,1 0 0 0,-2 1 1 16,2-1-1-16,0 2 1 0,-2-2 0 0,2 0 0 0,0 1-1 16,1-1 1-16,-1 2-1 0,1-2 0 0,2 0-1 0,0 0 0 0,-2 2 1 15,6-2-1-15,-3 0 1 0,2 0-1 0,-2 2-1 0,3-2 0 0,0 2-2 16,0-2 0-16,3 1 2 0,-3-1-2 0,3 2-2 0,-3-2 2 15,2 2-1-15,-1 0 1 0,-1-2-1 0,0 2-1 0,-1-2 0 0,2 1-2 16,-2 1 2-16,0-2 0 0,-2 2-2 0,0 0 1 0,0-2 0 16,0 2-1-16,-2-1 2 0,0-1 0 0,0 2 0 0,0 0-1 0,-2-2 1 15,0 2 1-15,0 0-1 0,0-2-1 0,-2 1 1 0,2 1 0 0,0-2 1 16,-2 1 1-16,1 2-1 0,-2-3 0 0,3 1-2 0,-2 1 2 16,0-2 0-16,1 3 0 0,1-3-1 0,-1 0-2 0,-1 0 1 0,3 0-2 15,-4 0 0-15,3 3-1 0,-2-3 2 0,2 1 0 0,0 1 1 0,2-2 0 16,-2 3-2-16,0-3 2 0,0 0-1 0,3 0 2 0,-3 2 0 15,1-2 0-15,-1 3-2 0,2-2 2 0,-2-1 1 0,0 3-1 0,0-1-2 16,0-2 1-16,0 0-1 0,3 3 1 0,-4-3 1 0,0 1-2 16,1-1 1-16,-1 2 0 0,0 1 0 0,-2-2 2 0,1 1 2 0,1 0 2 15,-2-1-1-15,1 2 1 0,-1-3 2 0,0 3 0 0,0-3 1 16,-1 1 0-16,2 1-1 0,-3-2 2 0,1 2 0 0,-2-2 1 0,3 2-2 16,-1 0 2-16,-1-2 0 0,-1 1 0 0,2 1 0 0,-2-2 0 15,0 2 0-15,0-2 1 0,0 0 1 0,0 0 0 0,3 0 2 0,-6 0 1 16,2 0-2-16,1 0 0 0,-3 0 0 0,3 0 1 0,-1 0-1 0,-2 0-1 15,-1 0-1-15,3 0-1 0,-2-2-1 0,0 2-2 0,-1 0 0 16,0 0-2-16,1-2-1 0,-3 2 1 0,2-1-2 0,-2 1 0 0,2 0-1 16,-2 0 0-16,-1 0 0 0,0 0 0 0,1 0 0 0,-2 0 0 15,1 0-1-15,-2 0-1 0,2 0-3 0,-3 0 1 0,0 0-1 0,0 0 1 16,0 0-2-16,0 0-1 0,0 0-2 0,0 0 0 0,0 0-1 16,0 0-1-16,0 0-2 0,0 0-1 0,0 0-3 0,0 0-1 0,0 0 0 15,0 0-1-15,0 0-1 0,-3 0-1 0,-1 0 0 0,2 0 2 0,1 0 1 16,-2 0 1-16,3 0 0 0,-3 0 1 0,0 0 2 0,3 0 1 15,-1 0 3-15,-2 0 0 0,3 0-1 0,-3 0-5 0,0 0-3 0,2 0-6 16,-2 0-4-16,0 0-4 0,0 0-3 0,2 0-2 0,-4-2-1 16,1 0-2-16,1 2 2 0,-1-2-1 0,-2 2 2 0,2-2 2 0,-1 1 2 15,0 1 6-15,0-2 7 0,0 1 5 0,0 1 7 0,0-3 5 16,-1 2 3-16,1-1 4 0,0 0 1 0,0 1 1 0,0-2 1 0,0 1-1 16,-1 1 2-16,2-2 0 0,0 3-1 0,1-5 0 0,-1 5-1 0,-1-4-2 15,1 4 0-15,1-2 1 0,0 2-1 0,2-3 0 0,-2 3 2 0,1-2-2 16,1 1 1-16,-2 1-2 0,3-3 0 0,-1 3 0 0,-2 0 2 15,3 0-1-15,0 0 1 0,0 0-1 0,0 0 0 0,0 0-2 16,0 0-1-16,0 0-2 0,0 0-2 0,0 0-1 0,0 0 1 0,0 0-2 16,0 0 0-16,0 0 0 0,0 0-2 0,0 0 0 0,0 0 0 0,0 0 0 15,0 0 0-15,0 0 0 0,0 0 2 0,0 0-2 0,0 0 0 16,0 0-1-16,0 0 0 0,3 0-2 0,-2 0-1 0,2 0 1 0,-2 0 1 16,1 0 1-16,1 0 1 0,-2 0 1 0,2 0 3 0,0 0 2 15,0 0 3-15,1 0 3 0,-1 0 5 0,1 0 3 0,-2 0 1 0,2 0 2 16,2 0 0-16,-2 0 2 0,2 0 0 0,1 0-1 0,-1 0-3 0,1 0 0 15,2 0-2-15,-2 0-1 0,2-3-1 0,-2 3 0 0,3-2-1 16,0 1 1-16,3 1 3 0,0-3 2 0,0 2 1 0,0 1 1 0,4-2 4 16,-4 1 1-16,3 1 3 0,3-2 0 0,-3 0 1 0,1 2 1 15,2-2 0-15,-2 0 0 0,0 2 0 0,2-1-3 0,0-1 0 0,-2 2-3 16,2-2-1-16,-2 0-2 0,0 2-1 0,2-2-2 0,-3 1 0 0,3 1-3 16,-2 0-2-16,2 0-1 0,-2-2 0 0,2 2-3 0,-2 0 1 15,0-2-3-15,2 2 0 0,-2-2-1 0,1 2-1 0,0 0 0 0,0 0-1 16,0 0 0-16,0 0-1 0,0 0 1 0,-2 0 1 0,4-2-1 15,-4 2-2-15,0 0 0 0,0 0-1 0,0 0 1 0,1 0 1 0,-2 0-1 16,1 0-2-16,1 0 1 0,-4 0 1 0,3 0 1 0,-2 0 1 0,2 0 0 16,-2 0-1-16,2 0 2 0,-2 0 1 0,-2 0 1 0,4 0 2 15,-2 0 0-15,1 0 1 0,-4 0 1 0,5 0 0 0,-2 0 0 16,-2 0 0-16,2 0 0 0,2 0-1 0,-4 0-2 0,4 0 2 0,-2 0-1 16,2 0 1-16,0 0 0 0,-2 0-2 0,2 0-1 0,0 0 1 0,0 0-2 15,2 0 0-15,-2 2 2 0,0-2-1 0,0 0 0 0,0 0 1 0,0 0-1 16,2 2 1-16,-2-2-2 0,0 2 0 0,0-2 1 0,3 0 1 15,-3 0 0-15,-1 2 1 0,3-2-1 0,-2 0 1 0,1 0-1 16,0 0 1-16,2 0-1 0,-2 0 1 0,-1 0 0 0,4 0 1 0,-4 0-1 16,3 0-1-16,-2 0-1 0,-1 0 0 0,0 0-2 0,0 0 0 0,2 0 0 15,-2 0 0-15,0 0-1 0,0 0-1 0,-2 0 0 0,2 0-1 0,0 0-1 16,-1 0 0-16,-1 0 0 0,-1 0-1 0,1 0 1 0,1 0 2 16,-2 0 0-16,1 0 2 0,1 1 0 0,-1-1 0 0,-1 2 0 15,1-2 1-15,1 0 2 0,-1 2-1 0,-1-2 2 0,2 0 0 0,-1 2 1 16,-1-2 0-16,1 0 0 0,2 2 1 0,-1-2-1 0,1 0-1 0,-1 0 1 15,0 0 0-15,-1 0-1 0,4 0 1 0,-4 0-1 0,0 0 0 16,-1 0-1-16,3 0 1 0,-3 0-2 0,0 0 2 0,2 0-2 0,0 0-1 16,-2 0 1-16,0 0-1 0,2 0-1 0,-1 0-2 0,-1 0 0 15,2 0 0-15,-4 0 0 0,3 0-2 0,-2 0 2 0,1 0 2 0,-1 0-1 16,2 0 0-16,-3 0 1 0,2 0 2 0,0 0-1 0,2 0 0 0,-1 0 2 16,-1 0 1-16,0 0 2 0,3 0 1 0,-2 0 0 0,-1 0 1 15,3 0 0-15,-1 0-3 0,-1 0 2 0,2 0 0 0,0-2 0 0,-2 2 0 16,2 0-1-16,1-2-1 0,-1 0 0 0,1 2 0 0,-1 0-2 0,0 0 1 15,0 0-2-15,1 0-1 0,-1 0 1 0,1 0-1 0,-3 0 1 16,1 0-1-16,2 0 1 0,-3 0-2 0,3 0 0 0,-3 0 0 0,-1 0-1 16,0 0 0-16,4 0 0 0,-5 0 0 0,2 0 1 0,-2 0 1 15,2 0 1-15,1 0-1 0,-4 0-1 0,1 0 0 0,1 0 1 0,0 0 1 16,-2 0-1-16,2 0 1 0,0 0 1 0,0 0-1 0,1 0 2 0,-2 0-1 16,2 0-1-16,0 0 1 0,0-2-2 0,0 2 0 0,1-1 1 15,0 1-1-15,1 0-1 0,0 0 0 0,0-2-1 0,0 2 0 0,0 0-1 16,4-2-1-16,-4 2-1 0,2-2 0 0,0 2 0 0,1 0-1 15,-2 0 1-15,2 0 0 0,-2 0 0 0,-1 0 1 0,4 0 0 0,-1 0-2 16,-2 0 1-16,2-2 0 0,-2 2 0 0,-1 0 1 0,4 0 0 16,-4-1 0-16,0 1-1 0,2 0 2 0,-2 0-1 0,0 0-1 0,-1 0-2 15,0 0 1-15,1-2-1 0,-1 2 2 0,1 0-1 0,-1 0 0 16,0-2 1-16,-2 2-1 0,6 0 1 0,-5 0-2 0,-1 0 1 0,3 0-1 16,1 0 0-16,-4 0-1 0,3 0 0 0,0 0 3 0,-2-2 1 0,2 2 0 15,0 0 0-15,-2 0 2 0,2 0 2 0,-1 0-1 0,0 0 1 16,0 0 0-16,-2 0 2 0,1 0 0 0,1 0 2 0,-1 0 0 0,-1 0 1 15,1 0-1-15,-2 0-1 0,1-2 0 0,-1 1-1 0,2 1 0 0,-3 0 0 16,0-2 1-16,0 1-1 0,-1 1 0 0,5 0-1 0,-5 0 0 16,0-3 0-16,0 3 0 0,0 0-1 0,1 0 1 0,-2 0-1 0,-2 0 0 15,3-1 0-15,-4 1 1 0,3 0-1 0,-2 0-2 0,2 0 0 0,-1 0 1 16,-2 0-1-16,0 0 0 0,1 0 1 0,0 0 1 0,0 0-1 16,4 0 1-16,-6 0-4 0,4 0 2 0,-2 0-1 0,0 0 0 0,2 0 1 15,1 0 1-15,-1 0-1 0,-1 0 0 0,1 0 0 0,1 0 1 0,0 0-2 16,0 0-1-16,0 0 0 0,1 0 1 0,-1 0 1 0,0 0 0 15,1 0 0-15,-1 0 0 0,0 0-1 0,1 0-1 0,-1 0 1 16,1 0-1-16,-1 0 0 0,0 0 1 0,0 0 1 0,1 0 0 0,-3 1 0 16,4-1 0-16,-4 3 0 0,2-3-1 0,-2 0-1 0,0 0 2 0,2 1 2 15,0-1-1-15,-4 2 1 0,4-2-1 0,-2 0 1 0,0 1-1 16,-1-1 1-16,2 0-1 0,-2 2-1 0,2-2-1 0,-1 0 1 16,-2 0 1-16,2 0 0 0,0 2-1 0,-1-2-1 0,2 0-2 0,-1 0 1 15,-2 2 0-15,2-2-1 0,0 2-2 0,1-2 1 0,-5 0 0 0,3 0 1 16,-1 1-1-16,1-1 1 0,-2 2 1 0,2-2-2 0,-4 0 0 0,1 2 1 15,0 0 0-15,-1-2 1 0,4 0 1 0,-5 0 1 0,-1 0 0 16,2 0 1-16,-1 0 0 0,-2 0 1 0,0 0 2 0,0 0-1 0,0 0 2 16,0 0-1-16,0 0 3 0,0 0 1 0,0 0 0 0,0 0 1 15,0 0 0-15,0 0-3 0,0 0 1 0,0 0-2 0,0 0-2 0,0 0-1 16,0 0-1-16,0 0-1 0,0 0-1 0,0 0 0 0,0 0-1 16,0 0-1-16,0 0-2 0,0 0-1 0,0 0 2 0,0 0 1 0,0 0-1 15,0 0 2-15,0 0 0 0,0 0-3 0,0 0 0 0,0 0-4 16,0 0-6-16,0 0-6 0,0 0-8 0,0 0-7 0,0 0-9 0,0 0-9 15,0 0-7-15,0 0-15 0,0 0-15 0,0 0-24 0,0 0-26 0,0 0-20 16,0 0-14-16,0 0-4 0,0 0-1 0</inkml:trace>
  <inkml:trace contextRef="#ctx0" brushRef="#br0" timeOffset="36821.7414">4679 4851 74 0,'10'1'115'15,"3"1"7"-15,0 2 4 0,3-2 1 0,3-1 2 0,-2 1-2 0,6-2 0 0,0 2 0 0,6-2-3 0,1 0-5 0,3 0-4 0,3-2-6 0,5 0-7 0,1 1-6 0,2-3-11 16,4 0-9-16,-1-1-12 0,4 1-12 0,3 0-10 0,-2-2-7 16,2 0-8-16,0 0-8 0,0 1-6 0,0-1-7 0,0-3-2 0,-2 4-3 15,0 0-6-15,2-2-6 0,-3 2-6 0,-2-1-3 0,0 3 0 16,-2-3 3-16,-3 3-2 0,2 1-5 0,-3 0-40 0,-4 2-59 0,1 0-41 15,-4 2-32-15,0 0-31 0,-1 1-33 0,-2 3-47 0,-3-3-54 0</inkml:trace>
  <inkml:trace contextRef="#ctx0" brushRef="#br0" timeOffset="59825.3682">6659 6976 1 0,'19'-1'2'0,"1"-1"1"0,-1-1 2 0,1 3-2 0,0 0 2 0,2 0-1 0,-2 0 1 0,3 0-2 0,-3 3-2 0,3-3 1 0,-1 3 0 0,1 0 1 16,0-3 0-16,0 5 2 0,0-4-2 0,-1 4-1 0,2-2-2 0,-2 0 0 15,2 1-1-15,-2 0 1 0,1 0 1 0,2-3 2 0,-4 1 0 16,2 1 0-16,1-1 2 0,-2 0-2 0,2 0 1 0,-2-1-2 16,-3-1-1-16,4 0-1 0,-1 0 0 0,-2-1 1 0,0-1 3 0,0 0-2 15,-1 0 0-15,0-1 0 0,-2 0 3 0,2-1-2 0,-2 0-1 0,0 0 1 16,1 1-1-16,-2-2 1 0,-2 1 2 0,2-1 0 0,-2 2 2 15,1 0 1-15,-4 0 1 0,4 0 0 0,-4 0 1 0,-1 0-1 16,2 2 0-16,-2-1 0 0,0 2 1 0,0-1 2 0,2 1 0 0,-2 0 0 16,3 0 2-16,0 0-2 0,0 0-1 0,-2 1-2 0,3-1 0 15,2 2-1-15,-4-1 1 0,4-1-1 0,0 3-1 0,-2 0 1 16,2 0 3-16,-2-3-1 0,4 3 0 0,-4 0 0 0,2 0 1 0,0-3 0 16,-2 2 3-16,2 1 1 0,-2-3 0 0,2 1 0 0,-1-1 2 15,-2 3 1-15,1-1 3 0,-1-2 0 0,0 0 1 0,0 0 1 0,-2 0 1 16,4-2-1-16,-5-1 1 0,2 2-2 0,-1-2 0 0,2 1-2 15,-4-1-1-15,4 0 0 0,-2 0-1 0,-1 0-2 0,0 0-3 16,0-1-1-16,1 1-2 0,-4-1-2 0,3 0-2 0,-2 1 0 0,3-1-3 16,-4 1-1-16,0 1-5 0,0 0 0 0,2 0-2 0,-3 0 1 15,-1 2-1-15,4 0 1 0,-2 0 1 0,2 0-1 0,-2 0 2 0,-1 2 2 16,3 0 2-16,-1 2 2 0,1-3 2 0,-1 3 6 0,1 0 4 16,1-1 5-16,-1 3 2 0,4-2 2 0,-3 0 0 0,0 1 1 0,0 0 2 15,2-1 0-15,-1 1 0 0,2 1 0 0,-3-3 1 0,2 3 1 16,-2-3 0-16,1 0-1 0,-2 1-2 0,1-1 0 0,0-1-1 15,0 2 2-15,-1-4 3 0,1 2 1 0,-1-1 1 0,-2-1 0 16,2 0-1-16,-1-1 1 0,-1-1-2 0,2-2 0 0,-2 1-2 0,-1 0 0 16,3-3 0-16,-1 0-2 0,-2 0-2 0,1 0-3 0,2-2-3 0,-3 2-1 15,-1 0 0-15,1-1 0 0,-1-1 1 0,-1 1 0 0,0 2 0 16,-2-1 0-16,-1 1-2 0,2 0 0 0,-3 2-1 0,0 0-2 0,0 0 1 16,0 1-4-16,0 2-3 0,0 0-5 0,0 0-5 0,0 0-5 15,0 0-4-15,0 0-3 0,0 0-2 0,0 2-1 0,-3-2 1 16,0 3 0-16,0 0 3 0,2 0 2 0,-3 0 2 0,-1 3 2 0,2-1 5 15,-4 0 5-15,1 3 6 0,-1-1 5 0,0-1 4 0,0 3 3 16,-2 0 1-16,-1-3 2 0,0 3 0 0,-2-1-4 0,-2 1-3 0,2-2-4 16,-2 2-3-16,-2-2-4 0,3 0-5 0,-4 0-4 0,-2-1-3 15,0-3-3-15,-1 3 0 0,-1-3-1 0,-1 0 1 0,-4-1 2 16,2 1 3-16,-4-3 2 0,-1-3 3 0,-2 1 2 0,-1 2 0 0,-3-5 3 16,-2 1 2-16,-2 1 0 0,0-3 1 0,-4 0-1 0,-1 0-3 15,-2 1-27-15,0-2-39 0,0 0-32 0,-4-1-30 0,2 4-13 16,-2-2-7-16,2 0-2 0,-4 0-1 0,2 1-2 0,1-1 2 0,-2 3 0 15,1-3 2-15,2 3 1 0,-2 0-1 0,2 0 24 0,0 0 34 16,0 2 30-16</inkml:trace>
  <inkml:trace contextRef="#ctx0" brushRef="#br0" timeOffset="60420.9166">6087 6976 11 0,'-10'-3'12'0,"1"-3"5"16,-1 0 4-16,3 3 4 0,0-2 3 0,0 0 3 0,-2 1 1 0,3-1 3 0,-1 1 0 0,3 0 1 0,-1 3-1 15,0-1-2-15,0-2-5 0,1 4-5 0,2-2-5 0,0 1-9 16,0 1-11-16,2 0-11 0,0 0-11 0,0 0-8 0,0 0-5 0,0 0-4 15,0 0-3-15,0 0 0 0,2 3 2 0,2 1 4 0,0 3 3 16,-2-2 6-16,5 3 5 0,-4-1 10 0,4 2 8 0,0 2 11 16,2-1 11-16,-2 1 10 0,3 1 7 0,0 0 9 0,0 0 7 0,2 1 6 15,2-3 4-15,-2 1 1 0,2 3 3 0,2-5 3 0,-2 1 0 16,2-1 2-16,3 2 0 0,-3-4 1 0,4 0-2 0,-1 0 0 0,1-2-1 16,0 0-4-16,5-2-6 0,-2-3-4 0,4 0-6 0,-1 0-3 15,1-3-5-15,1-2-3 0,5 0-5 0,-4-2-3 0,4-2-4 0,0 0-3 16,0 0-4-16,0-2-4 0,2 0-3 0,-3 1-3 0,2-4-2 15,-5 4-3-15,4-2-2 0,-4 1-2 0,-3-2-2 0,3 4-1 16,-5-2-2-16,-2 2-2 0,0 0-5 0,-4 3-2 0,1-3-4 0,-2 5-3 16,-4-2-2-16,2 3-1 0,-1 1-2 0,-4 0-1 0,2 2-1 0,-2 0 0 15,0 0-2-15,2 4 2 0,0-1 3 0,-3 1 4 0,4-1 3 16,0 3 5-16,0 0 6 0,1 0 3 0,2 2 4 0,0 1 3 16,0-2 4-16,1 1 4 0,4 0 3 0,-1 1 3 0,0-2 1 0,4 2 3 15,-2-2 3-15,2-1 1 0,-2 0 2 0,4-2 2 0,0 1 1 16,0 0 1-16,0-4 1 0,0-1 0 0,0 0-1 0,2 0-1 0,-2-1-1 15,2-2-2-15,-4 1 0 0,2-4-4 0,0 0-2 0,-4 0-2 16,4 0-4-16,-3-3-2 0,0 0-2 0,-3 0-2 0,2-1-3 0,-4-2-1 16,0 1-2-16,2 1-1 0,-4-1-1 0,-2-2 1 0,-2 2 0 15,2 2-1-15,-4-1 1 0,-1 1-2 0,-2 0-3 0,-1 1-4 16,-2 2-4-16,2 0-7 0,-2 3-5 0,-2-2-3 0,2 1-3 16,-1 3 0-16,-2-1 3 0,-1 2 2 0,0 0 4 0,0 0-27 0,5 3-44 15,-1 0-38-15,-1 3-38 0,4-3-42 0,0 3-43 0</inkml:trace>
  <inkml:trace contextRef="#ctx0" brushRef="#br0" timeOffset="61789.9691">9938 6871 64 0,'0'0'119'0,"0"0"-10"0,0 0-12 0,0 3-12 0,0-3-13 0,3 1-12 0,-2 1-11 0,-1-2-8 0,2 3-10 0,2-3-7 16,0 3-4-16,-2-1-1 0,5-1-1 0,0 2-2 0,-1-1 2 0,3 1 2 15,-2-2 4-15,3 4 1 0,3-5 3 0,0 4 2 0,1 1 2 16,-2-4-1-16,4 3-1 0,1-3-3 0,-1 2-4 0,0 0-3 0,1-2-2 15,-1 1-2-15,2 2-1 0,0-2-3 0,2-1-1 16,-1-1-2-16,1 2 0 0,0 0-1 0,-1-2-2 0,1 0-2 0,0 0 0 0,0-2 0 16,-1 0-1-16,0 2-2 0,1-1 0 0,-1-1 0 0,-2-2 1 15,3 2-1-15,-4 1 2 0,3-2-1 0,-2 0 1 0,2 0 2 16,-3 0-1-16,1 0 3 0,-1 0 0 0,1 0 1 0,0-2 1 0,-1 1 1 16,0 2-1-16,0-1 0 0,3 0 0 0,-2 0 0 0,2 3 0 15,-2-3 1-15,-1 0-1 0,4 0 0 0,0 2-1 0,-1-1-3 0,1 2 1 16,0-1 1-16,-1-1-2 0,1 2 1 0,3 0 0 0,-1 0 0 0,-2 0 1 15,3 2-1-15,0-1-1 0,0-1 0 0,3 2 0 16,-3-1 1-16,3 2 0 0,0-2 0 0,0 1 1 0,-3 1 0 0,3-3 0 16,0 0-1-16,3 3 1 0,-3-3 0 0,1 2 0 0,-1-1-2 15,1-1 1-15,-1 3 0 0,2-3 0 0,-2 0 0 0,1 0 0 0,0-3-2 16,-1 3 1-16,0-1-2 0,0-1-1 0,-1-1-1 0,1 3-2 16,-3-3 0-16,-1 0-1 0,2 0 0 0,-2 2-2 0,-1-1-1 0,2-1-2 15,-3 1-1-15,0 0 0 0,1 0 0 0,0 1 0 0,-1 1-1 16,-2-2 0-16,2 0-1 0,-1 2 0 0,-2-2 2 0,3 0 1 15,0 2 2-15,-2-1 0 0,2 1 3 0,-1-2 1 0,1 0 2 0,-3 2 1 16,3-2 3-16,0 0 0 0,-2 2 2 0,0-1 2 0,3-1 1 16,-4 2 2-16,3-2-2 0,0 0 0 0,-1 2 1 0,0-2 0 15,-1 1 1-15,0 1-1 0,2-2 0 0,0 1-1 0,0-2-1 0,-1 2 0 16,0-1 0-16,1-1 0 0,0 0-1 0,-1 1 0 0,-2 1 1 16,3-2-1-16,-1-2 1 0,0 4-1 0,0-2 0 0,-2 1-2 0,2-1 1 15,-2 2-1-15,0-1-1 0,-1-1 0 0,0 3-1 0,-3-3 0 16,4 3-3-16,-1-2-2 0,-3 2 0 0,1 0-2 0,-2 0 0 15,5 2-2-15,-5-2 1 0,-1 3-2 0,2-3 2 0,0 3-1 0,0 0 0 16,0 0 0-16,0 2 3 0,3-4 1 0,-3 4 1 0,1-1 2 16,-2 1 1-16,5 0 3 0,-4-1 0 0,0 2 2 0,3 0 1 0,-3-1 1 15,1 0 0-15,-1 3 0 0,3-3 0 0,-3 0-1 0,0 1-2 16,0-3-2-16,3 3 0 0,-3-3-2 0,1 2-2 0,-1-1 1 0,2 1-2 16,-4-2-2-16,2 0 0 0,0 0-1 0,0-2-2 0,-1 1 2 15,-1 0-2-15,-1-1 2 0,3-1 1 0,-3 3 0 0,-1-3 0 0,1 0 1 16,0 0 0-16,-1 0 0 0,1 0-1 0,-3 0-2 0,0 0 2 15,-1 0 0-15,2 0 1 0,-4 0 0 0,0 0-2 0,0 0 2 16,-1 0-1-16,0 0 1 0,1 0 1 0,-1 0 1 0,-3 0 0 0,0 0 0 16,0 0 0-16,0 0 2 0,0 0-1 0,0 0 0 0,0 0 0 15,0 0 0-15,0 0-1 0,0 0 0 0,0 0 0 0,0 0-1 16,-3 0-1-16,3 0 0 0,-4 0 2 0,1 0-2 0,2 0-2 0,-1 1 0 16,-2-1 0-16,1 0-1 0,2 2 1 0,-1-2-2 0,-2 0 2 15,0 0-1-15,-1 0 0 0,0 0-1 0,-1 0-2 0,0 0-1 0,-3 0-3 16,-1 0 1-16,0 0-1 0,0 0 4 0,1 0-1 0,-5 0 1 15,0 0 1-15,-1 0 3 0,-1 0 0 0,-4 0 0 0,1 0 1 16,-4 0 1-16,2-2 3 0,-4 1 2 0,-1 1 2 0,-4-3 0 0,1 3 0 16,-4-1-3-16,1-1-1 0,-1-1-1 0,-3 0-2 0,0 1-1 15,-3 1-1-15,-1-2-2 0,4 1-1 0,-3-2 0 0,-1-1-3 0,2 2-4 16,-1 2-4-16,2-1-26 0,-2-1-40 0,3 0-20 0,-2 0-13 16,2 0-7-16,0 2-3 0,4-1-2 0,-4-1 0 0,2 1 0 0,2 0 1 15,-1 0 1-15,0 1 3 0,1 1 4 0,2-2 3 0</inkml:trace>
  <inkml:trace contextRef="#ctx0" brushRef="#br0" timeOffset="62089.1904">11013 6931 36 0,'0'0'39'0,"0"0"-1"0,0 0-2 0,0 0-2 0,0 0-4 0,0 0-4 0,0 0-2 0,0 0-2 16,0 0-3-16,4 0-2 0,-2 0-2 0,-1 0-3 0,2 0-2 0,0 0-2 15,0 0 0-15,1 0-1 0,-1 0 1 0,2 0 0 0,-1 0 2 16,0 0 1-16,2 0 3 0,0 0 0 0,2 0 2 0,0 0 0 0,3 0 1 16,-1 0-1-16,3 2 2 0,0 0 2 0,6-2-2 0,-2 2-2 0,3 0 0 15,3-2 0-15,-1 1 0 0,4-1-2 0,1 2-1 0,4 0-2 16,0-2-3-16,2 0-1 0,3 2-2 0,0-2 0 0,2 2-4 15,2-2-11-15,-1 0-15 0,2 0-9 0,2 0-5 0,0 0-8 16,-1 0-11-16,2 0-9 0,-2 0-13 0,3 0-11 0,-2 0-9 0,-1 0-8 16</inkml:trace>
  <inkml:trace contextRef="#ctx0" brushRef="#br0" timeOffset="71972.939">23595 612 132 0,'-2'-6'285'0,"2"3"-13"0,-3-3-11 0,3 1-10 0,-1 4-9 0,-1-3-16 0,2 0-18 0,-2 3-20 0,2-2-19 0,-2 1-21 0,2 2-18 15,0 0-19-15,0 0-16 0,0 0-17 0,0 0-16 0,0 0-15 16,0 0-14-16,0 0-12 0,0 0-9 0,0 0-7 0,0 2-5 0,0 2-3 15,0-2-2-15,0 1 0 0,0 1-2 0,0 1-1 16,2 1 0-16,-2-1 2 0,2 2 1 0,-2 0 3 0,2 1 3 0,-1 0 2 16,-1 3 3-16,3 1 1 0,1-4-1 0,-2 4-1 0,0 0-2 15,0-2 1-15,1 1-2 0,2-1 1 0,-3 3 1 0,1 1-2 16,2-3 0-16,-3-1-2 0,1 1-1 0,2-1-1 0,-3 1-3 16,2-2-3-16,0 1-1 0,-3-4-1 0,4 2-2 0,-3-2 1 0,1 0-1 15,0-2 5-15,1 0 3 0,1 0 5 0,-4-3 3 0,3 1 1 16,0 0 4-16,0-2 3 0,2-2 1 0,-2 0 3 0,0-3 2 0,5 0 2 15,-5-4 3-15,6 3-2 0,0-5-1 0,2-1-3 0,-3 2-5 16,1-1-3-16,2-1-2 0,0-1-2 0,-2 1-2 0,2-2 0 16,-2 0 1-16,3 2 0 0,-3 1 2 0,-3 0 1 0,0 1-1 15,0 1 0-15,-1 0-1 0,3 4-3 0,-5-4-4 0,1 4-4 0,-1 1-5 16,0-1-5-16,-2 4-5 0,0-2-3 0,3 3-2 0,-5 0-1 16,0 3-1-16,1-2 0 0,-1 4 0 0,2-1 1 0,0 1 2 15,-2 4 4-15,2-1 4 0,1 0 5 0,-2 1 6 0,2 1 5 16,0 1 4-16,-1 0-1 0,0-1-1 0,3 4-2 0,-4-3-3 15,1 1-4-15,2-1-1 0,-1-1-1 0,0 1-2 0,1-2 0 16,0-1 0-16,-1 1-1 0,0-3 2 0,1 2 2 0,-2-2 3 0,1-3 8 16,0 0 5-16,-1 1 8 0,3 0 5 0,-2-4 5 0,1 0 2 15,0 0 2-15,1 0 1 0,0-4 0 0,0 0 0 0,0-2 1 0,0 0-1 16,0-2-2-16,1-3-1 0,0 3-3 0,3-1-5 16,-4-4-2-16,1 1 0 0,0-1 0 0,3-2-2 0,-4 0 3 0,0 2 0 15,0-4 3-15,0 3-1 0,-2 0 1 0,1 0-1 0,-2-1 2 16,2 0-2-16,-1 1-1 0,-3 1-1 0,1 3-3 0,-1-1-5 15,0 1-7-15,0 1-8 0,0 1-9 0,0 0-6 0,0 3-31 16,2 2-42-16,0-1-77 0,-2 4-94 0,0 0-88 0,5 0-83 16,-4 4-59-16,5-1-48 0,0 1-24 0</inkml:trace>
  <inkml:trace contextRef="#ctx0" brushRef="#br0" timeOffset="72787.1582">26212 626 117 0,'0'-5'509'0,"0"-3"-87"0,0 1-137 0,0 2-51 0,0 0-7 0,3 0-13 0,-3 1-15 0,0 0-23 0,1 3-25 15,-1-2-27-15,0 3-27 0,0 0-24 0,0 0-23 0,3 0-18 0,-2 4-16 16,-1 0-13-16,2 0-12 0,1 1-4 0,-3 2-5 0,1 0 0 15,-1 2 3-15,4 0 5 0,-2 1 6 0,1 1 7 0,-2 3 5 16,1-2 2-16,0 0 1 0,0 1-1 0,1 1 0 0,-2-4-2 16,4 5-1-16,-4-1-2 0,1-2 0 0,0 0-4 0,3-1-3 15,-4 2-3-15,1-4-1 0,0-1-1 0,3 3-1 0,-4-3 0 0,3-2 1 16,-2 0 4-16,1 0 4 0,-2-3 4 0,4 1 5 0,-4-2 2 16,1 0 4-16,2-2 2 0,0-2 3 0,0 0 2 0,1 1 0 15,1-3 2-15,-1-1 2 0,5-4-1 0,-4 3-1 0,4-2-4 0,-1-3-3 16,0 3-4-16,1-3-4 0,3 0-1 0,-3 2-1 0,0-2 1 15,-3 0 1-15,3 2 0 0,0 0 1 0,0 0-2 0,-4 2-4 16,3 0-5-16,-4 2-7 0,0 1-6 0,1 0-6 0,-5 3-4 16,3-1-4-16,1 2-1 0,0 0-3 0,0 2 0 0,-4-1-2 0,3 3 0 15,1 1 2-15,-2 1 2 0,1 0 3 0,0 3 4 16,1 0 7-16,-1 2 5 0,2-1 4 0,-3 3 4 0,4-3-1 16,-1 1 2-16,-2 2-1 0,2-3 0 0,-5 2-2 0,3-1 2 0,2-2 0 15,-1 0 3-15,-4-3 2 0,3 1 6 0,1-1 8 0,-1-3 6 16,-1 1 5-16,1 0 5 0,1-4 5 0,-1 0 6 0,-1 0 4 15,1-4 7-15,0-1 7 0,2-1 4 0,0 0 4 0,0-3 1 0,2-3 0 16,2 1-4-16,-1-1-5 0,-2-3-4 0,3 1-4 0,0 0-5 16,1-2-4-16,0 0-4 0,-1-2-5 0,0 1-7 0,0 3-8 15,0-2-7-15,1 3-9 0,-4 1-8 0,1-2-8 0,1 4-6 16,-3 1-4-16,0 2-12 0,-1-1-13 0,0 5-34 0,0-1-43 0,0 2-77 16,-5 2-95-16,1 4-86 0,2 0-84 0,-3 1-56 0,-3 4-43 15,2-1-22-15,-4 4-10 0</inkml:trace>
  <inkml:trace contextRef="#ctx0" brushRef="#br0" timeOffset="73854.0378">24285 2786 246 0,'-2'-9'483'0,"2"0"-100"0,0 2-153 0,0 0-56 0,0 1-4 0,0 0-10 0,0 1-12 0,0 1-9 0,0 2-9 0,0-1-13 0,0 1-16 0,0 2-17 0,0 0-21 0,0 0-18 16,0 0-20-16,0 0-14 0,0 0-16 0,0 2-10 0,2 1-6 0,1-1-5 15,-3 5-2-15,1-2 1 0,-1 2 3 0,0 1 5 0,2 0 6 16,-2 1 6-16,0 2 6 0,0 1 5 0,0 0 4 0,0 2 1 0,0 1 1 16,0-3 1-16,0 2-1 0,0 2 1 0,-2-2 0 0,2 3 0 0,0-3 0 15,-1 1 0-15,1-1-1 0,0 2 0 0,0-2 0 0,0 0 0 16,0-3 2-16,0 1 0 0,0-1 0 0,0-3 3 0,0 0 3 0,1-3 4 15,-1 0 5-15,2 1 5 0,0-3 5 0,-2-3 1 0,2 0 2 16,2 0 0-16,1-3 0 0,-1-1-2 0,2 1-1 0,-3-5-2 0,4 1-1 16,0-3-3-16,2-3-2 0,1 3-5 0,0-6-5 0,0 0-4 15,0 0-5-15,1 0 0 0,0 0 1 0,0 0 2 0,-1-1 1 0,0 1 2 16,0 0 2-16,0 2 0 0,1-1 1 0,-4 0-1 0,1 4-1 0,-2-1-2 16,0 2-4-16,0 1-3 0,-2 1-6 0,2 1-8 0,-2 4-6 15,0-3-8-15,1 3-6 0,-4 1-5 0,4 1-2 0,-4 1-2 0,2 1 0 16,-2 1 1-16,4 1 2 0,-4 3 0 0,2-1 4 0,-2 0 3 15,4 3 6-15,-4-1 6 0,2 2 6 0,-2 0 5 0,1 1 4 0,2 1 2 16,-2 3 2-16,1-4 1 0,-2 1-1 0,3-2 1 0,1 1 0 0,-4 1 0 16,2-1-1-16,-2-1 1 0,4-3 1 0,-4 2 2 0,2-2 5 15,-1-1 3-15,-1-1 4 0,3-1 5 0,-2-1 4 0,1-1 0 0,-2-1 1 16,3-1-2-16,1-1-1 0,-4-1 1 0,5-5-2 0,0 2-1 16,1-3-1-16,-1-2-4 0,1 1-4 0,1-3-2 0,-2-1-4 0,4 0-2 15,0 0-1-15,-4-4 0 0,3 1 3 0,-2 1-1 0,2-2 1 0,-4 2 2 16,1 0-1-16,0-2 0 0,3 3-2 0,-4 0-1 0,0 1-3 15,1 2-5-15,-5 1-5 0,3-1-9 0,-1 4-6 0,-1-1-49 16,-2 3-72-16,1-1-71 0,-1 7-75 0,0 0-69 0,0 0-67 0,0 0-60 0,-6 4-60 16,1-1-30-16,-1 3-13 0</inkml:trace>
  <inkml:trace contextRef="#ctx0" brushRef="#br0" timeOffset="74841.1543">21960 4171 50 0,'2'-3'419'0,"-2"1"-66"0,0 1-66 0,0 1-68 0,0 0-46 0,0 0-34 0,0 0-24 0,0 0-19 0,2 1-15 0,-2-1-11 0,2 5-16 15,0-5-16-15,0 5-13 0,3-1-11 0,-4 2-9 0,1 0-7 0,0 2-3 16,3-2-2-16,-4 3 0 0,3 2 3 0,1 0 3 0,-2 3 4 16,1-1 1-16,0-1 2 0,1 3-1 0,-2-1 2 0,1 1 1 0,0-1 0 15,0 3 1-15,-2-3-1 0,2 1 0 0,1 0 1 0,-2 0 0 16,1-1 0-16,0-2 1 0,0 2 0 0,1-3 1 0,-4 1 0 0,5-3 4 15,-2 0 3-15,1-4 4 0,-4 2 5 0,1-3 6 0,0 1 6 0,3-3 8 16,-4 0 7-16,3-2 3 0,1-2 1 0,-2-2 2 0,1 1 0 16,2-4-2-16,0-1 0 0,2-1-6 0,-2-1-2 0,3-2-6 15,1-3-5-15,-3 0-6 0,1-1-6 0,4 0-8 0,-2 0-7 0,0-1-4 16,-1 2-3-16,-2 1-2 0,3-2-1 0,0 2 1 0,-1 2-2 0,-2 1-2 16,-1-1-2-16,2 4-1 0,-2 0-5 0,0 1-5 0,0 2-4 15,-2 0-3-15,0 1-3 0,1 2-2 0,-2 0-1 0,1 2-1 0,0 2 0 16,1 0 1-16,-4 2 0 0,3 1 2 0,1 0 2 0,-2 2 3 15,1 1 2-15,2 0 3 0,-2 4 4 0,0-1 3 0,1 1 2 0,-4 1 3 16,3 1 2-16,1 0 0 0,-2 0 1 0,1-1-2 0,0 2 2 0,1-1 0 16,-4-1 0-16,3 1 2 0,1-4 1 0,0 1 3 0,-3 1 3 15,2-3 4-15,1-2 4 0,-4 0 7 0,2-2 4 0,-2-1 9 0,4 0 11 16,-4-3 6-16,3-1 5 0,1-1 1 0,-2-1 0 0,1-2-1 16,2-3-1-16,-2 0-1 0,5-2-1 0,-4-1-6 0,3-4-5 0,0-2-7 15,1 0-5-15,-2-2-10 0,3 2-11 0,0-3-8 0,-4 2-7 0,3-3-3 16,-2 2-3-16,2 1-2 0,-4-3-5 0,1 2-8 0,3 3-11 15,-3-1-19-15,-2 4-23 0,-1-2-27 0,1 1-31 0,0 5-55 0,-2 0-67 16,2 1-52-16,1 2-47 0,-1 0-57 0,-1 3-63 0,1 0-40 0,0 2-26 16</inkml:trace>
  <inkml:trace contextRef="#ctx0" brushRef="#br0" timeOffset="75820.4593">26617 3963 183 0,'-3'-7'519'0,"3"0"-54"0,-2 1-87 0,2 2-64 0,0-2-54 0,0 0-35 0,0 1-26 0,0 2-20 0,0-1-16 0,0-1-20 0,0 5-20 0,0-3-24 0,0 3-24 0,0 0-21 16,0 0-21-16,2 0-18 0,1 0-16 0,-3 3-11 0,1-1-8 0,3 2-5 16,-2 2-2-16,1-1 1 0,-2 1 1 0,4 1 5 0,-4 0 5 0,2 2 8 15,-2 0 5-15,4 2 7 0,-4-1 4 0,3 1 2 0,-2 1 2 16,1-1-1-16,-3 1 0 0,1-2 1 0,-1 1-1 0,3 0 0 0,-2 0 0 16,-1 0-1-16,2-1 0 0,-2 0 0 0,3-1 1 0,-2-2 0 0,-1 0 3 15,2-2 2-15,1 1 2 0,-3-1 3 0,1-1 4 0,-1-3 4 16,3 3 4-16,-2-4 2 0,-1 0 4 0,5 0-1 0,-4 0 0 0,3-4-2 15,1 3-3-15,-4-3-2 0,5-1-4 0,3-1-5 0,-4-1-2 0,1 0-7 16,4 0-4-16,-1-4-5 0,-2 1-4 0,6-1-5 0,-4 2-5 16,1-3 0-16,0 2-2 0,0-1 2 0,-1 1 2 0,1 1-1 15,-3 0 0-15,2-2-1 0,-2 2 1 0,0 3-2 0,-1 0-1 0,0 1-3 16,-1 0-3-16,0-1-3 0,-4 3-4 0,3 1-4 0,1 0-3 16,-4 2-2-16,2 0-1 0,-2 0 2 0,-1 2 1 0,2 0 2 0,1 1 3 15,-2 3 3-15,-1-1 1 0,5 0 4 0,-5 2 5 0,1 1 4 0,2-2 4 16,-2 5 5-16,2-5 6 0,-1 3 1 0,-1 0 0 0,2 0 2 15,-2 0 0-15,4-2-1 0,-4 2-1 0,4-2-1 0,-4 1-1 0,2-2 2 16,-2 0 0-16,4 0 1 0,-4-1 2 0,2 1 2 0,-2-4 3 0,4 2 5 16,-1-4 7-16,-1 1 5 0,1-1 2 0,1-1 2 0,0-2 0 15,4 0 2-15,-2 0 0 0,2-5 2 0,1 2 4 0,0-3 2 0,2 0 2 16,-1-2 0-16,3 1 0 0,-2-3-3 0,1 1-4 0,0-3-4 16,0 0-3-16,-2 4-1 0,1-4 0 0,1 0-1 0,-3 1-1 0,0 0-5 15,-3 2-7-15,2-3-5 0,-2 1-8 0,-1 2-8 0,1 0-7 0,-4 1-31 16,1 3-45-16,-1-1-68 0,-1 0-83 0,-2 0-95 0,-5 4-100 15,1 2-84-15,-2 0-76 0,-1-2-36 0,-3 5-19 0,-3 0-9 0</inkml:trace>
  <inkml:trace contextRef="#ctx0" brushRef="#br0" timeOffset="85852.9144">19765 11250 127 0,'0'-6'185'0,"0"0"-6"0,0 4-13 0,0-2-17 0,0 1-19 0,0 3-22 0,0 0-15 0,0 0-11 0,0 3-8 0,0 3-6 0,0-2-3 0,0 4 1 0,0 1 3 0,2 0 4 16,-1 1 4-16,2 1 4 0,-3 3 4 0,2 0 5 0,0 1 2 16,-2 2 2-16,2-1-3 0,1 3-2 0,-3 0-5 0,1 0-4 0,-1 3-5 15,2 0-5-15,0 0-6 0,-2 2-4 0,2 2-5 0,2-1-4 16,-2-1-5-16,-1 6-5 0,4-1-3 0,-1 2-6 0,0 2-3 0,0 0-4 15,1 2-6-15,-4 4-5 0,3 1-2 0,2-1 2 0,-3 3-1 16,0 4 2-16,1-2 1 0,1 7 0 0,-4-3 2 0,3 5 2 0,-2-1-1 16,1 2 1-16,-3 5 1 0,1-2 2 0,-1 2 2 0,0 1 0 15,0-1-2-15,-1 2-5 0,1-1-3 0,-5-1-4 0,3 0-3 16,-1-1-4-16,-2-3-3 0,1 1-3 0,1-3-2 0,0-1-3 0,-3-2-1 16,2-3-1-16,3-1 1 0,-4-4 1 0,1 0 2 0,3-3-1 0,-4-2 3 15,5-2-1-15,-2-3 3 0,2-3 0 0,0-2 2 0,0-1 3 16,2-4-1-16,-2-2 1 0,5-5-1 0,-4 1-4 0,1-1-1 15,0-5 1-15,3-1 4 0,-2 1 1 0,1-6-21 0,0 2-29 0,-1-3-35 16,4-1-36-16,-2-2-49 0,0-5-59 0,1 4-58 0,2-4-59 16,0-4-65-16,2 0-70 0,-1 1-43 0,-2-1-30 0</inkml:trace>
  <inkml:trace contextRef="#ctx0" brushRef="#br0" timeOffset="86721.4559">19879 13537 93 0,'0'4'119'0,"2"0"7"0,0 1 1 0,-2-2-4 0,2 2-8 0,-2 1-6 0,3 0-5 0,-2 0-1 0,3 0-2 0,-2-1-2 16,0 1-3-16,0-2-4 0,3 1-2 0,-4-1-5 0,1 1-4 15,0-1-1-15,3 1-1 0,-4-1-1 0,1-1 0 0,0 1 1 16,0-2 1-16,2 0 1 0,-4-1 1 0,3 3 1 0,0-4 2 0,1 2 0 16,-2-1 2-16,1-1 0 0,-2 0 0 0,3 0-1 0,1 0-3 15,-2 0-3-15,1 0-4 0,5 0-5 0,-4 0-4 0,1 0-7 16,4 0-4-16,-1-1-8 0,0-1-5 0,1 2-6 0,0-2-6 0,3 0-5 16,-2 2-3-16,-1-1-4 0,2 1-5 0,-2-2-1 0,3 0-3 0,-4 2-2 15,1 0-1-15,0 0-2 0,-2 0 0 0,2 0-1 0,0 0 0 16,-2 0-1-16,0 0 1 0,0 0 1 0,0 0-1 0,2 0 1 15,0 0 1-15,2 0-1 0,-2 0 1 0,4 0 1 0,2 0-1 0,2 0 1 16,0-2 0-16,4 0 0 0,2 2-2 0,4-1-3 0,1-1-4 16,2 0-5-16,1-2-4 0,4 3-5 0,0-3-5 0,3 0-3 15,0 1 0-15,1-1 0 0,2 3 4 0,0-3 1 0,1 0 1 0,-4-2-3 16,3 4-1-16,-2-2-3 0,1-1 2 0,-4 2-3 0,-1 0-2 16,0 0-8-16,-3-2-9 0,1 1-17 0,-6 1-19 0,1 0-14 15,-4-1-9-15,1 1-6 0,-6-1 0 0,-3 2 3 0,2 0 5 0,-5 1 4 16,-2-3 5-16,-2 2 4 0,-2 0 3 0,-2-1 6 0,0 3 8 15,-5-2 9-15,2-2 9 0,-3 3-2 0,0-1-10 0,-3-2-32 0,2 3-43 16,-3-3-34-16,-1 0-34 0,0 1-30 0,-3 0-25 0,0-2-30 16,-1 4-31-16</inkml:trace>
  <inkml:trace contextRef="#ctx0" brushRef="#br0" timeOffset="87386.9784">21398 11128 103 0,'0'-9'129'0,"0"4"-1"0,0-2-4 0,0 2-4 0,0 1-11 0,0 1-11 0,0-1-14 16,0 2-10-16,0-1-10 0,0 1-12 0,0 2-11 0,0 0-8 0,0 0-4 16,0 0-6-16,0 0 0 0,-3 2-3 0,3 0-2 0,-4-1 1 15,3 3 2-15,-1 1 5 0,-1 1 6 0,0 3 4 0,1 0 7 0,0 2 6 16,-1 2 8-16,0 3 6 0,1 1 7 0,-3 1 4 0,2 3 5 15,0 3 0-15,2 2-3 0,-1 0-2 0,0 6-7 0,2-2-3 16,-2 3-4-16,2 5-5 0,0-3-6 0,0 5-6 0,0 1-7 0,2 0-8 16,-2 4-6-16,2-2-8 0,-2 6-5 0,2-1-2 0,-1 1 1 0,-1 4 1 15,3 1 2-15,-3 0 2 0,2 1-1 0,-2 3 5 0,0 2 4 16,-2 0 4-16,-1 4 3 0,2-1 4 0,-3 1 1 0,-1-1 4 16,0 4 3-16,-1 0-2 0,0-3-3 0,-3 3-4 0,4-2-2 0,-5-3-5 15,2 0-5-15,-2 1-5 0,4-1-7 0,-4-4-3 0,3 0 0 0,-3-3-1 16,4 2 0-16,-1-3 0 0,1-3 0 0,-1 0 0 0,1-3 2 15,2 2 2-15,-2-4 0 0,3-1 4 0,1-3 1 0,-3 1 3 16,5-4 4-16,-1 0-4 0,1-4-2 0,1 1-8 0,-1-3-6 0,3-4-4 16,1-1-4-16,-2-4-3 0,-1-3 0 0,4-1-25 0,-4-4-37 15,3-2-56-15,-1 0-63 0,0-7-68 0,1-2-70 0,-1-1-65 0,-3-4-65 16,0 0-34-16,2-4-18 0</inkml:trace>
  <inkml:trace contextRef="#ctx0" brushRef="#br0" timeOffset="90153.007">20394 12911 28 0,'0'2'95'0,"0"-2"1"0,0 0 0 0,0 0 0 0,0 0 2 0,0 0 1 0,0 0 1 0,0 0 3 0,0 0-1 0,0 0 2 0,0 0-1 0,0 0 1 0,0 0-2 16,0 0 1-16,0 0 1 0,0 0-4 0,0 0-4 0,0 0-5 0,0 0-6 15,0-2-6-15,1 0-8 0,-1 0-9 0,3-1-8 0,-2-1-9 0,-1-1-8 16,2 1-9-16,2-1-11 0,-2 0-6 0,2-3-5 0,-4 2-3 15,3-5 1-15,-2 5 0 0,-1-3 2 0,2 1 0 0,1 0 1 0,-3 0 1 16,0-1 1-16,0 2 3 0,0-2 3 0,0 3 4 0,0-3 6 16,0 0 3-16,0 3 1 0,0-2 2 0,0 2-1 0,0 0 0 15,0 0 2-15,0 1 1 0,0 0 3 0,0 1 0 0,-3-1 1 0,3 1-1 16,0 0-3-16,0 3-2 0,0-1-5 0,0 1-6 0,0 1-7 16,0 0-5-16,0 0-5 0,0 0-5 0,0 0-1 0,0 1-1 0,0 2-1 15,0 3 2-15,0-1 2 0,0 2 3 0,0 1 2 0,-2 2 4 16,2 2 2-16,-1 3 5 0,-2 0 5 0,3 3 4 0,-1 0 4 0,-2 1 1 15,1 1 2-15,2 4-3 0,-1-3-1 0,-2 3-4 16,1 2-2-16,1-4-6 0,-2 4-3 0,2-4-3 0,1 4-3 0,-3-2 0 16,1-1-4-16,2 3 0 0,-1-1 0 0,-2-4-1 0,3 0-2 15,-1 2-2-15,1-2 1 0,0-1-1 0,0-1-1 0,0-1 1 0,0 0 0 16,0-1 0-16,0-3 1 0,1-1 2 0,-1-3 1 0,3 2 1 16,-2-3 2-16,-1 0 4 0,2-3 5 0,1-1 5 0,-3 1 6 0,1-2 5 15,-1 0 6-15,3-3 2 0,-2 2 4 0,-1-3 0 0,0-3 1 16,2 2 1-16,1-3-1 0,-2 0 0 0,4-2-3 0,-4-3-2 0,3 1-3 15,-2-4-5-15,1 0-4 0,-3 2-6 0,1-3-5 0,-1-1-4 16,3-3-2-16,-2 2-1 0,-1 0-3 0,0-1-1 0,0-1 1 16,0 0-3-16,-1-2-1 0,-2 4-1 0,3-4-1 0,-1 3-3 15,1-1-1-15,-3-1-1 0,1 2-2 0,2 0-2 0,-1 0 1 0,-2 1 0 16,2-2-1-16,-4 1 0 0,4-1-2 0,-2 3 1 0,1-2 0 0,1 2-1 16,-2 0 1-16,2-3 1 0,-4 2 0 0,4 1 4 0,-2 0 0 15,2-1 1-15,-4 3 1 0,4-2-1 0,-2 2 1 0,1 1 1 0,2 1-1 16,-2 1 1-16,0 0-1 0,2 3 0 0,-1-1-3 0,-2 4-3 15,3-3-4-15,-2 3-3 0,2 1-3 0,-1 1-4 0,1 1-1 16,0 0-1-16,0 0 0 0,-3 1 1 0,3 3 1 0,-1 1 2 0,1 0 0 16,-5 2 3-16,5 2 4 0,-1 4 4 0,-2-1 5 0,3 2 4 15,0 4 5-15,0-1 5 0,-1 1 3 0,1 2-2 0,-3 2-5 0,1-1-48 16,2 3-70-16,-1-1-68 0,-2 3-71 0,1 0-78 16,1 1-82-16,-3 1-57 0,-1 1-47 0,1-1-28 0</inkml:trace>
  <inkml:trace contextRef="#ctx0" brushRef="#br0" timeOffset="94970.9561">27036 396 49 0,'0'-3'206'0,"3"1"-1"0,-2-2-5 0,-1-1-3 0,0 2-8 0,0 0-8 0,0 0-11 0,0 3-10 0,0-5-14 16,-1 5-13-16,-2-1-13 0,3-2-12 0,0 3-10 0,-1 0-8 15,1 0-9-15,0 0-7 0,0 0-6 0,-2 0-9 0,2 0-7 16,-3 0-7-16,-1 0-7 0,3 0-6 0,1 0-8 0,-5 0-6 16,4 3-4-16,-3-2-4 0,2-1-1 0,-1 5 1 0,-1-5 1 0,-2 4 3 15,0 1 2-15,1 1 1 0,-5 2 1 0,-1-1 2 0,-4 2 2 16,0 3 2-16,-5 1 2 0,-2 0 3 0,-2 3 3 0,-5 1 2 15,-4-2-2-15,-5 3-8 0,-2 0-12 0,-3 1-12 0,-8 4-34 16,-2-2-42-16,-3 1-83 0,-5 2-102 0,-1-1-100 0,-1 4-101 0,-4-2-57 16,0 2-35-16,0 0-20 0</inkml:trace>
  <inkml:trace contextRef="#ctx0" brushRef="#br0" timeOffset="97739.6035">27314 463 20 0,'-10'6'64'0,"-1"2"6"0,-4 1 4 0,4-2 7 0,-1 2 4 0,-2 2 5 0,-1-2 3 0,1 1 0 0,1 1-1 15,0 2-3-15,0-2-6 0,0 1-5 0,2 0-7 0,-1 0-7 16,-1-2-8-16,3 3-6 0,3-2-7 0,-3 1-6 0,1 0-7 16,3 0-4-16,2-3-5 0,-2 2-5 0,3-1-5 0,0 1-2 15,2-2-3-15,-2 1-3 0,3-1 0 0,3 0-1 0,-2-3 0 0,4 4 3 16,-1-5 1-16,-1 2 2 0,4 0 2 0,-1-1 2 0,1-1 0 16,2 0 1-16,-2-1 2 0,6 1 2 0,-1-2 0 0,-2 1-1 15,1-2-1-15,2 1-1 0,0-3-2 0,0 3-2 0,-1-3-1 0,-1 0-2 16,4 0-1-16,-5-3-3 0,0 3-1 0,0 0 1 0,0-5 0 15,0 4 3-15,-3-2 1 0,0 0 6 0,1 0 5 0,-4-1 3 16,2 1 4-16,-5-1 4 0,3 0 4 0,1-1 4 0,-4 1 3 16,-1-1 4-16,3 2 1 0,-1-1 0 0,-2 0 0 0,0 1-1 15,0 0-2-15,0-2-4 0,0 1-3 0,0 2-4 0,0-2-1 0,0-1-4 16,0 5-4-16,0-3-3 0,0 0-3 0,0 0-3 0,0 3 0 16,0 0-4-16,0 0-1 0,0-5-4 0,0 5-4 0,0 0-2 15,0 0-3-15,0 0 0 0,0-1-2 0,0 1-1 0,0 0 0 0,-2-3-1 16,2 3-1-16,-3 0 0 0,3 0-1 0,0 0 0 15,-1 0-1-15,1 0 3 0,-2 0 4 0,-1 0 2 0,2-1 5 0,-2 1 2 16,3 0 3-16,-1 0 1 0,-4 0 2 0,5 0 1 0,-4-2 1 16,4 2 4-16,-1-1 2 0,-1 1 2 0,-1-2 3 0,2 0 2 15,-1 2 1-15,0-2 1 0,2 2 0 0,-5-2 1 0,5 1 0 0,-1 1 0 16,1-2 2-16,-2 0 3 0,-1 2 1 0,3-2 1 0,-1 0-1 16,-2 2 2-16,3-1 2 0,-1 1-1 0,-1-2 2 0,-1 0 0 15,3 2 2-15,0 0-1 0,0 0 0 0,0 0-3 0,0 0-2 0,0 0-3 16,0 0-2-16,0 0-4 0,0 0-4 0,0 0-4 0,0 0-4 15,0 0-5-15,0 0-6 0,0 0-6 0,0 0-6 0,0 0-5 16,0 0-4-16,0 0-3 0,0 0-5 0,0 2-1 0,0 0-1 16,0-1 0-16,0 3 1 0,0-2 2 0,0 1 2 0,0 1 3 15,0 0 3-15,0-1 5 0,0 2 3 0,0 3 5 0,0-2 8 0,0 3 4 16,0-1 3-16,0 1 4 0,0 0 1 0,0 2 1 0,0 0 0 16,0 0-1-16,0 2 0 0,0 1-3 0,0 1 1 0,0-1-3 15,0-2 0-15,0 4-3 0,0-2-2 0,0 0-3 0,0 3-2 0,0-4-1 16,0 1-1-16,0 1 2 0,0-3 0 0,0 1 0 0,3-2 3 15,-1-1-1-15,-1 1 2 0,-1-2 0 0,3-2 1 0,-2 1 0 0,-1-1-2 16,3-2-3-16,-1 1-6 0,-1-3-3 0,-1 1 1 0,5-1 2 0,-5 0 5 16,2 0-36-16,1-3-54 0,-3 0-78 0,3 3-92 0,-3-3-100 0,0 0-105 15,0 0-58-15,2-3-35 0,-1 0-16 0</inkml:trace>
  <inkml:trace contextRef="#ctx0" brushRef="#br0" timeOffset="99288.4859">27333 522 50 0,'0'0'70'0,"-3"-2"-1"0,3 2-3 0,0 0-3 0,0 0-5 0,-1 0-5 0,-4 0-3 0,5 0-4 0,-1 0-3 0,-2 0-3 15,2 0-4-15,-4 0-4 0,4 0-3 0,-3 2-2 0,-1-2-2 16,2 1-1-16,-4-1 0 0,4 2-1 0,-4 0-1 0,0 2 3 0,1-3 2 16,-3 1 3-16,4 2 2 0,-4-1 1 0,0 0 3 0,1 1 2 15,-2 1 1-15,1-1 3 0,0 1-1 0,1 1 0 0,-1-1-1 16,-2 1 1-16,0 2-1 0,1-1 1 0,0 0-2 0,3 0-1 0,-2 0-1 15,-1 2 1-15,0-2-4 0,3 0 0 0,-2 2-2 0,-1 1-4 16,5-4-2-16,-6 4-3 0,6-2-1 0,-1 0-3 0,2-1-3 16,-2 0-4-16,1 1-2 0,1-1-3 0,1-1-2 0,-1 3 0 15,1-3-2-15,2 2 0 0,-4-2-1 0,5 0 1 0,-1 2-1 0,1-3 1 16,0 0-2-16,0 1 0 0,0-1-1 0,1 0 0 0,-1-1 1 16,3 1 0-16,-1-1 1 0,-1 1 1 0,3-2-1 0,-1 3 0 15,0-3 0-15,1 1 2 0,-2 1-1 0,5-2 2 0,-4 0 3 16,4 0 3-16,-4-1 1 0,6 1 2 0,-3-2 0 0,-1 1 1 0,1 2-2 15,3-4 1-15,-2 2-1 0,2 0 0 0,-4-2-2 0,5 1 0 16,-4 2-2-16,3-3-1 0,-2 0-2 0,0 0-4 0,-1 0-1 16,0 0-2-16,0 0 0 0,2 0 0 0,-2 0 0 0,0 0 0 15,-2-3-1-15,0 2 1 0,2 1 0 0,-3-4 1 0,1 3 0 0,1-2 1 16,-1 0 2-16,0 0 0 0,-1 3 1 0,2-5 2 0,-3 2 2 16,0 0 1-16,-1-2 2 0,4 1 0 0,-5 1 3 0,1 0 1 15,-1-1 1-15,3 1 1 0,-2-1 1 0,-1 2 1 0,0-1 2 16,0-3-2-16,0 3 1 0,0-1-1 0,0 0 0 0,0 1 0 0,0-1 1 15,0 1-2-15,0 0 0 0,0-1-2 0,0 0 1 16,0 0-1-16,0 1-2 0,0 0-5 0,0 3-2 0,-1-2 1 0,-2-2-2 16,3 2-4-16,-1-1-2 0,1 0-1 0,0 1 0 0,0 1 0 15,-2 1 1-15,2-3 0 0,-3 3 0 0,3 0 0 0,0-3 2 0,0 1 3 16,0 2-1-16,0 0 1 0,0-1 1 0,0-2 2 0,0 3 1 16,0 0 1-16,0 0-1 0,0 0 0 0,0 0-1 0,0-1 0 15,0 1-1-15,0 0 0 0,0 0-2 0,0 0 1 0,0 0-2 16,0 0 0-16,0 0-2 0,0 0-2 0,0 0-1 0,0 0-1 0,0 0-3 15,0 0-1-15,0 0 1 0,0 0-3 0,0 0-1 0,0 0-1 16,0 0-1-16,0 0-2 0,0 0 1 0,0 0-1 0,0 0 1 16,0 0 0-16,0 0-1 0,0 0 1 0,0 0 1 0,0 0-1 0,0 0 2 15,0 0 1-15,0 0 0 0,0 0 1 0,0 0 2 16,0 0-1-16,0 0 0 0,0 0 2 0,0 0-1 0,0 0 0 0,0 0 2 16,0 0-1-16,0 1 2 0,0 3 1 0,0-2-1 0,0 1 2 15,0 0 0-15,0-2 1 0,0 4 1 0,0-2 0 0,0 3 2 16,0-4 1-16,0 4 2 0,3 0 1 0,-3 0 0 0,0 0 2 0,0 1 0 15,2 1 0-15,-2 1 0 0,0 0 0 0,0-1 0 16,1 1 2-16,-1 2-2 0,0 0-2 0,3 1 0 0,-2-3 1 0,-1 1-1 16,0 1 0-16,3-2-1 0,-1-1 1 0,-2 3 0 0,0-2 1 15,1 0 0-15,-1 1-1 0,0-3-2 0,3 0-4 0,-2 0-5 16,-1-2-4-16,0 1-4 0,3-1-1 0,-3-1-1 0,2-1 2 0,-2 0-1 16,0 1-3-16,1-2-35 0,-1 1-50 0,0-3-78 0,0 0-90 15,0 0-75-15,0 0-69 0,0 0-41 0,0 0-29 0</inkml:trace>
  <inkml:trace contextRef="#ctx0" brushRef="#br0" timeOffset="103002.524">20463 12828 132 0,'0'-2'158'0,"0"1"-3"0,0 1-1 0,0 0-3 0,0 0-6 0,0 0-9 0,0 0-10 0,0 0-10 0,0 0-10 0,0 0-11 0,0 0-8 0,0 0-6 0,0 0-6 16,0 0-3-16,-3 0-3 0,0 0-5 0,2 0-5 0,1 0-5 16,-3 0-5-16,1 0-3 0,2 0-5 0,0 1-3 0,0-1-3 15,-1 0-2-15,-2 0-3 0,3 0-1 0,0 0-2 0,0 0-2 0,0 0-1 16,0 0-2-16,0 0 1 0,0 0-2 0,0 0 0 0,0 0-2 15,0 0 1-15,0 2-4 0,0-2 0 0,0 0-2 0,0 0-1 16,0 0 0-16,0 0-3 0,0 0 0 0,0 0-1 0,0 0-1 0,0 0 0 16,0 0-3-16,-1 2 0 0,1-2-2 0,0 0-1 0,0 2 2 15,0-1-1-15,0 4 2 0,0-5-1 0,0 4 2 0,-3 1 0 0,3 1 1 16,-2-1 1-16,2 5 0 0,-1-1 1 0,-2 2 0 0,3-1 2 16,-2 3 0-16,2 1 2 0,-4 1-2 0,3 2-1 0,-2-2-1 0,1 5-1 15,-2-2-1-15,3 2-3 0,-4 0 0 0,1 3-2 0,0-1-1 16,1 0 0-16,-2 1-2 0,1 0 0 0,3 0-1 0,-4 1-1 0,1-1 0 15,0-1 0-15,1-1-2 0,0 0 1 0,1 2-1 0,-2-5 1 16,3 0-2-16,-2-4-1 0,3 3-1 0,-2-6-1 0,2 1-1 16,0-1-3-16,0-4-23 0,2-2-31 0,-2 0-62 0,4-1-79 0,-2-4-87 15,2 0-88-15,0-2-57 0,2-3-42 0,3-1-18 0</inkml:trace>
  <inkml:trace contextRef="#ctx0" brushRef="#br0" timeOffset="113771.3415">30728 7131 214 0,'0'-16'223'0,"0"-1"2"0,-1 2 2 0,-2-2 1 0,-1 5-3 0,1-1-9 0,-1 1-12 0,-1 1-13 0,-1 1-15 0,2 1-14 16,-2 0-13-16,1 3-18 0,0 1-16 0,-1-1-18 0,2 3-17 0,-2 0-17 15,2 3-15-15,-2 0-13 0,2 0-15 0,-2 3-10 0,2 0-7 16,-3 0-9-16,1 5-6 0,-3 1-3 0,4 3-1 0,-6 1 2 16,1 3 2-16,0 4 4 0,-1 1 6 0,1 5 7 0,-3 2 5 15,1 2 3-15,2 3 3 0,0 3 1 0,0 2 0 0,3 0 0 0,-3 3 0 0,4 3-2 16,-3-1 1-16,3 0-1 0,2 1-1 0,0 2-1 15,2 1-2-15,1-2-1 0,1 0 0 0,0 0 0 0,0 0-1 0,0-2 1 16,1 1 1-16,1-3 0 0,1-1 1 0,-2-2 2 0,3-1 0 16,1-4 0-16,-2 2-3 0,4-4-1 0,-6-1-2 0,4-3-1 15,-1 0-3-15,-3-1 2 0,4-5 2 0,-4-1-7 0,-1 0-12 0,2-5-48 16,0 0-68-16,-2-1-62 0,0-4-60 0,-2-1-61 0,0-2-60 16,1-2-57-16,-4-1-50 0,1-4-37 0,-2-2-28 0</inkml:trace>
  <inkml:trace contextRef="#ctx0" brushRef="#br0" timeOffset="114487.1314">30243 7641 385 0,'0'-3'565'0,"0"-1"-3"15,0 0-93-15,0 3-137 0,1-2-82 0,-1 0-52 0,4 3-33 0,1-3-26 16,-2 3-23-16,4 0-24 0,0-2-23 0,2-1-23 0,1 3-18 15,1-1-13-15,5 1-8 0,2 0-6 0,-1 0-2 0,2 0-2 0,4 0 3 16,-2 0 3-16,4 0 2 0,-4 0 3 0,5 0 2 0,0 0 3 16,2 0-1-16,-1 0-2 0,0 0-5 0,-1 0-9 0,5 0-7 15,-6-2-7-15,1-1-7 0,0 3-6 0,0 0-4 0,-1-3-2 0,-2 1-4 16,-3 1-2-16,0-2 1 0,0 0-1 0,-4 1 0 0,-1 1 2 16,-4-2 0-16,-1 0 3 0,-1 2-7 0,-3-1-13 0,-2-2 2 15,-2 1 6-15,-2-1 3 0,0 0 7 0,-5 1 2 0,4-1 1 0,-4 1 3 16,1-1 2-16,-2 1 6 0,-1-1 6 0,0 0 6 0,0 1 6 0,-2 1 17 15,3 1 19-15,-1-2 6 0,-2 0-1 0,4 3-1 0,-5-3-5 16,4 3-2-16,-3 0-4 0,3 3-6 0,1-3-9 0,-1 3-5 0,0 0-6 16,-1 0-5-16,0 3-3 0,1-1-1 0,-1 2-2 0,4 0-1 15,-3 0 1-15,2 4 1 0,-1-2 1 0,4 1 5 0,-2 1 5 16,2 3 5-16,1-2 4 0,1 0 7 0,-1 3 2 0,4-2 5 16,1 0 5-16,-1 1 2 0,2-2 1 0,0 1 0 0,-1-1 0 0,1 1-1 15,4-3 0-15,-1-1-3 0,-3 0-1 0,1-1-3 0,1-2-1 0,-2 0-1 16,0 0-3-16,3-3-3 0,-5 0-2 0,2-2-2 0,-5-1 0 15,4 0-3-15,-1-1 1 0,-3-3-2 0,-1-1-2 0,2-1-1 16,-2-2-1-16,0 2-8 0,0-3-8 0,0-3-6 0,-2 2-3 0,2-3-3 16,-1 1-2-16,-3-1 1 0,2 1 1 0,-1-2 2 0,2 1 1 15,-4 1 3-15,4 0 2 0,-2-1 3 0,3 3 1 0,-1-1 7 16,1 2 8-16,0-1 4 0,0 3 1 0,0 0 2 0,1 0-1 0,-1 2 0 16,4-1-1-16,-2 3-2 0,2-1 0 0,1 0-3 0,-1 3 0 15,2-1-2-15,-1 2 1 0,1 0-1 0,3 0 0 0,-2 0 0 0,3 0-1 16,0 3 0-16,0-1-2 0,0 0 0 0,2 2-1 0,1 1 0 15,-3-1 0-15,1 1 1 0,0 0-2 0,0 2 0 0,-1 1-3 0,0-2 0 16,0 5 0-16,-4-2-4 0,3 1-3 0,-3 1-3 0,-1 1 1 16,0-1 0-16,-4 1 1 0,-1 2 4 0,0-3 0 0,0 3 3 15,-1-1 3-15,-4-1 5 0,1 0 4 0,3-2 4 0,-5 2 6 0,0-1 10 16,2-2 13-16,-2-2 10 0,2 1 12 0,-1-3 10 0,4 0 11 16,-3 0 7-16,-1-1 9 0,4-2 2 0,-2-1 3 0,3-1-2 0,-2-1-1 15,2-3-6-15,0 0-2 0,0-3-5 0,0 1-4 0,2-3-6 16,1 0-10-16,1-5-10 0,-1 2-9 0,1-4-12 0,2 1-12 0,3 0-8 15,1-3-7-15,-3 1-9 0,3-1-10 0,3 2-13 0,-1-2-16 16,-1 1-22-16,4 2-22 0,-4 0-41 0,4 0-50 0,-4 5-74 16,3-1-85-16,1 4-76 0,-4 0-68 0,-1 2-41 0,2 2-26 0,-2 3-8 15</inkml:trace>
  <inkml:trace contextRef="#ctx0" brushRef="#br0" timeOffset="115091.8719">31407 7597 160 0,'-3'-9'572'0,"3"0"5"0,0 2 2 0,0 0-107 0,3 0-165 0,-1 3-81 0,-2-1-39 0,1 1-34 0,-1 3-32 0,5-1-25 0,-3 0-25 0,-2 2-25 15,2 2-22-15,-1 0-19 0,4 2-14 0,-4-1-8 0,2 2-3 16,-2 0-2-16,4 3 1 0,-4 1 3 0,2 0 5 0,1 1 5 0,-2 2 6 15,-2-1 3-15,1 1 2 0,-1 0 2 0,3 3 0 0,-1-3 1 16,-2 2 0-16,2 0-1 0,-2 0 0 0,0 1-2 0,0-3 2 16,0 0-1-16,2 1 1 0,-2-1 0 0,0-3 1 0,1 3 1 0,-1-4 0 15,3 1 2-15,-1-3 4 0,-2 1 1 0,1-4 6 0,-1 1 2 16,4 0 5-16,-1-3 2 0,0-1 2 0,2-1-1 0,-1-1 0 0,0-2 0 16,0-1-2-16,4 0-1 0,-3-3-1 0,1-1-2 0,1-2-1 15,-1-1-5-15,1 0-3 0,-1-1-5 0,3 0-4 0,-1-1-2 16,0-1-2-16,-3 3-1 0,1-2-1 0,1-1 1 0,-1 2 0 0,-2 1-2 15,2 0 0-15,-3 3-1 0,6 0-4 0,-5-2-2 0,0 5-2 16,-1 0-4-16,2 3-4 0,-3-3-3 0,0 3 0 0,-1 1-1 0,4 0-1 16,-1 2-2-16,0 2 1 0,-1 0-2 0,2 1 0 0,-3 3 0 15,4 0 0-15,-2 0 1 0,-1 2 3 0,2-2 2 0,-1 4 4 16,0-1 2-16,-1 2 1 0,2-1 0 0,-3 1 1 0,1-1 1 0,2 2 1 16,-1-1 1-16,0-1 1 0,-1 1 2 0,2-2 3 0,-1 0 2 15,0 0 2-15,0-2 2 0,-1 1 4 0,0-4 3 0,-1 2 6 0,-1-3 4 16,4 1 4-16,-3-2 0 0,0 1 1 0,-1-3 0 0,4-3 0 15,-3 1-1-15,0-2 1 0,-1 1 0 0,4-3-1 0,-3 0-2 16,0-3-2-16,2 0-4 0,-2-1-5 0,-1-2-3 0,4 0-2 0,-3-2-2 16,0-1 1-16,-1 0-2 0,-1 1-2 0,5-2 0 0,-5 0 1 15,2 2-1-15,1-1 0 0,0-1 0 0,-1 1-2 0,0 1 0 0,2 1-3 16,-2 2-4-16,1 0-5 0,2 2-7 0,-3 2-7 0,4 0-8 16,-2 0-6-16,-1 3-6 0,2 1-8 0,-3 1-8 0,4 0-8 0,-3 2-7 15,4 2-7-15,1-2-7 0,-1 4-6 0,2-1-3 0,-1 1-2 16,-1 1-1-16,5-1-4 0,-1 2-2 0,-1 0 0 0,5 0-5 0,-2 0-3 15,3 3-22-15,0-3-32 0,1 0-24 0,-3-1-19 0,8 1-8 16,-5-1-1-16,2 0 4 0,0-1 5 0,-1 0 11 0,2-1 13 0,-2-3 11 16</inkml:trace>
  <inkml:trace contextRef="#ctx0" brushRef="#br0" timeOffset="115436.3553">32272 7545 127 0,'3'-6'194'0,"1"-3"12"0,-2 3 8 0,0-4 10 0,-2 3 12 0,-2-2 1 0,-1 2 0 0,-2-2-10 0,1 2-10 0,-2-2-16 0,-2 1-18 15,0 0-19-15,-2 1-19 0,2-1-17 0,-2 2-19 0,0 0-12 0,1 3-11 16,-4-3-14-16,1 3-14 0,1 0-13 0,1 3-12 0,-5 0-12 15,4 0-10-15,-2 3-6 0,1 0-7 0,2 3-4 0,-1-2-3 16,-1 4-2-16,3 0-2 0,-1 1 1 0,0 1 0 0,3 2-2 0,0 1 1 16,0 1-2-16,2 1 2 0,1 0-2 0,0 1 0 0,2 0-2 15,0 0 1-15,2-1-2 0,2 3 1 0,0-3 2 0,-1 2 4 0,4-3 3 16,-1 0 3-16,2 1 2 0,1-3 2 0,-3 0 0 0,3-1 1 16,-1-5 1-16,0 2 1 0,2-3 3 0,-2 0 1 0,2-3 2 0,2 0 1 15,0-2-2-15,-2-2-1 0,0-2-4 0,2-3-3 0,-2 1 0 16,4-2-2-16,-4-2-4 0,2-1-8 0,-2 2-1 0,0-4 0 0,0 0 4 15,-1 0 3-15,-2 0 3 0,1 1 4 0,-3 0 3 0,2-2 4 16,-1 2 3-16,-1 2 3 0,0 1 1 0,-3-2 3 0,2 4 3 16,-2 0 6-16,0 2-1 0,0-1-5 0,0 3-8 0,0-2-9 0,0 4-6 15,0 1-6-15,0 0-6 0,0 0-5 0,0 0-5 0,0 1-5 16,0 4-3-16,2-2 0 0,1 3 2 0,-3-1 5 0,1 2 3 16,-1 0 3-16,2 0-11 0,0 2-14 0,-2 2-36 0,5-2-48 0,-4 0-36 15,4 0-32-15,-5-1-28 0,3 1-22 0,-1 0-22 0,0-3-20 0,1 1-15 16,-2 1-13-16,3-3-6 0,-2-1-5 0</inkml:trace>
  <inkml:trace contextRef="#ctx0" brushRef="#br0" timeOffset="115718.5409">32340 7484 88 0,'3'-9'189'0,"4"-2"-5"0,-4 2-10 0,4 3-12 16,-4-3-13-16,4 4-19 0,-4-1-21 0,3 3-22 0,1 1-23 0,-2 1-19 15,1 1-15-15,3 1-10 0,-2 1-10 0,2 1-7 0,-4 3-7 16,3-1-3-16,0 4-1 0,-2 0 0 0,3-1 0 0,-4 3 3 15,1 0 0-15,0 2 4 0,-2-1 3 0,1 0 2 0,-2 3 0 0,-1-1 1 16,3 1-2-16,-4-3 1 0,-1 1 2 0,2-3 5 0,-2 1 7 16,0 0 13-16,0-2 15 0,0 0 17 0,0-2 19 0,0-1 17 0,0-1 18 15,0-1 10-15,0-2 7 0,0-2 4 0,0 0 5 0,0 0 1 16,0-4 2-16,0-1-4 0,3-1-7 0,-3-1-13 0,1-1-15 0,2-1-19 16,0-2-18-16,0-1-18 0,0 0-19 0,1-3-13 0,0 1-8 15,2-2-6-15,0 0-5 0,2-1-6 0,-2 2-4 0,4-2-7 0,0 1-9 16,0 2-10-16,2 0-12 0,1-2-15 0,-2 3-15 0,4 3-21 15,-4 1-23-15,4 2-57 0,1 0-75 0,-1 3-48 0,0 1-36 16,1 3-35-16,1 0-37 0,2 0-34 0,-3 3-33 0</inkml:trace>
  <inkml:trace contextRef="#ctx0" brushRef="#br0" timeOffset="116152.2504">33138 7394 187 0,'-7'-9'380'0,"1"0"-36"15,-1 1-28-15,-2 0-29 0,4 1-30 0,-6-1-27 0,1 2-26 16,3 0-27-16,-3 0-24 0,0 0-24 0,0 3-24 0,0 0-19 16,-3 1-20-16,1 0-12 0,1 2-11 0,-2 2-10 0,0 0-10 0,-2 1-7 15,4 3-5-15,-4 0-3 0,0 0-3 0,0 2-1 0,4 1 1 16,-5 2-2-16,1-1 1 0,4 1 0 0,-2 2-2 0,1 0 0 16,2 2-1-16,0-1-1 0,3 0 2 0,-2 0-2 0,4 2-2 0,-1-2 1 15,1-2-2-15,1 3-2 0,4-1 0 0,0-2 0 0,0 2 3 0,4-3 2 16,1 0 3-16,-4-3 3 0,5 0 1 0,-2-2 1 0,5 0 0 15,-3-1-1-15,-1-1 1 0,6-2 0 0,-1-2 0 0,0-2 0 16,0-2-2-16,0-1-4 0,1-1-8 0,4-3-5 0,-4 0-5 0,4-3-12 16,-4-2-15-16,4 0-6 0,-4-3-3 0,4-1-2 0,-4-3 0 15,1-1 0-15,-2-2 1 0,0-2 3 0,-1-1 1 0,-2-1 6 16,1-4 7-16,-2 0 11 0,0-2 8 0,-2 1 19 0,-1-3 23 0,-1 3 16 16,-1-2 16-16,-1 1 13 0,0 1 15 0,-1 3 13 0,1 2 14 0,-5-1 13 15,4 7 12-15,-2 0 7 0,2 2 4 0,-4 3-2 16,4 2-4-16,1 2-11 0,-3 2-14 0,1 2-15 0,2 2-19 0,-1 2-15 15,1 3-14-15,0 2-13 0,0 0-14 0,0 5-11 0,0 3-11 0,0 1-8 16,0 4-7-16,0 5-4 0,1 2 1 0,-1 2 3 0,2 5 5 16,1 3 4-16,-3 3 2 0,0 3-3 0,0 2-6 0,0 2-2 0,0 1 0 15,0 1-4-15,0 0-6 0,0 2-16 0,0 2-21 0,-3-4-49 16,1 1-61-16,2 2-71 0,-1-1-78 0,-2-3-66 0,3-2-61 16,0 1-56-16,0-3-55 0,0-2-36 0,0-2-30 0</inkml:trace>
  <inkml:trace contextRef="#ctx0" brushRef="#br0" timeOffset="116601.8252">33439 7128 46 0,'-7'-6'535'0,"1"1"-16"0,-1-1-30 0,4 3-105 0,-4-1-145 0,6 2-79 0,1 1-47 16,-2-2-24-16,2 3-12 0,2 0-10 0,-2-3-15 0,1 3-10 15,3 0-13-15,1 0-7 0,-1 0-7 0,2 0-2 0,-2 0-2 0,2 0-2 16,1 0-1-16,2-1-1 0,1-1-4 0,1 2-4 0,4-2-7 16,-4 1-10-16,4-2-13 0,1 1-16 0,0-2-13 0,-1 2-17 0,1-2-18 15,3-1-26-15,-3-1-27 0,2 0-11 0,-4 0-3 0,0 2 1 16,-3-2 3-16,4-1 8 0,-7 2 13 0,1-1 20 0,-2 1 22 15,-4-2 22-15,2 4 24 0,-3-3 26 0,-2 3 31 0,-2-3 32 16,2 3 36-16,-5-2 19 0,4 1 12 0,-5 2 11 0,0-2 12 0,0 2 3 16,-1-1-1-16,0 0-5 0,-2 3-8 0,2-2-11 0,-1 2-12 0,2 0-11 15,-3 2-11-15,2 1-7 0,-3 0-5 0,1 3-4 0,2 0-3 16,-2 2-5-16,2 3-1 0,-1-1-3 0,2 5 0 0,-4 1 0 16,4 2 0-16,0 2-1 0,0 1 0 0,-1 3-1 0,4 1-2 0,-4 2-2 15,6 2-1-15,-4-1-5 0,4 1-1 0,-3 0-1 0,2 0-4 16,-2 1-5-16,2 1-5 0,-1-2-10 0,3 0-11 0,-1-2-8 0,-2 1-6 15,3-2-4-15,-1-1 1 0,1 0-1 0,-2-2 1 0,-1 0-22 16,3-5-33-16,-1 1-58 0,1-1-70 0,0-3-55 0,0-1-50 16,0-4-57-16,0 0-65 0,0-3-42 0,1-4-31 0,-1 1-23 0</inkml:trace>
  <inkml:trace contextRef="#ctx0" brushRef="#br0" timeOffset="116792.3099">33641 7345 156 0,'0'-4'508'0,"0"2"-13"0,0 2-77 16,0 0-110-16,-1 2-73 0,1 2-55 0,0 1-38 0,0 1-30 16,0 2-25-16,-2 1-25 0,2 1-17 0,-3 1-15 0,3 3-6 0,0-2-4 15,0 3 0-15,0 0 3 0,0-1-5 0,0 4-8 0,0-3-9 16,0-2-11-16,0 2-5 0,0 2 0 0,0-5-1 0,0 3 1 16,0-3-34-16,0 1-50 0,0-3-55 0,0 1-57 0,0-2-43 0,0-1-38 15,0-1-45-15,3-2-48 0,-1 1-31 0,-2-6-23 0</inkml:trace>
  <inkml:trace contextRef="#ctx0" brushRef="#br0" timeOffset="117452.0756">33749 7452 150 0,'3'2'262'16,"-1"-1"-5"-16,-2 2-7 0,0 0-11 0,2-3-11 0,-2 3-19 0,2-3-20 16,-1 4-23-16,-1-2-24 0,3-1-22 0,-1 3-19 0,-2-2-19 0,2 1-16 15,1 1-13-15,0 0-13 0,-1-1-8 0,-1 3-11 0,2-2-5 16,-1 2-6-16,-2 0-4 0,2 0-3 0,0 0-2 0,-2 2 0 0,0-2 1 15,0 3-1-15,0-3-1 0,0 3 1 0,0-2 1 0,-2 1 3 16,0-1 1-16,2-2 4 0,-2 0 4 0,-1 0 3 0,3-1 4 16,-1 1 4-16,1-2 6 0,-2-1 8 0,-1-1 1 0,3-1 0 15,0 0-2-15,0 0-3 0,0-1-2 0,3-4 1 0,-1 0 0 0,-1 1 0 16,4-5-1-16,-1 1 1 0,2-3-5 0,-1 0-5 0,2-2-7 16,1 1-8-16,0-2-3 0,2-1 0 0,-1 3 2 0,1-3 3 0,3 1 3 15,-1 2 2-15,-2-2 1 0,1 3 1 0,1 2 1 0,-3-1 0 16,1 1-1-16,-2 2-1 0,0 3-4 0,-3-1-2 0,2 3-2 0,-1 0-2 15,-2 2-1-15,2 0-3 0,-2 4-3 0,0 0-3 0,0-1-2 16,-3 3-3-16,2 1-1 0,-1-1-1 0,0 3 1 0,0 0 4 16,-1 2 2-16,-1 1 6 0,3-1 0 0,-3 1 2 0,0 1-2 15,0-1-2-15,0-2 0 0,0 4-2 0,0-5 0 0,0 2-1 0,0-2 1 16,0-1 1-16,0 0 3 0,2-3 3 0,-2 2 1 0,2-3 5 0,0-1 1 16,1-1 3-16,-2-2 2 0,1 0 4 0,2-2 3 0,0-1 1 15,-1-3 1-15,4 1 1 0,-1-4-2 0,0 0-1 0,1-2-4 16,2 0-4-16,-1-1-5 0,2-3-3 0,-1 1-3 0,3-2-1 0,-2 0-2 15,1-1-1-15,1 2-1 0,1-3-1 0,-4 5-1 0,1-4 1 16,0 4-1-16,-2 1 0 0,2 1 0 0,-2 2-1 0,-1 0-3 0,-4 3-3 16,4 2-1-16,-4 0-1 0,1 2-1 0,0 0 0 0,-2 2 0 15,1 2 1-15,0 2 1 0,-1 2 0 0,0 0 1 0,1 3 2 0,-3 0 0 16,1 2 2-16,-1 1 2 0,2 0 7 0,0 2 2 0,-2 0 2 16,0 1-3-16,0 2-3 0,0-2-8 0,0 1-6 0,0 1-3 15,0-1 0-15,0-1-1 0,0-1 1 0,-2 1-9 0,0-2-11 0,2 0-46 16,0 1-62-16,0-2-55 0,0-3-51 0,0 2-36 0,0-5-33 15,2 0-26-15,0-3-27 0,3 1-36 0,1-2-43 0,-1-2-29 0</inkml:trace>
  <inkml:trace contextRef="#ctx0" brushRef="#br0" timeOffset="117823.0673">34421 7369 313 0,'0'-7'390'0,"1"-1"-26"0,1 4-25 0,-2-1-30 0,0 1-30 0,0 2-35 0,0 2-37 0,0 0-35 0,0 0-35 0,0 2-33 0,2 1-28 0,-2 1-22 16,2 1-18-16,1 1-12 0,-3-1-8 0,1 2-4 0,1 0-1 15,0 2 0-15,3-2 3 0,-4 2 2 0,1-1 1 0,1 1-1 16,0 0-2-16,1-3-1 0,0 3-4 0,0-1-1 0,1-2-2 0,-4 0 1 16,5 0 2-16,0-1 2 0,0-1 4 0,-2-1 0 0,0-1-1 15,5-2 1-15,-3 0-2 0,1-2 1 0,1-1-2 0,2-1 2 0,1-3-1 16,-1 0 1-16,1 0-2 0,-1-3-5 0,5 0-8 16,-5-4-5-16,1 2-3 0,-1-4-2 0,1 0-3 0,-1-1 1 0,-5-1 1 15,3 1 3-15,-1-3 5 0,-1 2 4 0,-2 1 4 0,-3-3 2 0,-1 5 4 16,0 0 6-16,-1 1 7 0,-3 1 1 0,-2 3 3 0,-1-2 3 15,-1 3 3-15,0 2 2 0,-4 3 0 0,4 1-2 0,-4 1-5 0,0 4-3 16,-3 1-2-16,0 0-2 0,1 5-5 0,1 4 0 0,-4 0-1 16,4 3-2-16,-2 3-1 0,4-1-3 0,-4 3-4 0,4 3-1 15,1 1-3-15,1-1-4 0,3 2 0 0,0-1-3 0,4 0 0 16,2 1-1-16,2-2 0 0,4 1 0 0,3-1 2 0,0-2 1 0,3 1 2 16,3-4 2-16,2 2 4 0,3-4 2 0,5-2 4 0,-4 0 3 15,5-3 1-15,0-2-1 0,5-3-6 0,-4 0-10 0,3-5-10 0,-2-1-23 16,2 0-26-16,-1-3-44 0,-2-2-51 0,2 0-58 0,-3-4-59 0,-4 0-57 15,-1-2-61-15,-1 2-53 0,-1-3-50 0,-3 2-33 0,-5-3-22 16</inkml:trace>
  <inkml:trace contextRef="#ctx0" brushRef="#br0" timeOffset="118768.3116">30423 9049 375 0,'1'-9'513'0,"-1"3"-24"0,2 0-84 0,1-1-114 0,-2 4-62 0,2-1-35 0,-3 0-25 0,1 3-20 0,-1-1-19 0,5 2-20 0,-4 2-20 16,1-1-19-16,0 3-18 0,3 1-17 0,-4 1-14 0,3 3-8 15,1 0-5-15,-2 2-4 0,1 2 2 0,0 3 2 0,1 0 2 16,-4 2 3-16,5 1-5 0,-3 2-8 0,-2 0-10 0,4 2-9 0,-5 2-5 16,1-2-1-16,-1 3-1 0,0 1 1 0,0-4-4 0,0 5-7 15,-1-2-38-15,1-1-55 0,0 0-49 0,0-3-45 0,0 2-42 16,0-5-36-16,0 1-41 0,0-1-43 0,0-3-40 0,0 0-39 0</inkml:trace>
  <inkml:trace contextRef="#ctx0" brushRef="#br0" timeOffset="119220.3529">30502 9028 442 0,'0'-14'400'0,"0"1"-129"16,2 1-49-16,0 2-11 0,0-1-14 0,2 2-14 0,0-1-19 16,1 3-19-16,1 0-27 0,-1 0-29 0,3 1-22 0,0 1-17 0,2-1-15 15,0 3-13-15,0 2-8 0,5-2-9 0,-4 2-3 0,1 1-7 16,2 0-2-16,1 1-2 0,-4 2-2 0,1 0-1 0,1 2-3 15,-3 0 0-15,1 3 1 0,-3-1-1 0,0 2 2 0,-2 1-1 0,-2 0 2 16,1 3 1-16,-4-1-1 0,2 0 3 0,-3 3 1 0,-3-3 2 16,-1 4 1-16,-2-2 2 0,0 3 3 0,1-1 3 0,-6 1 2 0,1-1-1 15,0-1 1-15,-1-1 0 0,1 2 0 0,-3-4-1 0,1 3 0 16,1-3 0-16,1 0 1 0,-1-3 0 0,3 0 3 0,-2 2 5 0,2-5 1 16,3 2 3-16,0-3 2 0,0-2 5 0,0 1 1 0,4 0-1 15,1-4 2-15,0 0 0 0,0 0 1 0,0 0 1 0,1-4 0 16,4 2-1-16,-4-1-2 0,5 0-5 0,0-1-2 0,1-1-4 0,3-1-4 15,-3 1-3-15,3 1-4 0,0-1-1 0,0 1-1 0,2-1 1 16,1 0-5-16,-3 1-2 0,1 3-2 0,1-1-2 0,2 2 0 0,1 2-2 16,-4-1-1-16,1 3-1 0,1 1-2 0,-2 1-2 0,0 2-3 15,0 1-5-15,-1 2 1 0,3 1-1 0,-4 1 2 0,-1 1 3 16,1 0 3-16,-3 3 2 0,0-1 0 0,-5 0-1 0,-1 2 3 0,0-1 0 16,-1 1 5-16,-4-1 6 0,-1 1 9 0,-4 0 9 0,0-2 6 15,0-1 5-15,-6 0 2 0,2-3 3 0,-2-1 2 0,0-1 1 0,-1-1 3 16,-2 0 3-16,-1-3 2 0,0 0 1 0,0-2-3 0,-2-2-7 15,5-2-8-15,-2 0-10 0,2 0-26 0,1-2-32 0,-1-3-35 16,1 0-41-16,4-1-55 0,1-1-61 0,2-2-59 0,2-2-57 16,0 3-60-16,5-6-63 0,1 3-38 0</inkml:trace>
  <inkml:trace contextRef="#ctx0" brushRef="#br0" timeOffset="119717.9802">31096 9381 145 0,'4'-3'272'0,"2"-3"-50"0,3-1-27 0,-4 2-18 0,4-1-17 0,-2 0-10 0,-1-3-7 16,3 3-11-16,-2-2-15 0,2 2-11 0,-1-3-10 0,-2 1-2 15,0 1-1-15,0-2 2 0,-2-2-1 0,-3 3 0 0,-1 0 0 16,0-2-1-16,0 4 0 0,-1-3-6 0,-2 1-4 0,0-1-10 15,-1 4-11-15,-5-2-11 0,2 1-11 0,-2 1-11 0,2 0-10 0,-3 1-5 16,0 2-5-16,0 0-4 0,-5 2-4 0,5 2-6 0,-1 0-5 16,-4 2-3-16,4 1-3 0,-4 2 0 0,4 0-2 0,-2 2 1 0,1 3 0 15,1-1 2-15,1 4 3 0,0-2 2 0,0 5 1 0,1-2 2 0,2 1 4 16,-2 1 0-16,3-1 6 0,1 3-1 0,0-2 0 0,1-1 3 16,2 3 0-16,1-1 2 0,1-1 0 0,1-2-1 0,1-2 0 15,1 3 1-15,1-5 3 0,2 1 5 0,0-2 3 0,-1-1 4 16,1-2 6-16,4-3 3 0,-1 0-1 0,1-3 1 0,0-2 2 0,2-2 0 15,-1-1-2-15,4-3 0 0,-1-1-1 0,2-2-4 0,0-2-6 0,-2-2-6 16,-1-2-5-16,3-2-6 0,-2-1-5 0,-1 0-3 0,-1-1 2 16,-1-2-1-16,-1 1 2 0,1 1 4 0,-6-1 4 0,1 2 5 0,3 0 5 15,-5 3 4-15,2 0 5 0,-5 2 1 0,4-1-2 0,-4 5-5 16,3-1-6-16,-4 4-5 0,3-2-7 0,-1 5-4 0,-2 0-3 16,0 3-4-16,0 0-3 0,0 3-4 0,0 0-5 0,0 2-1 0,-2 4-4 15,-1 0 1-15,3 1 1 0,0 1 3 0,0 1 1 0,0 3 4 16,0-2 5-16,0 5 3 0,0-2 3 0,0 1 1 0,0 1-2 0,3-2-21 15,-1 0-32-15,-1 2-45 0,3-3-55 0,1 1-46 0,1-3-43 16,-1-1-34-16,1-1-31 0,3 1-29 0,1-6-28 0,0 2-32 16,-3-2-31-16</inkml:trace>
  <inkml:trace contextRef="#ctx0" brushRef="#br0" timeOffset="119954.0135">31577 9201 272 0,'-2'-11'310'0,"0"2"-9"0,-2 1-11 0,-1 0-14 0,1 2-19 0,-2 4-23 0,3-2-26 0,-5-1-24 0,2 5-25 0,-3 0-20 0,2 0-18 16,-1 5-16-16,-3 1-15 0,1-2-11 0,0 4-8 0,0 1-7 16,0 1-5-16,1 1-5 0,1 2-5 0,-2 2-8 0,1-1-5 0,2 2-3 15,1 0-3-15,2 2 0 0,-2-1-2 0,2 1-2 0,2 3-2 16,-1-1-1-16,3-2-5 0,0-1-7 0,3 2-6 0,-1 1-8 0,2-3-3 16,2 1-1-16,0-2 2 0,-1-2 3 0,1 0 1 0,4 1-2 15,0-5-4-15,0 1-7 0,0-2-9 0,3-2-17 0,-3-2-20 0,3 0-41 16,2-3-47-16,-1-2-44 0,-1-2-42 0,3-2-34 0,1 1-30 15,-4-4-27-15,3-2-25 0,1-2-18 0,-3-1-14 0,1-4-8 16,1-1-7-16</inkml:trace>
  <inkml:trace contextRef="#ctx0" brushRef="#br0" timeOffset="120135.2265">31783 9063 50 0,'0'-19'382'0,"-2"5"-1"0,-3 0-5 16,4 3-12-16,1 0-20 0,-2 2-25 0,0 3-35 0,2 0-37 15,-2 1-37-15,-1 1-35 0,3 4-29 0,0 0-26 0,-1 0-21 0,1 4-18 16,-2 1-17-16,-1 1-15 0,2 3-13 0,-1 1-12 0,2 1-6 15,0 3-3-15,0 0-1 0,0 3-1 0,0 1 1 0,0 1-1 16,2 1-4-16,-1 2-3 0,4-1-11 0,-4 3-12 0,2-1-6 0,-1 2-7 16,2 1 0-16,-3-1 1 0,4 2-4 0,-3-3-6 0,0 5-37 15,-1-5-51-15,2 1-55 0,-1 1-60 0,0-3-49 0,0-3-46 0,0-1-39 16,2 0-40-16,-3-4-41 0,4-3-46 0,-3-3-31 0</inkml:trace>
  <inkml:trace contextRef="#ctx0" brushRef="#br0" timeOffset="120387.1941">31923 9226 506 0,'0'-10'460'0,"0"1"-48"0,0 1-50 16,0 1-49-16,0 0-52 0,0 3-44 0,0 1-39 0,0 3-38 15,0 0-33-15,-3 0-28 0,3 3-25 0,-3 1-19 0,-1 0-18 0,0 3-11 16,0-2-7-16,-2 6-2 0,0-3 1 0,-3 1 3 0,2 5 4 0,-1-2 4 16,-4 1 4-16,2-1-1 0,0 1 0 0,-2 0 0 0,2 0-1 15,-3-2 0-15,4 1-1 0,1-1-2 0,-1-3-4 0,4 1-8 0,0 0-7 16,2-3-5-16,-1 1-4 0,2-3 0 0,2 0 1 0,2 0 1 15,2-2 0-15,-1 1-2 0,4 1-1 0,1 1 0 0,0-3 0 0,2 2 2 16,0 1 4-16,6-2 6 0,-3 0 7 0,4 3 7 0,2 0 5 16,-2-2-1-16,2 4-4 0,3 1-9 0,-3-2-8 0,1 2-15 15,3 1-16-15,-4 1-37 0,1 3-49 0,0-2-46 0,0 2-43 16,2 0-38-16,-4 1-36 0,0 0-43 0,0 3-46 0,0-2-42 0,-2 0-40 16</inkml:trace>
  <inkml:trace contextRef="#ctx0" brushRef="#br0" timeOffset="121605.9616">32298 9307 66 0,'-7'-10'568'0,"4"-1"9"0,-2 2 6 0,3 0-124 16,0 0-187-16,1 3-88 0,1 2-40 0,0-1-27 0,0 4-20 15,0 1-13-15,0 0-12 0,0 0-17 0,1 4-21 0,1-2-20 0,0 2-18 16,0 4-12-16,1-1-8 0,-2 4 0 0,1-1 2 0,0 1 6 0,0 2 6 16,1-1 5-16,-3 5 2 0,1-2 3 0,-1 0 2 0,0 1 1 15,0 0 4-15,0 3 1 0,0-3 2 0,0 2 2 0,0-2 0 16,-1 0 2-16,1-2-1 0,0 2 2 0,0-2 0 0,0-2 3 16,0-1 4-16,0-2 6 0,0 0 6 0,0-3 3 0,0 0 1 0,0-3 2 15,1 0 0-15,-1-3 0 0,4-3-3 0,-2 3-1 0,2-5-2 0,1-2-4 16,-2-2-3-16,4 0-5 0,-2-1-4 0,1-2-6 0,2-3-9 15,0-2-4-15,1 1-4 0,-4-2 0 0,3 2-1 0,0-1 1 0,0-3 0 16,0 6 2-16,1-2-1 0,-2 0 3 0,2 2 2 0,-4 1 2 16,1 2 0-16,0 0-2 0,-2 2-2 0,2 2-5 0,0 0-4 15,-2 2-6-15,0 1-3 0,1 2-2 0,-4 1-2 0,4 1 0 0,-2 1-2 16,-1 1-1-16,0 4-1 0,1-1 1 0,-2 2 2 0,3 0 1 16,-2 2 5-16,1 3 5 0,-2 0 5 0,4 0 5 0,-4 1 6 0,2 0 2 15,0 0 3-15,0 0 1 0,-2 3 1 0,3-2 0 0,1-2 1 16,-4 2-1-16,3-3 0 0,1-1 0 0,-2 2 1 0,1-4 2 0,0 1 2 15,2-3 3-15,-2 2 4 0,2-4-1 0,0-1 0 0,-2-2 0 16,2-1 0-16,0-1-1 0,0-2-1 0,2-1 1 0,1-4-2 0,-2 2-3 16,3-5 0-16,-1 2-3 0,1-3-4 0,-1 0-3 0,-1-3-3 15,2 2-1-15,-1-5 0 0,-2 2 1 0,-1 0 2 0,0 0-1 16,1 0 2-16,-4 0 0 0,1 1 2 0,-1 0 0 0,-2 2 1 0,1 0 0 16,1 2-1-16,-3-1 0 0,0 1-2 0,0 1-3 0,0 4-4 15,-3-2-4-15,1 2-5 0,2 1-8 0,0 1-8 0,0 1-5 0,0 2-3 16,0 1-1-16,0 0-1 0,0 0 1 0,0 0 1 15,2 1 0-15,1-1 1 0,-3 3-4 0,1 1-3 0,4-2-5 0,-1 1-4 16,-3 3 1-16,5-3 0 0,-2 3 0 0,2-1-4 0,3-1-4 0,-3 2-5 16,4-2-4-16,0 0-3 0,0-1-3 0,1 0 0 0,-1-1 2 15,5 2 6-15,-4-4-12 0,4 1-20 0,-4-1-6 0,1 0 3 16,2-1 8-16,-2 1 9 0,1-4 11 0,-2 0 14 0,4 1 14 0,-5-1 14 16,0-1 12-16,0-1 11 0,-3 0 12 0,2-3 9 0,-2 3 24 0,-1-2 31 15,-2 0 16-15,0 0 13 0,1-1 5 0,-5 0 3 0,0 0-3 16,0 2-3-16,0-2-9 0,-5 3-8 0,1 0-8 0,0-2-11 0,-2 2-8 15,0 3-8-15,1 0-4 0,-4 0-2 0,2 2-4 0,-3 1-9 16,0 1-6-16,-1 2-7 0,0 0-6 0,-2 0-3 0,1 6-4 16,1 0-3-16,-4-1-3 0,4 1-2 0,-4 4-1 0,4-1-1 15,-2 3 1-15,1 0-2 0,2 0 0 0,0 2-1 0,3 1-1 0,-2-2-3 16,4 2-4-16,-1-3-2 0,2 2-2 0,4-1-2 0,0 1 1 16,0-3 3-16,1 0 5 0,3-2 4 0,1-1 7 0,0 1 7 15,1-3 5-15,3-2 4 0,1-2 3 0,-3 1 3 0,3-5 2 0,0 1 4 0,2-4 2 16,1 1 2-16,-3-5-3 0,1 1-5 0,4-4-3 0,-4 0-2 15,1-1-2-15,1-1-4 0,-2-3 0 0,0 2 4 0,-1-1 5 16,-3-1 6-16,1 0 8 0,-2 0 7 0,3 0 8 0,-3 1 4 16,-2 3 5-16,-1-1 6 0,0 2 0 0,-2 0-3 0,3 2-6 0,-4 2-9 15,2 1-11-15,1-2-10 0,-3 6-10 0,0-2-11 0,0 2-8 16,0 0-9-16,0 2-6 0,0 1-4 0,0 3-4 0,0-1-2 0,-3 2 0 16,1 2 1-16,2 1 3 0,-1 3 5 0,-2-1 2 0,3-1 2 0,-1 3 3 15,1 1 2-15,-5 1 2 0,5-1 2 0,-4 0 2 0,4 0 3 16,-1 2 2-16,-2-2 2 0,1-3-5 0,1 0-8 0,1 1-8 0,-3-3-10 15,3-1-27-15,0-2-38 0,0 2-24 0,3-5-16 0,-3 1-15 16,3-4-13-16,0 1-11 0,1-4-10 0,-1-2-9 0,1 1-3 16,2-5 0-16,-2-1 5 0,5-2 8 0,-3-3 11 0,-1 0 31 15,1-4 42-15,3-1 27 0,-3-1 20 0,1 1 19 0,1-2 22 0,-2 1 21 16,3-1 23-16,-3 0 18 0,-1 3 16 0,1-1 13 0,3 1 12 0,-3 4 6 16,-1 0 5-16,0 2 3 0,0 1 1 0,0 2-3 0,-1 0-5 15,-1 3-8-15,1 2-10 0,1 0-12 0,-1 0-15 0,-1 4-13 16,1 3-14-16,1-2-9 0,-1 3-9 0,-3 1-7 0,4 2-5 0,-1 0-3 15,0 2-2-15,-1 2 1 0,1 1 2 0,-2 2 1 0,1 1 5 16,1 2 1-16,-2-1 3 0,-2 2 0 0,1 0 2 0,-1-1 1 16,0 2 1-16,-1 1 2 0,1-2 0 0,-2-1 3 0,-1-1 4 0,2 2 7 15,-4-5 8-15,5 0 11 0,-4-2 14 0,4-1 12 0,-1-2 14 16,1-2 10-16,-2-1 6 0,-1-4 5 0,3-1 1 0,0 0 0 16,3-1-3-16,-1-4-3 0,-1-1-5 0,2-2-8 0,0-2-9 0,1-3-13 15,2 1-13-15,1-4-16 0,-1 0-15 0,1-5-13 0,2 3-12 0,1-1-9 16,-3-2-7-16,6-2-3 0,-1 5 1 0,-2-1 2 0,1-1 3 0,4 1-3 15,-4 2-8-15,4 2-15 0,-4 1-16 0,4 1-21 0,-4 3-23 16,2 3-47-16,-1-1-57 0,3 2-42 0,-2 4-35 0,0-1-28 16,2 3-28-16,-1 3-23 0,-1-1-24 0,0 2-19 0,0 2-17 0,2-1-12 15</inkml:trace>
  <inkml:trace contextRef="#ctx0" brushRef="#br0" timeOffset="122035.3929">33857 9275 201 0,'3'-7'315'0,"-1"2"-6"0,-2-3-6 0,0 0-7 0,0-1-16 0,-5 0-22 0,2 0-27 0,-1 1-24 0,0-3-23 0,-5 2-25 0,2 0-15 0,-2 0-12 0,-1 0-10 16,-1 3-8-16,1-3-8 0,-5 3-11 0,2 1-10 0,-1 0-10 15,-4 0-9-15,1 1-10 0,1 3-9 0,1-1-7 0,-6 2-8 16,6 2-6-16,-3 1-7 0,-1 0-8 0,4 3-5 0,-1 2-7 0,0 1-5 16,0 0-3-16,2 2-2 0,-2-1-4 0,1 3-1 0,4 1-2 0,1 0 0 15,0 0-2-15,-2 1 1 0,3 0 1 0,2 1 0 0,0 0-2 16,1-2-1-16,5 0-3 0,1 3-1 0,0-4-1 0,0 1 4 0,0-1 4 15,1-2 7-15,4-1 7 0,0-3 7 0,1 0 3 0,3 0 3 16,-1-2 1-16,1-4 2 0,4-1 1 0,0-1 2 0,1-2-1 0,2-3 0 16,3-2-5-16,-2-1-24 0,4-1-34 0,-3-3-22 15,2-1-17-15,-1-4-11 0,1 0-8 0,1-5-4 0,-6 2-2 0,4-4 1 16,-2-1-1-16,-2 0 1 0,-1-3 1 0,-2-1 1 0,-1-5 6 0,-1 1 23 16,-1-4 36-16,-3 1 21 0,0-4 16 0,-2 2 20 0,-3-1 20 15,-1-1 21-15,0 2 18 0,0 0 14 0,-1 4 13 0,-3-2 11 16,-2 7 12-16,2 0 8 0,-2 2 10 0,1 5 0 0,0 2-2 0,-1 3-5 15,2 2-7-15,-1 4-15 0,2 4-18 0,-1 0-15 0,2 4-16 16,0 4-13-16,-3 4-10 0,4 4-7 0,-1 3-8 0,2 4-6 16,-2 2-7-16,2 6-2 0,-2 3-2 0,2 1 0 0,0 7 5 0,0-1-1 15,2 8-1-15,-2-4-7 0,2 5-11 0,1 0-9 0,0 5-8 0,-1-1-2 16,0-1-2-16,1 3-13 0,0-1-19 0,-1-1-63 0,-1 4-84 16,-1-4-78-16,3 1-75 0,-1-1-84 0,-2-2-85 0,0-3-39 15,0 1-19-15,0-4-6 0</inkml:trace>
  <inkml:trace contextRef="#ctx0" brushRef="#br0" timeOffset="123575.9075">34242 8848 133 0,'-12'-5'511'0,"0"1"9"0,3 1-89 0,-1-1-136 0,0 1-84 0,1 1-55 0,2 0-23 0,0-2-6 0,4 4-6 16,-4-1-5-16,2-1-14 0,4 2-19 0,1 0-18 0,0 0-18 0,0 0-17 15,0 0-14-15,1 0-6 0,4 0-2 0,2 0 1 0,-2 0 2 16,4 0 2-16,3 0 4 0,-1 0 1 0,5-1 3 0,0-2 0 16,4 3 1-16,2-1 2 0,2 1 1 0,4-4-2 0,0 3-1 0,3-4-10 15,-1 1-13-15,2 2-17 0,-1-2-18 0,0-1-27 0,0 1-30 16,-3-1-29-16,0 0-26 0,-2 1-19 0,-1-2-13 0,-3 2-13 16,-2-1-14-16,-3 1-7 0,-3 1-2 0,1-1 1 0,-5 0 5 0,-3 1 11 15,2-1 13-15,-8 1 28 0,1 0 35 0,-2-1 33 0,-2 0 31 0,-2 3 27 16,-2-2 23-16,-1 0 23 0,-3 3 24 0,0-2 19 15,0 1 17-15,-5 1 15 0,1 0 14 0,1 1 11 0,-2 1 9 0,1 0 3 16,-2 2 0-16,5-1-3 0,-4 0 0 0,4 3-5 0,-4-1-4 0,4 2-5 16,1 0-6-16,0 1-5 0,1 0-4 0,2 3-7 0,0 1-2 15,-1-1-8-15,4 3-5 0,0 0-6 0,1 0-8 0,0 2-5 16,1 1-5-16,2 1-4 0,0 0-4 0,0 1-4 0,0-1-5 0,2 0-3 16,1 2-5-16,-2 0-6 0,4 0-6 0,-1-1-8 0,-3 1-7 15,4 0-9-15,-4 0-7 0,1 0-2 0,0-2-1 0,3-1-1 0,-4 2 1 16,3-1-3-16,-4-2-2 0,2-2-13 0,1-2-15 0,-3 3-73 15,1-1-102-15,-1-4-82 0,2-1-71 0,1 0-46 0,-3-4-34 0,1-1-18 16</inkml:trace>
  <inkml:trace contextRef="#ctx0" brushRef="#br0" timeOffset="123788.5905">34699 8991 41 0,'0'-6'550'0,"0"3"6"0,0 0 0 0,0-2-103 15,0 4-154-15,1-4-77 0,-1 5-40 0,0 0-26 0,0 0-23 16,0 2-18-16,2 1-19 0,1-2-21 0,-3 4-20 0,1-2-16 16,2 4-17-16,-2-2-8 0,1 2-7 0,1 1-1 0,-2 2 0 0,-1-1-1 15,3 3 3-15,-2 0-3 0,-1 0-8 0,0 2-6 0,0-1-9 16,0 2-2-16,0-3 1 0,-1 3-1 0,-2-3 0 0,3 2-22 0,-1 0-35 16,-4-2-64-16,4 2-84 0,-2-3-62 0,2-1-54 0,-4 2-55 15,5-4-55-15,-1 1-36 0,1-3-24 0,-3 2-20 0</inkml:trace>
  <inkml:trace contextRef="#ctx0" brushRef="#br0" timeOffset="123920.4664">34736 8859 129 0,'0'-5'272'0,"0"-1"-113"0,2 3-84 15,-2 3-67-15,0 0-54 0,0 0-44 0,0 0-44 0,0 0-43 0</inkml:trace>
  <inkml:trace contextRef="#ctx0" brushRef="#br0" timeOffset="124451.3117">34771 9084 175 0,'0'3'456'0,"0"-2"-60"0,0 2-40 16,0-3-29-16,0 2-33 0,0-2-30 0,0 2-37 0,0 0-38 0,0-2-34 15,0 2-31-15,0 1-26 0,0-1-23 0,1 2-18 0,-1-1-16 16,2 1-12-16,1 1-11 0,-3-1-8 0,1 2-6 0,3 0-4 0,-4 2-4 15,2-4 1-15,1 5 2 0,-3-3-1 0,0 2-1 0,0-1 1 16,0 0 1-16,0 0 2 0,0 0 2 0,0-1 3 0,-3 1 2 0,1-2 2 16,2-2 2-16,-1 3 4 0,-2-3 4 0,3 2 3 0,-1-4-1 15,1-1 4-15,0 0 5 0,0 0 1 0,0 0 2 0,0 0 0 0,0 0 0 16,0-1-3-16,0-4-1 0,0 0-3 0,0 0-2 0,1 0-6 16,-1-2-5-16,4-1-4 0,-2-2-2 0,1 1-5 0,0 0-5 15,1 0-5-15,2-3-2 0,1 1-1 0,-4 2-1 0,4 1 0 0,-1-1-1 16,0 0 2-16,-1 0 2 0,4 2 2 0,-6 0-1 0,4 1-1 15,-1 0-1-15,-3 1-2 0,4 1-3 0,-6 2-2 0,4-1-2 0,-1 3-1 16,-3 0 0-16,4 0-2 0,-4 3-2 0,4 2 1 0,-4-1-2 16,2 1 3-16,-2 1 2 0,4 0 2 0,-4 1 2 0,3 1 5 0,-2 2 3 15,1-1 4-15,-2 0 3 0,3 0 1 0,-4 0 2 0,2 3 2 16,1-4 1-16,-3 1 1 0,1 0 1 0,-1 0 0 0,3 0 0 0,-1-2 2 16,-2-1 3-16,0 0 2 0,0-2 6 0,1 1 3 0,-1 0 4 15,3-4 5-15,-3-1 3 0,0 0 2 0,0 0 2 0,1 0-1 0,-1-1-1 16,5-1-1-16,-4-4-2 0,2 3-3 0,0-3-3 0,1-1-4 15,1-2-6-15,0 0-4 0,4-2-8 0,-3-1-4 0,-1 2-7 0,1-4-2 16,3 2-2-16,1-1 0 0,-3 1 2 0,3-1 2 0,-1 1 0 0,-2-2 0 16,3 3-1-16,-1 2-1 0,1 0-3 0,-3 3-2 0,2-1-1 15,-3 1-1-15,-1 1-2 0,0 1-2 0,0 2-1 0,0 1-2 0,1 1-3 16,-2 1 1-16,0 1-1 0,-1 2 2 0,1 1 0 0,1 1 1 16,-4 1 5-16,3-1 1 0,1 3 4 0,-4 0 2 0,2 2 3 0,-1 1 2 15,-2-2 4-15,1 3 3 0,2-2-1 0,-3 1-12 0,0 0-18 0,0-3-48 16,0 5-65-16,0-3-61 0,-3 1-61 0,2-1-46 0,1 0-40 15,0-1-48-15,0-1-51 0,0-1-40 0,1-2-35 0</inkml:trace>
  <inkml:trace contextRef="#ctx0" brushRef="#br0" timeOffset="124869.2077">35304 9058 199 0,'-1'0'494'0,"1"-3"-65"0,0 3-91 0,0 0-75 0,0 0-63 0,0 0-41 0,0 0-29 0,0 0-24 15,0 3-20-15,1-1-21 0,-1 1-21 0,3 1-16 0,-1-2-13 0,-1 4-9 16,2-2-5-16,-2 1-2 0,4-1 1 0,-4 1 3 0,2 1 0 0,1-3 0 16,-1 3 2-16,2-3 2 0,-1 3 3 0,0-3 4 0,2 1 7 15,-2-3 2-15,-1 1 2 0,4 0-1 0,-4-1-1 0,6-1 1 0,-3-1-2 16,-1-1-5-16,4 0-7 0,-2-1-3 0,2-1-2 0,-3-1-2 16,2 0 0-16,0-3-4 0,0-1-6 0,-1 2-2 0,-1-2 0 0,1 1-1 15,-1-4-1-15,0 1-1 0,-5 1 0 0,4-3 2 0,-1 2 5 0,-4-1 2 16,0 2 6-16,0-1-1 0,-3-1-2 0,2 3-1 0,-4 0 2 15,1 2 1-15,-2 0 2 0,0 2 3 0,1-1 7 0,-1 3 4 0,-4 1 6 16,0 0 7-16,0 2 10 0,-2 2 1 0,-1 0 2 0,2 1 0 16,-4 4 1-16,4-1 0 0,-1 3-1 0,-2 0-1 0,4 2-3 0,-2 2-3 15,-1 1-4-15,6 0-5 0,-6 0-5 0,6 2-5 0,-2 1-5 0,3 0-2 16,1 1-1-16,0-1-1 0,4-1-2 0,1 0-1 0,0-2-3 16,1 1 1-16,4 0-1 0,0-3 4 0,1 1 5 0,4-4 5 0,0 1 4 15,3-2 3-15,0-2 2 0,2-1 0 0,2-1 1 0,2-2 0 16,1-2 0-16,1 0 1 0,0-2 2 0,0-2 1 0,4-1-2 0,-4-1-3 15,1 0-6-15,-2-1-3 0,0 0-4 0,-1 0-3 0,-3-2-3 16,0 2 0-16,-5-1 0 0,2 1-4 0,-3 1-6 0,-2 0-3 0,-3 1-2 16,0-2-30-16,-4 2-45 0,2 4-62 0,-3 1-70 0,0 0-59 15,-4-2-54-15,-1-1-65 0,1 3-69 0,-2 3-53 0,-1-1-47 0,-2-1-19 16</inkml:trace>
  <inkml:trace contextRef="#ctx0" brushRef="#br0" timeOffset="127634.3524">21995 12881 74 0,'1'-8'139'0,"-1"2"-1"0,4-3-2 0,-2 4-7 0,0-1-9 0,0-3-8 0,3 4-9 0,-2-2-5 0,-1 2-4 0,3 0-2 15,-2-1-1-15,-1 1 2 0,3-1 1 0,-4-1 1 0,4 2 2 0,-4 0 2 16,1 0 1-16,0-4 1 0,3 7 3 0,-4-4-1 0,1 3-2 16,0-3-5-16,3 3-3 0,-4-3-6 0,1 0-3 0,2 5-8 15,-4-3-5-15,3 0-7 0,-2 1-7 0,-1 1-5 0,2-2-6 0,1 3-5 16,-3-1-5-16,1 0-7 0,-1 2-6 0,0 0-7 0,0 0-4 0,0 0-6 16,0 0-1-16,0 0-2 0,0 2 0 0,0 1 0 15,0 1 0-15,0 0 3 0,0 1 0 0,0 2 0 0,0 3 3 0,0-1 3 16,2 2 1-16,-2 4 5 0,0-2 3 0,0 3 2 0,0-2-1 0,0 4 1 15,0 0-2-15,0 2-2 0,2 0-3 0,-2 1-2 0,0-1-4 16,0 4-1-16,0-3-1 0,0 1-3 0,2 0 0 0,-2-1-2 16,3 1-1-16,-3-1 1 0,0 0-1 0,0-1-1 0,1-1 0 0,-1 1 0 15,0-3 0-15,0 0 1 0,0 0-1 0,2-2 0 0,-2-2-2 16,0-1 1-16,2 1 1 0,-2-5-1 0,0 4-1 0,0-6 2 0,0 3 1 16,0-4 3-16,0 2 0 0,0-3 3 0,0 0 3 0,0-1 3 15,0-2 2-15,0 3 0 0,0-4 2 0,0 0-1 0,0 0-3 0,0 0-4 16,0 0-3-16,0 0-6 0,0 0-8 0,0 0-2 0,0 0-3 15,0 0-3-15,-2 0-2 0,0 0-3 0,1 0-4 0,-4 0-2 16,3 0-1-16,-1 0-1 0,-2 0 0 0,1 2 0 0,-2-2 0 0,0 2 1 16,1-1 1-16,-2 3-1 0,1-2-1 0,0 0-2 0,0-1-1 15,0 3 1-15,1 0-1 0,-4-3 1 0,3 3 1 0,0-1 1 16,1 2 3-16,-4-5 2 0,3 3 4 0,0-2 5 0,1 4 2 16,-4-5 5-16,3 3 1 0,2 0 4 0,-2-3 3 0,2 3 2 0,-2-3 4 15,5 0 1-15,-4 2 1 0,1-2 2 0,3 3 0 0,-4-2 3 0,3-1-1 16,0 0 2-16,-1 0 2 0,3 0 2 0,0 0 5 0,0 0 0 15,0 0 2-15,0 0 1 0,0 0 1 0,0 0 3 0,0 0 1 0,0 0 3 16,0 0 3-16,3 0 3 0,1 0 1 0,-2 0 0 16,1 0 0-16,0 0-4 0,1 0-5 0,0-1-5 0,2-2-4 0,0 3-5 15,2-2-4-15,-2 2-3 0,4 0-7 0,0-3-2 0,0 3-6 0,2 0-2 16,-2 0-3-16,4 0-2 0,-2 0-3 0,2 0 2 0,-2 0 1 16,2 3 0-16,-2-3 2 0,1 0 0 0,-2 2 0 0,4-2 1 0,-4 3 2 15,4-2 0-15,-5 4 1 0,1-5-1 0,-1 3 2 0,0-3 0 16,1 1 0-16,-4 1 2 0,1-2 2 0,-2 3 2 0,0-2 1 15,0-1 3-15,-2 2 2 0,0-2 2 0,-2 0 3 0,-2 0 0 0,0 0 2 16,0 0 0-16,0 0-1 0,0 0-4 0,0 0-9 0,0 0-4 16,-2-2-2-16,2 2-6 0,-4-1-9 0,3-2-51 0,-2 1-73 15,0 1-68-15,-2-2-68 0,0 1-63 0,0-1-63 0,0-1-55 0,0 2-52 16,0-1-32-16,-4 0-20 0</inkml:trace>
  <inkml:trace contextRef="#ctx0" brushRef="#br0" timeOffset="128185.1992">22073 12835 132 0,'1'-2'170'0,"3"2"0"0,-2-1 1 0,1-1-1 0,-3 2-4 0,1-2-4 0,-1 2-3 0,0 0-4 0,0 0-4 0,0 0-9 0,0 0-11 16,0 0-14-16,-1 2-14 0,-2-2-12 0,1 3-11 0,-2 2-9 16,0-5-11-16,-2 6-6 0,0 0-7 0,0 0-8 0,1 5-5 15,-4-5-15-15,2 3-17 0,-3 2-22 0,0 2-25 0,-3-3-67 0,1 5-88 0,-2 0-92 16,1 2-94-16,-4-1-59 0,3 1-41 0,-1 0-23 15</inkml:trace>
  <inkml:trace contextRef="#ctx0" brushRef="#br0" timeOffset="131117.3584">20239 13486 92 0,'-2'0'128'0,"0"0"3"0,2 0 1 0,0-3 3 0,0 3-2 0,0 0-4 0,0 0-3 0,0 0-3 0,0 0-4 0,0 0-4 0,0 0-6 0,0 0-5 0,0 0-8 16,0 0-6-16,0 0-4 0,0 0-5 0,0 0-7 0,0 0-7 0,2 0-7 16,0 0-1-16,0 0-5 0,2 0-4 0,0 0-5 0,1 0-5 0,-2 0-4 15,1-1-5-15,2-1-4 0,0 2-4 0,2 0-5 0,1-3-7 16,1 3-3-16,1 0-2 0,0-3-3 0,0 1-2 0,4 2 0 0,0-1 0 15,-3-2-2-15,2 3 1 0,1 0-1 0,1 0 1 0,-5 0-1 16,4 0-1-16,-1 0-1 0,-1 0 1 0,0 0 0 0,-2 0-1 0,0 0-9 16,0 0-11-16,-1 0-61 0,-1 0-83 0,-2 3-68 0,2-2-61 15,-2-1-61-15,0 5-60 0,0-5-39 0</inkml:trace>
  <inkml:trace contextRef="#ctx0" brushRef="#br0" timeOffset="133967.3804">22026 13451 46 0,'-2'0'132'0,"2"0"-6"0,0 0-9 0,-2 0-7 0,2 0-7 0,0 0-4 0,0 0-3 0,0 0-2 0,-1 2 2 16,1-2-1-16,0 0 1 0,0 0-1 0,0 0-5 0,-3 0-5 16,3 0-4-16,-2 2-6 0,2-2-4 0,0 0-5 0,0 0-7 0,0 0-3 15,0 0-3-15,0 0-4 0,-2 1-4 0,2-1-4 0,0 0-2 16,0 0-5-16,0 0-2 0,0 0-4 0,0 0-3 0,0 0-2 16,0 0-1-16,0 0-2 0,0 0-1 0,0 0-1 0,0 0-1 0,0 0-1 15,0 0 0-15,2 0-1 0,-2 0 1 0,0 0 1 0,2 0 0 16,1 0 3-16,-2 0 4 0,3 0 3 0,-2 0 0 0,1 0 1 15,-2 0 0-15,4 0 0 0,-2 0-2 0,4 0-1 0,-4 0-3 0,4-1 0 16,0 1-3-16,2-2-2 0,-4 0-3 0,5 2-5 0,-2-2-4 0,2 0-4 16,3 2-3-16,-6-1-2 0,3 1 1 0,0 0-1 0,-1 0 2 15,-2 0 1-15,3 0-1 0,0 0 1 0,-4 0-2 0,3 0 1 16,-2 0 0-16,-1 0 1 0,1 0 0 0,-2 0 1 0,1 0 0 16,-1 0 0-16,-4 0-1 0,3 0-1 0,-4 0 0 0,0 0-2 0,0 0-3 15,0 0-2-15,0 0-3 0,0 0-3 0,0 0-2 0,0 0 0 16,-4 0-1-16,3 0-1 0,-2 0 0 0,0 0-1 0,-2 0-2 0,1 0 2 15,-2 1 2-15,2-1-37 0,-2 2-54 0,1 0-50 0,-1 0-46 16,-1 0-34-16,-1-1-30 0,3 3-45 0,-4-1-49 0,3-1-42 16</inkml:trace>
  <inkml:trace contextRef="#ctx0" brushRef="#br0" timeOffset="142633.8527">20636 11719 85 0,'0'-3'197'0,"0"-1"-9"0,0 2-6 0,0-1-4 0,0-1-9 0,0 1-12 0,0 1-15 0,0 1-20 0,0-4-15 0,0 4-17 0,0-2-10 0,0 1-8 15,0-1-5-15,0 2-7 0,-3-4-3 0,3 5-3 0,-2-3-2 16,2 1-1-16,0-2 0 0,-1 4-2 0,-2-3 1 0,3 1-1 16,-1-2-2-16,-2 1 0 0,3 2-5 0,-2-3-3 0,1 0-5 0,-2 1-1 15,2 1-3-15,-2-2-3 0,1 1-3 0,-2 1-4 0,3-2-2 16,-1 1-4-16,-1-1-3 0,-1 1-2 0,1 1-2 0,-1-2-3 0,-1 1-1 15,1 1-5-15,3 1 0 0,-5-4-1 0,0 4-2 0,-1-2 0 16,4 1-2-16,-4-1 0 0,1 2 0 0,0-2 2 0,0 1-2 16,-2 2 0-16,1 0 2 0,-2 0 0 0,-1 0 2 0,3 0 1 0,-2 0 2 15,-1 0 1-15,3 0 2 0,-3 0 2 0,1 2 0 0,-1 1 1 0,3-3 2 16,-3 4 1-16,1-2 2 0,-1-2 4 0,0 4 1 16,3 1 4-16,-4 0 2 0,1 0 3 0,0-2 2 0,0 3 1 0,0 1 2 15,0-2 3-15,3 3 1 0,-2-1 2 0,-1-1 1 0,0 3 2 0,3 0 1 16,-2 2-1-16,-1-2-1 0,4 1-1 0,-4 1-1 0,4-1-1 15,-2 1-2-15,1-1-2 0,1 3-1 0,-1 1-1 0,1-2 0 16,0 0-2-16,0 1-1 0,2 0-2 0,0 0-3 0,1 0-3 0,-2 3 0 16,3-2-2-16,0 0-1 0,1-2 0 0,1 3 0 0,0 0-2 0,0-4 1 15,0 4-3-15,1 0 0 0,1-1-1 0,0-3-1 16,0 1-1-16,2 0 0 0,1 2 0 0,0 1 1 0,1-5 0 0,-2 2 1 16,2-1 1-16,0 0 2 0,0-3-1 0,1 1 3 0,0 3-1 15,-1-4 2-15,4 2 1 0,-1-1 2 0,-4-2 0 0,5 0 3 0,-2 0-1 16,0-1 0-16,2 1 0 0,0-2-1 0,-2 1-1 0,0 0 0 15,2-2-1-15,-2 1 0 0,5 0-1 0,-6-1-1 0,3-2-1 0,0 1 1 16,0-2-2-16,0 4-1 0,2-5 0 0,-2 1-2 0,-2 1 1 0,3-2-1 16,-1 0 1-16,0 0-2 0,0 0 0 0,0 0 0 15,0 0-1-15,0-2 0 0,2 1 0 0,-5-2 0 0,3 1 0 0,0-2 0 16,-1 4-1-16,-2-5-2 0,3 2-2 0,0 0-2 0,-1-2-1 0,-2 1-3 16,3-1 0-16,-1-2-3 0,-2 2 0 0,1 0-2 0,-2-3-1 15,0 3 0-15,0-2-1 0,1-2 1 0,-1 2-1 0,0-2 2 0,-2 0-1 16,2 1 1-16,-1 2 2 0,0-4 2 0,-1 3 1 0,-1-2 0 15,1 0 0-15,1-2 4 0,-4 2-1 0,3 0 0 0,-2 1-1 0,1-1 1 16,-2 0-1-16,2-1 0 0,-2 1 0 0,-1 0 0 0,0 0-1 16,0 0 0-16,0 0 0 0,0 0-1 0,0 1 1 0,0-1 0 15,-1 0 0-15,-2 0-1 0,3 1 1 0,-1 1-2 0,-2-2 1 0,1 2 0 16,-2 0 0-16,3-2-1 0,-1-1 0 0,-1 4 0 0,-1-3-2 16,1 0 1-16,-1 3-1 0,-1-1 1 0,1-1-1 0,3 3 1 15,-8-2-2-15,6 0 0 0,-4 1 2 0,4 1-1 0,-4-2 1 0,4 1 1 16,-1 0-1-16,-2 1 1 0,1 1 1 0,0-1-2 0,-1-1 1 15,2 3-1-15,-2-3 1 0,2 3 0 0,-2 2-1 0,1-3 1 16,0 0 0-16,0 1-1 0,0 1 1 0,-4-2-1 0,3 3 1 0,0-1 0 16,1 0 0-16,-1-2 0 0,2 3 1 0,-2-1 0 0,1-2-1 15,0 2 1-15,0 2 1 0,0-1-1 0,-1-1-1 0,2 2 1 0,-2-1 0 16,1-2-1-16,0 3-1 0,0-1 1 0,0-1-3 0,0 2 1 0,-1-2-1 16,2 2 0-16,-3 0 0 0,0 0-1 0,1 0-1 0,0 0 0 15,0 0 0-15,-2 0 1 0,2 0 1 0,0 2-1 0,1-2 0 16,-4 2 2-16,3-1-1 0,0-1 1 0,1 3 0 0,-4-2-1 15,3 1 2-15,0-1-1 0,1 1 1 0,-4 2-2 0,3-2 0 0,0-1 1 16,1 3-1-16,-4-2 1 0,3 0-1 0,0-1-1 0,1 3 0 16,-4 0 1-16,3-1 0 0,1 1 0 0,0-1 1 0,-1 0-1 0,1 1 2 15,0 1-1-15,0-1 2 0,0 1-2 0,-1 0 2 0,1 1 0 16,0-2-1-16,0 1 1 0,0 0-1 0,0 0 1 0,0-2 0 0,-1 3-1 16,2 1 1-16,-2-2 0 0,2 1-1 0,-2-1 1 0,1 1-1 15,0-2 2-15,-1 5 0 0,2-5 1 0,0 3-1 0,1 0-1 0,-1-1 0 16,-1 2 1-16,1-1-1 0,2 0 1 0,-2 0 0 0,-2 0 0 15,2-1-2-15,3 1 0 0,-4 0-1 0,1 0 1 0,3 0-1 16,-2 0 1-16,1 0-1 0,1-1 2 0,-2 2 1 0,3 1-1 0,0-2 1 16,0 2 0-16,0-2 0 0,0 2 1 0,0-2-1 0,3 3 2 15,-2-1 0-15,1 0 0 0,1 2 2 0,-2-2-1 0,3-1 1 0,-2 1 0 16,2 0 2-16,0 0-1 0,1-1 1 0,-2 1 2 0,1 3 0 16,0-4 0-16,1 2 1 0,0-1 1 0,0 0 0 0,0 0 1 15,0-2 0-15,1 2 1 0,-2-2-1 0,2 0 0 0,-1 0 0 0,0-2 0 16,0 1 0-16,0-1 1 0,1 1 1 0,-1 0 2 0,1-3 0 15,3 1 2-15,-2 0 2 0,2-3 1 0,-2 1 1 0,3 0-1 16,-1-2 1-16,1 0-1 0,1 0 0 0,-1 0-2 0,2-4-2 0,1 3-1 16,-2-3-3-16,5 0-2 0,-1 1-1 0,-4-3-4 0,5 0-2 0,-2 4-2 15,-2-4-2-15,2-2-1 0,2 4 1 0,-4-2-2 0,1 0 2 16,-2 1 0-16,4-2 0 0,-5 1 2 0,0 1 0 0,0-2 2 16,-3 0 0-16,3 1 2 0,-1 0 0 0,-2-3 0 0,-1 3 1 0,1 1-1 15,-1-4 2-15,0 3-1 0,-2-1-1 0,-1-1 2 0,1 3-2 0,-1-4 1 16,0 2-1-16,0-2-1 0,-2 2 1 0,2-5-1 0,-2 4-1 15,-1-1 0-15,2-3-1 0,-2 4-1 0,0-5 1 0,0 3 0 16,0-2 1-16,-2-3 0 0,2 1 0 0,-4-1 2 0,3 0-1 16,-2-1 1-16,0 1 1 0,-1-3-8 0,-1-2-8 0,1 3-33 0,-2-1-44 15,2-2-39-15,-2 3-39 0,2-1-45 0,-2-3-52 0,0 3-48 16,-4 2-51-16,4-1-62 0,-4 2-68 0,2 0-49 0,-1 1-41 0</inkml:trace>
  <inkml:trace contextRef="#ctx0" brushRef="#br0" timeOffset="152084.9062">21897 11741 38 0,'0'0'41'0,"0"0"-2"0,0 0-3 0,0 0-3 0,0 0-1 0,0 0-4 0,0 0-1 15,0 0 0-15,0 0-1 0,0 0 1 0,0 0 0 0,-3 0 2 0,3 0 3 16,0 0 1-16,0 0 3 0,-2 0-1 0,2 0 0 0,-4 0 0 0,4 0 0 15,-1 0 0-15,1 0-1 0,-3 0-3 0,1 0-2 0,2 0-3 16,-2 2-2-16,0-2-2 0,2 0-1 0,-1 0-3 0,1 0-2 16,0 2-1-16,-3-2-1 0,3 0-1 0,-2 0-1 0,2 0 2 0,0 0-2 15,0 0 1-15,0 0-1 0,0 0 3 0,0 0-2 0,0 0 0 16,0 0-3-16,0 0-2 0,0 0-3 0,0 0 0 0,0 0-2 16,0 0-2-16,0 0-2 0,0 0-2 0,-2 0-3 0,2 0-2 15,0 0-1-15,0 0-2 0,0 0 0 0,0 0-1 0,0 0 5 0,0 0 3 0,0 0 2 16,0 0-1-16,0 0-1 0,0 0 1 0,0 0 1 0,0 0 0 15,0 0 5-15,0 0 1 0,0 0 3 0,0 0 3 0,0 0 4 16,0 0 1-16,0 0 3 0,0 0 1 0,-2 0 4 0,2-2 3 0,0 2 3 16,-2-2 5-16,2 2 3 0,0 0 5 0,-2-2 4 0,0 0 4 15,2 2 2-15,0-1 0 0,0-1 0 0,0 0-1 0,0 0 0 0,0 0 0 16,0-1-2-16,0 1 1 0,0 0-1 0,0 0 1 0,0-1-2 16,0 1-1-16,0 0-3 0,0-1-2 0,0 0-4 0,0 0 0 15,0 0-2-15,0 0-1 0,2 0-1 0,0 1 0 0,-2-2-2 16,2 4-1-16,-2-2-3 0,2-2-2 0,0 1-3 0,-2 1-3 0,2 2-2 15,1-5-2-15,-3 4-1 0,1-2-2 0,-1 3 0 0,2 0-1 16,0-3-1-16,-2 1-2 0,2 2-1 0,1-1-1 0,-3-2 1 16,1 3-1-16,-1-1-1 0,2-1 1 0,0 2 0 0,-2-1 0 0,5 1-1 15,-4-2 0-15,-1 0-2 0,3 2 1 0,0 0-1 0,1-2 0 0,-2 0-1 16,1 2-2-16,-2 0 0 0,3 0 1 0,-2-1-2 0,1-1 0 16,-2 2 0-16,3-2 0 0,-2 2 0 0,1 0-2 0,-2-2 2 0,2 0-1 15,0 2 2-15,-1 0 1 0,0-1-1 0,3-1 0 0,-4 2 1 16,1 0 0-16,2 0 1 0,-1-2-1 0,-2 2 0 0,3 0 0 15,-2 0 1-15,0-2 0 0,0 2-1 0,3 0 0 0,-4-2 1 16,1 2-1-16,2 0 0 0,0-1 0 0,0 1 0 0,-2-2 0 0,2 2 0 16,0-2 0-16,0 2 1 0,3-2-2 0,-2 2 1 0,0-2-1 0,0 2 1 15,0-1 1-15,1 1-1 0,-3 0 0 0,4 0 0 0,-4-2 1 16,4 2-1-16,-4 0 0 0,4 0 0 0,-1 0-1 0,-3 0 1 16,4 0-1-16,-4 0 0 0,1 0 0 0,0 0 0 0,0 0 0 0,1 0 0 15,-2 0 2-15,1 0-1 0,0 0 0 0,1 0-1 0,-2 0 1 16,1 0 2-16,0 2-1 0,1-2 1 0,-4 1 0 0,3 1 1 0,1-2-1 15,-4 2 1-15,1 0 0 0,0-2 1 0,0 3 1 0,2-1-1 16,-4 0 1-16,2 0 0 0,0 1 1 0,-2-1 0 0,2 2-2 16,-2-1 2-16,3 1-1 0,-2 0 0 0,-1-3 1 0,5 2-2 0,-5 3 1 15,1-3-1-15,-1 3-1 0,0-3 0 0,0 3-1 0,0-1 0 16,0-1-2-16,0 2 1 0,0-1 0 0,0-1-1 0,0 1 1 0,0-1 1 16,0 1-2-16,0-1 1 0,0 1-1 0,0-1 1 0,0-1 0 15,0 1-1-15,0 0 1 0,0-1-1 0,0 1 0 0,-1-1 0 0,1 0 1 16,-5 1-1-16,5 1 0 0,-1-3-1 0,-2 1 0 0,3 1 0 15,-2-2 2-15,2 2-2 0,-2 1 1 0,0-2 0 0,2 0 1 16,-1 1-1-16,-2-1-1 0,3-1 0 0,-2 2 0 0,2-2-1 0,-2 1 0 16,0 1-1-16,2-2 1 0,-1 1 0 0,1 1 0 0,-5-1-1 15,3 1 0-15,0 0 0 0,1-3 0 0,-4 2-1 0,4 3 1 16,-2-3 0-16,1 3 2 0,-2-1-1 0,3-1 1 0,-2 1 1 0,-1-1-2 16,1 2 1-16,0-1 0 0,0-1 0 0,-2 1-1 0,1-1 0 15,0 1 1-15,2-1 0 0,-2 1 1 0,0-1 1 0,0 1-2 0,1 1 0 16,-2-3 0-16,1 2 0 0,-2 0 1 0,0-1 2 0,2 3-1 15,-2 0 3-15,2-5 1 0,-2 7-1 0,0-4 2 0,1 0 1 0,-2 0 0 16,-1 2 0-16,2-1 2 0,1-3 1 0,-2 3-1 0,1 1 1 16,0-3 0-16,0 0-1 0,0 2 0 0,1-3-1 0,-4 3 0 15,3 0-1-15,-1-3 0 0,0 2-1 0,3-1-1 0,1 2-1 16,-4-1-1-16,4-1 1 0,-4 1 1 0,1-1-2 0,3 1 2 0,-4-1 1 16,4 1 1-16,-4-1 0 0,4-1 0 0,-2 1 1 0,1 0 1 15,2-3 0-15,-2 2 2 0,0 1 0 0,2 1 1 0,-2-2 0 0,3 0 0 16,-4 0-1-16,3 0 1 0,0-1-2 0,-1-1 0 0,3 2-1 0,-1-1 0 15,-1 1 0-15,2-2-1 0,-2 4 1 0,0-4-2 0,2 1 1 16,-2 1-1-16,2-3 0 0,0 4 1 0,-2-4 0 0,0 4 0 16,2-3 0-16,0 1 0 0,0 0 0 0,-1 0 1 0,1-1-1 0,0 1 0 15,0 0 0-15,0 0 0 0,0 0 1 0,0-1-1 0,0-1 1 16,0 2 0-16,0-2-1 0,0 2 0 0,0-2 0 0,0 0 0 16,0 0 2-16,0 2-2 0,0 1 0 0,0-3 0 0,0 0 0 0,0 0 0 15,0 2 1-15,0-2 1 0,0 2 0 0,0-2 2 0,0 2-1 0,0-2 1 16,0 0-1-16,1 2 2 0,-1-2-2 0,0 0 2 0,0 0 1 15,2 1-1-15,-2-1 1 0,0 0 0 0,0 0-2 0,2 0 1 16,-2 0-1-16,0 0-1 0,2 0-1 0,0 0 2 0,0 0 1 0,1 0-1 16,-3 0 2-16,3 0 0 0,-1 0 1 0,0 0 1 0,3 0 2 15,-4 0 0-15,3-1 3 0,1 1-1 0,0-2 1 0,-1 0 0 0,3 2 0 16,-2-2-2-16,3 0-1 0,0-1-2 0,2 1-1 0,-2 0-2 16,2-1-2-16,0-1-1 0,0 0-5 0,3 3 0 0,-6-1-2 15,2-2-3-15,1 3-2 0,-3-3-1 0,1 3 0 0,-2-2-2 0,4 0 1 16,-4 1-1-16,3 1-1 0,-3-4 0 0,-1 4-1 0,1-2 1 15,3 3-2-15,-4 0 1 0,1-2-1 0,0 2 0 0,-2-3 0 0,2 3-1 16,-2 0 0-16,2 0 0 0,0 0 2 0,-2 0-1 0,2 0 2 16,0 0-2-16,0 0 0 0,-2 0 2 0,2 0-1 0,0 3 2 15,1-3 0-15,-4 2-2 0,4-2 2 0,-2 0 1 0,0 3-1 0,1-2 1 16,-1-1 0-16,0 2 0 0,0 1-1 0,0-3 1 0,1 1 1 16,-2 1 0-16,2-2 0 0,-3 2 0 0,4-1 1 0,-4-1 1 0,4 3-1 15,-1-2 1-15,-5-1 0 0,3 2 0 0,1 0 0 0,-2-2 1 0,-1 1 1 16,0-1-1-16,2 2 1 0,-2 0 1 0,0-2-1 15,0 2 2-15,-2-1-1 0,0-1 1 0,3 0-1 0,-3 0-1 0,0 0 2 16,0 0-2-16,0 0 1 0,0 0-2 0,0 0-1 0,0 0-1 16,0 0-1-16,0 0 1 0,0 0 0 0,0 0-1 0,0 0 0 0,0 0-2 15,0 0 2-15,0 0-1 0,0 0 1 0,0 0 0 0,0 0 0 16,0 0 0-16,0 0 2 0,0 0 1 0,0 0 0 0,0 0 0 16,0 0 2-16,0 0-1 0,0 0 2 0,0 0 0 0,0 0 1 0,0 0 0 15,0 0-3-15,-3 0-1 0,3 0-4 0,0 0-6 0,-2 0-7 16,2 0-6-16,-2 0-3 0,0 0 1 0,2 0-8 0,-4 0-9 0,2 0-49 15,0 0-67-15,2 0-72 0,0 0-72 0,-2-3-70 0,1 1-68 16,-4 0-60-16,4-1-59 0,-2-3-29 0,2 3-17 0</inkml:trace>
  <inkml:trace contextRef="#ctx0" brushRef="#br0" timeOffset="153224.7949">21877 11792 90 0,'0'0'156'0,"0"0"-2"0,0 0-2 0,0 0-6 0,0 0-5 0,0 0-6 0,0 0-7 0,0 0-8 0,0 0-7 0,0 0-7 16,0 0-5-16,0 0-3 0,0 0-5 0,0 0-5 0,0 0-6 16,0 0-5-16,0 0-7 0,0 0-5 0,0 0-8 0,0 0-6 15,0 0-8-15,0-2-4 0,0-1-6 0,0 0-4 0,1 1-5 0,-1-2-3 16,2 4-6-16,0-5-2 0,-2 1-3 0,2 2-2 0,1-3-2 15,-3 1 1-15,1-1 0 0,3 1 0 0,-2 0-1 0,1 0 2 0,-2-1 0 16,2 1-1-16,0-1 0 0,1 1-1 0,1 0 1 0,-2 1 0 16,1-3 0-16,0 3-2 0,0-1 0 0,1 1-1 0,-1 0 0 15,1-2-2-15,2 1 0 0,-4 2-2 0,4-2-1 0,-2 1-1 16,1 1 0-16,0 2-1 0,3-5 1 0,-4 4-1 0,1-2-1 0,0 3 2 16,3-3-1-16,-2 1 0 0,1 2 1 0,-2-1 0 0,2-2 0 15,0 3-1-15,1 0 2 0,-2 0 1 0,2 0 0 0,-4 0 0 0,1 0 0 16,0 0 0-16,2 3 0 0,-2-2 0 0,0-1-1 0,3 2 0 15,-4 1 0-15,0-3 1 0,1 0 1 0,-3 4 0 0,4-2-1 0,-4 1 0 16,1-3 1-16,0 5 0 0,0-4 2 0,-2 2-1 0,1-1 0 16,-2 2 0-16,4 1 1 0,-4-2 0 0,3 0 0 0,-2 1 0 0,1 1-1 15,-2-1 0-15,-1 1 2 0,2-1-2 0,0 1 0 0,0-1-1 16,-2 3 0-16,3-2 0 0,-2 1 1 0,-1 0 0 0,2 0-1 16,-2 2 1-16,0-2-1 0,0 3 0 0,0-3 2 0,0 3-1 15,-2-2 0-15,2 2 2 0,-4 0 0 0,2 0 2 0,-2 0 0 0,3 0 2 16,-6 0 0-16,4 2 2 0,-6 1 0 0,3-2 2 0,-2-1-1 0,0 2 1 15,0-1 1-15,0 2 0 0,-2-1 0 0,0 2-2 0,0-2-1 16,0 2-1-16,0-2-1 0,0-1-3 0,-2-1 0 0,2 3-2 16,0-3 0-16,2 2-2 0,0 1 0 0,-2-1-1 0,0-3 1 0,4 1-1 15,-2 0 1-15,1 0-1 0,-2-2 1 0,3 2 0 0,0-1 2 16,1 0-1-16,-4-2 1 0,5 0 1 0,-2 1-1 0,2-3 0 0,1 1 1 16,-2-2-1-16,1 3 0 0,0-3 1 0,0 1-2 0,2-2 0 15,-2 1 1-15,2-1 0 0,1 0 0 0,-2 2 1 0,1-3-1 16,2 1 2-16,-2-1-1 0,0-1 2 0,2 3-2 0,-1-2 2 15,1-1-1-15,-3 2 2 0,1 1 0 0,2-3 1 0,0 0 1 0,-2 0 0 16,2 0 1-16,-2 0 1 0,2 0 2 0,0 0 1 0,0 0 3 16,0 0 2-16,0 0 1 0,0 0 4 0,0 0 2 0,0 0 2 0,0 0 2 15,0 0 2-15,0 0 2 0,0 0 2 0,0 0 0 0,0 0 1 16,0 0 1-16,0 0-1 0,4 0-1 0,-4 0-2 0,0 0 0 0,2 0-3 16,1 0 0-16,-3 0-3 0,1 0-2 0,-1 0-3 0,4 0-3 15,-4 0 0-15,2 0-4 0,1 0-1 0,-2 0-1 0,2 0-3 0,0 0 0 16,1 0-1-16,-2 0 0 0,1 0 0 0,0 0 1 0,1 0-1 15,0-3 1-15,0 1 0 0,2 2 0 0,0-1 1 0,3-2-1 16,1 3-1-16,-3-3 0 0,3 2 0 0,2-1-1 0,0 0-2 0,0-2 0 16,0 3-3-16,1-1 0 0,-2 0-3 0,1-2-1 0,1 3-1 0,-2-1 0 15,-1 0-2-15,2-2 0 0,1 3-2 0,-2-1 1 0,-1-2-1 16,0 4 1-16,0-1-2 0,1 1 0 0,-1-2-2 0,-3 0 0 16,2 2 0-16,-4 0-1 0,3 0 0 0,-1 0-1 0,0 0 1 15,-3 0 0-15,2 0 0 0,-2 0 1 0,2 2-1 0,-2 0 0 0,-2-2 0 16,2 1 1-16,0-1 0 0,-2 2 1 0,1 0 1 0,-2-2-1 15,1 2-3-15,1-1-5 0,-3-1 1 0,1 2 0 0,-1-2-7 0,0 0-12 16,0 0-57-16,0 2-79 0,0-2-82 0,0 0-83 0,0 0-82 16,-1 4-82-16,1-3-47 0,-5 3-30 0,4-2-12 0</inkml:trace>
  <inkml:trace contextRef="#ctx0" brushRef="#br0" timeOffset="167851.021">24243 501 22 0,'-6'5'96'0,"-4"0"0"0,0 2 2 0,0-2 2 0,0 4 2 0,-4-1 2 0,0 0 3 0,0 1-1 0,-3 1-3 0,-2-1-4 16,2 2-6-16,-3-1-8 0,-5 1-6 0,3 0-6 0,-4 0-4 0,-2 2-7 15,-2-1-7-15,1 0-8 0,-4 2-10 0,-1-1-5 0,-2 0-3 16,0 1-24-16,0 1-36 0,-2 0-56 0,2-3-65 0,0 2-59 16,0 1-56-16,4-3-56 0,0-2-53 0</inkml:trace>
  <inkml:trace contextRef="#ctx0" brushRef="#br0" timeOffset="168436.6918">23353 248 106 0,'0'-2'179'0,"-2"0"-10"0,-1-1-15 16,0 3-15-16,0-2-19 0,2 2-20 0,-5 0-17 0,3 0-15 0,-2 0-12 16,0 0-10-16,0 2-2 0,-6 0 1 0,4 1 0 15,-3 1-2-15,-4-1 0 0,-1 5-2 0,2-3 1 0,-4 2 1 0,1 3-1 16,0-1 2-16,0 2-2 0,1-1-3 0,-3 2-4 0,4 1-6 15,-2 0-4-15,2 0-5 0,-1 2-3 0,4-1-2 0,-4 4-4 16,4-3-1-16,1 1-1 0,0 0 1 0,1 3 0 0,0-3 2 0,2 0-1 16,4 0 1-16,-1 0 1 0,1 0-2 0,2 0 0 0,1-1 0 15,1 0 2-15,2-3 0 0,1 1 4 0,-1-3 2 16,1 1 4-16,2 1 3 0,4-6 1 0,-1 4 0 0,-2-5 0 0,3 0 0 16,3 1 1-16,-1-5 0 0,-1 3 0 0,4-4 0 0,-4 0-1 0,4 0-3 15,-1-4-3-15,0 3-3 0,-2-3-4 0,2-1-5 16,-5 2-3-16,1-5 1 0,0 2 1 0,0 2 2 0,-4-4 4 0,1 0 4 15,-4 4 4-15,1-5 5 0,-1 5 5 0,-1-2 3 0,-2 1 3 16,0-1 3-16,-2 1 4 0,2 1 5 0,-3-1 2 0,2 2 1 0,-2-1-3 16,2 3 0-16,-4-2-8 0,1 2-4 0,3-1-10 0,-1 0-10 15,-1 2-7-15,0 0-5 0,3 2-8 0,-2 0-2 0,-3 2-4 16,4-3-4-16,-1 4-3 0,-1 1-1 0,-1 1-1 0,1 2 1 0,-1 2 1 16,1-1 1-16,2 2 1 0,-4 3-3 0,5 0-2 0,0 1-2 15,0 0 3-15,0 0 4 0,5 5-9 0,-4-4-12 0,6 1-66 16,0 0-92-16,2 1-86 0,3 1-84 0,-1-2-71 0,4-1-67 15,0 1-30-15</inkml:trace>
  <inkml:trace contextRef="#ctx0" brushRef="#br0" timeOffset="193548.2316">5160 7870 20 0,'0'0'129'0,"0"0"-4"0,0 0-1 0,-2 0-2 0,0 0-1 0,2 0-4 0,-3 0-6 0,2 3-6 0,1-3-10 0,0 0-9 0,0 0-11 15,0 0-9-15,0 0-9 0,0 0-6 0,0 0-5 0,0 0-4 16,0 0-3-16,0 0-4 0,0 0-4 0,0 0-3 0,0 0-4 0,0 0-4 15,0 0-3-15,0 1-1 0,1 1-5 0,2-2-3 0,1 0-4 0,-2 0-3 16,-1 0-2-16,5 0-2 0,-3 0-2 0,1 0 2 0,2 0 1 16,-2 0 0-16,2 0 3 0,0 0 1 0,1 0 0 0,2-2 3 0,2 2 0 15,2-1 2-15,-1 1 2 0,2-3 1 0,2 3 1 0,-2 0 2 0,2-3-2 16,0 3-1-16,0-2-2 0,0 1-3 0,0 1-4 0,2-3-5 16,-2 3-1-16,-1 0-2 0,-2 0-2 0,1 0-1 0,-4 0-1 0,2 3-3 15,-2-3-1-15,0 1 0 0,-4 1-1 0,2 1-1 0,-5-3 1 16,2 3 3-16,-3 0 2 0,0 0 3 0,1-3 2 0,-3 3 3 0,0-1 2 15,-3-1 3-15,1 2 3 0,0-1 3 0,-3 1 4 0,2 0 1 0,-5 0 2 16,2-2 0-16,-4 1 2 0,0 1 0 0,-2 0-1 0,-1-2 0 16,0 1-2-16,-3 1 0 0,2 0-1 0,-2-2 0 0,-1 1-3 0,-2-1-1 15,3-1-1-15,-4 0-2 0,4 0 0 0,-2 0 0 0,-1 0-2 16,0 0 1-16,0 0-2 0,2-1 0 0,-2-1 0 0,2 2-1 16,1-1-1-16,0-2 0 0,0 3-1 0,-1-1 0 0,4-1-1 0,0 2 0 15,3 0-1-15,-1 0-2 0,1-2 1 0,2 2-2 0,1 0 0 0,0 0-3 16,3 0-2-16,-1 0-4 0,4 0-1 0,-1 0-5 0,2 0-2 0,0 0-4 15,0 0-2-15,0 0-1 0,0 0-1 0,0 2 2 0,2-2 1 16,2 2 0-16,0-1 3 0,-2 2 2 0,4-2 4 0,-2 2 4 0,3 1 3 16,0 0 6-16,-1-1 4 0,4 1 5 0,-2-2 3 0,2 1 2 15,0 1 2-15,0-1 3 0,1 0-1 0,2 0 1 0,-1 0-2 0,-1 0 0 16,2-3 1-16,0 3-1 0,0-3-1 0,0 1-2 0,0 1 0 0,1-2 0 16,-5 0 0-16,4 0-1 0,-3 0-1 0,0 0-1 0,0 0 0 15,-2 0 0-15,0 0 1 0,-2 0 1 0,-2 0 0 0,-1 0-1 16,0 0 4-16,-3 0 0 0,0 0 2 0,0 0 1 0,0 0 0 0,0 0 0 15,0 0 1-15,-4 0-2 0,2 0-1 0,-2 0 1 0,0 0-2 0,-2 0-1 16,0 3-2-16,0-3-1 0,-2 0-2 0,0 3-2 0,-2-1-2 0,0-2-2 16,-1 1-2-16,-2-1 1 0,-3 3 0 0,4-1 1 0,-2 1 0 15,-2 0 0-15,2 0-1 0,2-2 2 0,-2 3 2 0,0-3-1 0,2 2 0 16,2 0 1-16,1-1-1 0,-1-1 0 0,3 2 0 0,1-2-1 0,0-1-2 16,2 2-1-16,1-1-3 0,3-1-3 0,0 0-2 0,0 0-3 15,0 0-1-15,0 0-3 0,3 0-1 0,1 0-1 0,-2 0 2 0,4 0 0 16,-1 0 3-16,1 0 0 0,1 0 4 0,1 0 2 0,0 0 3 15,0 0 4-15,2 0 3 0,2 0 2 0,-2 0 2 0,2 0 1 0,-2 0 0 16,3 0 1-16,0 0-1 0,1 0-2 0,-2 0 1 0,0 0-2 16,2-1-1-16,-4 1-1 0,2 0-1 0,-2 0 0 0,0 0-1 0,0 0 0 15,-2 0-1-15,0 0 1 0,-2 0-1 0,-2 0-1 0,2 0 2 0,-2 0 2 16,-3 0 2-16,-1 0-2 0,0 0 1 0,0 0 1 0,0 0 1 16,0 0-2-16,0 0-4 0,-1 0-7 0,-1 0-6 0,-2 1-4 0,0-1-9 15,0 2-13-15,0 0-50 0,0 0-70 0,-2 0-76 0,-1 1-79 16,2 1-55-16,-3-2-46 0</inkml:trace>
  <inkml:trace contextRef="#ctx0" brushRef="#br0" timeOffset="205164.0053">20287 10503 109 0,'-1'-2'222'0,"1"-1"3"0,-5 3-3 0,4 0-5 0,-2-3-10 0,1 3-10 0,0-2-11 0,0 2-10 0,-2-1-10 0,2-2-13 0,1 3-10 0,-2-3-11 16,2 1-8-16,-4 1-8 0,4-1-8 0,-2-2-7 0,-1 3-6 15,2-1-8-15,1 0-4 0,-2-2-8 0,1 3-5 0,0-1-7 0,0 0-6 16,2-2-5-16,-1 1-5 0,1-1-3 0,-3 1-5 0,1 0-3 16,2-3-3-16,0 3-5 0,0-3-3 0,0 0-4 0,0 3-3 15,2-2-3-15,1-4-3 0,-2 4-2 0,3-2-3 0,-2 2-2 16,4-2-3-16,2 0-2 0,-2-1-2 0,0-1-4 0,4 1-1 0,0 0-2 15,0-1-1-15,4 1 0 0,1-1 0 0,-2 4 0 0,1-2 0 0,4 0-1 16,-1 2 1-16,0-1 0 0,2 1-1 0,-2 1 0 0,3 1-2 16,1-1 1-16,-6 1-2 0,6 3 1 0,-6 0-2 0,3 0 0 15,-1 3-1-15,-1 1-1 0,-3-1 0 0,1 3 0 0,1 1 1 0,-4 2 2 16,-1-1 0-16,-4 4 2 0,0 0 1 0,1 3 1 0,-5 1 1 16,-1 2 1-16,-2-1 1 0,-4 1 1 0,1 5 2 0,-3 0-1 0,-3 0 0 15,-2 3 0-15,-5-1 2 0,-1 2 1 0,0-3-1 0,-4 5 2 16,0-3 1-16,-3 0 1 0,0 1 0 0,-1-1 2 0,3-2 0 15,-4-2 2-15,4 1 0 0,-2-2 3 0,3-1 1 0,1-3 1 0,1-2-1 16,-1 0 0-16,3-1 0 0,0-1 1 0,4-4 0 0,2 0 3 16,0 0-1-16,0-3 2 0,5 0 0 0,-2-3 2 0,5 3 1 0,1-3 0 15,-1-1 0-15,1 1 0 0,1-2-2 0,2-1-2 0,0 0-3 16,0 0-5-16,5 0-2 0,-4 0-6 0,3 0-1 0,1 0-3 16,-2 0-2-16,1-1-1 0,5 1-1 0,-4-3-3 0,5 1 0 0,0 2-2 15,2-3 1-15,0 2 3 0,2-4 2 0,2 5 2 0,-2-3 1 16,2 1 2-16,4-2 0 0,-1 4 2 0,3-3-1 0,-5 1 0 0,6-1-1 15,0 1 2-15,-1 0 0 0,2-1-1 0,1 1 1 0,1 2 1 16,-5-4-1-16,4 3 2 0,-2-1 0 0,0 0 0 0,-2 0 0 0,0 0 1 16,-4 1 0-16,3-1 1 0,-4 0 0 0,-2 0 0 0,-2 2 1 15,1-2 2-15,-3 1 0 0,-3 1 1 0,-1-2-1 0,1 1 0 16,-4 1-1-16,3-3 3 0,-3 3 0 0,-2 0 1 0,-1 0-33 0,0 0-49 16,0 0-60-16,0 0-65 0,0 0-57 0,0 0-49 0,0 0-63 15,-6 0-70-15,1 3-49 0,0-2-39 0,0 1-27 0</inkml:trace>
  <inkml:trace contextRef="#ctx0" brushRef="#br0" timeOffset="210114.1312">21359 10006 66 0,'0'-14'181'0,"0"1"-1"0,0 3-3 0,0-4-9 0,0 3-10 0,0 1-12 0,0 1-11 0,-1-2-11 0,-1 2-10 15,2 1-8-15,-2-4-3 0,2 6-8 0,-2-5-5 0,-1 6-6 16,3-2-7-16,-1 1-5 0,-1 0-5 0,2 0-5 0,-2 3-4 16,2-3-3-16,-2 3-3 0,-1-1-3 0,3 2-2 0,-1 1-8 0,-1-1-10 15,2 2-6-15,0 0-9 0,0 0-4 0,0 0-4 0,0 2-3 16,0 1 0-16,0 3-1 0,0 1 0 0,0 0 2 0,-3 4 1 0,3 1 3 16,-1 5 4-16,-2 1 8 0,3 3 5 0,0 2 7 0,0 5 4 15,-1 0 2-15,1 5 2 0,-2-1-1 0,2 6-2 0,0 0-2 0,0 3-4 16,0 2-2-16,0 2-5 0,0 3-1 0,0 2-3 0,0-1-2 15,-3 6-3-15,3 0-7 0,0 0-11 0,0 2-3 0,0 3-3 0,-1 0 0 16,1 0 1-16,-2 2-19 0,2 0-31 0,0 0-49 0,0 1-59 16,0-3-53-16,-2 4-48 0,2-4-42 0,-2-4-40 0,-1 4-44 15,2-6-47-15,-1-1-30 0</inkml:trace>
  <inkml:trace contextRef="#ctx0" brushRef="#br0" timeOffset="210863.8113">19595 9874 183 0,'0'-6'256'0,"0"3"-28"0,0 1-17 0,0-2-9 0,0 4-13 0,0-3-13 0,0 1-15 0,0 1-18 0,0 1-23 0,0 0-22 0,0 0-19 0,0 0-17 0,0 0-13 0,0 0-8 16,0 0-7-16,0 1-4 0,2-1-2 0,-1 2-1 0,-1 1 1 0,3 3 3 15,-3-3 3-15,4 6 7 0,-2-1 4 0,2 1 4 0,-2 2 8 16,0 3 6-16,3 3 4 0,-4 0 4 0,1 3 2 0,-1 4 0 16,-1 1-2-16,3 1-1 0,-3 6-3 0,2 0-2 0,0 5-7 0,-2 0-5 15,2 2-8-15,-1 5-8 0,-1 2-4 0,0 3-5 0,0 1-3 16,0 4-3-16,0 2-1 0,0 3-1 0,0 3-1 0,0 0 0 0,0 2-6 15,0 2-8-15,0 3-7 0,0 2-5 0,0-1-2 0,3-1 1 16,-1 3-2-16,0-1-5 0,3-2-25 0,-2-4-38 0,1 2-56 0,0-4-67 16,4-2-65-16,-3-1-61 0,2-4-66 0,1-4-67 0,0-2-45 0,2-4-36 15,-2-3-23-15</inkml:trace>
  <inkml:trace contextRef="#ctx0" brushRef="#br0" timeOffset="212201.2199">21874 10324 176 0,'-2'-1'289'0,"2"-1"-27"0,-2-1-17 0,0 3-17 0,2-3-9 0,0 1-6 0,0-2-13 0,0 4-14 0,0-3-15 0,2 1-15 0,0-1-13 0,0-1-15 0,1 1-11 0,0 1-11 0,4-2-9 16,-4-1-9-16,4 1-9 0,0-1-5 0,2 0-8 0,-2 2-8 15,1-3-6-15,1 0-8 0,3 1-8 0,-1-2-6 0,-1 2-5 16,2 1-6-16,1-1-3 0,-2 0-2 0,4 1-4 0,-2-1-4 0,1 0-2 16,0 0-4-16,0 3-4 0,-2-2-2 0,0 1-3 0,2 1-4 15,-2 2-2-15,-2-2-3 0,0 2-2 0,-1 2-2 0,-2-2-1 16,3 2 1-16,-4 1-1 0,-2 3 2 0,0-3 1 0,-2 4 2 0,1-2 3 15,-3 4 5-15,0 0 3 0,-3 3 4 0,-1-1 2 0,1 1 3 16,-6 1 3-16,2-1 0 0,-3 3 2 0,0 0 1 0,-5-3 1 16,4 5 0-16,-4-4-1 0,-1 2-2 0,2-3 0 0,-2 3-1 0,0-1-3 15,2-1 0-15,-2-2 0 0,2 1 1 0,1-1 0 0,0-2 3 0,1-1-1 16,2-2 2-16,0 2 2 0,4-4 1 0,0 2 4 0,1 0 2 16,-2-2 4-16,4-3 1 0,0 2 3 0,1-2-1 0,2-1 0 15,0 0-2-15,0 0-2 0,5-1-3 0,-4 1-1 0,3-4-2 0,2 2-1 16,0-1-1-16,0-2-4 0,2 1-2 0,0 2-4 0,4-4-4 0,-1 0-2 15,-1 3-2-15,1-3 1 0,4 4-2 0,-4-1 0 0,4-1-1 16,-4 1-2-16,1 3-4 0,2-2-2 0,-2 2-1 0,0 0-2 16,0 2-1-16,0 0 0 0,-2 1 0 0,-2 2 1 0,2 0-2 15,-4 1 1-15,3 3 1 0,-2 0-1 0,-3 1 3 0,2 0 0 0,-2 3 3 16,-2-1 1-16,-2 1 4 0,0 1 2 0,0 3 4 0,-2-1 4 16,0 0 3-16,-1 0 5 0,-4 0 5 0,-1 1 5 0,2-2 5 0,-4 0 3 15,0-2 3-15,0 1 4 0,-1-1 3 0,-4-3 1 0,1 1 0 16,0 1-7-16,-4-4-11 0,2 1-13 0,-4-3-16 0,0 1-80 0,-2-4-111 15,1-1-122-15,-4 0-126 0,-1-4-74 0,-2 0-49 0,0-3-27 16,-4-2-17-16</inkml:trace>
  <inkml:trace contextRef="#ctx0" brushRef="#br0" timeOffset="215298.7431">24830 2403 183 0,'0'-3'181'0,"0"-1"-5"0,0 0-8 0,0 3-7 0,0-2-7 0,0 1-9 0,-3 2-7 0,1-1-10 0,2-2-12 0,0 3-14 0,-4 0-10 0,4 0-9 0,-1 0-8 15,-1 0-6-15,-1 3-9 0,-1-2-8 0,2-1-9 0,1 2-9 16,-2 1-9-16,2-2-8 0,-4 1-7 0,1 1-5 0,0 1-3 0,-2-1-3 16,3 5 2-16,-6-3 3 0,4 4 0 0,-5 0 3 0,0 2 2 0,-1 1 4 15,1 2 4-15,-4 1 2 0,1 1 2 0,-1 1 1 0,-2 2 1 16,0 2-1-16,0-1 1 0,-3 1-1 0,-1 1-2 0,3 2-4 0,-3 2-7 16,-1-3-8-16,1 0-8 0,0 3-5 0,0-3-3 0,0 2 1 15,1-2-19-15,0 3-26 0,-1-3-70 0,3 2-89 0,-2-1-78 0,3-2-73 16,0-1-48-16,5 1-40 0</inkml:trace>
  <inkml:trace contextRef="#ctx0" brushRef="#br0" timeOffset="216330.4229">25275 2086 24 0,'0'0'132'0,"-1"0"0"0,-1 0-2 0,-1 0-1 0,2 0-3 0,-1 0-2 0,0 0-3 0,-3 0-7 0,2-3-6 0,0 2-5 16,2 1-8-16,-2 0-6 0,2 0-8 0,-4 0-7 0,4 0-5 0,-3 0-8 16,-1 0-8-16,2 0-8 0,1 0-8 0,-4 0-7 15,1 0-6-15,0 0-6 0,-4 0-4 0,3 0 0 0,-1 1-1 0,-2 2 1 0,2-3-1 16,-1 3 2-16,-3 0 0 0,0 0-1 0,1 0 1 0,0 2 1 0,0-1-1 15,-2 1 1-15,-1 1-1 0,2 0 1 0,1 1-1 0,-1 0 0 0,1 0 0 16,-1 2-3-16,1 0-1 0,0 0-2 0,1 1 0 0,-1-1-2 0,3 2-1 16,-2-2-2-16,3 1-1 0,1 1 0 0,-1-2-1 0,1 1-1 15,1 1-2-15,3-1 1 0,-1 1-1 0,-1-2 2 0,3 3 0 0,0-2 1 16,3-1 1-16,-1 2-1 0,-1 0 1 0,3-3 2 0,2 1-2 0,-1 2 2 16,0-2-2-16,4 0 1 0,1 0 3 0,-3-5 2 0,3 4 5 0,0-3 0 15,2 0 2-15,2-1 1 0,-1 0 0 0,-1-1 0 0,2 1 1 0,-1-4 1 16,2 2 0-16,-1-2 0 0,-1 0 0 0,1-2-1 0,1 2-1 15,-4-4-2-15,2 2-4 0,0 1 0 0,-3-3 0 0,-1 2 4 0,-2 0 4 16,-1-1 1-16,1 1 1 0,-4-2 0 0,1 3 2 0,-1-1 1 0,0 0 6 16,0-2 2-16,-1 3 3 0,-2-1 3 0,0 1 3 0,0-3 0 0,-2 4 0 15,-1-2-4-15,3 0-3 0,-3 2-3 0,0-1 0 0,-1 1-2 0,3-3-1 16,-1 1-3-16,-1 2-3 0,-1-1-4 0,3-2-2 0,-1 3-4 16,-1 0-3-16,0 0-3 0,1 0-3 0,0 0 1 0,-1 0-2 0,2 0 0 15,-1 0 1-15,-1 0-1 0,3 0-1 0,-1 0 0 0,-2 0 1 0,3-2 1 16,-1 2-1-16,1 0 1 0,-2 0 2 0,-1-3-1 0,3 3 2 0,-1 0 1 15,-2 0-1-15,2 0 2 0,1 0 0 0,-2 0 0 0,-1-1 0 0,3 1 0 16,0 0 1-16,0 0 0 0,-1-3 0 0,1 3-1 0,0 0-2 16,0 0 0-16,0 0 0 0,0 0-2 0,0 0 1 0,0 0-1 0,-2 0-1 15,2 0 2-15,0 0 1 0,0 0-1 0,0 0 1 0,0 0-1 0,0 0 1 16,0 0 0-16,0 0 0 0,-3 0 1 0,3 0 1 0,0 0 1 16,0 0 2-16,0 0 1 0,0 0 0 0,0 0 1 0,-4 0 1 0,4 0-1 15,0 0 0-15,0 0 0 0,0 0 2 0,0 0 1 0,0 0-1 0,0 0 1 16,0 0 0-16,0 0 0 0,0 0-2 0,0 0 0 0,0 0-2 0,0 0-1 15,0 0 0-15,0 0-2 0,0 0-2 0,0 0 0 0,0 0-2 0,0 0-3 16,0 0-2-16,0 0-3 0,0 0-2 0,0 0-2 0,0 0-2 16,0 4-1-16,0-1-1 0,0-1 0 0,0 1-1 0,0 0 1 0,0 1 0 15,0 0 1-15,0 1 0 0,0 0 2 0,0 1 1 0,-1 1 1 0,1 0 3 16,0 0 1-16,0 2 3 0,0 1 1 0,0-1 2 0,0 2 0 16,0-2 1-16,0 0-1 0,0-1 2 0,0 3 0 0,0-2 1 0,1 0 1 15,-1 0 0-15,3 1-2 0,-2 0-3 0,2-4-6 0,-1 4-6 16,-1-2-5-16,4-2-3 0,-1 1 1 0,0-1 3 0,-1-1-12 0,1-1-19 15,1 1-68-15,1-1-97 0,-2-2-99 0,2-1-98 0,-2-1-74 0,2 0-61 16,-5 0-30-16,3-3-12 0</inkml:trace>
  <inkml:trace contextRef="#ctx0" brushRef="#br0" timeOffset="241317.0702">20291 9212 85 0,'0'0'120'0,"-1"-2"2"0,-2 2-1 0,2-2 0 0,1 2-5 0,-3 0-4 0,1 0-4 0,2 0-3 0,-1 0-3 0,-2 0-3 0,3 0-3 0,0 0-4 0,0 0-5 16,0-1-6-16,0 1-7 0,0 0-5 0,0 0-9 0,0 0-5 0,0 0-4 16,0 0-5-16,0 0-3 0,0-2-4 0,3 2-4 0,-2-4-3 15,4 2-2-15,-4 1-2 0,5-1-2 0,-2-2-2 0,5 1-4 0,-2-1-2 16,2 0-3-16,1 0-3 0,0 0-2 0,1-1-1 0,1-1-2 16,2 1-2-16,2-4 0 0,0 5-1 0,0-1 0 0,0-1-2 15,1 0 0-15,-1 3 2 0,-3-3-1 0,4 3 2 0,-1-3-2 0,-3 3-2 16,1-1-2-16,-2 2-2 0,2 1-3 0,-4-1-3 0,0 2-2 15,1 0-3-15,-1 2-2 0,-3-2 0 0,0 3-1 0,-1 1-1 16,0-1 0-16,-5 1 1 0,3 1 1 0,-2 1 4 0,-2 0 3 0,0 3 2 16,0 0 4-16,-2 0 4 0,-2 2 3 0,-2-1 3 0,2 1 2 15,-2 1 1-15,-4 1 0 0,3-1 1 0,-3 0 0 0,-3 3-1 16,3 0 0-16,-3-1 0 0,0-1-1 0,1 1 0 0,-2-1-1 0,2-1-1 16,-2 2-2-16,2-4 1 0,1 2-1 0,-2-1 1 0,1 0 1 0,1-3 1 15,1 1 1-15,0 0 0 0,1-3 1 0,-1 2 1 0,4-2 0 16,0-1 2-16,1-1 0 0,0-1 3 0,1 0 2 0,0-1 2 15,2 0 4-15,1 0 2 0,1-2 2 0,0 0 1 0,0 0 1 0,0 0-1 16,0 0-2-16,1-4-3 0,1 2-1 0,0-1-4 0,3 0-3 16,1-1-4-16,-2-1-4 0,2-1-5 0,-1 1-5 0,3-2-5 0,2 2-4 15,-2-1-2-15,2-3-3 0,1 3 0 0,-1 0-1 0,1 1 0 16,1 0 0-16,1-1 1 0,-2 1-1 0,4-1 1 0,-4 3 0 0,1-1 2 16,1 1-1-16,-2 1-1 0,1 1 0 0,-2-2 1 0,3 3-1 15,-2 3 0-15,-1-2-1 0,0 3 2 0,1-3 0 0,-4 5 1 16,3-1 2-16,-1 2 2 0,-4 2 0 0,4 0 2 0,-6 1 1 0,4 2 3 15,-4 0 1-15,1 3 5 0,-1-1 0 0,-1 2 2 0,-2-1 2 16,-2 3 2-16,-1-1 2 0,-1 1 5 0,2-1 4 0,-3 1 5 16,-1-1 6-16,-3-2 5 0,4 2 3 0,-6-3 5 0,1 0 4 0,0 1 5 15,0-3 0-15,-1 0 4 0,-4-1-2 0,1 1 1 0,2-3 1 16,-4 0 0-16,1 0 0 0,-4-2 0 0,2-2-4 0,-4-1-1 0,1-1-3 16,-1 0-3-16,0-3-3 0,-3 0-3 0,2 0-3 0,1-1-1 15,-4-2-1-15,3-1-8 0,-2-3-11 0,4 0-13 0,0-2-13 0,2-2-38 16,2-2-49-16,2 1-68 0,-2-2-81 0,6-1-96 0,0 0-103 15,3-2-65-15,2 0-41 0,1-3-22 0</inkml:trace>
  <inkml:trace contextRef="#ctx0" brushRef="#br0" timeOffset="242646.0127">20213 9255 128 0,'0'0'130'0,"0"-2"-3"0,0 1-3 0,0-2-6 0,2 1-3 0,-2-1-6 0,3 2-5 0,-2-4-6 0,-1 2-6 0,5 2-7 0,-4-4-8 0,2 2-5 16,-2 0-4-16,4-3-2 0,-2 3-4 0,1-3-4 0,0 3-3 0,2-3-4 16,-2 3-6-16,2-3-4 0,-2 1-1 0,2 0-4 0,0-1-2 0,3 1-2 15,-4 1 0-15,4-2-3 0,-2 4-3 0,2-5-3 16,-2 2-3-16,3 2-5 0,-1-3-3 0,1 3-3 0,1-3-3 0,-1 3-1 16,1 1-3-16,-1-2-2 0,0 1-2 0,1 1-3 0,1 0-1 0,-2 0-2 15,3 2-1-15,-2 0 0 0,1 0-1 0,-2 0-1 0,0 0 2 16,3 0 0-16,-1 2-1 0,-5 0 0 0,3 0-1 0,0 1 1 15,0 1 0-15,0-1 0 0,2 1 1 0,-4 1 0 0,2 0 0 16,-1 0 1-16,-2-1 1 0,-1 2 0 0,4-1-1 0,-4 1 2 0,1 2-1 16,-1-3 1-16,0 2 3 0,-1 0-1 0,0 0 2 0,-1 1 0 0,-1-3 1 15,1 0 0-15,1 2 0 0,-4-2 1 0,2 1 1 0,-2-1 1 16,-1 2 1-16,0-2 3 0,0 2 0 0,0-2 1 0,0 1 4 16,-1-1 1-16,-2 2 0 0,2-1 3 0,-5-1 1 0,2 2-1 0,-1 0 2 15,-1 0 0-15,-2-2 1 0,2 4 0 0,-1 0 0 0,-2-3 0 0,-2 4-1 16,1-3-2-16,-1 2-2 0,1-2 0 0,-1 2-1 0,-2-2-1 15,1 1 0-15,2 1 0 0,-1-3-1 0,1 3 0 0,-5-1-1 16,5-1-1-16,0 1 1 0,0-4-1 0,0 2-2 0,0-1 2 16,3-1 0-16,-2 1-1 0,2-1 0 0,-2-1-2 0,3 1 2 0,1-2-1 15,-1 0-1-15,1-1 2 0,0 2 1 0,0-3 0 0,1 3 2 16,0-2 0-16,1-1 2 0,0 0 1 0,1 0 0 0,-2 0 2 0,3 0 1 16,-2 0-1-16,1-1 1 0,1-2 0 0,-2 3 0 15,3-1-2-15,-1-1 0 0,1 1-2 0,-5-1-1 0,5 0-2 0,0-2-1 0,0 3-2 16,0-1-1-16,0-2-1 0,0 2-1 0,5 1-1 0,-5-1 1 15,1-2-2-15,-1 2 0 0,3 1-2 0,-2-3-3 0,1 2 0 16,2 0-2-16,0-1 0 0,-2 2-2 0,2-3-1 0,2 0-3 0,-2 0 0 16,2 1 0-16,-2 0-2 0,2 1 0 0,3-1-1 0,-3-1-1 15,1 2 2-15,1-1 0 0,-2 1 2 0,3 1-1 0,-2-2 2 0,2 0 0 16,-2 1 0-16,3 2 0 0,-1-1 1 0,-2-2 1 0,2 3 0 16,1 0 1-16,-3 0 1 0,1 0-1 0,3 0 0 0,-6 0 1 0,5 0 1 15,-4 3 1-15,4-2 0 0,-1-1 1 0,-2 2 0 0,2 1 1 0,-2-3 0 16,2 4 0-16,1-2 1 0,-3 1 0 0,2 2 0 15,-4-1 1-15,4-2-1 0,-2 1 2 0,-1 3-1 0,4-1 0 0,-4-1 1 16,2 0 0-16,-2 0-1 0,0 3 1 0,3-1 0 0,-4-1-1 16,0 0 2-16,1 3 0 0,-1-1 0 0,0-1 2 0,0 0-1 0,-3 2 1 15,2 1 2-15,0-2 0 0,-2 1 2 0,1-2 2 0,-2 3 2 16,-1-2 2-16,3-1 1 0,-3 1 3 0,0 0 1 0,0 0 1 16,-3 0 3-16,3-2 2 0,-1 4 1 0,-2-4 2 0,1 1-1 0,1-1 0 15,-2 0 0-15,-1 2 0 0,1-2-2 0,-1 1 1 0,-1-1 0 16,1-1 0-16,1 1-2 0,-4-1 1 0,4 1 0 0,-1 0-2 0,-2 0 1 15,2-2-1-15,-2 0 1 0,1 0 0 0,0 2 0 0,-1-1-2 16,-3-2-1-16,4 1 1 0,-1 0-3 0,-3 1-3 0,3 0 0 0,-4-3-2 16,3 2-1-16,-6-2-3 0,3 3-3 0,0-3-1 0,-2 1-6 15,1 2-5-15,-4-4-10 0,1 1-9 0,1 1-14 0,-1-2-14 16,-5 0-56-16,6 0-77 0,-2 0-72 0,0 0-66 0,-1-2-70 0,0 1-70 16,-3-3-40-16,3 1-23 0</inkml:trace>
  <inkml:trace contextRef="#ctx0" brushRef="#br0" timeOffset="246446.4973">22802 4180 5 0,'-3'-4'235'0,"-1"-1"-34"0,-1 0 3 0,1 1 2 0,3 1-2 0,-4 0-13 0,1-1-19 0,1 2-21 0,-1-1-23 0,-1 1-20 0,1 0-20 0,3 2-18 0,-5-2-17 15,2 2-13-15,-1 0-10 0,1 0-9 0,1 2-9 0,-4 0-4 16,1 0-4-16,-4 1 4 0,0 3 6 0,-2 0 3 0,-3 0 2 0,-1 3 1 16,-6 0 3-16,-2 5 2 0,-2-2 5 0,-5 0 1 0,0 4 4 15,-4 0 0-15,-2 0 0 0,-4 5-3 0,-2-3-5 0,-3 1-11 0,0 2-15 16,-6-1-9-16,-3 1-4 0,2 0-46 0,-8 1-68 0,3-1-58 15,-2 2-53-15,2-4-73 0,-2 2-80 0,1 0-57 0,0-1-42 0</inkml:trace>
  <inkml:trace contextRef="#ctx0" brushRef="#br0" timeOffset="247262.5557">22230 3575 117 0,'-3'-2'132'0,"-2"2"-11"0,0 0-12 0,0 0-14 0,0 0-11 0,0 0-12 0,0 0-9 0,-4 0-6 0,3 0-3 0,-4 0-2 0,0 2-3 0,0-2-3 0,3 1-3 0,-6 2 3 16,1 0 7-16,-2 0 2 0,1-1-1 0,-2 3 0 0,1-1 0 0,-2 3 0 15,0-1-1-15,2 1-2 0,-2-1-3 0,0 3-3 0,2 0-3 0,1 3-5 16,-6-1-3-16,5-1-4 0,1 3-4 0,-2 0-5 0,4 0-2 16,-2 2-1-16,1-1-2 0,2 0 0 0,0 2-1 0,4-2-2 0,2 3-1 15,-2-3 0-15,5 1-1 0,1-1 1 0,0 2 1 0,0-2 1 16,1 0 2-16,3 1 0 0,2-3-2 0,-3 2-2 0,4-2-6 0,3 0-6 15,-2-1-5-15,2 0-3 0,3-2 1 0,-3 0 0 0,3-1 1 16,0 1 0-16,0-4 3 0,1-1 0 0,2 1 3 0,-2-1 2 0,2-3-1 16,0 1-6-16,-2-2-7 0,2-2-3 0,-1 1-1 0,1-3-2 15,-3 0-2-15,1-1-1 0,-2 0-1 0,0-1-1 0,0-2-2 0,-2 2-1 16,-1-3 0-16,-2 1 6 0,2 1 8 0,-6-2 15 0,4 0 22 0,-6 0 13 16,3 2 12-16,-4-2 6 0,0 1 6 0,0-1 4 0,0 3 4 15,-4-3 2-15,3 4 1 0,-2 0-1 0,-1 0-1 0,1-1-6 0,-2 1-6 16,1 3-11-16,0-1-12 0,1-1-10 0,-2 2-9 0,1 2-8 0,3-2-8 15,-6 2-6-15,4 2-3 0,-3 0-2 0,1 0-2 0,0 1-3 16,-2 1 1-16,1 3 0 0,0 2 2 0,0 1 3 0,0-1 3 0,1 2 5 16,-2 3 4-16,4 0 4 0,-3 0 1 0,1 2-6 0,1 2-8 15,3 0-6-15,1 2 0 0,0 0-4 0,0 3-3 0,1-2-51 0,5 4-74 16,-2-2-54-16,2 1-41 0,0 3-48 0,2-3-48 0,0 2-50 16,0-1-49-16</inkml:trace>
  <inkml:trace contextRef="#ctx0" brushRef="#br0" timeOffset="248654.0948">21923 8944 73 0,'0'-6'191'0,"0"-1"-1"0,0 2-2 0,0 1-4 0,0-1-8 0,0-1-13 0,0 3-13 0,0-1-14 0,0 3-12 0,-3-3-14 16,3 3-12-16,-2-2-15 0,2 3-12 0,0 0-12 0,0 0-12 15,0 0-13-15,0 0-8 0,0 3-7 0,-2-2-3 0,0 1-3 0,1 1-4 16,-2 1-3-16,1-1 0 0,-2 5 0 0,-2-1 0 0,2 2 1 15,-2 0 2-15,0 3 1 0,1 0 3 0,-4 2 1 0,2 2 0 16,-3 0-1-16,-5 2-3 0,4-1-3 0,-2 3-4 0,1-2-3 0,-4 1-2 16,2-1-1-16,2 2-2 0,-2-2 0 0,0-2-2 0,2 2 0 15,-1-2 2-15,4-4 0 0,-1 2 3 0,0-3 0 0,3 1 3 16,2-3 3-16,-1 0 4 0,3-2 3 0,-2-2 3 0,1-1 2 0,4-1 3 16,-3 1 3-16,3-2 4 0,0-2 2 0,3 0 4 0,-3 2 1 15,0-2 1-15,4 0 0 0,-2-2-4 0,2 2-2 0,0-2-3 0,0 2-3 16,1-4-3-16,2 3-2 0,-1-1-4 0,4-2-4 0,-2 1-3 15,2-1-3-15,0 0-4 0,1 1-2 0,2-1-2 0,1 1-2 0,-2 0-1 16,2 0-1-16,2 2-1 0,-1-3-2 0,0 3 0 0,-1-2-2 16,3 3 2-16,-1 0 2 0,-1 0 1 0,3 0 2 0,-2 0 1 0,0 0 2 15,2 3 0-15,-2-2 1 0,0-1-15 0,3 4-24 0,-4-3-32 16,-1 2-40-16,3-2-28 0,-4 2-27 0,1 1-22 0,-2-2-21 16,1 1-17-16,-3-1-19 0,0 2-13 0,-3-2-12 0,3-1-9 0,-4 1-7 15</inkml:trace>
  <inkml:trace contextRef="#ctx0" brushRef="#br0" timeOffset="249013.9535">22028 8998 191 0,'0'-5'210'0,"-2"1"4"0,0-2-4 0,0 2-8 0,2-1-9 0,-1-1-9 0,-2 3-9 0,1 2-8 0,2-4-9 0,-2 2-4 0,0 1-9 0,2-2-11 0,-1 3-11 0,1-1-14 16,-5 0-13-16,5 1-14 0,0 1-10 0,0 0-8 0,0 0-10 0,0 0-9 16,0 0-10-16,0 0-10 0,0 0-7 0,0 0-6 0,0 3-4 15,0-1-4-15,0 2 0 0,0-1-2 0,5 3 0 0,-5 0 0 16,1 0 2-16,-1 2-1 0,2 1 2 0,0 0 1 0,3 1 3 0,-4 1 3 16,1 2 0-16,0-1-1 0,0 0-1 0,2 5-2 0,-2-2-1 15,1 1-4-15,-2 2 0 0,3-3-2 0,-2 5-1 0,1-1-1 16,-3 1 0-16,1-1-1 0,-1-1 0 0,2 5 1 0,0-2 0 0,-2-2 1 15,0 2 0-15,0-1 1 0,0 1 1 0,0-2 3 0,0 1 0 16,0-1 2-16,0 1 0 0,0-3 2 0,0-1 0 0,0 0 1 0,0 0 1 16,0-2 1-16,0-2-3 0,0-1-4 0,0-2-5 0,0 1-5 0,0-4-9 15,0 1-6-15,2-2-4 0,1-2 1 0,-3 1-53 0,1-2-77 16,-1-2-95-16,0 0-108 0,4-2-78 0,-2-2-68 0,2 0-33 16,-2-2-19-16</inkml:trace>
  <inkml:trace contextRef="#ctx0" brushRef="#br0" timeOffset="249863.9436">21318 8977 90 0,'-5'-9'163'0,"2"0"0"0,1 0-1 0,0 3-2 0,-1-1-5 0,0-1-4 0,0 1-7 0,2 2-7 0,-2-1-8 0,0 2-8 0,3 0-9 0,-3-1-8 15,3-1-7-15,-1 3-5 0,-1 1-7 0,2-2-5 0,-2-1-6 16,2 2-5-16,-2 2-6 0,-1-1-6 0,3-1-2 0,-1 3-3 0,-1-3-2 16,2 3-4-16,0 0-5 0,0 0-2 0,0 0-5 0,0 0-3 15,0 0-4-15,0 0-5 0,0 0-3 0,0 0-4 0,0 0-4 0,0 0-3 16,0 0-4-16,0 0-3 0,0 3-1 0,-2-3 1 0,2 5 1 16,0-1 3-16,0 1 0 0,0 1 2 0,0 4 1 0,0-1 1 15,0 2 0-15,0 3 1 0,0 2 1 0,0 3 2 0,0 2 0 16,0 2 1-16,0 2-3 0,0 2-3 0,2 4 0 0,-2 1 1 0,2 4-4 15,-1 2-4-15,4 4-3 0,-1 1-2 0,0-1-7 0,2 6-3 0,-2 0-3 16,4 3 0-16,-3-1-1 0,2 2-1 0,-1-1-41 0,1 0-58 16,-1 2-56-16,1-1-56 0,-1-1-39 0,-2-1-31 0,2-1-39 0,-3 0-41 15,2-5-36-15,-3 0-33 0</inkml:trace>
  <inkml:trace contextRef="#ctx0" brushRef="#br0" timeOffset="250595.963">19629 9005 119 0,'0'-4'215'0,"0"0"-3"0,0 0-2 0,0 0-7 0,-2 0-7 0,2 1-9 0,-3 0-13 0,3 3-14 0,-1 0-15 0,-1-2-15 0,2 2-14 16,-1 0-16-16,-4 0-14 0,3 2-15 0,0-2-10 0,-2 3-9 16,2 3-5-16,-2-1-7 0,1 2-3 0,2 2-4 0,-1 3-3 0,0 1-2 15,-3 2-3-15,2 5-2 0,-1 4-2 0,0 3-3 0,-1 3 2 16,2 5 5-16,1 4 1 0,0 1-1 0,-1 6-6 0,0 5-9 15,3 1-9-15,-2 4-13 0,0 0-5 0,0 5-4 0,2 2-45 0,0 2-70 16,0-1-59-16,0 5-53 0,0 0-67 0,0-2-72 0,0-2-54 16,0 4-46-16,0-4-28 0</inkml:trace>
  <inkml:trace contextRef="#ctx0" brushRef="#br0" timeOffset="274885.3354">22456 5691 93 0,'0'0'252'0,"0"0"-8"0,0 0-10 0,-1 0-13 0,-4 0-17 0,5 0-18 0,-1 1-18 0,-2 2-18 15,3-3-14-15,0 0-13 0,-2 1-13 0,2-1-13 0,0 0-14 16,0 0-12-16,0 2-8 0,0-2-5 0,0 0-6 0,0 0-4 16,0 0-6-16,0 0-4 0,0 0-7 0,0 0-4 0,0 3-6 15,0-3-5-15,0 0-5 0,0 0-5 0,0 3-5 0,0-3-4 16,2 1-4-16,-2 1-3 0,3-2-2 0,-3 0-1 0,1 3 0 0,-1-3 0 0,2 0 2 15,1 3 1-15,-2-1 2 0,2-1 2 0,-2 2 2 0,4-1 3 16,-4 1 2-16,3-2 3 0,2 4 4 0,-2-4 4 0,2 1 1 16,0 0 2-16,0 2-1 0,1-4 1 0,-1 1-3 0,1 1-2 15,2-2-2-15,-2 0-4 0,3 0-3 0,-1 0-3 0,1-2-3 0,0 1-1 16,0-3-3-16,1 2-2 0,1-1 0 0,-2-3-1 0,3 1-1 16,-2-1 2-16,1 0 1 0,-2 0 1 0,0-4-1 0,0 3 0 0,-1-2-2 15,-2 0 2-15,2 1 2 0,-3-1 2 0,-1 0 0 0,0-2 0 16,-4-1 1-16,2 3-2 0,-2-1-1 0,-1 1-2 0,0 0-7 0,-1 0-10 15,-2 0-3-15,2 0 0 0,-4 0 1 0,1 0 0 0,-2 1 0 16,2 2-2-16,-2-3 1 0,0 3-2 0,2 0 1 0,-2-1-2 0,2 4 0 16,-2-3-1-16,2 3 5 0,-2 1 7 0,2 1 5 0,-2-2 2 15,2 2-1-15,-2-1 0 0,0 2 1 0,2 0 2 0,-2 2-1 0,2-1 1 16,-2-1 2-16,3 3 1 0,-4 0 2 0,4-2 2 0,-1 3 4 16,-5 0 4-16,5-1 3 0,-2 3 2 0,0-1 4 0,2-1 1 15,-2 3 0-15,0-1 1 0,2-2 0 0,-2 4 2 0,2 0 1 0,-2-4-1 16,0 4 2-16,2-1 2 0,-2 1 0 0,2-2-1 0,-2 1-1 15,2-1 0-15,-2 3-1 0,2 0 0 0,1-3 1 0,-1 3-1 0,-1 0 2 16,1-3 0-16,0 2-1 0,1 1 0 0,-2-2-1 0,4 2-1 16,-2-4-2-16,2 4-1 0,-4 0 0 0,4-2-1 0,-2 0 0 15,2 1 0-15,1-2 0 0,-3 2-4 0,1 0 1 0,2-1-1 0,-1 0-1 16,1 0-1-16,0 0 0 0,0 0-1 0,0 1 1 0,0-1-1 16,0-1 0-16,1 0-1 0,-1 2-1 0,2-2 2 0,1 0-2 0,-2 0 0 15,3 0 0-15,-2 0 1 0,1 0-1 0,1-3 0 0,-1 3 2 16,1-1-1-16,0-1 3 0,-2 1 0 0,4-1 1 0,-2-1 0 0,0 1 1 15,1-1 0-15,-4 0-1 0,5 1 2 0,-2 1 0 0,1-2 0 16,-4-1 0-16,5-1 0 0,-2 2 0 0,0-1 0 0,1 1-1 16,-4-2-1-16,5 4-1 0,-2-4-1 0,1 1 1 0,-4 0 0 0,3-2-1 15,2 1 0-15,-2 2-1 0,1-3 1 0,1 1-1 0,-5 1 1 16,3-2-1-16,2 2 0 0,-2-1-1 0,2-1-1 0,-2 3 0 16,-2-3 1-16,2 1-3 0,1-1-3 0,-1 0 1 0,-1 0-1 0,1 0-1 15,0 0 0-15,-2 0-1 0,2 0 1 0,-1 0-1 0,-2 0 1 16,1 0-1-16,2 0 2 0,1 0 0 0,-4 0-1 0,2 0 2 0,-2-1 0 15,4 1-2-15,-1-3 1 0,-1 3-1 0,1-1-2 0,1-1-1 16,-1 2-1-16,2-3-1 0,-2 0-2 0,2 2 0 0,-1-1-2 0,0-1 1 16,-1 3 1-16,-1-3 2 0,1 1 2 0,-2 2 1 0,1-1 1 15,-2 1-28-15,-1 0-40 0,0 0-44 0,0 0-46 0,0 0-41 16,0 0-36-16,-4 0-44 0,-2 0-46 0,0 1-49 0,0-1-54 0</inkml:trace>
  <inkml:trace contextRef="#ctx0" brushRef="#br0" timeOffset="275781.3739">21715 5682 9 0,'-3'-2'181'0,"1"1"-1"0,0-1-5 0,-1 2-5 0,0-2-12 0,1 0-18 0,-2 2-8 0,0-2-8 0,3 2-7 0,-6-1-8 15,2-1-11-15,0 2-14 0,0-2-13 0,0 0-13 0,1 2-10 16,-1 0-14-16,-4 0-7 0,3 0-7 0,-4 2 0 0,2 0 5 0,-2-2-1 16,0 3-1-16,1-1-4 0,-6 2-3 0,3 1-2 0,-2 1 0 15,0-2-2-15,-2 5 1 0,3-3-1 0,0 2 1 0,-1 1 0 0,0-2-1 16,0 2-1-16,0 0 0 0,0 2-4 0,-1-1 1 0,4 1-1 15,-1-1-1-15,4 2-2 0,-2-1 1 0,-1 0-1 0,4-1 1 16,-1 1-1-16,2 0 1 0,1 0-1 0,0-3 1 0,0 1-1 0,4-1 1 16,-1 0-3-16,2 1-3 0,0-4-3 0,0 0 0 0,0 0-1 15,3-2 2-15,0 0 1 0,0 0 1 0,1-3 3 0,1 0 4 16,1 0 1-16,-1 0 2 0,2-3 0 0,2 0 0 0,1-1 3 0,0-1 0 16,3-3-1-16,-1 1-4 0,2-4-6 0,-1 2-5 0,0-4-6 15,0-1-6-15,4-1-8 0,-3-1-11 0,-2-1-5 0,1-1-4 0,0 1-2 16,-1-3-1-16,-1-1-1 0,0-2 1 0,-1 2 4 0,-2-2 6 15,1 0 5-15,-2 0 3 0,-1 1 8 0,-2-2 8 0,2 1 7 0,-2 2 10 16,-2-1 7-16,0 2 3 0,0 1 6 0,0 1 6 0,-2-2 5 16,0 5 4-16,0 0 3 0,0 3 3 0,0 2 4 0,-2-2 2 15,0 4-2-15,2-1-4 0,-2 3-3 0,2-2-2 0,-2 3-4 0,2 2-4 16,0-1-8-16,0 0-7 0,0 3-9 0,0 1-8 0,0 0-4 16,0 0-5-16,0 1 1 0,0 3 1 0,0 1 1 0,0 2 2 0,0 1 3 15,0 3 4-15,-3-1 5 0,3 5 3 0,-1-1 7 0,-1 4 6 16,2 1 6-16,-2 1 6 0,0 1 2 0,2 0 2 0,-3 2 0 15,2 2-2-15,-1-1-2 0,0 1-4 0,2 0-1 0,-2 1-2 0,-1-1-4 16,3 0-2-16,-1-1-2 0,-1 0-2 0,2-2-3 0,0 0-2 16,0-2-1-16,2 0-1 0,-1-2-2 0,-1-2-4 0,5 0-7 0,-3-2-5 15,0-2-4-15,2 0-7 0,0-3 2 0,-1-1 1 0,2-2 4 16,1 1 2-16,-1-1-19 0,4-3-30 0,-1 1-42 0,0 0-48 0,2-4-45 16,1 0-41-16,2 0-41 0,0-4-38 0,2 0-44 0,1 1-46 15,1-3-35-15</inkml:trace>
  <inkml:trace contextRef="#ctx0" brushRef="#br0" timeOffset="276262.9053">21892 5688 263 0,'-4'0'362'0,"3"-2"-60"0,-4 2-62 0,1 0-45 0,3 0-38 0,1 0-28 0,0 0-25 0,0 0-26 15,0 0-29-15,0 0-17 0,0 0-12 0,0 0-10 0,0 2-7 16,1 1-6-16,-1-2-3 0,2 2-2 0,0 0-2 0,-2 0-1 0,5-3 4 16,-4 3 0-16,1 0 2 0,0 0 4 0,3-3 5 0,-4 0 1 15,1 3 4-15,2-3 1 0,-2 2 3 0,0-1 2 0,3-1 3 0,-2 0 4 16,1 0 3-16,0 0 2 0,0-1 2 0,2-1 2 0,-3 2 2 16,4-3 1-16,-2 3 1 0,0-3 1 0,1 1 0 0,-2 1-2 15,2-2 1-15,-1 0-2 0,0 0-3 0,0-1 0 0,-4 1-2 16,3-1-2-16,-2 0-3 0,-2-1-1 0,0 1-4 0,0-1-3 0,0 0-1 15,-2 2-2-15,0-3-1 0,-1 3 1 0,-2-3 0 0,1 3 0 16,-2-3 2-16,0 1 1 0,1 1-2 0,-4-1 2 0,3 2-1 0,-2 0 1 16,0 0 0-16,0 3-1 0,1-3 1 0,-5 3-1 0,3-2 1 0,1 2-3 15,1 0-1-15,-4 2-4 0,6-2 0 0,-4 3-2 0,-1 0-3 16,4 0 0-16,-2 3-1 0,0 0 0 0,3 0 1 0,-4 2 0 16,3 1 0-16,0 0 0 0,1 1 1 0,0 1-2 0,-2 2-1 0,4-1 0 15,1 2 0-15,0 0 1 0,2 2 0 0,0-2 0 0,0 2 1 16,4-2 1-16,-2 2-1 0,2-1-3 0,0 0-5 0,2 1-3 15,2-2-3-15,0-1-1 0,1-1 1 0,1 2-2 0,-3-5 2 16,3 1 2-16,4-1 2 0,-4-2 2 0,2-2 4 0,2 1-17 0,2-3-28 16,-1-1-22-16,-1 0-16 0,5-2-20 0,0-2-19 0,-4-1-19 15,6-3-17-15,-4 1-19 0,2-2-17 0,1-2-18 0,-3 0-18 0,-1 0-14 16,4-5-14-16,-4 5 13 0,-2-5 22 0,2 2 22 0</inkml:trace>
  <inkml:trace contextRef="#ctx0" brushRef="#br0" timeOffset="276677.5878">22264 5684 144 0,'0'-9'168'15,"0"2"4"-15,-1 0-2 0,-2 1-4 0,3 0-3 0,-2 0-2 16,2 3-3-16,-4-3-1 0,3 1-3 0,-2 1-3 0,1-1-6 0,-2 2-6 16,3 1-6-16,-4 1-7 0,1-2-7 0,3 3-6 0,-4-3-8 15,1 3-4-15,-2 0-8 0,5 0-9 0,-6 0-8 0,4 3-7 0,-6-3-7 16,3 3-7-16,0-2-6 0,-2 4-8 0,1-2-3 0,-4 3-7 16,1-1-4-16,0 2-4 0,0 1-3 0,-1 1-2 0,-2-1-1 15,3 3 0-15,0 0-3 0,0-1-3 0,1 2-2 0,-1 2-1 0,1-3-2 16,1 2-3-16,2 0 0 0,0 0-1 0,2 1-1 0,1-2-1 15,0 2-1-15,1-3-1 0,0 2-2 0,2-1 1 0,2-2-1 0,-2 1 0 16,5-1-2-16,-4-1 0 0,3 0-2 0,2 2-1 0,-1-6 0 16,0 2 0-16,0-4 0 0,0 1 1 0,1-1 1 0,0-1 3 15,3-2-1-15,-4 0 2 0,1-2-1 0,0-1 1 0,2-1 1 0,3-2 3 16,-1 0 1-16,-3-3 1 0,2 0 2 0,1-1 1 0,-3 0-1 16,1-1 1-16,-2-2-1 0,2 1 1 0,-1-1 1 0,-4 2 0 0,1-1 0 15,0 0 4-15,-2 2 0 0,1-1 2 0,-2 2 1 0,-1 2-1 16,0-2 1-16,0 3-2 0,0 0-1 0,0 3 0 0,0-2-4 15,0 4-3-15,-1-4-6 0,1 5-5 0,0 0-3 0,0 0-4 0,0 0-2 16,-3 2-2-16,1 1-1 0,2 0 0 0,-1 3 0 0,-2 0 0 16,3 0 1-16,0 1 0 0,0 2 3 0,0 0 3 0,0 2 4 15,0-1 5-15,0-1 2 0,0 5-2 0,3-3-2 0,-2-1-7 0,-1 1-1 16,2 0-1-16,1 0 1 0,-2-1 1 0,3-1-1 0,1 0-1 16,-4 0-29-16,3-1-43 0,2 1-50 0,0-3-56 0,-2 0-44 0,2 1-38 15,3-3-30-15,-4 1-26 0,3-1-38 0,0-2-41 0,4 0-37 16</inkml:trace>
  <inkml:trace contextRef="#ctx0" brushRef="#br0" timeOffset="277244.8894">22655 5668 156 0,'-4'-10'295'0,"-1"1"-29"0,-1 1-22 0,2 1-21 0,-2-2-25 0,2 1-27 0,-2 2-21 0,2 0-20 0,-2-1-14 0,2 1-13 0,-2 1-15 15,2 1-10-15,-2-1-12 0,0 1-8 0,2 1-4 0,-2 0-1 16,0 0-2-16,1 0-2 0,-1 1-2 0,-1 1-1 0,1 1-1 0,-1-3-2 16,-2 3-1-16,3 0-3 0,-2 3-1 0,0-3-1 0,0 3-2 15,1 0 0-15,-4 0-1 0,1 1 0 0,0 2-2 0,0-1 1 16,0 2-2-16,0 2-1 0,0 0-2 0,0 0-1 0,3 3-3 0,-2-1-2 16,-1 1-4-16,3 0-2 0,-2 1-3 0,3 1-2 0,1-1-1 15,0 2-1-15,1 1-1 0,2-2 0 0,-2 0-2 0,4 2-3 16,0-1-2-16,0-3-2 0,0 3-2 0,4-1-3 0,-2-1-2 0,2-2-3 15,2-1-2-15,-2 2-3 0,2-3-1 0,3-3-1 0,-2 2 0 16,2-2 1-16,-4-3 1 0,5-1 1 0,1-2-1 0,-1 0 2 0,1-4 2 16,4-2 3-16,-4 0 1 0,3-3 4 0,2 0 1 0,0-4 6 15,0-2-8-15,0 0-11 0,3-3-8 0,-3-2-9 0,-1-2-4 0,1-2-4 16,-1 0-4-16,0-2-4 0,1-3-4 0,-4 0-2 0,2 0-3 16,-2-3 1-16,1 2-3 0,-3-1 1 0,-3-2 10 0,2 3 18 15,-3 0 13-15,-1 0 12 0,0 4 13 0,-4-2 10 0,-1 3 11 0,0 2 11 16,0 1 11-16,0 2 7 0,-1 2 7 0,-4 2 6 0,4 0 3 0,-2 4 3 15,2 1-2-15,-4 0-4 0,4 2-4 0,-2 0-5 0,1 2-6 16,-2 1-9-16,3 1-9 0,-2 1-10 0,1 1-10 0,2 1-8 0,-1 2-6 16,1 0-5-16,-3 0-3 0,2 2-4 0,-4 1-3 0,4 4-1 0,-2 1 0 15,1 0 1-15,-3 3 3 0,0 3 3 0,1-2 9 0,3 4 6 16,-5 2 6-16,2 3 7 0,-1 2 4 0,-1-2 4 0,2 4 3 16,0 2 2-16,1 0 1 0,-1 2 2 0,-1 2 0 0,1-1-1 0,1 0-2 15,-1 3-2-15,-1 2-3 0,4-4-3 0,-2 4-3 0,2-1-4 16,-2-1-3-16,1 0-4 0,2 2-1 0,0-1-3 0,0-3-3 15,0 1 0-15,5-2-5 0,-4-2-7 0,3-2-5 0,-2-1-7 0,5-2-4 16,-1 0-6-16,1-4-2 0,2-1 1 0,-4-2 0 0,6-2 0 0,-4 0-37 16,3-2-55-16,3-3-65 0,0-2-70 0,1-1-71 0,2-3-71 15,4-3-64-15,-1 0-60 0,3-3-31 0,-5-3-14 0</inkml:trace>
  <inkml:trace contextRef="#ctx0" brushRef="#br0" timeOffset="278561.6691">23028 5788 248 0,'-4'-3'352'0,"2"-1"-41"0,-2 1-29 0,3-1-25 0,-1 2-26 0,2 0-24 0,-3 2-25 0,3 0-28 0,0 0-28 0,0 0-27 16,0 0-25-16,0 0-17 0,-1 4-12 0,1-2-12 0,0 1-12 16,0 3-8-16,0-3-9 0,0 3-3 0,0 0-2 0,1 3 0 0,-1-3 0 15,3 4 2-15,-1-1 4 0,-1-1 2 0,3 1 4 0,-2 0-1 16,2 2 0-16,1-1-3 0,-1-1-5 0,2 0-4 0,-2 2-5 0,0-5-2 15,2 2-1-15,0-1 0 0,0-2 1 0,4 0 2 0,-5-1 5 16,4-2 3-16,-2-2 2 0,3 0-1 0,1 0-3 0,0-2 0 0,-1-2 0 16,3-3-2-16,-1 1-3 0,-2-2-3 0,1-1-2 0,-1-1-3 15,0-1-2-15,1 2-4 0,-6-4-5 0,5 0-3 0,-4-1-2 16,-2 2 3-16,1-3 3 0,-4 1 5 0,2 2 2 0,-3 0 6 0,-3-1 8 16,3 2 9-16,-3 1 9 0,0 1 5 0,-1 0 4 0,3 1 3 15,-8 2 2-15,6 0 0 0,-3 0 0 0,2 3-4 0,-2-1-2 0,2 2-3 16,0 2 2-16,-2 0-3 0,0 2-2 0,0 2-5 0,-2-1-5 15,-1 3-5-15,3 0-3 0,-1 3-3 0,-2 2-1 0,4-1-1 16,-4 2-1-16,0 3 2 0,2-1-1 0,1 2 3 0,1 2 1 0,0 1-1 16,0-2 2-16,0 3 1 0,4-1 1 0,-1 1 0 0,-1-1 1 15,3-1-1-15,0 1 0 0,3-2 0 0,-1 1-2 0,-1-1 0 0,4-4-2 16,-1 2-1-16,2-3-2 0,-2 0 1 0,2-3 0 0,0 2 3 16,2-2 2-16,-2-3 3 0,1-2 4 0,0-1 2 0,3-1 2 15,-1-2 2-15,1 0-1 0,3-3 2 0,-1-3 0 0,-1 1-3 0,4-2-4 16,0-5-6-16,1 1-4 0,-1-1-4 0,1-4-4 0,-1 0-5 15,0-1-5-15,-1-3-4 0,4 2-2 0,-7-3 0 0,4 2 3 0,-3-2 4 16,1 1 7-16,-2-1 12 0,-1 3 16 0,-2-1 15 0,0 2 10 16,-3 2 11-16,2 3 7 0,-4-2 7 0,2 3 7 0,-3 2 5 0,-2 0 3 15,2 3-3-15,-1 0-1 0,-1 3-10 0,0-2-11 0,0 4-11 16,0-2-10-16,0 3-10 0,0 0-9 0,-1 3-6 0,-1 0-6 16,0 3-7-16,0 0-4 0,-1 0-2 0,0 3-2 0,1 2 1 0,0 2 0 15,-2 0 5-15,2-1 5 0,0 5 4 0,2-3 1 0,-2 2 1 16,-1 0-2-16,3-1 0 0,-1 0-1 0,1 2-1 0,0-2 0 15,0-2-1-15,0 0 0 0,1-1-1 0,-1-1 0 0,3 1 1 0,-1-3 1 16,0-2 2-16,1 0 4 0,2-1 2 0,-1-2 5 0,0 0 1 16,0-2 3-16,-1-2 0 0,3 0 0 0,1-2 1 0,1-2-1 0,-3 0 0 15,6-2 0-15,-1-1-2 0,0-3-3 0,-2 1-3 0,4-3-5 16,-1-1-4-16,2-1-5 0,-3-1-3 0,0-1-3 0,0-1-1 16,2 2 1-16,-5-3 1 0,3 2 1 0,-3 0 2 0,-1 2 2 0,2-1 3 15,-4 1 4-15,0 4 4 0,-2-1 2 0,2 2 2 0,-1 0 1 16,-3 2 2-16,0 2-2 0,0 0-1 0,0 3-4 0,0-1-3 0,-3 3-7 15,3 0-1-15,0 0-3 0,-4 0-2 0,2 3-2 0,-1-1-2 16,0 3 0-16,1 3-1 0,-3-2 1 0,2 3-1 0,1 2 1 0,-2 1 2 16,2-1 3-16,0 1 2 0,-1 4 3 0,0-3-5 0,3 0-6 15,0 2-4-15,0 0-3 0,0-1-1 0,3 1-1 0,0-3 2 16,1 2 0-16,0-1 2 0,1-1 0 0,2-2 1 0,1 2 2 0,2-4-6 16,-2 1-11-16,2-3-23 0,2 0-29 0,0-3-19 0,2 0-10 15,0-2-10-15,-1-1-14 0,2-1-7 0,1-3-7 0,1-1-3 0,-3-4 0 16,5-2 1-16,-3 2 0 0,0-6 7 0,2 0 13 0,-2-1 31 15,0-3 38-15,3 0 23 0,-6-2 15 0,1-1 18 0,0-1 21 16,0-1 20-16,-2 3 19 0,0-3 15 0,-2 2 14 0,-1-1 11 0,-4 2 8 16,1 1 10-16,-1 3 10 0,-4-1 8 0,-1 1 5 0,0 2 4 15,-1 1 4-15,-4 3-2 0,4 0-4 0,-8 3-10 0,5-1-13 0,-2 4-12 16,-2-1-12-16,0 3-11 0,0-2-8 0,0 5-11 0,-4 0-10 16,3 3-8-16,-1-1-8 0,-2 4-6 0,1 2-5 0,-1 1-4 15,-1 1-4-15,4 3-1 0,-1 1-2 0,0 2-2 0,0 2-1 0,0 1-2 16,2 0 0-16,0 3-3 0,2-2-1 0,1 1-4 0,0 1-1 0,1 1-6 15,0-1-7-15,0-2-6 0,2 1-6 0,2-1-3 0,0-3-1 16,0 1 0-16,0-2 1 0,4-2 0 0,1-2 2 0,-4 1 2 16,3-4 5-16,1-1-12 0,0-4-18 0,1 1-9 0,0-5-5 15,3 0-3-15,1-5-2 0,-1 1-4 0,3-6-4 0,-2-1-5 0,2-1-2 16,2-2-3-16,0-3-2 0,0 0-4 0,-1-5-4 0,0-2 12 16,0 1 19-16,-2-4 14 0,-1 0 12 0,0-1 10 0,0-4 11 0,-4 2 14 15,0 2 15-15,0-4 12 0,-2 2 11 0,-2 2 11 0,0-1 12 16,-2 3 13-16,-2 1 15 0,0 1 11 0,1 4 10 0,-4 1 12 15,1 1 8-15,0 4 6 0,1 1 4 0,-2 3-3 0,1-1-7 0,0 2-10 16,0 3-8-16,2 2-11 0,1 1-15 0,-4-1-12 0,5 4-11 0,-2 0-10 16,0 4-8-16,2 0-8 0,-2 5-10 0,2 0-6 0,-2 2-6 15,0 3-2-15,2 3-2 0,0 3 0 0,0 2 1 0,2 4 1 16,0-2 3-16,0 7 0 0,2-1-2 0,2 3-4 0,-2 0-4 16,2 2-8-16,3 1-8 0,-2 1-6 0,2 0-4 0,-4 1-1 0,3-2 2 15,-1 2-16-15,-1-2-24 0,-1-2-73 0,1-1-96 0,-2-1-76 16,-2 0-65-16,1-3-66 0,-3 0-67 0,-5-4-34 0,1 0-16 0</inkml:trace>
  <inkml:trace contextRef="#ctx0" brushRef="#br0" timeOffset="279062.5389">21767 6471 103 0,'-13'-3'208'0,"0"-3"0"0,0 3 2 0,0-2-1 0,2 4-4 0,-1-2-5 0,-2-2-9 0,2 1-10 0,2 2-11 0,0-2-11 0,0-1-5 0,0 5 0 0,4-3-6 0,0 0-7 0,2 0-13 16,1 3-11-16,2-3-17 0,1 0-16 0,1 1-16 0,4 0-14 16,0 0-11-16,6 1-10 0,4-3-7 0,2 2-7 0,5 0-6 15,8-1-5-15,4-1-6 0,6 1-4 0,6-3-5 0,9 3-5 0,4-3-4 16,7 0-1-16,6 0 5 0,4 1 6 0,2-4 5 0,4 3 5 15,5 0 1-15,1 0 1 0,0-2-1 0,1 1-1 0,3 0-3 16,1-1-3-16,-4 1 2 0,2-2 2 0,-5 3 1 0,-1-3 2 0,0 0-4 16,-7 1-6-16,0-1-2 0,-9 0-5 0,0-2-1 0,-7 2-1 15,-7 2 1-15,0-2 2 0,-7 2 2 0,-4-2 2 0,-4 1 1 0,-8 2 3 16,0-3-1-16,-3 3 2 0,-8 0-5 0,-3 3-6 0,-1-3-8 16,-6 1-9-16,-1 1-6 0,-2 1-8 0,-4 1-7 0,0 0-10 0,-2 0-10 15,-4 1-12-15,-2-1-18 0,0 2-21 0,-4 0-31 0,-2 2-37 16,-4-1-36-16,-3 1-34 0,-4 2-25 0,-5-1-17 0,-1 3-23 15,-4-1-23-15,-3 2-29 0</inkml:trace>
  <inkml:trace contextRef="#ctx0" brushRef="#br0" timeOffset="279449.1077">21466 6634 58 0,'-19'0'209'0,"4"0"2"0,-1 0-3 0,1 0-5 0,5 0-9 0,3 0-13 15,-2 0-14-15,4 0-18 0,-1 0-12 0,4 0-12 0,-1 0-11 16,3 0-12-16,0 0-8 0,3-1-11 0,-1 1-7 0,4-3-7 0,-1 3-5 16,5 0-3-16,0-5-4 0,5 4 1 0,2-2-1 0,6 1 0 15,5-2 3-15,2-1 0 0,7 0-2 0,6 0-2 0,2-2 0 16,8 0-2-16,5 0-3 0,1-1 0 0,6 1-5 0,3-2-4 0,2 3-6 15,2-3-9-15,0 3-5 0,2-2-4 0,2 2-2 0,-2 0-4 16,2-2 0-16,1 3-2 0,0-2-1 0,-3 2 1 0,4-1 0 0,-3 1 0 16,-2-2 1-16,4 1 2 0,-4 1 0 0,-1-2 2 0,0-1-3 15,-4 2-3-15,-2 0-4 0,1 0-3 0,-5 0-3 0,-2 0-1 0,-4 0-3 16,-4 1 1-16,-3-2-2 0,0 1-1 0,-5 1 0 0,-4 0 1 16,-3-1-1-16,-1 0 0 0,-3 2 0 0,-4-1 0 0,-2 0-2 15,-3-1-3-15,-1 3 0 0,-3 0 2 0,-4 0 1 0,-1 0 1 0,-3 1-8 16,0 1-13-16,-4-2-59 0,0 3-81 0,-1 0-67 0,-2 0-60 0,0 0-63 15,-5 0-62-15,0 0-51 0,0 0-43 0,0 0-26 16</inkml:trace>
  <inkml:trace contextRef="#ctx0" brushRef="#br0" timeOffset="283516.0179">19696 10253 91 0,'0'-2'168'0,"0"0"2"0,0-2-4 0,3 1-8 0,-3-2-9 0,2 1-13 0,0-1-12 0,-2 0-13 0,2 1-6 0,-1-2-5 0,2 0-2 0,1-1-2 0,-2 0-2 16,2 0-2-16,0-2-2 0,0 0-2 0,1 0-5 0,0-1-5 0,2-1-6 15,-2-1-4-15,1 0-2 0,0-1-7 0,4-1-5 0,0 0-7 16,2-2-5-16,1-2-6 0,2-1-6 0,1-1-4 0,4-1-4 0,2-3-7 16,3 1-2-16,-1-4-4 0,5 1-2 0,3-3-2 0,2 1-3 15,2-2-3-15,5-2-3 0,0 1-2 0,3-1-3 0,2-3-2 0,0-3-1 16,4 0-1-16,2 1-5 0,0-4-9 0,0 2-9 0,0-3-10 16,3 0-8-16,-2 0-6 0,-1 1-3 0,3-2-2 0,-3 1 0 15,-1 2 3-15,1-1 4 0,-4 0 4 0,1 1 2 0,-6 4 0 0,2-1 8 16,-3 2 10-16,-2 1 12 0,-4 1 12 0,-3 5 11 0,0-3 9 0,-4 4 8 15,-3 0 6-15,-1 4 3 0,-1 0 1 0,-4 0 1 0,-2 5 0 16,0-1 1-16,-5 3-1 0,0 2 0 0,-1 0 0 0,-1 2-2 16,-2 1-2-16,-2 2-4 0,0 2-3 0,-4 0-4 0,2 2-6 0,-1-1-9 15,-3 3-8-15,2 1-7 0,-3-2-7 0,0 4-6 0,0 0-10 16,0 0-47-16,0 0-67 0,0 0-54 0,0 4-48 0,-3 1-60 16,3 1-66-16,-3-1-44 0</inkml:trace>
  <inkml:trace contextRef="#ctx0" brushRef="#br0" timeOffset="294726.7281">22630 8895 16 0,'2'-3'67'0,"-2"0"-3"0,3 3-2 0,-2-5-1 0,-1 4-1 0,3-4 1 0,-2 5 0 0,-1-4-2 0,2 2 3 16,-2-1 4-16,3 0-1 0,-2 1-2 0,1-2 0 0,-2 1 0 16,0 1-1-16,3 1 0 0,-3-1 1 0,0-2 1 0,0 3-1 15,0-1-3-15,0-2-3 0,0 4-6 0,0 0-4 0,0 0-6 0,0 0-5 16,0 0-3-16,0 0-5 0,0 0-4 0,0 0-8 0,0 0-5 15,0 0-7-15,0 0-7 0,0 0-4 0,-3 2-3 0,1 0 2 0,1 0 5 16,-2-1 5-16,1 3 3 0,-2 1 6 0,0-2 2 0,2 3 4 16,-2 2 2-16,-2 1 5 0,2 0 4 0,-2 3 4 0,0 1 4 0,-2 1 3 15,1 0 0-15,-3 3 0 0,1 0 0 0,-1 2-3 0,0 1-3 16,-2-1-1-16,1 2-3 0,1 2-3 0,-5 0-3 0,4 0-4 16,-4 3-2-16,1-2-3 0,1 0-1 0,-2 1-1 0,1 1 0 0,1 1 1 15,-1-2-2-15,-1-1 0 0,1 1 0 0,1-2 1 0,0 0-1 16,0 1 1-16,0-3 2 0,3 1 0 0,-2-4 2 0,2 1 0 0,0 0-1 15,0-1-2-15,0-2-2 0,3 0 1 0,-2-4-1 0,3 2 0 16,-2 0 0-16,2-3-1 0,0-1-1 0,2-1 0 0,-2 0-1 0,5-2 0 16,-4-1 2-16,1-3 3 0,2 0 1 0,2 1 5 0,-2-2 4 15,0 1 3-15,2-3 4 0,0 0 2 0,0 0 1 0,0 0 1 16,0 0-1-16,2-3-1 0,0 1 1 0,-2 1-4 0,2-3-4 0,-2 1-7 16,3-1-10-16,-2-1-14 0,1-1-13 0,1-1-15 0,-2 0-14 15,3-2-12-15,1 0-12 0,-2-1-9 0,4-1-9 0,-4 2-9 16,5-3-6-16,-2 0-9 0,3-1-7 0,-2-2-8 0,3 0-6 0,0-2-1 15,2-1 2-15,1 0 3 0,-2-1 4 0,3-2-1 0,1 1-1 0,-2-2 0 16,1-2-1-16,2 0 4 0,0 1 4 0,0-2 4 0,3 2 6 16,-4-2 11-16,1 1 11 0</inkml:trace>
  <inkml:trace contextRef="#ctx0" brushRef="#br0" timeOffset="295078.7202">22656 8895 49 0,'5'-11'81'0,"-4"1"2"0,3 0 3 0,-2 1-2 0,2 2 1 0,-1 0-1 0,-1 0-2 16,-1 2-4-16,-1-1-4 0,3 1-3 0,-2 1-6 0,-1 1-6 0,0 1-10 15,0-2-11-15,0 4-8 0,0 0-10 0,0 0-8 0,0 0-7 16,0 0-10-16,0 0-8 0,0 0-5 0,0 0-4 0,0 3-2 0,-1-2-3 16,-2 1 0-16,2 1 2 0,-1 1 6 0,-1 1 9 0,-1 1 6 15,2 1 9-15,-2 2 5 0,0 0 8 0,-2 1 5 0,2 1 9 16,-2 1 4-16,0 0 4 0,0 2 4 0,-2 2 4 0,1-1 0 0,-2 3 1 16,2-1 1-16,-6 2 1 0,4 1-1 0,-4-1 1 0,3 2-3 15,-2 2-4-15,-3 0-3 0,0 0-5 0,1 3-3 0,-2-2 0 0,0 0-2 16,0 1 1-16,0 1-1 0,1 1 3 0,-1-2 1 0,-3-1 1 15,2 2 2-15,-2-1 3 0,3-1 2 0,-1 0 2 0,1-3 2 0,-1 2 3 16,-1-1 2-16,2-2 0 0,2 0 0 0,-2-1-2 0,0 1-1 16,2-3-4-16,0 1-5 0,0-1-3 0,0-1-3 0,3 1-4 15,0-4-3-15,-3 2-3 0,4-1-4 0,0 0-3 0,3-4-2 0,-2 1-4 16,2-2-1-16,-2 0-1 0,3-1-1 0,2-2-1 0,-2 1 0 16,2-2-1-16,3 0 1 0,-4 1 1 0,5-3 1 0,-1 0 0 0,-2 0 0 15,3-2 0-15,0-1-1 0,0 0 0 0,0 0-3 0,0 0-1 16,0 0-11-16,3 0-11 0,-2-1-24 0,4-2-29 0,-4 1-46 0,3-2-55 15,1 2-56-15,0-2-58 0,1-4-69 0,0 2-77 0,3-4-45 16,1-1-27-16</inkml:trace>
  <inkml:trace contextRef="#ctx0" brushRef="#br0" timeOffset="297727.0327">22862 9019 10 0,'-4'0'132'0,"4"0"-6"0,-1 0-9 0,1 0-5 0,-3 2-6 0,3-2-5 0,-2 0-6 0,2 2-5 0,0-2-5 0,0 0-6 16,0 0-9-16,0 0-5 0,0 0-10 0,0 0-5 0,0 0-2 15,0 0 2-15,0 0 8 0,0 0 2 0,0 0 2 0,0 0 0 16,0 0 0-16,5 0-1 0,-4 0-1 0,3 0-1 0,-2 0-2 0,2 0-3 16,1-2-3-16,-1 2-4 0,2-2-3 0,-1 2-2 0,1-3-4 15,4 1-3-15,0 0-5 0,0-1-3 0,2-1-4 0,1 0-5 0,0 1-5 16,1-1-3-16,2 3-5 0,-1-3-2 0,0 0-1 0,0 1 0 16,-1 0-1-16,-1-2 0 0,2 1-1 0,-4 2 0 0,4-1-1 15,-5 2 0-15,0-1-2 0,1-1 0 0,-2 3-3 0,-2-3 2 0,2 3-2 16,-3-2 2-16,-1 2-1 0,-2 0 0 0,0 0-1 0,1 0-2 15,-4 0-3-15,0 0-21 0,0 0-30 0,0 0-24 0,0 0-26 0,0 0-16 16,-4 0-15-16,4 0-12 0,-3 0-13 0,-1 0-13 0,0 2-14 16,-2-2-17-16,0 3-15 0,-3-3-12 0,2 0-7 0</inkml:trace>
  <inkml:trace contextRef="#ctx0" brushRef="#br0" timeOffset="298376.5143">22826 9039 38 0,'0'0'108'0,"0"0"-1"0,0 1-4 16,0-1-4-16,0 0-3 0,0 3-2 0,0-2-1 0,0-1-1 16,-1 2 0-16,-2 1 0 0,3-3-2 0,0 5-2 0,-1-4-2 0,1 2-3 15,-3 2-2-15,1-1-4 0,2-2-2 0,-1 2-3 0,-2 2-4 16,3-2-1-16,-1 1-5 0,1 2-6 0,-2-2-6 0,-1 3-5 0,2-1-4 15,-2 0-5-15,1 0-2 0,1 0-4 0,-2 2-1 0,-1 0-1 16,2 0-1-16,1 1-2 0,-3-2-2 0,-1 3-3 0,1-2-2 0,3 2-1 16,-4 0-1-16,1 0-3 0,1-2-1 0,0 0-1 0,2 0-4 15,-4 0 0-15,1 0-1 0,3 0-2 0,-1-2 1 0,-1 0-1 16,2-2 1-16,-2 2 0 0,3-2 2 0,0-1 1 0,0-2 1 0,0 1 2 16,0 2 4-16,3-5 3 0,-2 1 4 0,-1 2 3 0,3-3 3 15,-1 0 4-15,-1 0 3 0,3-3 1 0,1 2 2 0,-4 1 1 0,3-5 0 16,2 5-1-16,-1-5-2 0,0 1-2 0,1 1-3 0,0 0-3 15,2-3-2-15,3 1-2 0,-4 0-5 0,1-1-3 0,3 1-3 16,-3-2-3-16,-1 1-2 0,3 1-2 0,1 0-3 0,-3-3 0 0,-1 5 0 16,-1-2-1-16,3 1-1 0,-2-1-1 0,2 1-2 0,-2-1 0 15,0 2-2-15,-1 0 0 0,0-1-2 0,-1 2 0 0,1-1 0 0,0 1-1 16,3 0-1-16,-4 0 0 0,1 2-1 0,1-1 0 0,1-1 0 16,0 2 1-16,-1 0 0 0,-1 0 1 0,4 0-1 0,-4 0 0 0,3 0 1 15,-1 0 0-15,0 2 1 0,-3-1 1 0,4-1-1 0,-2 2 1 16,2 0-1-16,-2 0 2 0,2 1-1 0,-4-1-2 0,1-1 1 15,1 3-1-15,1 1 0 0,-3-2 0 0,1 0 1 0,1 0 0 0,-1 3-1 16,-2-1 1-16,2 1 0 0,-3 0 0 0,1 0 2 0,1 0-2 16,0 1 1-16,-2 2 0 0,-1-1 2 0,-1-1-1 0,-1 2 2 0,0-3 1 15,0 3 2-15,0 2 1 0,-1-1 2 0,-1-1 1 0,-1 0 3 16,-1 0 2-16,1 0 4 0,-1-2 3 0,0 1 1 0,-1 1 2 0,0-3 1 16,0 3 2-16,-1-1-1 0,1-1 1 0,-4 1-1 0,2-4 1 15,-2 2-2-15,3-1-1 0,-4-1-2 0,3 1-2 0,-2-1-2 16,-2-1-3-16,1 1-2 0,0 0 0 0,0-3-1 0,-5 2-1 0,2 0-2 15,0-2 0-15,0-1-2 0,0 2-1 0,-2-2-1 0,0 0-1 16,4 0-2-16,-4 0-1 0,-1 0-7 0,5-2-9 0,-1 2-8 0,-1-1-7 16,2-2-9-16,1 3-11 0,1-3-34 0,2 2-44 0,1-1-70 15,-1 0-82-15,1-2-82 0,5 3-81 0,-4-1-50 0,4-2-34 0</inkml:trace>
  <inkml:trace contextRef="#ctx0" brushRef="#br0" timeOffset="298900.4687">22878 9025 19 0,'0'0'190'0,"0"0"-1"0,0 0-5 0,0 0-4 0,0 0-10 0,0 0-9 0,0 0-14 0,0 0-13 0,0 0-14 0,0 0-16 16,0 0-13-16,5 0-12 0,-4 0-13 0,2 0-10 0,0 0-10 15,1 0-9-15,1-2-8 0,0 0-6 0,1 2-5 0,3-2-5 0,-2-1-2 16,3 1-1-16,0 0-1 0,0-1 0 0,5-1 0 0,-4 0-1 15,4 1-1-15,-4-1 0 0,5 3 0 0,-2-3-2 0,-1 0 1 0,0 1-1 16,3 0 0-16,-1-2-1 0,-4 1 0 0,4 2 0 0,-4-2-8 16,2-1-13-16,-1 2-9 0,-2 1-5 0,-2-2-10 0,-1 3-8 0,-1-1-10 15,0-1-7-15,-2 3-11 0,1-2-9 0,-4 2-13 0,2-2-12 16,-3 2-14-16,0 0-14 0,0 0-5 0,0 0 0 0,0 0-5 16,-4 0-7-16,-1 2-5 0,0-2-4 0,-3 2-2 0</inkml:trace>
  <inkml:trace contextRef="#ctx0" brushRef="#br0" timeOffset="299526.564">22848 9063 61 0,'-1'0'63'0,"1"1"-4"16,-2 2-5-16,2-3-1 0,-3 0 0 0,3 2-4 0,-1-2-4 15,-2 3-2-15,3-2-3 0,-1 1-1 0,1 2-3 0,-2-2-1 16,-1 1-2-16,3 1 0 0,-1-1-4 0,-2 3-1 0,3-1-1 0,-2 2-3 16,1-1-4-16,-2 1-1 0,2 1-1 0,-2 1 0 0,1-3-2 15,1 6-2-15,-2-4-2 0,2 1-3 0,-1 2-2 0,-1 0-3 16,-1-2 1-16,4 2-2 0,-2-1-1 0,1-1 1 0,-2 3 0 0,2-1 0 16,-2-2 1-16,3-1 0 0,-2 3 3 0,2-2 2 0,-1-2 2 15,-2 1 3-15,3-2 3 0,-1 1 1 0,1-2 0 0,-2 1 2 16,-1-1 1-16,3-1 3 0,0 1 2 0,0-2 2 0,0-1 2 0,0-1 2 15,0-1-2-15,0 0 2 0,0 0-1 0,0 0 1 0,0 0-3 0,0 0 1 16,0 0 2-16,0 0 0 0,5 0 1 0,-4 0 1 0,2 0-1 16,-2 0 1-16,1 0 0 0,2-1-1 0,-1 1-2 0,-2-2-1 15,1 0-1-15,5 1-2 0,-4-2-3 0,1 0 0 0,1 0-4 0,-1 3-2 16,-1-2-2-16,4-2-4 0,-4 1 0 0,6 1-5 0,-4-1-1 16,1 1-1-16,0-2-1 0,3 1 1 0,-4 1-2 0,1-2 0 15,0 1 1-15,3 0-1 0,-1 1 2 0,-1-2-1 0,2 1 2 0,-2 1-2 16,-1-2 1-16,3 3-1 0,-1-1-2 0,0-2 1 0,0 2-1 0,-1 1-1 15,-1-3 0-15,3 2 0 0,-2 0 0 0,2-1-2 0,-4 2-1 16,5-2 0-16,-4 2-2 0,3-3 0 0,-3 3-1 0,-1-2-1 16,1 3-2-16,0-2-2 0,3 2-2 0,-4 0 0 0,1 0-3 0,1 2 0 15,1-2-2-15,-3 3 0 0,1-2 0 0,1 3-1 0,-1-3 1 16,0 3 0-16,1 1 0 0,0 1 3 0,-4-3-1 0,4 3 2 16,-4-1 0-16,4 0 2 0,-4 1 1 0,3 0 1 0,-2 0 1 0,-1 1 0 15,0 0 0-15,4 2 2 0,-5-3 0 0,-1 2 0 0,4-3 3 0,-4 0 0 16,-1 1 0-16,3 1 2 0,-2-2 3 0,-1 1 2 0,0-1 0 15,0 0 4-15,0 1 3 0,-1-3 4 0,-2 3 4 0,3-3 4 16,-1 2 3-16,-4 2 3 0,4-5 0 0,-4 1 3 0,1 0 0 0,1 1 1 16,-4 0-2-16,4 0 0 0,-3-3-2 0,2 1-2 0,-2-1-3 15,-1 3-4-15,0-2-4 0,-2 0-4 0,2 1-4 0,-2-1-12 0,2 0-11 16,-1-2-27-16,-3 2-31 0,4-1-52 0,-3-1-61 0,2 2-63 16,0-2-65-16,0 0-56 0,-1 0-52 0</inkml:trace>
  <inkml:trace contextRef="#ctx0" brushRef="#br0" timeOffset="304311.9469">24123 4969 94 0,'0'0'136'0,"0"0"-2"0,0 0-3 0,-2 0-10 0,0 0-10 0,2 2-10 0,-1-2-15 0,1 1-12 0,0-1-9 0,-3 3-11 15,1-3-8-15,2 0-5 0,0 1-1 0,0-1-5 0,0 0-4 0,0 2-5 16,0-2-6-16,0 0-1 0,0 3 2 0,0-3 1 0,0 0 3 16,0 0 1-16,0 0 0 0,0 0-2 0,0 0 1 0,0 0 0 15,0 0 0-15,0 0-2 0,0 0 0 0,0 0-3 0,0 0-1 0,0 0-2 16,0 0-2-16,0 0-3 0,0 3-1 0,0-3-1 0,0 0-1 0,2 1 0 15,1 1 0-15,-3-2-1 0,0 0 0 0,1 3 1 0,-1-3 1 0,2 0 1 16,0 2 1-16,-2-2 0 0,2 3 0 0,1-2 1 0,-3 4-1 0,1-5 1 16,-1 3-2-16,2-2 0 0,0 1-1 0,0 1-1 15,2-2 0-15,-2 1-2 0,1 0-1 0,-2 2-1 0,3-4 1 0,-2 3-1 0,1-2 0 16,-2 1 1-16,3 0-2 0,-2 0 1 0,1 0-1 0,-2-1 2 16,3 1-2-16,-2 0 1 0,1 0-1 0,-2 0 0 0,4-2-1 0,-4 1 0 15,1 1 1-15,0 0-2 0,3 0 0 0,-4-2 0 0,3 3 2 0,-2-3-2 16,1 2 0-16,-2 0 2 0,4-2-2 0,-4 2 1 0,2 0 2 15,-2-2-2-15,4 1 2 0,-4 1-2 0,1-2 2 0,0 1-1 0,3 2 2 16,-4-3-2-16,1 1 2 0,0 1-2 0,0-2 2 0,2 0-2 0,-2 0 2 16,1 0 0-16,-2 0-2 0,3 3 1 0,1-3 0 0,-4 0 2 15,1 0-1-15,0 0-1 0,3 0 0 0,-4 0-1 0,1 0 0 16,2 0 0-16,-1 0 1 0,0 0 0 0,1 0 1 0,-2 0-2 0,0 0 1 16,3 0-2-16,-4 0 1 0,3 0-1 0,-2 0 0 0,2 0 1 0,1 0-1 15,-4 0 1-15,3 0 0 0,1 0-1 0,-4 3 2 0,3-3-1 16,1 0 1-16,-4 0 1 0,3 0 0 0,1 0 1 0,-2 0 0 0,1 0 1 15,0 0 0-15,1 0 1 0,-2 0 0 0,1 0 0 0,2-3 1 16,-2 3 0-16,2 0-1 0,-2-3 0 0,2 3 0 0,-2-2 0 0,2 1 0 16,-2 1-1-16,2-3 0 0,0 2-1 0,1-1 1 0,-1 1 0 0,0-3-1 15,-1 2 0-15,1 0-2 0,3-1 1 0,-4 1-2 0,1 0 1 16,0-1-1-16,3 1 1 0,-4 0-1 0,1-2 0 0,0 3-1 0,0-3 2 16,-2 2-2-16,2-1 0 0,1 0 1 0,-4 0 0 0,3 0 0 15,-2 1 0-15,2 1 1 0,-2-4-1 0,2 4 1 0,-2-2-1 0,2 1 2 16,-2-1-2-16,1-1 1 0,-4 2-1 0,5 2 1 0,-2-3-2 0,0 0 2 15,1 0-2-15,-4 3 2 0,4-3-2 0,-1 0 1 0,-1 0 0 16,0 2-1-16,-2-2 1 0,3 1-1 0,1 0 0 0,-4-2 2 0,3 3-1 16,-2-1 0-16,4-2-1 0,-2 2-1 0,0 1 1 0,1-1-1 15,-4-2 0-15,3 1-1 0,1-1 0 0,-1 0 2 0,-1 1-1 0,3 2 0 16,-2-3-1-16,2 0 1 0,-2 0 0 0,2 1 0 0,-2 0 0 16,2 1 0-16,-2-1 2 0,1-1-1 0,0 2 2 0,0-3-1 0,-1 1 1 15,-1 1-1-15,1 0 1 0,2-1-1 0,0 1 1 0,-2-1-1 0,0 0 2 16,1 1-2-16,-1-1 2 0,-1 1-2 0,1 1 2 0,1-2-2 0,-1 1 2 15,-1-1 0-15,1 0-1 0,0 1 1 0,-2-1-2 0,5 1 2 16,-4 0-1-16,1-2-1 0,1 4 1 0,-4-2-1 0,3-2 1 0,1 1-1 16,-1 2 1-16,-1-3-1 0,1 1-1 0,1 1 1 0,-4 0-1 15,3-1-1-15,1-1 1 0,0-1-2 0,-3 3 1 0,2-3 0 0,1 3 1 16,-1-1-1-16,0-1-1 0,-1 1 0 0,1-1 0 0,1 0 0 16,-1 3-1-16,-1-4 0 0,1 3 1 0,1 0 1 0,0-2-1 0,0-1 0 15,-4 3 0-15,3 0 0 0,1 0-1 0,-1-2 0 0,-1 0 0 16,1 2 1-16,1-1 0 0,-4 0 0 0,3-1 2 0,1 1-1 0,-1-1 1 15,-1 3 1-15,0-3-1 0,3 1 2 0,-5 1-2 0,2 0 1 0,1-3 1 16,-2 3-1-16,2-3 1 0,-3 3-1 0,4-3 1 0,-4 1-1 16,4 1 1-16,-4-1-1 0,2 0 1 0,-2 0-2 0,4 2 0 0,-4-5-1 15,2 3 1-15,-2 0-1 0,4-1 1 0,-4-1-1 0,3 2 0 16,-2-1 0-16,1 1 0 0,-2-1-1 0,4 2 0 0,-4-5 0 0,2 4-1 16,-2-1-1-16,4 0 1 0,-4-2 1 0,2 3 0 0,-2 0 0 15,4-2 1-15,-4 1 1 0,2 1-2 0,-2-1 0 0,1 2 0 0,1-2 0 16,-2-2 0-16,2 4-1 0,-1-5 1 0,-2 4 1 0,1-1-2 0,3 0 0 15,-4 0 0-15,3 1-2 0,-1-2 2 0,-1 1 2 0,-1 1-1 16,3 0 0-16,-2-1 0 0,-1 0 0 0,3 0 0 0,-1 0 0 0,-2 0-1 16,1 1-1-16,-1-1 0 0,3 0-1 0,-1 0-2 0,-2 0 1 15,1 1-1-15,-1-2-2 0,3 0-1 0,-2 2-1 0,-1-1 0 0,3 1 1 16,-1 0 0-16,-2-2 0 0,1 2 0 0,-1-1 3 0,3 1 0 16,-2-2 1-16,-1 2 0 0,3-1 2 0,-1 0-2 0,-2 0 1 0,1 1 1 15,-1-2 0-15,3 1 0 0,-2 1 0 0,-1 0-1 0,3-1 1 0,-3 0 0 16,0 0-1-16,2 0 0 0,-1 1-1 0,2-1 1 0,-3 2 0 0,2-1 0 15,-2-1-1-15,1 1 2 0,-1 1 0 0,3-2 0 0,-2 0 1 16,-1 3-1-16,0-3 0 0,3 1-1 0,-3 1 0 0,2-1 0 0,-2 1 1 16,0 0 0-16,0 0 0 0,0-1 0 0,1 1 1 0,-1 0-1 15,0 1-2-15,0-1 1 0,0-1 1 0,0 2 0 0,0 0-1 0,0 0 0 16,0-2 1-16,0 1-1 0,3 4 0 0,-3-5 0 0,0 2 0 16,0-1 1-16,0 1 0 0,0-3 0 0,0 3-1 0,0-1 1 0,0 1-2 15,0-1 1-15,0 0 0 0,0 1 0 0,0-1-1 0,1 1 1 16,-1 0 0-16,0-1 1 0,0 0-1 0,0 3-1 0,0-4 1 0,0 1 0 15,3 2 0-15,-3-1-1 0,0 2 1 0,2-1 1 0,-2-1 2 16,0 0-2-16,0 1 0 0,0-2 0 0,0 4 1 0,0 0-1 0,0-3 1 16,0 1-2-16,0 1 2 0,1-1-1 0,-1 2 1 0,0-4 0 0,0 4-1 15,0-1 0-15,0-1 0 0,0 0 0 0,0 0 2 0,0 0 0 16,0 1-2-16,0-1 0 0,0 0 0 0,0 0 0 0,0 2 1 0,0-2-2 16,0 1 2-16,0-3 0 0,0 4 0 0,0-2 2 0,0 0 0 0,0 1-1 15,0-2 0-15,0 3-1 0,0-3 1 0,0 2 1 0,0 1 1 16,0-2-1-16,0 2 0 0,0-3 0 0,0 3 1 0,0 0-1 0,0-3 1 15,0 3 0-15,0 0-1 0,0 0 0 0,0 0 1 0,0 0 2 16,0-1-1-16,0 1 1 0,0 0-1 0,0 0 2 0,0-2 0 0,0 2 0 16,0-2 1-16,0 2 0 0,0 0 1 0,-1 0 0 0,1 0 0 15,0 0 1-15,0 0 0 0,0 0 1 0,0 0 0 0,0-1 0 0,0 1 1 16,0 0 0-16,-2 0 1 0,2 0-2 0,0 0 1 0,-3-2 0 16,3 2 1-16,0 0-2 0,0 0-1 0,0 0 1 0,0-3-1 0,0 3 0 15,-1 0 1-15,1 0 0 0,0 0-1 0,0 0 1 0,0 0-1 0,0-1 0 16,0 1 0-16,0 0 0 0,-3-3-1 0,3 3 0 0,0 0-1 15,0 0-1-15,0 0 0 0,0 0-1 0,0 0-1 0,0 0-2 0,0 0 1 16,0 0-2-16,0 0-1 0,0 0-1 0,0 0-3 0,0 0-1 0,0 0-4 16,-1 3-4-16,1-2-4 0,-2-1-3 0,-1 3-4 0,3-1-1 15,-1-2-2-15,-2 1 2 0,2 3 5 0,-1-3 2 0,-2 3 3 0,2 0 3 16,-1 0 1-16,-1 0 6 0,3 0 3 0,-4 3 6 0,1-1 7 16,3 1 5-16,-4 2 3 0,1-3 4 0,-2 6 1 0,3-4-1 0,-4 2-3 15,4 1-2-15,-4-2-2 0,4 1 0 0,-4 1-2 0,5 0-1 0,-3-3-1 16,0 4-2-16,1-1-1 0,3 0-1 0,-4-2-1 0,1-1-2 15,1 1 1-15,-1 0 0 0,-1 0-2 0,1 0 1 0,1-2-2 0,0 1 0 16,-1-2 1-16,3 3-1 0,-1-4 1 0,-1 1-1 0,3-1 1 16,-1-1 0-16,-2-1-1 0,3 0 1 0,-1 1-1 0,1-2-1 0,0 1 0 15,0-1 2-15,0 0-1 0,0-2 1 0,0 0 0 0,0 0 1 16,0 0-1-16,0 0 1 0,1 2 0 0,-1-2 1 0,0 0 1 0,0 0 0 16,0 0 2-16,3 0 0 0,-2 0 0 0,2 0 2 0,-1 0 0 0,-2-2 1 15,1 0 2-15,-1 2 0 0,3-2 3 0,-2 2 1 0,-1-2 2 16,3 1 2-16,-1 1 0 0,-2-2 1 0,1 0 0 0,2 2 1 0,-2-2 0 15,1-1-2-15,1 1-2 0,-2 1-2 0,2-3-1 0,-1 0-2 16,-1-2-3-16,3 3-3 0,-1-3-2 0,-1 0-4 0,-1 0-4 0,3-2-2 16,1 1-4-16,-4-2-1 0,3 2-1 0,1-2 0 0,-1 2-1 0,-1-1-1 15,1-1 1-15,1 0-1 0,-1-2-1 0,0 2 1 0,-2 0 0 16,2 1 0-16,-2 1 2 0,2-2 1 0,-3 2 2 0,4-2 2 0,-4 2 0 16,2-2 1-16,-2 4-1 0,4-4 1 0,-4 3 0 0,2 1-1 15,-2-4 1-15,2 4 0 0,0 2 0 0,2-2 1 0,-4-1 0 0,-1 3-2 16,3-1 1-16,-2 0-1 0,-1 1-1 0,3-1 1 0,-1 2-1 15,-2 1 1-15,1-2-1 0,-1 0 1 0,3 2-1 0,-2-1 1 0,-1-1 0 16,3 3 0-16,-1-3-1 0,-2 2 1 0,1 1-1 0,-1-2 1 0,3 0-2 16,-1 2-1-16,-2 0-2 0,0 0 0 0,0 0-1 0,0 0-2 15,0 0-3-15,0 0-1 0,0 0-3 0,0 0-2 0,0 0-3 0,0 0-2 16,1 0-2-16,-1 0 0 0,3 2 1 0,-2 0 2 0,2-2 1 0,-1 1 0 16,-1 2 3-16,3-2 0 0,-1 1 3 0,-1 0 3 0,2 2 1 15,0-3 4-15,-1 2 2 0,2 1 3 0,-4 0 1 0,3-1 3 0,1-1 0 16,-1 3 0-16,0 1 2 0,-1-3 1 0,1 3-1 0,2 0 2 15,-1-3-1-15,0 3 1 0,0 0 1 0,-4-1 0 0,3 4 1 0,1-4 0 16,-1 2 2-16,0 0 1 0,-1 0 0 0,2 0 0 0,-4 2 1 0,3-2-2 16,1 2 2-16,-1-2 0 0,0 3 0 0,-1-4 0 0,2 4-1 15,-3-2 0-15,0 1 2 0,-1-3-1 0,4 1 0 0,-4 1 0 0,2-1 0 16,-2 0-1-16,-1 1 0 0,3-4 0 0,-1 1 0 0,-2 1 0 16,1-1-2-16,-1 4 2 0,3-5 0 0,-1 1 0 0,-2 0-1 15,2-1 0-15,-2 0-1 0,2 0 1 0,-1 1 0 0,-1-1 1 0,3 0 0 16,-1-1 1-16,-2-1 0 0,1 0 1 0,-1 1 0 0,3-3 1 0,-2 2 1 15,-1-2 2-15,0 0 1 0,0 0-1 0,0 0 3 0,0 0 0 16,0 0 1-16,0 0 1 0,0 0 1 0,0 0 1 0,0 0-1 0,0 0 0 16,0 0 0-16,0 0-2 0,0 0-1 0,0 0-1 0,0 0-3 0,0 0 0 15,0 0-2-15,0 0-2 0,0 0-1 0,-1-2-4 0,-2 2-1 16,3-1-6-16,0 1-1 0,-1-2-4 0,1 2-4 0,-2-2-2 0,-1 0-2 16,3 2-4-16,-1-2-7 0,-1 1-9 0,0-3-10 0,0 2-8 15,-1-1-6-15,2-1-5 0,-4 2-6 0,5-3-3 0,-4 0-2 0,3 1-1 16,-1-2 2-16,-1 2-3 0,0-2-3 0,1 1 2 0,0-1 6 15,-1-2 8-15,0 4 9 0,0-2 7 0,2 0 5 0,-2-1 6 0,2 2 7 16,-1-1 4-16,-1 1 4 0,2 0 4 0,-2 2 2 0,2-3 4 0,-4 3 4 16,4-1 2-16,-1 0 0 0,0 1 0 0,0 0 1 0,-1-1 0 15,2 2 2-15,-1 2-1 0,-1 0 2 0,3-3 4 0,-1 3 4 0,-2 0 2 16,3 0 0-16,-1 0-1 0,1 0-3 0,0 0-1 0,-5 0-1 16,4 0-2-16,-2 0-1 0,2 0-4 0,-4 3-2 0,4-3-2 0,-1 0-1 15,-1 2-2-15,-1-2-4 0,3 3 0 0,-1-2 1 0,-2 4 3 16,0-4 2-16,-1 1 5 0,0 0 1 0,0 2 6 0,-1-1 5 0,1 0 4 15,0 1 5-15,0-1 2 0,-4 1 2 0,6 0-1 0,-1-1 0 0,-2-1 0 16,0 2 0-16,-1-1-1 0,4 1-1 0,-3-1 0 0,-1 1-1 0,4-1-2 16,-4-1 0-16,6 1-2 0,-4 0 0 0,1-2 0 0,1 1 0 15,0 1 0-15,2-3 0 0,-4 0 1 0,5 3 1 0,-1-3 0 0,-2 2 2 16,3-2 2-16,0 0 1 0,0 0 1 0,0 0 1 0,0 0 2 16,0 0-1-16,0 0 0 0,0 0 2 0,0 0-2 0,0 0-1 0,3-2 0 15,-2 2-2-15,-1-3-2 0,3 3-1 0,-1 0-1 0,-1 0-3 16,4 0-2-16,-5-3-1 0,1 3-2 0,2-2 0 0,-2 2-1 0,2 0-2 15,-1 0-1-15,-2 0-1 0,1 0 0 0,-1 0-2 0,0 0 1 16,0 0 0-16,0 0-1 0,0 0-1 0,0 0-1 0,0 0-2 0,0 0-2 16,0 0-2-16,4 0 0 0,-4 0 0 0,0 0-1 0,0 0 0 0,0 0 0 15,0 0-1-15,0 0-1 0,0 0 1 0,0 0 0 0,0 0 0 16,0 0-1-16,0 0 2 0,0 0 1 0,0 0 1 0,0 0 2 0,0 0-1 16,0 0 1-16,0 0 1 0,0 0 0 0,0 0 1 0,0 0 0 15,0 0 3-15,0 0 1 0,0 0 1 0,0 0 3 0,0 0 1 0,0 0 2 16,0 0 2-16,0 0 0 0,0 0 2 0,0 0 2 0,0 0 0 0,0 0 2 15,0 0-1-15,0 0 1 0,0 0 0 0,0 0-1 0,0 0 1 16,3 0 0-16,-1-1-1 0,-1 1 1 0,2-3-2 0,-2 3-1 0,2 0-2 16,0-3-4-16,2 1 0 0,-4-1-3 0,2 1 0 0,1-1-1 0,-1-1 0 15,1 0-1-15,1-1 0 0,-4 1-2 0,4-1 0 0,-1 1-2 16,-3 0-2-16,4 0 2 0,-4-1 1 0,2 1-1 0,-2 0 2 0,2 3 1 16,-1-4-1-16,-2 4-3 0,0-2-5 0,0 3-10 0,0 0-13 15,0-2-20-15,0 2-21 0,0 0-31 0,0 0-34 0,0 0-30 0,0 0-30 16,-5 0-29-16,1 2-25 0,1 1-29 0,-1 1-29 0,0-1-46 15,-2 1-51-15</inkml:trace>
  <inkml:trace contextRef="#ctx0" brushRef="#br0" timeOffset="304769.9453">25202 4113 97 0,'0'0'137'0,"0"0"-6"0,0 0-5 0,0 0-8 0,0 0-6 0,0 0-10 0,0 0-7 16,-2 0-8-16,2 0-6 0,0 0-8 0,0 0-5 0,0 0-6 0,0 0-7 15,0 0-6-15,0 0-5 0,-3 0-5 0,3 0-8 0,-1 0-6 0,-1 2-6 16,2-2-6-16,-3 1-4 0,3 2-5 0,0-3-5 0,-1 0-4 16,-2 1-3-16,3-1-3 0,0 2-5 0,0-2-4 0,-1 0-2 0,1 0-2 15,0 0 4-15,0 0 4 0,-2 0 7 0,-1 0 8 0,3 0 6 16,0 0 9-16,0 0 6 0,-1 0 8 0,1 0 7 0,0 0 7 0,0 0 8 15,-3 0 9-15,2 0 4 0,1 0 3 0,-2-2 2 0,-1 1-1 16,3 1 0-16,-1-4-4 0,-2 2-4 0,3 0-4 0,-1 1-6 0,1-3-8 16,-2 0-7-16,-1 1-7 0,3-1-9 0,-1-1-9 0,-1 2-8 0,2 0-7 15,-3 0-8-15,3 0-7 0,-1 1-12 0,-3-2-12 0,2 4-25 16,-1 0-30-16,3 0-43 0,0 0-49 0,-4 0-39 0,4 0-31 0,-6 0-21 16,2 0-17-16,-2 0-31 0</inkml:trace>
  <inkml:trace contextRef="#ctx0" brushRef="#br0" timeOffset="315746.6728">20211 10943 39 0,'-2'0'100'0,"1"0"0"0,-2 0-3 0,3 0-5 0,-2 0-5 0,2 0-7 0,0 0-13 0,0 0-14 0,0 0-10 0,0 0-7 0,0 0-6 16,0 0-4-16,0 0-6 0,0 0-5 0,0 0-6 0,0 0-2 0,0 0-5 16,0 0-3-16,0 0-3 0,0 0 1 0,0 0 3 0,0 0 7 15,0 0 2-15,0 0 1 0,0 0-1 0,0 0-1 0,0 0-1 0,0 0-4 16,0 0-2-16,0 0-4 0,0 0-1 0,2 0 2 0,1 0 1 15,-2 0 1-15,3 0 3 0,1 0 4 0,-2 0 2 0,1 2 1 16,2 1 3-16,0-3-1 0,1 0 3 0,0 0 3 0,2 3 1 16,-2-1 1-16,3-2 1 0,0 1 0 0,3 2-3 0,0-3-2 0,0 0-3 15,0 0-4-15,1 0-4 0,2 0-2 0,0 0-4 0,0 0-4 0,3 0-7 16,-4 0-10-16,1 0-5 0,4 0-4 0,-4 0-3 0,0 0-3 16,4 0-4-16,-4 0-4 0,0 0-2 0,0 0-2 0,0 0-1 15,3-3 2-15,-4 2 2 0,1 1 2 0,-1-2 4 0,1-1 8 0,-2 3 4 16,-1 0 3-16,0 0 4 0,-2-3 3 0,1 1 2 0,-2 1 3 15,0-2 4-15,-1 3 4 0,-2 0 1 0,2-3 3 0,-4 3 1 0,1-2 1 16,-2 2 2-16,2-1 2 0,-1-1 2 0,-4 2 2 0,3-2 0 16,-1 0-1-16,0 2 0 0,0-1 0 0,-2-1-2 0,1 2 1 15,1-2-1-15,-2 2-1 0,-1 0 1 0,0 0-1 0,0 0-3 0,0 0-1 16,0 0-1-16,0 0-1 0,0 0 0 0,0 0-2 0,0 0 2 16,0 0 2-16,0 0-2 0,0 0 1 0,0 0-2 0,0 0-1 0,0 0-1 15,-1 2 1-15,-2-2-2 0,1 0 1 0,-2 0-2 0,3 2 0 16,-1-2-2-16,-2 1-1 0,0-1-4 0,-1 2-1 0,1 0-3 15,-2-2 0-15,0 2 0 0,1-1-1 0,-4-1 0 0,2 2 0 0,-2-2 1 16,2 3 0-16,-2-3 3 0,-1 3 1 0,0-2 3 0,0 1 2 16,0 1 2-16,-2-3 0 0,1 3-1 0,-2-1-3 0,3 2-7 0,-2-4-9 15,-2 2-5-15,2 1-3 0,-2 1-2 0,1-1 0 0,-1 1-2 16</inkml:trace>
  <inkml:trace contextRef="#ctx0" brushRef="#br0" timeOffset="317125.9086">20193 11058 22 0,'-5'0'59'0,"-4"0"2"0,3 3 4 0,0-2 0 0,1-1-3 0,0 2-5 0,-1 1-2 0,2-3-2 0,0 0-3 0,2 0-3 0,-2 0-4 16,3 0-3-16,1 0-3 0,0 0-3 0,0 0-4 0,0 0-4 16,0 0-3-16,0 0-4 0,0 0-1 0,0 0-2 0,0 0-3 0,0 0-2 15,0 0-2-15,0 0-2 0,0 0-1 0,0 0-1 0,1 0 0 16,1 0-3-16,0 0 0 0,3 0 2 0,-4 0 1 0,3 0 3 0,-2 0 3 15,2 0 3-15,1 0 3 0,0 0 3 0,0 0 1 0,0 0 4 16,1 0 0-16,0-3 1 0,4 1 0 0,-1 2 2 0,-2-1 1 16,3-2-1-16,0 3-3 0,0 0-6 0,5-2-3 0,-4 2-3 0,1-3-3 15,2 2-2-15,0-4-2 0,2 5-2 0,-1-3 0 0,1 2-2 16,-1-4 0-16,1 5-1 0,2-3 1 0,0 1-1 0,0-2-1 0,0 4 1 16,0-3-2-16,0 1 0 0,-2-1-1 0,3 1-1 0,-3 0 0 15,0 1-2-15,1-1 0 0,-3 0 0 0,2 2-1 0,-1-2 0 0,-1 0-2 16,-2 2 0-16,-1-1 0 0,4-1 1 0,-5 2 1 0,0-2-2 15,0 2 0-15,-3 0 0 0,2 0 0 0,-2 0 1 0,2 0-1 16,-4 0 1-16,0 0-1 0,0 0 1 0,0 0 0 0,-1 0-1 0,-1 0 0 16,0 0-1-16,-2 0 2 0,2 2-1 0,-1-2 1 0,-2 0 0 15,0 0 0-15,0 0 3 0,0 0-3 0,0 0-2 0,0 0-4 0,0 0-4 16,0 0-2-16,-2 0-2 0,-1 2 0 0,2-1 0 0,-2-1-2 16,2 0 1-16,-4 2-1 0,1-2 0 0,2 2-1 0,-3-2-1 15,0 0 3-15,0 2 3 0,-4-2 3 0,-1 2 5 0,3-1 3 0,-3-1 1 16,-1 2 0-16,1 0 2 0,-1-2 0 0,-2 2 1 0,1-1 0 15,1-1 2-15,-2 2 1 0,0-2 0 0,0 3 0 0,1-3-1 0,-2 0 1 16,1 0 0-16,0 0 0 0,1 0 1 0,-2 0 1 0,3 0 0 16,-4 0 0-16,4 0 1 0,-1 0-1 0,-2 0 0 0,1 0-1 15,1 0-2-15,2 0-1 0,-1 0 2 0,-1 0 1 0,2 0 0 0,0 0 0 16,0 0 1-16,0 0-1 0,0 0 0 0,-1 3 1 0,1-3 2 16,2 1-1-16,0-1 0 0,-2 0 3 0,2 2 0 0,1-2 3 0,-2 3 0 15,3-3 0-15,0 0 1 0,1 0 0 0,-4 0 1 0,3 0 2 16,2 0 2-16,-2 3 1 0,2-3 0 0,-2 0 2 0,5 0 1 0,-4 0 1 15,1 0 3-15,0 2 1 0,1-2 2 0,-2 0 2 0,1 0 2 16,3 0 1-16,-4 0 0 0,4 0 1 0,-2 0 1 0,2 0 1 16,-4 0-2-16,4 0 1 0,-2 0-2 0,1 0 0 0,-2 0 0 0,3 0-3 15,-2 0-3-15,1 0 0 0,2 0-2 0,0 0-1 0,0 0-2 16,0 0-3-16,0 0-2 0,0 0-1 0,0 0-3 0,0 0-1 0,0 0-3 16,0 0-1-16,0 0-3 0,0 0-3 0,0 0-3 0,5 0-2 15,-4 0-3-15,1 0 0 0,2 0 1 0,0 0 2 0,1 0 2 0,-1 0 2 16,3 0 2-16,-1 0 1 0,2 0 2 0,0 0 2 15,2 0 1-15,0 0 2 0,3 0 1 0,-2 0 3 0,4 0 0 0,1 0 0 16,-1 0-2-16,0 0-2 0,1-2-1 0,1-1-1 0,-1 3-2 16,0 0 1-16,3 0-2 0,-4-3 0 0,1 1 0 0,0 2 0 0,3-1 3 15,-6-2-1-15,4 3 1 0,-1 0 1 0,-3-3-1 0,1 3-2 16,-2-2-5-16,2 2-3 0,-2-1 0 0,-2-1-6 0,3 2-5 0,-3-2-7 16,1 0-10-16,-2 2-4 0,-2-1-1 0,-1-1-1 0,0 2-2 15,3 0 2-15,-5 0 1 0,2-2 3 0,-5 2 6 0,3 0 4 0,-2 0 4 16,-2 0 6-16,0 0 6 0,0 0 9 0,0 0 10 0,0 0 5 15,0 0 3-15,-2 0-1 0,1 0-2 0,-3 0-7 0,-1 2-9 0,0-2-6 16,0 0-4-16,-1 0-4 0,-2 2-1 0,2-1-3 0,-4-1-3 16,0 0-1-16,0 2-3 0,-2 0 0 0,1-2-2 0,-2 2 4 15,-3-1 1-15,4-1 8 0,-2 2 6 0,-2-2 3 0,0 0 3 0,2 0 2 16,-2 0 0-16,0 0 1 0,2 0 2 0,-2 0-1 0,3 0-1 16,-3 0 0-16,2 0 0 0,-1 0 0 0,4 0 0 0,-4 0 1 15,5 0-1-15,-1 0 0 0,0-2 0 0,1 2-1 0,0 0-1 0,5 0 1 16,-4 0-1-16,3-1 1 0,0 1 1 0,2 0-1 0,0-2 0 15,1 2 1-15,-2 0-1 0,1 0 1 0,3 0 1 0,-2 0 2 16,3 0 1-16,0 0 3 0,0 0 3 0,0 0 4 0,0 0 2 0,0 0 3 16,0 0 3-16,0 0 1 0,0 0 3 0,0 0 3 0,0 0 2 15,0 0 2-15,0 0 1 0,0 0 0 0,0 0 0 0,0 0 0 0,0 0-2 16,0 0-1-16,0 0-2 0,0 0-2 0,0 0-3 0,0 0-2 16,4 0-2-16,-2 0-2 0,2-2-3 0,-1 2-3 0,0-2 0 0,1 2-1 15,0 0 0-15,2-1-1 0,0-1-1 0,3 2-2 0,1 0-1 16,0-2 0-16,1 2 0 0,1-2 0 0,2 0-2 0,2 2 1 15,0-1 0-15,0-1-1 0,3 2 0 0,-2-2-2 0,2 2-2 0,1-2-1 16,-3 0-1-16,3 1-1 0,0-1-4 0,-4 2-1 0,3-2-2 16,-2 0-1-16,-1 2 2 0,0-2-1 0,0 1-1 0,-2 1-1 0,1-2-1 15,-4 2-1-15,4 0 1 0,-5 0 1 0,0 0-1 0,-3 0 3 16,3 0 3-16,-4 0 0 0,3 0 3 0,-4 0-2 0,0 0 1 16,-1 0 0-16,-1 0 2 0,0 0 1 0,-3 0 2 0,0 0 1 0,0 0 1 15,0 0 0-15,0 0 3 0,0 0-3 0,0 0-1 0,0 0-4 16,0 0-5-16,0 0-1 0,0 0-2 0,-3 0-1 0,1 0-1 0,1 0-3 15,-2 0-1-15,0 0-2 0,-1 0 0 0,-2 0-2 0,-1 0-3 16,4 0 3-16,-4 0 2 0,1 0 4 0,-1 0 3 0,-2 0 4 16,2 0 1-16,-3 0 1 0,1 0 2 0,-1 0 1 0,3 0 0 0,-3 0-1 15,0 0 1-15,0 0 1 0,0 0 1 0,1-1-1 0,-1 1 0 16,3 0 0-16,-2 0-2 0,-1 0 1 0,3 0 0 0,-3 0 0 0,1 0-1 16,3 0 1-16,-1 0 2 0,-2-3-1 0,4 3 1 0,-1 0-1 15,1 0 0-15,0 0 0 0,0 0-1 0,0 0 1 0,0 0 2 0,1 0-1 16,2 0 0-16,-2 0 0 0,3 0 0 0,-2 0 0 0,0 0-1 15,3 0 0-15,0 0 0 0,0 0 1 0,0 0-1 0,0 0 0 16,0 0 0-16,0 0-3 0,0 0-2 0,0 0-5 0,0 0-2 0,0 0-5 16,0 0-3-16,0 0-3 0,3 0 0 0,-3 0-18 0,0 0-32 15,4 0-28-15,0 0-26 0,1 0-27 0,1 0-25 0,-2 0-30 0,-1 0-29 16</inkml:trace>
  <inkml:trace contextRef="#ctx0" brushRef="#br0" timeOffset="331091.8282">22300 3504 47 0,'0'-3'138'0,"-1"1"-4"0,-2 0-3 0,3 2-10 0,-1-2-8 0,1 2-12 0,-3 0-10 0,3 0-11 0,0 0-9 0,0 0-9 0,-2 0-10 0,-2 0-8 0,2 0-10 0,0 2-8 0,0-2-6 15,1 2-4-15,-4 0-4 0,1 1 3 0,3 1 6 0,-5 1 4 0,1 1 4 16,-3 1 5-16,2 2 5 0,-4 2 4 0,-2-1 3 0,-2 5 5 16,3-1 4-16,-5 2 2 0,-3 5 3 0,2-3 1 0,-4 3 1 15,0 0-4-15,-2 3-4 0,0 0-3 0,-2 1-4 0,-1 0-3 0,0 1-4 16,-4 2-1-16,4-1-3 0,-1 1-3 0,-4-1-1 0,1 2-2 0,2-4 0 16,-3 2-3-16,4 1-4 0,-3-3-1 0,2-3-3 0,0 5-2 0,2-4-3 15,-2-2 0-15,2 2-2 0,0-3-1 0,3 0 1 0,2-2-3 16,1 0-3-16,2-2-5 0,-1-2-7 0,6 1-15 0,1-3-16 15,-2-2 1-15,4-1 12 0,3 0-24 0,1 0-38 0,1-3-57 0,0 0-66 16,5 0-69-16,0 0-70 0,0-6-56 0,3 0-51 0</inkml:trace>
  <inkml:trace contextRef="#ctx0" brushRef="#br0" timeOffset="331676.9225">21184 3587 155 0,'-2'-2'194'0,"-1"2"-12"0,3 0-18 0,0 0-13 0,-1 0-14 0,-1 2-13 0,-1-2-18 0,-1 2-17 15,3 0-20-15,-1 1-16 0,-1-1-15 0,-1 3-9 0,3 1-5 0,-4 1-4 16,4 1-3-16,-3 1-1 0,-1 0-2 0,2 3 1 0,0 1 0 0,-1 1-1 16,1 0 1-16,-1 0 1 0,0 3 1 0,-1 1-2 0,4-1 1 15,-1 0 0-15,0 3 0 0,0-2-2 0,-1 2-1 0,3-2-3 0,0 0-1 16,0 1-1-16,0-1-1 0,0 1-1 0,0-3-4 0,3 0-6 16,-1 0-9-16,-2-4-6 0,2 2-5 0,-2-2-53 0,2-1-75 0,-1-2-50 15,-1 0-38-15,0-2-39 0,0-2-40 0,0 1-38 0</inkml:trace>
  <inkml:trace contextRef="#ctx0" brushRef="#br0" timeOffset="332199.1525">21162 3591 121 0,'0'-4'227'0,"0"2"-11"16,0-1-11-16,0 0-13 0,0-1-12 0,0 0-13 0,1 0-20 15,-1 1-21-15,3 0-20 0,-1-2-20 0,-1 1-17 0,3 2-14 0,-1-1-12 0,0 0-10 16,4 0-10-16,-4-3-8 0,3 3-7 0,1-3-7 0,3 2-5 16,-2-1-4-16,0 1-1 0,-1 1-3 0,4-1 0 0,-1 2-1 0,1-1-3 15,-2-1-1-15,-1 2-2 0,1 0-1 0,0 1-3 0,-1 1-2 16,0 0 1-16,0 1 0 0,-2 1 1 0,0 0 1 0,0 2 2 0,-2-1 3 16,0 3 4-16,-2 1 4 0,0 2 7 0,-2 0 7 0,0 2 6 15,0-1 6-15,-2 4 4 0,-4-1 4 0,0 2 2 0,-3 1-1 0,2 1 0 16,-3 0-2-16,-3 0 0 0,0 2-1 0,0-3-3 0,0 2-1 0,-1 0-3 15,-1-1-5-15,1 1-2 0,3-2-2 0,-4-1-2 0,4-1 1 0,0 1 1 16,1-3-1-16,-1-2 3 0,2 1 2 0,2-2 1 0,1-2 0 16,-1 2 3-16,1-2 1 0,3-2 2 0,1 1 2 0,-3-3 1 0,5-1 3 15,-1 1 0-15,1-2-1 0,0-1 1 0,0 0-1 0,0 0-1 16,1 0-4-16,4-1-5 0,-1-2-4 0,2 1-4 0,-2 2-6 0,2-4-5 16,2-1-4-16,0 0-4 0,3 1-2 0,-1-1-4 0,0-2-1 0,5 2-1 15,-4 0-1-15,4-1 1 0,-4 3 0 0,2-3 2 0,-1 3 2 16,-1 0 1-16,2 0 1 0,-3 2 2 0,0 1 0 0,0 0 2 0,0 0-1 15,-2 0 2-15,0 4 1 0,0-1 2 0,-3 0 3 0,2 1 2 0,-4 1 3 16,3 1 6-16,-1 1 6 0,-1 0 6 0,-3 1 4 0,2 1 4 16,-3 0 4-16,0 3 3 0,-3-1 0 0,2 1 3 0,-3-1 0 0,-2 3 1 15,0-2-1-15,-3 2 2 0,2-1-1 0,-3-1-2 0,0 0-5 0,-2 1-1 16,-1-2-1-16,0 1-1 0,1 0-1 0,-4-3 1 0,1 2 2 0,2-5 2 16,-1 2 1-16,-1-1 2 0,2-2 0 0,-1 0 1 0,0-1 0 15,-1 0-2-15,2-1 0 0,0 1-1 0,0-4-2 0,0 0-9 16,3 0-13-16,0 0-17 0,3-2-19 0,-2 0-43 0,4-1-57 0,-3-1-59 15,4-1-58-15,0 1-87 0,2-1-99 0,2-2-59 0,0-2-40 0</inkml:trace>
  <inkml:trace contextRef="#ctx0" brushRef="#br0" timeOffset="347076.4429">25843 10791 104 0,'-5'34'181'0,"1"4"3"0,0 3-2 0,0 3-9 0,-1 9-13 0,2 2-10 0,1 3-8 0,-3 4-12 0,2 4-15 0,-3 5-14 16,2 2-12-16,1 3-8 0,-2 3-7 0,-1 2-5 0,2 3-4 15,0 0-3-15,0 4-4 0,0 1 0 0,0 2-2 0,-1 1-3 16,2 1-3-16,1 3-1 0,-3-3-4 0,2 4-3 0,1-1-2 0,0-3-4 16,0 3-5-16,-2-3-3 0,4-1-3 0,-3 0-3 0,3-2-4 0,-1-4-2 15,1 3 0-15,0-3-2 0,0-1-3 0,0-3-1 0,0 1 1 16,0-2 2-16,1-3 0 0,-1-2 2 0,0 1-3 0,0-5-2 16,0-3-3-16,0-3-2 0,0-3-4 0,0-2-5 0,0-4 0 0,0-3-3 15,0-3 0-15,-1-4-2 0,-1-2-1 0,2-6-6 0,-2 0-7 16,2-8-9-16,-2-1-6 0,-1-1-41 0,3-6-56 0,-1-4-50 0,-1-1-49 15,2-5-59-15,-2-1-61 0,2-3-55 0,0-3-46 0,0-6-29 16</inkml:trace>
  <inkml:trace contextRef="#ctx0" brushRef="#br0" timeOffset="347474.3312">25439 14986 181 0,'-1'4'440'0,"-1"-2"-97"15,2 0-151-15,0-2-57 0,2 3-10 0,-1-3-13 0,2 2-9 16,0-2 6-16,2 2 17 0,0-2 4 0,4 0 0 0,1 0-10 0,0 0-13 15,2 0-16-15,2 0-15 0,3-2-15 0,2 2-12 0,1-2-10 16,3 2-6-16,2-2-6 0,2 1-5 0,5-3-3 0,1 2-4 0,5 0-1 16,0 1-3-16,4-3-1 0,4 2-1 0,3 0-1 15,4 1 1-15,4-3 0 0,0 2 1 0,5 0-1 0,2-1-2 0,5 2-2 16,0 1-1-16,3-3-5 0,2 2-4 0,1 1-2 0,2 0-4 0,0 0 0 16,-4 0 2-16,5 0 1 0,-3 1 0 0,-1 2-1 0,-1-3-2 0,-1 1-2 15,-1-1-1-15,-3 2-1 0,-1-1 1 0,-2-1 0 0,-1 0 3 16,-7 0-4-16,2 0-5 0,-5 0-21 0,-2-1-27 0,-2-1-20 15,-4-2-14-15,-4 1-12 0,-2 0-7 0,-4-5-10 0,-6 2-10 0,1 0-18 16,-8-3-25-16,0 0-24 0,-7-1-26 0,-3-2-17 0,-3-1-10 16,-4 1-3-16,-4-5 1 0</inkml:trace>
  <inkml:trace contextRef="#ctx0" brushRef="#br0" timeOffset="347908.3354">28218 11194 118 0,'-10'-25'306'0,"0"4"-140"0,-1 1-43 0,3 1 3 0,1 3-2 0,0 0-5 0,1 1 0 16,3 5 1-16,-4-1-6 0,4 3-10 0,-2 1-18 0,3 2-21 16,0 0-9-16,1 1-6 0,-2 2-7 0,3 2-8 0,-2 2-5 0,2 0-1 15,0 3 2-15,0 2 0 0,0 5 4 0,0-3 5 0,0 11 5 16,0-1 4-16,-2 2 8 0,2 6 9 0,-2 5 6 0,-1 1 5 16,2 6 1-16,-1 1-2 0,1 8-4 0,-4 0-5 0,1 8-8 0,0 2-7 15,-2 2-1-15,2 8 1 0,0 2 0 0,-2 2 2 0,0 6 0 16,0 5 2-16,2 4-2 0,0 3-2 0,-2 5-1 0,2 0-1 0,2 7-2 15,0 0-1-15,0 2 3 0,0 3 3 0,2-3-2 0,2 0 0 0,0 0-4 16,0 0-1-16,2 1-4 0,1-1-4 0,0-4-4 0,1 1-3 16,3-2-2-16,-2 0-2 0,2-4-2 0,1-1 0 0,0-3-5 15,-1-2-4-15,1-3-10 0,0-1-16 0,-2-6-8 0,2-3-7 0,-4-3-3 16,3-5 0-16,-6-1-7 0,4-5-8 0,-6-3-53 0,-1-3-73 16,0-5-80-16,-1-5-81 0,-4-2-89 0,0-5-95 0,-4-8-44 15,1-1-20-15,-1-5-11 0</inkml:trace>
  <inkml:trace contextRef="#ctx0" brushRef="#br0" timeOffset="349393.0101">26891 13927 173 0,'-6'-10'504'0,"-3"1"16"0,2 2-105 0,-2 0-164 0,-1 1-66 0,3 1-16 0,-2 0-13 15,-1 2-8-15,3-1-13 0,-2 0-12 0,-1 4-8 0,0-1-8 0,3 1-11 16,-2 1-15-16,-1 3-15 0,0 0-16 0,-1 0-10 0,1 5-8 16,-1 0-4-16,0 2-4 0,-2 3 1 0,1 0 0 0,2 3 0 15,0 3 1-15,0-2-1 0,-1-1 1 0,2 6-2 0,2 1-2 0,1-3-2 16,2 0-4-16,-2 0 0 0,2 2-2 0,4-2-3 0,-3 1-2 0,3-3-1 16,3 1-1-16,-2 0-1 0,3-4 1 0,1 0 0 0,0-1 1 15,3 0 3-15,0-3 1 0,4 1 4 0,-2-5 2 0,3 0 1 16,0-3 1-16,3 0 2 0,1-3-1 0,0-2-1 0,4-2 0 0,-4-1-2 15,3-3-2-15,3-3 0 0,-1 1-3 0,-1-5-3 0,-1 1-4 16,1-6-2-16,-4 1-6 0,2-1-2 0,-3 1-1 0,-2-6-1 16,-2-1-1-16,-2 3-1 0,-5-1 2 0,0-2-5 0,-4-2-1 0,-2 3-5 15,-4-2-5-15,0 1-9 0,-4-1-10 0,-3 2-29 0,-3 1-37 16,-1-1-72-16,-4 3-90 0,-5 0-70 0,3 2-62 0,-5 1-68 16,-2-1-72-16,-3 5-35 0,-2 0-16 0</inkml:trace>
  <inkml:trace contextRef="#ctx0" brushRef="#br0" timeOffset="349874.6601">26660 12768 95 0,'-2'-8'488'0,"1"-4"-79"0,-2 2-129 0,2-1-47 0,1 2-8 0,-3-1-9 0,1-1-11 0,2 1-4 0,-1-1-2 0,-2 2-9 15,2 0-13-15,1 1-10 0,-3 1-7 0,1 0-9 0,2-1-9 16,0 3-10-16,0 1-10 0,0 0-11 0,-1 0-8 0,1 0-10 0,0 3-10 16,-3-2-10-16,3 3-10 0,0 0-9 0,0 0-7 0,0 3-5 15,-1-2 1-15,1 4-2 0,-3 1-3 0,1 1-1 0,2 4 0 0,-1-1-2 16,1 2 0-16,-5 6 0 0,4-1 1 0,-2 3 1 0,2 2 1 15,-2 0 0-15,1 3 1 0,2 0-8 0,-1 0-6 0,-2 1-12 16,3 2-10-16,-1-3-15 0,1 1-12 0,-3 3-12 0,1-3-12 0,2 0-5 16,-1 1-4-16,-2-3-27 0,3 2-39 0,-1-1-85 0,1 2-107 15,-5-4-105-15,4 0-102 0,-4 0-66 0,4-2-47 0,-2-3-17 16,2 0-5-16</inkml:trace>
  <inkml:trace contextRef="#ctx0" brushRef="#br0" timeOffset="350557.9687">26648 11762 189 0,'-4'-4'304'0,"3"-2"-9"0,-4 0-5 0,4 1-5 0,-2-2-5 0,2 1-13 0,-4 1-17 0,4-2-18 0,-2 0-14 0,1 0-18 0,-2-1-19 0,3 0-10 15,1-1-8-15,-3 0-8 0,1 3-8 0,2-1-11 0,0-2-11 0,0 1-11 16,0-1-9-16,0 2-9 0,2 1-10 0,1-2-10 0,1 1-12 16,2-1-14-16,-3 2-10 0,4 0-11 0,0 0-9 0,3 0-7 15,2 2-9-15,1 0-5 0,1 0-5 0,2 3-3 0,1-1-3 0,-1 2-2 16,4 0-1-16,0 2-1 0,1 1 1 0,0 3 2 0,-2-2 0 0,1 5 0 16,-3-3-1-16,-1 3 0 0,-1 2-3 0,-4 2-2 0,-1 1-1 15,0 1-2-15,-4 1 0 0,-1-1 0 0,-5 5 2 0,-2-3 1 16,-2 1 0-16,-5 2 1 0,-1 0 1 0,-1 0 2 0,-5-1 3 0,-3-1 2 15,0 1 3-15,-4-1 4 0,1-2 6 0,-2 0 5 0,2-2 7 16,1-1 4-16,-1-3 4 0,2 2 4 0,0-3 4 0,1-3 2 16,3 2 5-16,2-1 4 0,2-3 6 0,2-1 2 0,4 1 4 0,1-3 0 15,0 1 0-15,1 0-4 0,4-2-9 0,0 0-7 0,4-2-8 16,1 0-7-16,0-1-8 0,5-1-7 0,1 1-10 0,3-3-10 0,-1 3-10 16,6-3-6-16,1 0-6 0,1 0-16 0,1 1-23 0,4 0-53 15,3 1-71-15,1-1-69 0,-1 0-68 0,4 2-83 0,0-1-89 16,-1 0-61-16,4 1-49 0,-1-1-21 0,-1 2-8 0</inkml:trace>
  <inkml:trace contextRef="#ctx0" brushRef="#br0" timeOffset="351241.3124">26679 10382 229 0,'1'-5'296'0,"-1"-1"-36"0,0 1-6 0,0-1-11 0,0 2-13 0,0 0-17 0,0 2-15 0,-1-1-24 0,1 0-28 0,-3 2-25 16,1-1-23-16,-2 2-17 0,3 0-12 0,-2 0-12 0,1 2-11 0,-2-1-10 15,-2 3-9-15,2 0-6 0,-3 3-6 0,-2 0-1 0,2 0-3 16,-3 2 0-16,0 2 2 0,-5-1-1 0,1 4 3 0,1-2-1 0,-2 2 2 15,0 1-1-15,-1-1-2 0,0 0-2 0,1-2-2 0,0 3-2 16,-1 0-1-16,1-3-2 0,1 1 0 0,2-2 0 0,1-1 2 16,1 1 2-16,1-2 3 0,-1-1 6 0,3-1 6 0,0 1 8 0,4-5 7 15,-2 3 7-15,1-3 6 0,3-2 5 0,1 1 6 0,0-2 2 16,0 0 3-16,0 2 1 0,1-2-2 0,3 0-3 0,2-2-4 0,0 2-7 16,3-2-7-16,1 1-8 0,1-2-7 0,1 0-6 0,2 0-7 15,2 0-6-15,3-3-6 0,-2 1-3 0,5 1-6 0,1-1-4 16,-2 5-4-16,4-4-4 0,-4-1-4 0,5 5-4 0,-4-3-4 0,4 1-1 15,0 2-3-15,0-1 2 0,-2 1 1 0,2 0-3 0,-1 0-4 16,-2 0-13-16,0 1-16 0,-1-1-48 0,-2 2-64 0,0-2-46 0,-3 3-37 16,-1 0-27-16,0-1-20 0,-3-2-18 0,-2 1-17 0,0 2-13 15,-3-3-9-15,-5 0-12 0,-3 0-11 0</inkml:trace>
  <inkml:trace contextRef="#ctx0" brushRef="#br0" timeOffset="351495.724">26726 10287 191 0,'-1'-9'197'0,"-2"0"-3"0,1 0 0 0,2 2-3 16,-1-1-3-16,-2 2-5 0,3 4-5 0,-1-4-7 0,1 3-10 0,-3 0-16 15,1 1-19-15,2 1-10 0,-1-2-7 0,1 3-9 0,0 0-11 0,-3 3-7 16,2-2-8-16,1 1-4 0,-3 1-2 0,1 2-4 0,2-1-1 16,-1 4-1-16,-2 1 1 0,3 0 3 0,0 2 3 0,0 0 3 15,0 3 5-15,0 0 3 0,0 0 3 0,0 6 0 0,0-5-2 16,3 5-5-16,-2-3-6 0,-1 1-7 0,5 5-8 0,-4-2-6 0,2 1-6 15,-2-1-7-15,4 3-7 0,-1-1-4 0,-1 0-6 0,1 0-3 16,1 3-2-16,-1-4-10 0,2 2-12 0,-2-1-14 0,2 1-18 0,0-3-2 16,-2 1 1-16,2-4-26 0,-1 5-43 0,1-4-88 0,0 1-111 0,1-1-108 15,-4-1-105-15,3-2-59 0,1-2-33 0,-1 0-13 0</inkml:trace>
  <inkml:trace contextRef="#ctx0" brushRef="#br0" timeOffset="353208.8378">28751 13987 101 0,'0'-10'539'0,"0"-1"-44"0,0-2-75 0,0 2-66 0,0 0-66 0,3 1-41 0,-2-1-31 0,-1 2-17 0,2-2-9 0,1 0-11 0,-2 3-12 0,4-2-11 0,-4 1-6 16,2 3-13-16,-2 0-12 0,4-2-13 0,-4 4-10 0,-1 0-11 16,3 0-9-16,-2 0-9 0,-1 3-9 0,0 1-9 0,0 0-9 0,0 0-6 15,0 0-8-15,0 1-5 0,0 3-3 0,2 0-3 0,1 0-1 0,-3 5 0 16,1 0 1-16,-1 5 1 0,0-2 0 0,0 3 2 0,0 3 2 16,0-1-1-16,0 3 4 0,0 3-2 0,0-1-2 0,0 2-8 0,-1 2-10 15,1 0-14-15,-5 1-14 0,4-1-12 0,-2 4-9 0,-1-3-8 16,2 0-6-16,1 2-11 0,-3-2-14 0,2-2-45 0,-1 1-60 15,2 0-88-15,-4-3-97 0,4 1-92 0,-2-4-89 0,2 0-48 0,-2-3-29 16,1-2-14-16,2-3-4 0</inkml:trace>
  <inkml:trace contextRef="#ctx0" brushRef="#br0" timeOffset="353873.9446">28512 12602 146 0,'0'-10'450'0,"-5"1"-83"0,5 0-39 0,-2 0-16 0,0 0-16 0,2 0-16 0,0 0-18 0,0 0-18 0,0 1-18 0,0-3-19 16,0 2-17-16,2 0-15 0,0-1-18 0,3 1-16 0,-2 1-18 15,1-1-15-15,5 1-14 0,-4-1-17 0,6 1-12 0,-1 0-14 0,0-1-11 16,1 3-12-16,1-2-9 0,1 0-9 0,0 4-8 0,1-1-5 0,1 0-4 15,-1 2-3-15,2 1-1 0,-5 0-2 0,4 2 0 0,-4 2 1 16,-1 0-1-16,2 2 3 0,-3 2 0 0,-2 1 1 0,0 1 1 16,-1 3 1-16,-5 1 3 0,2 1 2 0,-3-1 2 0,-3 5 2 15,-1-1 2-15,-2 1 2 0,-4 2 1 0,3 1 2 0,-8-1 0 0,1 2 1 16,1-1 1-16,-1-1 0 0,-5-1 2 0,3 0 0 0,0 0 0 16,0-1-2-16,2-3-2 0,1 0-1 0,0-2-2 0,1-1 0 0,2-1-1 15,0-1-1-15,4 0-1 0,2-3 0 0,0 2-1 0,2-5-1 16,-2 3-1-16,4-3-1 0,0 0 0 0,4-2 2 0,1 2 1 15,-1-3 0-15,3 2-3 0,2-2-5 0,1 0-8 0,3 0-6 0,1 0-6 16,2-2-4-16,4 2-4 0,1-3-2 0,0 2-37 0,4-3-53 0,-2 0-67 16,6 0-71-16,-3-1-77 0,4-1-80 0,-3 2-68 0,3-1-66 15,-2-1-29-15,2-3-12 0,-1 3-6 0</inkml:trace>
  <inkml:trace contextRef="#ctx0" brushRef="#br0" timeOffset="354508.041">28513 11662 58 0,'0'-6'178'0,"2"3"2"0,1-3-1 0,-3 3-3 0,1-3 0 0,-1 3-4 0,3-3-6 0,-2 3-2 16,-1-3-4-16,2 3-4 0,1-2-8 0,-3 0-7 0,1 0-11 15,-1 1-9-15,3 2-11 0,-2-5-5 0,4 5-5 0,-4-2-7 0,1-1-9 16,1 2-8-16,1 0-10 0,-1-1-10 0,1 1-9 0,2-1-10 15,0 0-10-15,1 1-8 0,-1-1-7 0,1 1-7 0,1 1-6 16,3 0-6-16,-1 0-7 0,0 0-1 0,0 2-3 0,0 0-3 0,1 0 1 16,-1 2 0-16,2 0 0 0,-2 0 2 0,0 1 1 0,0 1 2 15,-1 1 3-15,1-1 0 0,-3 1 5 0,-1 2 0 0,-2-2 2 0,2 4 2 16,-2-4 2-16,-2 1 3 0,1 3 3 0,-2 0 2 0,-1-3 2 16,0 3 2-16,-1-2-1 0,-2 2 1 0,1-1 0 0,-2 0 2 15,0-3-1-15,-2 4 1 0,2-3 1 0,1 2 1 0,-3-2-1 0,-1 0 1 16,1 0-2-16,2-3 0 0,1 3-1 0,-1-3-1 0,-1 1 1 15,4-2-1-15,-2-1 0 0,1 3 1 0,2-4 2 0,0 0 1 0,0 0-1 16,0 0 1-16,0 2-2 0,2-2-1 0,1 0-2 0,-2 0-4 16,4 0-3-16,-4 0-4 0,3 0-3 0,1 0-1 0,-1 2-3 0,2-1-5 15,-1-1-4-15,1 4-3 0,0-2-1 0,0 1-3 0,2 0-1 16,-2 1 0-16,3 1-1 0,-2 1 1 0,2 2 4 0,-2-2-1 16,2 6 1-16,-4-3 1 0,1 1-1 0,3-1 3 0,-5 4 3 0,2-1 1 15,-2 2 2-15,-2-3 0 0,-1 3 3 0,-1-2 5 0,0 1 6 0,0-1 5 16,0-2 2-16,-1 3 2 0,-4-3 3 0,-1 0 3 0,1 0 3 15,-1-1 5-15,-3-4 3 0,2 2 2 0,-3-3 2 0,-3 1 0 16,2-3 3-16,-4 1 0 0,4-3-4 0,-5 0 0 0,0 0-1 0,0-3-3 16,-1 1-2-16,-1-3-18 0,3-1-25 0,-1 1-61 0,0-2-81 15,0-2-67-15,2 1-63 0,-1-1-80 0,1 3-91 0,2-3-53 0,1 0-36 16,1 1-20-16</inkml:trace>
  <inkml:trace contextRef="#ctx0" brushRef="#br0" timeOffset="359407.5051">28113 10009 130 0,'0'-10'237'0,"0"3"1"0,0-2-1 0,0 1 1 0,0 2-7 0,0 0-8 0,0 1-14 0,0 0-14 0,0 1-25 0,0-1-28 0,0 4-21 0,0-2-14 0,0 2-10 0,0 1-12 15,0 0-11-15,0 0-14 0,0 0-14 0,0 0-13 0,-2 1-14 0,2-1-15 16,-1 3-15-16,1-2-17 0,-3 1-3 0,1 1 4 0,2 0-3 15,-2 0-3-15,0 5-5 0,2-2-3 0,-1 6-2 0,1 0-1 0,-5 4 3 16,3 1 2-16,0 2 6 0,0 7 4 0,-2 1 10 0,0 1 11 16,0 5 6-16,1 3 4 0,-2 2 2 0,3 5-1 0,-1-1-1 0,-4 6-3 15,3 3 5-15,0 0 5 0,0 2-1 0,0 2-4 0,1 3-3 16,-2 0-5-16,1 4-10 0,0 0-12 0,1 1-49 0,-2 1-69 16,0 1-50-16,0 0-37 0,0-1-62 0,0 0-68 0,-2-3-55 0,4-1-45 15</inkml:trace>
  <inkml:trace contextRef="#ctx0" brushRef="#br0" timeOffset="360111.6022">28005 10969 59 0,'0'-3'287'0,"2"-1"-33"0,-2 1-19 0,2 1-19 0,1 2-20 0,-3 0-19 0,0 0-20 0,0 0-25 16,0 0-30-16,1 0-27 0,-1 0-28 0,2 0-20 0,0 0-16 15,-2 5-4-15,2-4 1 0,-2 4-4 0,3 0-6 0,-3-1 3 16,0 2 5-16,0 1 2 0,0 2 1 0,0 2 1 0,0 0 0 0,0 3 2 15,0 0 4-15,0 4 2 0,0 1 2 0,0-1-1 0,0 3-3 16,0 2-6-16,-3 1-8 0,1 1-13 0,2 1-16 0,-2 3-22 0,0-1-26 16,2 0-47-16,-1 4-62 0,1-4-53 0,-3 2-51 0,3 2-48 15,0-2-49-15,3-2-35 0</inkml:trace>
  <inkml:trace contextRef="#ctx0" brushRef="#br0" timeOffset="363009.3835">28803 10299 23 0,'6'-3'100'0,"1"-1"7"0,-1 0 7 0,-2 1 6 0,2 1 5 0,0-2 6 0,-2 1 4 0,-1-1 6 0,1 1 2 0,-1 0 0 0,-2-1-1 15,4 2-4-15,-5 0-5 0,1 1-8 0,-1-3-8 0,0 2-10 16,0 0-8-16,0 2-9 0,0-1-7 0,0-2-7 0,-1 3-6 0,1-2-3 16,-3 1-6-16,1 1-1 0,1 0-4 0,-2 0-5 15,2 0-5-15,-4 0-4 0,4 0-7 0,-2 0-8 0,2 0-7 0,-4 0-6 16,-1 0-2-16,2 1-4 0,3 1-5 0,-4-2-5 0,0 3-4 15,0-2-4-15,0 3-2 0,-4 0 0 0,2-1 1 0,-3 0 3 0,0 3 3 16,-2 1 3-16,-1 0 4 0,1 0-1 0,-2 0 1 0,3 2 1 16,-4 3 2-16,4-3 0 0,-5 3 1 0,1 1 2 0,4-1-1 0,-2 1-1 15,0-1 0-15,0 1-1 0,1 2-2 0,2-3-1 0,0 2-1 16,-1 1-2-16,2-1-1 0,2 0-1 0,-2 3-1 0,2-2-1 0,-2 0-1 16,3 1-2-16,1 1 0 0,0-1-1 0,0-1 0 0,0 2 1 15,4-1-1-15,-2 1 0 0,2-1 1 0,1-1 2 0,0 3 1 16,0-2 1-16,0 0 0 0,1-2 3 0,3 0 2 0,1 1 2 0,-4 0 0 15,5-1 1-15,0-2 2 0,2 1 1 0,-2-2 2 0,3-1 2 0,1 2 1 16,-3-3 0-16,3 0-1 0,0-2 1 0,2 0 0 0,1-1-1 16,-2 0 0-16,1-2-1 0,2-1 0 0,1 1-1 0,0-2-2 15,1-2-1-15,-1 0-3 0,1 0-1 0,-1 0-1 0,1-2 1 0,0-2-1 16,3 1 0-16,-3-3 0 0,0 2 0 0,-2-2 0 0,2-1 1 16,-5 0 2-16,4-2 0 0,-5 0 2 0,0 3 2 0,0-2 1 15,-3-2 1-15,2 1 1 0,-3 0 3 0,-1 0 1 0,0 0 5 0,-4 0 2 16,4-3 6-16,-5 3 6 0,1 0 5 0,-1 1 7 0,0 1 6 0,-1-2 6 15,1 2 3-15,-5-2 4 0,4 3-2 0,-2 0-3 0,0-2 0 16,-1 1-4-16,-1-1-2 0,0 2-5 0,0-3-8 0,-1 4-7 16,1-2-8-16,-4 0-7 0,3 0-7 0,-1 2-6 0,-2-1-6 0,-1 0-3 15,0 0-2-15,0 0-2 0,0 1-3 0,-1-2-3 0,0 2-2 0,-3 1 0 16,3-1 0-16,-4 0-1 0,4 1 1 0,-4-1 0 0,-1 2-2 16,5-1-1-16,-4 3 0 0,-1-1 1 0,5 0 0 0,-2 0 2 15,1 0 4-15,-2 2 1 0,3-1 0 0,0-1 1 0,0 2 2 0,1 0-1 16,0 0 1-16,0 0 1 0,1 0 1 0,2 0 1 0,1 2-1 15,-1-1 1-15,1-1-1 0,2 0 2 0,1 2 1 0,-2-2 0 0,1 2 1 16,3-2 2-16,-2 0 1 0,1 0 1 0,2 0 0 0,0 0 3 16,0 0 1-16,0 0 1 0,0 0 1 0,0 0 0 0,0 0 2 15,0 0 0-15,0 0 0 0,0 0 1 0,0 0-1 0,0 0-1 0,0 0-1 16,0 0 0-16,0 0-1 0,0 0 0 0,0 0-2 0,0 0-1 16,5 0-1-16,-5 0-1 0,1 0-2 0,3 0-1 0,1 0-1 0,-5 0-2 15,1 0 0-15,-1-2-3 0,5 2 1 0,-5-2-2 0,1 2-1 16,-1 0 0-16,3 0-2 0,-2 0 0 0,-1 0 0 0,0 0-1 15,2 0 1-15,1 0-1 0,-3 0 0 0,1 0 1 0,-1 0 1 0,3 0 1 16,-2 0 1-16,1 0 2 0,1 0 0 0,-2 0 1 0,1 0 0 16,1 0 1-16,-2 0 2 0,3 0 2 0,1 0 1 0,-4-1 1 15,5 1 0-15,0 0-1 0,1 0 0 0,-1 0 0 0,-1 0-2 0,1 0-2 16,3 0 0-16,1 0 0 0,-3 0 0 0,3 0-2 0,-1 0-1 16,-2 0-3-16,3 0-3 0,0 1-2 0,0-1-1 0,0 2-2 0,0 0-2 15,1 0-2-15,-1 0-4 0,1-1-3 0,-1 3-2 0,0-2-2 0,0 1 2 16,1 0 0-16,0 1-2 0,2 1 2 0,-1 0 0 0,-2-1 0 15,1 1-1-15,2 2 1 0,-1 1 1 0,-2-2 1 0,1 0 1 16,-1 1 3-16,0 2-1 0,1-2 0 0,-1 2 0 0,-3-1-1 0,2 1-1 16,-1 0 0-16,-1-3 0 0,-1 4 0 0,-2-1 2 0,2-2 0 15,-1 2 1-15,-1-2 2 0,-3 2 1 0,4-2 2 0,-4 1 3 0,-1 1 2 16,0 0 1-16,0-3 3 0,0 4 2 0,0-3 1 0,-1 2 1 16,1-2 3-16,-5 0 1 0,4 0 1 0,-2 0 1 0,0 0 1 15,-1-2 1-15,-1 4-1 0,1-3 1 0,3 2 0 0,-5-1 0 0,0-2 0 16,2 1 1-16,-2 0 0 0,2 0 2 0,-2 0-2 0,2-1 2 15,-2-1 0-15,0 1-1 0,-1-1 2 0,1-1-1 0,-1 1 0 0,1-1 1 16,-1 0 0-16,1 0 1 0,0-2 0 0,1 4-1 0,-4-5 1 0,3 0 0 16,-4 0-1-16,4 3 0 0,-2-3-2 0,1 0 1 0,-2 0-2 15,2-3 2-15,-3 3-1 0,0 0-1 0,1-3-1 0,-1 0 0 16,0 0-1-16,1-2-2 0,-4 2 0 0,3-2-1 0,3-1 3 0,-3 1 1 16,0-2 8-16,-2-1 7 0,2 1 5 0,0-2 5 0,0 1 4 15,0-1 0-15,0 0 2 0,0-3 0 0,1 3 2 0,2-3 2 0,-2 1 2 16,2-1-1-16,-2-1-1 0,3 1-2 0,1-3-7 0,-1 0-8 15,2 1-9-15,-1 0-7 0,4-2-10 0,-4-3-6 0,5 1-8 0,0 0-9 16,0 0-10-16,0-1-8 0,5-1-10 0,-2 0-11 0,1-2-19 16,5 0-21-16,-2-2-31 0,3 0-37 0,0 1-25 0,0-2-19 15,5-1-15-15,-4 1-13 0,3 1-9 0,1 0-10 0,-2-2-9 0,1 5-10 16,-2-2-8-16,1 3-10 0</inkml:trace>
  <inkml:trace contextRef="#ctx0" brushRef="#br0" timeOffset="392427.3269">27369 3732 174 0,'2'-2'195'0,"0"2"-9"0,-2-3-8 0,3 0-11 0,-3 3-16 0,3-3-12 0,-1 3-14 0,-2 0-9 0,1-3-7 0,-1 1-7 0,3 2-7 0,-2-1-9 16,-1 1-6-16,0 0-7 0,0 0-4 0,0 0-6 0,0 0-5 15,0 0-4-15,0 0-4 0,0 0-4 0,0 0-2 0,0 0-3 0,0 0 0 16,-1 0-4-16,-2 1-2 0,2-1-5 0,-4 2-4 0,4 1-4 0,-1-3-4 16,-2 0-4-16,0 3-1 0,-1-3-1 0,1 3-1 0,1 0 0 15,-4-1 0-15,1 2 0 0,-4 2-1 0,0-1 1 0,-1 3 2 0,-4-1 1 16,-1 2 3-16,-4 1 3 0,1 3 5 0,-8-1 2 0,1 2 2 0,-6 2 2 16,-4 0-1-16,-4 2-4 0,-2-1-10 0,-5 3-7 0,-4 3-6 15,-2-4-51-15,-5 2-73 0,-1 3-70 0,0 2-72 0,-2-4-77 0,-1 3-80 16,5 0-53-16,1 2-42 0,-1-3-22 0</inkml:trace>
  <inkml:trace contextRef="#ctx0" brushRef="#br0" timeOffset="395208.1953">27660 3794 137 0,'-3'-2'190'0,"1"0"-21"0,-3 2-26 0,4-1-25 0,-4-1-24 0,2 2-20 0,1 0-17 0,-3 0-17 0,2 0-13 0,-4 2-10 0,4-1-8 15,-4-1-6-15,1 4-5 0,-4-1-3 0,5 2-4 0,-6-2 7 16,4 3 17-16,-3 0 8 0,0-1 6 0,-2 5 5 0,0-1 3 0,2 2 1 16,-2-1 1-16,2 1 1 0,0 3-1 0,0 0-2 0,0 0-2 0,0 1-2 15,-1-2-2-15,4 2-2 0,-1 1 0 0,2-2-4 0,1 0-1 16,0 4 0-16,0-5-2 0,4 2 1 0,-1 1-3 0,2-4-1 0,0 2-1 16,2 2-1-16,-1-3-1 0,4-1-4 0,0-2-2 0,0 3-3 15,1-2-4-15,2-2 0 0,2-1-3 0,-2 1-2 0,2-3 0 0,0 0 1 16,1 0 3-16,4-3-5 0,-4 0-8 0,4-3-3 0,-3 2-2 15,4-2 0-15,0-2-5 0,-3 0 1 0,4-1 1 0,-1-2 1 0,-3 0 1 16,3-1 1-16,-1-2 1 0,-1 2-2 0,-2-3 1 0,0 0 11 16,0-1 17-16,-2 1 12 0,-3 0 12 0,2 0 18 0,-3 3 18 0,-2-3 14 15,0 1 10-15,-4 1 9 0,2-1 9 0,-2 2 7 0,-2 1 9 0,2 1 1 16,-2-1 2-16,0 2-7 0,0-1-9 0,0 1-14 0,-3 1-17 16,4 0-17-16,-1 2-21 0,0 0-14 0,-3 2-10 0,4 0-11 0,-1 3-10 15,-2 0-7-15,0 3-6 0,0 1-5 0,0 2-2 0,-3 1-3 16,2 3-6-16,0 3 0 0,2 1 3 0,-1 2 0 0,0 4 1 0,2 0-23 15,2 3-36-15,0 1-81 0,0 2-104 0,3 2-97 0,2 1-94 16,0 0-50-16,2 2-31 0,1 0-12 0</inkml:trace>
  <inkml:trace contextRef="#ctx0" brushRef="#br0" timeOffset="408440.5139">27310 10182 58 0,'0'0'83'0,"0"0"5"0,0 0 0 0,0 0 0 0,0 0-1 0,0 0 0 0,0 0-2 0,0 0-2 0,0 0-4 0,0 0-2 0,0 0-4 0,0 0-4 0,0 0-5 0,0 0-7 0,0 0-5 0,0 0-7 15,0 0-6-15,0 0-4 0,-1 0-6 0,1 0-5 0,0 0-5 0,0 0-3 16,0 0-4-16,0 0-3 0,0 0-2 0,0 0-1 0,-2 0-3 0,2 0 0 16,0 0 2-16,0 0 2 0,0 0-1 0,0 0 1 0,0 0 1 15,0 0 0-15,-3 0 0 0,3 0 0 0,0 0 0 0,0 0-1 0,0 0 1 16,-1 0 1-16,1 0 0 0,0 0-1 0,-2 0 0 0,2 0 0 15,0 0-1-15,-2 0-1 0,2 0 1 0,0 0-1 0,-2 0-1 0,-1 2 0 16,3-2-1-16,0 0 0 0,-1 2-1 0,1-2 1 0,-2 0-1 16,-1 0 0-16,3 0 0 0,-1 2-1 0,-2-1 0 0,2-1 1 15,-4 2 2-15,4 0 2 0,-3 0 3 0,-1 0 3 0,2 1 4 0,-4 1 3 16,1-1 4-16,1 3 2 0,-5 0 4 0,-1-2 5 0,0 4 3 16,-1-2 5-16,-2 6 4 0,-5-3 3 0,2 2 2 0,-3-1 1 0,-5 3-2 15,-1 1 1-15,-4 3-1 0,-2-1-2 0,-4 4-2 0,-6-1-2 16,-1 2-3-16,-7 5-6 0,-5 1-4 0,2 0-8 0,-8 1-1 15,-1 5-3-15,-1 0-2 0,-2 0-2 0,-1 2-2 0,2 2-1 0,1-2-3 16,1 3 0-16,1-1 1 0,5 0 2 0,3-1 4 0,1 0 3 0,1 0 5 16,3-1 5-16,4-2 3 0,2-1 1 0,2-1 1 0,4 0 0 15,2-3 1-15,0 0 0 0,4-3 0 0,1 0 0 0,3-3-2 16,0-1-1-16,6-1-4 0,1-2-2 0,-1-2-4 0,6-1-2 0,0-2-4 16,3-2-5-16,0-1-3 0,2-3-3 0,4 0-4 0,-1-1-7 15,1-1-1-15,2-3-5 0,1 1-23 0,2-3-37 0,0 0-46 0,0 0-51 16,0 0-54-16,0-1-55 0,2-3-71 0,1 0-78 0,2-1-50 15,-4-2-36-15,4 0-19 0</inkml:trace>
  <inkml:trace contextRef="#ctx0" brushRef="#br0" timeOffset="410571.0804">29143 10126 102 0,'3'-6'138'0,"-1"3"-2"0,2-2-2 0,-3 1-1 0,2-1 0 0,-1 1-2 0,-1-1-2 0,3 0-4 0,-4 2-6 15,5-3-6-15,-5 0-6 0,1 1-7 0,2-1-6 0,-2 2-4 16,-1-1-4-16,3-1-1 0,-1 3-4 0,-2-3-2 0,1 3-5 0,-1 1-3 16,3-2-5-16,-1 1-2 0,-2 0-2 0,1 1-2 0,-1-2-3 15,0 3-2-15,0-1-2 0,0 0-1 0,0-2-4 0,3 4-1 16,-2-1-2-16,-1-1-2 0,0 2-3 0,0-2-2 0,3 0-2 16,-3 2-1-16,2 0-3 0,-2 0 0 0,0 0-2 0,0 0-1 0,0 0-2 0,0 0-2 15,0 0-2-15,0 0-3 0,0 0-1 0,0 0-3 16,0 0-3-16,0 0-4 0,0 0-4 0,0 0-4 0,0 0-3 0,0 2 1 15,0 0-1-15,0 1 4 0,0 3 1 0,0 1 4 0,0 0 2 0,0 3 4 16,0-1 6-16,0 6 5 0,-2 2 2 0,-1 2 4 0,3 1 4 16,-1 4 2-16,-2 3 0 0,2 1-1 0,-4 2-4 0,2 4-5 0,-4 1-4 15,4 3-8-15,-4 2-5 0,1 2-3 0,-4 2-3 0,4 2-1 16,-4 0 1-16,3 0-1 0,-2 3 1 0,-1 1 1 0,0-2 0 16,3 0-2-16,-2 1-3 0,-1-2-1 0,5-1-1 0,-4 1-4 15,3-1-5-15,0-3-4 0,1-2-6 0,0-2-14 0,4 1-19 0,-2-5-67 16,3 2-94-16,0-5-88 0,3-2-85 0,1-2-71 0,-1-3-65 0,1-3-29 15,5-2-18-15</inkml:trace>
  <inkml:trace contextRef="#ctx0" brushRef="#br0" timeOffset="413427.7504">29453 10465 6 0,'0'0'88'0,"0"0"-5"0,0 0-5 0,0 0-5 0,0 0-3 0,0 0-7 0,0 0-6 0,0 0-6 0,0 0-8 0,0 0-6 0,0 0-6 0,-1 0-5 16,1 0-6-16,0 0-2 0,0 0-1 0,0 0-1 0,0 0-1 0,0 0-2 15,0 0-2-15,0 0-1 0,0 0 1 0,0 0-2 0,0 0-2 16,0 0 1-16,0 0-1 0,-2 0-2 0,2 0-1 0,0 0-1 0,-3 0 1 15,3 0-2-15,0 0 0 0,0 0 1 0,0 0-1 0,0 0 0 16,0 0-1-16,0 0 1 0,0 0 2 0,0 0-2 0,0 0 0 0,0 0 1 16,0 0-2-16,0 0 0 0,0 0 1 0,0 0-1 0,-1 2 0 15,1-2-1-15,0 0 1 0,0 0-1 0,0 0 0 0,0 0 0 0,0 0 0 16,0 0 2-16,0 0 0 0,0 0 2 0,0 0 2 16,0 0 1-16,0 0 1 0,0 0 2 0,0 0 2 0,0 0 0 0,0 0 3 15,0 0 0-15,0 0 0 0,0 0 1 0,0 0 0 0,0 0-1 0,0 0-1 16,0 0 0-16,0 0-1 0,0 0 0 0,0 0-2 0,0 0 0 15,0 0-2-15,0 0-1 0,0 0 0 0,0 0 0 0,0 0-2 16,0 0 1-16,0 0 0 0,0 0 0 0,0 0-2 0,0 0 2 0,0 0 0 16,0 0-2-16,0 0 0 0,0 0-2 0,0 0 1 0,0 0-1 15,0 0-1-15,0 0 2 0,0 0-2 0,0 0 0 0,0 0 0 0,0 0 1 16,0 0-1-16,0 0-1 0,0 0-1 0,-2 0 1 0,2 0 1 16,0 0 2-16,0 0 0 0,0 0 0 0,0 0-1 0,0 0 0 0,0 0 1 15,0 0-1-15,0 0 1 0,0 0-1 0,0 0 1 0,0 0 0 16,0 0 0-16,0 0 1 0,0 0 2 0,0 0-1 0,0 0-1 15,0 0-2-15,0 0 1 0,0 0-1 0,-2 0 0 0,2 0 1 0,0 0 0 16,0 0 2-16,0 0-2 0,0 0 1 0,0 0-2 0,-2 0-1 16,2 0 0-16,0 0-2 0,0 0 1 0,0 0 1 0,0 0 0 15,-3 0-1-15,3 0 0 0,0 0-2 0,0 0-1 0,0 0-1 0,-1 0-1 16,1 0 0-16,0 0-1 0,0 0 1 0,-2 0-2 0,2 0 1 16,0 0 0-16,-3 0 3 0,3 0 3 0,-1 0 3 0,-2 0 4 0,3-2 2 15,-1 2 2-15,1-2 2 0,-2 2 3 0,-1-2 5 0,-1 0 2 16,3 2 6-16,-4-3 2 0,4 1 5 0,-1 0 5 0,0-1 1 0,-3 0 1 15,4-1 2-15,-1 2 1 0,-1-1 4 0,-1-1 3 0,3 0 2 16,-1-2 2-16,-1 0 2 0,0 3 1 0,1-3 1 0,0 3 1 16,-1-3-2-16,0 3 1 0,0-2 0 0,-1 1 0 0,3-1 0 0,-4 1-1 15,4-1-1-15,-2 1 0 0,2-1-1 0,-4 0-2 0,4 2-1 16,-1-1 0-16,2 2-2 0,-2-1-3 0,2 0-3 0,0 2-4 0,0-3-3 16,0 4-4-16,0 0-4 0,0 0-5 0,0 0-5 0,0 0-4 15,0 0-6-15,2-1-6 0,-2 1-7 0,3 0-6 0,0 0-3 0,-1 0-3 16,-1 0-2-16,3 0-1 0,2 1 2 0,-2-1 2 0,2 2 2 15,1 0 1-15,1-1 3 0,0 2 3 0,2 0 3 0,2-1 5 16,-1-1 2-16,4 2 2 0,1 0 1 0,0-2 0 0,2 1-1 0,0 0-3 16,3 0-5-16,-1-2-3 0,3 2-3 0,-1-2-4 0,0 0-2 15,2 0-1-15,-2 0-2 0,0 0-1 0,0-2-1 0,-3 2 1 0,1-2 2 16,1 0 2-16,-3-1 3 0,-2 1 5 0,-2 1 4 0,0-3 4 16,0 2 3-16,-2-1 3 0,-2-1 3 0,-2 0 1 0,1 0 2 15,-4 1 1-15,1-2 2 0,-3 2 2 0,2 0 1 0,-3 0 1 0,0-2-1 16,-1 1-1-16,-1 1 2 0,0 1 0 0,-1-1 1 0,-1 1 0 0,2 0-1 15,-2-1 1-15,2 1-1 0,-2 2-2 0,-1-2-2 16,2 0-3-16,-1 2-3 0,2 0-5 0,0 0-2 0,-2 0-4 0,0 0-3 16,0 2-2-16,-2 0-1 0,3 0-3 0,-2 1 0 0,1 3-2 15,-2 0-1-15,0 0 1 0,0 2 1 0,-2 1-1 0,2 2 2 0,-2 2 2 16,0-1 1-16,-3 2 2 0,4-2 0 0,-1 2 0 0,0 3 0 16,0 1-1-16,0 2-2 0,-2-2 1 0,-1-1 0 0,2 6-2 15,-2-2 2-15,4 1 0 0,-3-1 1 0,0 3 2 0,0-1 3 0,1 2 3 16,-3-1 2-16,3 2 1 0,-2-4 3 0,4 3 2 0,-3-2 2 15,0 3 1-15,0-2 3 0,0-2 0 0,-1 1 1 0,4 1 3 0,-1-5-1 16,0 2-2-16,0 0 0 0,0-4-2 0,2 1-1 0,0 0-2 0,-2-2-1 16,2-1-2-16,-1 0-1 0,4-3-2 0,-1-1 0 15,0-2 0-15,0 0 1 0,-1-2-1 0,3 0-2 0,-1-2-1 0,-1-2-4 16,2 1-1-16,0 1-5 0,0-5-2 0,0 0-5 0,0 0-3 16,0 0-8-16,0-5-7 0,0 1-29 0,0 1-37 0,0-2-43 0,0-2-44 15,0 0-45-15,0-2-48 0,0 0-40 0,-2-2-41 0,2-1-47 16,-5 0-53-16,4 0-36 0,-1-1-31 0</inkml:trace>
  <inkml:trace contextRef="#ctx0" brushRef="#br0" timeOffset="413788.7892">29411 10687 319 0,'-3'-4'334'0,"-4"-1"-44"0,6 5-25 0,-4-3-20 0,1 1-18 0,3 1-21 0,-1-2-24 0,2 3-24 0,0 0-26 16,0 0-21-16,0 0-15 0,0 0-15 0,0 0-13 0,0 0-7 15,0 0-7-15,0 0-5 0,0 0 0 0,0 0 0 0,2 3 4 0,-2-2 2 16,1-1 4-16,-1 2 2 0,3 1 3 0,-2-3 2 0,4 0 4 16,-4 0 2-16,4 3 2 0,-1-1 3 0,0-2-1 0,2 0-1 15,0 0-1-15,2 0-6 0,2 0-4 0,-1 0-4 0,6 0-6 0,0-2-5 16,1-1-5-16,4 3-5 0,3 0-6 0,-1-5-5 0,4 1-4 15,0 1-6-15,1 1-3 0,4-1-5 0,-3-1-3 0,1 1-3 16,2-1-3-16,-1-1-3 0,-2 1-4 0,3-1 0 0,-4 1-3 0,1 1-2 16,-4 0 1-16,0-1-1 0,0 0-1 0,-4 0-1 0,3 1 0 15,-9 0-3-15,3-2-2 0,-1 4-2 0,-4-4-3 0,-2 5 0 0,-3-3-2 16,0 2-10-16,1 1-17 0,-6-2-57 0,-2 2-76 0,0 0-84 16,-4 2-83-16,-4-1-87 0,0 2-88 0,-3 2-49 0,-4 2-30 0,-5 1-15 15</inkml:trace>
  <inkml:trace contextRef="#ctx0" brushRef="#br0" timeOffset="421035.0336">27768 3972 36 0,'-3'5'84'0,"-4"0"0"0,2-1 1 0,1 1 0 0,-3 0 0 0,4-1-3 0,-4-2-2 0,4 2-3 0,-4 2 0 0,2-2-3 0,-3 1-1 0,2-1-1 16,-2 1 0-16,-1 0 1 0,2 1-1 0,-2-1-2 0,-1 2-4 0,-1 0-3 16,1 2-3-16,-2 0-4 0,-1 0-2 0,-3 3-1 0,5-1-2 15,-5-1-4-15,2 2-3 0,-4 1-4 0,0 1-4 0,2 1-3 0,-5 0-3 16,1 1-2-16,3 0-3 0,-3 2-3 0,0-1-4 0,-2 3-3 0,2 3-5 16,0-2-7-16,-1 1-58 0,1 2-80 0,3 2-78 0,-3 1-76 0,1 1-66 15,3 0-60-15,-4-2-34 0</inkml:trace>
  <inkml:trace contextRef="#ctx0" brushRef="#br0" timeOffset="421909.5507">28167 4042 74 0,'0'-1'117'0,"-2"-3"1"0,0 2 1 0,2 0 2 0,0 1-3 0,-1-2-6 0,1 0-4 0,0 2-2 0,0-1-3 0,0-1-4 0,-3 3-6 0,3-3-10 0,0 2-8 0,0 1-7 15,0-4-7-15,0 4-6 0,0-1-5 0,0 1-4 0,0 0-3 16,0 0-3-16,0-2-4 0,0 2-3 0,0-3-2 0,0 3-4 0,0 0-4 15,0 0 0-15,0 0-3 0,0 0-3 0,0 0-4 0,0 0-1 0,0 0-3 16,0 0-3-16,0 0-1 0,0 0-2 0,0 0-2 0,0 0-2 16,0 0-2-16,0 0 0 0,0 0-2 0,0 0-1 0,0 0 0 15,0 0-2-15,0 0-1 0,0 0-1 0,0 0-3 0,0 0 0 0,0 0-3 16,0 0-3-16,0 0-1 0,0 0-3 0,-2 3 0 0,2-1-2 0,0-2 1 16,0 1 2-16,0 3 0 0,0-3 2 0,0 3 2 0,0 0 2 15,0 0 4-15,0 0 4 0,0 2 4 0,0-1 5 0,0 2 3 0,2 1 5 16,-2 0 4-16,3 0 1 0,-3 1 4 0,0 2 0 0,0 0 1 15,0-1 0-15,0 1 3 0,0 2-1 0,0-1 1 0,0 1-1 0,0 2 0 16,0-3 1-16,0 2-1 0,0 1 0 0,0-3 1 0,-3 2-1 0,3 0-1 16,0 1 1-16,-2-1-4 0,2-1-5 0,0 0-4 0,0 1-7 15,0-2-7-15,0 2-5 0,0-4-2 0,0 1-2 0,0-2-3 0,0 0-5 16,0 0 0-16,0-2 1 0,0 1 3 0,0-3 1 0,0 2-35 16,2-3-55-16,1-1-36 0,-3 0-28 0,0-3-18 0,0 0-12 0,0 0-22 15,0 0-28-15,0 0-43 0</inkml:trace>
  <inkml:trace contextRef="#ctx0" brushRef="#br0" timeOffset="422464.1715">28124 4059 180 0,'3'-6'169'0,"-1"-1"-11"0,0 3-13 0,4-1-13 0,-2 1-15 0,1 0-16 0,0 0-16 0,1-1-15 16,0 1-17-16,3-1-14 0,-4 0-10 0,5-1-11 0,1 3-11 0,-1 0-5 16,0 0-5-16,1-2-2 0,-1 1-5 0,5 4-3 0,-6-3 0 0,3 1-3 15,-2-1-2-15,2 3-1 0,-2-2-3 0,0 2 0 0,0 0-4 16,-2 0-2-16,0 0-2 0,1 2-2 0,-2-2-1 0,-1 3 1 0,-2-1-3 16,2 1 2-16,-2 1 4 0,1 1 3 0,-4-2 4 0,2 3 5 15,-2-1 8-15,-1 1 10 0,0 0 11 0,-1 2 10 0,-2-1 9 0,2 2 7 16,-4 0 7-16,1 0 6 0,-2-1 5 0,0 3 3 0,1 1-1 0,-6-1 0 15,3-2-2-15,1 1-2 0,-3 1-5 0,1-2-6 0,2 1-9 16,-3 2-7-16,-1-3-3 0,3 0-5 0,1 2-4 0,-2-2-2 0,2-3-3 16,0 3-1-16,1-3-1 0,0-1 0 0,2 2 0 0,0-3-1 0,2 1 1 15,1-1 1-15,-2-1 1 0,1-1 2 0,2 2 0 0,0-4 2 16,0 0-1-16,0 0 1 0,0 0-1 0,2 1-2 0,1-1 1 16,-2 0-3-16,3 0-2 0,1 0-1 0,-2 0-4 0,4-1-3 0,-2 1-1 15,1-3-1-15,2 2-3 0,0 1-2 0,1-2-1 0,1 0 0 0,-3 2 0 16,3-1-1-16,0-1-1 0,0 2-1 0,0-2 0 0,-2 2 1 15,2 0 1-15,-2 0 0 0,2 0-2 0,-4 2 0 0,3-2-2 0,-2 2 0 16,-1-1-2-16,2 3 0 0,-2-3-1 0,0 3 1 0,0 1-1 16,-2-2-1-16,2 0 1 0,-2 2-1 0,2 2 1 0,-2-2 0 0,1 2 0 15,-4 1 3-15,3-2 0 0,-2 1 5 0,1 1 5 0,-3 1 7 16,0-1 7-16,0 0 7 0,0 1 5 0,-3-3 8 0,1 5 6 0,1-5 4 16,-2 2 3-16,-3-1 6 0,5 0 8 0,-4-2 6 0,0 1 5 0,0 1 4 15,0-4 0-15,-4 3-2 0,3-3-4 0,-4 0-3 0,0 0-3 0,0-2-4 16,0 1-3-16,-2 1-3 0,1-3-4 0,-4 0-16 0,1 0-23 15,2 0-21-15,-2-3-17 0,-2 1-51 0,5 1-67 0,-4-3-53 16,4 0-49-16,-4 1-66 0,4-1-78 0,1-1-50 0,-3 0-34 0</inkml:trace>
  <inkml:trace contextRef="#ctx0" brushRef="#br0" timeOffset="429104.5243">27144 11548 118 0,'-20'9'138'0,"-6"0"4"0,-1 3 5 0,-5 2 4 0,-3 1 0 0,-5 0-2 0,-2 1-4 0,-5 4-7 0,-5-1-12 0,-4 7-13 0,-5-1-11 0,-5 2-16 0,-3 5-14 15,-6-1-10-15,-5 5-9 0,-3 2-8 0,-4 3-8 0,-1 3-12 16,0-2-14-16,-2 6-13 0,0-2-14 0,0 3-78 0,0 1-112 0,2 3-92 16,3 0-83-16,0 2-42 0,5-1-21 0</inkml:trace>
  <inkml:trace contextRef="#ctx0" brushRef="#br0" timeOffset="430507.0027">29159 11624 97 0,'0'-7'170'0,"0"0"-2"0,0-1-2 0,0 4 0 0,0-2-9 0,0 1-10 0,0-4-14 0,0 4-13 0,0 1-15 0,0 0-13 0,0 0-8 0,0-1-4 16,0 1-1-16,0 0 0 0,0 1 0 0,0 1-2 0,0 0-6 15,0 0-7-15,0-1-7 0,0 3-7 0,0 0-8 0,-1-2-3 0,1 2-5 16,0 0-2-16,0 0-4 0,0 0-4 0,0 0-4 0,0 0-5 16,0 0-6-16,0 0-6 0,0 0-5 0,0 2-3 0,-2-2-3 15,-1 2-1-15,3-1 1 0,-1 1 4 0,1 2 2 0,-3-1 4 0,2 1 1 16,-1 1 3-16,-1 3 3 0,2 0 3 0,-1 2 5 0,-2-1 5 16,0 3 3-16,-1 3 6 0,1-1 1 0,-2 2 3 0,2 3-1 0,-2-1-4 15,0-1-3-15,-4 3-4 0,5 2-4 0,-4 0-2 0,2-1-4 16,-2 2-2-16,2 1-4 0,-3-2-3 0,0 4-3 0,1-2-4 0,2-2-2 15,-2 2-1-15,3 0 0 0,1-1 0 0,-1-1 2 0,-3-2 0 16,3 1 1-16,2-1 1 0,-2-2 0 0,2-1 2 0,3-3 2 16,-4 1 1-16,4-3 4 0,-2-2 4 0,1-1 6 0,2-1 4 0,0-3 6 15,0 0 6-15,0-2 4 0,0 0 2 0,0-2 3 0,2-1-2 16,1-4 1-16,-2 1-3 0,4 0 2 0,0-4-1 0,0-1-1 0,0-1-1 16,1-3-4-16,3-3-4 0,-2 0-3 0,2-3-7 0,-2 1-2 15,2-3-2-15,1 0-1 0,0-4 2 0,0 0 1 0,0 1 1 0,0-6-1 16,0 3-1-16,0-1-2 0,2-1 1 0,-5 0-2 0,2 0-1 15,-1 1-2-15,-1 0-2 0,-1 0-3 0,3 3 0 0,-5 0-2 16,-1-3-1-16,1 6-1 0,1 2-1 0,-4-2-1 0,3 1-1 0,-4 5-1 16,3-1-1-16,-1 1 0 0,-2 3-2 0,1 0-1 0,-1 1 0 15,0 5-5-15,0-2-1 0,0 3-5 0,0 2-6 0,0-3-3 16,0 4-4-16,0-1-2 0,0 3-1 0,0 0 3 0,-1 3 2 0,-1 1 3 16,-1 0 2-16,-1 3 4 0,3 2 3 0,-4 2 5 0,1 1 4 0,-2 3 5 15,2-1 7-15,-2 4 4 0,0-1 3 0,1 3 2 0,-4 1 3 16,3-2-2-16,0 2-3 0,1 2-3 0,-1 2-3 0,-3-4-1 15,4 3-4-15,-1 0-2 0,0-3-2 0,0 0 0 0,-1 0-2 0,1 2 0 16,2-3 1-16,-2-1-2 0,0-1-2 0,2 1-3 0,1-5-4 16,-1 2-3-16,0-2-4 0,2-1 0 0,-1-1-1 0,2-3-10 0,-2 3-15 15,1-3-66-15,2 0-90 0,-1-3-74 0,-2 0-65 0,3-1-72 16,-1-1-77-16,1-4-36 0,0 0-17 0</inkml:trace>
  <inkml:trace contextRef="#ctx0" brushRef="#br0" timeOffset="432256.4515">29604 11703 97 0,'3'-1'103'0,"0"-1"-3"0,-1 2-1 0,0-2 1 0,1 1-2 0,0 1 0 0,-1 0 0 16,-1 0 1-16,4-3 0 0,-1 3 1 0,-3-2-3 0,2 2-5 16,-1 0-2-16,0-1-4 0,1-2-2 0,-3 3-4 0,3 0-4 15,-1 0-2-15,-2 0-2 0,2 0-1 0,-2 0-2 0,0 0-2 0,0 0-1 16,0 0-5-16,0 0-1 0,0 0-4 0,0 0-3 0,0 0-3 16,0 0-5-16,0 0-4 0,0 0-1 0,0 0-4 0,0 0-3 0,0 0-3 15,0 0-3-15,0 0-5 0,0-2-3 0,0 2-4 0,-2 0-2 16,-3 0-1-16,4 0-2 0,-1 0-1 0,0 0-1 0,-3 0 0 15,2 0-1-15,-4 0 1 0,6 2 0 0,-5-2 0 0,2 0 1 0,-4 4 0 16,1-2 0-16,1 1 0 0,-4 0-1 0,0 3 0 0,0-2 0 16,1 2 0-16,-1-1-2 0,-2 2 2 0,0-1-1 0,0 3-1 0,2-3-2 15,0 3-1-15,0 2 0 0,-3-2-2 0,6 1 0 0,-2 1 0 16,2-1-2-16,1-1 0 0,-1 2 0 0,1-1-2 0,2-1 0 16,-2 2 1-16,5 2-2 0,1-2 1 0,-2 0 0 0,2 0-1 0,2-2 1 15,-2 2 0-15,1-1-1 0,5 2 1 0,-2-3-1 0,2-1 0 0,1 1-1 16,1 0 0-16,-3 0-1 0,5-2-2 0,1-1 0 0,-1 1-1 15,1-3 0-15,2 0-1 0,1 0 0 0,0-2-1 0,1 1 1 16,1-3 1-16,1 0 1 0,1-3 3 0,0 1 3 0,0-2 1 16,0 1 3-16,-2-2 3 0,2 1 0 0,-2-1 3 0,-1-2 2 0,0 1 3 15,-1-1 0-15,-2 2 2 0,-4-2 0 0,2-1-1 0,-2-1 1 16,-1 3-1-16,-4-3 1 0,-2 0 0 0,-1 1-2 0,0 1 1 0,-1-2-1 16,-7 0 1-16,1 0-1 0,0-1 1 0,-3 1 0 0,-2-2 1 15,-2 2 1-15,0 0 1 0,-2 1-1 0,0-1 2 0,-3 0 0 0,2 2 3 16,-2-2 1-16,2 2 2 0,-2-2-1 0,3 0 1 0,1 4 0 15,-1-4-1-15,1 3 1 0,-1-1-3 0,5-1 1 0,1 3 0 16,0-2 0-16,0 1-2 0,2-1-1 0,0 2 0 0,-1-2-2 0,3-1-4 16,3 2 0-16,-1-3-2 0,0 3-1 0,2-2-1 0,-1 0-1 15,3-1-1-15,0 0-2 0,0 0 0 0,0-2-1 0,5 1 0 0,-4-1-3 16,6-2-3-16,-1 2-2 0,0 0-1 0,1-2-2 0,3 1-2 16,0 2-1-16,0-4-1 0,1 4-2 0,1-1 0 0,2 2-2 15,-2 0 0-15,1 0-1 0,0 2-1 0,0-1 0 0,2 3 1 0,-4 0 1 16,4-1 2-16,-4 3-1 0,2 1 2 0,-1 1 2 0,-4 1 2 0,2 1 2 15,0 1 3-15,-2 4 4 0,-2-2 6 0,-1 4 4 0,0 1 6 16,-3 1 3-16,-2 2 3 0,0 2 0 0,-2 1 3 0,-3 4 1 16,-2 1 3-16,-3-1-6 0,-4 2-5 0,-1 5-13 0,-1-2-16 15,-4 1-18-15,1 1-18 0,-4 2-79 0,-3 1-111 0,1-1-115 0,-1 1-117 16,-2 2-66-16,-2-2-38 0,0 0-23 0</inkml:trace>
  <inkml:trace contextRef="#ctx0" brushRef="#br0" timeOffset="436891.947">26467 13248 18 0,'0'0'146'0,"0"0"7"0,0 0 5 0,-5 0 2 0,5 0 0 0,-2 0-5 0,2 0-4 0,0 0-8 0,-2 0-8 0,2 0-14 0,-1 0-15 15,1-2-13-15,-3 2-10 0,3 0-11 0,-2-1-11 0,2 1-9 16,0 0-9-16,0 0-8 0,0 0-8 0,0 0-7 0,0-3-6 0,2 3-5 16,1-1-4-16,-3 1 0 0,1-2 0 0,1 0 0 0,0 2-4 15,3-1-3-15,-2-2-4 0,1 3-2 0,5-1-1 0,-2-1-1 16,1 2-2-16,4-2-2 0,1 1 1 0,0 1-1 0,3-2-2 0,0-1 2 16,2 3-1-16,0-1 3 0,0-2 2 0,-2 3 1 0,4 0 2 15,-4 0 0-15,3 0 0 0,-2 0 0 0,-2 0 0 0,1 0-1 0,-2 0 1 16,-2 3 0-16,-1-2 2 0,2-1 0 0,-4 3 2 0,1-1 0 15,-3-2 0-15,-1 1 2 0,0 1 0 0,-5-2 0 0,3 2 2 16,-4-1 0-16,0-1 1 0,0 0 2 0,-1 0 1 0,-3 3 3 0,-1-2 4 16,-1-1 0-16,-2 2 1 0,-2 0 2 0,-2-2 1 0,1 1 0 15,-4 2 0-15,-1-2 0 0,1 2 0 0,-1-1 0 0,-4 0-1 0,-1-2 0 16,4 2-3-16,-3-2 0 0,1 2-3 0,3-1 0 0,-1-1-1 16,3 2-3-16,-1 0 0 0,4-2-2 0,-4 0-1 0,5 0 1 0,0 0-2 15,4 0 0-15,0 0 0 0,1 0-2 0,0 0 0 0,0 0-3 16,2 0 0-16,3 0-2 0,0 0-1 0,0 0-2 0,0 0-1 15,3-2-1-15,-2 0-2 0,3 2 0 0,1 0 0 0,0-1 0 0,1-1 2 16,3 2 1-16,1 0 0 0,2-2 1 0,-1 2 1 0,3-2 0 16,2 0 1-16,0 2 2 0,0-1 0 0,0-1 2 0,0 2 1 15,1 0-1-15,-4 0 2 0,1 0-4 0,1 0-9 0,-4 0-33 0,1 0-49 16,-2 0-38-16,-1 0-34 0,-2 0-27 0,2 0-23 0,-5 2-28 16,-4-2-28-16,0 0-46 0</inkml:trace>
  <inkml:trace contextRef="#ctx0" brushRef="#br0" timeOffset="442707.5421">26833 12729 82 0,'3'-11'103'0,"1"2"-2"0,0 1 0 0,1-1-4 0,-4-1-2 0,4 1-6 0,0 0-3 16,0 3-1-16,-4-4-1 0,3 3 1 0,-2-2 0 0,1 2 2 0,-2-2 0 16,2 2 1-16,-2-2-2 0,-1 1-4 0,2 2-5 0,-2 0-5 0,0-2-3 15,0 1-4-15,-2 0-4 0,2 2-5 0,-4-1-4 0,3 1-7 16,-2-2-3-16,0 3-4 0,-1-1-3 0,-1 1-5 0,1 1-4 0,-2 0-2 15,2 0-3-15,-2 0 0 0,0 3 1 0,-1 0 1 0,-2 0 1 16,1 0 1-16,-4 3 1 0,2 1 0 0,-1 0-1 0,-2 1 1 16,0 2-1-16,-3 2 0 0,1 0 0 0,0 0 0 0,-1 3 2 0,-3 2 0 15,3 0 0-15,0 1-2 0,0 0-1 0,1 1-4 0,-1 5-1 16,0-1-2-16,1-1-1 0,1 2-3 0,0 0 0 0,2 2-1 0,2-2-2 16,0 3-1-16,3-2-2 0,-2-2-1 0,3 3-2 0,2-2-2 15,3 0-1-15,1-1 1 0,0 0-2 0,0 0 0 0,4-2 1 0,2-1 2 16,-1 1 0-16,3-2 0 0,2-2 0 0,0 0 2 0,3 1-1 15,3-2 3-15,-2-4 1 0,2 2 1 0,1 1 0 0,-1-1 1 16,4-4-1-16,0 0 1 0,1-2-2 0,-1 1-3 0,1-5 0 0,1 3-2 16,1-4 0-16,-1 0-2 0,-2 0-2 0,1-4-2 0,0 3 0 15,0-5 0-15,-1 1-1 0,-1-1 2 0,0-1 0 0,0-2-1 16,-3 1 2-16,-1-4 0 0,-3 1 2 0,2-1 2 0,-4-1 0 0,1 1 0 16,-1-2 2-16,-2-2-1 0,-2-2 1 0,-3 1-2 0,1 1-1 15,-4-2 1-15,0-1-1 0,0-1 0 0,-4-1 0 0,2 0 1 0,-3 2-2 16,-1-4 1-16,0 3 0 0,-2-1-1 0,-3 1 2 0,1 0-1 15,0 0 1-15,0 3 1 0,-1-1 1 0,-1 2 1 0,-1-3 2 16,3 4 1-16,-1 1 1 0,-1 0 2 0,-1 2 1 0,3 1-1 0,-2 1 2 16,2 1-1-16,-1-2 1 0,-2 5-1 0,1 3 1 0,2-2 0 15,-1 1 1-15,-1 4-1 0,-1 0 2 0,-1 4 1 0,1 1 0 0,-3 1 0 16,1 2 2-16,0 1 1 0,-1 3 3 0,-3 1 1 0,3 3 2 16,-4 1 4-16,4 3 0 0,-1 3 1 0,-2 0 2 0,3 1-1 0,0 0-2 15,1 3-1-15,-1 0-1 0,1 3-1 0,4-4-2 0,-2 3-4 16,3 0-1-16,2 0-4 0,0-2-1 0,2-1-4 0,0 2-2 0,2-1-3 15,3-2-3-15,1-1 0 0,0 1-3 0,0-4-3 0,4-1 1 16,2 0-1-16,-2-2 0 0,2 0 1 0,1-2 1 0,2-4 1 16,1 0 2-16,1 2 4 0,4-4 1 0,-4 0 1 0,5-3-1 0,3-4 0 15,-3 1-1-15,4-1-3 0,0-3 1 0,-1-3-2 0,4-1-1 16,-2-1 0-16,4-2-2 0,-4-2-1 0,1-2-3 0,3-1-3 0,-4-1 0 16,-1-2-1-16,1 0 3 0,-1-3 0 0,-3-2 3 0,-3 1-1 15,1-1 3-15,-4-1 2 0,1-3 2 0,-2-1-1 0,-1 0 0 16,-4 0 0-16,0-2 1 0,-4 2 0 0,-1-2 1 0,0 0 1 0,-1 1 1 15,-5 1 1-15,-1 1 5 0,0-2 0 0,-3 2 3 0,-1 3-1 16,0 2 1-16,-2-1 1 0,0-1-1 0,-3 5 1 0,2 2-1 16,-5 0-1-16,3 0-1 0,0 3-1 0,-1 2-3 0,-2 3-2 0,-1 0-4 15,3 3-2-15,-3 1-2 0,-1 2 0 0,1 2-1 0,0 1 0 0,0 3-1 16,0 0 2-16,-2 6 0 0,5-1 0 0,-6 4 1 0,4 0-1 16,0 1 1-16,-1 5-1 0,4-1-1 0,0 3-1 0,0 0 0 15,2 1-2-15,4 0 1 0,0 3-2 0,3-1 0 0,-2-1-2 0,3 2 0 16,5-2-2-16,-2 1 0 0,3-3-1 0,3 2 0 0,-2-4 1 15,4 0 0-15,2 2 1 0,1-3 1 0,0-3 1 0,2 1 1 16,0-3 0-16,3 0 0 0,-2-3 0 0,5-1 0 0,-1-2 0 0,2-2 1 16,2-4-2-16,-2 1-1 0,3-2-1 0,2-4 0 0,1-2 0 15,-2-1 0-15,1-2 0 0,2-2 1 0,-3-1 0 0,0-4 3 0,-1-1 0 16,1 0 1-16,-4-3 1 0,-1-1 2 0,-2-4 4 0,-2 2 1 16,1-3 2-16,-8 2 2 0,1-4 1 0,-1 1-2 0,-4-1 1 0,-2-1 0 15,-4 3-2-15,1 2-3 0,-3-2-4 0,-3 0-7 0,-2 4-6 16,-2 3-7-16,-1 1-3 0,-2 2-18 0,-2 0-24 0,2 3-64 15,-3 2-81-15,0 4-64 0,-1 4-53 0,1 2-69 0,-1 4-78 16,-1 1-47-16,2 3-33 0,-3 2-14 0</inkml:trace>
  <inkml:trace contextRef="#ctx0" brushRef="#br0" timeOffset="444152.5497">26731 13910 85 0,'5'-13'198'0,"0"1"1"0,0-1 0 0,0 1 2 0,-1-2 2 0,-2 5-3 0,-1-3-4 0,3 3-10 0,-4 0-14 0,2 0-13 16,1 4-13-16,-3-2-12 0,0 2-13 0,0 1-12 0,0 0-12 15,0 1-16-15,0 0-17 0,0 3-13 0,0 0-15 0,0 0-9 0,0 0-6 16,0 3-1-16,0 3 1 0,0-1 0 0,0 3 3 0,0 1 0 15,0 4 3-15,0 1 3 0,0 4 2 0,0 2 3 0,0 2 3 16,0 1 4-16,0 2 2 0,0 4-2 0,0 0-4 0,0 3-6 0,0 1-7 16,0 1-5-16,0 1-3 0,0-2-3 0,0 1-4 0,-3 3-2 15,1-5-1-15,2 3-3 0,-1-5 1 0,-2 0-2 0,3-3-1 16,0 1-2-16,-1-3-1 0,1-4 0 0,0-2 0 0,0-2 3 16,0 0 3-16,0-5 4 0,0 1 4 0,0-4 6 0,0-2 6 0,0-1 6 15,0-2 7-15,0 1 2 0,0-5 3 0,0 0 1 0,0-3 0 0,0 0-1 16,1-3 1-16,-1-1-1 0,3-4-4 0,-2-1-4 0,-1-2-4 15,2-5-8-15,1-1-7 0,-2-1-9 0,-1-4-9 0,3 0-6 16,-2-7-5-16,-1 2-4 0,2-1-2 0,1-6-1 0,-3 3-2 0,1-5-2 16,-1 2-1-16,3-1-1 0,-2 1-2 0,1-1 1 0,1-1 2 15,-3 4 2-15,1 3 1 0,-1-3 6 0,3 7 3 0,-1 1 4 0,-2 0 4 16,1 5 1-16,-1 1 3 0,3 2 1 0,-2 4 0 0,-1 0-2 16,0 2-3-16,0 2-4 0,0 4-5 0,0 1-1 0,0 2 2 15,2 0 2-15,-2 4 5 0,3 2 3 0,-3 1 5 0,0 3 0 0,1 3 1 16,-1 1 4-16,3 7 3 0,-3-1 6 0,0 5 5 0,0 3 7 15,0 1 7-15,0 1 2 0,0 6 2 0,0-2-3 0,0 3-5 0,0 1-3 16,0-1-3-16,0 5-1 0,-3-3-2 0,2 0-2 0,1 2-2 16,-3-3-2-16,1 0-2 0,2 1-2 0,-1-4-2 0,-2 1-1 15,3-4-2-15,-1-1-2 0,1-1 0 0,-2-1-2 0,-1-4 0 0,3 0-1 16,0-3-1-16,0-2 2 0,0-2 3 0,0-2 3 0,0-3 3 16,0 2 6-16,0-6 5 0,0 3 6 0,0-5 5 0,0 0 3 15,0-3 0-15,0 0 0 0,3 0-2 0,-1-5-2 0,-2 1-3 0,1-6-4 16,-1 1-7-16,3-3-5 0,-2-3-9 0,-1-3-8 0,2-2-11 0,1-1-5 15,-3-3-4-15,0-1-4 0,0-4-2 0,0 1 2 0,1-2 0 16,-1-4 2-16,0 4 1 0,0-2 1 0,0-1 4 0,0 1 4 16,0 2 2-16,-1-1 5 0,1 2 4 0,-3 1-1 0,1 2 1 0,2 2-1 15,-1 5 2-15,-2-2-2 0,2 4 2 0,-4 2-3 0,5 3-1 16,-1 1-5-16,1 2-2 0,-3 1-5 0,1 2-6 0,2 0-1 0,-1 4 0 16,-2 1 2-16,2 2 6 0,-2 1 4 0,1 4 1 0,-2 1 4 15,3 2 4-15,-4 2 4 0,1 3 5 0,3 3 7 0,-4 3 7 0,-1 2 6 16,2 2 6-16,-2 0 4 0,2 6 2 0,3-1-1 15,-4-1-3-15,1 5-4 0,1-3-4 0,0 3-1 0,2 2-2 0,-4-5-3 16,5 1-3-16,-1 3-3 0,-2-4-3 0,3 1-2 0,-1-2-2 16,1-3-2-16,0-1-2 0,0 1-1 0,0-5-1 0,0 1 0 0,0-5-1 15,0 3 3-15,0-6 1 0,0-1 2 0,0-1 5 0,0-3 3 16,0-2 1-16,0-2 3 0,0 0 2 0,0-3-2 0,0-2-3 0,0 0-4 16,0-2-5-16,0-3-6 0,0-2-2 0,0-2-3 0,0-4-3 15,0 0-2-15,0-5-3 0,0-2-3 0,0-2-4 0,0-3-8 16,0-4-7-16,1-4-3 0,-1 1-1 0,4-4 2 0,-2-2 2 0,1 1 3 15,-2-3 2-15,3 2 1 0,-2-2 1 0,1 2 0 0,-2 0 3 16,-1 3 5-16,0 2 3 0,0 1 6 0,0 5 8 0,0 2 6 0,0 2 3 16,-1 1 4-16,1 5 2 0,-3 3-1 0,1 2-1 0,2-2-2 15,-1 5-4-15,-2 3-2 0,3 1-2 0,-1 0 0 0,1 5-3 0,-3 0 1 16,1 5-1-16,1 1 1 0,-2 3-1 0,2 5 1 0,-4-1 0 0,4 5 2 16,-3 2 3-16,4 4 4 0,-2 1 2 0,-1 2 2 15,3 1-1-15,-1 3-1 0,1 0 0 0,0 2-3 0,0 0 0 0,0 0-1 16,0 2-1-16,0-4 1 0,0 2-2 0,0-1 0 0,0-3 0 15,0 0 0-15,0 0 0 0,1-4 0 0,-1-2 0 0,0-1 2 0,0-2-1 16,0 0 1-16,0-4 3 0,0-4 1 0,0-2-1 0,0 2 2 16,3-3 1-16,-1-3-3 0,-2-1-7 0,1-4-5 0,-1-1-4 0,3-1-1 15,-2-4-2-15,1-4 1 0,1 0-1 0,-2-1-2 0,3-4 1 16,1-4 0-16,-4 0-1 0,5-6-1 0,-2 1-2 0,2-2 3 16,3-3 1-16,-4-2-2 0,6 0-5 0,-6 0-17 0,5-3-21 0,-1 0-10 15,-2 0-8-15,2 1-3 0,-2 2-3 0,2 0 0 0,-4 4-2 16,1-1 2-16,0 4 2 0,-2 0 5 0,2 2 2 0,-2 5 9 0,-2 2 8 15,1 1 13-15,-2 2 18 0,2 2 8 0,-1 3 5 0,-2 0 5 16,0 2 4-16,0 4 7 0,0 0 2 0,0 4 2 0,0 2 1 16,-2 3-1-16,-1 2-2 0,2 1 3 0,-2 2 3 0,1 4 4 0,-2 3 6 15,3 4 3-15,-4-3 1 0,1 5-2 0,1 3-2 0,-1 0-5 16,-1 0-3-16,0 0-4 0,0 4-1 0,0-2-2 0,-1 1 0 0,2-3-1 16,-1 2-2-16,1-2-1 0,1-2-3 0,-1 1 0 0,-1-2 0 15,1-3 0-15,3-2 0 0,-4-2-1 0,1-1 2 0,3 1 3 0,-1-6 3 16,-1-2 7-16,3 1 5 0,-1-4 7 0,-2-5 6 0,1 5 5 15,2-6 5-15,0-2 0 0,0-1 2 0,0 0-1 0,0-4-1 16,2-1 0-16,1-3-1 0,-2-1-6 0,2-4-7 0,-1-3-8 0,-1-3-8 16,3-1-11-16,1-2-13 0,0-3-27 0,0-4-30 0,0-2-25 15,1 1-20-15,0-4-13 0,0-1-10 0,2 0-9 0,-2-3-6 0,-2 5-10 16,2-1-9-16,-1-1-20 0,-4 5-26 0,-1 0-28 0,0 6-29 16,0 0-20-16,-1 5-13 0,-4 1-25 0,-1 4-32 0</inkml:trace>
  <inkml:trace contextRef="#ctx0" brushRef="#br0" timeOffset="457152.7858">27621 12383 72 0,'0'-4'176'0,"-2"1"8"0,2 2 5 0,-2-1-4 0,-1 0-5 0,3-2-10 0,-1 4-12 0,1-1-14 0,-2 1-15 0,-1-2-14 0,3 2-15 0,-3 0-10 0,1 0-8 16,-3 0-6-16,2 0-5 0,-1 2-3 0,-2-2-4 0,-2 1-1 15,-2 3-1-15,0 1 1 0,-6 1 1 0,-2 0 3 0,0 3 3 0,-7 2 4 16,-1 4 6-16,-6 0 6 0,1 3 4 0,-5 4 2 0,-6-2 3 15,-3 8 0-15,-2 1 2 0,-5 2-3 0,-4 2 0 0,-5 6-5 16,-4 0-6-16,-7 4-7 0,-4 3-7 0,-5-2-12 0,-7 7-14 16,-1-4-12-16,-5 8-16 0,-3-5-8 0,-1 4-6 0,0-1-6 0,0 0-4 0,-2 0-7 15,0-2-6-15,2 0-2 0,-3-1-2 0,3 3-3 0,5-4-5 16,3-4-42-16,2 0-59 0,3 0-73 0,8-3-81 0,-1-2-91 16,6-1-95-16,4 0-58 0,3-6-40 0,6 2-20 0</inkml:trace>
  <inkml:trace contextRef="#ctx0" brushRef="#br0" timeOffset="458371.1945">29401 12307 12 0,'0'-6'181'0,"0"0"5"0,0 0 0 0,0 2 0 0,0-4-6 0,0 3-8 0,0 0-10 0,3-1-9 0,-1 1-8 15,-2 0-7-15,2 0-6 0,0-1-3 0,-2 3-3 0,0-3-4 16,0 3-3-16,0-2-3 0,0 2-5 0,0 0-7 0,0 3-6 0,0 0-6 16,0-5-7-16,0 5-9 0,0 0-8 0,0 0-8 0,0 0-7 15,0 0-7-15,-2 0-4 0,0 0-4 0,0 2 1 0,-1 1 2 0,2 0 5 16,-4 3 5-16,4 0 4 0,-3 2 5 0,-1 3 3 0,2-1 2 16,-1 5 4-16,0-2 3 0,-2 5 3 0,-3 2 4 0,4-1-2 0,-3 4-1 15,1 0-7-15,-3 5-6 0,3-3-7 0,-3 3-8 0,0 1-5 16,0 2-5-16,0-1-5 0,-1 4-4 0,0-3-3 0,-2 2-5 0,1 2-5 15,2-4-7-15,-1 2-10 0,1-1-11 0,0 1-11 0,0-5-14 16,-1 4-4-16,1-4 1 0,0-1-19 0,0-1-26 0,0-4-81 0,4 2-106 16,1-3-101-16,0-1-102 0,1-2-71 0,2-2-58 15,1-1-26-15,-2-3-10 0</inkml:trace>
  <inkml:trace contextRef="#ctx0" brushRef="#br0" timeOffset="459103.0475">29980 12628 79 0,'5'-3'174'0,"-4"1"-3"0,1 0-4 0,0-1-5 0,2 0-6 0,-2-1-9 0,0 0-6 0,2 0-10 0,-2-1-6 0,0-1-7 0,3 0-5 0,-5 0-5 16,1-2-6-16,1 4-4 0,-2-6-6 0,2 3-4 0,-2-2-5 15,0 0-5-15,-2-2-5 0,0 2-6 0,1-2-4 0,-4 2-5 0,-2-2-4 16,2 1-2-16,-3-1-1 0,0 2 0 0,-2 0-2 0,-2-2-1 16,-2 2-2-16,-1 3-2 0,4-3-3 0,-5 4 1 0,0-1-2 0,0 1 0 15,0 1-3-15,-2 4 0 0,0 0 0 0,0 0-2 0,0 4-3 16,0 1-4-16,2 1-4 0,-4-1-2 0,4 5-3 0,-2 1-1 15,0-1-2-15,2 3-3 0,1 1 0 0,2 1-2 0,-1 0-1 0,4 5-1 16,1-3-1-16,2 1 0 0,1-1-2 0,0 1 1 0,4 3-1 0,0-3-2 16,2 0 0-16,4-3-3 0,-1 3-2 0,2-1-3 0,3-4-1 15,0 1-2-15,2-3-2 0,1 0-1 0,4-5-1 0,-3 3-2 16,4-4-1-16,2-1-1 0,-2-4 1 0,4 0 1 0,-2-3 1 0,1-3 0 16,1 1 4-16,1-2 2 0,-1-2 1 0,-2-1 3 0,0-1 4 15,0 1 5-15,-2-3 5 0,0-1 5 0,-2 3 3 0,-2-4 7 16,0 2 7-16,-2 1 7 0,-2 0 7 0,0 0 9 0,-3 0 10 0,2 1 7 15,-2 2 8-15,-2 1 5 0,-1 0-1 0,2 0-1 0,-4 3-4 16,2 1-4-16,-2 1-3 0,0 1-7 0,0-2-5 0,0 4-5 16,0 0-3-16,-2 4-4 0,-2-2-5 0,2 3-6 0,-1 1-4 0,-2 3-3 15,1-1-1-15,-2 3 1 0,2 3 1 0,-2 1 2 0,0 1 2 16,-2 2 2-16,2 0 0 0,0 3-2 0,-1 0-3 0,4 0-4 0,-3 1-4 16,2 1-3-16,0 1-3 0,0-1-2 0,-1 0-2 0,4 0-3 15,-1 0-1-15,0-2-1 0,0-1-2 0,0 2-2 0,2-2-1 0,0-3 0 16,0 1-1-16,0-2-1 0,0-2-3 0,0 1-10 0,2-4-13 15,0 1-9-15,0-4-10 0,-2 1-9 0,2-2-13 0,-1-1-44 16,-1-1-61-16,3-2-93 0,-1 2-109 0,-2-5-112 0,0 0-117 0,0 0-58 16,0 0-30-16,-6-3-10 0,-2-2 0 0</inkml:trace>
  <inkml:trace contextRef="#ctx0" brushRef="#br0" timeOffset="472218.4651">27464 13832 214 0,'0'-7'285'0,"-1"2"-58"0,-1 0-37 0,2-1-25 0,-2 3-19 0,2-1-14 0,-2 0-10 0,-1 1-4 0,3 1-9 0,-1 2-11 0,1-2-10 15,-2 0-10-15,2 2-11 0,0 0-11 0,0 0-9 0,0 0-10 0,-3 0-4 16,-1 0 1-16,3 0 2 0,-4 0 5 0,4 2 4 0,-3 0 3 15,-1-2 3-15,2 2 2 0,-4 0 2 0,1-1 2 0,-1 3 3 16,-3 1 0-16,-3-1 3 0,0 3 2 0,-3 2 0 0,-4 1 1 0,-3-1 2 16,0 6 1-16,-6 2 1 0,-3 1 1 0,1 3 0 0,-5 3 0 15,-5 1-1-15,1 2-2 0,-5 3-3 0,-5 3-3 0,-2 1-3 0,-4 3-5 16,-5 3-5-16,-1-1-5 0,-1 5-6 0,-5-1-5 0,-1 2-8 16,0 0-7-16,-2 0-8 0,2 3-8 0,0-2-4 0,1-2-3 0,2 2 1 15,2-2-3-15,5-2-1 0,2 1-3 0,3 0-2 0,5-5-2 16,3 1-4-16,6-4-4 0,1 0 1 0,7-5 3 0,2-1-24 0,6-3-38 15,0-1-73-15,8-8-93 0,2 0-81 0,4-3-77 0,1-3-66 16,6-5-62-16,3 0-31 0,0-6-17 0</inkml:trace>
  <inkml:trace contextRef="#ctx0" brushRef="#br0" timeOffset="475972.2025">29395 13567 232 0,'-1'-10'399'0,"-2"1"-106"0,2 2-38 0,1 0-7 0,-2 1-9 0,-1 1-15 0,3-2-7 0,-1 3-2 0,-1-1-10 15,2 1-10-15,0 1-16 0,0 0-18 0,0 3-19 0,0-5-21 16,0 5-17-16,0 0-19 0,0 0-14 0,0 0-13 0,0 0-9 16,0 0-11-16,0 0-8 0,-2 3-6 0,2-1-1 0,-2-2 2 0,-1 4 6 15,3 2 4-15,-1-1 4 0,1 2 4 0,-2 2 3 0,-1 4 5 0,-1 1 4 16,3 4 7-16,-5 2 5 0,2 2 7 0,-4 5 5 0,1 2 3 16,-3 3-3-16,0 3-8 0,-3 6-7 0,-1 0-10 0,-1 6-7 0,-1 0-5 15,1 4-6-15,-3 1-7 0,-1 1-11 0,-1 4-16 0,3 0-15 16,-2 2-18-16,-1 3-12 0,3-3-11 0,-3 0-3 0,1 3 2 15,2-2-3-15,1 2-9 0,-3-2-15 0,3 0-22 0,0 0-53 16,0-2-68-16,1 1-57 0,0-3-53 0,4-3-51 0,-1 1-51 0,2-4-49 16,1-2-50-16,2-3-38 0,3-4-30 0</inkml:trace>
  <inkml:trace contextRef="#ctx0" brushRef="#br0" timeOffset="476435.8116">29722 14130 1 0,'4'-17'315'0,"-2"1"-37"0,1 2-26 0,0-1-17 0,1 3-13 0,-2-1-4 16,-1 1-4-16,4-2-3 0,-3 4-6 0,0-1-5 0,-1 2-7 0,4 2-9 15,-5 0-12-15,1 2-11 0,-1-1-11 0,3 1-9 0,-3 1-8 0,0 1-9 16,0 0-10-16,0 3-6 0,0 0-8 0,0 0-7 0,0 0-10 15,0 0-9-15,0 0-11 0,-3 3-3 0,3-2-3 0,-1 4 2 16,1 0 3-16,-2 0 2 0,-1 2 1 0,3 0 0 0,-1 2 0 0,-1 2 0 16,2 3-2-16,-2 3-2 0,2-1 1 0,-2 0 0 0,-1 2-1 15,3-1-6-15,0 6-7 0,0-3-8 0,0 1-12 0,0-1-12 16,0 1-14-16,3 3-13 0,-1-3-13 0,-2-1-9 0,2 2-8 0,-2-2-4 16,3 1 0-16,0-1-10 0,-1-3-14 0,-1 1-24 0,4 3-32 15,-3-5-65-15,1 0-83 0,2 0-69 0,-3-1-60 0,1 0-69 0,2-3-70 16,-1 1-43-16,2-5-29 0,-5 1-18 0,6-3-13 0</inkml:trace>
  <inkml:trace contextRef="#ctx0" brushRef="#br0" timeOffset="476819.8679">30194 14085 429 0,'0'-13'530'0,"0"2"19"0,0 1-108 15,0-1-170-15,0 2-63 0,0 1-8 0,0 2-16 0,-2-3-14 0,2 6-11 16,-1 0-10-16,1 1-10 0,-3-2-13 0,3 4-16 0,0 0-17 16,0 0-14-16,-2 2-13 0,0 2-8 0,0 1-7 0,1 0-2 15,-4 3-2-15,3 0 0 0,0 4 3 0,1 0 2 0,-4 1 3 0,3 3 3 16,-2 1 3-16,0 1 1 0,0 3 0 0,0-1-6 0,1-1-9 16,0 2-7-16,1 2-8 0,0-3-5 0,0 1-4 0,-1-4-4 15,3 6-3-15,0-5-4 0,3 0-3 0,-1 0-3 0,0-2-4 0,3-1-2 16,-2 2-4-16,4-4-1 0,-2-1-3 0,3-1-2 0,0-2-4 15,2 0-1-15,0-4-3 0,1 0-4 0,2-1-1 0,1-2-1 0,0-2 0 16,2 0 2-16,4-3 2 0,-4-3 2 0,4-1 2 0,1 0 6 0,-4-4 4 16,3 0 5-16,-1-1 7 0,-2-4 4 0,3-1 4 0,-4 1 8 15,-1-4 6-15,-2 3 6 0,0-6 4 0,-3 3 7 0,0-2 4 16,-5 0 5-16,0-1 4 0,-5 0 0 0,0 1 1 0,-3-2-3 16,-3 3-2-16,0-2-3 0,-4 2-6 0,-1 0-5 0,-4 3-5 0,-1-3-14 15,1 3-18-15,-6 5-20 0,3-4-17 0,-2 5-19 0,1-1-20 0,-4 2-61 16,1 2-81-16,0 3-93 0,2 0-98 0,-1 3-96 0,-2 3-96 15,1 4-54-15,0 1-30 0,2 1-6 0,-1 3 2 0</inkml:trace>
  <inkml:trace contextRef="#ctx0" brushRef="#br0" timeOffset="481085.422">22953 16221 33 0,'0'0'111'0,"-3"3"11"0,3 0 12 0,-1 4 9 0,-2 4 1 0,3 1-1 0,-1 7-3 0,-4 1 0 0,4 6-1 0,-2 3 1 16,2 4-3-16,-4 4-2 0,4 7-10 0,-2 2-14 0,1 7-10 0,-2 2-10 16,3 5-8-16,-1 5-8 0,-1-2-6 0,2 8-5 0,-2 1-5 15,3 4-5-15,0-1 1 0,0 3 4 0,0 1 3 0,0 2 1 16,0 0 0-16,0 2 0 0,0 0-2 0,0 1-3 0,0 1 0 0,3 0-2 16,-2 0 0-16,4-4 1 0,-4 4-2 0,3-1-1 0,-2-3-7 0,5 1-9 15,-4-1-6-15,6-2-4 0,-4-1-3 0,1-3-3 0,0-2-1 0,4 2 1 16,-1-5-1-16,-1 0-1 0,1-1 0 0,0-2-2 0,-1-3 1 15,1 0 0-15,1-3 1 0,0-1 1 0,-1-1 1 0,-2-4-1 0,3-5-3 16,0 1-1-16,0-5-2 0,-1-4-3 0,-2-3-2 0,3-3-3 16,-1-3 0-16,-2-4-2 0,2-4 1 0,-1-4 2 0,0-2 2 0,-3-5 0 15,1-2 1-15,1-3 1 0,3-1-3 0,-2-3-3 0,2-3-2 16,1-2-3-16,5-2-2 0,3-3-2 0,1-1 0 0,4-3-1 0,2 0-3 16,3-3-1-16,2-2-1 0,5-1-1 0,2-2-1 0,1 1-2 0,3 0 3 15,3-2 1-15,1 1 1 0,2 2 1 0,2-1 1 0,2-1-1 0,2 4 1 16,1-2 4-16,2 1 3 0,1 2 0 0,2 1 2 0,0 1-1 15,2 1 1-15,4 0 1 0,-2 2 0 0,2 1 1 0,0 3 1 0,5 0 2 16,-3-1 2-16,-1 4 0 0,1 0-3 0,0 0-5 0,1 4-7 16,-4-1-6-16,-3 0-7 0,0 3-7 0,0 1-4 0,-6-2-6 15,0 4-4-15,-4 0-2 0,-3-2-2 0,-1 2-1 0,-6 0 0 0,0-1 0 16,-4 1 3-16,-4-2 1 0,-3 1 7 0,-2-2 5 0,-5 0-11 16,-2-3-16-16,-2 1-1 0,-4-1 6 0,-3 1 8 0,2-4 3 0,-7-2 6 0,2-1 2 15,-4-3 4-15,0 1 0 0,0-5 4 0,-4-3 2 0,1-3 3 16,-3 1 2-16,3-7 17 0,-3-2 22 0,-3-3 7 0,2-3-5 0,-3-3-3 15,-1-2-6-15,0-5-2 0,-1-2 1 0,-2-2 1 0,1-2 2 16,-3-5 0-16,0 1 0 0,1-5-2 0,-1-2 0 0,0 0-1 0,0-7-2 16,-3 1 2-16,3-1 0 0,-1-3-1 0,1-2 2 0,-5-3-4 15,4-2-5-15,-4-2-6 0,4-1-5 0,-4 1-3 0,0-6 1 0,3 1 1 16,0 2 0-16,-1-2 2 0,0-3 1 0,3 3-1 0,2 0 2 16,-2 0-2-16,2-2-2 0,1 2 1 0,1-2-1 0,5 2 1 0,-2 1 0 15,3 3-2-15,0-1-6 0,3 4-6 0,-2 5-6 0,2 0-16 16,3 7-15-16,-2 6-24 0,-2 5-25 0,-1 7-32 0,4 3-35 0,-5 9-28 15,2 4-24-15,-2 5-19 0,-2 7-17 0,0 6-13 0,-2 4-14 16,0 6-27-16,-4 6-33 0</inkml:trace>
  <inkml:trace contextRef="#ctx0" brushRef="#br0" timeOffset="481718.2915">23994 18649 228 0,'-3'-9'390'0,"1"-2"-71"0,-2 1-47 0,-2 1-32 0,0 0-19 0,1 0-10 0,-2 2-9 0,1-1-6 0,-3 1-8 0,4 2-11 16,-3-1-13-16,-2 2-19 0,2 2-15 0,0-2-12 0,-2 1-14 16,2 1-14-16,0 2-14 0,-3 2-13 0,1 1-10 0,-2 3-10 0,3-2-8 15,-1 4-6-15,0-1-6 0,0 2-7 0,0 2-4 0,2-1-4 16,0 5-4-16,4-3-3 0,0 2-2 0,2 1-2 0,2 0-2 0,0 1 1 15,3 2-3-15,4-3-2 0,-1 2-2 0,4 1-5 0,3-2-2 0,4 1-2 16,-1-1-3-16,2 1 0 0,3-2-2 0,1 0 0 0,1 1-1 16,1-2 1-16,0 0 0 0,3 2-4 0,-1-4 1 0,0 0 1 0,-5-1 1 15,4 0 3-15,-4 0 1 0,0-1 3 0,-6-1 1 0,1 0 3 0,-4 0 1 16,1 1 3-16,-6-3 4 0,-1 0 7 0,-2 0 9 0,-4-2 9 16,0 1 6-16,-4 1 5 0,-2-2 2 0,-1 1 3 0,-8 0 3 15,1-2 3-15,-2 1 1 0,-6 1 2 0,2-1 1 0,-4-1-1 0,-4 1-7 16,2 0-10-16,-2-1-15 0,-2-3-18 0,2 1-10 0,1 0-4 0,1-2-14 15,0-2-19-15,-1 2-37 0,5-3-48 0,0-1-57 0,4 0-64 0,0-2-58 16,2 0-55-16,5-3-55 0,-1 3-54 0,7-3-30 0,-3-2-17 16</inkml:trace>
  <inkml:trace contextRef="#ctx0" brushRef="#br0" timeOffset="482388.2372">24221 18631 63 0,'2'-6'326'0,"1"-4"-9"0,-2 3-5 0,1-2-3 0,0 0-5 0,-2 2-5 0,2 0-12 0,-2 0-16 0,3 2-19 16,-2-1-21-16,-1 3-23 0,2-3-21 0,1 1-22 0,-3 5-19 0,0-3-20 16,0 3-19-16,0 0-15 0,0 0-14 0,1 0-11 0,-1 3-6 15,4-1-8-15,1 5-9 0,-4-2-6 0,3 4-7 0,2 0-6 0,-2 1-3 16,2 5-4-16,0-1-1 0,0 5 0 0,0-2-1 0,1 3 1 15,0 2-1-15,-1 0-4 0,0 2-4 0,1 2-5 0,-2 2-7 0,1 2-6 16,0-2-8-16,-2 3-7 0,2-3-5 0,-2 3-3 0,1 1 0 0,-4 0-1 16,4-4 1-16,-4 1-3 0,-1-1-7 0,3-2-12 0,-2-1-14 15,-1-1-45-15,2-4-57 0,1-2-42 0,-2-3-34 0,2 0-29 0,-2-5-22 16,1-1-30-16,1-3-37 0,-3-3-44 0,0-3-50 0,0 0-34 16,1-3-25-16</inkml:trace>
  <inkml:trace contextRef="#ctx0" brushRef="#br0" timeOffset="482868.3046">24267 18876 59 0,'-5'-5'268'16,"0"-1"-21"-16,0 3-18 0,0-1-21 0,1 1-20 0,3-1-21 0,1 2-19 15,-3 2-21-15,3 0-21 0,0 0-23 0,3-1-22 0,-2-1-19 0,3 2-15 16,1 0-10-16,-2 0-5 0,4 0-5 0,0 0-1 0,2 0 0 16,2 0 0-16,4 0 3 0,-4 0 4 0,5 0 1 0,0 0 4 0,3 0 2 15,1 0 0-15,-3-2-1 0,3 1-1 0,0-3-2 0,1 2-2 16,-1-1 0-16,-3-2-1 0,2 1-1 0,-2-1-1 0,-1-1-4 0,0 1-5 15,-2 1 1-15,-2-2 4 0,1-1 8 0,-6 1 7 0,2 1 10 16,-4-2 7-16,1 1 8 0,-2 1 8 0,-2 0 6 0,1 0 4 0,-3 1 6 16,-3-1 5-16,1 0 5 0,-2 1 6 0,0 2 1 0,-2-1-4 0,0-1-5 15,0 4-7-15,-2-2-8 0,1 2-7 0,-2 0-8 0,2 2-6 16,-3 1-5-16,-3 1-4 0,1-2-6 0,2 7-4 0,-1-4-6 0,0 5-4 16,-3-1-3-16,4 2-3 0,0 2-3 0,0 0-3 0,3 2-1 0,-4 0-2 15,3 1-2-15,2 0-3 0,0 2-1 0,5-2-2 0,-2 1-2 16,3-1 0-16,3 0-2 0,-2-2 0 0,4 2-2 0,-1-2 2 0,2-3-1 15,-1 3 3-15,1-4 2 0,3-1 3 0,-2-3 2 0,3 1 2 16,-1-4 2-16,1-1 3 0,1-2 4 0,0-2 2 0,-1-1 4 16,0-3 4-16,1-1 2 0,1-2 4 0,1-1 0 0,-3-4 2 0,1 3-2 15,-1-4-2-15,1-1 0 0,-1-1 1 0,0 1-2 0,-5 1-2 16,1 1 0-16,0-1 2 0,-2 2 3 0,1 0 0 0,-1 2 2 0,-3 1 1 0,1 0-1 16,-2 1-2-16,0 3-1 0,0 3-3 0,0-3-4 0,0 3-6 15,0 1-3-15,0 2 1 0,0 0-2 0,0 2-4 0,-2 1-5 0,2 1-2 16,-1 1-3-16,-3 6-3 0,1-2-1 0,1 0-2 0,-2 3-1 15,3 2 1-15,-2 2-3 0,1 0-3 0,2-2-1 0,-1 5-4 0,-2-1-1 16,3-2 1-16,0 1 1 0,3 1 1 0,-2-2-17 0,1 0-21 0,1-2-43 16,1 0-59-16,-1-2-44 0,4 0-39 0,-4-1-33 0,6-2-30 15,-4-2-32-15,4-2-31 0,-2-1-42 0,3-2-45 0,5-2-28 0</inkml:trace>
  <inkml:trace contextRef="#ctx0" brushRef="#br0" timeOffset="483470.337">24958 18802 86 0,'-3'-14'346'0,"2"0"-12"0,-1 3-7 0,-2 1-5 0,0 1-9 0,-5 0-10 16,3 3-19-16,0 1-24 0,1-1-22 0,-1 3-20 0,0 0-21 0,-1 1-21 16,0 2-15-16,-2 2-9 0,2 1-14 0,-2 0-15 0,3 3-15 0,-4 0-15 15,3 3-12-15,-3 2-12 0,-3 2-11 0,3 1-7 0,3 2-9 16,-3 2-4-16,1 0-6 0,-1 1-6 0,4 0-6 0,0 0-6 0,1 2-5 16,0 1-6-16,4-3-7 0,-2 3-8 0,3-3-6 0,3 0-6 15,-2-1-6-15,5 0-2 0,-2-2-1 0,2-1 2 0,3-3 1 0,1 0 5 16,0-2-13-16,1-3-16 0,1-2-29 0,2-1-35 0,2-4-24 15,0-2-17-15,0-2-10 0,4-2-4 0,0-3-4 0,1-5-3 0,-4 2-5 16,2-4-5-16,-4-2-5 0,1 0-6 0,0-3 12 0,-1 1 18 0,-4-4 33 16,-1-1 38-16,0 2 36 0,-4-1 33 0,3-3 28 0,-5 2 23 15,0 2 23-15,-4-3 22 0,0 3 18 0,0 2 18 0,0-2 12 0,-3 4 15 16,-1-1 13-16,1 4 11 0,-4-1 9 0,4 2 9 0,-4 3 1 16,4 2-3-16,-1 1-4 0,-2 0-9 0,2 3-12 0,-5-1-14 0,6 3-11 15,-1 3-9-15,-1-1-7 0,1 2-8 0,3 2-7 0,-1 1-9 0,-2 3-9 16,0 1-10-16,-1 2-10 0,1 3-10 0,3 3-5 0,-5 2-6 0,1-2-3 15,0 3-2-15,-1 4-4 0,2-1-4 0,-2 3-4 16,2-1-9-16,-1 1-10 0,4 0-11 0,-4 0-12 0,1 0-10 0,3 1-4 0,-4 1-1 16,5-5 1-16,-1 0 1 0,1 1-6 0,1-4-6 0,-1 0-19 15,5-4-27-15,-4 1-33 0,5-5-37 0,1 1-28 0,0-4-23 0,2-4-19 16,2-3-19-16,0 0-14 0,0-3-12 0,3-4-6 0,-2-2 0 16,7-2 10-16,-5-1 19 0,-1-2 33 0,3-5 44 0,1 1 50 15,-4-1 59-15,3-1 51 0,-1 1 51 0,-1-4 51 0,-3 4 46 0,1-1 38 16,-2 2 30-16,0-1 22 0,-3 5 18 0,1-2 8 0,-4 2 5 0,0 1-4 15,-2 4-4-15,-1-1-7 0,-1 2-8 0,-1 2-13 0,1 0-16 0,-5 1-18 16,4 2-19-16,-2 0-18 0,0 3-17 0,-1 0-17 0,0 0-14 16,-1 1-15-16,-1 4-12 0,1-3-13 0,-4 7-10 0,0-5-8 0,1 6-8 15,-2 0-7-15,-2 3-4 0,-1-1-2 0,2 0-2 0,1 3-2 16,-1-1 0-16,1 0-3 0,0 0-3 0,3 0-3 0,1 1-1 0,-1-2-1 16,6 1-1-16,1-2-2 0,0 1-3 0,1-1 0 0,3-1-3 15,2 2-3-15,3-3-3 0,2 1-1 0,2-2-2 0,0 0 0 0,7-1 1 16,-1 1 1-16,1-4 3 0,6 2 2 0,-3 0 2 0,6-1-3 0,-1 1-7 15,0-2-18-15,1 1-23 0,2 0-51 0,-6 0-62 0,6 0-58 16,-5 2-54-16,-2-4-40 0,-2 6-34 0,-1-3-37 0,0 2-41 0,-3 1-41 16,0 1-41-16,-4 2-28 0</inkml:trace>
  <inkml:trace contextRef="#ctx0" brushRef="#br0" timeOffset="484701.1937">25955 18715 358 0,'-5'-6'618'0,"-3"-3"24"0,2 0-9 0,2 2-28 0,-2 1-89 0,2 1-119 0,-2 1-78 0,2-1-57 0,0 1-33 0,1 1-20 0,0 1-20 16,1 1-17-16,-2-2-24 0,4 3-25 0,0 0-29 0,0 0-27 15,0 0-25-15,4 3-21 0,-2 0-17 0,1-1-14 0,-2 3-9 0,3 0-9 16,0 1-7-16,1 1-6 0,0 0 0 0,2 2-1 0,-2-2 3 16,1 3 3-16,2-4 2 0,0 2 3 0,1-2 1 0,-4 0 2 15,4 0 3-15,0 0 4 0,-1-3 5 0,2-1 8 0,-1-1 7 0,0 1 7 16,-1-2 2-16,0-2 0 0,0 1-3 0,-2-3-1 0,3-1-4 16,-4 0-4-16,0-4-1 0,-2 4-5 0,-1-4-3 0,0 0-1 0,-2 0-4 0,-2 0-4 15,0-1 3-15,-1 1 2 0,-2 0 7 0,0 0 9 0,-5 1 8 16,4 2 6-16,-4-3 5 0,0 4 4 0,-2 1 1 0,3-1 3 0,-3 4-1 15,2-3-2-15,-2 4 0 0,0 0-2 0,0 4 0 0,3-3-5 16,-4 4-3-16,1 1-6 0,2 2-5 0,0-2-4 0,2 6-5 16,-1-3-4-16,0 3-5 0,3 1-2 0,2 1-4 0,0-1 0 0,2 4-3 15,0-3-2-15,2 2-2 0,2 0-1 0,1-1-2 0,2 3-1 16,2-4 2-16,0 1-2 0,0-2 4 0,3 2 3 0,3-3 5 0,-3 0 4 16,5-3 6-16,-4 0 5 0,5-3 5 0,-2 0 4 0,2-2 0 0,0 0-5 15,0-4-2-15,3 0-3 0,-3-4-3 0,-1 0-3 0,1-2-3 0,0 0-1 16,0-3-3-16,0-3-3 0,-2 2-2 0,-2-5-2 0,1 3 0 15,-3-4 0-15,-1 2 5 0,-1-3 5 0,1 1 6 0,-3-2 6 0,-1 3 9 16,0 0 6-16,-4-3 4 0,1 7 6 0,0-2 1 0,-2 0 5 0,0 2 1 16,0 2 3-16,-2 3-1 0,0-2 0 0,2 2-5 0,-1 2-5 15,1-1-3-15,-3 4-6 0,3 1-3 0,0 0-4 0,0 0-1 0,0 4-4 16,0-2-1-16,0 7-4 0,3-4-3 0,-3 5-2 0,1-1-2 16,-1 4 1-16,4-1 0 0,-2 3 3 0,2-3 1 0,0 5 3 0,1-3-3 15,1 0-4-15,-3 1-5 0,4 0-3 0,-2-4-4 0,3 2-1 0,-1 1-1 16,0-2 0-16,-1-3 1 0,0 1 2 0,1-2 2 0,-1-1 5 15,-1-4 5-15,3 0 4 0,-1 0 5 0,-2-3 7 0,1 0 6 16,3-3 7-16,-2-2 3 0,2 0 4 0,-3-4 2 0,4 0 2 0,-5-3 0 16,3 0-1-16,0-2-1 0,-2-1-2 0,3 3-2 0,-4-4 0 15,1 2-2-15,-1 0 0 0,-1 0 0 0,-3 0 2 0,4 2 0 0,-5 0 1 16,1 2-2-16,-1 1-3 0,0 0-2 0,0 2-3 0,0 2-5 0,0 2-7 16,0-1-6-16,0 2-5 0,0 2-4 0,0 0-3 0,0 0-2 15,0 0-2-15,0 3-4 0,0 3-1 0,0-1-1 0,0 2 1 0,0 0 3 16,3 2 0-16,-2 2 4 0,1-1 4 0,1 1 3 0,0 1 3 0,1-1-1 15,0 1-3-15,1-1-1 0,0 1-4 0,0-1-1 0,0-1 0 16,1-1 2-16,0 0 1 0,3-3 4 0,-4 0 3 0,1-2 3 0,0 0 4 16,0-1 3-16,2-3 3 0,1-2 5 0,-2-2 5 0,2 1 4 15,-2-5 3-15,3-1 4 0,0 0 1 0,0-2-1 0,0-1-1 0,0-2-1 16,-2-1-2-16,0 0-2 0,1 0 0 0,-3-2-1 0,-1 3 0 16,0-2 2-16,-2 3 1 0,1 1 0 0,-1 0 1 0,-2 1-3 0,-1 2-2 0,2 3-4 15,-2 0-4-15,0 1-3 0,0 1-6 0,0 3-4 0,0 1-1 16,0 0-2-16,0 1 0 0,3 3-3 0,-3 1-3 0,1 2-3 15,-1 2-1-15,3 2 0 0,-2 0 1 0,1 4 2 0,1-3 0 0,1 4 1 16,-1 0-3-16,3 0-3 0,-2 3-5 0,5-1 0 0,-4 0-2 16,1 1-1-16,3-3 1 0,-2 3-2 0,3-3-4 0,-1-2-6 0,-2 3-8 15,3-4-18-15,0-4-23 0,0 2-23 0,2-2-24 0,-2-3-20 16,0 0-17-16,0-4-16 0,0-2-13 0,5-2-11 0,-5-4-8 0,1 0-3 16,-1-3 2-16,2-2 3 0,1-4 5 0,-2-1 14 0,-1-2 17 0,1-3 23 15,-3-2 23-15,-1-2 20 0,-1-2 17 0,0-2 16 0,-2-1 18 16,-1-3 21-16,-1 0 25 0,-2 0 24 0,-2-1 23 0,-1-3 24 0,2 5 22 15,-3-1 30-15,-1 3 33 0,-1 0 27 0,1 4 27 0,-4 5 19 0,3-1 20 16,0 4 8-16,1 3 6 0,-1 1-7 0,0 5-13 0,-1 3-12 16,1 2-15-16,0 2-13 0,2 5-11 0,-2 2-20 0,2 4-22 15,-2 5-18-15,5 3-18 0,-4 5-14 0,1 1-14 0,0 5-8 0,2 4-7 0,1 1-6 16,1 4-4-16,0 2-8 0,1 4-9 0,4 0-9 0,-1 4-10 16,2 0-4-16,0 4-7 0,-1 2-6 0,4 0-8 0,1 4-7 0,-3-1-3 15,2 0-1-15,-2 3 2 0,2-2-1 0,-3 3-2 0,-2-2-14 16,0 0-20-16,-2 0-52 0,-1 0-69 0,-1-5-54 0,-1-1-48 0,-1-3-44 15,-2 0-40-15,0-8-53 0,-2-4-58 0,0-2-48 0,-1-6-45 16,1-5-22-16</inkml:trace>
  <inkml:trace contextRef="#ctx0" brushRef="#br0" timeOffset="484985.0427">26938 18933 315 0,'-6'-26'520'0,"1"1"8"0,0 3-105 0,0 1-162 0,0 2-67 0,4 1-19 0,-2 2-21 0,3 2-22 0,3 0-16 0,-2 0-13 0,2 3-16 0,0-1-20 16,1 3-18-16,2 0-19 0,3 0-16 0,1 4-16 0,-3 0-8 16,6 1-7-16,-1 2-3 0,-2 0-2 0,1 2-1 0,2 2 1 0,-1 0-1 15,-1 2 2-15,-1-1 2 0,0 4 2 0,0 1 3 0,-1-1 3 16,-3 2 2-16,0 2 1 0,-5-1 3 0,3 1 1 0,-4 0 4 0,0 2 5 16,-1 1 3-16,-3-2 5 0,-1 2 5 0,0-3 3 0,-6 1 4 0,6 0 3 15,-5-3 4-15,1 0 0 0,0 2 3 0,-1-4 1 0,0 0 1 16,1-1 1-16,2 0-5 0,-1-3-2 0,2 0-5 0,2-3-5 0,-1 0-6 15,1 0-6-15,2-3-14 0,1 0-15 0,1-2-18 0,1-2-21 16,4 0-21-16,1-4-22 0,-1 1-23 0,5-3-24 0,0-1-28 16,2 0-36-16,2-4-32 0,2 1-31 0,0-1-24 0,4-2-23 0,0 0-11 0,1-1-6 15,-1-4 4-15</inkml:trace>
  <inkml:trace contextRef="#ctx0" brushRef="#br0" timeOffset="485187.1727">27395 18239 345 0,'2'-22'388'0,"-2"3"9"0,-2 1 7 0,-1-1 4 16,2 3-3-16,-4 2-9 0,1 2-22 0,1 1-30 0,-1 2-33 0,0 1-37 15,-1 2-34-15,2-3-34 0,0 6-27 0,-1 0-24 0,3 1-17 0,-1 2-13 16,-1 3-14-16,-1 1-14 0,3 3-14 0,-1 5-13 0,-2-1-10 16,0 7-8-16,-1 1-5 0,4 4-4 0,-1 5-2 0,-1 0 1 15,2 4-2-15,1 0 1 0,0 5-5 0,1 1-8 0,2-1-12 0,0 1-16 16,2 2-16-16,-1-1-17 0,2 2-9 0,-2-6-8 0,2 4-6 16,-2-1-7-16,0 0-17 0,2-4-22 0,-2 1-22 0,-1-1-22 0,2-3-31 15,-1-3-31-15,0 0-49 0,-1-5-55 0,2-2-35 0,-3-1-21 0,0-4-26 16,-1-2-26-16,-1-3-25 0,0-3-23 0,0-2-12 0,0-6-8 0,0 0-1 15</inkml:trace>
  <inkml:trace contextRef="#ctx0" brushRef="#br0" timeOffset="485735.1224">27237 18724 145 0,'-12'-12'356'0,"-1"2"-4"0,4-1-8 0,-1 2-10 16,2 2-22-16,-2 1-27 0,4 0-33 0,-3 2-35 0,6 0-38 16,-1 0-39-16,1 2-28 0,2 1-22 0,1 1-18 0,0 0-18 0,1 0-15 15,3 1-14-15,2-1-11 0,1 5-10 0,1-4-8 0,2 3-8 0,0 0-3 16,1-1-4-16,4 2 2 0,1-1 3 0,-1-1 6 0,1-1 7 0,4 2 6 15,-4-1 1-15,4-1 2 0,-1 0 1 0,-2-2 0 0,-1 0 0 16,3-2 3-16,-3 0 3 0,0-1 6 0,-2-1 1 0,-1 0 3 0,2-1 1 16,-5 0 0-16,0-2-3 0,1-3-1 0,-2 4-6 0,-3-3 1 15,0 0 0-15,-2-1 3 0,0 3 6 0,-2-2 6 0,0 0 6 0,-2 2 8 16,-2 0 8-16,2 0 5 0,-5-1 4 0,4 2 1 0,-1 1 2 16,0 1 1-16,-3 2-2 0,5-3-3 0,-1 4-7 0,1-2-8 0,-2 3-10 15,2 0-8-15,0 0-7 0,0 0-11 0,0 0-8 0,2 4-7 0,-2 1-6 16,1 1-5-16,-1 3-4 0,5 1-5 0,-3 0-1 0,1 1-2 15,2 2-3-15,-1 0 2 0,2 2 2 0,-1-1 3 0,1 4 0 0,3-3 2 16,-1 1 2-16,2 0 0 0,-2 0 1 0,2-1 2 0,1 0 1 16,0-3 4-16,-1-1 1 0,2 0-4 0,-3-2-6 0,6 0-16 0,-3-3-21 15,0-4-12-15,0 2-9 0,2-4-4 0,-2-1-2 0,0-4-3 16,2 0-2-16,1-2 5 0,-2 0 4 0,0-4 8 0,0-1 8 0,0-1 17 16,0 1 21-16,-3 0 30 0,2-4 34 0,-2 2 23 0,0 0 20 0,-2 1 18 15,0-1 16-15,-2 1 12 0,-1 2 12 0,0 0 6 0,-3 2 3 16,-2 1 0-16,2 0-3 0,-2 1-7 0,0 4-10 0,0-3-12 0,-2 3-13 15,2 3-12-15,0 0-11 0,-2 0-11 0,0 3-10 0,-1 3-11 16,0 1-8-16,1 2-10 0,-3 3-9 0,2 2-6 0,1 7-6 0,-2-2-2 16,2 7-4-16,0 1 1 0,1 3-2 0,1 3 1 0,0 4 2 0,0 1-2 15,1 5-4-15,1 2-2 0,2 5-3 0,0-1-3 0,4 4-2 16,-3 2-4-16,4 3-3 0,-1 1-2 0,1 4-4 0,3 0-1 0,-5 1 2 16,0-2-3-16,0 1-4 0,1-1-2 0,-4-1 1 0,0-5-1 15,0-2 2-15,-2-6 7 0,-2-3 12 0,0-3 11 0,-2-9 12 0,-3-2 11 16,0-5 6-16,-3-4 5 0,-2-8 3 0,-2-3 0 0,-1-7 1 0,-4-4 1 15,-3-6-3-15,-2-6-4 0,-4-2-4 0,0-9-13 0,-2-3-20 16,-4-6-43-16,2-5-54 0,-4-4-61 0,0-5-65 0,-2-5-70 0,0 1-74 16,1-6-47-16,-1 0-33 0,3-3-45 0,1-1-51 0,-1 2-30 15,6-4-22-15,-1 2-19 0</inkml:trace>
  <inkml:trace contextRef="#ctx0" brushRef="#br0" timeOffset="488151.6554">2489 5922 49 0,'0'0'61'0,"0"0"-5"0,0 0-5 0,0 0-7 0,0 0-11 0,0 0-11 0,0 0-12 0,0 0-11 0,1 0-6 0,2 0-5 0,1 2-4 15,-1-1-2-15,6-1-1 0,-2 3 0 0,3-3 1 0,3 1 0 0,4 1 0 16,2-2 0-16,4 1 1 0,3-1 2 0,3 0 4 0,5 0 6 15,1 0 5-15,8-1 4 0,3 1 1 0,2-3 2 0,5 0 2 0,6 0 2 16,-1 0 3-16,8-1-1 0,0 0 1 0,2-2 2 0,0 2 0 16,4-1 2-16,0 2 0 0,2-3-2 0,-2 3-3 0,0-3-7 0,3 3-3 15,-6-1-6-15,0 1-1 0,-1 1-2 0,-2 0-1 0,-4-2-2 0,0 4 2 16,-4-1 1-16,-1-1 1 0,-2 2 2 0,-3 0 0 0,-3 0 0 16,-3 0 2-16,-1 0 5 0,-5 0 0 0,-2 0 3 0,-4 2 0 0,-2-1-2 15,-5-1 0-15,-1 0-2 0,-3 2 3 0,-5 0 3 0,0-2 8 16,-5 0 10-16,-4 0 12 0,1 0 12 0,-4 0 12 0,-2 0 10 0,0 0 8 15,-4 0 5-15,0 0 4 0,0 0 2 0,0 0 1 0,0 0 0 0,-4-2-2 16,1 0-5-16,0 2-10 0,-1-3-10 0,1 1-12 0,0 0-13 0,-1 0-10 16,0 1-13-16,-1-1-8 0,2 2-5 0,1-2-3 0,0 0-5 15,-1 2-2-15,3-2-5 0,-1 1-6 0,1 1-7 0,0 0-30 16,0 0-39-16,0 0-34 0,0 0-29 0,0 0-22 0,0 0-15 0,0 0-17 16,0 0-20-16,0 0-32 0</inkml:trace>
  <inkml:trace contextRef="#ctx0" brushRef="#br0" timeOffset="489419.3498">7649 6958 1 0,'36'0'11'0,"-4"2"0"0,0-1 0 0,-6-1 1 0,-2 0 1 0,-2 0 1 0,-2 0-2 0,-4 0-1 0,-2 0-1 0,-4 0-1 16,0 0-1-16,-2 0 0 0,-4 0-1 0,0 0-4 0,-2 0-4 0,-2 0-4 15,0 0-6-15,-3-3-8 0,-4 2-10 0,1-1-11 0</inkml:trace>
  <inkml:trace contextRef="#ctx0" brushRef="#br0" timeOffset="489867.8904">5940 7011 16 0,'39'-2'71'0,"0"2"0"15,6-1-2-15,2 1-3 0,1 0-3 0,6-3-4 0,3 3-5 16,0 0-4-16,5-1-4 0,3 1-4 0,-1-2-5 0,2 2-5 0,0 0-6 16,2 0-6-16,-2 0-4 0,-1 0-5 0,0 0-6 0,-2 0-3 15,2 2-4-15,-3-1 1 0,-4-1 2 0,2 3 2 0,-4-3 1 16,-2 3 3-16,-1-2 2 0,0 1 1 0,-3 2 1 0,-2-2 2 0,0-1 1 16,-3 1 3-16,-4 0 2 0,1-2 3 0,-4 2-2 0,-2 0-1 0,-2-2-2 15,-2 1-2-15,-6 1-1 0,0-2 1 0,-2 0 1 0,-6 0 3 16,-2 0 3-16,-2 0 2 0,-1 0-1 0,-4 0 1 0,-2 0 0 0,-4 0-2 15,-3 0 0-15,0 0-2 0,-2-2-1 0,-4 1-2 0,-2 1-4 16,-2-4-1-16,0 2-7 0,-3 0-6 0,-3-1-10 0,-4 1-12 16,-3 0-26-16,1 2-33 0,-4-2-24 0,-1 1-18 0,-2 1-16 15,-3-2-16-15,0 2-12 0,-2 0-15 0,1 0-10 0</inkml:trace>
  <inkml:trace contextRef="#ctx0" brushRef="#br0" timeOffset="490396.3124">6972 6985 10 0,'63'-1'11'0,"-5"1"-2"0,1-3-3 0,2 1-1 0,-1 2 1 0,-2 0 1 0,0-3-1 0,0 3 3 0,-1-1 1 0,-2-1 2 0,1 2 0 0,-2-3 3 16,0 3 3-16,-2 0-1 0,-2 0-3 0,-2 0 1 0,-2 0-1 15,0 0-1-15,-4 0-4 0,-2 0-2 0,-4 0-3 0,0 0 1 16,-6 0-2-16,1 0 0 0,-4 0 0 0,-4 0 0 0,-1 0 0 0,-2 0 6 16,-4 0 6-16,-3 0 10 0,0 0 11 0,-6 0 11 0,2 0 13 15,-4 0 8-15,1 0 8 0,-3 0 3 0,0 0 5 0,-3 0 3 0,0 0 3 16,0 0 0-16,0 0-1 0,0 0-5 0,-2-3-9 0,1 3-11 16,1-2-12-16,-3 1-12 0,3 1-10 0,-1-3-10 0,-2 3-10 15,3-1-7-15,0 1-7 0,0 0-5 0,0 0-6 0,0 0-3 0,0 0-2 16,0 0-4-16,0 0-2 0,0 0-3 0,0 0-6 0,0 0-3 0,0 0-2 15,0 0-1-15,0 0 2 0,0 0 0 0,3 0 3 0,-2 0 4 16,-1 0 3-16,3 1 3 0,-3-1 3 0,1 0 5 0,1 3 6 16,-2-3 5-16,3 1 6 0,-3-1 5 0,1 2 5 0,-1-2 3 15,0 0-1-15,0 0 0 0,0 0 2 0,0 0 1 0,0 0 3 0,0 0-11 16,0 0-21-16,0 0-32 0,0 0-41 0,0 0-24 0,0 0-17 16,0 0-9-16,0 0-8 0,0 0-10 0,0 0-9 0</inkml:trace>
  <inkml:trace contextRef="#ctx0" brushRef="#br0" timeOffset="522686.5974">15537 13057 68 0,'-2'0'88'0,"-2"0"-5"0,0 0-3 0,0 0-3 0,-1 0-5 0,2-1-5 0,-1 1-6 0,1 0-8 0,2-3-5 0,-2 3-4 0,3 0 0 16,0 0 3-16,0 0 1 0,0 0 2 0,0 0-2 0,0 0-3 0,0 0-2 0,0 0-4 15,0 0-3-15,0 0-2 0,0 0-3 0,0 0-4 0,0 0-6 16,0 0-4-16,0 0-5 0,1 0-3 0,2 0-4 0,0 0-4 15,-1 0-1-15,2 0 1 0,0 0 1 0,2 3 3 0,2-2 1 0,0-1 5 16,2 2 1-16,4 0 3 0,-1-1 3 0,4 3 2 0,2-2 2 16,3-1 4-16,1 3 1 0,4-2 2 0,-1 1 0 0,7 1-5 15,-1 0-2-15,0-3-7 0,2 3-2 0,-2 0-5 0,2-1-4 16,0 1-2-16,-1-1-2 0,0 0-1 0,-1 1-3 0,-2 1-5 0,2 1 0 16,-4-3 2-16,0 3 1 0,-2-1 3 0,0-2 2 0,-2 0 3 15,-2 1 3-15,-2 0 0 0,-1 0-6 0,-2-1-9 0,-1 0-39 0,-2 1-57 16,-2-1-34-16,1 1-23 0,-3-2-22 0,-3 0-25 0,2-1-32 15,-3 3-37-15</inkml:trace>
  <inkml:trace contextRef="#ctx0" brushRef="#br0" timeOffset="523003.4415">17032 13103 43 0,'0'0'41'0,"0"0"-15"0,0 0-17 0,0 0-15 0,0 0-11 0,0 0-5 0,0 0-5 0,2 2-2 0</inkml:trace>
  <inkml:trace contextRef="#ctx0" brushRef="#br0" timeOffset="525399.5025">15377 13022 91 0,'0'0'116'0,"0"0"1"0,0 0-2 0,0 0-2 0,0 0-5 0,0 0-5 0,0 0-1 0,0 0-3 0,0 0-7 0,0 0-8 0,0 0-7 0,0 0-10 0,0 0-7 0,0 0-7 0,0 0-10 16,0 0-12-16,0 0-10 0,0 0-8 0,0 0-6 0,2 5-4 0,0-5-2 15,-2 3 1-15,3 0-1 0,0 0 1 0,-1 3-1 0,2-1-1 16,0 1 1-16,2 2 0 0,-2-3 3 0,2 4 7 0,0-2 3 16,0 2 4-16,2 0 1 0,0-1 0 0,0 4-2 0,4-4-3 0,-2 4-2 15,1-1 1-15,2-3-1 0,0 3-1 0,4 0 2 0,-1-2-1 16,0 2-1-16,4-2-2 0,0-1 0 0,2 4 1 0,-2-5 0 15,5 1 1-15,-4-2-2 0,4 0-4 0,-2-1-15 0,3-1-24 0,0-1-13 16,-2-1-9-16,2 0-5 0,0 0-4 0,0-2-3 0,-2-2-1 16,0 0-3-16,-1 0-3 0,-2-1-1 0,1-1-3 0,-2-1 3 15,0-1 1-15,-2 0 16 0,-1-2 22 0,-1 1 14 0,0-1 14 0,-3-1 14 16,-1 3 9-16,-1-3 11 0,0 1 10 0,-2-1 6 0,-2 4 8 0,-1-3 4 16,-2 3 4-16,0-2 4 0,1 2 2 0,-4 1 1 0,1 0 1 15,0 1-4-15,-2 0-8 0,0 1-12 0,0 2-14 0,0-3-11 0,0 3-10 16,-2 0-7-16,0 0-6 0,-2 3-3 0,2-1-4 0,-3-1-3 15,0 3-2-15,0 1 0 0,-4 0-1 0,-1 1 3 0,0 1 4 16,-2 0 5-16,1 2 7 0,-2-2 4 0,-3 3 4 0,3-1 1 0,-4 0 1 16,-1 2 0-16,0-2 0 0,0-3 1 0,-3 3 0 0,0-2 0 15,-3 1 1-15,2-1-1 0,-2-2 2 0,-2 0-2 0,0 0-1 16,-2-1 1-16,3-2 0 0,-6 1 0 0,5-3-1 0,-4 0 1 0,4 0 3 16,-2-3 2-16,2 0 7 0,0 0 4 0,2-2 4 0,0-2 3 15,5 2 1-15,-1-2 4 0,3-2 0 0,1 2 2 0,4 0 2 0,-2-4 3 16,2 2 3-16,4 0 2 0,-1-1-2 0,4 1-4 0,-1 1-5 15,2 0-5-15,-2 1-5 0,4 0-4 0,-1 2-3 0,2-1-6 16,-1 1-2-16,2 1-7 0,0 1-8 0,0 0-6 0,2 1-7 0,-1-1-4 16,2 3-1-16,-1 0-2 0,4 0-1 0,-2 0 0 0,2 3 1 15,2-1 0-15,-1 1 2 0,2 0 3 0,1 3 3 0,4-3 5 0,-2 4 6 16,2-1 4-16,2-1 3 0,0 2 1 0,3 1 3 0,-2-3 0 16,5 3-1-16,-2-2-2 0,4 0-4 0,2 0 0 0,0 0 1 0,2-1 0 15,2 0 1-15,0-1 2 0,2-1 0 0,4-1-2 0,-2-1 2 16,2-1-2-16,0 0 0 0,0-1-2 0,2-1 1 0,-2 0 4 15,-1-2 2-15,-2-1 0 0,1-1-2 0,-2 0-2 0,0 2-1 0,-2-4-2 16,-1 2-1-16,-3-2-2 0,0 1-1 0,-3 0 0 0,0-1-1 16,-3 1 2-16,-3 1 0 0,4-2-1 0,-7 1 0 0,-1 2-2 15,1-2 0-15,-4 2-1 0,1-1 2 0,-4 1-8 0,3 1-12 0,-2 4-41 16,-2-3-55-16,0 1-41 0,0 2-34 0,2 0-29 0,-2 2-29 16,0 1-40-16,1 0-45 0,0 3-45 0</inkml:trace>
  <inkml:trace contextRef="#ctx0" brushRef="#br0" timeOffset="526582.722">17434 13036 21 0,'2'-3'51'0,"-2"3"-1"0,0 0 1 0,0-1-3 0,-2-1-3 0,0 2-5 0,-1-3-7 0,0 3-9 0,-4 0-12 0,4-3-8 16,-3 1-10-16,-2 2-7 0,-1 0-8 0,-1 0-5 0,1 0-5 0,-5 0-3 15,1 0-3-15,2 2-2 0,-1 1-2 0,-2-3-2 0,2 0 0 16,-1 3 1-16</inkml:trace>
  <inkml:trace contextRef="#ctx0" brushRef="#br0" timeOffset="526954.1401">17310 13003 14 0,'-15'0'20'0,"5"0"2"0,1 0 0 15,-1 0 3-15,2 0 4 0,4 0 7 0,-2 0 1 0,1-2-2 16,4 2-3-16,1 0-4 0,0 0-3 0,0 0-4 0,0 0-2 0,0 0-1 16,1 0-2-16,2 0-3 0,-1 0 0 0,-1 0-2 0,4 0 0 15,0 0-1-15,0 0-3 0,3 0-3 0,-1-2-6 0,4 2-4 16,-3-2-4-16,4 2-5 0,2 0-1 0,-2-1-1 0,-1 1-1 0,4-2-2 16,0 0-1-16,-2 2-1 0,-1-2 0 0,0 0-2 0,0 2 2 15,-2-1 0-15,0-1 3 0,-2 2 5 0,0 0 2 0,-2-2 4 0,-2 2 3 16,2 0 0-16,-3 0 2 0,2 0 0 0,-3-2-2 0,-2 2-4 15,0 0-3-15,0 0-4 0,0 0-2 0,0 0-2 0,0 0-4 16,0 0-3-16,-4-2 0 0</inkml:trace>
  <inkml:trace contextRef="#ctx0" brushRef="#br0" timeOffset="527949.855">17320 12972 1 0,'-16'0'33'16,"2"0"3"-16,2 0 5 0,0 0 4 0,2 0 4 0,2 0 5 16,2 0 4-16,0 0-1 0,0 0-3 0,4 0-2 0,-3 0 0 15,5 0-2-15,0 0 0 0,0 0-2 0,0 0 1 0,5-1-6 0,-3 1-5 16,1-2-6-16,2 0-4 0,0 2-5 0,4-1-5 0,-2-2-5 15,6 3-3-15,-3-1-5 0,3-1-5 0,0 2-3 0,3-2-4 0,-2 1-4 16,2-1-7-16,-3-1-5 0,3 3-4 0,1-1-2 0,-3-2-3 0,1 3-1 16,-2-2-2-16,0 2-1 0,-3 0 0 0,2-3 1 0,-1 3 2 15,-3-1 3-15,0-1 2 0,-2 2 3 0,-2 0 7 0,-1 0 4 16,2 0 4-16,-3 0 2 0,-2 0 3 0,0 0 0 0,0 0 2 0,0 0 1 16,0 0-1-16,-4 0 0 0,1-3-3 0,0 3-3 0,-3 0-1 15,-1 0-2-15,0 0-2 0,-1-3 3 0,-1 3 2 0,-4 0 1 0,1 0 0 16,-1 0 2-16,0 0 1 0,-1 0 3 0,0 0 2 0,-1 0 3 15,2 0 4-15,0 0 3 0,3 0 4 0,1 0 0 0,-1 0 2 16,3 0 0-16,0 0 1 0,1 0 0 0,0 0-1 0,2 0 0 16,1 0-1-16,3 0-2 0,0 0-1 0,0 0-2 0,0 0-2 0,0 0-1 15,0 0 4-15,3 0 0 0,1 0 2 0,-1 0 1 0,2 0-1 0,1 0 2 16,2 0 2-16,-1 0 0 0,2 0 0 0,1 0-1 0,0 0 2 16,4 0-1-16,0 0 0 0,0 0-4 0,0 0-7 0,2 0-3 15,0 0-6-15,-2 0-2 0,1 0-4 0,-1 0-5 0,-1 0-4 0,-3 0-1 16,2 0-1-16,-1 0-2 0,-2 0-1 0,-2 0 0 0,0 0 1 15,-4 0 3-15,2 0 2 0,-3 0 3 0,3 0 3 0,-5 0 3 0,0 0 5 16,0 0 2-16,0 0 2 0,-5 0-2 0,3 0-3 0,-3 0 1 16,2-2 1-16,-4 2-1 0,0 0 1 0,-2 0-2 0,-2 0-1 15,-1-1 2-15,-2 1-1 0,0 0 3 0,-2 0 4 0,1 0 2 0,-1 0 4 16,-1 0 6-16,3 0 5 0,-1 0 4 0,2 0-1 0,-1 0 3 16,2 0 3-16,2 0 1 0,2 0 0 0,0 0-1 0,1 0-1 0,2 0-4 15,0 0-4-15,4 0-4 0,1 0-5 0,0 0-4 0,0 0-4 16,0 0 0-16,0 0-1 0,1 0 1 0,4 0 3 0,0 0 1 0,2 1-1 15,1-1 0-15,0 2-3 0,2 1 0 0,0-3-3 0,3 0 1 16,0 3 1-16,0-1 1 0,2-1 2 0,1-1-2 0,0 3-3 16,-2-3-5-16,2 0-7 0,-2 2-1 0,2-2-3 0,-2 3 0 0,-1-3 3 15,0 0-1-15,-3 0 2 0,0 0 2 0,0 0 1 0,-2 0 3 16,-2 0 4-16,-1 0 5 0,0 0 8 0,-1 0 7 0,-1 0 6 16,-3 0 4-16,0 0 2 0,0 0 0 0,0 0 0 0,0-3-5 0,-5 1-8 15,1 2-6-15,1-3-5 0,-2 0-5 0,-1 0-7 0,-2 3-4 16,-2-5-8-16,0 4-4 0,0-2-5 0,-3 3-1 0,-2-5-2 0,1 4 1 15,-3-1 0-15,0 2 8 0,-2-2 8 0,3 0 5 0,-1 2 3 16,1-1 0-16,0 1 3 0,2 0 1 0,0 0 0 0,4 0 0 0,-1 0-1 16,1 0 1-16,5 0 0 0,-3 0-2 0,1 0-2 0,4 0-1 15,0 0-5-15,3 0 0 0,0 0 2 0,0 0 2 0,0 0 2 16,0 0 4-16,3 0 5 0,0 1 3 0,2-1 2 0,0 0 1 0,2 2 0 16,-1 0 1-16,1-2 3 0,2 0 1 0,1 0 0 0,0 0 2 15,2 0-1-15,-1 0-1 0,2 0-3 0,-1 0-3 0,-1 0-5 0,2 0-1 16,-3 0-4-16,0 0-1 0,0 0 1 0,-1 0-1 0,0 0-1 15,-1 0-1-15,-2 0 1 0,-2 0 0 0,1 0-1 0,-2 0 1 16,-2 0-1-16,2 0 2 0,-3 0 3 0,0 0 2 0,0 0 1 0,0 0 2 16,0 0 2-16,-3 0 2 0,0 0 1 0,2 0 0 0,-4 0-2 15,-2 0-2-15,2 0-3 0,-1 0-5 0,-3 0-7 0,0 0-4 16,-1 0-3-16,0 0-1 0,0 0-4 0,0 0 0 0,-3 0-1 0,4 0-2 16,-1 0 0-16,2 0 0 0,-1 0 3 0,3 0 3 0,-1 0 1 15,1 0 6-15,2 0 6 0,1 0 0 0,0 0 2 0,3 0 0 0,0 0 2 16,0 0 0-16,0 0-1 0,0 0 1 0,0 0 1 0,3 0 2 15,0 0 2-15,-1 0 1 0,2 0 5 0,0 0 1 0,2 2 1 0,-2-1 2 16,4-1 1-16,-3 0 0 0,4 2-2 0,-1-2 0 0,0 0-2 16,2 0 0-16,-2 0 0 0,2 0-3 0,-2 0-1 0,0 0-4 15,2 0-3-15,-1 0-2 0,-2 0 0 0,1 0-1 0,-3 0 1 0,2 0-1 16,-1 0 1-16,-3 0 0 0,2 0 0 0,-3 0 2 0,1 0 1 16,-3 0 3-16,0 0 2 0,0 0 1 0,0 0 2 0,0 0 2 0,0 0 0 15,0 0 2-15,0 0-1 0,0 0-1 0,-1 0-3 0,-1 0-4 16,-2 0 0-16,1 0-5 0,2-2-6 0,-1 2-10 0,1 0-12 15,1 0-20-15,0 0-25 0,0 0-24 0,0 0-21 0,0 0-27 0,-5 0-30 16</inkml:trace>
  <inkml:trace contextRef="#ctx0" brushRef="#br0" timeOffset="537018.2866">8400 13059 33 0,'7'2'49'15,"-1"-2"8"-15,0 1 5 0,1-1 3 0,0 3 2 0,2-2-1 0,-2-1 3 0,-1 0 3 0,4 0 3 0,0 0 4 0,-1-1 1 0,1-2 1 16,0 3-2-16,0-1-1 0,0-3-4 0,2 0-5 0,-1 1-4 16,-1 0-4-16,3-2-3 0,0 1 0 0,0 2-6 0,0-4-7 15,0 3-6-15,0-3-6 0,0 3-4 0,0-2-4 0,0 2-5 0,3-1-3 16,-2 1-3-16,-1-1-2 0,2 1-3 0,1 1-3 0,-1 0-2 15,1-2-5-15,3 3-2 0,1-1 1 0,0 2 0 0,2-2 2 16,0 2 1-16,2 0 2 0,2 0 1 0,0 2 1 0,1-2 1 0,4 2 1 16,-3-1 2-16,4 3 0 0,-2 0 2 0,2-3 2 0,0 3 2 15,-2 0 2-15,3 1 0 0,0-2 0 0,1 2-2 0,-3-1-1 0,2 1-1 16,-1 1 0-16,-2-1-1 0,2-1-1 0,0 2 0 0,-2-1-1 16,0-1 1-16,-2 1 0 0,0-1 0 0,0 1 1 0,-2-1 0 0,0-1 0 15,0-1 2-15,-2 0-2 0,-2 2 2 0,1-4-2 0,-2 1 1 16,0-1-1-16,-1 0 1 0,-1-1 0 0,-1 1-1 0,-2-2-1 0,3 0-2 15,-3-2-1-15,-1 3-1 0,1-1 0 0,0-2-2 0,-1 1 0 16,-2 0-3-16,5-1-1 0,-3 0-2 0,-2 0 0 0,3 1-1 16,1 0-2-16,-4-2 0 0,3 1-1 0,2 2 2 0,-2 2 0 0,3-3 0 15,-2 0 0-15,1 0 0 0,0 3 0 0,3 0 1 0,-4-3 0 16,3 3 1-16,3 0-1 0,-4 0-1 0,1 3 0 0,0-3-2 16,-1 3 1-16,1-1-2 0,-3 2 1 0,2-2-1 0,0 2 0 0,-2 1 2 15,0 0-1-15,2 0 2 0,-3-1 1 0,-3 1 2 0,3 2 2 0,1-2 1 16,-4 1 4-16,3-1 1 0,-2 1 2 0,1-1 1 15,-1 3 2-15,-1-5 1 0,3 3 3 0,-1-3 1 0,0 3 0 0,1-4 1 16,-1 2 3-16,-1-1 0 0,2-1 2 0,0-2 0 0,-2 0 0 16,2 0 2-16,1 0-1 0,-1 0-1 0,3-5-3 0,1 4-1 0,0-4-1 15,-1 2-2-15,4 0-1 0,-3-3-1 0,3 0-3 0,0 1-2 16,0-2-2-16,2 2-2 0,-1 0-3 0,0-3-1 0,0 3-1 0,0-2 0 16,0 2 1-16,0-3-4 0,-1 3 0 0,4-1-1 0,-5 0-2 15,0 0 0-15,2 3-2 0,-4-3-1 0,2 3 0 0,-2-2-1 0,-2 2 0 16,0-1 0-16,-2 3 1 0,0 1 0 0,0-2 1 0,-2 0-1 15,0 2 1-15,-2 0 2 0,2 0 2 0,-2 2 2 0,0 0 1 0,0-2 1 16,2 1 2-16,-2 1 3 0,3 0 0 0,-2 1 0 0,1-1 1 16,-1 1 0-16,4-3 1 0,-3 4 1 0,3-2 1 0,-2 1 0 15,-1-3 1-15,4 3 1 0,-2-3 0 0,0 2-1 0,3-2-1 0,-2 0 0 16,-1-2-1-16,4 2-1 0,-1-3-1 0,-2 3-1 0,5-5-2 16,-2 1 2-16,0 4-1 0,0-5 0 0,0 0-1 0,2 2 1 0,-2-3-1 15,0 3 0-15,0-3-1 0,1 1 2 0,-1 1-1 0,1-1 1 16,-3 1-1-16,2 3 1 0,-1-3-2 0,-2 0-2 0,2 1-1 0,-3 1-1 15,-1 1-1-15,3-1-2 0,-4-1 0 0,2 3-2 0,-2 0 1 16,2 0-1-16,-1 0-1 0,-2 3 1 0,1-1-1 0,1 1 1 16,-1-1 1-16,-1 2 1 0,1-1 2 0,1 0 0 0,-1 1 1 0,2 1 2 15,0-1 0-15,-3 1 2 0,4 1 2 0,0-3 0 0,-1 3 2 16,3-1 1-16,-2-2 1 0,2 2 1 0,-2-1 1 0,4 1 1 16,-3 1-1-16,1-3 0 0,1-1 1 0,0 2 1 0,1-1-1 0,0-1 1 15,-1-2-1-15,2 1-1 0,-2-1 0 0,3 0 0 0,-1-1-1 0,-1-1-1 16,1-1 0-16,-2-1-1 0,3 2-2 0,0-1-1 0,-2-3-2 15,0 1-1-15,2 1-3 0,-1-1-1 0,0-2-1 0,-1 2-2 16,2 0 1-16,-3-3-3 0,3 1-2 0,-2 1-1 0,0 0 0 0,-1 0-3 16,1 0 0-16,-1 0-2 0,0 1 1 0,-3 1-2 0,3-1-1 15,-1 0 0-15,-2 1-1 0,-1 4 0 0,1-3-1 0,-1 1 0 16,-3 2-3-16,3 0 1 0,-3 0 0 0,1 0 0 0,0 2 2 0,0 1 2 16,0-3 3-16,-1 4 3 0,0 1 2 0,3 0 2 0,-2-1 1 15,0 1 4-15,3 1 2 0,-3 0 3 0,3 0 3 0,1 1 3 0,0 0 1 16,-2-2 2-16,4 3 3 0,1-3 1 0,-1 0 0 0,1 2 0 15,0-2 2-15,0-1 2 0,1 1 0 0,2-2 0 0,-2 0 1 0,2-3 1 16,2 3-1-16,-4-3 1 0,4-3-1 0,-2 2-1 0,2-1-1 16,-4-1-2-16,4-3-1 0,-2 3-1 0,1-5-3 0,1 3-1 15,-3-3-2-15,1 3-1 0,1-4-2 0,-2 2-3 0,2-2-2 0,0 2-2 16,-3-2-2-16,0 1-3 0,1 2-1 0,-3-3-1 0,-1 4-2 16,1-2-2-16,-4 4-2 0,2-3-1 0,-2 5-2 0,0-3 0 15,-1 0-1-15,0 4 0 0,0-1 0 0,-2 1 1 0,1 1 1 0,1 1 1 16,-1 0-1-16,2 2 2 0,-3 1 2 0,4 0 2 0,-4 1 0 15,3 0 2-15,0 3 0 0,-2 0 2 0,2 0 2 0,0-1 0 0,-2 4 2 16,2-2 0-16,-1 1 0 0,1-2-1 0,-1 1 0 0,0 2-1 16,2-3-3-16,-1 2-1 0,1-1-2 0,-1-1 0 0,1 0 0 0,-1-2-3 15,5 2 1-15,-6-4-2 0,4 2-1 0,-2-2 0 0,2-1 3 16,1 1 1-16,-1-2 5 0,1-3 2 0,0 2 4 0,1-2 4 16,0-2 1-16,2 2 4 0,0-3 1 0,0-2 3 0,3 1 0 0,-3-1 2 15,3 2 1-15,-1-2-1 0,1-3 0 0,0 3-1 0,2 0-2 16,-2-1-2-16,0 1-1 0,0 0-2 0,0-3-3 0,0 3 0 0,0-1-3 15,-3 2-2-15,2-1-2 0,-4 2 0 0,4 0-1 0,-5 3-2 16,2-3 0-16,-1 1 1 0,-2 2-2 0,1 0-1 0,-1 2-1 16,-2 1 0-16,-1 0 0 0,3 0 1 0,-6 0 3 0,1 2-1 0,2 1 1 15,-2-3 1-15,-2 4 1 0,1-2 0 0,-2 1 1 0,1 1 1 16,-2 0 2-16,0-2 0 0,0 3 3 0,-1-3-2 0,1 0 0 0,-3 1 0 16,-1 0 1-16,2-1 0 0,-2-1 0 0,-2 1 3 0,2-1 1 15,-1-1 2-15,-2-1 3 0,-1 1 2 0,0 0 1 0,2-2 4 0,-4-1 3 16,2 2 1-16,-2-2 2 0,0 0 1 0,0 0 1 0,0 0 0 15,0 0-1-15,0 0-2 0,0 0-2 0,0 0-3 0,0 0-2 16,0-2-3-16,0-2-3 0,0 3-3 0,0-1-2 0,0-1-3 0,0-2-7 16,0 1-6-16,0 2-8 0,-2 2-4 0,2-3-4 0,0 0-18 15,-1 0-25-15,-2 3-22 0,3-5-21 0,0 4-29 0,-2-2-31 0,2 3-27 16,0 0-25-16,0 0-19 0,0 0-18 0,0 0-14 0,-2 0-11 16,-1 0-14-16,-2 0-11 0</inkml:trace>
  <inkml:trace contextRef="#ctx0" brushRef="#br0" timeOffset="542516.1215">6557 14090 4 0,'1'0'30'0,"2"2"-1"0,-1 0-5 0,-1-2 1 0,3 0 0 0,2 1 3 0,0 1 6 0,3-2 1 0,1 0 1 0,4 0 1 0,-1 0-1 16,7 0 2-16,2 0 4 0,2-2 1 0,5 1 4 0,0-1 0 0,6-2-1 15,2 1-1-15,2-1-1 0,3-1-5 0,1-1-7 0,3 1-6 16,0-2-8-16,5 0-2 0,-1-1 0 0,2 2-1 0,0 0-2 0,4 1 0 15,0-1-3-15,0-2 0 0,1 4-1 0,-2 0 0 0,1 0 0 16,-2 2 2-16,0 0 3 0,2 1 1 0,-4 1 5 0,0 0-2 16,0 0-2-16,1 0-1 0,-4 1-4 0,0-1-1 0,-4 4-3 0,1-2-1 15,-2 1-1-15,-2 0 0 0,0 1-2 0,-6 1 1 0,3-2-1 0,-6-2-1 16,-1 1 1-16,1 1-2 0,-6-1-1 0,-1 1-1 16,-4-2-2-16,1 4 1 0,-3-5 0 0,-4 3-2 0,-3-3 0 0,0 1 1 15,-3 1 1-15,-3-2 4 0,-1 3 2 0,-2-2 3 0,2-1 4 16,-3 2 1-16,-3-2 1 0,0 0 0 0,-3 2 3 0,2-2 0 0,-4 0 1 15,0 0 0-15,-1 0-2 0,-3 0 1 0,-1 0-1 0,-1 0-12 16,-4 0-15-16,-1 0-12 0,-1 0-10 0,-6 0-7 0,4 0-8 0,-5 0-4 16,-2 0-6-16,0 0-5 0,-4 0-5 0,-1 0-3 0,-2-2-2 15,-1 2-4-15,-4 0-3 0,2 0 5 0,-4 0 7 0,-1 0 6 0,-3 0 6 16,2 0 2-16,-4 0 2 0,-2 0 3 0,2 2 2 0,-4-2 4 16</inkml:trace>
  <inkml:trace contextRef="#ctx0" brushRef="#br0" timeOffset="543282.4443">6495 14141 6 0,'-33'1'41'0,"1"2"5"0,2-3 7 0,4 1 6 0,4-1 7 15,1 0 6-15,2 0 6 0,3 0 3 0,0 0-1 0,6-1 1 0,0 1 1 16,4-3-2-16,-1 2-1 0,3 1-5 0,-1-2-5 0,4 2-9 16,1 0-11-16,0 0-10 0,0 0-9 0,1-2-10 0,4 2-8 0,-1-1-4 15,3-2-1-15,2 3-3 0,1-2 0 0,2 1 0 0,3 1 1 16,4-3 3-16,0 3 2 0,4 0 6 0,0-2 6 0,3-1 5 0,3 2 5 15,1-4 1-15,3 5 3 0,2-3-1 0,2 0-1 0,2 0-3 16,0 3 0-16,4-5-3 0,-1 1-1 0,4 1-1 0,0 0-1 16,-1-1-5-16,4 1-4 0,0-1-5 0,2 0-4 0,-1 3-3 0,3-3 2 15,-1 0-1-15,3 1 3 0,-2-1 1 0,2 2 1 0,1-1 0 16,0 2 1-16,0-2-2 0,-2 2 0 0,4 1 1 0,-4-2 1 0,2 2 4 16,-2 0 3-16,-2 0-2 0,2 0 0 0,-6 2-3 0,1-2-4 15,-4 1-3-15,-1 2-1 0,-3-2-2 0,-4 2-1 0,-1-1 1 16,-4 0-2-16,-3 0 0 0,-3 1 0 0,-5 1-2 0,-2-2-1 0,-3 0-3 15,-5-1 1-15,0 3 3 0,-3-2 6 0,-2 0 6 0,-3-1 5 16,-3 1 2-16,0 0 1 0,-6 0 2 0,-1 0-2 0,-3 1 1 0,-3-2 1 16,-3 2 1-16,-6-2 0 0,1 4 2 0,-5-5-1 0,-3 3-3 15,0 0-6-15,-4 0-5 0,0-3-5 0,-3 2-4 0,1 1-3 0,-2-3-2 16,-2 0-2-16,3-3-2 0,-2 1-2 0,-2 2-2 0,0-3 1 16,2 0 1-16,-4 0 1 0,2-2 1 0,-2 1 1 0,2 1 2 15,-2 0 2-15,0-1 1 0,2 1 2 0,0-1 3 0,-2 0 2 0,3 3-1 16,-2-3-3-16,-2 0-1 0,6 3-2 0,-3-1-1 0,2 0-1 0,-1-2-2 15,4 3-1-15,-3-1-2 0,0 1-1 0,4 1-2 0,0 0 0 16,0 0-1-16,-1 0 2 0,2 0 2 0,1 0 2 0,-1 1 2 16,2 1 3-16,0-1 1 0,1 3-1 0,4-2 1 0,-1 1 1 0,2 1-1 15,2 0 1-15,0-1 0 0,4 1-1 0,1-1 1 0,3-1 0 16,2 0 0-16,0 2 0 0,3-3 0 0,3 1-1 0,1-1-2 0,-1-1 0 16,5 3-3-16,1-2 0 0,1-1 0 0,1 0 2 0,4 0 0 15,-1 0 3-15,3 0 1 0,3 2 2 0,5-2 1 0,-1 3 2 16,5-3 0-16,4 0 4 0,0 0 2 0,7 0 4 0,2-3 1 0,4 1 3 15,5 2 0-15,0-4 0 0,1 3-2 0,4-1-1 0,3 1-4 16,0-3-3-16,3 2-5 0,1 0-4 0,-1 1 0 0,2-3 3 0,0 2 1 16,2 0 0-16,-1 1 1 0,4 1 2 0,-1-2 0 0,0 0-1 15,2 2 1-15,1 0 2 0,-2 0 1 0,1 0 2 0,2 0 3 0,-4 0 2 16,2 2-1-16,-2 0-3 0,0-2-3 0,-2 1-2 0,-1 3-2 16,-6-2-2-16,1 0-1 0,-4-1-1 0,-4 3 1 0,0-2-2 15,-6 1-2-15,-1-1 1 0,-4 2-1 0,-2-3 1 0,-3 4 0 16,-6-5-1-16,-1 3 2 0,-2 0 2 0,-4 0 1 0,0-3 3 0,-3 2 2 15,-3 1 1-15,-1-3 2 0,0 1 0 0,-3 2 2 0,-2-3 1 0,-1 0 0 16,0 0-1-16,0 0 1 0,0 0-1 0,-1 0 0 0,-3 0-3 16,-1 0-2-16,1-3-3 0,-2 2-1 0,0 1-3 0,-1-5-2 15,0 5-1-15,0-3-2 0,1 0-5 0,0 3-20 0,-1-3-28 0,1 0-18 16,-1 1-17-16,3 1-23 0,-1-2-24 0,4 3-27 0,-2-1-24 16,3 1-23-16,0 0-23 0,0 0-21 0,0 0-22 0,0 0-18 0</inkml:trace>
  <inkml:trace contextRef="#ctx0" brushRef="#br0" timeOffset="588030.1928">35123 11187 78 0,'0'-4'143'0,"1"0"2"0,2-1 2 0,-3 1-2 0,0 1-2 0,0-1-4 0,1 1-4 0,-1 0-3 0,0-2-2 15,0 1-4-15,0 2-3 0,2-2-6 0,-2-1-7 0,0 2-9 16,0 2-11-16,0-4-10 0,0 5-10 0,0-3-6 0,0 1-4 16,0-2-3-16,0 3-3 0,0-1-3 0,3 0-7 0,-3-1-5 0,0 1-3 15,0 0-2-15,0-1-1 0,1 1 0 0,-1 0-1 0,0 0-1 0,0 1-1 16,3-1-1-16,-2 2-4 0,-1-2-3 0,0 2-5 0,2-2-4 15,-2 2-2-15,0 0-2 0,3-2-1 0,-3 2-1 0,0 0-2 0,0 0-3 16,0 0-3-16,0 0-4 0,0 0-4 0,0 0-5 0,0 0-7 16,0 0-2-16,0 0-2 0,0 4 0 0,0-2 2 0,0 1 1 0,1 1 2 15,-1 1 1-15,3 1 1 0,-1 0 2 0,-2 3 4 0,1 0 3 16,2 2 5-16,-2 4 7 0,2-2 3 0,-1 1 4 0,-2 0 3 0,1 5-1 16,2-4-1-16,-3 6 1 0,1-2-3 0,-1-1 0 0,2 3-1 0,1 2-1 15,-3-2 0-15,1 1-1 0,2-1-1 0,-3 2 0 0,0-1-2 16,0 0 0-16,0-2-1 0,0 1 0 0,0-1 0 0,0 0-1 0,0-3 1 15,0 1-1-15,0 3 0 0,0-3 0 0,0-2 0 0,0-2 0 0,0-2 0 16,0 3 0-16,0-1 3 0,0-2-1 0,0-2 1 0,0-1-1 16,0 0 1-16,0-1 2 0,0-1 2 0,0-1 2 0,0-2 2 0,0 1 4 15,0-3 3-15,0 1 5 0,2 1 4 0,-2-4 5 0,0 0 5 16,0 0 4-16,0 0 3 0,0 0 1 0,1-4-1 0,2 1-1 0,-3-2-2 16,1-1-1-16,-1 1-4 0,3-3-2 0,-1-1-4 0,-2-2-4 15,1-2-4-15,2-1-6 0,-3-2-6 0,1 2-4 0,4-5-4 0,-5 3-1 16,1-4-1-16,2 0 1 0,-2 0-1 0,1-1-2 0,1-2-1 15,-2 0 0-15,-1-1 1 0,5 0-1 0,-5-1-2 0,1-1 1 0,2 3 0 16,-2 0-2-16,2 0 1 0,-1-1-1 0,-1 3 1 0,3-1-1 0,-4 1 1 16,5 0-1-16,-5 4 1 0,1-1-2 0,-1 3 2 0,3-1-1 15,-2 1 1-15,-1 4-1 0,2-1 2 0,1 1-1 0,-3 3 0 0,1-1-1 16,-1 1 0-16,3 1-2 0,-1 1-1 0,-2 2-2 0,0 0-4 0,0 0-2 16,0 2-5-16,0 2-5 0,0 0-4 0,0 0-3 0,0 0-3 15,0 0 2-15,-2 2 2 0,-1 2 3 0,3 1 2 0,-1 1 3 0,1 1 4 16,-3 2 4-16,1 3 4 0,2 0 5 0,-1 6 7 0,-2-3 6 15,2 3 4-15,-1 2 3 0,-1-1 4 0,-1 4-1 0,3 2-1 0,1-2-2 16,-2 0-1-16,-1 2 0 0,3 3-2 0,-1-3-1 0,1-2-1 0,-3 3 0 16,3-3-2-16,0 0 1 0,0-2 0 0,0 4 1 0,3-4-2 15,-3-3 1-15,1-1-1 0,-1 3-2 0,5-1-1 0,-4-3-2 0,3-2 2 16,-1 1-3-16,-1 0-4 0,2-4-39 0,-1 1-55 0,1 0-70 16,1-1-78-16,-1-2-85 0,-3 0-87 0,4-1-57 0,-1 1-40 0,-3 0-20 15</inkml:trace>
  <inkml:trace contextRef="#ctx0" brushRef="#br0" timeOffset="590363.8317">35169 12127 108 0,'0'0'178'0,"0"-5"-1"0,0 4-1 0,0-2-5 0,0 3-5 0,0-5-7 0,0 4-9 0,0-2-10 15,0 0-14-15,0 2-8 0,0-3-2 0,0 2-4 0,0 0-2 16,0-1-5-16,0 1 0 0,0 0-5 0,0 0-5 0,0-1-7 0,0 1-5 16,0 2-9-16,-3-2-8 0,1 0-3 0,2 2 0 0,0 0-4 15,0 0-5-15,0 0-7 0,0 0-5 0,0 0-6 0,0 0-6 0,0 0-5 16,0 0-7-16,0 0-5 0,0 0-5 0,0 0-5 0,0 0-4 16,0 0-4-16,0 0-4 0,0 0-5 0,-1 0-3 0,1 0-3 0,0 2-2 15,-3 0-1-15,2-2 2 0,1 2-1 0,0 1 3 0,0 1 1 0,0-2 2 16,0 3 4-16,0 1 3 0,0 1 5 0,0-1 2 0,0 6 8 15,0-4 6-15,0 6 6 0,0-2 6 0,0 2 3 0,0 3 3 0,-2 0 4 16,-1 3 2-16,3 0 1 0,-1 4 4 0,1-2 0 0,-3 7 2 16,2-1 0-16,1 0-1 0,-5 3-2 0,4 2 2 0,-2 1-3 0,1 2 0 15,-2 2-1-15,3-1-4 0,-2 1 0 0,1 2-2 0,1-1-3 16,-3 0-1-16,2 2-3 0,-1-4-3 0,-1 4 1 0,3-4-2 0,-4-1-3 16,5 0-2-16,-1-4-3 0,1 1-2 0,0-1-2 0,0-3-3 0,0 0 0 15,0-2-2-15,1-2 1 0,-1-1-2 0,3-1 1 0,-1-4-1 16,2-1 0-16,-3 0 2 0,4-3-1 0,-4 0 2 0,2-3 1 0,-2-1 0 15,4-2-3-15,-4 0-3 0,2-4-4 0,-2-1-7 0,4 1-5 16,-4-2-6-16,2-1 0 0,-1 1 3 0,-2-3-21 0,0 0-34 0,0 0-90 16,0 0-121-16,1-5-108 0,-1 2-108 0,-1-1-52 0,1-1-29 15,-5 0-12-15,1-3-5 0</inkml:trace>
  <inkml:trace contextRef="#ctx0" brushRef="#br0" timeOffset="591647.4834">35281 13899 121 0,'-3'-3'194'0,"-2"-3"-3"0,0 1 0 0,4 3 1 0,-4-2-4 0,1 1-7 0,3-1-7 0,-4 1-8 0,4 1-9 0,-3-2-13 0,-1 2-29 0,4 1-35 0,-4 1-21 15,4-3-14-15,-2 3-6 0,2 0-4 0,-4 0-7 0,4 0-9 0,-3 0-9 16,-1 0-8-16,1 0-8 0,1 3-3 0,-1-3 0 0,-5 3 1 0,3 0 22 16,-4 0 28-16,0 3 15 0,-1-2 3 0,-4 2 0 0,-1 5-2 15,1-2-1-15,-1 3-1 0,0 1 1 0,-4 4 3 0,4 1 1 0,-3-1-1 16,2 1 0-16,-2 3-1 0,3 4-3 0,0-3-2 0,0 4-1 15,1 1-3-15,0 1-1 0,1-1-2 0,2 3-2 0,1 4-2 0,1-4-4 16,1 1-4-16,2 1-5 0,1-1-4 0,2 0-6 0,1-1-4 16,1-1-5-16,2 2-3 0,5-3-3 0,-1-1-3 0,-1-1-2 0,5 0-1 15,-2-2-1-15,4-3-1 0,0 1 1 0,1-2 0 0,3-2 2 16,-1-2 3-16,1-2 4 0,2 0 3 0,3 0 5 0,-2-6 5 0,3 0 4 16,1-3 2-16,0-1 3 0,5 0 5 0,-1-4 2 0,5-4 2 15,-3-1 1-15,4-3 2 0,0-2-1 0,1-1 1 0,3-3-3 0,-4-2-4 16,4-2-4-16,-3-3-4 0,-1 0-2 0,0-5-5 0,-1 1-2 0,-3-3-4 15,-1-2-2-15,-1-2-3 0,-4 2-1 0,-2-5-3 0,-3 0-1 16,-5-3-6-16,0 3 0 0,-6-2 0 0,0-2-3 0,-5 4-2 0,-5-4 0 16,0 5-1-16,-6 1 0 0,1-2-1 0,-5 3 0 0,0 0-2 15,-2 2-3-15,-3 3-3 0,-1 0-6 0,1 3-6 0,-1 5-23 0,0 1-30 16,0 3-73-16,-4 0-94 0,4 4-73 0,-4 3-62 0,4 3-65 16,-5 5-66-16,1 0-44 0,2 5-33 0,0 3-17 0</inkml:trace>
  <inkml:trace contextRef="#ctx0" brushRef="#br0" timeOffset="593312.5496">35128 15193 29 0,'0'-3'176'0,"0"0"-1"0,-1 3-3 0,1-5-7 0,0 4-11 0,0-1-11 0,0 0-12 0,0 0-14 0,0 2-16 0,0 0-11 0,0 0-12 0,0 0-6 15,0 0-5-15,0 0-2 0,0 0 0 0,0 0-6 0,0 0-5 0,0 0-10 16,0 0-14-16,0 0-8 0,0 0-8 0,0 0-3 0,0 0-6 15,0 0-1-15,0 0-4 0,0 0-3 0,0 0 0 0,0 0-3 0,0 0-3 16,0 0-1-16,0 0 0 0,-3 2 4 0,3-2 9 0,0 0 5 0,-1 0 2 16,1 0 2-16,0 0 2 0,0 2 0 0,0-2 3 0,0 2-1 0,0-1 0 15,0-1-2-15,0 2 0 0,0 1-2 0,0-3-2 0,0 0 3 16,0 3 3-16,0 0 7 0,0 0 4 0,0 0 6 0,0 0 5 0,0 2 3 16,0 2 4-16,0 0 6 0,0 0 5 0,0 2 6 0,0 1 5 15,0 1 2-15,0 2 7 0,-2 2-1 0,-1 3 0 0,3-1-1 0,-1 3-5 16,-2 1-3-16,2 4-6 0,1 2-3 0,-2-1-5 0,-1 5-2 15,3 2-4-15,-1-2-2 0,-4 5-2 0,4-1-3 0,-2 2-3 0,2 1-5 16,-1 2-4-16,-1-1-4 0,2-1-3 0,1 1-3 0,-3 1-2 16,2-1-3-16,1-1-2 0,-2-1-2 0,-1 1-2 0,3-2-2 0,0-2 0 15,0 1-1-15,0-4 0 0,3 1 3 0,-1-1 0 0,-2-2 1 0,4-1 2 16,-3-3 2-16,2 0 0 0,-1-4 1 0,-1 0 1 0,3 0-7 16,1-3-8-16,-1-4-6 0,-2 0-2 0,2-2-9 0,-3-1-11 15,4-2-4-15,-4 1 0 0,2-2-9 0,-2-5-15 0,-1 2-75 0,2-1-105 16,-2-4-102-16,0 0-101 0,0 0-62 0,0 0-42 0,0 0-20 0,-2-4-13 15</inkml:trace>
  <inkml:trace contextRef="#ctx0" brushRef="#br0" timeOffset="595057.2162">34970 17077 13 0,'-2'0'179'0,"2"0"-2"0,-1 0-5 0,-2 0-6 0,3 0-6 0,-1 0-6 0,1 0-7 0,0 0-6 0,-5 0-7 0,5 0-15 16,-1 0-18-16,-2 0-32 0,3 0-41 0,-1 0-20 0,1 0-11 0,0 0-2 16,-2 0 4-16,2 0 3 0,0 0 4 0,0 0 7 0,-3 0 12 15,2 0 6-15,1 0 1 0,-3-1 11 0,1-1 13 0,2 1 26 0,-1-1 33 16,-2-2 13-16,3 1 5 0,-1-1-5 0,1 2-7 0,-3-3-8 15,3-1-5-15,0 3-14 0,0-2-19 0,0 0-11 0,0-1-9 0,0-2-7 16,0 2-7-16,3 0-3 0,-3-3-3 0,1 1-3 0,3 0-3 0,-2-1-3 16,2 0-2-16,1 0-3 0,0 0-3 0,0-2-1 0,0 1 0 15,0 2-2-15,0-1-1 0,1 0-3 0,3 0-2 0,-3 0-2 0,1 2-4 16,1-1-3-16,1 1-2 0,-2 2-1 0,-1 0-3 0,3 0-2 16,-2 0-3-16,2 1-1 0,-2 2-2 0,1 2-1 0,1-3 0 0,-2 3-1 15,3 3 0-15,-1-1 2 0,1 1 0 0,-3 3 2 0,3-1-1 0,-1 2 3 16,-2 2 1-16,3 1 2 0,1 1 1 0,-3 2 1 0,-1 2 3 0,2 2 2 15,-2 0 0-15,-1-1 0 0,1 3 0 0,-1 2-1 16,-2-1-1-16,-1-1-1 0,0 1 1 0,-2 2-1 0,-1-2-2 0,-1 1 1 16,-2 0-1-16,2-1 1 0,-4 0-3 0,0 0-1 0,-1-1-2 0,-3-1 0 15,-1 0-1-15,3 0-1 0,-3-3 0 0,-5 2-2 0,5-5 1 0,-1 2-1 16,-4-2 2-16,1 2-1 0,1-5-1 0,-1 3 2 0,-2-3 0 16,0 0 3-16,1 0 4 0,0-2 4 0,-1 2 3 0,1-2 5 0,-1 0 3 15,2-1 3-15,-2 0 4 0,5-1 2 0,-4-1 4 0,5 1 0 16,-1 1 2-16,1-5 1 0,-1 3 1 0,1 0 0 0,5-1-1 0,-1-1-1 15,-3-1-4-15,3 2-2 0,2 0-3 0,0-2-3 0,1 1-1 16,0 0-3-16,2-2-1 0,-2 2-2 0,1 0 1 0,2-2 0 16,0 0 0-16,0 0-2 0,0 0 1 0,0 0-1 0,0 1 1 0,2 1 1 15,1-2 1-15,-3 2 1 0,1-2 0 0,2 0 0 0,-2 0-1 16,4 0-1-16,-4 0 0 0,3 0 2 0,1 0 4 0,0 0 1 0,0 0 2 16,1 2 2-16,1 0 2 0,1-2 2 0,3 0 0 0,0 0 2 15,3 0 0-15,2 0 1 0,0 0 0 0,4 0-1 0,1-2-3 0,-1 0-3 16,3 2-5-16,1-2-2 0,2-1-4 0,0 1-1 0,3 0-4 0,-2-2-1 15,2 3-3-15,-1-1-1 0,-1 1-1 0,2-3 1 0,-2 2-1 16,-1 0 0-16,0 1 2 0,-1-3 1 0,-1 2 2 0,-2 0 0 0,-2 2 1 16,-3-1-1-16,2 1-1 0,-3-2 0 0,-5-1 0 0,4 3-1 15,-5 0 0-15,-3 0-1 0,2 0 1 0,-4 0-1 0,1 0-1 0,1 0 1 16,-4 0-1-16,2 0-2 0,-4 0 1 0,2 0-1 0,-3 0 1 16,0 0-3-16,0 0-1 0,0 0-2 0,0 0-4 0,0 0-5 15,0 0-7-15,1 0-37 0,-1 3-50 0,0-3-74 0,0 0-85 0,0 0-87 16,3 2-85-16,-3-2-59 0,0 3-43 0,0-3-21 0,0 3-10 0</inkml:trace>
  <inkml:trace contextRef="#ctx0" brushRef="#br0" timeOffset="596838.46">35065 17826 88 0,'-4'-2'419'0,"4"2"-80"0,-5-3-53 0,5 0-34 0,-1 3-28 0,-2-3-22 0,2 3-20 0,1 0-19 0,-2-3-21 0,2 3-25 0,0 0-23 16,0 0-22-16,0 0-19 0,0 0-19 0,0 0-10 0,0 0-8 0,0 0-1 15,-3 0-1-15,3 0-2 0,0 0-1 0,0 3-1 0,0-3 2 16,0 0 0-16,0 0 3 0,0 0 0 0,0 0 1 0,0 0 0 0,0 0 0 16,0 3-1-16,0-3 3 0,0 2-1 0,0-1 1 0,-1-1-1 0,1 0-2 15,0 3 2-15,0-3 2 0,0 2 3 0,0 2 5 0,0 1 5 0,-3-4 3 16,1 4 3-16,2 1 2 0,-1 1 4 0,-2 2 2 0,3 2 5 0,-1-1 3 15,1 5 3-15,-3 0 4 0,1 2 1 0,1 1 0 0,-3 4-5 16,-1 2-6-16,4 0-4 0,-5 5-4 0,-1 2-2 0,1 4-1 0,-1-2-3 16,-2 6-1-16,2 1-3 0,-3 4-5 0,-3-1-2 0,1 4-5 15,1-1-2-15,-4 2-3 0,1 0-4 0,-2 3-4 0,2-3-2 0,1 5-4 16,-3-4 0-16,-3 2 2 0,5 0 0 0,-2-3 1 0,0 0 0 0,2-1 2 16,1-1 1-16,-2 0 1 0,4-2 2 0,-2-3 0 0,1-1 3 15,2-2 2-15,3-3 0 0,-2-3 5 0,4 0-4 0,-1-2-4 16,-1-5-8-16,4 1-11 0,0-5-10 0,1-2-10 0,2-1-5 0,0-4-2 0,0 0-11 15,0-4-16-15,0-1-63 0,2-2-85 0,1-1-84 0,-2-1-81 16,3-3-80-16,1 0-78 0,-5-2-39 0,3-2-17 0,1-2-5 0</inkml:trace>
  <inkml:trace contextRef="#ctx0" brushRef="#br0" timeOffset="597620.8265">34333 20104 103 0,'-5'-5'549'0,"3"0"19"0,-1-4-13 0,-4 4-29 0,3-1-86 0,0 1-116 0,3 1-59 0,-2-1-35 0,1 0-21 0,0 2-16 16,0-3-9-16,1 1-5 0,1 1-13 0,0 1-19 0,0-1-19 0,0 0-20 15,1 1-19-15,1-1-18 0,0 1-16 0,0 0-12 0,2-1-13 16,0 2-12-16,0-1-11 0,3-2-9 0,-2 1-8 0,1 2-5 0,3-1-3 16,0 0-5-16,1 0-1 0,0 0-2 0,3 1-2 0,-3 1 0 15,1-2 1-15,4 0 3 0,-4 3 1 0,4-2 2 0,-4 1 2 0,1 1 2 16,2 0 0-16,-2 0 1 0,1 1 1 0,-3 1 0 0,0 1 0 15,1 0-1-15,-2 0-1 0,-2 3 0 0,2-3-2 0,-3 2-3 0,-2 4 1 16,2-3 0-16,-2 3-1 0,-3 0 2 0,1 0 2 0,-2 2 1 0,-2 0 2 16,1-1 2-16,-3 4 2 0,-2-2 3 0,-1 2 2 0,-1-1 2 15,0 1 1-15,-2 0 5 0,0 0 0 0,-2 1 1 0,1 2 2 0,-4-5-1 16,4 3 1-16,-4-1-1 0,4-2 0 0,1 2-2 0,-3-3-1 16,3-1-1-16,1-1 1 0,0 0 1 0,3-2 3 0,1-2 3 0,-2 1 2 15,4-1 3-15,0-1 3 0,1-3 0 0,1 1 0 0,1-2-3 0,0 0-3 16,0 0-3-16,1 0-5 0,4 0-4 0,-2 0-4 0,1-2-3 15,0 1-2-15,5-3-5 0,-3 1-2 0,4-1-2 0,0 0-2 0,0-1-3 16,-1 1 1-16,1-1 2 0,2 0 1 0,2 2 3 0,-2-1 5 16,-1 0 3-16,0 3 2 0,1-4 0 0,1 5 0 0,-3-1 0 0,0 1-1 15,0 1 0-15,1-1-1 0,-1 5 0 0,-2-2 1 0,0 0-1 0,0 3 0 16,0-1 0-16,1 2 1 0,-3 0 1 0,-1 4 2 0,1-2 3 16,-2 1 2-16,1 1 2 0,-4 2 3 0,1 1 4 0,-2-1 2 0,-2 0 4 15,1 1 0-15,-4 1 3 0,1 2 4 0,-2-3 3 0,-2 0 2 16,-2 2 1-16,0-2 0 0,1 1-1 0,-6-3 0 0,1 2 0 0,-2-4-1 15,0 1-3-15,0-2-1 0,-4 0 0 0,0-2-3 0,0-4-3 0,-2 0-6 16,2 0-11-16,-4-3-10 0,2 0-12 0,-2-4-22 0,2 2-29 16,0-5-36-16,1 0-37 0,0 0-53 0,3-2-59 0,5-1-67 0,-2-4-67 15,3 4-71-15,3-4-72 0,0-1-39 0,3-1-22 0,4-1-7 16</inkml:trace>
  <inkml:trace contextRef="#ctx0" brushRef="#br0" timeOffset="599885.246">34823 19723 85 0,'0'0'146'0,"0"0"11"0,0 0 5 0,0 0 3 0,0 0 2 0,0 0 0 0,0 0-1 0,0 0-4 0,0 0-3 0,0 0-2 0,0 0-9 0,1 0-7 0,1-3-11 0,1 3-10 15,1-3-15-15,-3 0-12 0,4-2-12 0,-1 1-13 0,-1-2-10 16,4-1-11-16,-1-1-10 0,0-1-8 0,1-1-9 0,1 1-7 0,-2-3-6 16,4-2-4-16,0 2-2 0,-1-1-2 0,-2-1 0 0,3-2 0 0,-1 0-2 15,-2 0 0-15,5-2-1 0,-4 1-4 0,2 1-5 0,-1-3-4 0,-2-1-5 16,3 2-6-16,0 1-5 0,-4-3-4 0,3 2-3 0,-2 1-3 16,-1-4-3-16,1 2-5 0,-1-1-2 0,0 1-2 0,1-1-2 0,-3 1-4 15,2-2-2-15,-2 3 0 0,2-3 1 0,-2 1 0 0,2 1-2 0,-2-1-2 16,2 1-4-16,-1-1-5 0,0 2-5 0,4-4-6 0,-6 4-4 0,4-2-3 15,-1 0-1-15,0 3 2 0,-1-3 2 0,4 2 2 0,-3-1 2 16,0 2 0-16,-1-1 5 0,1 0 5 0,-2 2 5 0,2-1 5 0,-2 2 7 16,2-3 10-16,-1 3 6 0,0 0 7 0,0 2 3 0,0-2 3 0,1 1 2 15,-2 0 1-15,2 2 2 0,-1-2 1 0,-1 1 3 0,0 1 1 0,-1-2 1 16,1 3 1-16,1 2 0 0,-4-4 1 0,4 2-1 0,0-2 0 0</inkml:trace>
  <inkml:trace contextRef="#ctx0" brushRef="#br0" timeOffset="600226.2237">35385 17910 4 0,'0'0'11'0,"0"0"1"0,0 0-1 0,0 0-1 0,0 0 0 0,0 0-2 0,0 0-4 0,0 0 4 0,0 0 4 0,0 0-1 0,0 0-3 16,0 0-7-16,0 0-7 0,0 0-6 0,0 0-5 0,0 0-2 0,0 0-1 0,-4 1 2 16,2 2 3-16</inkml:trace>
  <inkml:trace contextRef="#ctx0" brushRef="#br0" timeOffset="600596.3373">35345 17958 18 0,'-5'7'36'0,"0"1"6"0,0 0 6 0,-1 0 2 0,2 1 3 16,-2-1 2-16,2 1 3 0,-2 3-1 0,5-3 4 0,-5 0 2 0,2 1 4 15,-1 1 4-15,1-1 2 0,1 4-1 0,-4-4-3 0,4 4-4 0,-1-4-4 16,-1 1-4-16,1 1-4 0,3-1-3 0,-4 1-5 0,1-1-5 0,1-2-3 15,-1 2-4-15,-1-2-6 0,4 0-6 0,-2 0-4 0,2-2-3 0,-4 1-1 16,5-3 1-16,-1 0-1 0,-2 1 2 0,2-5 2 0,1 4 1 0,0-2 3 16,0-1 4-16,0-2 4 0,0 0 2 0,0 0 7 0,0 0 5 0,0 0 6 15,0 0 4-15,1-2-2 0,2-1-2 0,-2 0-4 0,2 0-5 16,-1-3-6-16,-1 1-6 0,3-4-8 0,1 0-7 0,-1-2-10 0,2 1-8 16,-2-4-15-16,-1 0-13 0,4-1-18 0,-1 0-14 0,1-1-9 0,-2 0-5 15,0-3-2-15,1 4-1 0,-2-4 2 0,2 1 2 0,-1 3 3 16,0 0 3-16,0 1 5 0,-1-1 6 0,-3 2 7 0,4 1 10 0,-4 1 17 15,4 1 20-15,-4 1 16 0,2 1 11 0,-3 1 13 0,1 2 11 0,-1-1 6 16,3 3 4-16,-1-2-1 0,-2 1-1 0,0 4-6 0,0 0-4 0,0 0-6 16,0 0-6-16,0 0-3 0,4 0-1 0,-3 0-1 0,2 3-2 0,-1 0-2 15,2 3-3-15,0-3-2 0,-1 2 4 0,2 4 4 0,0 0 8 16,0-3 7-16,0 3 10 0,1 0 5 0,3 2 5 0,-3 0-1 0,-1-1-6 16,1 4-4-16,1-3-7 0,-1 1-4 0,1-2-4 0,-1 1-5 0,1 2-3 15,-1-3-5-15,0-1-4 0,0 2-3 0,-1-2 1 0,4 0-2 0,-3 1 0 16,0-3-2-16,-1 0-2 0,4 0-3 0,-3-2-3 0,-2 1-2 0,2-3-1 15,-2 3 0-15,2-3 2 0,-2 0-28 0,2 0-42 0,-2-2-48 16,-1 1-51-16,1 1-47 0,-4-3-45 0,5 0-54 0,-5 0-55 0,0 0-37 16</inkml:trace>
  <inkml:trace contextRef="#ctx0" brushRef="#br0" timeOffset="601105.8078">35273 18105 14 0,'0'-2'152'0,"0"-2"-2"0,0 1-5 0,0 1-6 0,0-1-5 0,0 3-4 0,0 0-4 16,0 0-4-16,0 0-4 0,0 0-5 0,0 0-9 0,0 0-7 0,0 0-10 16,0 0-10-16,0 0-8 0,0 0-10 0,-2 3-12 0,-1-3-8 0,3 0-7 15,-1 2-6-15,1 1-3 0,-2-2 0 0,-1 4-2 0,3-1-1 0,-1 1 2 16,-2 0-1-16,3 2 2 0,0 2-1 0,0 0 2 0,-1 1 3 16,1 1 3-16,-2 2 2 0,-1 2 0 0,3-1-1 0,-1 2-6 0,1 2-3 15,-4 0-4-15,2 2-4 0,-1 0-1 0,2 1-2 0,-4 4-1 0,1-1-2 16,1 1-1-16,-4 2-4 0,1 0-2 0,2 2-6 0,-2-2-8 0,0 4-6 15,-1-2-8-15,-1-3-2 0,2 4 0 0,-4-1-3 0,0 0-2 0,0 2-5 16,-1-5-8-16,1 4-17 0,0-2-21 0,-1-1-28 0,-4 2-35 16,4-4-31-16,-4 2-31 0,1-1-22 0,1-1-15 0,-1-1-30 0,-1 0-35 15</inkml:trace>
  <inkml:trace contextRef="#ctx0" brushRef="#br0" timeOffset="602385.4057">35663 17664 39 0,'0'0'114'0,"0"0"-2"0,0 0 1 0,0 0-1 0,0 0 2 0,0 0 2 0,-3 0 1 0,3 0 0 0,0 0-3 0,-1 0-1 0,1 0-3 0,-2 1-2 0,2-1-1 16,-2 2-1-16,2-2-1 0,0 0-6 0,0 0-11 0,-2 2-8 0,2-2-7 15,0 0-5-15,0 0-6 0,-3 0-4 0,3 0-2 0,0 0-2 16,0 0-2-16,0 0-1 0,0 0-1 0,0 0 1 0,0 0 0 0,0 0 5 16,0 0 8-16,0 0 6 0,0 0 3 0,0 0 0 0,0 0 0 0,0 0-1 15,0 0-1-15,0 0-2 0,0 0-3 0,0 0-2 0,0 0-4 16,0 0-4-16,0 0-4 0,0 0-5 0,0 0-4 0,0 0-4 0,0 0-3 15,0 0-4-15,0 0-4 0,0 0-2 0,0 0-4 0,0 0-3 16,0 0-3-16,0 0-4 0,3 1-2 0,-3-1-2 0,2 3-1 0,-2-3-2 16,0 0-3-16,2 1-1 0,0 1-2 0,-2-2 0 0,0 0-2 0,1 1 5 15,-1 1 0-15,3 0 5 0,-1 2 3 0,2-1 3 0,-3-1 3 16,5 2 2-16,-2 1 2 0,2 0 3 0,3 1 0 0,-3 0 3 0,4-2 2 16,0 4 2-16,0-2 0 0,-2 5-1 0,4-5-2 0,0 3-3 0,0 0-5 15,2 0-2-15,0 2-1 0,0 1-2 0,-1-1-1 0,2 1-1 0,1 2-2 16,1 1-1-16,0-3 0 0,1 4-1 0,2-1-1 0,0 0-2 15,0 3 1-15,2-1-2 0,-2 1 0 0,4 3-1 0,-2-2 1 0,4 2-1 16,-3 0-2-16,3 3 0 0,-2 0-1 0,2 1-1 0,1 0-1 0,1 1 0 16,-2-1 2-16,3 5 1 0,-5-4 1 0,5 3 1 0,0-2 1 0,-2 0-1 15,-1 3 0-15,2-4 2 0,-1 1-1 0,0 1 1 0,-1-2-1 0,2-1 2 16,-4 1 1-16,2-2 0 0,-1 0-3 0,0 0 1 0,0-3-2 0,-3 0-1 16,-1 0 0-16,-1-2 1 0,2-1-1 0,-2 0 1 0,-1-1 0 15,-2-2 0-15,2-1 0 0,-3-2 1 0,0-1 0 0,-5 1 1 0,4 0-1 16,-4-3 1-16,4-3-1 0,-5 2 1 0,-3-2-1 0,2-1 2 0,-2 0-1 15,0 0 1-15,-1-3 1 0,-1 2 1 0,0-3 1 0,-4 1 2 0,4 0 0 16,-4 0-1-16,2-2 0 0,-2 2-3 0,-1-2-5 0,0 0-5 16,0 0-7-16,0 0-6 0,0 0-3 0,0 0-2 0,0 0-1 0,0 0-14 15,0 0-21-15,0 0-48 0,0 0-59 0,0 0-73 0,0 0-81 0,0 0-75 16,0 0-75-16,0 3-53 0,0 1-44 0,0-1-21 0,-1 3-11 16</inkml:trace>
  <inkml:trace contextRef="#ctx0" brushRef="#br0" timeOffset="603062.4175">37137 19302 349 0,'5'-9'306'0,"-1"1"-31"0,-3-2-13 0,4 5-19 0,-4-1-25 0,2-3-15 0,-1 4-11 0,2 0-10 0,-4 0-9 0,1-1-15 15,-1 3-15-15,3 1-18 0,-1 0-18 0,-2 0-15 0,0 2-13 0,0 0-14 16,0 0-11-16,0 0-9 0,0 0-8 0,0 0-6 0,-2 0-9 0,-1 2-6 15,2-2-6-15,-3 2-3 0,-1 0-1 0,4 1 2 0,-4 1 1 0,0 1 0 16,-1 1 3-16,-3 0 0 0,4 3 3 0,-6 2 1 0,1-1 4 0,0 3 0 16,-4 1 3-16,1 0 1 0,-2 2 1 0,0 2-3 0,-1-1-4 15,-3 1-4-15,2 1-3 0,-2 2-2 0,2-3 0 0,-2 3-1 0,2-1-1 16,1-2-1-16,0 1 0 0,0-2-1 0,2-1-2 0,1-2 1 0,4-1 1 16,-1-1 3-16,1 0 2 0,4-3 3 0,-1-3 7 0,1-1 3 0,1-1 6 15,3 2 5-15,-2-2 4 0,3-3 5 0,0-1 4 0,0 0 5 16,3 3 3-16,-2-3 2 0,2 0-2 0,0-3-5 0,1 2-2 0,2-1-8 15,0-1-4-15,2-2-8 0,2 1-5 0,1-1-8 0,-1 2-4 0,1-3-7 16,4 3-5-16,0-3-5 0,1 3-4 0,0-3-1 0,3 1 0 0,-3 1-2 16,1 1 2-16,2-1 1 0,-2 1 0 0,2 1 0 0,1-2-2 15,-4 4 1-15,1-2-2 0,3 1-3 0,-4 1-2 0,3 0-1 0,-2 0-1 16,2 1 0-16,-3 1 2 0,1 0 2 0,-1 0 1 0,-2 1 3 0,2-1 1 16,-1 2-2-16,-1-1-6 0,-2 1-9 0,2 0-12 0,-4-1-36 0,0 1-49 15,-3-1-46-15,4 0-45 0,-6 1-41 0,4 1-40 0,-3-2-30 0,-1 0-28 16,0 0-23-16,-1-1-21 0,-2 1-26 0,2-2-32 0,-4-1-14 0</inkml:trace>
  <inkml:trace contextRef="#ctx0" brushRef="#br0" timeOffset="603416.4827">37136 19209 196 0,'-4'-6'314'0,"4"2"-29"0,-2-1-15 0,-1 0-12 0,3 1-13 0,-1-1-12 0,1 2-12 0,0 0-16 0,0 3-18 0,0 0-20 0,0 0-17 16,0 0-14-16,0 0-12 0,0 0-12 0,0 0-8 0,0 0-12 0,0 0-11 15,0 0-10-15,1 0-8 0,-1 0-4 0,0 3-4 0,0 0 0 16,3 0 0-16,-1-1 0 0,-2 2 0 0,1 1 0 0,2 0 2 0,-3 0-1 16,1 0-1-16,1 2 1 0,2 1 3 0,-1 1 3 0,-2 0 2 0,1 1 0 15,1-1-2-15,-2 5-5 0,-1-2-3 0,3 0-3 0,-1 3-5 0,-2-1-2 16,1 3-3-16,2 1 0 0,-3 2-2 0,1 1-2 0,-1 0-2 0,0 1-3 15,0 0-4-15,0 3-2 0,0 0-2 0,0-1-1 0,0 2-4 0,0 1-1 16,0 1-2-16,0-3-3 0,0 1-1 0,0 1-2 0,0-1-2 0,0-1-1 16,0 0 0-16,3 1 0 0,-1-3 0 0,-2 0-1 0,1-1 1 15,2 0-1-15,-2-2-1 0,4-2 1 0,-4-1-1 0,4-1-8 0,-1-2-8 16,-3 0-9-16,4 0-12 0,0-3-3 0,0-1 3 0,-1-1-17 0,-3-2-20 16,4-1-72-16,-1-1-95 0,2-1-88 0,-5-1-83 0,4 0-83 15,-5-3-81-15,4-3-38 0,-3 1-15 0,2-1-4 0,-1-2 1 0</inkml:trace>
  <inkml:trace contextRef="#ctx0" brushRef="#br0" timeOffset="607213.1241">35670 16412 5 0,'-3'-11'18'0,"-1"0"-1"0,0 2-1 0,0-3 0 0,-1-1 2 0,2 4 2 0,-1-2 1 0,0 1 1 0,-1 1-1 0,4-2-1 0,-3 1-1 0,-1-1 0 0,4-1 3 0,-1 3 1 0,-1-1 4 15,-1 1 4-15,3 0 1 0,-1 0 2 0,-1 0 1 0,2 1 0 16,-3-1-1-16,2 3-1 0,-1-3 2 0,0 3 1 0,1-1 1 0,-3-1-1 15,4 1 0-15,1 0-2 0,-2 2-1 0,-1-1-4 0,3 1-3 16,-1-2-1-16,-2-1-2 0,3 2 0 0,-1-1-2 0,1 1 1 0,-2-2 0 16,-1 1 2-16,3 0 2 0,-1 0 1 0,1 0 1 0,0-1 0 0,0-1 0 15,0 2 1-15,0 1 3 0,-2-3 0 0,2 0 0 0,0 1-1 16,0-1 1-16,-2 1-1 0,2 0 1 0,0 0-4 0,0-1-3 0,0 2-2 16,0 1 2-16,0-3 0 0,0 0 0 0,0 0-2 0,0 3-3 15,0-5-2-15,0 2-1 0,0 0-1 0,0 0-2 0,0 0-2 0,0-1-2 16,0 1-1-16,0-2 1 0,0-1-3 0,0 0-4 0,0 1-3 0,0 0-1 15,2-1 0-15,0 0-1 0,-2-2 1 0,1 1-2 0,-1-1 1 16,3 2 0-16,-1-1 0 0,-2 1-1 0,1 0 0 0,-1-2 0 0,3 1-1 16,-2-1 1-16,2 0 0 0,-1 0-1 0,-1 1 0 0,2 1 0 15,-1-2 1-15,0 0 0 0,1 2-1 0,-3-1 0 0,5 1-1 0,-3-1 1 16,0 1-2-16,-1-1 0 0,4 1 1 0,-5-3 0 0,1 2 0 16,3 1-1-16,-4-1 0 0,5 1 0 0,-4-1-2 0,-1 1 0 0,3 0-1 15,-1 0-1-15,0 1 0 0,0-2-3 0,-2 1 0 0,1 2-4 0,2-4-1 16,-1 4-1-16,-2-4-4 0,1 4-3 0,2-2-1 0,-3-1-2 15,1 2-2-15,-1 1-4 0,5-4 0 0,-5 3 0 0,1-1 0 0,2 2 0 16,-1-3 0-16,0 2 2 0,0 1-1 0,-2-1 1 0,1-1 3 16,-1 1 0-16,3 2 0 0,-1-1 1 0,-2 1 0 0,2-2 0 0,0 2 0 15,-2 1 1-15,1-1 2 0,-1-1 2 0,3 1 1 0,-1 0 3 0,-2-2 0 16,1 3 1-16,-1-1 3 0,3 0 2 0,-2 0 3 0,-1 0 2 16,0 0 5-16,0 0 2 0,0 0 4 0,0-2 0 0,0 2 0 15,0 0 3-15,0-2-1 0,0 2 2 0,0 1 0 0,0-1 2 0,0-3-1 16,0 1-1-16,0 2-2 0,0-2 2 0,0 1-1 0,0 1 2 0,0-2-1 15,3 3-1-15,-3-4 1 0,2 1 0 0,-2 1-1 0,1-1 1 0,-1-1 0 16,3 4-1-16,-1-3 0 0,-2 0 0 0,2 3 1 0,0-3 0 16,-2-1-1-16,1 1 0 0,-1-3-1 0,3 6 0 0,-1-5-1 0,0 2-1 15,1 1-1-15,-3-1 0 0,3-1 1 0,-1 1-1 0,-1-1 0 16,-1 2 1-16,3-3 1 0,-1 2 2 0,-2 1-2 0,2-3-4 0,0 3-2 16,-2-4-2-16,0 3 0 0,0-1-1 0,0 1-1 0,0 0-2 0,-2-1-2 15,0-1-2-15,2 1-2 0,-2-2-1 0,-1 2-3 0,3 0-6 16,-1-1-2-16,1 1-1 0,-2-3-1 0,-1 3-1 0,2-2-4 0,-1-1-3 15,0 0-3-15,0 1 0 0,-1 0-3 0,3 0-2 0,-1-4-3 16,-1 5-4-16,0-4-3 0,2 3-1 0,-2-2-1 0</inkml:trace>
  <inkml:trace contextRef="#ctx0" brushRef="#br0" timeOffset="607828.9883">35639 11242 3 0,'0'-15'46'0,"-2"6"0"0,-1-5-1 0,3 4-2 0,-1-1-4 0,1 0-2 0,-2 2-2 16,2 0-1-16,-2 1-1 0,2-1-3 0,0 3-4 0,0-2-2 0,0 3-4 16,0 0-2-16,0-1-4 0,0 1-3 0,0 1-7 0,0 1-5 15,0-1-5-15,0 2-3 0,0-1-3 0,0 3-4 0,0 0-3 0,0 0-3 16,0 0-5-16,0 0-3 0,0 0 0 0,0 0-3 0,0 0-2 0,0 0-1 15,0 0 0-15,0 0 2 0,0 0-1 0,0 0 3 0,0 0 4 0,0 0 3 16,0 0 2-16</inkml:trace>
  <inkml:trace contextRef="#ctx0" brushRef="#br0" timeOffset="608148.0953">35598 11291 4 0,'0'8'7'0,"0"1"-2"0,0 2 0 0,0 2-3 16,0 1-4-16,-1-1-1 0,-1 0-4 0</inkml:trace>
  <inkml:trace contextRef="#ctx0" brushRef="#br0" timeOffset="610895.7181">36812 14502 66 0,'0'-11'513'0,"0"2"-27"0,0 0-48 0,0 0-67 0,0 2-76 0,0 0-41 0,0 2-25 0,0 1-19 0,0-1-19 15,0 1-26-15,0 2-29 0,0 0-25 0,0 2-25 0,0 0-23 0,0 0-22 16,0 0-17-16,0 0-11 0,0 4-9 0,0 0-5 0,1 1-2 16,2 0-3-16,-3 4-2 0,1 0 0 0,-1 3 1 0,2 2-1 0,2 1 3 15,-1-2 6-15,-3 5 4 0,1 0 3 0,-1 3 0 0,2 0-4 16,1 0-6-16,-3 0-6 0,0 6-7 0,0-4-6 0,0 0-3 0,-3 3 0 15,1-2-2-15,2 0-2 0,-1 1-3 0,1-2-1 0,-3 3-2 0,2-3 1 16,-2-1 1-16,1-3-2 0,2-1 3 0,-1 1 7 0,1-5 3 16,0 0 5-16,0-3-23 0,0 0-34 0,0-5-25 0,1 3-20 0,-1-7-21 15,2 1-22-15,1-3-23 0,1 0-21 0,-3-5-22 0,1 1-18 0,1-6-15 16,-2 0-12-16,4-3-9 0,-4 1-9 0,2-4 15 0,-2-3 30 0</inkml:trace>
  <inkml:trace contextRef="#ctx0" brushRef="#br0" timeOffset="611146.0938">36874 14508 120 0,'0'-15'240'0,"0"3"6"0,0 1 1 0,0-1 1 16,0 4-2-16,0-1-12 0,0 2-17 0,0 0-16 0,0 1-20 0,0 1-21 16,0 1-25-16,4 1-22 0,-4 0-21 0,1 0-18 0,1 1-17 15,1 1-13-15,1 1-10 0,2 0-12 0,0 0-11 0,-1 1-8 0,4 1-9 16,-2 1-4-16,5 0-4 0,1 0-1 0,-2 1-2 0,4 1 1 16,-1 1 2-16,-1 1 2 0,1 0 2 0,2 2 2 0,-1 2 4 0,-1 1 0 15,-1 0 3-15,1 0 2 0,1 2 3 0,-4 1-1 0,1 1-1 0,-2-1-1 16,3 5 2-16,-7-2-1 0,0-1 1 0,-1 1-1 0,-2 2 0 15,-1 0-4-15,-4 0 1 0,-1-1-1 0,-2 0-2 0,-1-1 0 0,-4 3 1 16,-2-4 4-16,-2 0 2 0,-1-1 3 0,-2-2 2 0,-2 0 1 16,2 2 0-16,-3-3 2 0,0-3 0 0,-1-1 2 0,0 0-1 0,1-2 0 15,-1 1 2-15,3-2-8 0,0-3-11 0,3 2-31 0,-1-1-44 0,1-4-62 16,5 0-69-16,0 0-46 0,-1-4-31 0,5-1-52 0,-3 2-68 16,5-3-46-16,2 0-40 0</inkml:trace>
  <inkml:trace contextRef="#ctx0" brushRef="#br0" timeOffset="611496.2489">37349 14563 315 0,'0'-6'522'15,"0"-3"5"-15,0 3-98 0,0-1-155 0,0 1-58 0,0 1-11 0,0-1-6 16,0 1-3-16,0 2-16 0,0-1-21 0,0 0-26 0,0 3-23 16,0-3-18-16,3 4-12 0,-3 0-14 0,0 0-13 0,0 0-13 0,0 0-11 15,2 0-7-15,-2 4-3 0,4-3-2 0,-4 3-2 0,1 0-2 0,4 1 1 16,-4 2 0-16,2 2 3 0,-2 0 2 0,2-1 6 0,-1 5 3 16,-2 1 6-16,1 0 1 0,-1 1 0 0,3 0-5 0,-3 3-4 0,0 1-5 15,0-2-3-15,0 4-3 0,0-2-4 0,0 0-3 0,0 4-2 16,0-2-2-16,0-1 0 0,-3 1-6 0,3-2-7 0,0 4-6 0,-1-4-10 15,1 1-8-15,-2-1-8 0,2-1-1 0,-3 2 5 0,3-7 1 16,0 2 0-16,0-1-2 0,0-4-2 0,0 2-19 0,0-4-30 0,0 2-46 16,0-2-55-16,0-3-44 0,0-1-36 0,0-4-32 0,0 0-29 0,0 0-50 15,0 0-62-15,-1-6-41 0,1-1-29 0</inkml:trace>
  <inkml:trace contextRef="#ctx0" brushRef="#br0" timeOffset="611668.7868">37369 14520 246 0,'6'-7'262'0,"0"-1"-9"0,1 0-9 0,0 1-9 16,-1 2-12-16,4-4-12 0,0 4-24 0,-1 1-28 0,1-2-26 0,0 2-27 15,2-1-23-15,-1-1-20 0,-1 3-16 0,3-1-12 0,-1 1-10 0,2-1-11 16,-2 2-8-16,-1 0-12 0,-1-1-4 0,3 1-2 0,-1 2-2 16,-2-2 1-16,0 2-40 0,0 0-58 0,-3 0-48 0,3 2-42 0,-4-2-33 15,3 2-27-15,-5 1-32 0,-1 1-31 0,0 1-35 0,-2-1-37 16</inkml:trace>
  <inkml:trace contextRef="#ctx0" brushRef="#br0" timeOffset="611851.8744">37365 14728 229 0,'4'4'471'0,"1"-2"-60"0,1 1-39 0,-1-3-25 0,4 3-21 0,-2-3-18 15,6 0-22-15,-1 0-27 0,-2-3-34 0,1 3-39 0,5 0-32 0,-1-3-29 16,-1 1-23-16,2-2-21 0,0 3-19 0,0-1-19 0,-1 1-20 15,1-3-19-15,3 2-12 0,-3 0-6 0,0 1-11 0,0-1-12 0,-1 0-47 16,0 2-66-16,1-2-66 0,0 0-66 0,-2 2-77 0,2-1-84 16,-5-3-58-16,4 0-44 0,-1 1-21 0,-1-1-6 0</inkml:trace>
  <inkml:trace contextRef="#ctx0" brushRef="#br0" timeOffset="612278.6995">37980 14412 209 0,'-2'-6'541'0,"0"0"15"0,-1 1-70 15,2-4-115-15,-1 4-71 0,0 1-51 0,2-2-23 0,0 2-8 16,0-1-14-16,2 1-18 0,0 1-23 0,-2-1-24 0,1 2-23 0,4 0-24 16,-3 1-20-16,4-3-17 0,-3 4-14 0,6-2-14 0,-1 0-10 0,0 2-10 15,2-1-9-15,1-1-5 0,4 2-8 0,-1-2-4 0,0 2-3 0,4-2 3 16,0 1 2-16,0 1 6 0,0-2 3 0,1 0 2 0,2 2 1 0,1-1 2 15,-4-2 0-15,0 2 3 0,3-3 3 0,-4 3 3 0,-1-2 3 16,2 0 2-16,-4 0-9 0,-2 3-16 0,-2-2-17 0,1-2-22 0,-4 2-17 16,-1-1-15-16,1 0-11 0,-6 1-6 0,1 1-6 0,-2 1-4 0,-2-3-6 15,1 0-7-15,-4 1-3 0,0-2 0 0,-2 3 10 0,-1-1 13 0,0 1 20 16,-2-3 20-16,-2 2 19 0,0 0 18 0,0 1 12 0,-3 1 9 16,2-2 5-16,-1 2 7 0,1 0 5 0,-2 2 9 0,3-2 5 0,-2 1 4 15,2 3 2-15,0 0 2 0,0-1 2 0,4 1 2 0,-2 2 0 0,0 0 0 16,0 2 0-16,2-2-2 0,0 4 1 0,0 1 1 0,1-1 0 0,2 3 0 15,-1 0-1-15,0 0 0 0,2 5-1 0,-2-2-2 0,2 1-1 16,-1 1-3-16,2 3-3 0,-1-1-4 0,1 3-2 0,2-2-2 0,-3 2-3 16,2 3-5-16,0-2-5 0,2 0-3 0,-2 1-3 0,2 3-3 0,-3-2 0 15,3 1 0-15,0 2 0 0,0-2-5 0,0 0-2 0,0 1 0 0,3-2-3 16,-3 1-2-16,0-2 1 0,0 3 0 0,0-3-40 0,0-2-59 16,0 3-67-16,0-5-70 0,0 2-84 0,-3-1-90 0,0-2-53 0,-1 0-37 15,-1-4-18-15</inkml:trace>
  <inkml:trace contextRef="#ctx0" brushRef="#br0" timeOffset="621295.1068">34602 19609 96 0,'0'0'113'0,"0"0"-13"0,0 0-8 0,0 0-6 0,0 0-5 0,0 0-9 0,0 0-13 0,0 0-15 0,0 0-17 0,0 0-14 0,0 0-16 16,0 0-7-16,0 0-7 0,0 0 0 0,0 0 3 0,0 0 1 0,0 0 4 0,0 0 5 15,0 0 5-15,0 0 7 0,0 0 5 0,0 0 9 0,0 0 6 16,0 0 7-16,0 0 5 0,0 0 5 0,0 0 7 0,0 1 4 16,0-1 4-16,-1 2 5 0,1-2 5 0,0 0 3 0,0 0 2 0,0 0 2 15,0 0 1-15,-3 0-1 0,3 0 1 0,-2 0-1 0,2 0-1 16,0 0-1-16,0 0 2 0,0 0-1 0,0 0 1 0,0 0-3 0,0 0-3 15,0 0-5-15,0 0-2 0,-2-2-1 0,0 1 0 0,2-3 4 0,0 1 2 16,0-1 5-16,0 0 2 0,0-3 2 0,0 2 0 0,0-2-1 0,0 0-2 16,0-2 0-16,0-1 0 0,0 1 1 0,2-2 1 0,0 1-3 15,-2-3-4-15,5 1-7 0,-4 0-9 0,1-3-9 0,2 1-10 0,0 0-8 16,1 0-7-16,0-4-8 0,1 3-6 0,0-2-17 0,3-1-22 16,1-3-31-16,-3 0-37 0,6 0-54 0,-2-3-64 0,4 0-71 0,1 0-76 15,0-3-73-15,4-3-74 0,0 0-36 0,-3-1-21 0</inkml:trace>
  <inkml:trace contextRef="#ctx0" brushRef="#br0" timeOffset="707576.5423">23631 8904 105 0,'-2'-1'102'0,"2"-1"-7"0,-3 0-5 0,3-2-4 0,-1 2-6 0,-1 1-6 0,0-2-4 0,0 1-5 0,-1-1-6 0,0 2-5 0,1-4-2 16,0 5-2-16,-2-3-1 0,2 2 1 0,0-4-1 0,-2 2 1 0,2 0-3 16,-3-1-2-16,2 0-2 0,1 3-3 0,-3-3-5 0,2 1-6 15,-1-1-3-15,0 0-1 0,-1 3-3 0,2-3-1 0,1 2-4 16,-3-1-5-16,0-1-2 0,3 0 0 0,-2 1-1 0,0-1-1 0,-1 3 0 15,2-3 0-15,0 0 1 0,0 1 0 0,-1 0-1 0,0 1-2 16,0-2 0-16,-1 1-1 0,0 1-3 0,-1-1-2 0,0 2-1 0,0-4-2 16,0 5 0-16,-1-3-3 0,1 1-3 0,1-2-5 0,-3 4-4 15,-2-3-2-15,3 0-3 0,0 1-1 0,-2 0 2 0,4 0-1 0,-3-1 1 16,0 1 1-16,-2 0 0 0,0 0 0 0,-1 2 2 0,1-1 2 16,0-1 3-16,0 2 4 0,1-2 4 0,-1 0 2 0,0 2 2 15,0-2 0-15,0 1-2 0,-3 1 1 0,3-2 1 0,1 0-1 0,-1 2-3 16,2-2-9-16,-2 2-34 0,0 0-48 0,2 0-20 0,-2 0-7 15,2 0-1-15,-3 0 0 0,0 0 3 0,1 0 2 0,0 0 6 16,0 0 1-16,0 0 4 0</inkml:trace>
  <inkml:trace contextRef="#ctx0" brushRef="#br0" timeOffset="709525.416">23060 8742 51 0,'-9'0'109'0,"-1"2"3"15,0 0-1-15,-3 1 1 0,3-1-2 0,0 0-1 0,1 0-4 0,1 1-6 16,-2 1-11-16,-2-1-12 0,2 2-20 0,0-2-22 0,0 0-13 16,0 0-5-16,0 2-4 0,0-1-3 0,-1 1-1 0,1-1-2 0,3 1-2 15,-2-2 1-15,-1 3-1 0,0-3 3 0,5 3 0 0,-4-1 0 0,2-1 0 16,-2 1 2-16,2 0 0 0,1-1 0 0,-1 0 2 0,1-1-1 15,0 1 0-15,1-1-1 0,-4 0 0 0,3 1 1 0,0-2-1 16,1 4 0-16,-1-3-1 0,2 0 0 0,-2 3-2 0,1-1 0 0,0-2 0 16,0 3-1-16,0-1 2 0,0-1 1 0,-1 0 2 0,1 0 2 15,0 1 3-15,0 1 1 0,-1-1 1 0,2 1 2 0,-5 1 1 16,3-1 1-16,0 0 2 0,1 3-1 0,-4-1 2 0,3 1 1 0,0 0-2 16,2 0 2-16,-2 0-1 0,1 1-1 0,-4-1 0 0,3 0-2 0,2 3 0 15,-2-3-3-15,0 2-2 0,2 1 1 0,-2-2 0 16,2 3 0-16,-2-2 0 0,2 1-1 0,-2 0-2 0,2-3 1 0,-2 5-2 15,4-3-1-15,-3 1-2 0,0-1-1 0,1 0-1 0,3-1 0 16,-2-1-1-16,1 3 0 0,-2-1-1 0,3-1-1 0,1-1 0 0,-3 3-1 0,1-1 2 16,2 0 0-16,-1 1-1 0,1-1 2 0,0 1 1 0,0 0 1 15,0-1 0-15,0 1 0 0,1-1 1 0,-1 0 1 0,2-1-1 16,1 1 2-16,-3 3-1 0,1-4 0 0,2 1 0 0,-2 1 1 16,4-1-2-16,-4 0-1 0,2 1 0 0,0 0 0 0,1-1 0 0,0 1-1 15,1-2 0-15,-2 3-2 0,1-2 1 0,2 1 1 0,-2 0-1 16,2-3-3-16,-2 2 1 0,2 3-1 0,3-4 1 0,-4 3-1 0,4-2 1 15,-2-1-1-15,-1 2 2 0,4-3-2 0,-1 2 2 0,-2-1 0 0,3 1 0 16,0-1 1-16,0 1 1 0,0 0 2 0,0-3 2 0,2 1 1 16,-2 0 1-16,3 2 3 0,-1-5 0 0,-1 3 0 0,3-1 1 15,-2 0 1-15,2 0 1 0,1-1 2 0,1 0-1 0,0-2 2 0,-2 1-2 16,2 0 0-16,0-2 0 0,-2 1-1 0,2 0 0 0,1-1-1 16,-1-2-1-16,0 2 0 0,3-2-1 0,-3 2-1 0,-1-2-1 15,1 0-2-15,0-2-1 0,0 1 1 0,3 2-2 0,-3-3 0 0,-1 0-1 16,4 0-1-16,-6 0 0 0,4 0-1 0,-4 0 0 0,3-3 0 15,0 2-1-15,-1 1 0 0,-4-2-2 0,6 0 0 0,-4 2-3 0,0-1 0 16,-1-2-1-16,2 0-1 0,-2 0-1 0,-1 3-1 0,2-2-1 16,0-2-1-16,2-1 0 0,-4 2 0 0,2 1 1 0,0-2 0 0,0 1 0 15,-1-3 4-15,-1 3 1 0,4-2-1 0,-3 1 0 0,2-1 0 16,-2 1 0-16,2-1 0 0,-2 0 0 0,0-2 0 0,0 2-1 16,0-1-1-16,1 0 0 0,-2 0 0 0,1 0-1 0,-2 1 0 15,4-1-1-15,-4 0 1 0,0-1 0 0,0 2-2 0,0-2 1 0,3-1 1 16,-4 1-2-16,1 0 1 0,-2 0-3 0,1 2-1 0,0-3-9 15,1 0-10-15,-2-1-7 0,1 0-4 0,0 3-3 0,-1-3-2 0,1 0-1 16,0 0-1-16,1-2 1 0,-2 3-2 0,1-4 0 0,-2 1 0 16,0 0 2-16,2 2 3 0,-1-3 9 0,-2 1 8 0,2-1 8 0,-3 1 3 15,2-2 2-15,-1 2 0 0,-2-1-7 0,2-1-9 0,0 1-6 16,-2-1-5-16,-1 0-2 0,2 1 0 0,-1 0-3 0,0-2-4 0,-2 1-4 16,0 0-7-16,3-2-3 0,-4 3-3 0,-1-3-1 0,2 3-2 15,-1-2 7-15,-1 2 9 0,0 0 6 0,0-1 3 0,0 1 0 16,0 0 0-16,0-2 1 0,-1 2 3 0,-1-1 3 0,2 1 7 0,-1-1 4 15,-2 0 1-15,1 3 2 0,-2-2 2 0,3 1 1 0,-2-1 1 16,1 0 2-16,-2 1 1 0,1 0 1 0,2-1 1 0,-3 1 0 16,2 1-2-16,-4-1 0 0,5-1-2 0,-4 3 0 0,1-1 0 0,0-1 0 15,0 0 0-15,-1 0 0 0,2 2-2 0,-3 1 0 0,2-1-1 16,-2 0 0-16,2-1 0 0,-2 3 2 0,-1-2 3 0,2 2 1 0,-3-2 3 16,2 2 2-16,-1 0 1 0,2-1 1 0,-3 2 1 0,-2 0 2 15,4-2 3-15,-2 2 1 0,-1 1 1 0,5-2 1 0,-5 2 1 0,1 0 0 16,-2-1-1-16,2 1 1 0,2 1 1 0,-2-1-1 0,-1-1 1 15,4 3 1-15,-3-2-1 0,-2 1 2 0,4-2 1 0,-2 2 0 0,2-1 0 16,0 1 0-16,0 2 0 0,-1-2 0 0,2-1 0 0,-5 2 0 16,4 1 0-16,-2-2 0 0,1 1-1 0,2 1-1 0,-3 1-2 15,0-1 1-15,0-2-3 0,0 3 1 0,-1-1-2 0,0-2 0 0,1 2 1 16,-1 1-1-16,-2-1 1 0,1-2-1 0,0 2 1 0,-1 1-1 16,1-3 0-16,-1 2 2 0,-1 0 0 0,2-1 1 0,-3 2-1 15,3-3 2-15,-3 2 0 0,0-1 3 0,2 0 0 0,-4 0 0 0,2 0 2 16,0 1-2-16,0-2 0 0,0-1 1 0,0 5 0 0,0-3 0 15,0 2-1-15,0-4 1 0,-1 5 1 0,3-3-1 0,-1 1 2 0,-1-2-2 16,1 4 1-16,-2-3 0 0,3 1 1 0,-4 1-1 0,4 1 1 16,-1-2 1-16,-1 2-2 0,3-2-1 0,-2 0-1 0,1 2-8 0,-2-1-11 15,4-1-5-15,-4 2-2 0,3-2-1 0,-3 0 0 0,5 2-1 16,-2-2-1-16,-1 2-1 0,1-1-2 0,0-1 1 0,0 2-1 0,4 0 2 16,-1 0 2-16,-1 0 5 0,2 0 10 0,0 0 3 0,0 0 2 15,-2 0 0-15,2 0-2 0,0 0 3 0,-1 0 4 0,1 0 17 16,0 2 29-16,1-1 12 0,-4-1 7 0,3 2 2 0,0-2 0 0,-1 4 0 15,-1-2 2-15,-1-1-1 0,3 3-1 0,-1-1-1 0,-2 2 0 16,2-1-2-16,-2 1-5 0,4 0-19 0,-4-1-27 0,-1 1-13 0,3 1-6 16,-3 0-2-16,1 0-2 0,3 0 2 0,-1-2 0 0,-2 4-1 15,4-1 2-15,-4 0 1 0,2 0 3 0,-2 0-1 0,2-1 1 0,-2 0 1 16,3 0-1-16,-2 2 0 0,1-2 1 0,-2 0-1 0,3 2-1 16,0-3 2-16,1 2 0 0,-1 0 1 0,0 0-1 0,-1-1 1 15,1 1-2-15,0-2 0 0,1 2 1 0,0 1-1 0,0-2 1 16,0 3-2-16,-1-4-1 0,2 2 0 0,-2 1 1 0,2 0 1 0,-2-1-2 15,2 2 1-15,-2 0-1 0,0 0 1 0,2 1-1 0,-2-1 2 16,2 2-1-16,0-1 0 0,-2 2-1 0,4-1 2 0,-2 2-1 0,0-1 1 16,-2 0-1-16,5 2 0 0,-5-2-1 0,1 1-2 0,1 1-1 0,0 1 1 15,2-2 0-15,-2 1 0 0,0 1 0 0,2-1 1 0,-2-2 1 16,3 2 1-16,-2-1-1 0,1-1 1 0,-2 2-2 0,2-3 1 0,1 3 0 16,-2 0 1-16,2-2 0 0,1 1 3 0,-3-1 0 0,1 2 2 15,1-3 0-15,-2 3 2 0,3-2 0 0,0 2 1 0,0-1 0 0,0-1 1 16,0-1 3-16,3 3 1 0,-2 0 0 0,1-2 2 0,1 1 1 15,-2-1 0-15,3 1 1 0,-2-1 2 0,2 2-1 0,1-2 2 16,0 0 2-16,0 1 2 0,0-1 1 0,0 0 0 0,0 1-1 0,3 1 0 16,-1-2-1-16,0 1 0 0,-1-3 0 0,3 3-1 0,-2-2-3 15,1-1-1-15,2 2-2 0,1-1-2 0,-4 3-4 0,1-5-2 0,3 1-1 16,-4 1-1-16,3 0 0 0,0-1 0 0,0-1-1 0,0 1 0 16,0-1-3-16,0 0 1 0,0 0 0 0,0 0 1 0,1 0-1 15,-1-2 1-15,0 2 0 0,1-3-1 0,-1 3 1 0,0 0 0 0,1-3-2 16,-1 2 2-16,0-1 0 0,0 1 2 0,0-3 1 0,1 2 1 15,-1 0 1-15,2 0-1 0,2-2 0 0,-2 1 1 0,1 0 0 16,0 0 2-16,1 0-2 0,2-3 0 0,-1 3 0 0,0 0 0 16,1-4-1-16,0 2-1 0,4 1-3 0,-4-2 0 0,3-1-1 0,-2 2-3 15,3-3-2-15,-1 1-2 0,1-2-2 0,-2 2-1 0,0-2-3 0,1 0 0 16,1 0-1-16,3 0-1 0,-5 0-2 0,0 0 0 0,1 0-1 16,1 0-1-16,-1-2 1 0,1 2-1 0,-2-2 2 0,0 1 0 0,0 1 2 15,0-3 0-15,0 2 1 0,-3 1 0 0,1-2 1 0,0 0 3 16,1-2 0-16,-1 2 2 0,-3 1-1 0,4-2 2 0,-3 1 1 15,0-2 2-15,0-1-1 0,-1 2 1 0,0 1 0 0,-1-2-2 0,-1-1-2 16,0 1-8-16,1 0-13 0,0 0-6 0,-2-3-5 0,0 1-3 16,0-1-2-16,0 0-1 0,2 0-2 0,-1-2-1 0,1 2-1 0,-3-2-1 15,3-1 1-15,-2 1 1 0,2-1 1 0,-2-1 9 0,0 0 12 16,0 1 4-16,0 1 3 0,0-2 1 0,0-3-2 0,-1 5-1 16,4-3-1-16,-3 3-1 0,0-1-4 0,-2-1-1 0,0 1-3 0,2-2 0 15,0 4-1-15,-4-4-1 0,3 1 1 0,-2 1 2 0,-1 1 3 16,0 0 3-16,1-2 2 0,-4 3 3 0,4-1 3 0,-2 0 3 0,-1-2 4 15,-2 2 4-15,1 0 1 0,0 1 2 0,1-3 0 0,-2 2 1 16,1 0-2-16,-2 0 0 0,1 0 0 0,0-2-2 0,-2 0-2 0,2 2-3 16,1-1-1-16,-3-1-2 0,1 0-2 0,-1 0-1 0,2-1 0 0,0 2 2 15,-2-4 0-15,2 3 1 0,-2 1 1 0,2-3 1 16,-2 1 2-16,2-3 1 0,-2 3 3 0,0-2 5 0,0 2 4 0,2 0 4 16,-2-1 5-16,0 1 2 0,0 0 2 0,0-2 3 0,0 1 1 15,0 2 2-15,0-1 0 0,0 2 1 0,0-1-1 0,-2-2 0 0,0 3 0 16,0-1-1-16,2-1-3 0,-2 1-1 0,2 2-3 0,-2-1-2 15,0-1-4-15,2 1 0 0,-1-1-3 0,-4 2-1 0,3-1-1 16,0-1-2-16,1-1 1 0,-4 3-1 0,3 0-2 0,-3-1 0 0,2-1-3 16,1 1 0-16,-4-2-2 0,3 4-2 0,-6-4 0 0,3 1-5 15,-1 1-4-15,3-3-21 0,-5 2-26 0,3-1-19 0,-4 2-13 0,0-4-10 16,0 2-11-16,0-1-9 0,-2 1-13 0,0-1-12 0,-3 0-13 16,2 1-11-16,-3 0-11 0,0-1-8 0,-4-1-7 0,0 2 7 15</inkml:trace>
  <inkml:trace contextRef="#ctx0" brushRef="#br0" timeOffset="714693.5842">23946 8448 32 0,'-3'-3'272'0,"1"3"-3"0,0-1-7 0,0-1-20 0,-2 0-27 0,3 1-16 0,-4 1-12 0,1-2-10 0,3 2-9 0,-4-3-12 0,3 2-19 0,0 1-14 0,-1-3-15 0,0 1-9 0,2 2-8 15,1 0-6-15,0 0-4 0,0 0 2 0,0 0 9 0,0 0-9 0,0 0-16 16,0 0-15-16,1 0-18 0,2 0-14 0,0 0-10 0,3 2-4 16,0 1-4-16,2-3-4 0,2 1-4 0,0 2 10 0,5-3 12 15,1 2 8-15,4-2 2 0,-1 1-1 0,5 1-2 0,2 0-1 0,4-1-3 16,2-1-6-16,2 3-7 0,3-3-36 0,-1 0-50 0,1 0-33 16,1-3-24-16,0 3-31 0,-2-1-34 0,2-1-20 0,-2-1-12 0,-1 1-7 15,-4-1-4-15,0-1 2 0,-4 2 5 0,-3-2 8 0,-2-1 13 16,-3 2 37-16,-3 0 51 0,-5-3 42 0,-2 3 40 0,-3-3 30 0,-5 1 27 15,-1 0 20-15,-4-3 20 0,-2 1 12 0,-4-2 11 0,-2 3 8 16,1-3 4-16,-4 0-2 0,-3 3-11 0,-1-4-15 0,-1 3-17 0,0-2-1 16,-2 2 7-16,-1 0 9 0,3 0 10 0,1 1 7 0,-1-1 5 15,1 4 0-15,3-3 0 0,0 3-4 0,2 0-4 0,2 0 4 16,2 1 10-16,0 1 11 0,4-2 13 0,-2 1-14 0,2 2-29 0,5 0-23 16,-4 0-19-16,1 0-13 0,4 0-10 0,0 0-6 0,0 5-3 15,0-4-5-15,0 1-2 0,3 2-1 0,-2 0-2 0,-1 0 0 0,2-1 1 16,1 3 6-16,-3-2 12 0,1 0 9 0,-1 1 9 0,3 1 4 15,-2-1 3-15,-1-1 1 0,2 1-2 0,1-1 0 0,-3 2-1 16,1-2 1-16,1 1-1 0,-2 0 1 0,0-1-1 0,0-2 1 0,0 2-1 16,0 1-4-16,0-2-4 0,0 0-4 0,0 0-2 0,0-2 0 15,0 1-2-15,0 1 1 0,-2 0 1 0,1-2 1 0,1-1 1 16,0 0 1-16,0 0 2 0,-3 2 0 0,3-2 2 0,0 0 2 0,0 0 2 16,0 0 1-16,0 0 3 0,0 0 0 0,0 0 4 0,0 0-1 0,-2 0-2 15,2 0-10-15,-1 0-9 0,-2 0-10 0,3-2-7 0,-1 2-24 16,1 0-32-16,0 0-56 0,0 0-72 0,0 0-56 0,-5-1-50 15,1-2-30-15,0 3-19 0,1-1-42 0,-2-1-56 0</inkml:trace>
  <inkml:trace contextRef="#ctx0" brushRef="#br0" timeOffset="715479.0083">24040 8329 267 0,'0'-6'391'16,"-3"0"-129"-16,1 3-43 0,2-1-3 0,0 1-11 0,0 1-18 0,0-2-19 0,-4 4-17 0,4 0-25 0,0 0-27 0,0 0-28 0,0 0-27 16,0 0-20-16,0 2-18 0,0 0-1 0,0 1 5 0,0 3-3 15,0 0-8-15,0 0-5 0,0 2-2 0,0 1 0 0,0 3 3 0,4 1 1 16,-4 1 6-16,2 2 5 0,1 0 6 0,-3 3 2 0,0 1 1 15,1 1 0-15,-1 0-3 0,0 2 0 0,2 0-1 0,1 0 0 16,-3 0 1-16,1-2-2 0,-1 2 3 0,0-2-2 0,2 1 0 0,0-2 1 16,-2-2-1-16,2-2-3 0,-2 2-7 0,3-6-4 0,-3 0-1 15,0 2 0-15,1-5 3 0,-1-3 3 0,0 3 0 0,0-4-6 0,0-1-12 16,0-3-23-16,0-1-30 0,0 0-23 0,0-1-22 0,0-3-11 16,0-1-4-16,0-4-4 0,0-2-3 0,0-1-10 0,-1-2-15 15,1-2-10-15,-5-6-9 0,3 1 0 0,0-2 4 0,-2-3 16 0,1 0 27 16,-2-3 22-16,1 1 23 0,0-2 17 0,0 3 16 0,1-2 13 15,-2-2 12-15,1 5 19 0,2 0 24 0,0-1 15 0,0 4 12 0,1 0 13 16,-4 1 12-16,5 2 10 0,-2 2 10 0,2-1 16 0,0 3 22 16,2 4 7-16,-2-2 4 0,5 1-4 0,-4 2-11 0,3 2-12 15,0 0-14-15,3 1-13 0,0 2-9 0,3 0-8 0,0 0-6 0,0 3-8 16,0 0-10-16,5-1-17 0,-2 2-23 0,1 1-13 0,2 1-7 0,0 0 1 16,-2 1 4-16,2 1 6 0,-2 2 7 0,2-1 6 0,-1 3 3 15,-4 0 4-15,1 0 1 0,1 2 4 0,-6 1 5 0,1 2 5 16,-2 1 2-16,-1-1 4 0,-2 1 1 0,-1 0 2 0,0 3 2 0,-2-1-1 15,-2 0 0-15,-2 0-1 0,3 0 1 0,-5-1 1 0,-1 2 2 16,-1-1 0-16,3-2-1 0,-5 1 0 0,-1-1 1 0,1-1-1 0,0 2 1 16,0-3 1-16,2 0 0 0,-2-1 0 0,2 0-1 0,0-2 0 15,0-2 2-15,3 2-1 0,-2-3 2 0,4 0 1 0,-3-1 2 0,1 1 3 16,3-2 2-16,0-1 1 0,2-1 1 0,0 0-1 0,0 0-2 16,0 0-4-16,0 0-3 0,4-1-10 0,-2-1-9 0,4-2-13 15,-2 1-12-15,2-1-13 0,0 0-12 0,2 0-9 0,1-2-8 0,0 0-6 16,3 0-7-16,0 0-3 0,2-2-3 0,2 2 0 0,0 1 2 0,0 1 6 15,3-1 6-15,-2 2 9 0,2 1 7 0,-2 0 9 0,-1 2 7 16,3 0 4-16,-6 2 3 0,1 2 2 0,2-1 2 0,-3 3 4 16,-2 0 8-16,-1 3 4 0,-2 0 5 0,-1-1 3 0,-1 1 2 0,-5 4 0 15,3-1-2-15,-4 1-3 0,0-1-4 0,-1 2-3 0,-3 0-2 16,-1 1-1-16,0-2 0 0,-6 2-2 0,1-3 1 0,-1 3 0 16,-2-3 3-16,-3 2 3 0,2-4 5 0,-2 1 6 0,-2-1 10 0,-2-1 10 15,2 0 10-15,-4-2 6 0,5-2 6 0,-4 1 4 0,1-1 4 16,0-1 0-16,4 1-1 0,-2-4-4 0,4 1-4 0,0-2-6 15,3-2-5-15,-4 1-12 0,5-1-13 0,2-2-22 0,0-1-26 0,2 1-44 16,2-1-54-16,3-1-56 0,1-2-56 0,0 1-46 0,3 0-40 16,4-2-34-16,0 0-27 0,3 0-26 0,4 0-25 0,2-2-26 0</inkml:trace>
  <inkml:trace contextRef="#ctx0" brushRef="#br0" timeOffset="715891.161">24655 8358 362 0,'-1'-9'439'0,"-4"-2"-52"0,1 2-40 0,-2 0-33 0,1 1-34 0,-4-1-35 0,-1 2-31 16,4-2-30-16,-1 2-30 0,-2 0-27 0,4 2-27 0,-4-1-24 16,3 3-8-16,0-2-2 0,-2 4-8 0,2-2-14 0,0 3-12 15,0 3-10-15,1-2-9 0,-4 4-6 0,3-2-5 0,-1 4-5 0,-2 2-3 16,1 2-1-16,0 1 2 0,3 2-1 0,-4 3-1 0,2 0-1 16,-2 2 1-16,1 1 0 0,2-1 1 0,0 2 2 0,0 0-1 0,2-1 0 15,3 1-2-15,-4-2-1 0,5 2-3 0,0-1-3 0,0-1 0 16,0-3-1-16,2-2-1 0,1 1 0 0,1-1 1 0,-1-4 1 15,1-1 4-15,0-2 3 0,2-2 6 0,-2-1 8 0,4-2 4 0,0-2 5 16,-2-4 4-16,4 1 3 0,0-5 0 0,0-1 3 0,5-3 0 16,-4 0 0-16,4-6-2 0,-2 1-3 0,1-3-2 0,1-1-4 15,-1-2-4-15,-1 0-2 0,1 0 1 0,-4 0 5 0,2 2 5 0,-2 0 8 16,-1 2 7-16,-2-1 9 0,2 4 5 0,-5-1 5 0,-1 5 1 16,1 1 1-16,-1 0-6 0,-2 2-5 0,-1 2-7 0,2 3-6 0,-2 1-11 15,0-1-9-15,0 4-10 0,0 0-10 0,0 0-9 0,0 4-9 0,0 1-4 16,-2 2-5-16,2 2 0 0,-1 0 1 0,-2 3 6 0,3 2 8 15,0 1 5-15,0 0 6 0,0 3 1 0,0 0 1 0,0 1-6 16,0-1-7-16,3-1-3 0,-2 3 2 0,4-2 1 0,-4-1 3 0,3 1-1 16,2-4-2-16,-1 2-11 0,2-2-13 0,0-1-16 0,0-3-19 15,-1 1-31-15,4-3-38 0,-1-1-34 0,1-2-33 0,1-1-36 16,4-4-37-16,-4 0-28 0,4-1-22 0,1-5-15 0,-2 1-8 0,2-7 0 16,1 1 7-16</inkml:trace>
  <inkml:trace contextRef="#ctx0" brushRef="#br0" timeOffset="716307.5523">25078 8195 127 0,'-5'-17'306'0,"4"2"4"0,-3 1 1 16,-1 2-5-16,4 2-16 0,-5 1-21 0,2 1-32 0,-5 3-35 16,6 0-33-16,-4 2-26 0,4 0-28 0,-1 2-29 0,-2 1-14 15,2 1-5-15,-2 3-5 0,0 1-8 0,-3 2-6 0,2 2-4 0,-1 4-3 16,-2-2-3-16,1 4 0 0,0 2 0 0,1 3 0 0,-3 0-2 16,4-1 1-16,0 3 4 0,1 2 1 0,1-1-2 0,0 0-2 0,4 0-4 15,1-1-2-15,0 2-6 0,0-3-6 0,1 0-5 0,4-1-9 16,-1-1-4-16,2-1-8 0,-1 0-5 0,1-3-7 0,0-1-6 0,4-2-5 15,0 1-4-15,0-4 1 0,0-2 2 0,5-2 4 0,-4-2 5 16,4 1-17-16,0-4-29 0,1-4-20 0,0 1-17 0,3-4-13 0,-2-2-10 16,3-3-12-16,-1-3-13 0,1 0-19 0,-2-5-22 15,-3 1-25-15,6-4-27 0,-5-2-22 0,-2-1-19 0,0-1 11 0,-1-3 25 16,0-3 34-16,-3 3 39 0,-1-2 39 0,0-2 37 0,-1 3 41 0,-5 1 46 16,2-2 45-16,-3 4 44 0,0 1 42 0,-2 4 42 0,-2-1 24 15,2 4 18-15,-2 0 17 0,-3 3 19 0,2 5 2 0,0 0-11 0,-1 1-17 16,3 2-22-16,-4 2-27 0,5 1-33 0,-1 2-29 0,-2 0-29 15,3 2-23-15,0 2-18 0,0 0-8 0,0 2 1 0,0 2-9 16,3 0-12-16,-2 5-7 0,-1 0-8 0,3 3 0 0,-1 1-2 0,-2 3 5 16,1 2 5-16,2 3 8 0,-2-2 9 0,-1 2 6 0,3 4 3 15,-3 0-1-15,2-2 0 0,-1 0 0 0,-1 3-1 0,0-1-6 0,0-1-12 16,0 0-10-16,0 0-9 0,0-1-6 0,-1 0-4 0,-1-3-3 16,2 0-3-16,-3-2 2 0,3 0 7 0,-1-4-36 0,-2 0-53 0,3-2-38 15,0-3-28-15,0 0-19 0,3-4-15 0,-2-1-18 0,2-2-22 16,-3-2-16-16,3-4-16 0,4 0-13 0,-4-3-7 0</inkml:trace>
  <inkml:trace contextRef="#ctx0" brushRef="#br0" timeOffset="716541.155">25444 8158 184 0,'0'-9'308'0,"0"0"-12"0,0 3-12 0,-5 2-14 0,4 1-26 0,-1 1-30 0,-2 0-30 0,0 2-30 0,0 2-27 0,-4 0-24 0,1 1-22 0,0 2-21 0,-2 3-18 0,-1-2-18 0,0 3-4 0,-1 3 7 15,-1-1 4-15,-1 3 5 0,2 0 5 0,0-1 4 0,-3 1-1 0,5-2-3 16,1 4-5-16,-1-3-5 0,3-1-4 0,3 0-5 0,-1-1 0 15,1 1-3-15,3-2-1 0,3 0-1 0,1 1-2 0,-1-2 0 16,6 0 0-16,1 0-2 0,2 0 1 0,2 2-3 0,0-3-2 0,4 1-2 16,3 0-4-16,0 2-4 0,0-2-2 0,6 0-4 0,-3 1-3 15,2 1-2-15,0-1-1 0,-1 2-3 0,-2 0-1 0,3 0 2 0,-4 3-3 16,0-3-6-16,-4 5-1 0,0-1 0 0,-2-1-2 0,-2 5-3 16,-1-1-50-16,-4-1-73 0,-4 1-56 0,2 1-49 0,-4 0-52 0,-3 2-57 15,0-1-57-15,-3 0-56 0,-1-1-29 0</inkml:trace>
  <inkml:trace contextRef="#ctx0" brushRef="#br0" timeOffset="722043.9333">25709 7876 112 0,'1'-9'311'0,"-1"0"-10"0,2 0-5 0,-1 2-6 0,-1-2-13 0,5 0-17 0,-3 3-19 0,0-3-18 0,-1 3-16 16,2-2-15-16,-1 2-16 0,-2 0-10 0,2 0-17 0,-2 0-15 0,2 3-12 15,-1 0-9-15,-1-1-9 0,0 2-11 0,0 2-14 0,0 0-16 0,0 0-16 16,0 0-15-16,0 0-14 0,0 4-12 0,0 1-9 0,0 1-7 15,0 0-5-15,0 3-4 0,0 2-2 0,0 1-1 0,3 4 3 16,-3 2 5-16,4 0 4 0,-4 2 6 0,2 1 8 0,0 3 3 16,-2 1 4-16,0-1 0 0,0 2 0 0,2-1-3 0,-2 0-4 0,2 1-2 15,-2-1-6-15,1 2-3 0,-1-4-5 0,3 3-7 0,-1-1-7 16,-2-4-9-16,2 0-2 0,-2 2 1 0,2-4-1 0,-1-1-1 0,-1 0-11 16,3-1-14-16,-1-2-19 0,-2-2-22 0,2-2-54 0,-2 0-67 15,2-2-48-15,1-1-38 0,-3-2-27 0,0 2-26 0,0-4-48 0,0 1-61 16,0-5-37-16</inkml:trace>
  <inkml:trace contextRef="#ctx0" brushRef="#br0" timeOffset="722444.6215">25542 8239 369 0,'-2'-3'466'0,"2"0"-75"0,0 0-50 15,2 0-34-15,-2 0-29 0,1-1-27 0,4 1-24 0,-3-1-24 16,1 0-26-16,4-1-31 0,-4 0-23 0,4 1-21 0,2-3-15 0,0 2-16 15,1 0-14-15,2-3-15 0,0 1-13 0,1-1-13 0,2 2-8 16,1 0-8-16,0-2-6 0,2 1-2 0,0 0-2 0,0 2 0 0,2-2-1 16,0-1-2-16,-1 4-1 0,2-2-3 0,-3 3-1 0,2-1-1 15,-2 2 0-15,0-1-2 0,-2 3 1 0,2 0 0 0,-4 0-2 0,0 3 2 16,1 0-1-16,-5 1 1 0,-1 1 0 0,1 2 2 0,-2 4 4 16,1-2 4-16,-6 2 3 0,1 0 2 0,0 1 4 0,-2 2 4 15,-2 0-1-15,0 2 0 0,-2-2 0 0,0 0 1 0,-3 3-1 0,2-2 0 16,-1-3 0-16,-2 2 2 0,0-1-2 0,2-3 0 0,-2 2 2 15,2-3 1-15,-2-3 4 0,2 2 6 0,0-4 7 0,1 1 10 0,0-3 5 16,1-1 3-16,2-1-2 0,-2-1-8 0,2-3-2 0,0 1 0 16,0-6 0-16,2 3 2 0,0-3 0 0,1-2 3 0,0-3-3 15,4-3-3-15,-3 1-8 0,3-1-10 0,3-1-9 0,0-1-7 0,2-2 1 16,2 0 3-16,1 1 2 0,1-1 1 0,-1 2-1 0,1-2-1 16,4 1-5-16,-4 5-8 0,2-1-8 0,0 1-13 0,0 3-10 0,0 0-12 15,0 3-10-15,-2 0-10 0,0 3-29 0,2 1-38 0,-2 2-43 16,-2 0-45-16,2 3-32 0,-1 1-27 0,-2 1-15 0,0 1-12 0,-2 3-4 15,-1-3 2-15,0 5 6 0,0-2 9 0,-4 0 13 0</inkml:trace>
  <inkml:trace contextRef="#ctx0" brushRef="#br0" timeOffset="722824.1817">26451 8053 25 0,'0'0'258'0,"-3"0"12"0,2 0 11 16,-4-3 11-16,4 3-5 0,-3 0-13 0,-1-3-21 0,1 0-26 16,0 1-27-16,1 0-29 0,-2 0-29 0,1-1-25 0,0 1-22 0,1 0-23 15,-2-1-16-15,1 3-13 0,0-2-15 0,1 2-17 0,-1 0-8 16,-1 0-6-16,1 0-5 0,-2 0-6 0,2 2-6 0,-2 1-7 15,0 3-4-15,1 1-4 0,-4-1-1 0,3 3 1 0,-2 2 4 0,-1 1 3 16,0 3 4-16,3-2 6 0,-2 2 7 0,1 0 5 0,1 0 5 16,1 2 3-16,0-1 2 0,0 2-1 0,1-4 4 0,3 0 5 0,1 0 4 15,0 0 1-15,0-3 0 0,0-1 0 0,1-1 0 0,1 0 2 16,0-2-1-16,4-3-3 0,-2-1 2 0,1-1 2 0,1-2 3 0,-1 0 0 16,1-3-1-16,3-1-7 0,-2-3-4 0,3 0-3 0,0-4 0 15,2-3 0-15,1 2-2 0,-2-3-1 0,4-4-1 0,-5 2 3 0,1-3 0 16,-1 1 2-16,0-1 2 0,1 3 3 0,-1-3 8 0,-5 2 12 15,1 0 13-15,0 4 15 0,-2-1 7 0,1 3 6 0,-4 1 2 16,-1 0-2-16,3 2-3 0,-3 3-8 0,0 0-9 0,0 3-10 0,0-2-12 16,0 4-9-16,0 1-13 0,0 0-13 0,0 0-13 0,0 0-11 15,0 1-7-15,0 4-5 0,0 1-1 0,0 0 2 0,0 3-1 0,0 0-2 16,0 1 3-16,0 3 4 0,0-2 5 0,1 1 4 0,-1 3 6 16,2-1 8-16,1 1 4 0,1-3 3 0,-1 1-5 0,1-1-8 0,0 0-12 15,1 2-18-15,1-5-23 0,-1 1-32 0,1-2-30 0,3 1-30 16,-3-4-30-16,4 0-26 0,0-1-27 0,0-2-26 0,1-2-22 15,-1 0-17-15,5 0-10 0,-4-4-2 0,4-1 6 0,-2-1 8 0</inkml:trace>
  <inkml:trace contextRef="#ctx0" brushRef="#br0" timeOffset="723208.5159">26807 7948 162 0,'1'-12'291'0,"-1"1"7"0,-1 0 1 0,-3 2-7 0,-1 0-12 0,1 1-21 16,3 4-27-16,-4-1-28 0,1 2-31 0,1 0-30 0,-1 0-31 15,-1 3-26-15,1 0-21 0,-2 3-16 0,2 0-17 0,-2 3-7 16,0 0-5-16,1 5-2 0,-4-2-2 0,2 4-1 0,-2 2 1 0,3 0 2 15,-2 3 3-15,1-1 5 0,1 4 5 0,-3 0 2 0,5 1 0 16,1-2-3-16,0 3-3 0,2 0-5 0,1-2-4 0,0 0-6 0,1-1-7 16,2 1-4-16,0-3-5 0,1-2-5 0,2-1-5 0,1 2-4 15,0-4-4-15,-1-2 1 0,3-1 1 0,1-4 5 0,-3 1 2 16,6-5-16-16,0-1-27 0,0-2-20 0,3-1-14 0,-3-5-7 0,5 0-4 16,-2-4-4-16,3-2-7 0,0-2-6 0,0-5-9 0,-4 3-18 15,6-6-24-15,-6-1-14 0,1-2-12 0,0-2 21 0,-1-2 34 0,-4 1 36 16,-1-2 34-16,3 1 28 0,-6 1 25 0,2 0 30 0,-6 0 31 0,1 3 30 15,1 2 32-15,-5 2 24 0,0 1 23 0,0 3 18 0,-5-1 16 16,4 5 5-16,-2 2 1 0,0 1-11 0,-1 2-14 0,2 0-24 16,-1 4-29-16,-1 0-25 0,3 2-25 0,1 0-24 0,0 3-19 0,-2 1-10 15,-1 4-2-15,3-2-7 0,-4 4-8 0,3 2-6 0,-4 2-6 16,4 1-2-16,-2 2-2 0,1 3 6 0,-2 1 7 0,3 2 5 0,-1 1 8 16,-1-2 2-16,-1 4 3 0,3 1-5 0,-1-2-7 0,-1 2-5 15,3-1-3-15,-1-1-3 0,-2 1-3 0,3-1 3 0,0 1 7 16,0-2 1-16,0-2 1 0,0-1-11 0,0-3-17 0,0 0-48 0,3-1-61 15,-2-4-42-15,2 1-34 0,-1-4-27 0,2-2-25 0,0-1-24 16,-1-1-24-16,6-3-27 0,-3-3-29 0,4-1-19 0</inkml:trace>
  <inkml:trace contextRef="#ctx0" brushRef="#br0" timeOffset="723440.0065">27190 7900 11 0,'-1'-7'351'0,"-2"-1"-9"0,2 2-15 0,-4 1-17 15,1 1-24-15,-2 4-31 0,3-3-42 0,-4 1-37 0,1 2-39 16,1 2-31-16,-4 1-30 0,2 0-16 0,-3 0-13 0,0 5-10 0,-2-2-8 15,-1 4-6-15,2-1-1 0,-4 2-1 0,4 1 3 0,-1-1 0 16,2 1 3-16,0 2 0 0,1-3-2 0,3 3-2 0,1-1-3 0,3-1-3 16,2 0-3-16,2 1-1 0,-1-1-3 0,8 0-3 0,2 2-5 15,2-2-6-15,0-1-3 0,7 2-5 0,2-3-1 0,4 2 0 16,4 0 2-16,1-1 3 0,5 1 4 0,0 0 2 0,1-2 3 0,-1 1 1 16,4-1 1-16,1-1 3 0,-4 3 4 0,-1-3-3 0,0 2-8 15,-3-1-22-15,-1 1-27 0,-4-1-67 0,-4 1-84 0,-4 0-60 0,-4 0-46 16,-6 0-51-16,-6 2-50 0,-4-2-51 0,-4 1-49 0</inkml:trace>
  <inkml:trace contextRef="#ctx0" brushRef="#br0" timeOffset="724007.465">25104 9208 474 0,'-11'-3'588'0,"4"-1"20"0,-1-1-81 0,2 1-134 0,0-3-80 0,2 2-53 0,-1-1-29 0,1 1-18 0,4-2 3 0,3-1 11 0,1 2-14 16,2-3-24-16,1 0-27 0,8 3-30 0,1-3-26 0,4 0-26 0,6-2-22 16,5 3-19-16,5-1-17 0,9-2-18 0,3-1-13 0,9 3-10 0,8-2-6 15,4 1-3-15,6 1 4 0,10-2 6 0,6 0 4 0,4 0 3 16,4 1 3-16,10-1 1 0,9-1 0 0,-3 0-3 0,5 2 1 15,2-3 3-15,1 2-6 0,-2-1-6 0,0-2-5 0,-1 2-4 0,-2 0-7 16,-6-1-7-16,-7 1-6 0,-1-3-7 0,-1 3-10 0,-10-2-15 16,-1 2-28-16,-4 0-37 0,-9-1-37 0,-2 1-37 0,-12 1-38 15,-5-2-41-15,-8 5-50 0,-6-4-57 0,-6 3-68 0,-9 0-75 0,-8 2-36 16,-9 0-16-16</inkml:trace>
  <inkml:trace contextRef="#ctx0" brushRef="#br0" timeOffset="750672.4076">33635 21315 453 0,'-1'-2'469'0,"-1"1"7"0,0 1-110 0,-3-2-172 0,4 0-68 0,-1 2-18 0,2 0-16 0,0 0-15 0,0 0-10 15,0 0-6-15,0 0-10 0,0 0-14 0,0 0-15 0,0 0-15 0,0 0-17 0,0 0-15 16,0 0-8-16,0 0-7 0,0 0-1 0,0 0 0 0,0 0-1 0,0 0-1 16,0 0-14-16,0 0-17 0,0 0-7 0,0 0-2 0,-2-2 0 0,0 0 2 15,-1 1 3-15,0-3 7 0,-4 2 5 0,4-1 5 0,-3-1 7 16,-2 1 7-16,-1-2 19 0,-2 1 25 0,1-1 27 0,0 0 24 0,-5 1 18 15,4-1 10-15,-4 4 5 0,2-4 2 0,-1 2 1 0,-2 0-3 0,0 0-3 16,2 3-1-16,-2-3-6 0,0 3-8 0,1 0-16 0,0 0-19 0,-1 0-10 16,1 3-3-16,4 0-6 0,-4 0-7 0,1 0-4 0,2 3-1 15,1-1 0-15,-2 4 0 0,1-3-2 0,2 3 0 0,0 2 0 16,0-2 1-16,3 4-1 0,-2 0 2 0,4-1-2 0,-1 0 1 0,1 2-1 16,4-1 2-16,1 2-1 0,1-1 0 0,1-1 1 0,2-1-1 0,2 2 1 15,1-2-2-15,0 0 0 0,2-1-2 0,1 2-1 0,2-3-2 16,-1-1 2-16,4-1 4 0,-4-2 2 0,4 0 6 0,0 0 4 0,1-3 4 15,-1 0 3-15,1-3 3 0,-1-3 2 0,0 2-1 0,1-4-2 16,0-1-6-16,-1-2-2 0,0-1 0 0,1-3-1 0,0-1-3 0,-2 1-4 16,-3-6-6-16,4 1-4 0,-5-1-4 0,0-1-6 0,-3-3-4 0,3 1-1 15,-4-4 1-15,3 1 4 0,-3-1 6 0,-2-2 3 0,0 1 2 0,-2-2 4 16,0 1 5-16,0 1 7 0,-2 1 6 0,0 0 7 0,0 2 5 16,-2 0 5-16,2 4 6 0,-2 3 8 0,-3-1 9 0,4 3 6 15,-1 1 6-15,0 2 3 0,-3 2 3 0,4 3-2 0,-1-1-4 0,-1 1-8 16,-1 3-9-16,3-1-10 0,-1 0-8 0,-1 4-9 0,3 0-7 0,0 0-7 15,0 2-5-15,-1 2-3 0,1-1-1 0,0 5 1 0,0 1 0 16,0 1 2-16,0 2 1 0,0 3 3 0,0 2 4 0,0 2 5 0,0 2 6 16,0 3 5-16,1 0 3 0,2 1-1 0,-1 1-1 0,-1-2-2 0,6 2-3 15,-4-1-2-15,2-1-2 0,-1 2-2 0,2 1-3 0,-2-4-3 16,2 2-3-16,-2-2-5 0,2-2-4 0,-2 0-1 0,2-1-1 0,0-1 2 16,-1-2 0-16,1 0-23 0,3-1-35 0,-3-4-53 0,-1 2-63 15,1-4-51-15,1-1-48 0,1 0-50 0,-3-4-53 0,4 1-41 0,-2-5-36 16,2 1-24-16</inkml:trace>
  <inkml:trace contextRef="#ctx0" brushRef="#br0" timeOffset="751422.5682">33775 21288 94 0,'-3'-5'458'0,"-1"1"-62"0,0 1-96 0,2 1-50 0,-1 1-31 0,0 1-27 0,3 0-28 0,0 0-22 0,0 0-20 0,0 0-23 0,0 0-26 15,0 3-25-15,0 0-26 0,2 0-14 0,-1 2-10 0,4 0-6 16,-3 2-2-16,1 0 1 0,2 0 2 0,-1 2 1 0,2-2 1 0,0 2 0 15,-1 1 2-15,4-4 1 0,-2 3 1 0,2 0 2 0,-3-3 2 16,2 0 3-16,0-1 0 0,0 0-8 0,-1-1-14 0,5-2-12 0,-5 0-13 16,0-2-9-16,3-2-3 0,2 0-4 0,-8-2-4 0,5-1-2 15,-1 0-3-15,0-2-3 0,-2-2-3 0,-1-1-2 0,2 0-3 0,-4-1 10 16,0-2 14-16,-1 1 15 0,-2-3 14 0,0 1 16 0,-2-1 15 0,-1 5 14 16,0-4 14-16,-4 2 11 0,2 0 7 0,-1 1 1 0,-2 0-4 15,1 2 0-15,-3 3 1 0,3-3 2 0,-3 4 1 0,0-1-1 0,0 3-3 16,0 1-1-16,0 1-4 0,-2 1-8 0,0 1-9 0,2 1-9 15,0 1-8-15,0 3 1 0,0-1 2 0,-3 4 0 0,6-3-2 0,-2 3-2 16,4 2-2-16,-1 2 0 0,0-1 0 0,2 1-1 0,-1 4-3 0,2-3 0 16,1 2-2-16,2 0 1 0,2-1 2 0,4 3 0 0,-3-3 0 15,6 2-1-15,-1-1-3 0,2-2-2 0,-1 2-1 0,6-4 0 0,-1 2 1 16,2-2 3-16,0-3 4 0,2 2 1 0,0-2 5 0,2-2-11 0,0-1-17 16,2-3-15-16,-1-2-16 0,2-1-7 0,2-1-6 0,-4-1-4 15,3-1-4-15,3-4-3 0,-6-1-2 0,5-1-3 0,-4-1-5 0,2 1-3 16,-3-3 0-16,-1-2 10 0,-1 2 16 0,-1-3 17 0,-2 1 15 15,0-2 11-15,-2 1 12 0,-2 0 11 0,0-3 9 0,-2 3 7 0,-2-1 9 16,1 0 9-16,-6 2 7 0,3-3 10 0,-4 4 8 0,3-1 5 16,-5 1 5-16,0 1 0 0,0 3 3 0,-3-3 0 0,1 4-1 0,0-1-2 15,-1 3 1-15,-2-1-5 0,1 4-4 0,0-3-7 0,1 3-8 0,-4 1-9 16,4 0-13-16,-6 0-6 0,3 2-7 0,-2 2-3 0,0 2-3 16,-2-1-1-16,0 3-4 0,-1 1-3 0,1-1-4 0,-5 3-3 0,4 2-2 15,-2 1-3-15,0 0 0 0,0 3 0 0,1 1 3 0,1-1 0 16,-4 0 2-16,7 2 1 0,-2-1-1 0,0 0 0 0,2 0-1 0,2 0 1 15,1-2-1-15,0 1-1 0,3 0 1 0,2-3-2 0,0 1 1 0,0-4-2 16,2 0 1-16,4 0 0 0,0-1 3 0,1-4 2 0,0 1 2 16,3-2 3-16,0-3 0 0,2 0 2 0,2-2 2 0,0-2 0 0,-2-2 1 15,4 0 0-15,0-2 2 0,-2-1 0 0,0-3-1 0,0 1-1 16,-2-2-1-16,0 0 0 0,-2-2 0 0,0 1 4 0,1 0 5 0,-4 2 6 16,-1-1 8-16,1 1 6 0,-4 2 7 0,1 1 5 0,-2 0 3 15,0 3 1-15,-2 1 0 0,0-1-3 0,0 3-3 0,0-2-6 0,0 4-7 16,-2-2-9-16,2 3-8 0,0 0-8 0,0 3-5 0,-2-2-9 0,1 4-5 15,-2-2-2-15,1 3-1 0,1 5-2 0,1-2 1 0,-3 0 3 16,1 1 3-16,2 2 5 0,-2 1 5 0,2 1 1 0,0-2 0 0,2 3-5 16,-2-1-5-16,5-1-1 0,-4 2 1 0,4-1-1 0,0-1 0 15,1-1 3-15,0 2 1 0,2-2-5 0,3-2-8 0,-1-1-33 0,0-1-40 16,0-1-27-16,3-2-19 0,1-1-18 0,1-3-19 0,0-1-20 16,6-1-22-16,-4-3-16 0,2 1-17 0,2-5-10 0,0 1-11 0,0-4 2 15,-1-1 8-15,2-1 28 0,-2 1 41 0,0-2 30 0,0-1 27 0</inkml:trace>
  <inkml:trace contextRef="#ctx0" brushRef="#br0" timeOffset="751806.094">34790 21290 19 0,'8'-16'129'0,"1"1"25"0,-8 0 23 0,4 3 16 0,-5-2 17 0,0 3 3 0,0 1 3 0,-5 1 0 0,4-1 0 0,-6 6-5 16,1-4-11-16,0 2-17 0,0 0-20 0,-2 3-20 0,1 0-20 0,-2 0-21 15,2 2-21-15,-6 1-17 0,3 0-14 0,1 1-10 0,-1 3-2 0,0 1-7 16,-5-1-8-16,5 4-8 0,-1 0-3 0,1 1-6 0,0 1-3 16,-3 2-2-16,3-1-2 0,2 2 2 0,-2 2 0 0,4-1 1 0,-2 1 0 15,1 0 2-15,2 1-1 0,1 1 2 0,3-1 0 0,-4-1 0 0,5-1-2 16,0 2 0-16,0-2 1 0,5-1 0 0,-1-1 2 0,-1 0 0 15,4-1 1-15,-1-2 2 0,1 0 3 0,2-3-1 0,1 0-1 0,0-1 0 16,0-3-2-16,1 0 0 0,-1-4-1 0,2 0 1 0,1-3-2 16,0-1 2-16,0-3 0 0,-2-2-1 0,4 1-2 0,-4-4 0 0,1-1-2 15,1-3 2-15,-6-1-1 0,3-4-8 0,0-2-16 0,-1 0-10 16,-3-6-6-16,-2 1-3 0,-1-3-5 0,1-3-1 0,-2 0 0 0,1-1 0 16,-3-1 1-16,0 0 4 0,-3 1 5 0,1 2 8 0,-2 1 8 15,1 1 21-15,-1 5 27 0,-2-1 21 0,2 5 18 0,-5 3 14 0,3 1 14 16,0 3 6-16,2 2 4 0,-2 1-2 0,2 5-3 0,-2-1-10 0,5 3-12 15,-4 2-12-15,1 1-9 0,3 4-9 0,-2 0-5 0,1 4-8 16,-2 3-8-16,3-1-9 0,1 6-9 0,-3 3-5 0,1 2-3 0,2 3 2 16,0 5 1-16,0 0 6 0,0 4 7 0,2 4 4 0,1 0 0 15,2 2-1-15,0 0-6 0,-1 3-7 0,2-1-10 0,-3-2-8 0,4 4-8 16,-1-5-5-16,-1 2-3 0,1 0 1 0,4-3-1 0,-1-3 0 0,-3 0-1 16,1 0-6-16,2-4-7 0,1-2-23 0,-3-2-31 0,3-2-44 15,0-2-54-15,0-5-47 0,0 2-41 0,0-3-40 0,0-3-40 0,2-3-52 16,1-3-63-16,-3 0-33 0,2-3-18 0</inkml:trace>
  <inkml:trace contextRef="#ctx0" brushRef="#br0" timeOffset="753022.5436">35014 21163 140 0,'-8'-6'375'0,"1"3"-44"0,1-3-49 0,-3 2-36 0,3 2-31 0,2 1-22 0,0-1-20 0,1 2-20 15,0 0-22-15,2 2-23 0,-2-1-25 0,1 1-26 0,2 2-23 0,0 2-14 0,0-2-7 16,0 4-4-16,2 0-4 0,1 1-2 0,-2 1 2 0,2 1 3 0,-2 1 5 15,4-1 2-15,-1 0-3 0,2 1-3 0,-2 0-5 0,2-1-7 16,-3-1-5-16,4 1-3 0,-4-2-1 0,5 0-1 0,-2-2 4 0,0-1 3 16,-2 0 2-16,2 0 5 0,-2-3 6 0,2 0-7 0,-1-3-11 0,0 0-5 15,0 0-2-15,0-3 1 0,1 0 3 0,-2 0-1 0,2-3-2 0,-1-3-4 16,-1 0-6-16,-3-2-6 0,4-1-5 0,-4-2-6 0,-1 0-5 16,0-1 5-16,0 0 10 0,0-1 8 0,-1-2 6 0,-1 1 4 0,-1 2 4 15,-1 1 8-15,1 0 13 0,-1 2 6 0,-2 1 4 0,2 1 5 0,-5 1 6 16,3 0 5-16,1 3 3 0,-1-2 3 0,0 5 1 0,2 0 1 0,-2 0-2 15,0 1-2-15,2 4-1 0,-5 1-5 0,3 0-8 0,1 3-4 0,-1 0-1 16,2 3-2-16,-2 2-3 0,1 2-4 0,0 1-2 0,0 1-1 0,4 1-1 16,-3 1 1-16,1 2 1 0,1 1 1 0,2-1 0 0,2-1 1 15,1 2 0-15,1 0 1 0,-3-2-1 0,5 2 0 0,0-2-1 0,3-1-3 16,-4-2-5-16,5 1-3 0,0-1-2 0,1-3-1 0,-1 0 1 0,1-1 2 16,2-1 2-16,0-2 2 0,0-2 2 0,0 0 2 0,2-3-1 0,-1-1-9 15,2-2-16-15,-2-4-7 0,2 1-3 0,0-2 0 0,-3-3-1 16,1-1 1-16,2-2-1 0,-1 0-3 0,-4-2-2 0,2 0-2 0,-1-4-3 15,-1 0-3-15,-1-2-2 0,-1 1 10 0,-2-1 19 0,0-1 13 0,-1 1 10 16,0-1 8-16,-5 1 8 0,4 1 7 0,-5 0 6 0,1 0 6 16,-1 4 5-16,0-1 6 0,-1 3 5 0,1 1 4 0,-5 2 2 0,4 0-2 15,-2 2-2-15,2 2-8 0,-1 0-11 0,-1 0-8 0,2 5-11 0,1 0-5 16,-2 0-5-16,-1 2-8 0,3 2-5 0,-1 1-6 0,1 1-3 0,-3 3-3 16,2 0-2-16,1 1 1 0,-2 2 2 0,-1 3 4 0,3-1 7 0,0 1 4 15,0 0 5-15,0 1 0 0,0-1 0 0,3 3-1 0,-1-3-2 0,-2 0 2 16,4 1-1-16,-3-2-1 0,2 1 1 0,-1-3 0 0,4 2-2 0,-2-4 0 15,-3 1-2-15,4-2 0 0,-1 0 1 0,0-4 3 0,-1-1 3 16,4-1 2-16,-4 1 3 0,3-4-1 0,-2 0 1 0,2 0-1 0,1-4 0 16,-4-1-1-16,6-1 2 0,-3-3 0 0,-1 1 1 0,1-3-2 0,1-1 0 15,-1 1-4-15,1-4-5 0,-2 0-3 0,0 1-2 0,0-2-1 16,-1 1 1-16,0 0 3 0,-2 1 5 0,-1 0 4 0,4 2 4 0,-5 1 3 16,1 1 3-16,2 1 0 0,-3 0 0 0,0 3-4 0,0-2-5 0,0 5-3 15,0 0-5-15,0 0-5 0,0 3-3 0,0 0-2 0,0 0-1 0,0 0-2 16,0 3-3-16,0 0-1 0,0 0-2 0,1 5 1 0,-1-2 3 15,3 3 3-15,-1 0 4 0,-1 1 6 0,2 1 5 0,-2 1 4 0,4-2 4 16,-4 3 0-16,4 1-1 0,-1-2-2 0,-3-1-2 0,4 1-2 0,-1-1-1 16,2 2-1-16,-2-3-1 0,2-1-1 0,-2 0-2 0,2 0-3 15,0 1-3-15,-1-3 0 0,1-2-1 0,3 0 1 0,-3-1 2 0,-1-2 1 0,1 0 2 16,3-2 1-16,-1-2 2 0,2 0 2 0,-2-2 2 0,2-1 2 0,0-2 4 16,0 0 1-16,0-2 4 0,0-2 1 0,-3-1-1 0,3 0-1 15,-1 0-3-15,-2-1-2 0,3-1-2 0,-4-1-2 0,3 3-2 0,-3 0-3 16,-1-1-1-16,0 0-2 0,0 4-1 0,0-2-3 0,-4 5 0 0,4-2-3 15,-3 1-3-15,1 4-4 0,-3-3-5 0,3 1-5 0,-1 5-4 0,-2 0-2 16,0 0 1-16,0 0 0 0,0 0 1 0,2 3 0 0,0 0 2 16,-2 2 2-16,1-1 1 0,4 4 4 0,-3-1 4 0,1 2 3 0,2 0 7 15,-4 0 6-15,6 2 6 0,-4-1 3 0,6-1 4 0,-3 3-2 0,2-1-2 16,0-2-7-16,0 1-8 0,-1-1-31 0,4-2-42 0,-1 2-25 16,2-2-19-16,-3-2-12 0,4 0-14 0,-1-2-6 0,-1-3-5 0,2 0-3 15,-1 0-3-15,-1-3 2 0,4-3 4 0,-4 0 7 0,4-1 10 0,-5 0 31 16,1-2 46-16,-1-2 29 0,2-1 23 0,-2 0 20 0,-1-2 20 0,-4-1 14 15,4 2 9-15,-1-4 10 0,-4 1 11 0,1 1 10 0,0-5 11 0,-3 5 8 16,0-1 10-16,1 0 5 0,-3 2 2 0,-3-1 1 0,1 1 1 16,0 2-1-16,-3 0-2 0,4 3-3 0,-5 0-3 0,0 2-9 0,0 1-9 0,-1 3-14 15,2-3-10-15,-1 4-13 0,-2 1-12 0,0 1-9 0,-1 1-6 16,-1 1-4-16,1 2-5 0,-1 1-6 0,2 1-7 0,-2 3-4 0,-2 0-4 16,2 3 0-16,0 1 0 0,1-1 2 0,-1 2 0 0,5 1 0 0,-5 1 1 15,4 2 2-15,-2 0-1 0,4 0 0 0,0 1 1 0,0-2-1 16,-1 0-1-16,5 0 1 0,-1 2-2 0,1-4-4 0,1 0 0 0,2 1-1 15,-1-1-4-15,2-3-1 0,2 0-3 0,-2-3 1 0,2-3 1 0,-2 2 2 16,2-2 5-16,0-1 4 0,-1-4 1 0,2 1 4 0,1-4 4 0,-2 1 2 16,2-4 3-16,-1-1 2 0,2-3 2 0,-2-2 2 0,2-1 2 15,-3-3-5-15,2-3-7 0,-2-1-13 0,0-4-16 0,0-2-13 0,-1 0-9 16,0-1-8-16,-3-6-8 0,3 2-3 0,-4-3-3 0,1-1 0 0,-2 0 2 16,2-1 8-16,-2 2 7 0,0-3 14 0,0 4 18 0,-2-1 19 0,2 2 21 15,-3 5 18-15,0 0 17 0,1 3 14 0,-2 2 10 0,0 4 9 0,0 2 3 16,-1 3-2-16,4 1-3 0,-2 4-13 0,0 0-16 0,1 1-13 15,0 3-8-15,2 3-9 0,0 0-7 0,0 3-8 0,0 3-7 0,0 3-6 16,2 1-7-16,-2 5-4 0,2 0-2 0,1 5 1 0,0-1 5 0,-2 4 5 16,4 2 6-16,0 2-2 0,2 4-8 0,-2 1-5 0,0 0-5 0,1 1-1 15,0 1 2-15,0 1-2 0,0-1-7 0,2 1-38 0,0-4-58 16,0 2-60-16,1-3-63 0,-2 1-54 0,1-2-46 0,0-3-59 0,2-2-65 16,-2 0-39-16,0-2-25 0,-2-4-18 0</inkml:trace>
  <inkml:trace contextRef="#ctx0" brushRef="#br0" timeOffset="761055.3766">37446 20559 15 0,'0'0'102'0,"0"-1"2"0,1-1 3 0,-1 2 3 0,3-3 3 0,-3 0 3 0,2 1-3 16,-2 1-1-16,1-2-5 0,-1 1-3 0,3-1-1 0,-3 2-2 0,0-4 1 16,0 2 2-16,0 2-3 0,0-4-2 0,0 5-6 0,0-5-6 0,0 1-7 15,-3 3-6-15,2-1-3 0,1-1-1 0,-2 1-3 0,-1 0-2 0,2-1 0 16,-3 1-1-16,-1 0-13 0,2-2-17 0,-1 4-12 0,-2-1-12 15,2-1-6-15,-5 0-3 0,3 2-4 0,-1-2-3 0,-1 0-2 0,-1 2-3 16,2 0-3-16,-3 0-6 0,0 0-3 0,0 0-6 0,-1 4 6 0,1-2 13 16,0 1 7-16,-1 1 5 0,-1 0 2 0,2 1 2 0,0 0 1 15,0 2-1-15,0 1 1 0,0-2-1 0,0 5-1 0,0-2 1 0,1 1 1 0,2 1-2 16,1-1 1-16,-3 3-1 0,5-2-1 0,1 1 2 0,0 0-2 16,2-1 0-16,-2 1-1 0,3-2 0 0,3-1 0 0,-2 2 0 0,4-2 0 15,-1 1 0-15,0-1 0 0,3 0 4 0,-1-3 3 0,3 2 3 16,-3-2 4-16,4-3 3 0,0 2 3 0,0-3 2 0,1 0 2 0,1-2 1 0,1-2 1 15,1 0 1-15,-1-2 2 0,2 0 1 0,1-4-1 0,-1-2 0 16,0-1-4-16,1 2-5 0,-2-6-2 0,2 0-6 0,-5-1-3 0,4-4-4 16,-4 2-4-16,2-3-1 0,-4-3 1 0,1-1-2 0,-1-1-1 0,1 0-2 15,-4 0-1-15,4-3-2 0,-5-1 1 0,0 2-1 0,-1-2 0 16,0 4 4-16,-2-1 5 0,-1-1 5 0,-1 3 7 0,0 0 4 0,-1 4 8 16,-1 2 8-16,0-1 7 0,-3 1 7 0,2 3 6 0,-1 0 7 0,0 2 4 15,-1 0 3-15,4 6 0 0,-5-1-2 0,2 0-3 0,2 2-7 0,0 1-8 16,-3 1-11-16,5 3-13 0,-1-2-13 0,1 4-12 0,0 0-10 0,0 0-4 15,0 0-5-15,0 2-2 0,0 2 0 0,0 1 0 0,0 2 1 0,0 2 2 16,0 3 2-16,0-1 4 0,0 3 6 0,1 2 5 0,-1 2 8 16,3 1 4-16,-1 2 4 0,2 2 1 0,-3 0-1 0,2 0-1 0,-1 0-1 15,2 1-2-15,-3 1-1 0,4 2-1 0,-4-1-6 0,2-1-4 0,-2-2-4 16,-1 2-3-16,3-1-2 0,-1-1-1 0,-2 0 0 0,0 0-2 0,0-2 0 16,0 0-14-16,0-1-18 0,0-1-51 0,0-1-68 0,0-2-54 15,0-2-46-15,0 0-41 0,1-1-35 0,-1-3-48 0,3 0-54 0,-1-4-32 0,2-2-20 16,-3 1-18-16</inkml:trace>
  <inkml:trace contextRef="#ctx0" brushRef="#br0" timeOffset="761772.2303">37633 20493 435 0,'0'-9'412'0,"-1"0"-50"16,1 3-37-16,-2 0-28 0,-1 0-31 0,3 1-34 0,-1 1-26 0,-2-1-27 0,3 2-31 0,-1 2-35 0,1 1-33 0,0 0-35 0,0 0-25 0,0 0-19 0,0 1-10 0,0 2-4 0,0 2-5 0,1-1-2 0,-1 1-2 0,3 1 2 0,-2-1 2 0,2 2 3 0,-1 0 5 0,-1 0 6 0,4 2 5 0,-3-2 3 0,1 0 1 0,2 0-4 15,-1 1-5-15,-3-2-4 0,4 0-2 0,-1-1-1 0,0-1 1 0,-1 1 1 16,6-2 3-16,-5-1 1 0,2-1 2 0,-2-1 2 0,-1-1-7 16,4-1-13-16,-1-1-3 0,0-2-1 0,0 1 1 0,0-1 3 0,-1-1 2 15,2-3 1-15,-4-1-1 0,4 1 0 0,-4-2-2 0,0 2 0 0,-1-3-2 16,-1 2 1-16,-1-1 10 0,0-1 16 0,0 3 12 0,-1-2 10 0,-1 3 3 16,-1-3-1-16,0 4-2 0,-1-2-5 0,0 3-2 0,0 0-2 0,-2 1-2 15,0 1-5-15,0-1-2 0,0 4-4 0,-2-2-4 0,-1 1-4 0,3 2-6 16,-4 2-7-16,0 1-1 0,3 1 0 0,-2 1 1 0,-1 1 1 15,3 0 3-15,-2 3 2 0,-1 0 0 0,0 2 2 0,5 0 3 0,-1 1 1 16,0 2 3-16,0-1 2 0,2 4 0 0,0-3-1 0,-1 2-4 0,5 0-4 16,-1 1-2-16,1-1 0 0,1-2-2 0,2 2 0 0,3-1-1 0,-2 0 2 15,3-1 0-15,2-4 0 0,1 4 1 0,2-4 1 0,-1 1-11 0,4-2-16 16,1 0-11-16,-1-5-5 0,6 2-10 0,-1-3-10 0,0-3-11 0,2 0-11 16,-1 0-6-16,4-5-7 0,-1 0-3 0,-1-2-3 0,2-2-1 15,1 0 0-15,-5-2 12 0,4-1 20 0,-4 0 17 0,4-2 14 0,-7-2 14 0,1 0 12 16,0 0 17-16,-3 0 17 0,-3-1 14 0,0-1 15 0,-3 2 12 15,-2 0 8-15,0-1 9 0,-2 2 12 0,-1-2 7 0,-2 2 10 0,-1 2 5 16,0 0 6-16,-2 0 6 0,-2 3 8 0,0-2-5 0,-1 3-7 0,0 1-9 16,-1-1-7-16,0 3-8 0,-2-1-8 0,2 0-9 0,-2 3-12 0,-3 1-10 15,4-1-10-15,-1 2-12 0,0 1-9 0,-3 1-10 0,4 0-8 0,-3 1-3 16,0 3 3-16,-2 0-2 0,0 1-2 0,0 2-1 0,-1 2-1 0,1 1 0 16,0-1 0-16,1 2 2 0,-1-1 2 0,2 2 4 0,-2 3 2 0,2-1 2 15,0-1 2-15,-1 2 0 0,4 0 2 0,1 0 1 0,-3 1 2 0,6-2 0 16,-3 1 1-16,-1-3 0 0,5 2-1 0,0-2-2 0,0 0-2 15,0-1-3-15,3-2-2 0,-1 0-2 0,2-2 0 0,-3 0 0 0,4-1-1 16,-3-3 1-16,2 0-1 0,1-3-1 0,0 0 3 0,0 0 4 0,4-3 1 16,-2 0 3-16,2 0 0 0,1-3 2 0,-2-1 1 0,1-2 0 0,1 0 0 15,0-2-2-15,-1 1-1 0,-2-4 0 0,3 4 4 0,-3-4 2 0,3 2 4 16,-4-2 5-16,0 3 8 0,0-1 5 0,-2 3 7 0,0-3 7 0,1 3 6 16,-4 1 4-16,1-1 6 0,0 3 2 0,-2-1 3 0,2 4-2 0,-2-1-2 15,0 0-6-15,0 1-7 0,0 3-11 0,0 0-14 0,0 0-14 0,0 0-14 16,0 0-11-16,0 0-8 0,-2 2-5 0,2-1-6 0,-2 3-1 0,2 0-3 15,-2-1 1-15,2 4 4 0,0-1 3 0,0 0 5 0,0 3 3 0,0 2 4 16,0-2 4-16,2 0 4 0,-2 1 1 0,2 1 3 0,-2-2 1 0,4 1 0 16,-2 2 2-16,0-3 2 0,2 2-3 0,0-2-7 0,-1 0-35 0,4-1-51 15,-2 1-33-15,-1 0-27 0,3-2-17 0,1 0-10 0,-1-1-13 0,3 0-13 16,-1-3-19-16,3 0-20 0,0 0-16 0,0-3-11 0,5 0-6 0,-4-3-2 16,3 0 30-16,0-3 45 0,1 0 33 0</inkml:trace>
  <inkml:trace contextRef="#ctx0" brushRef="#br0" timeOffset="762188.6166">38450 20457 110 0,'4'-9'157'0,"-2"-2"11"0,1 2 9 0,-3 0 9 0,0-2 6 0,0 4 3 0,0-2-2 0,-5 2-8 0,3 1-6 0,-1 0-8 0,-2 0-11 0,1 3-13 0,-2-3-9 0,2 1-12 0,-2 2-12 0,0 2-10 0,1-1-15 0,-2-1-15 0,-1 3-13 0,2 0-14 0,-2 3-9 0,1-3-6 0,-3 3-6 0,1 0-7 16,-1 3-8-16,0-1-7 0,0 4-2 0,0 0-4 0,0 1 2 0,0 1 2 16,1 1 1-16,-1 1 4 0,0-1 1 0,-1 5-1 0,3-2 1 0,1 0 2 15,0 1 2-15,1 0 0 0,2 0 0 0,-2 2 3 0,3-3 0 0,-2 1-2 16,3 1 1-16,2-4-2 0,0 2-2 0,0-1-3 0,0-2-3 0,2 0-2 15,0-1-4-15,1-2 0 0,0-2-2 0,1 0-2 0,2-1-1 0,-2 0 1 16,2-4 0-16,2 1 4 0,0-3 1 0,0-5 3 0,2 2 1 0,0 0 2 16,2-5 1-16,0 0 3 0,0-3 2 0,2-2 0 0,-2-1-8 0,0-2-13 15,2-1-8-15,-2-2-7 0,0-3-6 0,-2 1-7 0,2-4-6 0,-1 2-6 16,-1-2-4-16,0-2-2 0,-3 0-4 0,2-3-2 0,-4 2 1 0,3-1 0 16,-1-1 11-16,-4 2 17 0,-1-1 15 0,3 2 12 0,-5 0 10 0,0 2 9 15,0 2 9-15,-5-1 12 0,3 2 13 0,-1 2 14 0,-4 5 10 0,1-2 9 16,2 1 8-16,-2 3 7 0,3 3 3 0,-4-1 0 0,4 3-6 0,-4 2-9 15,4 0-7-15,-2 0-9 0,1 3-10 0,3 0-14 0,-4 0-10 0,4 3-10 16,-4 0-9-16,3 3-7 0,0 0-6 0,1 3-8 0,-4 0-3 0,3 3-3 16,-1 2-1-16,-2 2 2 0,3 3 4 0,-2 0 3 0,2 3 8 0,0 1 3 15,1-1 2-15,1 2 0 0,-3 3-2 0,3 2-2 0,0-4-1 0,3 4-5 16,-3-1-1-16,1 2-4 0,1 0-4 0,0 0-5 0,2-1-1 0,-2 0 1 16,3 1-1-16,-2-1 1 0,1 0 4 0,2 1 3 0,-2-2-2 0,2 1-4 15,0-1-36-15,2-2-51 0,1 1-46 0,-4 0-42 0,6-3-38 0,-1 0-37 16,0-2-44-16,1 1-50 0,1-5-53 0,1 1-53 0,3-3-35 0,-3 0-21 15</inkml:trace>
  <inkml:trace contextRef="#ctx0" brushRef="#br0" timeOffset="763757.2917">38674 20577 76 0,'-2'2'428'0,"1"-2"-45"0,1 4-60 0,-3-4-46 0,1 1-39 0,1-1-31 0,1 2-28 0,-3 0-27 0,2-2-24 0,1 2-25 15,0 0-27-15,0-2-23 0,0 0-23 0,0 0-10 0,0 1-7 0,1 1-5 16,2-2-9-16,-3 2-4 0,1 0-4 0,4-2-1 0,-4 0 0 0,3 0 0 16,1 0 0-16,-2 0-1 0,4-2-1 0,-1 0 3 0,-1 0 4 0,3 1-5 15,0-3-7-15,2 0-6 0,0 3-2 0,1-5-4 0,-1 1-6 0,0-2-6 16,0 1-8-16,-3-3-4 0,3 3-2 0,-1-5-3 0,-2 2-6 0,-1-3-5 0,1 2-4 16,-1-3 3-16,-2 0 9 0,-1 1 5 0,0 0 2 0,-2-1 8 15,-1 2 9-15,0-2 17 0,0 2 17 0,-1 2 20 0,-4-1 18 0,1 3 15 16,-2-1 10-16,1 2 10 0,-1 0 7 0,-3 1 5 0,2 1 8 15,-3-1 4-15,1 5 5 0,-1-3 0 0,0 1-2 0,-1 2-8 0,-2 2-11 0,4 1-14 16,-4-3-13-16,1 5-6 0,2-1-3 0,-1 2-4 0,-2 2-2 0,3 1-2 16,0 0-2-16,0 1-2 0,1 1-1 0,0 2-1 0,1-1 0 0,2 0-1 15,2 3-1-15,-2-1-1 0,3-1 0 0,0 2-2 0,2-1-1 0,1-1-2 16,1 2-2-16,2-1-1 0,0-2-2 0,3 3-1 0,1-3 1 0,-2-2-1 16,6 2 0-16,-1-1-2 0,0-2-2 0,1 0-2 0,1-3-2 0,1 0-2 15,3-2 0-15,-3-1-3 0,0 1-2 0,2-4-1 0,1-2-3 0,-1-1-1 16,1-3 0-16,-1 0-2 0,0-2 0 0,1-2 1 0,-5-1 2 0,5-1-1 15,-4-2 1-15,1 0 1 0,-3-4 3 0,1 1 2 0,-2-1 2 0,-2 0 3 16,-1 0 1-16,1-1 1 0,-1 1 1 0,-3 0 2 0,1-1 2 0,0 2 2 16,-2 0 1-16,1 4 3 0,-2-2 6 0,2 1 3 0,-3 4 0 0,0-1 0 15,0 2 0-15,0 4-2 0,-3-2-2 0,2 3-5 0,-2-1-6 0,1 1-6 16,2 3-10-16,-1-1-6 0,1 2-5 0,0 0-2 0,0 2-3 0,-3-1-2 16,2 3-2-16,1 1 1 0,-3 1-2 0,1 1 2 0,1 0 1 0,-2 4 3 15,1-2 4-15,2 0 4 0,-1 2 6 0,1-1 4 0,-3 4 4 0,2-4-1 16,1 2 0-16,0-1 0 0,0-1-2 0,1 2 1 0,2-1 0 0,-3-2 1 15,1 0-1-15,4 0 0 0,-4 0-1 0,1 0 0 0,1-4-2 16,1 2-2-16,-3-2-2 0,5-1-1 0,-2 0-1 0,1-1-1 0,-4-3 0 0,4 3 0 16,-1-3-1-16,-1-3 0 0,4 1 0 0,-4-2 0 0,4 1 2 0,-1-4 2 15,0 0 3-15,-1-2 3 0,4-2 2 0,-3 2 3 0,-1-3 2 0,0-2-2 16,1 2 1-16,-2-2 1 0,2 0 1 0,-2-1 1 0,2 3 1 0,-5 0 2 16,4-2 1-16,-1 2 2 0,-3 3 2 0,1-2 0 0,1 2 0 0,-3 2 0 15,1 0-1-15,2 1-2 0,-3 1-3 0,0 1-4 0,0 1-6 0,0 0-6 16,0 3-7-16,0 0-3 0,0 0-5 0,0 0-4 0,0 3-2 0,0-2 0 15,0 4-1-15,0 0-1 0,0-1 1 0,0 2 1 0,0 1 3 0,1 1 1 16,-1 1 3-16,5-1 1 0,-4 1 3 0,2 1 0 0,-2 0 2 0,4-1 1 16,-1 2-1-16,2-2 1 0,-3 0 1 0,4 0 1 0,-1 0 1 0,1 0-10 15,2 1-16-15,1-4-30 0,0 2-39 0,0-2-28 0,1-2-21 0,1 1-20 16,1-2-18-16,3 0-13 0,-5-3-12 0,4 0-9 0,-1 0-8 0,2-3-3 16,-4 0-1-16,2-3 12 0,-1-2 19 0,1 2 36 0,1-3 43 0,-4 3 40 15,2-3 40-15,-1-2 34 0,-1 0 35 0,-1 0 29 0,-1 1 27 0,-2-2 22 16,2 1 16-16,-3-1 19 0,-1 1 18 0,0-1 8 0,-4 3 4 0,4-2 8 15,-5 1 8-15,0 0 1 0,-2 1 1 0,-1 0-7 0,0 3-6 0,-1-3-10 16,-2 4-12-16,2 0-13 0,-2 0-10 0,-1-1-17 0,1 3-20 0,0 1-13 16,1-2-7-16,-1 4-11 0,-3 0-10 0,2 0-12 0,-2 4-13 0,2-2-7 15,-1 3-8-15,0 1-6 0,0-1-3 0,-2 2-2 0,1 3-2 0,2-1 2 16,1 2 1-16,-3-1-1 0,4 1 2 0,-1 3 0 0,0-1 0 0,-3-1-1 16,5 3-1-16,1 0 1 0,0-3 2 0,2 2 0 0,-2 0-1 0,1-1 0 15,2-1 2-15,0 2-2 0,2-3-1 0,1 1-2 0,-2-3-1 0,2 1-2 16,-1-2-1-16,2-1-1 0,0-2 0 0,2 2 0 0,-3-5-1 0,1 2 1 15,5-4 2-15,-3 0 0 0,-1 0 2 0,4-4 0 0,-2-1 4 0,3-1 2 16,0-3 4-16,-1 0 3 0,-2-1 3 0,3-2 1 0,-1-2 1 0,1-1-2 16,-3 0-3-16,2-3-12 0,-3-1-14 0,-1-4-9 0,1 3-4 0,-1-1-4 15,-1-2-2-15,0-3-2 0,-1 2-3 0,0 0-1 0,-2-1 0 0,-1-1 3 16,0 1 4-16,-1 2 8 0,-2 0 10 0,0 1 18 0,-1 0 22 0,0 2 15 16,-2 3 14-16,1 1 8 0,0 1 7 0,0 3 4 0,0-1 2 0,0 2-4 15,0 4-5-15,0-1-8 0,-1 4-8 0,5-2-11 0,-3 4-9 0,-1 1-8 16,4 2-8-16,-2 1-8 0,2 4-8 0,-4-2-7 0,4 5-6 0,-2 0-2 15,2 4-1-15,-1 1 2 0,-2 0 4 0,4 5 3 0,-2-1 3 0,-1 3 0 16,3 0-1-16,0 2-3 0,3-2-3 0,-1 4-4 0,2-1-5 0,-2 2 0 16,-1-2 0-16,2 1 3 0,1 1 4 0,-1-1-28 0,0 0-44 0,-2 1-46 15,4-2-51-15,-4 3-43 0,3-2-42 0,1 0-34 0,-4 2-29 0,2-5-43 16,-1 3-48-16,2 0-36 0</inkml:trace>
  <inkml:trace contextRef="#ctx0" brushRef="#br0" timeOffset="1.22395E6">20002 9286 288 0,'-6'-2'475'0,"1"0"-67"0,0 2-106 0,-2-3-79 0,1 1-65 0,0-2-38 0,-1 1-20 0,-2 0-12 16,-1-1-9-16,0-1-5 0,0-1-4 0,-2 1-7 0,0-4-8 15,-2 3-5-15,-1-2 0 0,-1 0-1 0,-3 0 1 0,2-1 0 16,-5-1 3-16,3-1 0 0,-2 2 2 0,-4-3 3 0,2 0 4 0,0 0 2 16,-3-1 1-16,3-1 2 0,-3-1 2 0,2 2-1 0,-1-2-1 15,-1-2-3-15,0 3-3 0,0-2-6 0,-1-2-5 0,1-1-5 0,3 2-5 16,-3-1-5-16,0 0-6 0,2-1-4 0,-1 1-4 0,2-2-3 16,3 3-4-16,-2-3-4 0,2 2-3 0,2 1-5 0,-3-1-5 0,5 3-10 15,-1 0-8-15,3 1-14 0,-1 3-15 0,2 1-18 0,3 0-22 16,0 4-28-16,2 0-32 0,0 0-25 0,1 4-23 0,1 2-24 15,2 2-21-15,1 1-26 0,-1 3-27 0,2 2-51 0,0 1-64 0,2 3-40 16,0 1-28-16</inkml:trace>
  <inkml:trace contextRef="#ctx0" brushRef="#br0" timeOffset="1.2243E6">19817 9469 366 0,'-6'0'403'0,"2"0"-81"0,-2-1-72 0,2-1-68 0,-2 2-43 16,2-2-28-16,-2 0-20 0,0 2-14 0,-4-2-6 0,3 1-2 16,-2 1-6-16,1-2-9 0,-2 0-8 0,0 2-8 0,-2 0-6 0,-1 0-8 15,0 0-1-15,-3 0-3 0,0 2 0 0,-4 0 2 0,0 1 0 16,-3 1 1-16,2-1-1 0,-3 3 1 0,-2-1-2 0,-4 2 1 0,2 0-3 16,-3 2-2-16,0 2-11 0,-3 0-14 0,1 1-19 0,0 0-22 15,-3 0-28-15,0 3-29 0,1-2-44 0,-1 5-50 0,0-2-83 16,0 0-95-16,0 0-62 0,3-2-42 0</inkml:trace>
  <inkml:trace contextRef="#ctx0" brushRef="#br0" timeOffset="1.22528E6">18705 8710 204 0,'0'-3'223'0,"0"-1"-54"0,0-1-41 0,0 2-27 0,0 2-17 0,0-1-12 0,0-1-7 15,0 0-7-15,0 1-7 0,0 1-4 0,0-2-3 0,0 0-3 0,0 3-4 0,0-2-4 16,0 2-1-16,-2-1-1 0,-1 1 3 0,3 0 3 0,0 0 6 16,0-2 3-16,0 2 4 0,0 0 0 0,0 0 0 0,-1 0 0 15,-2 0 1-15,3 0-1 0,-1 0 0 0,1 0 0 0,-5 0-3 0,5 0-1 16,-1 0-2-16,-2 0-4 0,1 0-1 0,-2 0-3 0,3 0-1 16,-2 0-3-16,1 0 0 0,-2 2-3 0,3-2-2 0,-4 0-3 0,1 0-4 15,3 0-4-15,-4 0-3 0,-1 1-2 0,2-1-2 0,0 0-1 16,2 2-1-16,-2-2-1 0,1 0-2 0,-4 3-1 0,4-3-1 0,-4 0-1 15,4 3 0-15,-4-2 1 0,4-1 1 0,-3 2 2 0,-1 1 1 16,4 0 0-16,-4 0 1 0,4 0 0 0,-1 3 0 0,-2-1-9 16,2 1-7-16,-2 0-5 0,0 3-3 0,-1 0-1 0,1 0 0 0,3 1-1 15,-4-1-1-15,4 3 0 0,-1-1 1 0,-1 1 0 0,4 0 0 16,-2 3 0-16,2-3 1 0,1 1 7 0,0-1 7 0,1 0 7 16,-1-1 0-16,4 3 0 0,-2-4 0 0,2 1-1 0,2 0-1 0,-2-2 0 15,2 0-2-15,0-3 0 0,2 3 2 0,-2-3 0 0,0-1 2 16,3 1 2-16,-2-2 2 0,1-2 2 0,3 0 1 0,-1-2 2 0,0-2 4 15,0 0 5-15,0-2 7 0,0-2 5 0,2 1 5 0,-2-1 6 16,-3-3 3-16,3 0 3 0,0 1-1 0,-1-3 1 0,-2-1 1 16,0 1 1-16,-4-2 4 0,1 1-1 0,-1-2 0 0,-1 2-5 0,-2 0-3 15,-5-1-8-15,1-1-6 0,1 1-9 0,-4 1-10 0,1 1-11 16,-1-1-10-16,-2 2-15 0,-1 1-20 0,-1 0-24 0,-1 2-30 0,-2 2-34 16,-1 2-39-16,1 0-50 0,-2 3-57 0,0 3-75 0,2 1-87 15,-2 2-51-15,-1 3-35 0</inkml:trace>
  <inkml:trace contextRef="#ctx0" brushRef="#br0" timeOffset="1.22613E6">18607 9627 253 0,'-5'-3'459'0,"4"2"-63"0,-2-3-89 0,0 0-66 0,0 1-56 0,-1 0-35 0,2 1-25 0,2-2-14 0,-1-1-9 0,-2 2-8 0,3 0-10 0,0 0-11 0,0-2-12 16,0 1-13-16,3 1-9 0,-2 0-15 0,1 1-12 0,1-2-11 15,1 1-10-15,-1-1-8 0,3 1-6 0,-2-1-4 0,2 0-3 16,1 3-3-16,-1-3 0 0,1 2-2 0,-1 0-1 0,2 2-1 16,3 0 0-16,-6 0 1 0,4 0 2 0,-2 4 1 0,-1 0 1 0,3-1 1 15,-4 4 3-15,1-1 2 0,-2 3 4 0,1-3 1 0,-1 3 5 0,-2 2 0 16,-1 1 3-16,-1 3 3 0,0-3 2 0,-1 4 3 0,-1-2 1 16,-2 0 2-16,-1 2 1 0,1 2 1 0,-2-3 1 0,1 0 0 15,-1-2 3-15,0 2-1 0,-1-1-2 0,1-2 4 0,0-1 5 0,2-1 10 16,-2-1 12-16,2 0 10 0,1-2 11 0,0-1 8 0,-1-3 9 15,4 0 6-15,-2 1 7 0,2-4 5 0,0 0 3 0,0 0 3 0,0 0 4 16,2 0-6-16,2-4-9 0,2 4-14 0,1-5-20 0,-1 1-18 16,1-2-20-16,3 0-24 0,3-1-21 0,0-2-23 0,2 0-20 15,0-1-26-15,6-1-25 0,-1 0-38 0,1-1-46 0,1 0-65 0,2 0-76 16,2 1-63-16,0-1-59 0,-1 1-28 0</inkml:trace>
  <inkml:trace contextRef="#ctx0" brushRef="#br0" timeOffset="1.23262E6">18356 9940 51 0,'0'0'54'0,"0"3"0"0,0-2-1 0,0-1 0 0,3 0-1 0,-3 0-2 0,1 2-1 0,-1-2-2 0,0 0-1 0,0 0-1 0,3 3 0 0,-3-3 5 15,0 0 8-15,0 0 5 0,1 0 1 0,-1 0 2 0,2 0-1 16,-2 0-1-16,4 0-1 0,-2 0-1 0,1 0 1 0,-2 0-1 15,3 0 0-15,1 0-1 0,-1 0 0 0,-1 0-1 0,1 0-4 0,2-3-2 16,0 3-2-16,1-2-3 0,-1 2 0 0,1-1-1 0,2-2-1 16,-2 2-2-16,3-1-2 0,-2-1-2 0,3 1-4 0,-1 0-4 15,1 0-2-15,-1-1-3 0,2-1-2 0,-2 1-3 0,3-1-1 0,-2 0-4 16,1 3-4-16,-2-3-1 0,0 2-2 0,0 1-2 0,2-3-1 16,-4 3-2-16,1-2-2 0,-2 2-2 0,-1-1-2 0,-2 0-2 0,2 2 0 15,-2-1-4-15,1 1-3 0,-4 0-4 0,-1 0-4 0,0 0-6 16,0 0-6-16,0 0-6 0,0 0-5 0,0 1-3 0,-1 3-1 15,-4-3-4-15,1 3-6 0,0 0-7 0,1-1-9 0,-3 2-4 0,-3 1-4 16,1-1 2-16,1 2 0 0,-2-1 7 0,-3 0 7 0,2 3 4 16,0 0 6-16,0 0 1 0,0-3 3 0,-1 4 3 0,0-3 4 0,1 0 10 15,0 0 8-15,3 0 7 0,-3 0 6 0,1-1 1 0,1-1 2 16,0 0 0-16,3 0-2 0,0 1 1 0,0-3 1 0,0 3 1 0,1-1 2 16,0-2 3-16,2-2 6 0,1 1 8 0,-2 2 7 15,3-4 7-15,0 0 9 0,0 0 7 0,0 0 5 0,3 0 4 0,-2 0 2 16,1 0 3-16,2 0 2 0,-1 0 3 0,0 0 1 0,1 0 0 0,0-1 0 15,1-2-3-15,0 3-3 0,1-3-7 0,0 0-5 0,3 3-3 16,1-2-3-16,-3-2-1 0,3-1 2 0,0 2-2 0,0 0-2 0,0 0-2 16,2-2-2-16,-2 1-2 0,0 1-3 0,0 0-3 15,0 1-1-15,2-2-2 0,-2 1 1 0,-2-1-2 0,1 2 0 0,-2-1-1 16,-1 1-1-16,-2 0 1 0,2-1 3 0,-1 3 0 0,-4-2 2 0,-1 2 1 16,0 0-1-16,0 0 0 0,0 0-1 0,-1 0-3 0,-4 0-1 15,4 0-2-15,-4 0-3 0,1 2 0 0,-2-2-2 0,2 1-3 16,-2 1-2-16,0-2-4 0,-2 2-1 0,1 0-4 0,-2 0-1 0,-1-1 1 15,0 3 0-15,3-2-1 0,-2 0 1 0,-1-1 1 0,3 3 0 16,-2-2 0-16,3-2 0 0,0 2 1 0,1-1 1 0,0-1-1 0,4 2 0 16,-2-1-1-16,2-1-1 0,1 0 0 0,0 0-2 0,0 0-4 15,0 0-2-15,0 0-4 0,1 0-5 0,3 0-3 0,1 0-4 16,-1 0-2-16,-1 0-2 0,4-1 0 0,-1-1-2 0,1 2 2 0,2-1 0 16,-2-1 0-16,3 2 3 0,0-2 3 0,3 2 1 0,-1-2 5 0,-1 0 6 15,2-1 3-15,-4 1 3 0,5 0 3 0,-4 0 2 0,2-1 2 16,-2 1 1-16,-1 0 1 0,-1-1 3 0,-1 1 5 0,-2 1 8 0,1 1 7 15,-5-3 8-15,-1 2 4 0,0 1 5 0,0 0 2 16,-1 0 3-16,-1 0 0 0,-2 0-2 0,-1 0-7 0,-2 0-10 0,-1 0-13 16,-3 0-17-16,1 0-26 0,-4 0-31 0,2 1-45 0,-2 2-48 15,1-3-80-15,-4 3-97 0,1-2-71 0,3 3-61 0,-1 0-34 0</inkml:trace>
  <inkml:trace contextRef="#ctx0" brushRef="#br0" timeOffset="1.23459E6">20352 9835 109 0,'0'0'127'0,"0"0"3"0,0 0 4 0,0 0 6 0,0 0 6 0,0 0 0 0,0 0-4 0,0 0-6 0,0 0-7 0,0 0-6 0,0 0-9 0,0 0-10 0,0 0-7 15,0 0-8-15,0 0-9 0,0 0-8 0,0 0-7 0,0 0-8 16,0 0-6-16,0 0-7 0,0 0-5 0,0 0-5 0,0 0-5 0,0 0-4 16,0 0-4-16,0 0-3 0,0 0-3 0,0 0-4 0,0 0-2 15,0 0-1-15,0 0-1 0,0 0-1 0,0 0-1 0,0 0 1 0,0 0-2 16,0 0 1-16,0 0-1 0,0 0 2 0,0 0 0 0,0 0-1 16,0 0 1-16,0 0-1 0,0 0 2 0,0 0 0 0,0 0 0 0,0 0 1 15,0 0 1-15,0 0 1 0,0 0 2 0,0 0 0 0,0 0 3 16,0 0 0-16,0 0 0 0,0 0 3 0,0 0 2 0,0 0 1 15,0 0 0-15,0 0 2 0,0 0 0 0,0 0 1 0,0 0-1 16,0 0-1-16,0 0 1 0,0 0-2 0,0 0 0 0,0 0-2 0,0 0-1 16,0 0-2-16,0 0-1 0,0 0-3 0,0 0-2 0,0 0-1 15,0 0-2-15,0 0-2 0,0 0-2 0,0 0-2 0,0 0-2 0,0 0-1 16,0 0-3-16,0 0-2 0,0 0-2 0,0 0-2 0,0 0-1 0,0 0-2 16,0 0-1-16,0 0-2 0,0 0-2 0,0 0-2 0,0 0-2 15,0 0-4-15,0 0-6 0,0 0-6 0,0 0-9 0,1 2-8 16,-1-2-8-16,0 1-11 0,0-1-11 0,5 0-11 0,-5 0-11 0,0 0-16 15,0 2-19-15,0-2-14 0,0 0-9 0,0 0-11 0,0 0-8 16,0 0-13-16,0 0-14 0,0 0-32 0,0 0-41 0,0 0-34 0</inkml:trace>
  <inkml:trace contextRef="#ctx0" brushRef="#br0" timeOffset="1.23612E6">18499 9124 48 0,'-2'0'116'0,"2"0"0"0,-3 0 0 0,3 0-3 0,-4 0-4 0,2 0-5 0,2 0-6 0,0 0-2 0,-4 0 1 0,4 0-3 16,0 0-6-16,0 0-5 0,0 0-7 0,0 0-7 0,0 0-7 0,0 0-7 15,0 0-8-15,0 0-4 0,0 0-6 0,0 0-3 0,0 0-4 16,0 0-3-16,0 0-5 0,0 0-2 0,0 0-6 0,0 0-1 0,0 0-2 16,3 1-1-16,-2 1-2 0,-1-2-1 0,2 2-2 0,2-1 0 15,-1-1-2-15,-1 3 0 0,-1-2 0 0,3-1-1 0,1 2 0 0,-1-2 0 16,-1 3 2-16,4-3-1 0,-4 0 2 0,6 3 0 0,-4-1 2 15,1-2 1-15,3 1 1 0,-2-1 1 0,2 3 1 0,-2-3 1 16,3 0-1-16,3 2 0 0,-3-2 0 0,0 0 1 0,2 0-2 0,-2 0 1 16,1 0-1-16,2 0-1 0,-4 0-1 0,4-2-1 15,-2 2-1-15,-1 0 0 0,1-3-1 0,-1 3-2 0,-3 0 0 0,3-1 0 0,-1 1-2 16,-4 0 0-16,1 0 0 0,-2 0-1 0,1 0-1 0,-1 0 0 16,-3 0-2-16,1 0 1 0,-2 0-1 0,0 0-1 0,0 0 2 15,0 0-1-15,0 0 1 0,0 0-2 0,-2 0 1 0,-2 0-1 0,3 0 1 16,-2 0-1-16,0 0-2 0,-1 0-1 0,-1 0 0 0,0 0 1 15,-4 0-2-15,3 1-1 0,-1-1 0 0,-2 3 0 0,-1-3-1 16,-1 0-2-16,-4 2 2 0,4 1 0 0,-4-3-1 0,-1 1 1 0,2 2 0 16,-2-3 1-16,0 2 1 0,0-2 1 0,1 0 1 0,-4 3 2 15,3-3 1-15,3 1 1 0,-1-1 5 0,-1 0 2 0,1 0 3 16,4 0 2-16,1 0 4 0,-1 0 2 0,1 0 3 0,-1 0 3 0,4 0 4 16,2 0 1-16,0 0 2 0,2 0-1 0,-2 0 1 0,4 0-4 15,0 0-1-15,0 0-3 0,0 0-1 0,0 0-2 0,0 0 0 0,0 0-4 16,4 0-1-16,-2 0-4 0,2 0-5 0,0 0-3 0,-2 0-2 0,2 0 0 15,2 0 1-15,0 0 0 0,1 0-1 0,-1 0 2 0,1 0 0 16,2 0 0-16,-2 0-2 0,6 0 0 0,-3 0 0 0,0 0 2 16,1 0 1-16,0 0 2 0,0 0 0 0,2 0 1 0,-1 0 0 15,-2 0 0-15,1 0 0 0,1 0 1 0,-2 0 0 0,0 0 0 0,0 0 1 16,-1 0 0-16,1 0 0 0,-3 0 0 0,0 0 2 0,-1 0 2 16,-3-1 0-16,1 1 2 0,0 0 4 0,-2 0 5 0,-2 0 2 0,0 0 2 15,0 0 2-15,0 0 3 0,-2 0-1 0,1-3 2 0,-3 3-2 16,-1 0-2-16,1 0-2 0,-2-2-2 0,1 2-4 0,-4-3-6 0,2 2-5 15,-2 1-6-15,-1 0-8 0,0-3-3 0,0 3-4 0,1-2-3 16,-1 2 0-16,0 0-2 0,0 0-1 0,1 0 0 0,-1 0 1 0,3 0 1 16,-2 0 3-16,3 0 1 0,2 0 3 0,-2 0 1 0,2 0 1 15,3 0-1-15,-2 0-1 0,3 0-4 0,0 0-4 0,0 0-5 16,0 0-6-16,0 0-5 0,3 0-6 0,-2 0-4 0,2-3-3 16,0 3 0-16,1 0-1 0,0 0 0 0,1 0 2 0,1 0 3 0,-2-1 3 15,2 1 5-15,-1 0 4 0,1 0 7 0,0 0 5 0,3 0 6 16,-4-2 7-16,1 2 3 0,-2 0 2 0,2 0 1 0,0 0 0 0,-2 0 0 15,-2 0 0-15,2 0-2 0,0 0-2 0,-4 0-6 0,0 0-8 0,0 0-10 16,0 0-13-16,0 0-17 0,0 0-21 0,0 0-20 0,0 0-20 16,0 0-21-16,0 0-23 0,-1 2-24 0,-3-1-23 0,-1 2-57 15,1-1-70-15</inkml:trace>
  <inkml:trace contextRef="#ctx0" brushRef="#br0" timeOffset="1.23789E6">18578 9177 21 0,'0'-3'47'0,"3"3"-1"0,-2-1-2 0,-1 1-4 0,3-2-8 0,-2 0-6 0,-1 2-6 0,0 0-5 0,2 0-6 0,-2 0-5 15,0 0-4-15,0 0-4 0,0 0-5 0,0 0-6 0,0 0-6 0,0 0-13 16,0 0-12-16,0 0-12 0,0 0-13 0</inkml:trace>
  <inkml:trace contextRef="#ctx0" brushRef="#br0" timeOffset="1.24413E6">18670 9168 81 0,'3'-3'83'0,"-3"3"-42"0,0 0-30 0,0 0-29 16,1-2-27-16,1 1-25 0</inkml:trace>
  <inkml:trace contextRef="#ctx0" brushRef="#br0" timeOffset="1.24838E6">18856 8742 46 0,'3'-2'110'0,"-2"1"-8"0,-1-3-3 0,3 2-4 0,-1 0-6 0,-1-1-8 0,-1 2-9 0,3-2-8 0,-2 0-7 0,-1 1-4 16,3 1-5-16,-3-2-3 0,2 2-3 0,-1-1-1 0,-1 0-1 15,3 1-2-15,-3 1-2 0,2-2-1 0,-2-1-2 0,0 2 2 0,0-2 3 16,0 1 1-16,0 2 3 0,0 0 0 0,0-3-2 0,0 3 1 0,0 0-3 15,0-1-1-15,0 1 0 0,0 0-2 0,0 0 0 0,0 0 0 16,0-2-2-16,0 2-1 0,0-3-4 0,0 3-2 0,0 0-5 16,0-3 0-16,0 3-3 0,0-2-2 0,-2 1-1 0,2-2-3 15,-3 0-1-15,3 1-5 0,0 1-1 0,-1-1-2 0,-1-2 1 0,2 3-2 16,-3-1 0-16,3-2 0 0,-1 2 2 0,-2-1-2 0,3-1 0 0,-1 1-1 16,-1-1-2-16,-1 0 0 0,3 1 1 0,-1-1-1 0,-2-1 1 15,3 1-1-15,-1-1-1 0,1 2-1 0,-2-4 1 0,-1 2 0 0,2 2 0 16,-2-3-2-16,1 3 1 0,-2-3-1 0,3 3 2 0,-1-3 0 15,-1 3 0-15,-1-3 1 0,3 3 1 0,-1-3 0 0,-1 1 0 16,-1 1 0-16,3 1 0 0,-4-1-3 0,1 1-2 0,1 1-2 16,-1-2-2-16,-1 1-1 0,1 1 0 0,3 1 0 0,-5-1-3 0,1-2 0 15,0 1-3-15,0 1-2 0,0-1-1 0,0 2-1 0,0-1-1 16,-4-1 3-16,3 0 4 0,0 1 1 0,1 2 4 0,-1-1 1 0,0-2 2 16,-1 3 0-16,0 0 3 0,-2-3 3 0,2 3 3 0,-2-2 4 15,3 1 3-15,1 1 2 0,-4-2 2 0,3 2 2 0,-1-2 0 0,0 0 1 16,1 2 1-16,0-1 0 0,0 1 0 0,-2 0 1 0,2 0 1 15,0 0-2-15,1 0-2 0,-4 0 0 0,6 0 0 0,-4 0-1 0,4 0-2 16,-4 0-2-16,1 0-1 0,0 0-1 0,2 1-1 0,-2-1-1 16,-1 2-1-16,1 0-2 0,-1 0 0 0,1-1-1 0,0 1-1 15,1 1 0-15,-4 1 1 0,3-2-1 0,0 1 0 0,-2 3 2 0,2-3 0 16,0 3 2-16,0-1-1 0,1 0 2 0,-1 0 1 0,-1-1 0 16,1 1 2-16,-1 0 0 0,1 1 0 0,-1 1 0 0,1-2 2 0,0 1 0 15,1-1 1-15,-4 0 2 0,3 2 0 0,0-2-2 0,1 1 2 16,-1-1-1-16,0 4 1 0,-1-3 0 0,1 0-2 0,2 1 1 15,-2 0-2-15,0 0 0 0,0 0 1 0,2 1-3 0,-2-3-3 0,2 3-2 16,-2-2 0-16,2 2-1 0,-2-4 0 0,2 5-2 0,2-2 0 16,-2 0 0-16,0 0 0 0,1 2-1 0,-1 0 0 0,-1-2-2 0,1 2 1 15,0-1 1-15,2 1 1 0,-2 0 1 0,2 0 2 0,1-1-1 16,-2 1 2-16,2 2 1 0,-4-2 0 0,4 0 0 0,-2 2 2 0,1-2 2 16,2 2 1-16,-2-2 0 0,0 0 1 0,2 0 0 0,-1 0 1 15,-2 0-2-15,3 1 2 0,0-1-2 0,0 0 0 0,0 0 1 16,0 0-2-16,0-1 1 0,0 1 1 0,0-2-1 0,0 2 0 0,0-2 1 15,0 0 0-15,3 0 1 0,-2-1-1 0,-1 1 2 0,2 0 0 16,0-2-1-16,-2 0 2 0,2 1 0 0,2 2-2 0,-2-2 1 0,1-2-2 16,-2 2 0-16,3-1-2 0,1 2-1 0,-2 1-1 0,1-3 0 15,0 0-1-15,1 1 0 0,0 1-1 0,1-2-2 0,-2 2 0 16,2-2-1-16,-2 1 1 0,2-1-1 0,0 2 1 0,0-2-1 16,2 2 1-16,0-2 0 0,0 1 1 0,-2-1 1 0,3 2 0 0,-2-1-1 15,2-1 1-15,-2 0 1 0,3 1 0 0,-1-1 0 0,1 0 0 0,-3 0 1 16,1 0-2-16,3-1 1 0,-4 1 0 0,3-1 1 0,-2-2-1 15,3 2-1-15,-4 1 0 0,1-2-1 0,3 0 0 0,-6 0 1 16,4-2-2-16,-2 2 1 0,-1-1-2 0,3 0 1 0,-2 2-1 16,1-3 0-16,1 1-2 0,-2-2 0 0,-1 2-1 0,3 0 1 0,-2-2-1 15,2 2-1-15,-2-2 0 0,1 0-1 0,-2 0-1 0,3 0 0 0,-2-2 1 16,3 2 0-16,0-2 0 0,-1 0 2 0,-2 0 0 0,3 1 0 16,-1-3 0-16,-2 2 0 0,3-1 1 0,0 0-1 0,-1-1 1 15,-2 0 0-15,3 0 2 0,-1-2-1 0,1 4 0 0,-3-5 1 0,3 2-1 16,-1 2 0-16,-2-3 2 0,2 0-1 0,-2 0 1 0,2 0-1 15,-1 1 2-15,-2 0 0 0,0-1 0 0,-1-1 1 0,1 2 0 16,0-1 0-16,-2 1-1 0,2-2 1 0,1 2 0 0,-4-2 0 0,2 2-1 16,-4-1 1-16,3 1 0 0,-1 0 0 0,-1 0-2 0,-1-1 0 15,3-1-1-15,-4 2 0 0,3-1-1 0,-3 1 0 0,2-2 2 0,-1 2-2 16,-1 0 1-16,3-1 0 0,-2 1 1 0,-1-4-2 0,2 3 0 16,-2-2 1-16,0 1 0 0,0 2 1 0,3-2-1 0,-3 0 1 0,0-2-1 15,1 1 1-15,-1 1-2 0,0-2 1 0,0 3-2 0,0 0 0 16,0-2-1-16,0 2 0 0,0-3 0 0,0 3 1 0,0 0-1 15,0-1 0-15,0 0 0 0,0 0 0 0,0 0 1 0,0 0-1 0,0-1 2 16,0 2-1-16,0 1-1 0,0-1 0 0,0 2 0 0,0-4 0 16,0 2 1-16,0 1-1 0,0 0 0 0,-1 0-1 0,-2-1 0 0,3-1 0 15,-2 2 0-15,2-1 0 0,-1 2 0 0,-2-2 0 0,3 0 0 16,-3 0 0-16,0 1 0 0,2-1 0 0,-2 2 1 0,2-4-1 0,-4 2-1 16,4 1 0-16,-2 0-2 0,2 0 2 0,-4-1 0 0,4 3-1 15,-4-3 1-15,4 1-1 0,-3 1-1 0,-1 0 1 0,1-2-1 16,3 3 0-16,-4-3 0 0,1 3 1 0,2-3 0 0,-2 1-1 15,1 1 1-15,0-1-1 0,-1 0 0 0,3 1 0 0,-4-1 1 0,1 2-2 16,3-2 1-16,-4-1 0 0,1 3 0 0,1-3 0 0,-1 3 0 16,-1-3-1-16,1 1 1 0,3 1 0 0,-4-1-1 0,1 1 1 0,1 1-2 15,-1 0 1-15,-1-2-1 0,1 1 1 0,1 2-2 0,0-2 1 16,-1-1-1-16,-2 2 0 0,0 1 1 0,2-2-1 0,-2 1 0 0,2 0 0 16,-2-1-2-16,2 1-1 0,-2-1 0 0,2 0 0 0,-2 3 0 15,0-1-1-15,1-2 0 0,-1 2-1 0,0 1 1 0,-1-3 0 0,1 2 0 16,0 0 0-16,1 2 0 0,-4-1 0 0,3-1 1 0,-1 2 0 15,-2 0 0-15,3 0 0 0,-2 0 1 0,2 0 0 0,0 0 0 16,-1 0 0-16,-2 0 1 0,4 2 1 0,-1-1-2 0,-1-1 0 0,1 4 1 16,0-2 0-16,0 0 1 0,-2 1-1 0,2-1 1 0,0 0 1 15,0 1-2-15,-2-1 0 0,2 2 2 0,2-1-2 0,-2 1 1 0,3-2 1 16,-4 1-1-16,1 0 1 0,2 0 0 0,-2 0-1 0,5 0 2 16,-4 0-1-16,1 0 1 0,1 0-1 0,-1 2 2 0,-1-4-1 15,1 4 2-15,0-2-1 0,2 0 1 0,-2 1-2 0,-2-2 1 0,2 1 1 16,2 1-1-16,-2 1 1 0,0 1-1 0,1-3-1 0,-1 3 2 15,-1-3 0-15,0 3-2 0,0-1 2 0,1-2-1 0,-2 2-1 16,2-1 1-16,-2 1 0 0,5 0-1 0,-4-1 1 0,1 1-2 0,-2 1 1 16,2 0-1-16,2 0 1 0,-2 0-1 0,0-2 1 0,1 4-2 15,-1-3 2-15,-1 0-1 0,1 1 1 0,1 1-1 0,-1-2 1 0,-1 1-1 16,4 0 1-16,-2-1-1 0,2-1 1 0,-4 5-1 0,4-4 1 16,-2 2-1-16,1-2 2 0,-2 2-2 0,3 1 2 0,-2-1-1 0,3 0-1 15,-2 0 1-15,2 0-1 0,-1 0 1 0,-2-2-1 0,3 4 2 16,-1-3-1-16,-2 2 1 0,3-1 0 0,0-2-1 0,0 4 1 15,0 0-2-15,0-2 2 0,0 1 0 0,0-1 0 0,0 2 1 0,0-3 0 16,3 3 0-16,-2 0-1 0,-1-1 1 0,3 0 0 0,-2 0 1 16,1 0 0-16,1 1-1 0,-2-2 4 0,3 0-1 0,-2-2 0 0,1 2-1 15,0 1 1-15,1-2 0 0,0 3 1 0,-2-4-1 0,2 2 2 16,0-2-1-16,2 2 0 0,-1-1 0 0,-4-1 0 0,3 1 0 16,1-3 0-16,-1 3 0 0,-1-1 1 0,1-2-1 0,0 2-1 0,-2-1 1 15,2-2-1-15,1 1 2 0,-1 2-1 0,-1-1 0 0,4-2 0 16,-4 2 1-16,3 1-1 0,-2-5 1 0,2 4 1 0,-2-2-1 0,2 2 0 15,2 0 2-15,-2-3 0 0,0 2 1 0,3 0 0 0,-2-2-1 16,1 3 0-16,0 0-1 0,0-1 1 0,2 1-1 0,1-2 1 0,-4 1-2 16,1-1-1-16,2 2-2 0,-1-3-2 0,-2 3-1 0,3-2-2 15,1 0 1-15,-4-1-2 0,1 2-1 0,2 0 0 0,-1-2-1 16,0 1-1-16,-1 1-1 0,1-3-1 0,-2 0 1 0,-1 3 0 0,3-1 1 16,-4-2 2-16,4 0 2 0,-3 0 0 0,0 0 2 0,-1 0 2 15,0-2 0-15,0-1 2 0,1 3 0 0,0 0 1 0,1-3 2 0,0 1 1 16,-1-2 1-16,0 1 1 0,1 0-1 0,-1 1 1 0,0-2-1 15,-1 1-1-15,1-3 2 0,3 3 0 0,-3-3-2 0,-1 1 2 16,1 1 0-16,0 0-1 0,3 0-1 0,-4-1 1 0,1-1-1 0,0 1 1 16,3-4-1-16,-4 5 0 0,1-1 1 0,1-1-1 0,-1 0 0 15,0 1 1-15,0-2-1 0,-1 1 2 0,1 1 0 0,1 0 1 0,-4-3 1 16,3 4 2-16,-2-2 2 0,2 0 3 0,-2 0 1 0,-1 0 2 16,0 1 1-16,1-4 3 0,1 4 2 0,-1-2 0 0,-1-2 2 15,1 2 0-15,-1-2-1 0,-1 0 0 0,-1 0 0 0,3 0-1 0,-4-2-3 16,3 1-1-16,-3-1-2 0,0 0-1 0,0-2-3 0,0-1-2 15,0 2-3-15,0-2-2 0,-3-1-3 0,2-2 0 0,-2 1-2 16,0 0-6-16,-4 0-7 0,1-3-9 0,2 3-11 0,-2-1-11 0,-1-1-17 16,-2 0-17-16,-1 1-21 0,-1 2-27 0,-4-2-31 0,2 3-41 15,-1-1-42-15,-5 3-80 0,3 0-93 0,-4 1-56 0,0 2-36 0,-2 0-15 16</inkml:trace>
  <inkml:trace contextRef="#ctx0" brushRef="#br0" timeOffset="1.26374E6">18886 8625 51 0,'0'0'55'0,"0"0"4"0,0 0 3 0,0 0 3 0,0 0 4 0,0 0 2 0,0 0 1 0,0 0 0 0,0 0-2 0,0 0 1 16,0 0-1-16,0 0 0 0,0 0 0 0,0 0-1 0,0 0 1 15,0 0 0-15,0 0-3 0,0 0 0 0,-1-1-4 0,1 1-4 0,0 0-2 16,0-2-5-16,0 2-2 0,0-2-4 0,0 1-3 0,0-1-4 15,0-1-2-15,0 2-3 0,0-4-5 0,0 5-2 0,0-3-3 0,0 2-3 16,0-4 2-16,0 2-1 0,0 1 2 0,0-2 0 0,-3 1-1 16,3 0 1-16,0-1-1 0,0 1 2 0,-1-1 0 0,1 0-1 0,0 1-1 15,-2-1 1-15,-1 1-1 0,3-1 1 0,-1 0-1 0,-1 0-2 16,2 0-1-16,-3 0-1 0,3-1 0 0,-1 1 1 0,-2 1-1 16,0-1 0-16,0-1-1 0,-1 2-1 0,3 0-2 0,-4 0 0 0,1-2-1 15,2 1-1-15,-2 1-1 0,-2 1 1 0,2 1-4 0,-2-1-6 16,1-2-3-16,-1 3-4 0,-3-1-4 0,-1-2-5 0,3 4-6 15,-3-2-5-15,-2 2-7 0,-1 0-5 0,-1 0-8 0,-2 2-9 16,0 2-12-16,-4 1-11 0,3 0-13 0,-5 4-11 0,-1 1-13 0,1 0-14 16,-2 5-15-16,1 3-15 0,-2 2-15 0,4 2-15 0,-4 3-14 0,3 3-13 15,2 0-34-15,3 7-45 0</inkml:trace>
  <inkml:trace contextRef="#ctx0" brushRef="#br0" timeOffset="1.26897E6">23874 2310 213 0,'-3'-3'274'0,"3"2"-49"0,-1-3-41 0,-2 3-27 0,1-2-25 0,0 1-12 0,0 2-11 0,1-1-7 0,1-2-4 0,-3 3-7 0,1 0-5 0,0 0-7 0,0-2-4 15,2 2-4-15,-3 0-4 0,3 0-4 0,0 0-6 0,0 0 0 0,-1 0-1 16,1 0-1-16,-2 0-1 0,2 0-2 0,0 0-3 0,0 0-1 0,0 0-3 16,0 0-3-16,-2 0-2 0,2 0-4 0,-2 0-5 0,2 0-2 0,-2 0-2 15,2 0-1-15,-2 2-3 0,2-2-2 0,-2 0-1 0,2 0-2 16,0 0 0-16,0 0 0 0,-1 0 0 0,1 0 2 0,0 0-1 0,0 0 1 0,0 0-1 16,0 0 0-16,0 0-1 0,0 0 0 0,0 0 1 0,0 0 0 15,0 0 1-15,0 0 0 0,0 0 1 0,0 0 1 0,0 0-1 0,0 0 1 16,0 0 1-16,0 0 1 0,0 0 0 0,0 0 2 0,0 0 0 0,0 0 1 15,0 0 0-15,0 0-1 0,0 0 0 0,0 0 0 0,0 0-2 16,0 0 1-16,0 0-1 0,0 3-3 0,0-3-1 0,1 1-2 0,-1-1-1 16,0 0-1-16,2 2-2 0,-2-2-2 0,2 3-2 0,-2-3-1 0,0 0-1 15,2 1-2-15,-2-1-2 0,2 0-2 0,0 0-1 0,-2 0-3 0,2 0-1 16,-1 0-3-16,-1 2-1 0,3-2-2 0,-1 2 0 0,0-2 0 16,3 1-1-16,-4 2 1 0,1-3 1 0,0 1 1 0,3 1 0 0,-1-1 0 0,1 3 3 15,-1 0 0-15,0-3 2 0,5 3 1 0,-4 1 1 0,1-1 1 16,0 1 0-16,3 1-1 0,1-3 0 0,-1 3-1 0,-1 0-1 0,1-1-1 15,1 1 1-15,-1 1 0 0,3-2-1 0,-2 1-1 0,2-1 1 0,-2 2-1 16,4-2 1-16,-2 0 0 0,0 3 0 0,0-1 2 0,0 0 0 16,2 0 0-16,-2 0 0 0,2 0 0 0,-2 0 0 0,2 2 0 0,-4-5-1 15,2 2 4-15,-2 2-1 0,4-2 1 0,-3 1 1 0,-1-1 1 16,0 1 0-16,-3-2 1 0,2 3-1 0,1-4 1 0,0 2-1 0,-5 1 2 16,3-2-1-16,-2 1 1 0,1-1 0 0,-2 4-1 0,3-4 0 0,-4 0-1 15,2 0 1-15,-2 1-1 0,2-3 1 0,-2 3 0 0,2-3 1 16,0 3 0-16,-2-3-1 0,2 4 1 0,2-4 0 0,-3 3 0 0,1-3 1 15,-1 3 0-15,1-1 0 0,0 2-1 0,0-5 1 0,-2 4 0 16,5-2 0-16,-4 1-1 0,1 1 0 0,0-3 0 0,0 3-1 0,-2-3 1 16,2 3-1-16,-2-3 1 0,2 3-1 0,-2-3-1 0,2 3 1 0,0-2-1 15,-2-1-1-15,2 0 1 0,-2 0 0 0,0 1 0 0,1 1-1 16,-4-3 0-16,3 2 1 0,-2 1-1 0,2-2-1 0,-2 0 1 0,1 0 0 16,-2-2-1-16,3 3 1 0,-2-3-1 0,1 2-1 0,-3 0 1 15,1-1-1-15,2-1 0 0,-2 1 1 0,-1 0-2 0,2 0 1 0,-2-2-1 16,3 1 1-16,-2 1 0 0,-1-2-1 0,2 2 0 0,1-2 0 15,-3 2 0-15,1 0 0 0,-1-2-1 0,3 1 1 0,-3 1 0 0,1-2 0 16,-1 2 0-16,0-2-1 0,2 2 2 0,-2 0 0 0,3-2-1 16,-3 1 1-16,0 1-1 0,1-2 1 0,-1 2 0 0,0 0 0 0,0-2 2 15,0 0-2-15,0 0 1 0,0 0 0 0,0 0 2 0,0 0-1 0,0 0 2 16,0 0 0-16,0 0 2 0,0 0 2 0,0 0 1 0,0 0 2 16,0 0 2-16,0 0 2 0,0 0 1 0,0 0 2 0,0 0 1 0,-1 0 0 15,1 0 2-15,-5 0 0 0,4 0-1 0,-2-2-1 0,2 0-7 0,-2 2-6 16,1-2-13-16,-2 1-14 0,2-1-17 0,1 0-18 0,-3 0-22 15,-1-1-22-15,1-1-28 0,3 2-32 0,-5-1-42 0,1-3-46 0,0 3-86 16,0-3-107-16,0 1-71 0,0 1-54 0,0-2-22 0,-1 4-7 0</inkml:trace>
  <inkml:trace contextRef="#ctx0" brushRef="#br0" timeOffset="1.27194E6">23987 2340 32 0,'0'0'50'0,"0"0"-19"0,-2 0-8 0,1 0-6 0,1 0-4 0,-5 0-2 0,1 0-2 16,2 0-1-16,0 1-1 0,0-1 0 0,-2 2-1 0,0-2 0 0,1 2 3 16,-2 0 2-16,1-2 12 0,-2 2 13 0,2-1 8 0,-2-1 2 15,2 2 1-15,-2-1-1 0,0-1 0 0,2 3-1 0,-2-3-3 0,2 1-5 16,-2 1-1-16,2-2-1 0,-2 0 0 0,3 0 0 0,0 0 0 0,-1 0-2 16,-2 0 2-16,5 0 2 0,-2 0 3 0,1 0 0 0,-2 0 4 15,3 0 2-15,1 0 5 0,0 0 5 0,0 0 4 0,0 0 3 0,-3 0 3 16,3 0 0-16,0 0 3 0,0 0 0 0,0 0 0 0,0 0 0 0,0 0 0 15,0 0-1-15,0 0 1 0,0 0 0 0,0 0-1 0,0 0 0 0,0 0-3 16,0 0-2-16,0 0-1 0,0 0-4 0,0 0 0 0,0 0-3 0,0 0-3 16,0 0-3-16,0 0-2 0,0 0-3 0,0 0-4 0,0 0-4 0,0 0-4 15,0 0-3-15,0 0-3 0,0 0-3 0,0 0-3 0,3 3-2 16,-3-3-2-16,1 0-3 0,-1 0-1 0,0 0-3 0,2 3-2 0,0-3-1 16,3 2-1-16,-4-2-1 0,2 0-1 0,0 0-1 0,-1 0-1 0,0 1-2 15,1 2-1-15,0-3 0 0,1 0 1 0,2 2-1 0,-2 1 0 0,2-2-2 16,0 4 1-16,0-5-1 0,2 4 1 0,0 1-1 0,0 0-1 0,2-1-1 15,-2 0 1-15,2 0-2 0,3 1 0 0,-3 1 1 0,0-1 0 16,-1 1 0-16,3 1 2 0,0-1-1 0,0 0 1 0,0 1 0 0,0 0 1 16,4 2 0-16,-2 0 0 0,1-3 2 0,-4 1 1 0,5 2 3 15,-2-1 0-15,1 1 0 0,1 1 2 0,-3-1-1 0,1 0 1 0,0 0 2 16,-2 0-1-16,2 1 1 0,-2-2 1 0,2 1 0 0,-2 2 1 0,1-2 0 16,-2-2 0-16,-1 2-1 0,1-2 0 0,-1 3-2 0,0-4 1 15,-3 4 0-15,3-2-2 0,-1-4 1 0,-4 4-1 0,3-1-1 0,0 0-1 16,-2 0 1-16,3-1-1 0,-3-2 1 0,-1 2-1 0,0 1 0 15,0-2 1-15,0 0-2 0,0 1 1 0,0-3 0 0,1 3 0 0,-1-5-1 16,0 3 2-16,-1 0-1 0,-1-1 0 0,1 0 1 0,0-1-1 0,-2 2 0 16,2-3 1-16,1 1-1 0,-4 0 1 0,2 0-2 0,-2 0 1 15,4-2 1-15,-5 1-2 0,1 1 0 0,2-2-1 0,-3 0 1 0,0 0 1 16,0 0-1-16,0 0 0 0,0 0-1 0,0 0 0 0,0 0 1 16,0 0-1-16,0 0 1 0,0 0 0 0,0 0 2 0,0 0-1 0,0 0 0 15,0 0 1-15,0 0-2 0,0 0 0 0,0 0 0 0,0 0 0 16,0 0-1-16,0 0 0 0,0 0 1 0,0 2-1 0,0 2 0 0,0-4 0 15,0 1-2-15,0 1 0 0,0 0 1 0,1 0-1 0,-1 0 2 0,0-1-1 16,2 2 1-16,-2 0 2 0,0-2-1 0,0 1-1 0,3 1 0 16,-3 0 0-16,1-2 0 0,-1 4-1 0,0-5 1 0,0 5 1 0,0-1-2 15,0-2 0-15,0 2 0 0,0 1-2 0,0-4 1 0,0 4 1 16,0 1-1-16,0-3 1 0,0 3-1 0,0-1 1 0,0 0 1 0,0 1-1 16,0-1 0-16,0 2 1 0,0 0 2 0,0 1 0 0,0-2 1 0,0 5 1 15,-1-5-1-15,-2 2 0 0,3 1 0 0,0-2 1 0,0 2-1 16,0-2 2-16,0 2 0 0,-2 0-1 0,2-3 1 0,0 3-1 0,0 2 0 15,0-5-2-15,0 2 1 0,0 1 0 0,0-2 0 0,0 2 0 16,0-2 1-16,0 2-2 0,0-3 0 0,0 3 1 0,0-3-1 0,0 3-1 16,0-4 1-16,0 4 0 0,0 0 0 0,-1-4 0 0,1 3-1 0,0 0 0 15,-3 1 0-15,3-2 1 0,0 2 0 0,-1-3-1 0,1 3 2 16,0 2-1-16,0-5 0 0,-3 3 1 0,3 0-1 0,-2 0-1 0,2 0 1 16,0 0-1-16,-1 1 0 0,-2-1 0 0,3 0-1 0,0 0 1 15,-1-1-1-15,1 0-1 0,-3 1-1 0,1-2-1 0,2 2 2 0,-1-2-1 16,-2 2 0-16,3-3 1 0,-2 3 0 0,2 0 0 0,-2-3 1 0,0-1 0 15,2 4 1-15,-1-3-1 0,1 2 0 0,-3-1 1 0,1-2 1 16,2 2 1-16,-1 0-2 0,-2 1 0 0,3-1 1 0,-1-1-1 0,-4 3 0 16,5-3 0-16,-4-1 1 0,4 4-2 0,-1-4 0 0,-4 2 0 15,4-1 0-15,-2 0-2 0,1 0 0 0,2-1 1 0,-4 2 0 0,4-1-1 16,-1 1-2-16,-2-1 1 0,1-2 1 0,1 4 0 0,-2-2 0 0,2 0-1 16,-2 0-1-16,1-1 1 0,1 1 0 0,-2 0 0 0,2 0-1 15,-4 0 1-15,4-1 0 0,-2 0 0 0,1 1 0 0,-2 1 1 16,3-2-1-16,-2 1 0 0,1 0-2 0,-2-1 2 0,3-1 1 0,-4 2-1 15,4-1 0-15,-2 0 0 0,1 0 1 0,-2-1 1 0,3 3 0 16,-4-2 0-16,1 0 1 0,0 1 1 0,1-1-1 0,-1 2 1 0,-1-1 1 16,1 0 2-16,0-2 0 0,-2 1 2 0,0 1 1 0,2-1-1 0,-2-1 0 15,2 2 0-15,1-1 1 0,-4 1-1 0,4-3 0 0,-3 3 0 0,2-3-1 16,-5 3 0-16,5-3-3 0,1 3 0 0,-2-3-2 0,1 3-1 16,3-1-1-16,-4-2-1 0,1 2 0 0,0-2 1 0,1 0 0 0,-2 0 0 15,1 2 0-15,3-1 2 0,-4-2 0 0,0 2 1 0,0 1 0 0,1-4 2 16,2 3 0-16,-2 0 2 0,0-3 2 0,0 1 0 0,1 0 1 15,-2 2 1-15,1-1 1 0,3 0 0 0,-5-1 1 0,1 2-1 0,0-3 0 16,0 3-1-16,1 0 0 0,-2-3 0 0,2 3 1 0,0-2-2 16,1 1 0-16,-2 1-2 0,0-1 0 0,0-1 0 0,1 1-1 0,3 0-1 15,-5-2 0-15,1 4-1 0,1-5 1 0,3 3-2 0,-4 0 2 0,1 0-1 16,0-3 1-16,0 2-1 0,0 2-1 0,0-1 2 0,3-1-1 16,-4-1 1-16,1 3-1 0,0-4 1 0,-2 1-1 0,5 2 1 15,-4 0-1-15,-1-3 2 0,2 2-1 0,0 2 0 0,-2-4 1 0,2 3-1 16,0-2 1-16,1 1-1 0,-2-2-1 0,1 2 2 0,-2-2-1 0,5 2 1 15,-4 0 1-15,1-2-1 0,0 1 1 0,0 1 0 0,0-2 1 16,2 2 0-16,0-2 0 0,1 0 1 0,-4 0 2 0,3 0 1 0,0 0 2 16,2 0 3-16,0 0 4 0,-1 0 5 0,1 0 2 0,0 0 3 15,-3 0 3-15,1-2 3 0,2 2 5 0,0 0 2 0,-2-2 2 0,0 1 1 16,2 1 0-16,-1-4 1 0,1 2-1 0,-5 0-3 0,1 1-4 16,2-2-3-16,0-1-3 0,0 0-2 0,1-1-3 0,-4 1-3 0,1-2-6 15,0 2-2-15,0-1-3 0,-1-1-3 0,2 1-2 0,-1 1-1 0,-2-4 0 16,2 3 0-16,-2-3-1 0,0 1 0 0,2 0 1 0,0 2-1 0,1-2 1 15,-2-1-1-15,0 2 1 0,0-3 0 0,1 4 0 0,1-1 1 16,0-3 0-16,-1 3 0 0,-2-1 0 0,5-1 0 0,-4 1 0 0,1 0-1 16,0 2 0-16,0-2-1 0,-1-1 0 0,2 2 0 0,1-3-1 0,-2 4 0 15,2-1-1-15,0-3 1 0,1 3-1 0,-4-1-1 0,3 1 1 16,0-1 0-16,1 2-2 0,-4-3 1 0,3 4-1 0,0-2 1 0,2-1-1 16,-3 2 2-16,3-1-2 0,-1-2 1 0,-1 2-3 0,2 0 0 15,-2 0 0-15,2-1 0 0,-2 0-1 0,0 0 0 0,2 0 0 0,0 1 1 16,-2 0-1-16,0-2 0 0,2 1-1 0,0-1 0 0,0 2 0 15,-1 0 0-15,1-2 2 0,0 1-1 0,-3 0 1 0,3-2 0 0,-2 2-1 16,2-2 0-16,-2 2 1 0,2 0-1 0,-2-2 0 0,2 0 0 16,-3 0 0-16,3-1 0 0,-1 1 0 0,-1-1 0 0,2 1 1 0,-2 0 0 15,2-1-1-15,-2 1 0 0,-1-3 0 0,3 1 0 0,-1 0 0 0,-1 2 1 16,2-1-1-16,0-1-1 0,-2 0 0 0,2 1 0 0,0 1 0 16,-2-2 0-16,2 0 0 0,-2-1-1 0,2 3 1 0,0-1 0 0,-2 1 0 15,2-2 0-15,0 1 0 0,0-1 0 0,0 1 0 0,0-1 0 16,0 2 1-16,0-3 0 0,0 2 0 0,0 1 1 0,0-2-1 0,0 1 2 15,0 1-1-15,2-2 0 0,-2-1 0 0,2 1 2 0,0 1-1 16,-2-1 0-16,2 2 0 0,-2 0-1 0,0 1-1 0,2-4-2 0,-1 4 0 16,-1-4 0-16,3 3 0 0,-1-1-1 0,-2 1 0 0,0 0-1 15,2-2-1-15,-2 2 0 0,2 0-2 0,-1-1 1 0,-1 2-1 0,3-4 0 16,-3 3 1-16,2 1-1 0,0-1 2 0,-2 0-2 0,2 0 0 0,1 2 1 16,-3-2 0-16,1 2 1 0,-1-1-2 0,2 2 2 0,0-3-1 15,-2 3 1-15,2 0-2 0,0 1 2 0,-2 0-1 0,2 1 2 0,-2-1-1 16,2 1 1-16,-2-1 1 0,0 1-2 0,0 1 2 0,0 1 0 15,0-1 1-15,0-1 0 0,0 2-1 0,0 0 4 0,0 1-2 0,0-4 0 16,0 4 0-16,0 1-2 0,0-3 1 0,0 3 0 0,0 0 0 0,0-5-1 16,0 5 0-16,0-1-1 0,0-2 0 0,0 3 1 0,-2-2-2 15,2 2 2-15,0 0-1 0,0 0-1 0,0 0 0 0,0 0-1 0,-2 0 2 16,2 0-2-16,0 0 1 0,0 0-2 0,0 0 1 0,0 0-2 16,0 0 0-16,0 0-1 0,0 0-1 0,0 0-1 0,0 0 0 0,0 0-1 15,0 0-3-15,-2 0 0 0,2 0-3 0,-2 0-1 0,2 0-2 0,-2 0-3 16,2 0-1-16,0 0-1 0,-2 0-2 0,2 2-3 0,-1-2 1 15,1 0-2-15,0 0-2 0,0 3 0 0,-3-2 2 0,1-1-1 0,2 3 2 16,-2-1 3-16,0-2 2 0,2 0 3 0,-3 4 0 0,3-2 4 16,-1 1 3-16,-1 0 1 0,2 0 3 0,-2 3 2 0,0-3 2 0,-1 3 1 15,0-3 2-15,1 3 2 0,0-1 1 0,-4 2 2 0,5 0 0 0,-4 2 0 16,1-2 0-16,0 4 0 0,0-2 1 0,-1 1 1 0,2-1-1 16,-3 1 1-16,2 1 1 0,-2 2 0 0,2 0 1 0,-2-1-2 15,-1 0 0-15,4 3 1 0,-3-1-2 0,-1-1 1 0,2 1 0 0,-3 0 0 16,2 2-1-16,1-1 1 0,-2 0-2 0,2-1 0 0,0 2 0 0,0-2-1 15,0 2 0-15,1-1 0 0,-3 0 1 0,4-1-1 0,-4 0-1 0,4 1 1 16,-1 0 0-16,-2-3-1 0,4-1 1 0,-2-1 0 0,2 1 0 16,0-2-1-16,-1 0 1 0,2-2-1 0,-1 2 2 0,2-1 0 0,-2-2 0 15,2-2 0-15,0 2 2 0,0-1 2 0,0-1 2 0,0 0 2 16,0-3 1-16,0 2 3 0,0-3 4 0,0 0 3 0,0 0 4 0,0 0 3 16,0 0 2-16,0 0 4 0,0 0 3 0,0 0 0 0,2-3 0 15,0 2-3-15,-1-1-3 0,2-1-3 0,1-3-2 0,-2 0-4 0,0 0-3 16,2 0-4-16,2-4-4 0,-4 1-5 0,1-3-6 0,4-1-6 0,-4 1-5 15,4-2-5-15,-3 0 0 0,1-3-1 0,2 1 0 0,-1-1 0 16,0 0 0-16,0 0 1 0,0 0-1 0,-2-1 0 0,2 3 2 0,-2 0-1 16,0 2 2-16,2-5 3 0,-2 7 2 0,2-4 1 0,-2 2 1 15,2 1 1-15,-2 1 0 0,-1 1 0 0,0 1 2 0,1 0-2 0,1-2 1 16,-2 2 0-16,1 3-1 0,0 0 0 0,-1-1 0 0,0 2 0 16,1-1-1-16,-2 1 0 0,1 1 0 0,-2 1 0 0,3-1-1 0,0 3 0 15,-2-1 0-15,-2-1-2 0,2 3-2 0,-1-3 1 0,-1 2-1 0,0 1-2 16,0 0 1-16,3 1 1 0,-1 2-1 0,0-3 2 0,0 3 1 15,-1-1 1-15,2 1 0 0,1 1 2 0,1 1 0 0,-4-1 2 0,3 1 4 16,0 2 1-16,0 0 2 0,0 2 1 0,5-2 2 0,-6 4-1 0,4-2 1 16,-4 1 0-16,3 2 0 0,-2-1 1 0,2 1-2 0,1 0 1 15,-2 1 0-15,1 3-1 0,2-2 0 0,-3-2-1 0,2 2 0 0,-1 1 0 16,3-3 0-16,-5 3-1 0,3-1 0 0,-1 1-1 0,3-3 0 16,-4 3 0-16,1-3-1 0,0 1 1 0,0-1 0 0,0-1-1 0,1 1 2 15,-2-3-1-15,-1 1 0 0,3-1 1 0,-2 0 0 0,0 0-1 16,-2-3 1-16,1 3 0 0,0-4 0 0,0 1 2 0,-2-2-1 0,0 1 1 15,0 0 1-15,3-1-1 0,-4-1 1 0,-1-1 2 0,2-1 1 0,0 2 1 16,-2-2 1-16,2 1 1 0,-2-2 2 0,0 0 2 0,0 0 0 16,0 0 2-16,0 0 1 0,0 0 1 0,0 0 1 0,0 0 0 0,0 0 1 15,0 0 1-15,0 0-1 0,0 0 0 0,0 0 0 0,0 0 0 16,0 0-1-16,0 0 0 0,0 0-1 0,0 0 0 0,0 0-1 0,0 0-2 16,0 0 0-16,-2-2-3 0,2 1-1 0,-2 1-4 0,0-3-1 15,1 2-1-15,-2 1-4 0,1-2-4 0,-2 2-1 0,2-3-4 0,0 0-2 16,0 2-4-16,1-3-1 0,-4 3-4 0,1-2-4 0,3 0-2 0,-4 0-2 15,1-2-1-15,0 2-2 0,-2 0-2 0,4-2 1 0,-2 1-2 16,3 1 2-16,-4 1-1 0,1-2 1 0,3 1 0 0,-4 2 1 0,3-1 0 16,0-2 1-16,-1 2 2 0,0 1 3 0,1-3 1 0,0 2 2 15,0 0 2-15,-2 1 2 0,3-3 1 0,1 2 3 0,-3 0-1 0,1 1 3 16,0-2 2-16,0 3 2 0,2-3 1 0,-1 2 2 0,1 1 1 16,-3-2-1-16,1 2 2 0,2-2 1 0,-2 1 0 0,0 1 0 0,2-3-1 15,-3 2 2-15,3 1 0 0,-1-2-1 0,-1 0 1 0,2 2 0 0,-1-1 0 16,-2 1 1-16,1-3 1 0,-2 1-1 0,3 2 0 0,-2-1 0 0,1-2 1 15,-2 3 0-15,1-5 2 0,0 4-1 0,-1-1 2 0,-2-1-1 16,5 0 2-16,-4 1-1 0,1-2 2 0,0 4 2 0,0-5 0 0,-1 1 1 16,0 3 3-16,1-2 1 0,0 1 1 0,0-2 1 0,0 1 1 15,1 1-2-15,-2 0 1 0,1 0 0 0,0-1 0 0,0 1-1 0,0 0 0 16,0 0-2-16,3-1 0 0,-4 1-2 0,3 0-2 0,0 2-1 16,-1-2-2-16,0 1-3 0,1 1-1 0,2-2-1 0,-2 2 0 0,2 0-2 15,0 0 0-15,0 0-1 0,0 0 0 0,0 0-1 0,0 0 0 16,0 0 0-16,0 0-2 0,0 0 0 0,0 0-1 0,0 0 0 0,0 0 1 15,0 0-1-15,0 0-1 0,0 0 2 0,0 0-2 0,0 0 0 0,0 0 0 16,0 0 0-16,0 0 0 0,0 0 1 0,0 0 1 0,0 0 0 16,0 0 2-16,0 0-1 0,0 0 2 0,0 0 1 0,0 0 1 0,0 0 1 15,0 0 0-15,-3 0 1 0,3 0 1 0,-1 0 0 0,-1 0 0 16,2 0 1-16,-2 0-1 0,2 2 2 0,-4-2-1 0,0 0 1 0,4 0 0 16,-1 0 1-16,-4 1-2 0,3 1 2 0,0-2-5 0,-1 0-5 0,2 0-15 15,-1 2-19-15,2 0-34 0,-2-2-42 0,2 1-52 0,0-1-54 16,0 0-109-16,0 0-134 0,0 0-78 0,0 0-48 0,0 0-27 0,0 0-15 15</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1:48:20.341"/>
    </inkml:context>
    <inkml:brush xml:id="br0">
      <inkml:brushProperty name="width" value="0.05292" units="cm"/>
      <inkml:brushProperty name="height" value="0.05292" units="cm"/>
      <inkml:brushProperty name="color" value="#FF0000"/>
    </inkml:brush>
  </inkml:definitions>
  <inkml:trace contextRef="#ctx0" brushRef="#br0">19755 2034 307 0,'-1'-2'265'0,"-2"1"-83"0,1-4-44 0,-2 4-25 0,3-2-14 0,-2 3-10 0,1-5-4 0,-2 4-1 0,1-2-3 0,2 1-1 0,-1-1-5 0,-2 2-5 0,2 1-4 16,0-2-3-16,0-1-1 0,1 3 0 0,-2 0-3 0,1 0-5 0,0 0-4 15,0 0-1-15,-1 0-4 0,0 0-4 0,1 0-3 0,0-3-2 0,-1 3-2 16,0 0-3-16,1-2-1 0,0 1-1 0,-2 1 0 0,1 0-2 0,-2-3-1 15,1 2-2-15,1 1 0 0,0 0-2 0,-4-2-1 0,3 2 1 16,-1-2-2-16,0 1 0 0,0 1 1 0,1 0 0 0,0-2 0 0,0 2 0 0,-1-2 0 16,2 2 1-16,2 0 2 0,-4 0 1 0,1-2 0 0,1 2-1 0,0 0 1 15,1-1 0-15,0 1 1 0,2 0 1 0,0 0-1 0,0 0-1 16,0 0 0-16,0 0-1 0,0 0-2 0,0 0 1 0,0 0-3 0,2 0-1 16,0-2-1-16,0 0-2 0,2 2-4 0,-2-2-3 0,2 2-4 0,0-2-4 15,2 1-3-15,1 1-3 0,5-2 1 0,-2 0-1 0,3-2 0 16,1 3-1-16,4-1 0 0,4 0 0 0,0-2 0 0,6 3 3 0,0-2 0 15,1-1 3-15,4 0 3 0,-1 0 2 0,4 2 2 0,-1-2 0 0,1 4-2 16,1-2-1-16,-1-1-4 0,0-1-3 0,2 4-1 0,-2-2-4 0,3 2-2 16,-3 0-4-16,-3 0-2 0,1 0-5 0,1 0-2 0,-3 0-1 0,-1 0-2 15,-3 0 0-15,1 0 2 0,-3 0-1 0,-1 0 1 0,-4 0 3 16,0 0 2-16,-5 0 1 0,0 0 2 0,-3 0 2 0,-2 0 4 0,0 0 4 16,-6 0 3-16,0 0 4 0,-1 0 3 0,-3 0 0 0,-1 0 2 0,0 0 0 15,-4 0-1-15,-2 0 0 0,1 0-2 0,-4 0 0 0,-3 0 1 0,-2 0-1 16,-2 0-1-16,-4 0 1 0,-3 0-4 0,-2 0-4 0,-5 0 1 15,0 0-2-15,-2 0-1 0,-4 0 0 0,0 0 1 0,-1 0-1 0,-4 0 1 16,4 0 1-16,-2 2-1 0,1-2 0 0,-2 3 1 0,4-2-1 0,0-1 1 16,0 3-1-16,3-3-1 0,-2 2 2 0,3-2-1 0,2 0 1 0,2 3 1 15,2-2 2-15,0 4-1 0,4-4 1 0,0 1 1 0,2 0 0 0,4 2 1 16,0-3 1-16,2 1-1 0,2-2 0 0,2 1-1 0,2-1 0 0,-1 2 0 16,6 0-2-16,-1-2 0 0,2 2-1 0,0 0-1 0,2-2 1 15,0 0-1-15,0 0 1 0,2 0 0 0,0 1 2 0,1-1 1 0,0 2 2 16,3 0 2-16,-1-2 2 0,4 2 2 0,-1 0 2 0,1-2 1 0,4 1 1 15,3 1 1-15,-2-2 2 0,2 2-1 0,4-2 1 0,-1 2-1 0,4 0 1 16,2-2-2-16,1 0 1 0,-1 1-2 0,3-1-1 0,1 2 0 0,-2-2-1 16,5 2-1-16,-2 0-1 0,0-2-2 0,2 1 0 0,0 1-1 15,1-2 2-15,-4 2-2 0,1-2-1 0,0 1-1 0,1 2 0 0,-4-2-1 16,-1 1-1-16,0 1-1 0,-2 0 0 0,-2-1 1 0,1-1 0 0,-6 2 0 16,3-3 0-16,-4 2-1 0,-4-2-1 0,2 3 1 0,-4-2-2 0,0-1 2 15,-4 3-1-15,0-1 1 0,-2-2 1 0,1 0 1 0,-5 0 0 16,1 3 0-16,-1-3 0 0,0 0 0 0,-1 1-2 0,-2-1-2 0,1 0-4 15,-2 0-7-15,-2 0-15 0,2 0-12 0,-2 0-18 0,-1 0-22 0,-2 0-27 16,-1 0-47-16,0-1-56 0,0-2-86 0,0 3-99 0,0 0-63 16,-2 0-44-16,2 0-23 0</inkml:trace>
  <inkml:trace contextRef="#ctx0" brushRef="#br0" timeOffset="2099.6089">28675 1996 283 0,'-3'-4'353'0,"-2"4"-96"0,1-2-61 0,0 0-45 0,2 1-16 0,-2 1-5 0,3-2-2 0,-2 0-1 0,1 2-2 0,2-2-5 0,-1 1-4 0,-2 1-8 16,3 0-8-16,0 0-7 0,0 0-10 0,0 0-7 0,0 0-8 15,0 0-7-15,0 0-7 0,3-2-6 0,-2 0-6 0,-1 2-7 0,2 0-7 16,1 0-5-16,-2 0-4 0,2 0-4 0,-2 0-4 0,4 0-3 0,-4 0-2 15,3-2-4-15,2 2-3 0,3 0-2 0,-2 0-4 0,3 0-2 0,5-2-1 16,0 2 1-16,1 0 1 0,5-1 1 0,3 1 1 0,2 0 2 16,3 0 3-16,1 0 2 0,6 0 2 0,0 0 2 0,0 0 2 0,6 0 2 15,1 0 1-15,0 0 0 0,2 0 0 0,-2 0-1 0,4 0-2 0,0 0-2 16,-1 0-1-16,0 0-3 0,0 1-3 0,1 1-5 0,-6-2-4 0,4 2-5 16,-3-2-3-16,0 2-5 0,-4 0-2 0,0-2-3 0,-2 3-4 0,-3-3-2 15,0 2-1-15,-1 0-1 0,-3-2 0 0,-5 1 0 0,1 1 1 16,-2-2 5-16,-4 2 2 0,-3-2 5 0,-2 1 3 0,-1-1 3 0,-4 0 6 15,-4 0 4-15,2 0 4 0,-2 0 3 0,-4 0 2 0,-1 0 0 0,0 0-1 16,-1 0 0-16,-4 0-1 0,-2-1-3 0,0 1 0 0,-3-2-2 0,-2 2-1 16,-4-2-2-16,-4 1-2 0,0 1-5 0,-6-2-2 0,-2 0-3 0,-3 2-1 15,-2-2-1-15,-1 1-1 0,-2 1 1 0,-4 0-1 0,2 0 2 16,-3 0-1-16,2-2 2 0,1 2 1 0,-3-2-1 0,4 2 2 0,1 0 1 16,0-2 1-16,2 2 3 0,0 0 1 0,4 0 1 0,-2 0 2 0,3 0 1 15,3-2 1-15,0 2 1 0,3 0 2 0,0-1-2 0,1 1 1 16,5 0 2-16,-2 0 0 0,4-2 1 0,-1 2 1 0,1-2-2 0,-1 2 2 15,5 0 1-15,1-2 1 0,0 2 2 0,0-2 2 0,0 2 0 0,-1 0 3 16,6 0 3-16,-4 0 1 0,3 0 2 0,2 0 1 0,-2 0 1 16,5 0 1-16,-4 0-1 0,1 0 2 0,3 0 0 0,-4 0-1 0,5 0 0 15,0 0-4-15,0 0-1 0,0 0-3 0,0 0-3 0,0 0-3 0,0 0-4 16,5 0-1-16,-4 0 0 0,3 0 0 0,2 2 0 0,-2 0 1 0,2-2 0 16,3 2 1-16,-2 0 2 0,6-1 1 0,0 1 1 0,1 0 3 0,2 2 2 15,4-3 1-15,1 1 2 0,0 2 0 0,5-3 1 0,0 1-1 0,4 0-2 16,2 2 0-16,-2-3 0 0,2 1-2 0,3 1-3 0,-1 0 0 0,-1-1-2 15,2 2-3-15,-2-4-3 0,2 0 0 0,-5 2-1 0,2-2 0 16,-2 3-2-16,0-2 0 0,-4-1 0 0,0 3 1 0,-3-1-1 0,0-2 1 16,-3 0 2-16,-4 0 0 0,2 0 3 0,-4 0 2 0,-2 0 4 0,-2 0 4 15,0 0 4-15,-4 0 7 0,-1 0 7 0,0 0 5 0,-3 0 6 0,-2 0 4 16,0 0 4-16,0 0 1 0,0 0 2 0,0 0 0 0,-2 0 1 16,0 0-2-16,-1 0-2 0,0-2-3 0,1-1-5 0,-3 3-4 0,2-1-7 15,-3-2-7-15,4 1-4 0,-3 2-5 0,2-4-3 0,-1 4-3 0,0-2-4 16,0-1 0-16,2 3-2 0,-1 0-1 0,2-3-1 0,-1 3 1 0,-1-2-1 15,3 2-2-15,0 0 1 0,0 0-1 0,0 0 0 0,0 0-2 16,0 0-1-16,0 0-1 0,0 0 0 0,0 0-1 0,0 0-3 0,0 0-1 16,0 0-2-16,0 0-1 0,0 0-2 0,0 0 0 0,0 0-1 0,0 0-1 15,0 0 1-15,0 0 1 0,0 0 0 0,0 0 1 0,0 0 0 16,0 0 2-16,0 0 3 0,0 0 0 0,0 0 4 0,0 0 3 0,0 0 0 0,0 0 3 16,0 0 1-16,0 0 1 0,0 0 2 0,0 0 1 0,0 0-1 15,0 0 0-15,0 0 1 0,0 0 0 0,0 0-1 0,0 0 1 0,0 0 0 16,0 0-1-16,0 0-2 0,0 0 0 0,0 0-2 0,0 0 0 0,0 0-1 15,0 0-1-15,0 0 1 0,0 0-2 0,0 0-1 0,0 0-1 16,0 0-1-16,0 0-1 0,0 0-1 0,0 0-1 0,0 0-2 0,0 0 1 0,0 0-2 16,3-1 0-16,-3 1 1 0,2 0-1 0,-2 0 0 0,0-3 1 15,0 3-2-15,1-1 0 0,-1 1-1 0,0 0-1 0,3 0 0 0,-1 0-1 16,-2 0 0-16,2-2 0 0,-2 2 0 0,2 0-1 0,-1 0-2 0,-1 0 0 16,3-2-2-16,-1 1-3 0,-2 1-1 0,0 0-1 0,2 0-2 0,-2 0-1 15,0-2-5-15,2 0-6 0,-2 2-7 0,1 0-7 0,-1-2-8 16,3 1-11-16,-1 1-10 0,-2 0-14 0,0-2-15 0,0 2-14 0,0 0-17 15,0 0-16-15,0 0-18 0,2-2-33 0,3 2-40 0,-2-2-39 0</inkml:trace>
  <inkml:trace contextRef="#ctx0" brushRef="#br0" timeOffset="4590.7805">9540 5038 31 0,'0'0'43'0,"0"0"2"0,0 0 5 0,0 0 7 0,0 0 7 0,0 0 2 0,0 0 1 0,0 0-1 0,0 0-2 16,0 0-2-16,0 0-2 0,0 0-2 0,0 0-1 0,0 0-1 0,0 0-4 16,0 0-3-16,0 0-4 0,4 0-4 0,-2 0-3 0,1 0-5 15,-2 0-2-15,3 0-5 0,-2 0-3 0,2 0-1 0,2 0-3 0,-2 0-1 16,2 0-3-16,3 0-1 0,-2 0-2 0,3 2-2 0,0-2-1 0,2 0 0 15,2 1 2-15,2 1-2 0,0-2 0 0,2 0 0 0,3 2 0 16,-2 0-2-16,3-2-1 0,0 0-1 0,4 0-2 0,0 2 0 16,0-2 1-16,3 0-2 0,-2 0 1 0,3 0 1 0,2 0-2 0,-2 0-1 0,2 0-2 15,-2 0-4-15,2 0-1 0,0 0-3 0,-2 0-4 0,2 0-1 16,-3 0-3-16,-2 0-5 0,2 0-2 0,-2 0-6 0,-5 0-3 0,2 0-7 16,-2 0-6-16,-3 1-3 0,-2-1-3 0,-1 2 0 0,-2 0 2 15,-4-2 0-15,0 2 2 0,-1 0 3 0,-6-2 4 0,1 1 7 0,-1 1 7 16,-3-2 5-16,-3 4 4 0,-2-3 6 0,-4 1 6 0,-1 1 5 15,-3 0 3-15,-3 0 4 0,-3 2 2 0,-5-1 1 0,2 1 1 0,-4-1-1 16,-1 4-3-16,-4-2-1 0,1-3-3 0,-1 2-1 0,-1 0 2 0,-1 1 0 16,1-3 4-16,2 3 3 0,-2-3 3 0,0 1 3 0,2 0 2 15,0-1 2-15,4 1 3 0,0-3 0 0,4 1 1 0,1 1 0 0,0-3-2 16,3 3 0-16,2-3-3 0,4 1-6 0,2 1-8 0,0-2-11 16,4 0-9-16,2 0-12 0,0 0-12 0,4 0-7 0,0 0-4 0,4 0 0 15,2 0 1-15,2 0 2 0,0 0 0 0,2 0 1 0,6 0 2 16,-2 0 1-16,5 0 0 0,2 0 0 0,1 0-4 0,0-2-1 0,6 1-3 15,0 1-8-15,2-3-12 0</inkml:trace>
  <inkml:trace contextRef="#ctx0" brushRef="#br0" timeOffset="10621.8541">19284 5692 43 0,'0'-1'223'0,"-1"-2"-55"0,-1-1-44 0,2 0-22 0,-3 1-10 0,3-1-6 0,-1 2-3 15,-1-1-4-15,2 1-3 0,0 0-5 0,0-1-6 0,0 1-5 0,0 1-7 16,0-2-1-16,0 3 0 0,0-3-4 0,0 3-10 0,0 0-9 16,0 0-6-16,2-2-6 0,-2 2-4 0,0 0-3 0,1-1-2 0,-1 1-2 15,3 0-2-15,0 0-2 0,1 0 0 0,1 0-1 0,1 0-1 16,-1 0 0-16,2 0 0 0,2 0 0 0,1 0-1 0,5 0 2 16,1 0 0-16,-1 0-2 0,4 0 0 0,3 0-2 0,2 0 1 0,4 0 1 15,2 1 2-15,4 1 2 0,2-2 2 0,3 0 1 0,4 0 0 0,5 0 1 16,2 0 1-16,7 0-1 0,0 0-2 0,5 0-2 0,4 0-7 15,4-2-1-15,5 1-3 0,0 1-4 0,4-3-6 0,0 2-6 16,3 1-8-16,2-2-3 0,-2 2-1 0,5-2-5 0,-4 2-5 0,-1 0-5 16,2 0-2-16,-2 2 0 0,0-2 1 0,-1 2 1 0,1-2-2 15,-3 4 0-15,-1-3-1 0,1 1 2 0,-2 1 4 0,-4 0-1 0,-1-3-1 16,0 1 1-16,-4 1 6 0,-2-2 2 0,-4 0 5 0,-4 0 5 16,-2 0 5-16,-5 0 5 0,-5 0 6 0,-3 0 3 0,-3-2 7 0,-4 1 4 15,-4 1 4-15,-2-3 4 0,-4 3 4 0,-1 0 6 0,-5 0 3 16,-3 0 3-16,-1 0 1 0,-4 0 2 0,1 0 0 0,-6 0 0 15,1 0 1-15,-2 0 0 0,0 0 0 0,-2 0-1 0,1 0-1 0,-4 0-3 16,-1 0-4-16,0 0-5 0,0 0-8 0,0 0-6 0,0 0-5 16,0 0-5-16,0 0-6 0,0 0-4 0,0 0-4 0,0 0-3 15,0 0-3-15,0 3-2 0,0-3-2 0,0 0 2 0,0 3 2 0,0-3 3 16,0 3 3-16,0-1 4 0,0 0 4 0,3 1 3 0,-3-1 4 16,1 0 2-16,-1 0 2 0,0 1 2 0,2-1 3 0,-2 0 2 0,3 2 1 15,-2-3 0-15,-1 1-2 0,0 2 0 0,3-4 1 0,-3 1 0 16,2 1-2-16,-2-2 2 0,0 3 0 0,0-3 1 0,0 0 0 0,0 3 1 15,0-3-2-15,0 0-1 0,0 0 1 0,0 0 1 0,0 0 3 16,0 0 0-16,0 0 3 0,0 0 2 0,0 0 3 0,0 0 2 0,0 0 5 16,0 0 2-16,0 0 3 0,0 0 3 0,0 0 2 0,0 0 4 15,0 0 1-15,0 0 0 0,0 0 0 0,0 0-2 0,0 0 0 16,0 0-3-16,0 0 0 0,0 0-3 0,0 0-3 0,0 0-2 0,0 0-3 16,0 0-2-16,0 0-1 0,0 0-3 0,0 0-1 0,0 0 0 15,0 0 0-15,0 0 0 0,0 0 1 0,0 0-2 0,0 0 0 16,0 0 1-16,0 0-2 0,0 0 1 0,-2 0-1 0,-1 1 0 0,3-1 0 15,0 0-1-15,0 0-1 0,0 0 0 0,0 0-1 0,0 0 0 16,0 0-2-16,0 0 1 0,-1 0-1 0,1 0 1 0,0 0-1 16,0 0-1-16,-3 2 2 0,3-2-1 0,0 0 0 0,0 0 0 0,-2 0 1 15,2 0 1-15,0 0 0 0,0 0-1 0,-1 0 1 0,1 0 1 16,-3 0 0-16,3 0 0 0,0 0 0 0,0 0-1 0,-1 0 1 0,1 0 1 16,0 0 1-16,0 0 1 0,0 0-1 0,0 0 1 0,0 0-1 15,0 0 0-15,0 0-1 0,0 0-1 0,0 0 0 0,0 0-1 16,0 0 1-16,0 0-1 0,0 0 0 0,0 0-1 0,0 0-1 0,0 0 1 15,0 0 0-15,0 0-1 0,0 0 1 0,0 0 1 0,0 0-1 16,0 0 2-16,0 0 1 0,0 0 0 0,0 0 0 0,0 0 1 0,0 0 1 16,0 0 0-16,0 0 0 0,0 0 1 0,0 0 2 0,0 0 1 15,0 0 0-15,0 0 0 0,0 0 1 0,0 0-1 0,0 0 1 0,0 0 0 16,0 0 1-16,0 0-1 0,0 0-1 0,0 0 1 0,0 0-1 16,0 0-3-16,0 0-2 0,0 0-2 0,0 0-2 0,0 0-2 0,0 0-2 15,0 0-3-15,0 0-2 0,0 0-3 0,0 0-3 0,0 0-3 16,0 0-3-16,0 0-3 0,0 0-2 0,0 0-2 0,0 0-4 15,1-2-2-15,-1 2-5 0,0-1-4 0,0 1-7 0,3 0-8 0,-2-3-9 16,-1 3-13-16,0 0-14 0,0 0-23 0,0 0-28 0,2 0-53 16,2-3-60-16,-1 3-55 0</inkml:trace>
  <inkml:trace contextRef="#ctx0" brushRef="#br0" timeOffset="34684.5896">11615 3986 437 0,'-2'-4'461'0,"0"-2"-83"0,2 0-123 0,-4 3-69 0,2-1-39 0,0 1-25 0,0-1-11 16,-1 4-10-16,0-2-6 0,2 2-5 0,-2 0-6 0,1 0-11 0,-2 0-10 16,4 0-8-16,-1 2-8 0,-2 0-5 0,1 1-7 0,0 3-4 0,0 1-3 15,-2 1-3-15,2 4-4 0,-2 0 0 0,-2 5 0 0,0 1 3 16,1 5 0-16,-4 0 5 0,3 5 2 0,-4 0 2 0,0 5-1 0,0 1 0 15,-2 3-3-15,2 1-3 0,-4 2-5 0,0 1-3 0,-1 3-3 16,1-2-3-16,-3 2-2 0,-1 0-3 0,-2 0-1 0,1 2-3 16,-1-4-2-16,1 2-2 0,-1-3-2 0,0 3-2 0,0-5 0 0,0-1-2 15,2-1-1-15,-2-2-1 0,2 0 0 0,2-1-2 0,1-4-6 0,-2-2-13 16,5 0-19-16,-2-3-16 0,4 0-16 0,-2-4-23 0,4 2-25 16,-1-6-28-16,3-1-32 0,2 0-43 0,1-4-49 0,0-1-74 15,2-1-85-15,1-5-47 0,1-1-27 0</inkml:trace>
  <inkml:trace contextRef="#ctx0" brushRef="#br0" timeOffset="35599.7001">11839 4500 46 0,'-2'-6'429'0,"2"3"-60"16,-2-3-91-16,0 3-67 0,2 0-55 0,-1-1-31 0,-4 0-20 0,5 0-10 15,-4 1-1-15,4 0-2 0,-2 3-1 0,-2-5 1 0,4 5 2 16,-4-1-3-16,2-2-5 0,0 3-6 0,0 0-9 0,-2 0-8 0,2 0-7 15,1 0-5-15,-2 3-3 0,1-2-3 0,-2 2-5 0,0-1-3 0,2 1-3 16,-3 0-2-16,-2 3 0 0,1 0-1 0,0 0 2 0,-1 1-2 16,-2 4 1-16,-1 0-3 0,0 1-3 0,-2 2-1 0,0 1-4 0,0 2-1 15,2 1-2-15,-2 0-1 0,2 0-1 0,0 0-3 0,2 0-1 16,0 0-3-16,2 0-4 0,-2 0 0 0,2 0-4 0,2-2-1 0,4 0-1 16,-2-2-1-16,2 2-1 0,2-2 1 0,2 0 0 0,2-2-3 15,-2-1-4-15,2 2-2 0,1-3 1 0,2-1 0 0,1 0 0 0,0-3-2 16,0 0 1-16,2-1-1 0,0-1-2 0,0-2-1 0,0-2-2 0,2 0-2 15,-2 0-1-15,0-2 4 0,0-5 2 0,2 5 2 0,-2-7-1 16,2 3 1-16,-2-5 0 0,0 2-1 0,0-2 0 0,-2 0 3 0,-2-1 3 16,0 0 3-16,0-2 6 0,0 0 0 0,-2 0 1 0,0 1 3 15,-2 1 1-15,0 0 0 0,-2-2 2 0,2 4 4 0,-4-1 3 0,2 0 3 16,0 2 3-16,-2 0 3 0,0 2 1 0,0 0 0 0,0 1 0 16,0 3-2-16,0-3 0 0,0 3-3 0,0 0-3 0,0 3-5 0,0 0-8 15,0 0-8-15,0 0-9 0,0 0-8 0,0 0-3 0,0 0-3 0,0 3-1 16,0-2-1-16,0 4 0 0,0 0 0 0,0-1 1 0,0 2 2 15,0 0 3-15,0-1 6 0,2 2 4 0,-2 2 8 0,3 0 7 0,-2-2 3 16,-1 2 2-16,2-1 0 0,-2 1-2 0,3-2 0 0,-2 1 0 0,-1 0-1 16,3-1 0-16,-2 2-1 0,1-2 1 0,1 1-1 0,-2-1 1 15,3-1 0-15,-2-2 2 0,1 1 1 0,-2 1-1 0,3-1-2 0,-2-1-1 16,2 1-5-16,1-2-4 0,-1-1-4 0,-1-1-3 0,1 2-5 16,0-2-5-16,2 1-2 0,0-2-3 0,-2 0-3 0,2 0-2 0,0-2-3 15,0 1-2-15,1-2-3 0,-1 0 1 0,1 0 1 0,1-2 3 0,0 1 5 16,0-2 5-16,-2-2 7 0,3 2 8 0,-4-4 4 0,1-1 7 15,0 1 4-15,0-3 3 0,1 2 5 0,-4 0 7 0,1-2 7 0,-2 2 7 16,0 1 8-16,0-2 5 0,-2 1 6 0,3 0 4 0,-3 3 4 16,0 0 4-16,0 1 4 0,-3-1 2 0,3 2 2 0,-2 2 2 0,2-1-2 15,-2 0-2-15,0 4-6 0,2 1-5 0,-1-3-9 0,1 3-9 16,0 0-7-16,-3 3-5 0,3-2-8 0,-2 4-5 0,2-2-5 0,0 3-5 16,0 0-5-16,0 2-3 0,2 1 0 0,-2 1-2 0,3 1 0 15,-2 2 2-15,3 1 2 0,-2 2 4 0,1 2 1 0,0-1-1 0,1 1 0 16,0 3-2-16,-2-2 0 0,2 4 0 0,0-2-3 0,1 3-1 0,-2-2-2 15,1 1 0-15,0 2 0 0,1-2-1 0,-1 2 1 0,-3-1-2 16,1-1 2-16,2 2 0 0,-2 1 1 0,0-3 2 0,0 0 2 16,-2 2 0-16,0 0 0 0,0-4 1 0,0-2 2 0,-2 2 2 0,0-1 1 15,-1-1 2-15,-2-3 2 0,1-2 4 0,-2 1 1 0,-4-3 1 0,3 0 0 16,-3-4 1-16,-3 0 2 0,1-1 2 0,-2-4 0 0,-2-1 2 16,0 0-1-16,-2-4-3 0,0 0-5 0,0-4-7 0,-1-2-13 15,0-2-15-15,2-4-13 0,-2-2-14 0,3-2-16 0,0-3-18 0,2 0-25 16,2-5-26-16,2-3-28 0,4 0-28 0,2 0-37 0,4-3-41 0,4 0-49 15,1-1-51-15,2-1-62 0,5 3-68 0,2-1-33 0,2 0-13 16</inkml:trace>
  <inkml:trace contextRef="#ctx0" brushRef="#br0" timeOffset="36266.2711">12483 4546 18 0,'0'0'171'0,"0"0"-23"0,0 0-17 0,0 0-12 0,0 0-8 0,0 0-6 0,0 0-6 0,0 0-4 0,0 0-2 0,0 0-3 0,0 0-3 16,0 0-3-16,0 0-4 0,0 0-5 0,0 0-3 0,0 0-5 0,0 0-5 16,0 0-2-16,0 0-4 0,0 0-1 0,0 0-1 0,0 0-1 15,0 0 0-15,0 0 0 0,0 0 0 0,0 0 0 0,0 0 0 0,0 0-2 16,0 0 2-16,0 0 0 0,0 0-1 0,0 0 0 0,0 0-4 0,0 0-2 16,0 0-2-16,0 0-2 0,0 0-4 0,0 0-6 0,-3 0-6 15,0 0-3-15,2-1-4 0,-2-2-2 0,0 3-3 0,0 0 0 0,-1-2-3 16,2 2-1-16,1 0-1 0,-2 0-1 0,-1 0-1 0,2 0 1 15,1 0 0-15,-2 0 2 0,0 0 2 0,-1 0 2 0,-1 0-1 0,1 2 0 16,0-2-2-16,1 4-1 0,-4-1-1 0,1-1 0 0,0 2 0 0,0 2 1 16,1-1-1-16,-4 2 1 0,3 1 0 0,-1 1 0 0,-3 1 1 15,1 1-1-15,-1-1 0 0,4 4-1 0,-2 1 1 0,1-3-1 0,1 2-1 16,-3 2 0-16,5 0-2 0,-2-2 0 0,2 1-1 0,2 0-2 16,2-1 0-16,0 0 0 0,2 1-1 0,1-3 1 0,2 2 1 0,0-4-1 15,2 1 0-15,-1-1 0 0,4 1-2 0,0-2-4 0,0 0-1 0,4-2-5 16,1 0-6-16,-2-2-6 0,4 1-9 0,0-3-11 0,-1-1-11 15,4-2-10-15,-1-2-11 0,0-2-11 0,4-1-12 0,-1-1-9 0,-1-3-11 16,4 0-10-16,-4-4-12 0,4 1-15 0,-4-3-18 0,1 0-19 0,1-2-21 16,-4-3-14-16,1 0-11 0,-4-1-23 0,1-2-27 0,-4-3-23 15</inkml:trace>
  <inkml:trace contextRef="#ctx0" brushRef="#br0" timeOffset="36516.4508">12807 4339 92 0,'-5'-10'307'0,"-4"1"-36"0,3 0-31 0,0 0-31 0,-1 2-22 0,0 2-22 16,4-1-16-16,-4 3-16 0,4-3-12 0,-1 1-13 0,-1 2-13 15,4 2-12-15,-2-1-11 0,2-1-12 0,-1 3-8 0,2 0-8 0,0 0-9 16,0 0-9-16,0 0-8 0,0 0-7 0,0 0-4 0,0 0-5 16,0 0 0-16,0 0 2 0,0 3 5 0,0-1 4 0,0 2 7 0,0-2 5 15,0 5 5-15,0-2 5 0,0 2 4 0,0 1 3 0,2 0 6 0,-1 1 2 16,-1 2 3-16,3 3 3 0,-2-1-1 0,-1-1-3 0,3 5-3 16,-3-3-6-16,2 4-3 0,-1 2-4 0,-1-3-4 0,3 4-2 15,-3-3-4-15,2 3-4 0,-1 1-2 0,3-2-3 0,-1 1-3 0,-1-1-2 16,-1 1-2-16,3-1-1 0,-1 0 0 0,0 0-2 0,1-2-3 0,2 2-2 15,0-3-10-15,-2 1-9 0,2-3-12 0,1 0-12 0,0-2-15 16,-1 2-17-16,0-1-16 0,1-4-14 0,3 1-20 0,-4-2-25 0,1 0-25 16,2-2-25-16,-2 0-34 0,0 0-35 0,2-3-64 0,1-1-73 0,-1 0-37 15,1-3-17-15</inkml:trace>
  <inkml:trace contextRef="#ctx0" brushRef="#br0" timeOffset="36915.405">13078 4600 354 0,'-2'4'421'0,"0"0"-56"0,-1-1-87 15,3 1-73-15,-1-3-68 0,-1 4-42 0,2 1-31 0,0-3-14 0,0 3-2 16,2-1-4-16,-1-1-1 0,-1 1-1 0,3 0-4 0,1-1-5 16,-2 0-8-16,2 0-6 0,0 1-7 0,-1-1-3 0,0 0-3 15,0-1-1-15,4 1 0 0,-1-2 1 0,-2-1 0 0,2 1 2 0,-2 0 2 0,2-2 2 16,-3-2 0-16,4 0 3 0,-4 1 0 0,4-3 3 0,-1-1 4 15,1 1 1-15,-1-1 2 0,1-3 1 0,-4 0 1 0,4 0 1 0,-4 0-1 16,2-1 0-16,-1-3 1 0,-3 2 1 0,2-1 3 0,-3 0 4 16,0 2 4-16,0 1 3 0,-3-1 2 0,2 0 2 0,-2 0 3 0,0 3 1 15,-1-2 3-15,-2 2 1 0,2 1 0 0,-2 2 0 0,0-1-1 16,0 1-2-16,-1 1-3 0,0 0-5 0,-2 2-5 0,2 2-4 0,-1 0-3 16,0 1-5-16,-5 3-4 0,3-1-1 0,0 2-4 0,0 2-1 0,0 3-2 15,1-1 0-15,-1 1-1 0,0 2-1 0,0 0 1 0,4 2-2 16,-2-2-1-16,-1 3-1 0,6-1-1 0,0 1-1 0,2-1 0 0,1-1 0 15,1 0-1-15,2 0-1 0,0-1 1 0,6-1 0 0,-1 1 1 16,1-1 2-16,1-1 1 0,3-3 3 0,4 0 0 0,-1 1 0 0,0-3-5 16,7-4-8-16,-3 1-10 0,6-2-14 0,-3-2-13 0,6-4-19 15,-3 0-20-15,2 0-22 0,0-5-22 0,0 0-26 0,0-2-26 0,0-1-42 16,-1 0-49-16,2-3-70 0,-3 1-81 0,0 2-55 0,-4-2-39 0,-2 3-14 16</inkml:trace>
  <inkml:trace contextRef="#ctx0" brushRef="#br0" timeOffset="40265.3019">12401 5225 4 0,'0'-2'106'0,"-2"2"0"0,2-2 2 0,-1 1-4 0,-2 1-3 0,3 0-3 0,0 0-3 0,0 0-5 0,0 0-5 0,0 0-4 0,0 0-5 0,0 0-7 15,0 0-6-15,0 0-3 0,0 0-5 0,0 0-3 0,0 0-4 16,0 0-4-16,0 0-6 0,0 0-3 0,0 0-4 0,3-2-10 0,-2 2-11 16,1 0-6-16,2 0-8 0,-1-2-3 0,0 0-2 0,3 2-3 15,2-2-4-15,-2 1-2 0,4 1-2 0,0-2 0 0,0 0 0 0,6 2 0 16,-1-2 2-16,1-1 6 0,1 1 8 0,3 1 2 0,0-3 5 0,2 2 1 16,1 0 2-16,0 1-1 0,1-4 1 0,2 4 0 0,0-2-2 15,3 3 1-15,-3-5 0 0,2 4 0 0,-3-4-1 0,4 2 1 0,-3 1 0 16,0-2 0-16,0 4-1 0,-3-5 1 0,2 4-1 0,-4-3 1 15,2 1-2-15,-4 1 1 0,1 0 0 0,-4-2 1 0,1 3 1 0,-4-1 3 16,0-2 4-16,-1 2 1 0,-5 1 4 0,2-1 4 0,-3 2 4 16,-1-2 3-16,-2 0 2 0,1 2 3 0,-4-2 0 0,0 2 0 0,0 0 1 15,0-1-4-15,-4 1-2 0,1-2-4 0,0 0-5 0,-4 2-3 16,1-2-3-16,-1 2-4 0,-1-1-6 0,0-1-3 0,-5 2-4 0,3-2-1 16,-3 2-3-16,0 0 0 0,-4 0 0 0,1 0 2 0,0 0 0 0,-4 2 3 15,1-2 0-15,2 2-1 0,-6-1 0 0,4-1 0 0,-1 2-1 16,-3-2 1-16,2 2-2 0,-1 0 2 0,0 1-1 0,2-1-1 0,-3 0 1 0,4 0-2 15,-4 1 0-15,3-1 0 0,0 0-5 0,1 1 0 0,0-1-1 16,2 0-2-16,-2 2-1 0,3-1-2 0,1 1-1 0,-1-3 1 16,1 4-1-16,1-2 2 0,-2 0 1 0,5 0 1 0,0 0 0 0,0-1 3 15,1-1 2-15,0 4 2 0,1-5 1 0,2 3 0 0,-2-2 3 16,3 4 0-16,2-4 2 0,-2 1-1 0,2 0 1 0,0 2 0 0,-2-3-2 16,5 1 2-16,-1-2 1 0,-1 2 1 0,3-1 3 0,0-1-1 0,0 0 2 15,0 0 0-15,0 0 2 0,0 0 1 0,0 0 0 0,0 0 1 16,0 0 1-16,0 0 0 0,0 0 0 0,0 0 0 0,0 0 0 0,3-1 1 15,0-1-4-15,0 2 1 0,0-2 1 0,1 1 0 0,2 1 0 16,1-3 1-16,0 2 2 0,2-1-1 0,1 0 0 0,2 1 0 0,-1-4 2 16,3 4-2-16,2-2-1 0,3-2 0 0,0 2 0 0,1-3 1 15,3 3-2-15,0-3 0 0,3 3-2 0,0-3 0 0,3 1-1 0,-2 1-1 16,2-1 0-16,-2 0-2 0,4 1 1 0,-4-1-3 0,3 1-2 0,1-1-4 16,-4 2-2-16,3-1-2 0,-1 0-2 0,-1 0-3 0,-3 1-3 15,1 0-2-15,0-2-4 0,-1 1-2 0,-4 2-2 0,-2-1-2 0,1 0-2 16,-2 0-2-16,-2 3 1 0,-1-3 3 0,-2 3 2 0,-3-2 4 15,-2 1 2-15,0 1 6 0,-2 0 6 0,-2 0 4 0,-2 0 6 0,-2 0 4 16,0 0 4-16,0 0 4 0,0 0 5 0,-2 1 4 0,-2 1-1 0,-2-2 1 16,0 3 1-16,-2-3-2 0,-1 3-2 0,-1-2-2 0,-3 1-2 15,-1 1-3-15,-1 2-2 0,-2-1 1 0,-2 1-4 0,2-4 0 0,-2 4-2 16,-2-2-2-16,1 0 2 0,-1 1-1 0,0 0 2 0,-1-1-1 16,0 1 2-16,-1-3 0 0,0 1-2 0,0 2 0 0,0-2-1 0,-3-2 1 15,3 1-2-15,-3 1 1 0,3-2-2 0,-1 2 0 0,2 0 0 0,-2-2 0 16,3 0-1-16,1 0 1 0,-1 0 0 0,3 0 0 0,0 0 2 15,0 0 0-15,4 0 2 0,-1 0 0 0,1 0 1 0,4 0 0 0,0 0 0 16,1 0-1-16,2 0-1 0,1 0 0 0,-1 0-2 0,0 0-1 16,5 0-2-16,-2 0-1 0,1 0-2 0,0 0-3 0,3 0-4 0,0 0-2 15,0 0-4-15,0 0 0 0,0 0-1 0,0 0 0 0,0 0-1 0,0 0 0 16,0 0 0-16,0 0 0 0,3 0-1 0,0 0-1 0,0 0 0 16,-2 0 1-16,4 0 2 0,-1 0 2 0,-1 0 3 0,4 0 3 0,-4 0 2 15,4 0 4-15,0-2 2 0,-1 0 3 0,4 2 0 0,-1-2 4 16,2 1 2-16,-2 1 2 0,3-2 3 0,-1 0 1 0,5 0-1 0,-2-1 1 15,2 1-1-15,0-2-2 0,4 1 0 0,-1 0-5 0,1-1-2 16,-1 2-7-16,1-1-4 0,0-2-11 0,0 1-11 0,1 2-11 0,-1-2-14 16,-3-1-12-16,3 5-14 0,-1-3-20 0,-3 1-24 0,0 1-30 0,0 1-35 15,-1 0-61-15,-2 0-74 0</inkml:trace>
  <inkml:trace contextRef="#ctx0" brushRef="#br0" timeOffset="69846.8477">20225 8292 133 0,'-1'0'297'0,"-4"0"-85"0,5 0-59 0,0 0-45 0,0 0-26 0,0 0-16 0,0 0-9 0,0 0-7 0,0 0-4 0,0 0-1 0,0 0-3 0,0 0-5 0,0 0-4 0,0 0-5 0,0 0-4 15,0 0-5-15,0 0-6 0,0 0-7 0,2 0-4 0,1 0-3 0,-2 0 2 16,3 0 2-16,1-2 5 0,0 2 5 0,1-1 4 0,0 1 4 16,4-2 3-16,-1 0 0 0,2 2 2 0,1-2 1 0,2 0 1 0,2 2 3 15,3-1-1-15,2-1 0 0,1 2-1 0,4-4-2 16,0 3-3-16,4-1-1 0,2 0-3 0,4-2-2 0,3 3-3 0,-2-3-3 15,5 0-3-15,4 1-3 0,0-2-4 0,0 2-5 0,2 2-2 16,3-4 1-16,-4 2-1 0,5 0 1 0,-2 0-2 0,1 0-2 0,-1 1-2 16,-2 1-2-16,-1-1-3 0,0-2-1 0,-3 3-1 0,0-1-1 15,-4-2 0-15,0 2 1 0,-4 1-3 0,0-1-3 0,-3-2-3 0,0 2-1 16,-4 1 0-16,0-3 1 0,-3 4 2 0,0-2 3 0,-6 0 2 16,0 2 4-16,0-1 3 0,-6-1 0 0,0 2 3 0,-2-1 3 0,-2-2 0 15,-2 3 2-15,1-1-4 0,-6-1-5 0,1 2-7 0,-2 0-9 16,-2 0-12-16,0 0-14 0,0 0-22 0,0 0-28 0,-4 0-28 15,-1 0-29-15,-4 0-53 0,-1 0-64 0,-4 2-45 0</inkml:trace>
  <inkml:trace contextRef="#ctx0" brushRef="#br0" timeOffset="72805.5412">12898 5246 88 0,'-4'-1'200'0,"1"-2"-51"0,0 2-25 0,0 1-15 0,2-2-7 0,-1 1-4 15,-1 1-2-15,3-2 0 0,-1 0 0 0,-2 2 0 0,3 0 0 0,0 0-11 16,0 0-14-16,0 0-18 0,0 0-18 0,0 0-16 0,0 0-15 0,0 0-12 16,0 0-8-16,-1 2-6 0,-1 0-4 0,2-2-1 0,-3 1 0 15,3 1 8-15,-4 2 11 0,3-1 13 0,-1 0 11 0,-2 3 9 16,0 3 10-16,-1 0 8 0,-1 2 8 0,-1 2 6 0,0 1 7 15,1 4 6-15,-1 1 4 0,-2 2 5 0,2 2 3 0,0 1-2 0,-2 1-7 16,2 4-5-16,4-1-8 0,-1 2-5 0,1 0-4 0,3 2-6 16,4 1-7-16,1 0-3 0,3 0-3 0,1 1-5 0,5 2-4 0,5-2-1 15,1 3-5-15,3-3-3 0,6-1-1 0,0 2-4 16,4-1-3-16,3 1-1 0,3-3-4 0,4-2-1 0,3 0-2 0,-1 0-1 16,6-4 2-16,1 3 1 0,2-5 3 0,2 0-1 0,-1-2 1 0,6-2-1 15,-1-1 1-15,2-1-2 0,0 1-2 0,2-2-2 0,0 0 0 16,0-2-3-16,-2-2-4 0,-2 1-5 0,1 0-10 0,-4 0-10 0,-3-3-11 15,0 2-12-15,-6 1-8 0,-2-2-6 0,-4-2-4 0,-2 3-3 16,-8-2-1-16,-2 1-1 0,-5 0 1 0,-4-1-1 0,-3-1 0 16,-4 1 2-16,-4-1 5 0,-4-1 5 0,-2 0 8 0,-5 0 3 0,-5 0 3 15,-2 0 0-15,-3 0-1 0,-4-1-4 0,-4 1-4 0,-3-2-5 16,-1 0-4-16,-6 0-3 0,2-1-3 0,-6 1-7 0,1-4-9 0,0 3-8 16,-4-3-5-16,2 0-3 0,-2-3-1 0,3 0 0 0,-2 0 1 15</inkml:trace>
  <inkml:trace contextRef="#ctx0" brushRef="#br0" timeOffset="73185.433">13490 6624 75 0,'-12'0'110'0,"4"0"0"0,-2 0-2 0,4 0-3 0,-1 1-5 0,2-1-6 16,0 3-9-16,2-1-6 0,-1-2-7 0,0 0-7 0,2 3-5 0,2-3-7 16,0 0-6-16,0 1-6 0,2 4-2 0,2-2-4 0,0 0-3 15,-1 1-1-15,4 1-3 0,1-1-1 0,0 3-1 0,2-2-2 16,3 3 0-16,2-1 0 0,-1-1-2 0,5 0-1 0,2 2 2 0,-2-4-1 15,8 2 1-15,-3 2-2 0,4-5 0 0,1 3-5 0,4-3-4 16,-1 1-6-16,3-1-3 0,1-1-8 0,0 0-7 0,1 0-6 0,3-2-5 16,1 0-4-16,-4-2-3 0,4 0-7 0,-2 0-6 0,1 1-4 15,-4-2-6-15,3-3 0 0,-2 3 1 0,-5-3 3 0,0 1 2 0,-2-2 5 16,0 1 8-16,-5-2 6 0,-4 1 3 0,-3-2 6 0,0 2 7 16,-3-2 7-16,-5-2 11 0,-3 2 7 0,-2-2 8 0,-5 1 5 15,0-4 6-15,-5 2 8 0,-1 0 6 0,-4-1 3 0,0 1 5 0,-4-3 6 16,2 3 6-16,-4-2 5 0,1 0 4 0,-4 2 2 0,2-1-1 15,-2 0 4-15,3 1 2 0,0 1 2 0,0 1-1 0,2-1-1 16,2 2-4-16,1 0-5 0,1 0-7 0,1 3-8 0,2-1-13 0,2 1-14 16,1 2-12-16,3-1-10 0,1 1-8 0,1 2-7 0,3 2-8 0,2 0-4 15,4 0-3-15,0 2-4 0,2 3-3 0,2 0-6 0,4 2-10 16,0 2-10-16,3 4-10 0,0 1-18 0,1 1-19 0,2 5-16 16,-2-1-15-16,2 5-19 0,-2 0-19 0,0 6-23 0,2 0-24 0,-4 6-57 15,-1 0-74-15,-2 3-42 0</inkml:trace>
  <inkml:trace contextRef="#ctx0" brushRef="#br0" timeOffset="76516.2921">9704 12355 120 0,'-4'-4'170'0,"-2"1"-34"0,0 0-18 0,2-1-8 0,-2 0-4 0,2 0-2 0,0 1-1 0,0 0-3 0,1-2-4 0,-2 1-4 0,1 2-2 0,2-1-3 15,-2 0-4-15,-2 0-3 0,4-2-6 0,0 4-2 0,-2-2-1 0,2 3-2 16,0-5-3-16,0 4-3 0,-2-2-5 0,2 2-2 0,2-1-6 15,-1 2-4-15,-2-1-5 0,3 1-5 0,0 0-6 0,0 0-3 0,0 0-2 16,0 0-5-16,0 0-2 0,0 0-3 0,0 0-5 0,0 0-3 16,0 0-3-16,0 0-3 0,0 0-4 0,0 0-3 0,0 0-2 15,0 0-1-15,3 0 0 0,0 0 2 0,1 1-2 0,0-1 2 0,4 3 1 16,2 0 3-16,0-2 2 0,4 4 3 0,2-2 2 0,4 0 2 16,2 0 2-16,4 2 2 0,0-1 4 0,8-2-2 0,-2 2 0 0,8-2-2 15,2 1-1-15,3-2-4 0,2-1-4 0,5 0-2 0,0 0-1 16,6-1-1-16,2-2 2 0,2 1 0 0,2-2 1 0,5 4 1 0,3-5 2 15,0 2 0-15,6 0 0 0,1-2 1 0,3 1 1 0,3 4 1 16,0-5 1-16,3 4-6 0,0-2-8 0,3 0-6 0,-2 2-10 16,2-1-3-16,-3 0-1 0,3 0-3 0,-3 0-5 0,-1 2-3 0,-1-1-3 15,0 1-2-15,0 0 0 0,-2 0-1 0,-2 0 1 0,-1 0 5 16,-3 0 4-16,-3 0 6 0,0 0 5 0,-6 0 2 0,-3 0 1 0,-1 0 1 16,-3 0 2-16,-6 0 1 0,-2 0 4 0,-4-2 0 0,-4 0 2 15,-3 2 1-15,-4 0 1 0,-1-2 3 0,-6 0 0 0,-1 2 3 0,-5 0 4 16,-1-1 4-16,-4 1 2 0,0-2 4 0,-3 2 4 0,-5 0 4 15,0 0 4-15,1 0 5 0,-6 0 5 0,0 0 5 0,-2 0 5 16,-2 0 4-16,-1 0 4 0,2 0 1 0,-4 0 2 0,2 0 0 16,-1 0-1-16,-2 0-1 0,0 0-1 0,0 0-3 0,0 0-3 0,0 0-4 15,0 0-5-15,0 0-4 0,0 0-6 0,0 0-4 0,0 0-3 16,0 0-5-16,0 0-3 0,0 0-5 0,0 0-2 0,0 0-2 0,0 0-2 16,0 0-2-16,0 0 0 0,0 0-1 0,0 0 0 0,0 0-2 0,0 0 1 15,0 0-3-15,0 0 0 0,0 0-2 0,0 0-4 16,-2 0 0-16,2 0-3 0,-3 0 0 0,0 0-3 0,3 0-1 0,-3 0-2 15,2 0-2-15,-1 0-5 0,-2 0-5 0,1 0-6 0,0 0-8 16,-4 0-5-16,4 0-9 0,-3 0-9 0,-1 0-11 0,-3 0-12 0,3 2-16 16,-3-1-19-16,0-1-18 0,0 2-21 0,-2 0-21 0,-1 0-17 15,0 0-16-15,0-1-13 0,-2 3-41 0,0-2-55 0</inkml:trace>
  <inkml:trace contextRef="#ctx0" brushRef="#br0" timeOffset="87645.5783">20719 12592 130 0,'-4'-4'397'0,"3"4"-78"0,-4-2-116 0,4 2-61 0,-2-3-35 0,2 3-10 0,-4-1-1 0,4-1 3 16,-2 2 1-16,1-3-1 0,2 3-1 0,-1 0-5 0,1 0-7 16,0 0-8-16,0 0-8 0,0 0-7 0,0 0-6 0,0 0-3 15,0 0-1-15,0 0-4 0,0 0-1 0,0 0-3 0,0 0-3 0,0 0-2 16,0 0-4-16,0 0-4 0,0 0-2 0,0 0-6 0,0 0-3 16,1 0-6-16,1 0-2 0,2 0-4 0,1 0-1 0,0 0-2 0,4 3 0 15,1-3 0-15,3 0-2 0,1 0-1 0,7 2 1 0,0-2-2 16,5 0-1-16,4 0-2 0,2 0 0 0,4 0 2 0,5 0 2 0,3 0 3 15,1 0 1-15,1 0 1 0,7 0-2 0,-1 0 1 0,2 0 1 16,2 0 0-16,2 0 1 0,-1 0 0 0,4 0 1 0,-1 0 0 16,-1 0-2-16,2 0-3 0,-1 0-9 0,1 0-6 0,-4 0-8 0,1 0-4 15,-2 0-5-15,-4 0-5 0,0 0-5 0,-2 0-4 0,-4 0-1 0,1 0-3 16,-6 0-1-16,-3 0 1 0,-2 0 1 0,0 0 2 0,-4 0 4 16,-3 0 4-16,-4 0 6 0,-3 0 4 0,-2 0 4 0,-1 0 5 15,-6 0 6-15,1-2 4 0,-4 2-1 0,1 0 5 0,-6 0 4 0,0 0 4 16,-1 0 4-16,-3 0 2 0,-1 0-2 0,0 0-1 0,-1 0-2 15,-3-3-5-15,-1 3-4 0,0 0-5 0,-4 0-6 0,-3 0-6 0,1 0-5 16,-4 0-11-16,0 0-10 0,-6 0-11 0,1 3-10 0,-1-1-7 16,-5-1-6-16,0 2-4 0,-3-1-4 0,-1 2-1 0,1 1-2 15,-4-2-2-15,1 3 0 0,-4-1 1 0,0-1 2 0,3 0 3 16,-3 0 7-16,-3 1 2 0,1-1 7 0,2 1 3 0,-4-1 7 0,2 0 4 16,2-3 5-16,-4 3 6 0,1-1 4 0,3 2 5 0,0-2 4 0,-1-2 4 15,-1 4 4-15,2-5 3 0,0 3 3 0,0 0 4 0,4-3 7 16,-4 3 7-16,2-3 8 0,2 0 9 0,0 0 9 0,-1 0 8 0,3 0 10 15,1 0 7-15,0 0 8 0,4 0 8 0,-1 0 7 0,1 0 7 16,3 0 6-16,2-3 4 0,0 3 3 0,4-1-1 0,0-1-1 16,2 2-4-16,2-3-5 0,2 3-8 0,5 0-8 0,-3-3-10 15,5 1-8-15,-1 2-10 0,4 0-7 0,0 0-7 0,4 0-6 0,1-1-7 16,2-2-5-16,3 3-7 0,0 0-5 0,6 0-4 0,3 0-2 0,1-3 0 16,3 3 1-16,4-2 3 0,2 2 4 0,4 0 3 0,1 0 2 15,2 0 0-15,0 0-3 0,2 0-6 0,4 0-6 0,-3 0-6 16,4 0-5-16,-1 2-5 0,2 1-6 0,0-3-4 0,1 0-4 0,0 0-6 15,-4 3-8-15,2-2-7 0,-1-1-9 0,0 0-4 0,-2 2-2 16,-4-2-1-16,-2 0 1 0,0 0 1 0,-4 0-2 0,-2 0-3 16,-4 0-6-16,1 0-8 0,-6 0-8 0,-1 0-8 0,-2 0-4 0,-4 0-3 15,-2 0-1-15,-3 0-3 0</inkml:trace>
  <inkml:trace contextRef="#ctx0" brushRef="#br0" timeOffset="88562.515">16381 13689 114 0,'-8'-2'93'0,"2"2"-7"0,0-1 0 0,0 1 1 0,2-3 5 0,0 3 2 0,2-2 4 0,-2 1 1 0,4 1-1 16,0 0-3-16,0 0-5 0,0 0-7 0,0 0-11 0,0 0-12 0,4-3-16 15,-2 3-17-15,2 0-12 0,0-2-11 0,7-1-5 0,-4 2-3 0,3-2-3 16,4 1-3-16,5-1-3 0,-2 0-1 0,5 0-2 0,2-3 0 16,4 2 2-16,2-1 1 0,2-1 5 0,7 3 7 0,1-3 5 0,2 1 0 15,1 1 2-15,2-1-1 0,2 1 2 0,5 0 1 0,0 0 0 16,0-1 0-16,4-1-3 0,1 3-2 0,-1-2-2 0,1 4-1 15,0-4-1-15,0 2-2 0,-1 2 1 0,1-1-1 0,-3-1-1 0,-2 0 0 16,0 1-3-16,-2-2 0 0,-2 3 1 0,-2-1-1 0,0 0 0 0,-4-1 2 16,0 1-2-16,-6 0 0 0,3 1 0 0,-6-3 3 0,-1 2-2 15,-2 0 1-15,0 1 1 0,-5-3 2 0,-4 2 0 0,1 0-1 0,-3-1 0 16,-4 3-1-16,1-2-3 0,-4 2-1 0,-2-2-3 0,-1 0-6 16,-4 2-10-16,1-1-15 0,-2-1-22 0,-4 2-27 0,0 0-29 0,0 0-29 15,0 0-53-15,0 0-65 0</inkml:trace>
  <inkml:trace contextRef="#ctx0" brushRef="#br0" timeOffset="106161.9978">10644 12168 3 0,'-1'-2'83'0,"-1"-2"0"0,2 3-2 0,0-1-3 0,-3 0-5 0,3 1-4 0,0-2-1 0,-1 3 2 0,-2-1 1 0,3 1 1 0,0-2-1 0,0 2 0 0,-1 0 1 15,1 0 1-15,0 0-1 0,0 0-5 0,0 0-4 0,0 0-3 16,0 0-5-16,0 0-4 0,0 0-5 0,0 0-6 0,0 0-5 0,-2 0-4 16,-1 0-7-16,3 0-4 0,-1 2-6 0,-2-1-5 0,3-1-4 15,-1 3-5-15,-1-2-3 0,2-1 1 0,-3 4 3 0,3-3 7 16,-1 1 6-16,-2 2 4 0,1 1 3 0,-2 0 3 0,3 1 3 0,-4 3 3 15,1 0 4-15,1 1 4 0,0 1 5 0,-1 3 4 0,-2 0 3 16,2 0 0-16,-2 2-1 0,3 1-4 0,-1 1-5 0,0 2-3 16,-1-1-2-16,1 1-1 0,1-1-3 0,0 4 0 0,-1-2-4 0,2 0-3 15,2 2-2-15,0 2-2 0,0-3-1 0,0 2-1 0,2 0-1 16,5 1 0-16,0-2 0 0,-1 0 1 0,4 1-1 0,3 0 0 0,0-2-2 16,3 0 0-16,4 0 0 0,0-1-1 0,6-1 3 0,0 0 1 0,4-2 1 15,5-1 3-15,-2 1-1 0,6-5-1 0,0 2-1 0,4-3-2 16,-1 0-6-16,4-3-4 0,0 0-6 0,0 2-6 0,2-5-8 15,-2 0-7-15,0-3-11 0,0 1-14 0,-2-1-15 0,0 1-18 0,-4-4-12 16,1 2-9-16,-6-2-8 0,1 0-6 0,-2 0-6 0,-4-2-5 16,-2 2-6-16,-4-2-3 0,-4 0-5 0,0 2 1 0,-4-1 1 0,-1-1 2 15,-4 2 0-15,-5-1-1 0,0-2-2 0,-2 3-5 0,-4 0-2 16,0 0-2-16,-6-1 0 0</inkml:trace>
  <inkml:trace contextRef="#ctx0" brushRef="#br0" timeOffset="106479.5945">10961 13030 72 0,'-4'0'145'0,"0"0"-27"0,-1 0-21 0,2 2-15 0,1-2-9 0,0 1-9 0,-1-1-7 0,2 0-5 16,1 0-6-16,0 0-8 0,0 0-9 0,0 0-10 0,0 0-9 0,0 0-5 15,0 0-1-15,0 0 4 0,0 0 6 0,0 0 7 0,0 3 4 16,1-3 7-16,-1 0 4 0,3 2 2 0,-3 1 3 0,2-2-1 16,0 2 1-16,-2-1-2 0,2-1-1 0,-1 1-1 0,-1 0-3 15,3-1-2-15,-3-1-4 0,2 3-3 0,-1-2-5 0,-1-1-2 0,3 2-4 16,-3-2 0-16,1 2-4 0,-1-2-1 0,0 0 0 0,0 0 0 16,3 0 1-16,-3 0 0 0,0 0-1 0,3 0 0 0,0 0 0 0,-2 0-1 0,2 0 1 15,0 0-1-15,0 0 0 0,1 0-4 0,-1 0-6 0,2 0-11 16,0 0-13-16,0 0-15 0,-1 0-13 0,3 0-14 0,0 0-13 15,-1 0-18-15,4 0-24 0,-4 0-22 0,1 0-22 0,2 0-53 16,-2-2-68-16</inkml:trace>
  <inkml:trace contextRef="#ctx0" brushRef="#br0" timeOffset="107412.6085">11323 13156 180 0,'-2'0'375'0,"-2"0"-64"0,0 0-87 0,2 2-49 0,-2-2-30 0,1 1-11 0,2-1-3 0,-1 0-5 0,2 0-5 16,0 2-7-16,0-2-10 0,0 0-9 0,0 0-11 0,0 0-8 0,0 0-10 15,0 0-9-15,0 0-6 0,0 0-7 0,0 0-4 0,0 0-4 16,0 0-3-16,0 0-3 0,2 0-1 0,-1 0-6 0,2 0-3 16,1 0-4-16,-2 0-3 0,2 0-3 0,0-2-4 0,-2 2 0 15,4-1-1-15,0-1-2 0,-1 1-1 0,4-2 0 0,1 2 0 0,0-3-1 16,0 0 0-16,0 1-3 0,2 0-5 0,2-2-3 0,-1 1-7 0,0-1-5 16,1 2-5-16,2-3-5 0,0 0-5 0,-3 1-7 0,4-2-8 15,-1 2-3-15,-1 0-4 0,-1-3-1 0,1 1-2 0,-1 1 1 0,-2-2 4 16,0 1-1-16,-2-1 1 0,-1 2-6 0,-2 0-6 0,-2-3-5 15,-2 1-7-15,-1 0-2 0,0 0-3 0,-4-1-1 0,0 0-6 16,-1 1-2-16,-2-1-5 0,-3-1-3 0,0 1-1 0,-4 0 3 0,2 3 7 16,-2-4 10-16,0 3 9 0,-2 0 12 0,0 0 12 0,-1 1 10 15,2 1 11-15,-1 0 11 0,0 1 12 0,2 0 10 0,0 1 11 0,1 0 8 16,-2-2 10-16,4 4 5 0,2-2 6 0,0 1 4 0,0 2 6 16,1 0 3-16,4-3 4 0,-2 3-2 0,0-1-2 0,2 1-4 15,2 0-4-15,0 0-3 0,0 0-3 0,0 0-1 0,0 0-2 0,0 0 3 16,0 1 3-16,3-1 2 0,2 3 1 0,-1-1 2 0,0 1 0 15,2 1 4-15,0-1 5 0,2 2 3 0,-2-1 3 0,4 1 1 0,0 2 1 16,0-1-3-16,0 1-6 0,0 0-6 0,-1 0-8 0,1 2-6 16,2 0-4-16,-3 0-5 0,1 3-3 0,0-1-5 0,0-1-6 15,0 1-21-15,0-1-24 0,0 3-36 0,0-1-43 0,0 2-53 0,0-2-56 16,0 1-77-16,-4 1-92 0,3-2-53 0,-4 3-35 0</inkml:trace>
  <inkml:trace contextRef="#ctx0" brushRef="#br0" timeOffset="118177.3527">25328 10800 43 0,'-2'-6'206'0,"-3"1"-55"0,4-2-35 0,-1 2-19 0,-1 1-12 0,-1-1-2 0,3 0 4 0,1 1 1 0,-2-1 2 0,-1 0 2 0,2 2 4 0,-2-1-3 0,3 2-3 0,-1 0-8 0,1-1-9 0,-2 3-9 0,-1-2-8 16,3 2-7-16,0 0-5 0,0 0-6 0,0 0-5 0,0 0-7 15,0 0-6-15,0 0-4 0,0 0-3 0,0 0-2 0,0 0-2 16,0 0-2-16,0 0-3 0,0 0-2 0,0 0-3 0,0 0-3 16,0 0-1-16,0 0-1 0,0 0 2 0,3 2 2 0,-1-2 5 0,-1 3 1 15,2-1 3-15,1 0 2 0,2 0 2 0,0 1 2 0,2-1 1 0,0 0 4 16,2-2 4-16,1 2 0 0,5-1 3 0,1-1 1 0,2 0-3 15,4 0 0-15,0 0-3 0,3 0-2 0,5-1-3 0,-1-1-1 0,1 0 0 16,2 0-1-16,2-1 0 0,0 1-2 0,2 0-1 0,-1 0-1 16,0-1-1-16,3 3 0 0,-3-2-1 0,0 2 0 0,0-2 1 15,0 2 1-15,-1 0 1 0,1 0-1 0,-3 0-1 0,1 0 0 0,0 0-1 16,0 2-1-16,1-2-2 0,1 2 1 0,-3-2-2 0,2 2 0 16,-2-1 1-16,1-1-1 0,1 2 0 0,-2 0 1 0,-1-2-2 0,2 0 0 15,-2 0-1-15,3 0-1 0,-4 0 0 0,4 0-1 0,-3 0 0 16,-1 0 0-16,0 0 0 0,-1 0 0 0,-3 0 0 0,4 0-2 15,-5 0 2-15,1-2-1 0,-1 0-1 0,0 2-1 0,-2-1 1 0,1-1 0 16,-4 2-2-16,1-2 1 0,1 2-1 0,-3-2-1 0,-1 0 1 16,1 2-1-16,0-1-1 0,-4-1 2 0,3 2-2 0,-2-2 0 0,-1 2 2 15,0 0-1-15,1 0 0 0,-1 0 2 0,-3 0-1 0,2 0 1 16,-1 0 1-16,-2 0 1 0,-1 0 1 0,3 0 1 0,-3 0 1 0,0 2 1 16,2-2-1-16,-1 2 0 0,-2-2 1 0,1 1 0 0,2-1 1 15,-1 0 0-15,-2 0 1 0,1 0 2 0,2 2 0 0,-1-2-1 16,-1 0 1-16,4 0 0 0,-1 0-1 0,-1 0 1 0,2 0-1 0,0 0 1 15,1 0-1-15,-1 0-1 0,1 0 1 0,-1 0-1 0,1 0-1 16,-1 0 0-16,1 0-1 0,-1 0-1 0,1 0 0 0,-1-2 1 0,1 2 0 16,-1 0 0-16,0 0-1 0,1-1 0 0,-2 1 0 0,0-2 0 15,-1 2 0-15,2 0 1 0,-1-2-1 0,-2 2 0 0,-1-2 0 16,4 2-1-16,-3 0 0 0,2-2-1 0,-4 2 1 0,2 0-1 16,0 0 0-16,-2-1-1 0,2 1 0 0,-2 0 0 0,0 0 0 0,3 0-1 15,-4 0 2-15,1 0-1 0,2 0 1 0,-3 0 0 0,4 0 0 16,-1 0 1-16,1 0-1 0,-2-2 1 0,3 2 1 0,-2 0-1 0,0-1 1 15,-1 1 0-15,6 0 0 0,-2 0-1 0,-4 0 0 0,4 0-1 16,1 0 0-16,-5 0-4 0,1-3-1 0,1 3-5 0,0 0-3 0,0 0-5 16,-2 0-5-16,3 0-5 0,-2 0-8 0,-2 0-8 0,2 0-9 15,1 0-10-15,-3 0-11 0,0 0-8 0,0 0-8 0,-1 0-10 0,-1 0-12 16,2 0-16-16,-2 0-19 0,2 0-23 0,-2 3-24 0,2-3-60 16,0 3-73-16,0-3-42 0</inkml:trace>
  <inkml:trace contextRef="#ctx0" brushRef="#br0" timeOffset="118765.2929">29231 10756 249 0,'-1'0'235'0,"-4"0"-51"0,4 0-36 0,1 0-25 15,0 0-17-15,0 0-12 0,0 0-8 0,0 0-6 0,0 0-6 0,0 0-4 0,0 0-9 0,0 0-8 0,0 0-8 16,0 0-8-16,0 0-6 0,0 0-9 0,0 0-3 0,1 0-3 0,-1 0-2 16,5 0-1-16,-4 0 1 0,2 0-1 0,1 0 2 0,-1 0-2 0,3 0 1 15,1 0-2-15,0 0-1 0,3 0 0 0,2 0-2 0,1 0-2 16,3 0 0-16,0-2 0 0,2 2 0 0,4-1-2 0,0-1 1 16,4 2-2-16,0-2 0 0,4 0-1 0,0 2-2 0,3-1-1 15,0-1-1-15,3 2 0 0,2-2-1 0,-1 2 0 0,4 0-2 0,-1 0-1 16,0 0-1-16,4 0 0 0,-4 0-2 0,2 0 1 0,2 0-2 15,0 0 0-15,-1 0 1 0,-3 0 1 0,8 0 2 0,-5 0 1 0,2 0 2 16,1 0 1-16,-5 0 2 0,1 0 1 0,2 0 1 0,0 0 3 0,1 0 1 16,-3 0 1-16,-1 0-1 0,1 0 2 0,-1 0-1 0,0 0 0 15,-3 0-1-15,1 0-1 0,-2 0-1 0,-1 0 0 0,0 0-2 16,0 0 0-16,-1 0 0 0,-2-2-2 0,-1 0 0 0,-2 2-1 0,2-1 0 16,-3 1 0-16,-2-2 0 0,-1 2-1 0,3-2 0 0,-8 2 1 15,5 0-1-15,-5 0-1 0,0 0 0 0,-1-2 0 0,-1 2 0 0,-2 0-1 16,-2 0 1-16,1 0 0 0,-5 0 0 0,4 0-1 0,-5 0 0 15,0 0 0-15,-3 0-1 0,2 0 0 0,-1 0-2 0,-5 0 1 16,2 0-3-16,-1 0-4 0,-3 0-6 0,-1 0-7 0,0 0-16 0,0 0-15 16,0 0-18-16,0 0-20 0,0 0-21 0,0 0-24 0,-1 2-30 0,-3-2-31 15,-2 2-60-15,-3 1-72 0</inkml:trace>
  <inkml:trace contextRef="#ctx0" brushRef="#br0" timeOffset="119461.4083">28797 11838 189 0,'-1'-2'227'0,"1"2"-47"0,0 0-28 0,-3-1-17 0,3 1-10 0,0 0-7 0,0-4-5 0,0 4-1 0,0-2-5 0,0 0-6 0,0-1-7 0,3 1-6 0,-3 0-4 0,1 0-1 16,2-1-6-16,-1 1-6 0,-1 0-7 0,3 0-6 0,2-1-8 0,-2 1-5 15,2 0-4-15,4 0-6 0,-1-1-4 0,1 2-2 0,2-2-3 16,-1 2-2-16,3-1-4 0,2 2-2 0,3-2-2 0,3 1-2 16,-1 1-1-16,4-3-1 0,2 1 1 0,3 2-1 0,2 0-1 0,7 0-1 15,0 0-1-15,1 0-1 0,7 0-1 0,-1 0-3 0,4 0-1 16,2 0-2-16,1 0-5 0,2 0-2 0,1 2-6 0,0 1-1 0,2-3-4 15,-2 1-3-15,2 1-4 0,0-2-2 0,-2 2 0 0,-2-1 1 16,0-1 0-16,-2 3 1 0,0-3 2 0,-6 0-1 0,3 0 4 16,-6 0 4-16,1 0 4 0,-4 0 3 0,-2 0 4 0,-2 0 4 0,-4 0 3 15,-2 0 3-15,-4-3 2 0,-1 3 1 0,-4-1 2 0,0-1 1 16,-6 2 4-16,0-2 5 0,-4 1 2 0,-3 1-2 0,0-3-2 0,-3 3-4 16,-1-2-12-16,-3 2-13 0,-1 0-13 0,-4-1-16 0,3-2-13 15,-5 3-15-15,-3 0-17 0,-1-2-19 0,0 2-24 0,-6-3-29 0,0 3-31 16,-2 0-30-16,-1 0-20 0,-6 3-18 0,-1-1-34 0,0-2-43 15</inkml:trace>
  <inkml:trace contextRef="#ctx0" brushRef="#br0" timeOffset="119866.8843">29106 11989 114 0,'-16'0'161'0,"3"0"-22"16,1 0-11-16,2 0-3 0,3-1 5 0,-3-1 13 0,1 2 3 16,4 0 1-16,0-2-6 0,1 2-6 0,1 0-8 0,0-2-10 0,2 2-10 15,1 0-10-15,0 0-9 0,0 0-12 0,0 0-8 16,0 0-9-16,0 0-7 0,0 0-6 0,1 0-5 0,3 0-5 0,1 0-7 16,-4 0-5-16,5 0-6 0,1 0-5 0,0 0-3 0,5 0-3 0,1 0 0 15,3 0 0-15,1-1-2 0,3 1 1 0,5-2-1 0,2 0 1 16,3 2 0-16,2 0-1 0,7-1 3 0,1 1 1 0,-1-3 0 0,7 3-1 15,1 0-1-15,-1 0 0 0,1-1-3 0,4 1-2 0,1 0-2 16,0-2-2-16,-1 2-1 0,1 0-2 0,-1 0-2 0,-1-2 0 0,0 2-2 16,0-1 0-16,-2 1 0 0,3-3 0 0,-6 1 1 0,1 2 0 15,-2-1 0-15,-2-2 1 0,-2 3 0 0,-2 0 3 0,1-2 1 16,-8 2-1-16,1-3 3 0,0 2 2 0,-3 1 1 0,-3-3 1 0,-5 3 0 16,1-2 0-16,-2 2 3 0,-4 0 0 0,-2-3-1 0,1 1 1 15,-5 2 0-15,-3-1-1 0,2-2 1 0,-4 3-1 0,0 0 0 0,-4 0-4 16,-1 0-7-16,0 0-6 0,0 0-12 0,0 0-12 0,0 0-14 15,-1 0-18-15,-2 0-17 0,-1 0-21 0,1 0-21 0,-3 0-24 16,-1 0-30-16,0 3-33 0,-4-2-53 0,1 4-64 0,-1-5-51 0,1 2-43 16</inkml:trace>
  <inkml:trace contextRef="#ctx0" brushRef="#br0" timeOffset="124560.3931">22728 12006 29 0,'-4'-8'115'0,"4"-1"-29"0,-1 2-14 0,1-2-5 0,-3 3-4 0,1-3-2 0,2 0 0 0,-1 1-1 0,1 0-3 0,-3 1-4 0,3 2-2 16,0-2-4-16,-1 0 0 0,1-1-2 0,-2 1 5 0,-1 2 4 15,3-2 1-15,-1-1-1 0,-2 2 0 0,3-1-1 0,-2 2 0 16,-2-1-2-16,3 1 0 0,-2-2-2 0,1 2 0 0,-2 0-1 0,3-1 1 16,-4 1-2-16,1-1-2 0,3-1-1 0,-4 2-3 0,1 0 0 0,1 0-3 15,-1-4-2-15,-2 4-2 0,2-1 0 0,-5 1-2 0,6 1 1 16,-4-5-4-16,1 5-4 0,0-2-3 0,1 1 1 0,-4-1-2 16,2 1 2-16,-2-2-2 0,-1 1 2 0,3 2-2 0,-2-2-1 0,-1 0-1 15,3 0-1-15,-3 0 0 0,0 1-1 0,0 0 1 0,-1 1 1 16,1-1-2-16,-4 0-1 0,4 2-1 0,-2-3-2 0,2 1-1 15,-1 1-1-15,-4-1-1 0,1 1-1 0,2-1-1 0,-2 1-1 0,1 1 1 16,-1 1 0-16,-1-2-1 0,4 1 1 0,-5 0 0 0,1 0-2 0,-1 1 2 16,1 1 0-16,0-2 0 0,-1 3 0 0,-2 0 0 0,2 0-1 15,-2 0-2-15,3 0 2 0,-6 0 0 0,3 0-2 0,-2 0 1 16,2 0 1-16,-2 3-2 0,-2-2 0 0,2 1-1 0,0 1 0 16,-2 0-1-16,0-1 0 0,0-1 1 0,2 3-1 0,0-2 1 0,1 1-1 15,-2-1 1-15,1 2 1 0,0-1-1 0,4-1 1 0,-4 2 1 16,4-3-1-16,0 3 1 0,2-2-1 0,-2 0 0 0,0-1-1 0,4 3 1 15,-4-2-1-15,4 0 1 0,0-1-3 0,0 2 0 0,2 0 0 16,-4-2-2-16,4 4-2 0,0-5 1 0,0 3 0 0,0-2-1 16,0 4 0-16,2-5-2 0,-3 2 2 0,4 1-1 0,-1 1-2 0,-2-2 1 15,-1-2-1-15,4 4 2 0,-1 1-2 0,-2-2 1 0,2 0-1 16,-2 1 1-16,-3-1-2 0,4 1 1 0,-1 1-1 0,0-1 0 0,0 1 0 16,0 1 0-16,0 1-1 0,-3-2 2 0,4 2-2 0,-1-2 0 15,0 4 0-15,0-3 2 0,0 2-1 0,0-1 0 0,0 1 1 0,0-2 0 16,1 1 2-16,-1 1 0 0,3-1-1 0,-2 0 2 0,4 1 0 15,-3 1-1-15,0-3 0 0,0 2 1 0,1-2 0 0,1 4-1 16,1-1 0-16,0-2 1 0,0 2-1 0,0-2 1 0,0 0 1 0,0 2-1 16,2-2-2-16,-1 2 2 0,0-2-1 0,-1 2 1 0,4 0-2 15,-1 1 2-15,0-1 0 0,-3 0-2 0,5 0 2 0,-1 0-1 0,-1 0-1 16,2 0 1-16,0 0 1 0,0-1-1 0,0 4 1 0,0-3 1 16,0 0 0-16,2 0 0 0,-1 0 2 0,-1 0 0 0,3-1 1 0,-1 1 2 15,-2 1 0-15,2 0 2 0,-2 0 1 0,2-1-1 0,-1-1 2 0,-1 3 1 16,3-2 2-16,-1 1 2 0,-1-1-1 0,3 3 1 0,-1-1 0 15,-1 0 1-15,2-1-1 0,0 1 1 0,-1-2-2 0,2 2 0 16,-1-1 2-16,0-1-1 0,-1 2 1 0,1 0-1 0,2 1 0 0,-1-2 0 16,0-1 1-16,1 2 0 0,1-1 1 0,1 2 1 0,-3-3-2 15,2 2 2-15,1-1 0 0,0 1 0 0,0-1-2 0,2-1 2 16,-2 2 0-16,2-1-1 0,0-1 0 0,0 3 1 0,-1-1-2 16,1-2 1-16,3 2 0 0,-3-3-1 0,2 1 0 0,2 0 0 0,-2 0 0 15,-1 0-1-15,4-2 2 0,1 3 0 0,-2-4-2 0,2 4 1 16,0-2-1-16,2-2 1 0,1 1-1 0,1-1 2 0,1-1-2 0,1 1 1 15,0-1-1-15,1-1 1 0,2 1-2 0,-1-2 1 0,2 2-2 16,0-2-2-16,2 0 0 0,0 0-1 0,0 0 0 0,0-1-2 16,3-1-1-16,-2-1-1 0,4 3 0 0,-6-3-2 0,5 0 0 0,-2 0-1 15,0 0 0-15,0 0-1 0,-2 0 0 0,2 0-1 0,-4 0-1 0,4 0-1 16,-4 0-1-16,0 0 1 0,0 0 0 0,0 0-2 0,-1-3 1 16,-2 3-1-16,0-1-1 0,0-1 1 0,-3 2-1 0,2-3-1 0,1 3 1 15,-6 0-1-15,3-3 2 0,0 1 0 0,1 1-1 0,-1-2 2 16,-3 3 1-16,2-5 2 0,1 4 2 0,-3-3 2 0,3 1-1 0,1-1 2 15,-4 0 1-15,2-1 1 0,2 1 0 0,-1-1 2 0,1-2 2 16,-1 2 0-16,0-3 2 0,2 2-1 0,-5-5-1 0,3 5-1 16,0-3 0-16,0 0 0 0,1 0-1 0,-3 0-1 0,0 0-1 0,-1 0 1 15,0-1 1-15,-1-2-1 0,-3 1-2 0,4 0 1 0,-4 2-1 16,2-3-1-16,-1 1-1 0,-2 0 1 0,-2-1-2 0,0 2 0 16,-3-4 1-16,3 2-1 0,-1-1-1 0,-3 1-2 0,-1-1-1 0,1 1-1 15,-2-1 2-15,1-2 0 0,-1 0-1 0,-2 3 1 0,0-2 2 16,0 1 1-16,-1-3 4 0,-1 1 0 0,0-1 3 0,0 2 2 0,0 0 1 15,0-1 1-15,0-1 3 0,-1 1 1 0,-1-1 1 0,2 0 1 16,-2 2 0-16,-3-2-1 0,2 0 0 0,0 2-2 0,-1-4-2 16,-2 5-2-16,2-4-2 0,-2 3-2 0,-4 0-1 0,4-3-3 0,-4 2 0 15,0 2-6-15,0-2-3 0,-1 1-13 0,-5 1-16 0,0-2-18 16,-3 4-17-16,-1-3-23 0,-2 4-20 0,-4-1-32 0,0 2-35 0,-4-2-45 16,0 5-50-16,-6-2-82 0,3 2-97 0,-6 0-58 0,-3 2-37 0,0-1-10 15</inkml:trace>
  <inkml:trace contextRef="#ctx0" brushRef="#br0" timeOffset="126977.601">30831 11072 270 0,'0'-5'199'0,"0"0"-56"0,0 1-38 0,0-1-20 0,0 1-14 0,0 2-7 0,0-2-4 0,0-1-1 16,0 0-3-16,0 1 3 0,0 1 1 0,0 1-1 0,0-1-6 15,0-1-5-15,0-1-4 0,-3 1-5 0,1 1-5 0,2-1-2 0,-1-1-1 16,-2 1 1-16,3 1 0 0,-1-3 3 0,1 3 2 0,-3-3 2 15,1 1-2-15,1 2-2 0,-3-4-2 0,2 5-1 0,-1-4-3 16,-1 3-1-16,-2-3-1 0,5 0 0 0,-4 3-2 0,0-3-1 0,0 3-2 16,0-3-3-16,0 1-3 0,-1 0-3 0,1-1 0 0,-1 0-1 15,-3 0 1-15,2 0-1 0,-2 1-1 0,4-2-2 0,-4 2-1 16,2-1-1-16,-3 0-3 0,0 0 0 0,-1 1-3 0,1-2 0 0,0 2-3 16,0 0-1-16,-1-1 2 0,-2 1-2 0,1-1-2 0,1 2 0 15,-4 0-1-15,4-1 1 0,-4 1-2 0,4 0 1 0,-4 1-1 0,4-1 1 16,-2-1-1-16,1 5 0 0,1-4 0 0,-4 2 1 0,4-1-2 15,-4 3 1-15,4 0 3 0,-4-3 1 0,3 1 1 0,0 2 1 0,-2 0 0 16,1 0 2-16,-2 0 0 0,-1 0 2 0,2 0 2 0,-2 2 1 16,0 1 0-16,2-3 2 0,-4 0 1 0,3 0 0 0,-1 0-1 0,-3 3 0 15,3-1 0-15,0-2 0 0,-4 0 0 0,4 0-1 0,-2 1 0 16,0-1 0-16,0 0 0 0,0 3 1 0,0-3-1 0,0 0 1 16,2 0 1-16,-4 0 1 0,2 0 1 0,0 0-1 0,-2 0 1 0,3 0 1 15,-5 0 1-15,3 0 0 0,1 0 1 0,0 0 0 0,-2 0 1 16,4 0 0-16,-2 0-1 0,0 0 1 0,0 0-2 0,0 0 1 0,0-3-2 15,0 2 1-15,2 1-2 0,-4 0-1 0,4 0-1 0,-2 0 0 16,0 0-1-16,1 0-1 0,1 0-2 0,1 0 1 0,-1 0-2 0,0 0 0 16,-2 0-1-16,1 0 0 0,1 1 0 0,-1 2-1 0,1-3 0 15,0 2-1-15,-1 1 0 0,0 1 1 0,1-1-2 0,-3 2 1 16,2 1 0-16,-2-3 0 0,3 3 1 0,-4-3-1 0,4 4-1 0,0-1 1 16,-4-1 1-16,4 1 0 0,0-1 1 0,1 0 2 0,-1 2 0 15,-3-2 1-15,3 1 0 0,3 2-1 0,-1-2 2 0,-2-1 0 16,2 2-2-16,-1-1 2 0,4-2 0 0,-1 2 0 0,-1 1-1 0,3-3 0 15,0 1-3-15,1-1 1 0,1 1-1 0,-2-2 0 0,1 2-1 16,2-1 0-16,-2 1-1 0,3 0 0 0,0-1-2 0,1 1 1 0,-1 1 0 16,-3-1 0-16,4-1-1 0,-1 1 0 0,1-1 1 0,0 0 0 15,0 2-1-15,0-3-1 0,0 3 2 0,-1-3 0 0,2 3-1 0,-2-3 0 16,1 3 0-16,0-3 2 0,0 3 1 0,0 0 1 0,-1-3-1 16,2 3 0-16,-2-4 0 0,2 5 1 0,-2-1-1 0,0 0 0 0,2-1 0 15,0 1 2-15,1 1 0 0,-1-2 0 0,-1 1-1 0,1-1 0 16,3 0 0-16,-4 2-1 0,1-2 0 0,1 1 2 0,0 2-1 15,2-4-1-15,-4 5 0 0,4-3 1 0,-2 4-1 0,-1-3 0 0,2 2 0 16,1-2 2-16,-2 2-2 0,2 1 1 0,1-1 1 0,-2 1-1 16,-1-1 1-16,3 1-1 0,-1 1-1 0,1-2 2 0,0 2 0 0,0 0 1 15,0-1-2-15,0-1 0 0,0 2 0 0,0 1-1 0,0-1 0 0,0-1-1 16,0 2 0-16,0-3 0 0,1 4 1 0,-1-5-2 16,3 4 1-16,-1-1-1 0,2-1-1 0,-3 1 1 0,1-2 0 0,2 2 1 15,0 0-1-15,1 0 1 0,0-3 0 0,0 3 1 0,1 1 0 16,-1-1 1-16,1-1-1 0,0-1 2 0,2 2 1 0,1-1 1 0,-2-1 0 15,3 3 2-15,1-3 0 0,-1 2 1 0,0 1 1 0,1-3 0 16,-1 1-1-16,5-1 1 0,-4 0 2 0,5 0 0 0,-1 0-1 16,-1 0 1-16,2 0-1 0,0 0-1 0,0 2-1 0,-1-2 0 0,4 0 0 15,-2 0-1-15,-1-2-1 0,4 2 0 0,1-2 2 0,-1 2 0 16,0-2-2-16,0 2-1 0,2 0-1 0,-1 0 0 0,1-3-2 0,1 3 2 16,-1-2-1-16,2 2 1 0,-1-1-2 0,2 0 1 0,1-3-1 15,0 4-1-15,0-3-1 0,0 2 0 0,2-1 1 0,1 1 0 16,0-2-1-16,3 1 0 0,-5-1 0 0,8 1-1 0,-3-2-1 0,-2 1-1 15,4-3-2-15,-4 3 0 0,4 0-2 0,-1-3-3 0,-4 3-3 0,2-4-4 16,0 1-2-16,-1 1-1 0,0-2-2 0,-2 2-3 0,-1 1 0 16,-1-4 0-16,0 1-1 0,-3 1-1 0,1-3 0 0,1 3 1 15,-4-2 2-15,4-1 3 0,-6 0 4 0,4 0 2 0,-2 0 3 16,-1-1 2-16,1-2 2 0,-1 2 3 0,-3-1 0 0,3-1 2 0,0-2 1 16,-4 1 2-16,4-1 3 0,-4 1-1 0,2-3 1 0,0 3 1 15,0-2-2-15,0-1 2 0,0-1 0 0,0 3 1 0,-2-4 0 0,4 2 0 16,-4-2 1-16,0 2 1 0,3-2-1 0,-2 0 1 0,-1-1 0 15,3 1-1-15,-3 1 0 0,-1-3 0 0,1 2 0 0,0-2 1 16,0 0-1-16,3 0 0 0,-3 1 0 0,-1-1 0 0,0-1-1 0,1 0 1 16,0 2 0-16,-5-3 0 0,5 1 1 0,-2-2-1 0,-2-2 2 0,1 3 0 15,-2-2 0-15,1 0 0 0,-2-1 0 0,0 1 0 0,0-5 2 16,0 5-1-16,0-3 1 0,-4-1-1 0,3-1-1 0,-3-3 0 16,-1 2 0-16,0-1-1 0,-4 0-1 0,3-3-2 0,-4 0-1 0,0 3-7 15,-1-7-4-15,-3 6-9 0,-1-2-10 0,0-2-15 0,-4 3-17 16,2-2-25-16,-3 1-29 0,-5-3-41 0,1 5-48 0,-2 0-68 15,-1 0-77-15,-3 0-68 0,-5 2-62 0,-1 2-33 0</inkml:trace>
  <inkml:trace contextRef="#ctx0" brushRef="#br0" timeOffset="140259.6078">18736 16310 157 0,'-4'-4'500'0,"3"3"-5"0,-4 1-9 0,1-3-106 0,3 1-154 0,-1 2-81 0,-1-1-45 0,3 1-21 0,0 0-10 16,0 0-3-16,0 0 4 0,0 0 1 0,3-3-1 0,-1 3-1 15,-1 0-6-15,3-2-10 0,1-1-13 0,2 2-14 0,3-2-14 0,4 1-11 16,1-3-10-16,2 1-6 0,8-2-3 0,0 2-2 0,7-1-2 16,4-2 1-16,5 1 0 0,0-1-1 0,8 0 1 0,0 0-2 0,6 0 1 15,1 2 2-15,2-1 3 0,1 1 0 0,4-2-1 0,1 2-1 16,2-1-1-16,0 3-3 0,1 0-1 0,-2-1 2 0,4 2 1 15,-2-1 1-15,0 3 2 0,0-2 4 0,1 0 1 0,-2 2 1 0,-2-2-1 16,1 2 0-16,-2 0 1 0,-2 0 1 0,-4 0 2 0,0 0 0 16,-4 0 2-16,-3 0-1 0,-2 2 0 0,-2-2-1 0,-4 2-1 15,-2 0 0-15,-1-2 1 0,-6 2 0 0,-1-1 0 0,-2-1 0 0,-4 2 0 16,0-2 1-16,-6 1 0 0,1 2 1 0,-3-3 3 0,-2 1-1 16,-4 1 2-16,-1-2 1 0,-1 3-1 0,-4-3-1 0,1 0-4 0,-1 0-2 15,-2 0-4-15,-2 0-1 0,-2 0-3 0,0 0-3 0,0 0-1 0,0 0-4 16,-2 0-5-16,-2 0-7 0,-2 0-4 0,-1 0-9 0,1 0-10 15,-4 0-6-15,0 0-5 0,-1 0-6 0,-4 0-7 0,-2 0-10 16,-2 0-11-16,-1 3-7 0,-3-2-10 0,-2-1-8 0,-1 2-11 0,-1 1-8 16,-3-3-7-16,-1 0-4 0,-3 2 1 0,1-2 1 0,-3 4 3 15,-3-1 4-15</inkml:trace>
  <inkml:trace contextRef="#ctx0" brushRef="#br0" timeOffset="140628.533">19275 16320 140 0,'-23'2'145'0,"2"0"4"0,3 0 0 16,0-2 3-16,2 1 0 0,1-1-2 0,4 0-3 0,1 0-2 15,1 0-5-15,-1 0-4 0,4 0-4 0,2 0-5 0,-2 0-6 16,3 0-4-16,1 0-7 0,2 0-5 0,0 0-7 0,0 0-7 0,0 0-10 16,0 0-11-16,2 0-9 0,1 0-10 0,2 0-7 0,-1 0-8 15,3 0-7-15,3 0-6 0,0 0-7 0,5-1-6 0,1 1-5 0,5-2-2 16,2 0-4-16,5 2-3 0,3-2 0 0,5 0-3 0,3 1 2 15,3-2 4-15,4 0 4 0,3 2 1 0,4-3 4 0,2 3 1 16,4-2 2-16,2 1 2 0,1-2-1 0,1 4-1 0,3-2 0 0,2-1 1 16,0 3 0-16,2-1 2 0,-2-2-2 0,0 3-4 0,3-2-4 15,-5 2-1-15,-1 0-7 0,1 0-4 0,-4 0-3 0,-1 0-2 0,-4 0-4 16,-1 0-2-16,-4 0-2 0,0 0 1 0,-6 0 0 0,1 0 1 16,-7 0 1-16,-3 0 1 0,-1 0 1 0,-4 0 1 0,-2 0 4 15,-4 0 3-15,-1 0 4 0,-5 0 2 0,-3-3 4 0,-1 3 2 0,-3 0 3 16,-3 0 2-16,-3 0 1 0,-1 0 1 0,1 0 1 0,-4 0-1 15,0 0-1-15,-1 0-3 0,-2 0-8 0,0 0-8 0,0 0-10 0,0 0-13 16,0 0-16-16,0 0-18 0,0 0-28 0,0 0-33 0,0 0-49 16,0 0-57-16,0 0-77 0,0 0-91 0,0 0-54 0,-5 0-41 0</inkml:trace>
  <inkml:trace contextRef="#ctx0" brushRef="#br0" timeOffset="147693.9135">30508 15262 41 0,'-6'-2'348'0,"2"2"-71"0,1-2-96 0,-4 2-54 0,4-2-34 0,-4 1-15 0,4 1-8 0,-2-2 3 0,1 0 8 0,3 2 2 0,-4-2-1 0,4 2-1 0,-2 0-2 0,1 0-7 16,2 0-7-16,0 0-9 0,0 0-8 0,0 0-8 0,0 0-7 0,0 0-5 15,0 0-3-15,0 0-3 0,0 0-1 0,0 0-1 16,0 0-2-16,0 0-2 0,0 0 0 0,0 0-1 0,0 0 1 0,0 0-2 0,0 0 2 16,0 0 0-16,0 0-1 0,0 0 1 0,0 0 1 0,0 0 2 15,0 0 4-15,0 0 1 0,0 0 2 0,0 0 1 0,0 0 0 16,0 0-1-16,2 0-2 0,1 0-3 0,-2 0-3 0,4 0-1 0,-4 0 0 15,3 0-1-15,2 2 1 0,3-2-3 0,-3 0-1 0,4 0-3 16,0 2-2-16,3-2-2 0,3 2 2 0,2-2 0 0,2 0 1 0,2 0 2 16,4 0 3-16,3 0-1 0,0 0 0 0,4 0-3 15,3 1-1-15,-3 1-1 0,7-2-3 0,1 2 0 0,1-2-2 0,1 2-2 16,3 0-4-16,0-2-4 0,3 3-6 0,-1-1-8 0,-1 0-8 16,4-1-6-16,-4 4-4 0,2-5-6 0,-1 3-7 0,-1 0-5 0,2 0-6 15,-1 2-2-15,0-1-1 0,-2-2-1 0,1 2-2 0,-1-1 4 0,-1 0 4 16,-2 1 7-16,2 0 8 0,-3-3 6 0,1 3 4 0,-6-3 4 15,1 2 4-15,-2-2 7 0,-2 2 7 0,-2-1 3 0,-2 0-2 0,-2 2 2 16,-2-3 2-16,-3 1 0 0,-3 0-2 0,-3 0 1 0,-1 0 0 16,-2-2 2-16,-2 1 2 0,-4 1 3 0,0-2 1 0,-2 2-1 15,-4-2 0-15,3 0-2 0,-5 0-1 0,0 0-1 0,0 0-1 16,-5 0-1-16,3 0-1 0,-4 0-4 0,2 0-4 0,-4 0-6 0,-2 0-11 16,0 0-11-16,-2 0-11 0,0 0-16 0,-1 2-19 0,-3 0-20 15,-1-2-21-15,-1 1-21 0,0 1-22 0,-1 0-47 0,-6 0-59 16</inkml:trace>
  <inkml:trace contextRef="#ctx0" brushRef="#br0" timeOffset="148142.9424">30253 15550 52 0,'0'0'115'0,"0"0"-48"0,0 0-30 0,0 0-22 0,0 0-4 0,1 0 2 0,3 0 14 0,1 0 18 0,-4 0 16 0,7 0 14 0,-4 0 6 0,2 0 1 0,2 0-3 0,1 0-4 0,-2-3 0 0,3 3 0 15,2 0 5-15,1-3 7 0,0 1 4 0,1 2 3 0,6-1 2 16,-2 1 1-16,5-4-3 0,-2 2-4 0,5 1-7 0,2-3-6 0,5 2-7 15,-3-1-9-15,6-1-8 0,0 0-8 0,6 1-5 0,0-1-7 16,4 1-3-16,1 0-4 0,4-3-6 0,1 3-4 0,1-3-6 16,3 1-4-16,0 1-2 0,2-1-1 0,3 1-2 0,-1-1-2 0,-1-1-1 15,2 3-1-15,-1-3-1 0,-2 2 0 0,0-1-1 0,-1 1 0 16,0 1-1-16,-1-1 0 0,-2 0 1 0,0 1 0 0,-2-1 2 16,-2 1-1-16,-2 0 0 0,-2 0-1 0,-4 2 1 0,1-3-1 0,-4 3 2 15,-5-2-1-15,1 2-2 0,-6-3-1 0,-3 3-1 0,0-1 0 16,-6-1-1-16,0 2 2 0,-4-2 2 0,-2 3 5 0,-4-2 6 0,0 2 4 15,-1 0 1-15,-6-3 0 0,1 3-4 0,-2 0-6 0,-2 0-5 16,0 0-9-16,0 0-5 0,-2 0-5 0,-2 0-11 0,1 0-12 0,-6 0-17 16,1 0-19-16,-2 3-23 0,1-3-21 0,-6 0-24 0,1 2-23 15,-2 2-24-15,0-1-21 0,-4 0-49 0,0 1-62 0</inkml:trace>
  <inkml:trace contextRef="#ctx0" brushRef="#br0" timeOffset="148545.0256">30603 15571 68 0,'9'0'80'0,"4"-4"-20"0,-2 2-13 0,4 2-2 0,0-4 3 0,1 2 18 0,6-1 22 0,-2 0 8 0,5 1-1 0,1-2-8 0,1 4-10 0,2-5-10 16,2 4-9-16,1-1-7 0,4 0-4 0,0-1-5 0,0 1-2 15,3 0-4-15,-1 0-6 0,-1 0-5 0,4 1-6 0,-1 1-6 0,0-2-5 16,-2 0-2-16,2 2-3 0,-2-2-2 0,-1 0-2 0,2 2-1 0,-2 0-2 15,-1 0-2-15,-1-1-1 0,-2 1 0 0,2 0 1 0,-3 0-1 16,-1 0 0-16,0 0 2 0,-1 0-1 0,-4 0 1 0,2 0 0 16,-4 0 0-16,-2 0 3 0,0 0 0 0,-2 0 0 0,0 0-3 0,-4 0-1 15,0 0-3-15,-3 0-4 0,0 1-8 0,-1-1-11 0,-4 2-12 16,4 0-13-16,-4-2-14 0,0 2-13 0,-2 0-21 0,-1-2-21 16,0 3-35-16,-1-1-43 0,-1 0-48 0</inkml:trace>
  <inkml:trace contextRef="#ctx0" brushRef="#br0" timeOffset="152775.7496">12372 20512 147 0,'-3'0'192'0,"2"0"-32"0,1 0-28 0,-3 0-16 0,1-2-12 0,-2 1-5 0,4 1-3 0,-1-2-10 0,-2 0-10 16,3 2-9-16,-2-2-4 0,2 1-6 0,-1 1-8 0,-2-2-3 16,3 2-3-16,0 0-4 0,0 0-2 0,0 0-4 0,0 0-5 0,0 0-6 15,0 0-6-15,0 0-1 0,0 0 1 0,0 0-4 0,0 0-5 16,0 0-6-16,0 0-4 0,0 0-5 0,0 0-5 0,4 0-1 16,-2 0-3-16,1 0 1 0,1 0 2 0,-1 0 2 0,4 0 3 0,-4 0 4 15,3 2 1-15,2-2 5 0,2 0 5 0,-1 0 2 0,4 0 1 0,0 0 2 16,0 0 3-16,3 0-1 0,4 0 0 0,-1-2-2 0,1 0-2 0,2 2-2 15,-1-4-3-15,5 3-3 0,-1-3-3 0,2 0-6 0,-1 1-4 16,3-3-5-16,-2 2-3 0,2-2-5 0,-2 0-4 0,2 0-6 0,-3 1-5 16,3-1-5-16,-3-3-8 0,1 3-8 0,-1 0-13 0,0-1-12 15,-3 2-15-15,0-1-15 0,-1 1-15 0,-2 0-13 0,0 1-16 0,-4 2-44 16,0 0-60-16</inkml:trace>
  <inkml:trace contextRef="#ctx0" brushRef="#br0" timeOffset="154343.8483">16105 18809 357 0,'0'-4'413'0,"-2"1"-64"0,2 0-96 0,-1 0-54 0,-2 2-31 0,3-2-20 0,-2 1-12 0,2 0-7 0,-2 2-7 0,0-2-1 0,1 0-3 16,-2 2-3-16,3-1-5 0,0 1-11 0,0 0-14 0,0 0-12 16,0 0-13-16,0 0-12 0,0 0-8 0,0 0-10 0,0 0-7 0,0 0-9 15,0 0-7-15,0 0-5 0,0 0-4 0,0 0-4 0,0 0-1 0,0 0-4 16,0 1 0-16,3-1 0 0,0 0 0 0,-1 2 1 0,0 0-2 15,2-2 2-15,1 2 1 0,0 0 1 0,1-2 2 0,0 3 0 16,2-2 1-16,0 2 3 0,2 0 1 0,0 0 2 0,0 0 0 0,3 0 0 0,-2 0 1 16,4-1-1-16,-2 2 0 0,1 1-1 0,1-2-1 0,1 0 0 15,-1 1-1-15,1 0 0 0,0 0-2 0,3-1-2 0,-2 0-1 16,2-1 1-16,-2 2-1 0,3-3 0 0,1 1 0 0,-4 2-1 0,2-2 2 16,1-1-2-16,-3 1 1 0,3-2 1 0,0 2 2 0,-1-2 1 15,0 0 0-15,0 0 2 0,-2 0 2 0,3-2 0 0,0 2 1 0,-1-2-1 16,1 1 0-16,-2-1 0 0,0-2 1 0,0 2 0 0,0 1 1 0,-2-3-1 15,1 2-1-15,-1 1 0 0,0-1 0 0,0-1-1 0,-2 0 1 16,2 2 1-16,-3-1-1 0,3-1 1 0,-3 0-1 0,2 1 0 0,-4-2 1 16,3 4 0-16,-2 0-2 0,1 0-2 0,-2-2 0 0,4-1 0 0,-1 3 0 15,-1-1-1-15,0 1 1 0,3 0-1 0,-3 0-1 0,2 0 0 16,0 0-1-16,0 0 0 0,-1 0-1 0,2 1 1 0,1-1-1 0,-1 3 1 16,1-1 2-16,-1-2 0 0,0 0-2 0,2 0 2 0,0 3-1 15,0-2 0-15,-3 1-1 0,4 1 1 0,-3-3-1 0,0 1 0 0,2 1-2 16,-2-2 0-16,0 2 1 0,0-2-1 0,1 1-1 0,-2 2 0 15,-1-3 1-15,4 0-1 0,-4 0 1 0,0 0-2 0,-1 0 1 0,4 0 0 16,-5 0 1-16,0 0 1 0,0 0 2 0,0 0 1 0,0 0 0 0,0 0 0 16,-3-3 0-16,3 3-1 0,-1 0 0 0,-1-1 0 0,0 1 1 15,-2 0 0-15,0 0-2 0,2 0-1 0,0 0 1 0,-2 0-2 16,0 0-1-16,0 0-1 0,0 0 0 0,-2 0-1 0,4 0 1 0,-3 0-1 16,0 0 1-16,1 0 0 0,0 0 0 0,2 0 0 0,0 0 0 0,-2 1 1 15,0 2 0-15,2-3 0 0,-2 1 0 0,0 1 1 0,4-2-2 16,-2 2 0-16,0-1 1 0,0-1-2 0,0 2-2 0,0 0 0 0,0 0-2 15,0 1 0-15,0-1-2 0,0 0-1 0,1 0 1 0,0 1 1 16,-1 1-1-16,0-1 0 0,0 1 2 0,0 0 0 0,1-1 1 0,-1-2 0 0,0 3 2 16,0-2 1-16,-1 1 1 0,3 0 0 0,-2-2 1 15,-2 1 0-15,0 1-1 0,2 0-1 0,-2-3 1 0,2 2-1 0,-2-1 1 0,2-1-2 16,-2 0-3-16,0 0-1 0,2 0 0 0,1 0 0 0,-4 0 2 16,1-1 0-16,2-1 2 0,1-1 1 0,0 3 2 0,-1-3 0 0,0 0 1 15,0 0 1-15,-2 0 1 0,0 0 3 0,2-1 3 0,0 1 2 16,-2-1 1-16,0 0-1 0,2 1 0 0,-4 1 2 0,4 0-1 0,-4-1 2 15,3 1 1-15,-4 0 0 0,1 0-1 0,0-1 0 0,-2 1-2 0,2 0 0 16,-2 2-2-16,2-2 0 0,-2 2-1 0,1 0 1 0,-2 0-2 0,1 0-2 16,0 0 0-16,1 0-2 0,-4 0-3 0,5 2-1 0,-2-2-1 15,2 2 0-15,-2 0 1 0,5-1 1 0,-3 1 1 0,-1 2 0 16,1-2 2-16,3-1-1 0,-2 1 1 0,-1 2-2 0,2-2-2 0,3-1-4 16,-1 1-5-16,-3 0-3 0,3-2-1 0,0 2 0 0,0 0-2 0,0-2 2 15,0 0 0-15,0 0-2 0,0 0 0 0,2 0-1 0,-2 0 0 16,-1 0 4-16,-2-2 3 0,3 0 6 0,-1 2 6 0,-2-4 4 0,2 3 5 15,-1-1 0-15,-1-2 1 0,-1 4 0 0,0-3 2 0,1 3 1 16,-4-2 3-16,4 2 2 0,-4-2 0 0,1 0 3 0,1 2 3 0,-4-2 2 16,4 1 3-16,-5 1 2 0,1-2 1 0,-1 2 1 0,0 0 1 0,0 0 2 15,0 0-2-15,0 0-2 0,0 0-2 0,0 0-3 0,0 0-3 16,0 0-4-16,0 0-5 0,0 0-6 0,0 0-4 0,0 0-4 16,0 0-4-16,0 0-3 0,0 0-4 0,0 0-5 0,0 0-6 0,0 0-8 15,0 0-7-15,0 0-10 0,0 0-7 0,4 0-8 0,-1 0-6 0,-1 0-10 16,-1 0-11-16,3 0-16 0,-2 0-18 0,-2 0-21 0,0 0-23 0,4 2-22 15,0-2-23-15,-2 1-45 0,2 1-57 0</inkml:trace>
  <inkml:trace contextRef="#ctx0" brushRef="#br0" timeOffset="156743.8521">16282 19919 336 0,'-3'0'390'0,"3"-2"-62"0,-1 2-88 0,1 0-52 0,-3-2-35 0,3 1-27 0,-2 1-20 0,2-2-9 0,0-1-2 0,0 2 2 16,0-2 2-16,0 1-2 0,0 2-4 0,0 0-4 0,0 0-2 16,0-3-8-16,0 3-9 0,0-3-10 0,0 3-10 0,0 0-9 0,0 0-4 15,0 0-6-15,0 0-9 0,0 0-7 0,0 0-10 0,2-3-7 16,-2 3-6-16,0 0-4 0,4 0-4 0,-1 0-1 0,-2 0-2 16,4 0 0-16,-2 0 1 0,1 0 1 0,5 0 0 0,-2 3 0 0,3-3 1 0,3 2-1 15,0-1 0-15,3-1 0 0,1 3 0 0,0-3-1 0,3 0 0 16,-2 2 1-16,5 2 3 0,0-1 0 0,1-1 3 0,2 1 2 0,0-3 2 15,3 2 3-15,-2-2 0 0,1 1 3 0,2 2 0 0,2-3 3 16,2 0 3-16,-2 0 0 0,0 0 3 0,2 0 0 0,3-3 0 0,-3 2-1 16,-1 1-3-16,3-2-2 0,0-1-2 0,-1 1-2 0,1-2-1 0,0-1-3 15,-3 2-1-15,3 0-2 0,0 0-2 0,0-3-3 0,0 3-2 16,0-3-3-16,-1 2-2 0,1-3-1 0,0 2-2 0,-2-1 1 16,0 1-2-16,0-2 1 0,-2 1 3 0,0 1 1 0,1 0 1 0,-4 0 1 15,2-4 1-15,-2 4 2 0,-1-1 4 0,0 3 2 0,-2-3 2 0,0 3 3 16,0-2 1-16,-2 0 2 0,2 1 1 0,-4 0-1 0,0 1 0 0,2-1-1 15,-4 2-2-15,2 1 1 0,0-1 2 0,-2-2 0 0,0 2 0 16,0 1-1-16,2 1 1 0,-2-2 2 0,0 1 1 0,0 1-1 0,0-3 1 16,-2 3 1-16,2-1 2 0,-1-1-1 0,1 2 2 0,-1 0 0 15,-1-2-1-15,3 2-1 0,-4 0-2 0,3 0-2 0,0 0-1 0,-1 0-3 16,-2 0 0-16,3 0-2 0,-4 0-1 0,3 0 0 0,-2 0-2 16,-1 0 0-16,-1 0 0 0,0 2 0 0,0-2-2 0,-4 2 2 0,1-1 2 15,2-1 0-15,-4 3 1 0,0-3 2 0,1 1 0 0,-1 1 1 16,0-2 0-16,-3 3 0 0,3-1 1 0,-1 0 1 0,-2 0 0 0,2-1 0 15,-4 1 2-15,5 0-1 0,-4 0 1 0,3-2-1 0,-3 2 1 0,1-1 1 16,1-1 2-16,-2 2-1 0,4 0 2 0,-4-2-1 0,3 2 1 16,-2 0 0-16,2-2 0 0,-4 0 0 0,4 0 0 0,-2 0-1 0,2 0 2 15,-2 0-2-15,0 0 1 0,0 0-2 0,-1 0 1 0,0 0-1 16,3 0 0-16,-4 0 1 0,0 0-1 0,1 0 1 0,-2 0-2 0,0 0 0 16,-1 0 1-16,0 0-1 0,-2 0-2 0,-1 0-3 0,0 0-3 0,0 0-3 15,0 0-2-15,0 0-3 0,0 0-3 0,0 0-4 0,0 0-5 16,0 0-7-16,0 0-6 0,0 0-12 0,0 0-12 0,-4 1-18 0,3 1-20 15,-1-2-17-15,-1 0-18 0,3 0-21 0,-4 2-19 0,-2 0-33 16,3-1-37-16,-4 1-45 0,1 1-48 0</inkml:trace>
  <inkml:trace contextRef="#ctx0" brushRef="#br0" timeOffset="160426.1359">25206 18036 47 0,'-4'0'164'0,"2"-2"-23"0,-1 1-15 0,0 1-8 0,3-3-5 0,-3 2-3 0,3 1-6 0,-1-2 1 0,-2 2 2 15,3-2 2-15,0 2 2 0,0 0-2 0,0 0-5 0,0 0-12 0,0 0-15 16,0 0-13-16,0 0-10 0,0 0-7 0,0 0-3 0,0 0-5 15,0 0-2-15,0 0-2 0,0 0-4 0,0 0-6 0,0 0-3 0,0 0-4 16,0 0-4-16,3 0 2 0,-2 2 6 0,-1-2 0 0,3 0 1 16,-3 2-3-16,2-2-2 0,-1 0-2 0,2 0-2 0,-1 0 1 0,2 1 1 15,-3 2-1-15,4-3 1 0,0 1-1 0,0 1-1 0,1-2 1 16,2 1-2-16,-1 1 1 0,3 0-2 0,3 2 1 0,0-1-1 0,0-1-1 16,3 2 1-16,0-1-2 0,0 1-2 0,1-1-2 0,3 1 0 0,1-1-2 15,0 2-1-15,2-1-2 0,0 1-3 0,3-2-3 0,0 3-1 16,0-4 1-16,4 2 0 0,1 1 2 0,0-5 0 0,2 4-1 0,3 1 3 15,0-2 0-15,0-1 1 0,2 2 1 0,2-3 2 0,-1 1 2 0,4-1-1 16,-1 3 0-16,4-4-1 0,0 2-2 0,0 0-3 0,1-2-1 16,0 1-4-16,1 1-2 0,1-2-2 0,-2 2-4 0,1-2-2 15,-2 2-3-15,0 0-3 0,0-2 1 0,-4 0-2 0,3 0 2 0,-6 0 0 0,0 0 2 16,-3 0-1-16,0 0 1 0,-5 0 0 0,0 0 2 0,-4 0 0 16,-2-2 3-16,-1 2 1 0,-5-2 3 0,0 2 2 0,-4 0 2 15,0 0 4-15,-4 0 4 0,-1 0 6 0,-1 0 5 0,-2 0 7 0,-2 0 5 16,-1 0 3-16,-3 0 4 0,4 0 4 0,-5 0 5 0,0 0 2 0,0 0 2 15,0 0 0-15,0 0-2 0,-5 0-3 0,4 0-5 0,-2 0-9 16,0 0-9-16,-1-2-8 0,-2 2-10 0,2 0-10 0,-5-2-11 0,3 2-9 16,1 0-13-16,-5 0-15 0,1 0-14 0,-3 0-14 0,2 0-12 15,-1 0-12-15,-1 0-9 0,-2 2-12 0,-1-2-12 0,1 2-12 0,-2-2-12 16,0 2-10-16,2 0-8 0,-2 1-5 0,-1-1-3 0,1 0-2 0,0 1-19 16</inkml:trace>
  <inkml:trace contextRef="#ctx0" brushRef="#br0" timeOffset="161378.1991">25000 18015 267 0,'-5'-5'352'0,"1"5"-65"0,3-1-63 0,-4-2-62 0,4 3-36 0,-2-2-21 0,3 2-6 0,0 0 2 0,0 0-1 0,0 0-3 0,0 0-8 0,3-3-13 16,-2 3-13-16,4 0-17 0,-1 0-16 0,-1 0-20 0,4-1-15 15,-1-1-12-15,1 2-6 0,3-3-5 0,5 3-3 0,0 0 0 0,1-3-2 16,4 1 1-16,2-2-1 0,4 3 0 0,3-3 3 0,1 1 2 16,3-1 4-16,3-1 6 0,0 0 2 0,6 1 0 0,1-1-4 0,1 1 0 15,2-1-2-15,1 2-1 0,2-3-3 0,3 3-3 0,0-3-4 0,1 3-3 16,4-3-4-16,0 1-5 0,2 2-6 0,2 0-7 0,-2 0-4 15,1-2-3-15,1 4-6 0,-2-2-7 0,1 3-8 0,-2-3-9 0,0 1-3 16,-2 2-2-16,-1 0 0 0,-6 0 2 0,0 0 4 0,-6 0 1 16,2 0 8-16,-4 0 7 0,-3 2 8 0,-3 1 6 0,-4-3 9 0</inkml:trace>
  <inkml:trace contextRef="#ctx0" brushRef="#br0" timeOffset="161475.5718">26967 17896 12 0,'10'0'55'0,"-3"0"16"0,-1 0 12 0,1 0 11 0,-4 0 7 16,0 0 5-16,-3 0-3 0,0 0-5 0,0 0-7 0,0 0-5 0,-3 0-12 15,0 0-12-15,-1-3-16 0,0 1-17 0,-2 2-19 0,0-1-20 16,-1-1-20-16,0 2-20 0,-2-2-20 0,2 0-22 0,-2 2-16 0,-1-1-11 15,3 1-14-15,-3 0-13 0,0 0-34 0</inkml:trace>
  <inkml:trace contextRef="#ctx0" brushRef="#br0" timeOffset="165475.253">25181 19005 56 0,'-5'0'220'0,"-4"-5"-51"0,3 4-49 0,0-1-18 0,-1-1-9 0,0 0 0 0,4 1 2 0,-1 1 2 0,0-2 2 0,-1 3 1 0,4 0 0 16,-1-3 5-16,-1 3 6 0,-1 0-1 0,4 0-2 0,0 0-7 0,0 0-7 16,0 0-9-16,0 0-8 0,0 0-9 0,0 0-5 0,0 0-3 0,-1 3-3 15,1-3-1-15,0 0-4 0,0 0 0 0,0 0-3 0,0 0-2 16,0 0-2-16,0 0-1 0,-2 0-3 0,2 0 1 0,0 0-2 0,0 0 1 16,0 0 1-16,0 0-1 0,0 0 0 0,0 3-2 0,2-3 0 0,-2 1 0 15,1 1-3-15,-1-2-3 0,3 3-2 0,-2-3-4 0,4 0-4 16,-4 0-1-16,4 0-4 0,-1 0-4 0,2 0-2 0,-1 0-3 15,5 0-3-15,2 0 0 0,2 0-1 0,2 0-2 0,4 0-1 0,2 0-1 16,5-3-2-16,1 3-1 0,4-2-1 0,2 1-3 0,4-2-2 0,0 0-2 16,1 0-2-16,3-1-1 0,4 1 0 0,1 1-1 0,1-2 2 15,3 2-1-15,-1-1 2 0,5 1 0 0,0 0-3 0,0-1 1 0,2 3-2 16,2-2 1-16,2 2 0 0,-2-2 0 0,3 0-3 0,0 2-2 0,0 0-3 16,0 0-4-16,-2 0-5 0,2 0-4 0,-1 2-2 0,-4 0-1 15,1-2-1-15,-2 2 1 0,-1-2 0 0,-2 1 2 0,-1 1 2 0,0-2 3 16,-1 2 4-16,-1 0 3 0,-2-2 5 0,-1 2 4 0,-1-2 6 0,3 0 4 15,-4 0 2-15,4 0 4 0,-1 0 3 0,-2 0 3 0,1 0 2 16,-1-2 1-16,1 2 0 0,1-2 0 0,-3 0-1 0,1 2 0 0,2-2-2 16,-3 1-2-16,-4 1 0 0,2 0-2 0,-2 0-2 0,-2 0-2 15,-2 0 0-15,1 0-1 0,-5 0-2 0,-1 0 1 0,-4 0 0 0,0 1-1 16,-2 1 1-16,-3-2 0 0,-2 2-1 0,-3 0 2 0,-1-2 1 16,-1 2 1-16,-5-1 2 0,1-1 3 0,-2 0 1 0,-2 2 4 0,0-2 4 15,-4 2 2-15,2-2 4 0,-2 0 2 0,-2 0 5 0,0 2 3 0,-2-2 1 16,0 0 2-16,0 0 1 0,0 0 0 0,0 0 2 0,0 0-1 15,0 0 0-15,-2 2-1 0,0-2-4 0,2 1-2 0,-1-1-3 0,1 0-3 16,-3 0-6-16,1 0-2 0,2 0-5 0,-1 0-3 0,-2 0-3 16,3 0-3-16,-1 0-3 0,1 0-5 0,0 0-4 0,0 0-4 0,0 0-8 15,-3 0-6-15,3 0-9 0,-2 0-6 0,1 0-6 0,1 0-6 0,-5 0-3 16,1 0-7-16,3 0-5 0,-4 0-5 0,0 0-6 0,0 0-3 16,0 0-5-16,-1 0-4 0,-1 0-3 0,1 0 0 0,0 0 1 0,-1 0-1 15,0 0-1-15,1 0-3 0,0 0-2 0,0 0-6 0,2 0-7 0,-2 0-5 16,2 0-6-16,-2 0-8 0,0 0-9 0,2 2-11 0,-2-2-8 15,2 1-31-15,-2 2-39 0</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1:54:58.406"/>
    </inkml:context>
    <inkml:brush xml:id="br0">
      <inkml:brushProperty name="width" value="0.05292" units="cm"/>
      <inkml:brushProperty name="height" value="0.05292" units="cm"/>
      <inkml:brushProperty name="color" value="#FF0000"/>
    </inkml:brush>
  </inkml:definitions>
  <inkml:trace contextRef="#ctx0" brushRef="#br0">3025 3006 126 0,'0'-2'155'0,"0"-1"-24"0,0 3-15 0,2-5-12 0,-2 4-12 0,0-2-8 0,0 0-3 0,0 1-6 0,0 1-7 0,0-2-4 0,0 0-6 15,2 2-4-15,-2-1-2 0,0-2-5 0,0 2-6 0,0 1-2 16,0-3-3-16,0 4 2 0,0-2 2 0,0 0 2 0,0 1-1 0,0-1-1 16,0 0 1-16,0 2-1 0,0-2 1 0,0 2-3 0,0-3-2 0,0 3-4 15,0-2 0-15,0 0-3 0,0 0-3 0,0 1-1 0,0-1-3 16,0 2 1-16,0-2-1 0,0 1 1 0,0 1-3 0,0-4-1 0,0 2-1 16,0 0-1-16,0 1 0 0,0-2-1 0,0 1-2 0,0 1 1 0,-2-2-2 15,2 3 1-15,0 0-3 0,-2-5 0 0,2 4 0 0,-2-1-1 0,2-1-1 16,-3 0-1-16,2 1 1 0,1-2-2 0,-2 4 2 0,2-3-1 0,-2 0 1 15,0 0-1-15,2 2-1 0,-3-1 0 0,2-1-1 0,-1 1 0 0,0 0-1 16,0 2-2-16,-1-3 0 0,0 3 0 0,0-2-2 0,2 0-1 0,-1 2-1 16,-2-2-1-16,-2 2 0 0,2-2-1 0,0 1-2 0,2 1 1 15,-2 0-2-15,-2 0-1 0,2 0 1 0,-2 0-1 0,2 0-1 0,-2 0 1 16,2 0 1-16,-2 0 0 0,0 1 0 0,0 1 2 0,-1-2 0 0,2 2 1 16,-1-2 0-16,0 4 0 0,0-3 2 0,0 1 2 0,-2 2 2 0,2-2 1 15,0-1 2-15,0 2-1 0,-2 0 1 0,2-2 1 0,0 4 1 16,-1-2 1-16,4 0 0 0,-5 0 2 0,2 2 1 0,0 1 1 0,0-3 0 15,-1 3 1-15,1-3 0 0,1 3 2 0,-1-1 1 0,-3 2 0 0,3 0 1 16,1 0 0-16,-1 0-1 0,0 2-2 0,0-2 1 0,2 5 0 16,-2-3 0-16,2-1 1 0,-2 1-1 0,0 0 0 0,2 0-1 0,-2 2-2 15,2 0 0-15,1-1-1 0,0-1-1 0,-1 2 1 0,2 0 0 0,-2 1 0 16,1 0 1-16,2-2-1 0,-1 1-1 0,2 2 1 0,-3-3-1 0,3 4-1 16,0-3 0-16,0-1-1 0,0 1 0 0,3-2 0 0,-3 1 0 15,2 1 0-15,-1-1-1 0,2 2 0 0,1-4 0 0,-2 2-2 0,2-1 1 16,-1 0 0-16,1 0-3 0,2-2 2 0,-1 2 0 0,0-1-1 0,1 1 1 15,1 0-2-15,-1-3 1 0,0-1-1 0,0 4 1 0,2-3-1 16,-2 0 0-16,1 0 0 0,3 0 1 0,-3-2 0 0,1 1 2 0,0-1-1 0,0 1-1 16,0-1 1-16,2-1-1 0,0 1 0 0,-2-2 2 0,2-1 0 0,0 1 1 15,0 1 1-15,0-3 1 0,1 0 0 0,2 0 0 0,-3 0 1 16,3 0 0-16,0 0 2 0,-1-3 0 0,2 1 2 0,-2 1 1 0,2-3-1 16,-2 1 0-16,-1-3 0 0,2 3-1 0,0-3 1 0,0 1 0 0,-1-1-1 15,-2-1 0-15,4 1-1 0,-4-2 0 0,0 1-2 0,0-1 0 16,-1-3 0-16,1 2-1 0,-1 1-1 0,1-3 0 0,-4 0 0 0,2 0-1 15,-2 1-1-15,0-4-2 0,0 3-1 0,0-3 1 0,-2 2-2 0,0-1 0 16,-2 1 1-16,0-1-2 0,0 1-1 0,-2-2 0 0,0 2 0 16,0 0 0-16,0-1-1 0,-2 1 0 0,0 0-1 0,-3-2 0 0,2 2 0 0,-1-3 0 15,-2 5-1-15,0-3-1 0,-1 2 0 0,2 1-1 0,-3-3-2 16,2 3-1-16,-2-1 0 0,-2 2 0 0,0-3-2 0,2 2 0 0,-2 1 0 16,0 0 0-16,0 0-2 0,0-2 1 0,0 1 0 0,0 4 0 15,0-4 0-15,0 3 0 0,-2 1 0 0,2 0 1 0,0-1 0 0,2 1 0 16,0 3 0-16,-2-3-1 0,0 3 1 0,2-1 1 0,0 1 1 0,-2 1 0 15,2-1 2-15,0 0-1 0,-2 2 0 0,0 1 1 0,0 0-1 0,0 0 0 16,0 0 2-16,0 0 1 0,0 1 0 0,0 2 2 0,0 0-1 0,-1-1 1 16,1 1-1-16,-1 1 0 0,2 1 1 0,-2-1 1 0,1 1 0 0,-1 0 1 15,0 1 2-15,1 0-1 0,1 0-1 0,-1 1 0 0,0 1-5 0,-1 0-6 16,3 1-12-16,-2-3-12 0,2 3-16 0,0 0-19 0,1 0-24 16,-3 2-26-16,3 1-54 0,1-1-64 0,0 3-87 0,-1-2-97 0,4 0-56 0,-4 1-36 15,4-2-15-15</inkml:trace>
  <inkml:trace contextRef="#ctx0" brushRef="#br0" timeOffset="1515.9938">2958 3291 103 0,'5'-15'110'0,"-4"1"1"15,2 1-1-15,1 0 0 0,-4 0-2 0,2 1-1 0,-2-1-5 0,0 1-4 0,0-2-7 0,-2 2-7 0,2-2-8 0,-2 3-7 16,0-1-9-16,-1 1-6 0,0 1-5 0,-1-4-5 0,2 3-5 15,-2 1-4-15,0-1-6 0,-2 2-4 0,2 0-5 0,-2 1-4 0,0 0-1 16,2-2-2-16,-2 5 1 0,2-1-1 0,-2-3-2 0,0 4-2 0,-1-2-2 16,0 2-4-16,1 0-1 0,-2 1-4 0,0-1-1 0,2 1-1 0,-2 2-3 15,-1-1-2-15,2 1 0 0,1 0 0 0,-4 2-1 0,4-2-2 16,-2 2 2-16,-1 0 0 0,2 2 0 0,1-2 1 0,-3 2 0 0,2 0 0 16,-1 1 0-16,0-1 1 0,1 2 1 0,0 1 2 0,-2-1 0 0,2 3 2 15,-1-1 3-15,0 0 3 0,1 3 2 0,0 0 2 0,-2 0 2 16,2 2 1-16,1 0 1 0,-4 2 2 0,4-1 2 0,-2 2 1 0,-1 0 0 15,2 0 0-15,1 1 1 0,0 0 0 0,-2 0-1 0,2-2 0 0,0 5-2 16,2-4 1-16,-2 1-2 0,3 0-2 0,0 0-2 0,0-2-2 0,2 5 0 16,1-7 0-16,0 4 0 0,0 0-2 0,0-3 1 0,4 1 0 0,-1-1-1 15,0 0 1-15,3-1-2 0,-2 1 1 0,2-1 0 0,1-1 2 16,3-1 1-16,-1 0 1 0,1 2-1 0,0-3 0 0,0 1 0 0,2-3-2 16,-1 2 2-16,2-2-1 0,-1-1 0 0,2 2-3 0,-1-4 1 0,0 3-1 15,0-3 0-15,4-1-1 0,-4 0-1 0,3 0-1 0,-1-2 1 16,0 0-1-16,0 0-1 0,1 0-1 0,-2-2 1 0,-1 0 1 0,2-2 0 0,-1 1 2 15,0-2 1-15,-1 1 1 0,2-1 1 0,-1 0 2 0,0-4 1 16,-2 1 2-16,2-1 1 0,-4 0 4 0,2-2 1 0,-2 0 1 0,0-1 0 16,0-3 0-16,-2 0-1 0,0-1-1 0,-2 0-2 0,0 0 0 0,-2-3-3 15,0 0-1-15,-2-1-2 0,-1 1-1 0,2-3-4 0,-3 3-1 0,-3-3-3 16,2-2-1-16,-1 5-1 0,0-2-2 0,-3 3-1 0,2-5 1 16,-1 5-4-16,-2 2-2 0,0 1-10 0,-2-3-10 0,2 7-18 0,0-3-19 15,-2 2-27-15,0 3-27 0,0 0-43 0,0 4-45 0,-2-1-67 0,2 3-74 16,-2 1-53-16</inkml:trace>
  <inkml:trace contextRef="#ctx0" brushRef="#br0" timeOffset="2317.2873">3261 3082 421 0,'-6'0'391'0,"2"0"-81"0,0-3-63 0,-1 3-56 0,2-2-28 0,1 2-14 0,0-1-11 0,-2-2-6 0,4 2-10 0,-2-1-9 0,2-1-10 15,0-1-9-15,2 1-11 0,-2-1-9 0,4 0-10 0,0-1-10 0,-1 0-11 16,6-1-10-16,-1 0-10 0,4-2-6 0,2-2-3 0,2-1-2 0,4-1-1 15,4 2-1-15,4-5-2 0,4 3-2 0,1-4-4 0,6 2-1 16,3-6-2-16,2 1-1 0,4 1-3 0,0-1-1 0,4-4-3 0,2 2-3 0,2-2-3 16,2 0-5-16,0-2-1 0,7 1 1 0,-2-1-3 0,2-2-1 15,0-2-2-15,5 0 0 0,1 3 0 0,1-6-1 0,0 2 0 0,2 2 0 16,-1-6 1-16,2 4 2 0,-1-1 3 0,-1 1 3 0,-1-1 1 0,-1 2-1 0,-1-1 2 16,-2 1 2-16,-6 0 0 0,0 0 3 0,-6 4 1 0,0 1 1 15,-6-3 0-15,-2 4 1 0,-4 0 1 0,-4 2 2 0,-2 1-2 0,-4 0 1 16,-2 0 0-16,-2 4 0 0,-4 0 0 0,-2 2 2 0,-2 1-1 0,-2-1 2 15,-4 2 0-15,-1 2-1 0,-2 1 0 0,-3 1-3 0,0 1-8 0,-2 2-13 16,0 0-17-16,-4 0-19 0,2 0-23 0,-2 4-22 0,0-2-17 0,-2 3-12 16,-2 0-26-16,0 0-33 0,-2 4-64 0,1 1-79 0,-4 0-50 0,1 0-34 15</inkml:trace>
  <inkml:trace contextRef="#ctx0" brushRef="#br0" timeOffset="2815.8923">3693 3236 373 0,'0'-2'431'0,"-1"0"-82"0,-2 1-120 0,3 1-59 15,-2-2-28-15,2 2-18 0,0 0-11 0,0 0-4 0,0 0-1 0,0 0-3 0,0 0-6 0,0 0-9 0,0 0-10 16,0 0-9-16,0 0-9 0,2 0-11 0,2 0-7 0,0 0-9 0,2 0-9 15,2 2-5-15,2-2-3 0,4 1-2 0,0 1-1 0,4-2-2 0,6 2 2 16,2 0-1-16,4 0 3 0,2 1 1 0,6-1 1 0,6 0-1 0,1 1-1 16,4 0 1-16,3 1 4 0,7-2 0 0,0 1 1 0,6 1-2 0,4 1-1 15,6-2-1-15,0 0-2 0,7 2-1 0,5-5 0 0,2 4-3 0,2 1 1 16,3-2-3-16,2 0-1 0,2 1-2 0,2 0-3 0,0 0-3 16,-2-1-1-16,2 2-4 0,-4-1-3 0,2 1-5 0,0 0-6 0,-4 1-6 15,0 0-5-15,-2 0-4 0,0 1-7 0,-4 1-3 0,-3-2-6 16,-4 2-6-16,-5 0-9 0,-1-1-10 0,-6 2-9 0,-4-2-9 0,-6 0-8 15,-4 0-7-15,-6 0-5 0,-3 0-4 0,-3-2-4 0,-7 4-8 16,-7-3-11-16,-3-1-8 0,-3 4-11 0,-7-4-15 0,-3 0-19 0,-6-1-21 16,-4 1-27-16,-3 0-48 0,-7-1-58 0</inkml:trace>
  <inkml:trace contextRef="#ctx0" brushRef="#br0" timeOffset="3266.1449">3317 3471 304 0,'-3'-3'257'0,"2"3"-74"0,1 0-70 0,0 0-40 0,0 0-21 0,0 0-10 0,0 0 1 0,0 0 4 0,0 3 7 0,0-2 7 0,4 1 7 16,-2 1 5-16,2 3 3 0,0-3 4 0,4 3 6 0,0 1 1 0,4 2 1 15,2 2-1-15,5 2-1 0,0-1-2 0,5 2-6 0,2 3-4 0,4 0-7 16,5 5-6-16,1 1-11 0,3 3-2 0,5 1-2 0,0 1-5 0,5 5-3 15,-2-1-6-15,5 5-4 0,0 4-3 0,0-1-2 0,4 4-2 16,2 2 3-16,-2 0 1 0,3 4 1 0,0 1 2 0,3 3 2 0,0 1-2 0,0 3-5 16,0-1-2-16,7 3-4 0,0 3-3 0,2-2-1 0,1 2-2 15,0-1-2-15,0 1-2 0,0-2-4 0,0-2-3 0,0 2-5 0,0-1-2 16,-4-3-5-16,-2 2-6 0,-2-6-5 0,-2-1-8 0,0 3-6 16,-3-5-8-16,-2 2-8 0,-3-4-7 0,-2 0-8 0,-2-4-11 0,-4-1-11 15,-1-1-13-15,-6-5-15 0,-3 0-25 0,-2-5-30 0,-6-3-30 16,-4-2-28-16,-5-4-60 0,-6-3-75 0,0-3-42 0</inkml:trace>
  <inkml:trace contextRef="#ctx0" brushRef="#br0" timeOffset="3715.8957">2824 3785 145 0,'-3'-2'143'0,"-1"0"-70"15,4 2-45-15,0 0-18 0,-3 2-3 0,3 0 3 0,0 2 7 16,0 1 11-16,3 0 15 0,-3 2 15 0,4 3 16 0,-2 0 16 0,2 4 15 15,2-2 10-15,-2 2 7 0,2 4 2 0,0 2-2 0,2 2-7 0,1 1-7 16,1 2-5-16,3 3-5 0,-1 2-4 0,2 2-2 0,2 5 0 16,0 0-2-16,1 5-2 0,2-1-1 0,1 5-1 0,2 3-3 0,2 1-2 15,-2 4-4-15,5 1-5 0,2 4-5 0,1-2-9 0,0 5-6 0,2 2-1 16,3 1 2-16,-2 4-1 0,6 1 1 0,0 1 0 0,1 8 0 0,5 1-1 16,-2 1-2-16,3 4 0 0,2-1 1 0,-2 3-1 0,4 1 0 15,-2 0-2-15,-2-1 0 0,4 1-7 0,-2 1-11 0,-2-2-5 0,3 0-2 16,-4 0-5-16,1-3-5 0,0 1-1 0,0-4 0 0,-1 3-1 15,-2-3 0-15,0-4 0 0,-1-3 1 0,-5 0-7 0,4 0-6 0,-4-4-6 16,2-2-2-16,-6-3-10 0,2-1-13 0,-2-3-17 0,-3-4-15 0,1-1-18 16,-4-4-20-16,-1-4-29 0,-3-3-30 0,-1-1-48 0,-1-7-55 15,-5-1-72-15,1-4-76 0,-4-2-59 0,0-5-44 0,-5-4-20 0</inkml:trace>
  <inkml:trace contextRef="#ctx0" brushRef="#br0" timeOffset="6548.4826">5071 7713 382 0,'-3'-3'327'0,"-3"-2"-78"0,-1 2-53 0,4 0-42 0,-4-2-22 0,0 1-14 0,1 4-9 0,0-3-6 0,-1 0-5 0,2 0-6 0,-3 2-6 0,1-1-6 16,1-1-5-16,3 1-4 0,-4 0-8 0,4 2-8 0,-4-2-6 15,1 1-7-15,1 1-6 0,-1 0-6 0,0 0-6 0,0 0-3 0,-1 1-3 16,0 1 0-16,1 0 0 0,0 0 0 0,-2 1 1 0,-1 0 1 16,0 3 1-16,1 0 2 0,-2 0 0 0,0 0 0 0,0 3 1 0,-2 1 0 15,2 0 3-15,0 1 1 0,-2 0 3 0,2 1 0 0,0 0 1 0,0 3-1 16,0-1 0-16,0 1-3 0,0 1 0 0,-2 2-1 0,4-2 1 16,0 3 0-16,0-1 0 0,-1 0 0 0,3 1 1 0,1 2-4 15,-1-1 0-15,1-1-1 0,1 1-2 0,3-1 0 0,-1-1-1 0,2 2 2 16,2-2-1-16,-1 0-1 0,6 1 1 0,-1-4-2 0,0 2 0 0,1-1-2 0,3-2 0 15,3 1-1-15,-1-2-1 0,2-4-3 0,2 2 0 0,0-1-4 16,1-1-2-16,3-4-5 0,-1-1-3 0,3-1-4 0,-1-1 0 0,2-2-4 16,0-2-2-16,2-1 0 0,-1-2-1 0,2-3-1 0,0 2 0 15,-3-5-2-15,3-1 2 0,-3 0-1 0,0-3 3 0,0 1 2 0,-1-3 2 16,-2-1 3-16,0 1 3 0,-4-3 3 0,0 0 4 0,-2-1 3 16,-4-2 2-16,-1 2 2 0,-2-2 4 0,-4 0 3 0,0-3 4 0,-6 3 2 15,0-2 1-15,-4 1 1 0,-2 0 0 0,-1-2 0 0,-4 0-3 16,-2 2-2-16,-2 0-7 0,-3-1-4 0,-2 2-12 0,0 0-15 15,-3 2-19-15,-1 2-23 0,1-2-33 0,-4 3-38 0,-2 1-53 0,3-1-62 16,0 2-92-16,-1 1-103 0,-2 1-69 0,4 2-46 0,-3 0-25 0,4 1-12 16</inkml:trace>
  <inkml:trace contextRef="#ctx0" brushRef="#br0" timeOffset="8032.4865">1892 3292 292 0,'0'-6'349'0,"0"2"-74"0,0-2-45 0,0 1-35 0,0-1-24 0,0 0-18 0,0 0-13 0,0 3-7 0,0-2-9 0,0 0-10 0,0 1-7 16,3-1-5-16,-3 1-6 0,1-1-1 0,-1 2-3 0,0-1-3 15,3 0-5-15,-3 0-4 0,0 1-4 0,0 1-3 0,0 1-5 0,0-4-2 0,0 4-6 16,0-2-3-16,0 3-5 0,0 0-3 0,0 0-5 0,0 0-6 0,0 0-4 15,0 0-6-15,0 0-6 0,0 0-4 0,0 0-5 0,0 0-8 16,0 0-6-16,0 0-6 0,0 0-3 0,0 3-1 0,0-2-1 0,1 4-2 16,1-2 3-16,-2 3 4 0,3-1 3 0,-2 2 3 0,-1 0 2 0,2 2 3 15,0 2 4-15,0-1 3 0,2 5 5 0,-2-3 3 0,2 5 3 0,-1-1 0 16,-2 2 1-16,1 1-1 0,2 1-3 0,-1 0-4 0,-2 2-3 16,1 2-1-16,2-1-2 0,-4 1-1 0,2 0 0 0,2-1-2 0,-1 3-5 15,-2-1-7-15,1 2-9 0,2-1-12 0,-1 3-15 0,0-1-15 0,1 1-24 16,2 0-30-16,0-1-46 0,1 0-56 0,-1 1-97 0,1-3-122 0,1 0-72 15,0 3-50-15,5-3-22 0,-2-1-10 0</inkml:trace>
  <inkml:trace contextRef="#ctx0" brushRef="#br0" timeOffset="9034.1532">4029 8571 33 0,'-1'-9'519'0,"-2"2"12"0,3 2-53 0,0-1-86 0,0 1-82 0,-2 1-79 0,2 1-46 0,0 0-29 0,0 1-19 0,0 2-13 0,0 0-11 0,0 0-9 0,0 0-8 0,0 0-4 0,0 0-10 0,0 0-11 0,0 2-12 15,0 1-9-15,2 3-10 0,-2 0-7 0,4 1-5 0,-1 4-6 0,-2 2-2 16,1-1-2-16,2 5-2 0,-1 1 1 0,-2 1 0 0,1 1-1 0,2 3-3 16,-2 2-1-16,-2-1-7 0,3 1-6 0,-2 2-9 0,-1 1-10 15,0 0-15-15,0 0-16 0,0 2-22 0,0-1-27 0,0-3-27 0,3 2-28 16,-2-1-53-16,1-2-65 0,1-1-91 0,-2-3-106 0,3 0-63 15,1-3-38-15,-1-2-15 0</inkml:trace>
  <inkml:trace contextRef="#ctx0" brushRef="#br0" timeOffset="9649.9467">3879 8638 505 0,'-7'-7'551'0,"0"-2"6"0,1 0 3 0,0-2-113 0,0-1-175 0,2 4-91 16,0-3-49-16,2 0-29 0,-2 1-16 0,4-1-11 0,0 1-5 0,0-1-6 16,4 2-5-16,2 0-8 0,0 1-8 0,0-3-11 0,4 4-9 15,0-2-8-15,4 2-8 0,1 2-8 0,-2 1-7 0,4 0-3 0,0 1-3 16,-1 3 1-16,3 2 0 0,-2 2-1 0,2 1 1 0,-2 3 0 0,-1 3 0 16,0 2 1-16,0 2 1 0,-2 3 1 0,-1 5 1 0,-4 0 1 15,1 3 3-15,-3 1-1 0,-4 3 1 0,-3 0 0 0,0 5 2 0,-6-1 0 16,-1-1 0-16,-2 5 1 0,-5-1 1 0,-2-2 1 0,-1 2 1 15,-3-1 5-15,-2-1 5 0,-1-2 7 0,-3-3 7 0,4 0 8 0,-4-2 7 16,5-2 8-16,-2-5 6 0,1 1 8 0,2-4 8 0,0-3 9 16,4 0 9-16,4-3 7 0,-2-4 8 0,4 1 0 0,0-3-1 0,4-1-9 15,2-1-9-15,2-3-12 0,2-1-11 0,2-1-11 0,2-1-9 16,0-2-10-16,5-1-11 0,0 0-12 0,5-5-16 0,0 1-16 0,4-1-19 16,6-1-17-16,-2-2-15 0,7-1-15 0,-2-1-13 0,5 2-16 15,2-2-16-15,1-2-15 0,1 3-10 0,0 0-24 0,-3-3-28 0,6 5-53 0,-3-3-63 16,0 0-86-16,0 3-95 0,-3 0-44 0,-1-1-15 0,1 2 0 15</inkml:trace>
  <inkml:trace contextRef="#ctx0" brushRef="#br0" timeOffset="10215.885">5002 6125 209 0,'7'-16'452'0,"2"2"-14"0,1-2-23 0,0 1-86 0,0 0-115 0,2 1-62 0,-1 0-34 0,2-1-17 0,1 3-8 0,-2-2-3 0,2 0-3 0,-2 2-2 16,0 1-6-16,0 0-5 0,2 3-6 0,-2-1-7 0,0 4-10 0,0-1-11 16,0 1-8-16,0 1-7 0,-2 2-7 0,0 2-6 0,0 0-5 15,2 3-4-15,-4 0-2 0,2 2-2 0,-2 2 0 0,0 1 0 0,-2 1-1 16,0 1 0-16,2 2 2 0,-2 1 2 0,0 1-1 0,-2 0 1 15,-1 1 0-15,2 1 0 0,-3 1 0 0,0-1-1 0,1 2 0 0,-2-1 0 16,-1-2-1-16,0 1-1 0,0 1 1 0,0-1-1 0,0-1 0 0,0-1-1 16,0-2 1-16,0 1 0 0,0-1-1 0,0-1 1 0,0-1 0 15,2-1 0-15,0 0 1 0,0-3 1 0,1 2 0 0,0-1 1 0,1-2 1 16,2 1 2-16,-2-1-1 0,2 0 2 0,2-1 0 0,0-2-1 16,0 1 1-16,2 1 1 0,2-2-2 0,-2 0 0 0,2 1-1 15,0-1 0-15,0 0-2 0,2 1 0 0,-2 0 0 0,-2-3 1 0,2 4 0 16,-2 1 2-16,0-2 0 0,0 0 1 0,-4 0-1 0,2 3 2 0,-3-1 0 15,-2 0 0-15,-1-1 1 0,0 2-1 0,-2 0 4 0,0-1 0 0,-2 0 0 16,-2 1 0-16,-2 1 1 0,0-2-1 0,-2 2 0 0,1 1-2 16,-6-2-2-16,1 0-11 0,-2 2-10 0,-2-1-20 0,-4 1-20 0,2-2-36 15,-2 0-43-15,0 1-71 0,-2-4-89 0,0 1-93 0,0 0-94 0,2-4-52 16,-2 0-31-16,2-4-14 0</inkml:trace>
  <inkml:trace contextRef="#ctx0" brushRef="#br0" timeOffset="10900.8834">6440 3489 11 0,'-6'-4'514'0,"2"0"8"0,-2 0 8 0,2 1-104 0,1 1-156 0,-1 1-89 0,-1-4-55 0,4 5-27 16,-2-1-13-16,-1-2-9 0,2 3-2 0,2 0-6 0,0 0-4 0,-1 3-8 15,1-2-8-15,-3 1-7 0,3 2-9 0,0 0-9 0,0 0-7 16,0 2-4-16,0 3-5 0,3 0-4 0,-3 0-2 0,1 5-1 0,1 0 1 16,-2 1-2-16,3 2 1 0,-2-1-2 0,2 2-1 0,-2 1 1 0,1 1-2 15,2-1 0-15,-1 2-1 0,-1 0 2 0,2-1 0 0,0 3 1 16,-1-4 2-16,0 1 0 0,0-1 1 0,4-1 3 0,-1 1 0 0,-2-3 2 16,2-2 1-16,-3 0 2 0,4-2 2 0,-4-1 2 0,4-1 0 15,-4-2 2-15,1-3 2 0,2-1 1 0,-2-1 0 0,2-2 1 0,0-2-1 16,-2-1-2-16,2-3-2 0,3 0 0 0,-2-4 1 0,2-5 1 15,-1-1-1-15,4 0 0 0,-2-1 0 0,0-2-1 0,0-3-1 0,0 1 3 16,0 1 4-16,0-1 8 0,-3 3 5 0,2-2 7 0,-3 1 6 16,0 2 3-16,-2 4-1 0,3 0 1 0,-4-1-3 0,0 3-4 0,1 4-6 15,-1-3-5-15,-1 4-5 0,-1 1-5 0,2 4-6 0,-2-3-7 0,2 3-7 16,0 3-7-16,0-3-5 0,-2 6-3 0,4 2-3 0,-1-2-1 16,-1 4 0-16,1 3-1 0,2-1-3 0,1 1-7 0,-4 3-11 15,4-1-15-15,-4 5-20 0,3-2-24 0,-2-1-24 0,2 4-29 0,-2-1-30 0,2-1-62 16,-1 0-79-16,0-1-90 0,0 1-95 0,-1-5-49 0,0 1-25 15,-1-5-7-15</inkml:trace>
  <inkml:trace contextRef="#ctx0" brushRef="#br0" timeOffset="11365.1756">5858 1203 181 0,'-2'-2'522'0,"0"-2"-24"0,2-1-39 0,-2 2-100 0,2 0-131 0,-1 0-63 0,-2-2-32 0,3 4-12 0,-2-1-6 0,2 0-1 0,-1-1 2 16,-2 1-3-16,3 0-6 0,0 2-10 0,0 0-11 0,0 0-12 0,0 0-13 15,0 0-13-15,0 0-9 0,0 0-12 0,0 0-11 0,3 0-5 0,-2 2-9 16,1 0-4-16,2 1-4 0,-2 1-1 0,2-1 0 0,0 3 1 0,2 0 0 0,-2 3 3 16,2 2 0-16,-2-1 3 0,2 2 0 0,0 3-3 0,0-1-7 15,2 0-5-15,-2 2-2 0,3 3-6 0,-2-3-10 0,-1 2-10 0,1 2-13 16,-1-3-15-16,-1 4-16 0,1-2-18 0,3 1-18 0,-3-1-16 0,-1 2-18 16,1-1-27-16,-2-2-37 0,2-1-52 0,-1 2-63 0,0-1-63 0,-3-2-60 15,2-4-31-15</inkml:trace>
  <inkml:trace contextRef="#ctx0" brushRef="#br0" timeOffset="11621.4539">6149 1254 121 0,'-7'0'466'0,"4"0"-3"0,-4 2-104 0,0 0-155 0,-2 0-83 15,3 1-43-15,-4 2-20 0,0 0-6 0,0 1 0 0,-2 2 2 0,2 1 1 16,-4 0 1-16,2 2-1 0,-2-3-4 0,2 5-5 0,1 0-4 15,-2 0-6-15,1-1-5 0,-2 2-4 0,2-1-4 0,2 1-4 0,0-1-2 0,0-1-3 16,3 0-1-16,0 2-2 0,1-1-2 0,2-2-1 0,2-1-1 16,1 1-3-16,1-2 0 0,1 0-2 0,1-1-1 0,2 3 1 0,2-2 0 0,2 0 2 15,2 1 0-15,2-3 1 0,2 2 0 0,2-2 0 0,3 0-3 16,3 2-5-16,1-2-8 0,1 3-10 0,5-4-10 0,0 3-13 0,1 0-16 16,2-1-16-16,1 1-20 0,3 0-37 0,-3 0-47 0,3 0-78 0,0 0-94 15,0 1-56-15,-1 2-37 0,-3-1-20 0</inkml:trace>
  <inkml:trace contextRef="#ctx0" brushRef="#br0" timeOffset="13084.3977">3125 3386 47 0,'4'0'381'0,"0"0"-85"0,4 0-126 0,2 0-77 0,0 0-51 0,2 0-26 0,4 0-15 0,0-2-2 0,4 0 4 0,4 2 7 16,2-1 9-16,2-2 5 0,6 1 1 0,2-2-10 0,6 2-12 15,0 2-25-15,8-3-26 0,2 0-36 0,2 0-39 0,6 0-69 0,2 0-86 16,0 0-55-16</inkml:trace>
  <inkml:trace contextRef="#ctx0" brushRef="#br0" timeOffset="16998.754">2520 3570 119 0,'0'0'374'0,"0"0"-72"0,0 0-101 0,0 0-54 0,-1 0-32 0,-2-3-12 0,3 2-9 15,-2 1-3-15,1-4-2 0,1 3-3 0,0-2-5 0,0 1-6 16,0-2-6-16,0 2-7 0,0 2-7 0,0 0-9 0,0-3-8 0,0 3-5 16,0 0-6-16,0 0-5 0,0-3-3 0,0 3-3 0,0 0-5 0,0 0-2 15,0 0-1-15,0 0-3 0,0 0-4 0,0 0-3 0,0 0-3 0,0 0-4 16,0 0-7-16,0 0-7 0,0 0-10 0,0 0-13 0,0 0-17 0,0 0-17 16,0 0-17-16,0 0-13 0,0 0-11 0,0 0-21 0,0 0-21 0,0 3-33 15,0 2-38-15,0-1-56 0,0 2-66 0</inkml:trace>
  <inkml:trace contextRef="#ctx0" brushRef="#br0" timeOffset="20866.6142">2261 2496 129 0,'-6'-5'444'0,"2"0"-75"0,-2 0-111 0,2 0-62 0,-1 1-37 0,1-1-17 0,1 1-8 15,-1 2-5-15,-1-3-3 0,4 1-1 0,-2 1-3 0,-1 1-4 0,2 1-4 16,1-2-5-16,1 0-6 0,-3 2-7 0,3-1-8 0,0 0-9 0,0 0-5 16,0 2-9-16,0 0-8 0,0 0-7 0,0 0-8 0,3-2-6 0,-3 1-7 15,1 1-8-15,-1 0-6 0,2 0-5 0,1 0-6 0,-2 0-2 0,2 0-3 16,0 0-2-16,1 0-2 0,-1 1 0 0,3 1-1 0,1 2 1 0,-1-1-1 15,2 0 1-15,1 1 3 0,1 1 2 0,2 1 1 0,2 2 3 16,-2-2-1-16,2 4 3 0,-1-1 0 0,3 0 2 0,1 2 1 0,-1-2 0 16,0 3-1-16,1-2-1 0,-1 5-1 0,0-1-5 0,1-2-8 0,-1-2-8 15,1 3-8-15,-1 1-8 0,0-2-5 0,-1-1-10 0,0 2-11 0,0-2-14 16,-1 0-16-16,-2-2-15 0,2 2-16 0,-4-2-22 0,2 0-24 16,-2 0-29-16,-3-1-32 0,3 1-27 0,-1-5-24 0,-3 2-55 0,-2-1-73 15,0-1-36-15</inkml:trace>
  <inkml:trace contextRef="#ctx0" brushRef="#br0" timeOffset="21301.2993">2556 2388 118 0,'-4'-6'415'0,"3"6"-54"0,-1-5-83 0,-1 1-96 16,0 4-50-16,0-2-29 0,2 2-16 0,-2 0-13 0,0 2-6 0,-1 1-4 15,1-2-1-15,0 4-1 0,-1-1-2 0,-2 2-2 0,2 2-4 0,-5 0-5 16,3 1-2-16,-1 4-2 0,-2 0-2 0,-1 5-1 0,0-3-1 15,-3 3 1-15,-1 2-1 0,1-1-3 0,-3 5-3 0,0-1-4 0,0-2-3 16,0 1-2-16,-1 2-1 0,0 0-4 0,1-1 0 0,0-1-3 0,0-1 0 16,2-1-2-16,1 0 0 0,-3-2-2 0,3-1-3 0,3 1-3 0,0-6-5 15,0 1-3-15,0-1-5 0,3-3-6 0,1 2-4 0,0-5-6 0,3 0-4 16,-1 0-9-16,1-3-8 0,0 0-10 0,3-3-8 0,0 0-10 0,0-3-5 16,0 0-8-16,0-3-3 0,0 0-3 0,0 0 0 0,0-5 1 15,0 2 4-15,0 0 2 0,0-3 4 0,0 1 6 0,0-3 9 0,0 2 11 16,0 0 11-16,-1 1 10 0,-1 0 15 0,-1 1 11 0,2-1 13 15,-2 2 13-15,-3 1 11 0,2-1 7 0,1 3 11 0,0 0 8 0,-1 0 9 16,1 3 8-16,-1-1 5 0,-1 1 2 0,1 1 2 0,2 0 0 0,1 2-3 16,-2 0-4-16,2 0-4 0,1 0-3 0,0 0-5 0,0 0-5 0,0 0-7 15,0 0-7-15,0 0-8 0,0 0-6 0,0 0-5 0,0 0-3 0,1 0 0 16,2 2 0-16,-2 0 2 0,4-2 3 0,-1 0 3 0,-1 1 4 0,3-1 5 16,2 0 2-16,2 0 3 0,1 0 2 0,0 0 3 0,4-1-1 0,2-1 0 15,0 0-1-15,2-2-2 0,4-1-5 0,0 0-3 0,6-3-8 0,-2 1-6 16,2-2-8-16,3 1-11 0,-1-4-11 0,1 0-14 0,4 1-16 15,-1-2-17-15,-2 1-19 0,0-1-21 0,0 2-23 0,0-2-25 0,-4 2-30 16,0 2-46-16,-2 3-55 0,-2 0-82 0,-3 1-95 0,-4 3-56 0,-6 0-36 16</inkml:trace>
  <inkml:trace contextRef="#ctx0" brushRef="#br0" timeOffset="29214.8802">31958 2922 148 0,'-5'-11'467'0,"1"2"-60"0,0 0-90 0,0 3-75 0,-1-3-67 0,4 2-39 0,-2-1-23 0,-2 1-9 0,1 1-6 0,-2-2-4 0,4 2-5 0,-3 2-6 0,2-2-7 0,-1 1-6 16,1 0-6-16,0 1-8 0,2-1-9 0,-4 1-11 0,3 3-11 15,-3-1-8-15,2-1-5 0,1 1-5 0,0 0-6 0,-2 2-7 0,2-2-6 16,0 1-6-16,-4 1-4 0,3 0-4 0,-2 0-4 0,3 1 0 16,-3 1 1-16,2 0 3 0,-4 0 5 0,4 1 3 0,-3 3 3 0,-1 0 4 15,0-2 4-15,-1 3 6 0,0 2 6 0,0 1 6 0,-2 1 2 16,2-2 4-16,0 3 2 0,-2 1 4 0,2-1 1 0,1 3 3 0,2-3 0 15,-1 3 0-15,-2-1 0 0,4 1-1 0,-2 2-1 0,4 0-3 16,-3 0-1-16,4-2-2 0,-1 3-2 0,2-2-3 0,0 2 0 16,2-1-3-16,-1-1-2 0,4 0-2 0,-3 0-2 0,4-2 1 0,-2 0 0 15,4 1-3-15,-2-1 0 0,2-4 0 0,-1 1 0 0,3-2 3 0,1 1 0 16,-1-3 3-16,0 1 3 0,0-2 1 0,-2-1 2 0,5-1 3 0,-2-2 2 16,1-2 3-16,0 0 1 0,2 0 6 0,-2-2 6 0,1-2 4 15,0-1 6-15,3-1 4 0,-5-2 1 0,2 1 3 0,-1-3 2 0,-1 1 0 16,-1-3 0-16,2-1-1 0,-3-1-2 0,-4 0-1 0,2-1-3 15,-1 0-3-15,0-1-5 0,-2 0-6 0,-2 2-7 0,-1-6-4 0,-1 5-8 16,0 0-4-16,-1 1-7 0,-1-2-8 0,-2 4-12 0,0-3-11 0,-2 2-14 16,2 1-17-16,-4 3-19 0,2 0-21 0,-4 0-21 0,0 2-23 15,-2 2-26-15,3 0-31 0,-4 5-36 0,1 0-44 0,-1 2-48 0,0 2-69 16,2 4-80-16,-1 0-44 0,2 5-30 0</inkml:trace>
  <inkml:trace contextRef="#ctx0" brushRef="#br0" timeOffset="29799.9893">32201 4113 31 0,'-6'-11'519'0,"1"-1"-6"0,-4 3-12 0,3 0-94 0,0-3-140 0,1 3-79 0,-2 2-48 0,-1-2-30 0,1 3-17 0,4 0-12 16,-3-1-8-16,1 3-8 0,0-2-11 0,0 2-8 0,0 2-8 0,3-1-10 15,-3 3-12-15,2-1-11 0,-1 1-6 0,0 1-5 0,1-1-3 0,-4 3-3 16,4-1-1-16,-4 5-2 0,-1-2 1 0,2 4 0 0,1 0 3 0,-2 0 1 16,1 3 2-16,-3 1 2 0,5 2 4 0,-5 0 1 0,3 4 3 15,-1-2-1-15,2 3 1 0,-1-1 1 0,3 2 0 0,-4 0 0 0,2 1 2 16,4-1-2-16,-1 2 0 0,2-3-2 0,0 1 0 0,0 0-2 15,2-2 0-15,-1 1-4 0,4-3-3 0,-1 1-4 0,2-2-5 0,-2 0-3 16,2-2-1-16,0-2 1 0,1-3 1 0,3 0 3 0,-6 0 4 0,6-4 3 16,-1 0 4-16,1-1 1 0,0-4-2 0,2 0 3 0,0 0 4 15,0-4 6-15,2-1 9 0,0-2 3 0,3 0 0 0,-2-4 1 0,1 1 1 16,0-5 1-16,2 1-1 0,-4-3-2 0,2-1-1 0,-2 1 3 16,-2-1 1-16,1-2 2 0,-3-1-1 0,-1 2-2 0,-2-1-5 0,-4-1-2 15,1 2-1-15,-1 1-4 0,-3 0-4 0,-3 0-6 0,-1 1-7 0,1 3-8 16,-4 0-7-16,-1 0-16 0,-2 3-16 0,2 0-20 0,-1 5-23 15,-1-2-31-15,-5 2-37 0,4 2-45 0,-4 4-54 0,1 0-74 16,-2 4-87-16,0 2-52 0,2 3-36 0</inkml:trace>
  <inkml:trace contextRef="#ctx0" brushRef="#br0" timeOffset="30314.3184">32391 5274 24 0,'0'-19'527'0,"0"2"2"0,0-1-2 0,-2 2-98 0,0-3-150 0,1 4-83 0,-4-3-52 0,1 3-29 0,-2-1-17 0,2 1-9 0,-2 3-4 0,2-2-4 16,-2 0-4-16,-2 2-8 0,2 1-11 0,3 2-12 0,-4 0-12 15,4 0-11-15,-4 3-13 0,4 0-12 0,-4 3-10 0,3-2-6 0,-1 1-5 16,0 2-7-16,0 2-4 0,0 0-5 0,0 0-2 0,0 2-2 16,-1 2 0-16,1 4 0 0,-4-2 2 0,3 3 1 0,-4 3 4 0,0 0 2 15,2 3 1-15,-2 2 4 0,1 2 4 0,-1 2 5 0,0 1 5 0,-1 2 3 16,1 0 3-16,2 2 2 0,-1 1 2 0,4 1 2 0,-3 0 2 15,2-2 3-15,4 4 2 0,-1-5-1 0,0 1-2 0,1 1-4 16,2-4-5-16,2 1-3 0,1 0-2 0,0-2 0 0,1-2-3 16,0-2-1-16,4-3 0 0,-3 1 0 0,2-1 2 0,-1-5 1 0,3 1 6 15,-2-3 5-15,2-1 5 0,2-3 0 0,-1 0 1 0,0-4-2 0,5-4-1 16,-4 2 3-16,5-6 6 0,-2 2 2 0,2-3 3 0,0-3 2 16,2-2 0-16,-4-2 0 0,2 0-5 0,-2-1 0 0,1-1-1 15,-5-1 1-15,0-3 4 0,0 1 1 0,-3-1 1 0,-3-2-1 0,1 1-1 0,-4 0-3 16,-2 0-1-16,-2 1-2 0,-1-2-4 0,-2 3-4 15,-1 1-4-15,-4-1-4 0,1 2-4 0,0 3-7 0,-1 2-8 0,-2 2-14 16,0-2-15-16,-2 5-25 0,3-1-28 0,-4 2-38 0,4 5-43 16,0-1-65-16,-2 4-77 0,3 4-62 0,-4-1-55 0,5 5-38 0</inkml:trace>
  <inkml:trace contextRef="#ctx0" brushRef="#br0" timeOffset="30766.6797">32463 6454 1 0,'-5'-1'472'0,"-4"1"-8"0,5-2-84 0,1 2-117 16,-4 0-74-16,4 0-52 0,-2 0-29 0,1 0-20 0,3 2-11 0,-2-2-9 0,1 1-6 0,-2 1-7 15,3 1-7-15,-2 0-8 0,0 3-5 0,-1-3-5 0,-1 4-4 16,-1 0-3-16,2 2-4 0,-2 2 0 0,1 1 0 0,-1 0 2 0,-3 2 2 16,1 1 2-16,2 2 2 0,-1-1 1 0,1 0 1 0,1 1 0 15,0-1-1-15,0 0-1 0,3 0-1 0,0 0-1 0,1-1-1 0,1 2-3 16,0-5-3-16,1 2-4 0,1-1-4 0,0-1-2 0,3-2-3 15,0-1-3-15,0 0-3 0,1-3 0 0,1-1-2 0,1 1-5 16,0-3-4-16,0 0-5 0,2-3-4 0,2 0 0 0,2-2-1 0,1-2 0 16,-4 1 1-16,5-5-1 0,3 2 3 0,-3-3 4 0,0 0 0 0,4-1 4 15,-4-1 3-15,-1 1 3 0,1-2 4 0,-1-3 3 0,-2 1 2 16,0 0-1-16,-3 0 1 0,0-2-1 0,-4 2 0 0,-2-3 1 16,-3 2-4-16,-1 1-5 0,0 0-5 0,-4-2-8 0,-2 2-11 0,1-3-12 15,-6 4-10-15,1-1-15 0,-1 2-17 0,-2-1-22 0,0 1-43 16,-2 0-56-16,1-2-79 0,0 4-93 0,1-4-59 0,-2 5-43 0</inkml:trace>
  <inkml:trace contextRef="#ctx0" brushRef="#br0" timeOffset="31635.0025">35849 2182 111 0,'0'-6'506'0,"0"0"7"0,-3-1-65 0,3 2-99 0,-1-1-87 0,1 1-81 0,-5 1-43 0,4-1-24 0,-1 1-12 16,0 1-4-16,0-1-4 0,-1 1-7 0,3 1-8 0,-1 1-11 0,1-4-14 15,-2 5-14-15,0-1-16 0,2-2-16 0,0 3-16 0,0 0-13 16,0 0-10-16,0 0-10 0,-2 3-6 0,-1-2-5 0,3 1-3 0,-1 1-1 16,-3 0 0-16,2 3 1 0,-2-3 4 0,-2 2 5 0,2 4 5 0,-2 0 9 15,-3 2 5-15,2-1 5 0,-2 4 7 0,-1 0 2 0,0 1 4 0,1 0 0 16,-1 3 0-16,2-2 0 0,-2 5 1 0,2-4 2 0,0 1 0 0,2 2 2 16,2 0 0-16,-2 0 2 0,2-1 1 0,2 1 2 0,-1-1 1 0,3-1 2 15,0 2 0-15,3-3 4 0,-1-1 1 0,-1 0 0 0,3 0 1 0,2 0 0 16,-1-6-1-16,0 2-1 0,2-3 1 0,1 2 3 0,0-4 2 15,0-1 2-15,2-1 1 0,0-1-1 0,0-3 1 0,1-1 2 0,2-1-1 16,-1-2 0-16,2 0 0 0,-1-4 0 0,4 0 2 0,-3-2 1 0,1-4 3 16,1 1-1-16,-1 0 1 0,-3-6-1 0,2 1 1 0,-2-1 1 0,-2 1 1 15,-1-3 1-15,1-3 2 0,-3 2 1 0,-1 1 1 0,-3-1-1 0,2-2-3 16,-5 4-6-16,0-2-6 0,0 1-6 0,-5 1-8 0,4 2-6 0,-5-1-9 16,-3 2-8-16,-1 1-14 0,1 0-16 0,-1 4-18 0,-4-1-20 0,-2 1-21 15,-2 3-21-15,0 2-24 0,-5 1-24 0,2 3-31 0,-5 2-34 0,0 2-60 16,0 3-69-16,-2 4-49 0,0 0-38 0</inkml:trace>
  <inkml:trace contextRef="#ctx0" brushRef="#br0" timeOffset="32166.364">36225 3457 353 0,'2'-9'476'0,"0"0"-7"0,-2 0-87 0,0 2-125 0,0 0-69 0,0 2-42 0,0 1-23 0,-2-1-17 0,2 2-10 16,-2-1-7-16,-1 2-13 0,0 0-15 0,3 1-15 0,-1 1-14 0,1 0-15 15,-5 0-15-15,3 0-12 0,0 1-12 0,1 1-7 0,-4 1-6 0,1 3-2 16,-2-1-1-16,2 2 2 0,-3 2 4 0,0 2 5 0,-3 0 5 0,0 4 5 16,1-1 5-16,-1 2 3 0,-2 0 3 0,3 4 2 0,-1 0-1 0,0 0-1 15,2 1 2-15,0 1-2 0,-2 0 0 0,3-1-2 0,4 2 1 0,-1 1 1 16,1-2 2-16,3-1-1 0,0 2 1 0,5-1-2 0,-3-3-2 15,4 4-2-15,-2-3-3 0,4-3-2 0,0 1 0 0,0-1 1 0,2-3 0 16,2 1-3-16,0-5-4 0,2 1-3 0,2-4 1 0,-1-2-1 16,2 1 1-16,2-5 0 0,-2 1 4 0,3-4 2 0,0-1 4 0,0-1 2 15,1-3 6-15,-2-2 1 0,1-2 4 0,-2-1 6 0,-2-2 8 0,0-1 5 16,-2-1 4-16,0-2 7 0,-4 0 6 0,-2-3 3 0,-2 1 4 0,-2 1 1 16,1-2-2-16,-5 1 0 0,-3-1-4 0,0 0-3 0,-4 2-2 0,-1 1-5 15,0-3-5-15,1 5-6 0,-4-1-8 0,-1 2-8 0,-2 1-8 0,2 1-10 16,-1 2-9-16,-3 1-14 0,1 0-16 0,-1 6-23 0,1-2-26 15,-1 4-40-15,-1 0-48 0,-1 4-68 0,0 1-80 0,-1 2-57 0,0 4-47 16,-1 0-30-16</inkml:trace>
  <inkml:trace contextRef="#ctx0" brushRef="#br0" timeOffset="32664.5462">36522 5164 214 0,'-7'-16'477'0,"4"-2"-2"0,-4 3-95 0,-1 0-139 0,3 1-82 0,-1 2-53 0,-1-1-27 0,1 2-11 0,0 2-5 0,0 2 0 0,2-2-1 16,-2 3 0-16,0 0-4 0,2 3-5 0,3-2-8 0,-4 4-8 0,1-2-9 15,0 3-7-15,0 0-9 0,1 0-6 0,-2 3-6 0,1-2-5 0,0 5-1 16,-4-1-1-16,3 2-1 0,-4 2 1 0,2 2 0 0,-3 2 3 0,0 2 0 16,-1-1 2-16,1 2 1 0,0 0 2 0,0 4 2 0,0-1 2 15,0 1-1-15,0 3 3 0,3-2 0 0,-2 4 0 0,3-4 1 0,1 3-1 16,-2-3 0-16,3 3-1 0,2-3-2 0,2-1-1 0,0 2-6 15,0-2-3-15,0-3-7 0,2 2-6 0,2-4-3 0,0 0-5 0,2-2-2 16,1-1 2-16,-2 0-1 0,1-6-1 0,4 2-1 0,0-2 0 16,2-3 5-16,0-3 3 0,2 0 4 0,2-3 2 0,0 1 5 0,2-4 8 15,2-3 6-15,-2 0 6 0,0-2 2 0,3-2 4 0,-4 0 1 16,2-2 1-16,-3-3 2 0,-1-1 1 0,0 0 0 0,-4-1-1 0,-1-2 2 16,1 2 3-16,-6-1 3 0,1-2 2 0,-2 2-4 0,-2 1-4 0,-2-1-7 15,-2 2-4-15,0 1-3 0,-1 0-5 0,-2 1-7 0,0 2-9 0,-4 2-13 16,2 2-15-16,-3 0-23 0,-1 3-23 0,-1 0-29 0,0 2-32 15,-2 5-35-15,-2 1-40 0,0 1-72 0,0 4-89 0,-1 1-53 0,-2 3-36 16</inkml:trace>
  <inkml:trace contextRef="#ctx0" brushRef="#br0" timeOffset="33070.8329">36469 6321 309 0,'-3'-9'497'0,"-2"0"4"0,0 0-85 0,0 0-131 0,-1-1-91 0,2 3-71 0,3-2-35 0,-4 3-20 0,1 0-6 0,0 0-1 15,2 3 0-15,0-2-1 0,-1 1-1 0,0 3-4 0,1-3-7 0,2 4-8 16,-1 0-11-16,1 0-9 0,-3 0-7 0,1 2-11 0,0 0-5 15,-1 1-5-15,-2 2-2 0,1 0-2 0,-2 4 0 0,2-3 0 0,-2 3 0 16,0 5 3-16,1-2 3 0,-2 2 1 0,-1 0 2 0,2 2 0 0,-2 0 1 16,2 2 1-16,0 1 1 0,-1-1-1 0,4 0 0 0,-1 2 0 15,0-2 0-15,2 0-2 0,1 0 1 0,1-2-1 0,1-1-3 0,1 2-2 16,2-2-1-16,0-1-1 0,4-1 0 0,-1-1-1 0,3-2 1 16,1-1 1-16,4-3-2 0,-4-1 0 0,5-1 0 0,3-4-1 0,-2 0 3 15,3-4 3-15,0-1 7 0,1-4 6 0,0 0 4 0,1-2 5 16,1-3 4-16,-4-2 3 0,1-1 4 0,-1-3 2 0,-4 2 2 0,1-3 2 0,-4-1 0 15,1-1-1-15,-7-1-3 0,-1 2-6 0,-3-2-6 16,-2-2-8-16,-2 3-11 0,-3-2-13 0,-1 3-15 0,-9-4-18 0,4 4-26 16,-8-1-33-16,-3 1-39 0,1 2-43 0,-4 0-84 0,-5 1-105 0,-4 3-68 15,-2 0-49-15,-8 0-24 0</inkml:trace>
  <inkml:trace contextRef="#ctx0" brushRef="#br0" timeOffset="40649.8887">34640 16234 87 0,'-6'-7'216'0,"0"0"-47"0,2 2-37 0,0-4-21 0,-2 3-12 0,3-2-7 0,-4 2-1 0,4-3-1 0,-4 3 3 0,4-1-2 15,-3 1 0-15,-1-1-6 0,4 0-6 0,-6 0-6 0,3 0-4 16,1 2-5-16,-1-4-4 0,-1 3-4 0,-1 1-2 0,0-4-5 0,1 4-5 15,-2-2-4-15,-1 2-5 0,0 0-6 0,-2-3-3 0,1 3-5 16,-4 0-2-16,1-3-4 0,-2 4-4 0,0-4-1 0,-2 2-1 16,-1 2 0-16,-1-2 0 0,-3 1 0 0,-3-4 1 0,2 4 0 0,-4 0 1 15,2 0-1-15,-2-2 0 0,0 1-1 0,-6 1-2 0,3-1-3 16,-2 1-1-16,-1-2-4 0,-2 2-2 0,0 0-2 0,0-1-1 0,-2 1-2 16,2-2-2-16,-5 1-2 0,4 1 0 0,-4 0-1 0,2 0-1 15,-1 1 3-15,0-1 1 0,-1 2 1 0,0-3 1 0,-1 3 2 0,1-1 2 16,0 0 1-16,0 1 1 0,0 1 3 0,0-2 2 0,-1 3 2 15,5-1 4-15,-3 2 2 0,-1 0 2 0,4 0 3 0,-1 0 3 16,-1 0 4-16,2 3 4 0,1-1 3 0,0 2 0 0,-3-1 3 16,3 1 0-16,-2 1 2 0,2 1 0 0,-1 1-1 0,-2 0 0 0,1 3-3 15,1-1-1-15,-2 2-1 0,-1-1-7 0,1 2-4 0,-2 3-4 0,4-1-5 16,-4 2-4-16,1 2-3 0,3 1-4 0,-4 0-3 0,3 3-4 16,-2 2 1-16,0 1 1 0,4-2 1 0,-1 1 3 0,-2 5 0 0,4 1 0 15,-1-2 2-15,0 2 3 0,5 2 4 0,-1-2 2 0,2 4 3 16,-1 1 3-16,4-1 1 0,1 2 5 0,2 0-1 0,-2 2-1 0,2-1-3 15,2 2 0-15,0 2-1 0,0-4-2 0,2 5-1 0,1-3-1 16,-1 3-2-16,3-3-1 0,1 2-3 0,0-2-1 0,2 1-2 16,-1-1-2-16,2-2-2 0,-1 2 0 0,2-2-1 0,-1 0-2 0,3 0 0 15,0-2 1-15,0 3 0 0,4-3 3 0,-1 0 1 0,0-2 0 0,1 3 4 16,3-3 6-16,-1 1 3 0,1 1 5 0,2-3 4 0,1 2 3 16,1-1 3-16,-1 0 5 0,4 1 2 0,2 1 0 0,-1-1 1 0,3 1 0 15,-1 0 0-15,3 1 1 0,2 1-1 0,2-2-2 0,1 2-2 16,1 1-2-16,4 0-1 0,-3 0-2 0,8 0-3 0,-4-1-3 0,4 2-3 15,2-2-4-15,2 3 0 0,3-2-1 0,2-1-1 0,0 2 1 16,4 1-2-16,1-5-1 0,4 2-1 0,-1 1 0 0,4-5-1 0,0 4 0 16,4-5 1-16,3 0 2 0,-3 0 3 0,5-1 2 0,1 0 3 15,2-3 0-15,2 0-1 0,1-3-1 0,2 0-1 0,-1-2-1 0,4-1 0 16,-2-1-4-16,2 0-1 0,1-3-1 0,-1-1 0 0,2 1 1 0,-2-2 1 16,2-1 0-16,-1 0 0 0,1-4 1 0,3 3 0 0,-2-2 3 15,2-1 1-15,1-2-1 0,-2 0 3 0,-1 0 0 0,6-3 2 0,-3 0 0 16,0 0-1-16,0 0-3 0,0-4-4 0,-1 2-3 0,1-2-2 0,-3 1-3 15,1-3-4-15,-1 0-4 0,-2-3 0 0,0 1-1 0,-4-2 2 16,2 2-1-16,-3-4 2 0,0 0 0 0,0 0 1 0,-4 0 2 0,-1-1 1 16,1-4 3-16,1 2 1 0,-3-2 3 0,-1 0 3 0,1-1 4 0,0-2 0 15,-1-1 0-15,-1-1 1 0,-3-1 0 0,4 0-1 0,-3-2-1 0,0 1 1 16,-2-3-1-16,-1-1 0 0,0 1-2 0,-3-2 0 0,-1-1-2 0,1-1-1 16,-3-1 0-16,-3 1-3 0,0-4 1 0,-3 1-1 0,-1-1-1 15,-1-2 0-15,-1-2-1 0,-5 0 2 0,4-2 1 0,-5-1 2 0,-2-1 2 16,0-2 1-16,-2 2 4 0,-2-2 2 0,1-1 5 0,-4-2 3 0,1 0 3 15,-4 0 3-15,-2 0 4 0,-1-1 4 0,-2-1 1 0,-1 0 2 16,-2 0 2-16,-2 0 0 0,-4-2 2 0,0 2 1 0,-4-2-1 0,0 2-1 16,-6-2-1-16,0 0-2 0,-5 0-3 0,-2-2 0 0,-3 2-2 0,-1-3-3 15,-6 3-4-15,-3-5-3 0,-4 0-3 0,-4-1-5 0,-3 0-4 16,-4-1-8-16,-8-2-8 0,-4 0-12 0,-7-3-15 0,-7 0-17 0,-4-2-16 16,-9 1-17-16,-5-2-20 0,-6 3-10 0,-5 1-7 0,-6-1-15 15,-10 1-20-15,-4-1-15 0,-12 3-15 0,-7 3-16 0,-4-3-19 0,-8 5-21 16,-3 1-23-16,-6 3-56 0,-7 0-73 0,-10 4-66 0,-2 1-64 0,-3 4-33 15,1 0-19-15</inkml:trace>
  <inkml:trace contextRef="#ctx0" brushRef="#br0" timeOffset="45930.488">8615 16425 13 0,'-3'-4'93'0,"-4"0"-3"0,4 3-1 0,-3-3 1 0,2 0 3 0,-2 3-3 0,2-2-4 0,-2-1-4 0,0 0-5 0,-1 3-4 15,1-4-2-15,1 1-5 0,-1 2-5 0,0-1-5 0,0-1-5 0,-1 2-7 16,0-1-5-16,1 1-4 0,-1-2-2 0,1 4-2 0,-1-3-2 16,-2 0-2-16,2 0-2 0,-2 2-5 0,2-1-5 0,-1-1-5 15,-1 1-4-15,-1 0-3 0,3 0 2 0,-5 1-2 0,3 1-1 0,-1-2-2 16,-1 0-3-16,-2 2-1 0,1 0 1 0,-2 0 0 0,2 0-1 15,-2 0 0-15,-2 0-2 0,0 0 1 0,2 2 0 0,-4 0-1 16,0-1 1-16,2 1-1 0,-4 2 1 0,1-1-1 0,0-1 1 0,-1 2 1 16,0 2-1-16,0-2 1 0,-2 1-2 0,0 0 0 0,1-1-1 15,-2 2-1-15,1 0 1 0,-2-1 0 0,2 2 1 0,0 1-1 0,-2-3 0 16,2 2-1-16,-2 0-1 0,2 1-1 0,-2-1 1 0,2 2-1 16,0-1 1-16,-2 1 0 0,2 0 0 0,-2 0 0 0,2-1 0 0,-2 1 1 15,2 2 1-15,0 0 2 0,0-1 0 0,0 2 3 0,0-1 3 16,2 1 1-16,-2 0 3 0,1 1 4 0,-2-1 4 0,1 3 7 0,2 0 5 15,0-4 6-15,0 7 3 0,-2-5 3 0,2 4 1 0,1-1 1 16,-2 2 2-16,3-1 0 0,-2 0 1 0,0 3 0 0,4-1-2 16,-3 4-2-16,2-2-3 0,-2 2-4 0,4-1-5 0,-3 4-3 15,2-2-3-15,0 1-2 0,-1 2-2 0,0 1 0 0,-2 0-1 0,2 0-3 0,-2 2 0 16,3 0 0-16,-4 0-1 0,4 0 1 0,-1 0 1 0,-2 0 0 16,3 0 1-16,1 0-1 0,-3 0 2 0,4 0-2 0,-2 0 1 15,2 0-1-15,-1-1 2 0,2-1 2 0,0 0 2 0,3 0 2 0,-3-1 3 16,3-2 2-16,1 2 0 0,2-1 1 0,-1-2 0 0,2 1 0 15,0-2 0-15,0 4 0 0,3-6 0 0,-1 1-2 0,4 2 0 0,-1-1-2 16,1-2-4-16,0 1-2 0,1-2-3 0,2 1 0 0,-2 0-2 0,4 1-1 16,-1-1 1-16,0 2-2 0,2-2-1 0,-2 2 0 0,2-1 0 15,0-1 0-15,0 3 0 0,-1-1 1 0,1 0 1 0,4 1 0 0,-4-1-2 16,3 2-1-16,-1-2-1 0,-2 4-1 0,4-5-2 0,-3 3 2 16,4 0-1-16,-3-4 1 0,2 2 0 0,0 0-1 0,2 0 1 0,-1-1 0 15,2 0-1-15,-1-1 1 0,2 2-1 0,-1-3 1 0,3 1 0 0,-1 0-1 16,0-2 0-16,4 4-2 0,-3-5-2 0,1 1-1 0,4 2-1 15,-3-1-1-15,4-1 0 0,-2 1-3 0,0-2 1 0,3 1-3 16,0-1-1-16,0 1-1 0,2-3 0 0,1 2 0 0,-2-1 0 0,4-1 2 16,-2 3 4-16,2-3 3 0,0 0 3 0,2 0 4 0,0-1 2 0,0 2 3 15,2-3 4-15,0 0 2 0,2 0 2 0,-2 0 3 0,4 0 2 0,0 0 2 16,-1-2 2-16,2 1-1 0,-1-1 0 0,2 1-2 0,2-2-2 16,-2 1-2-16,5 0 0 0,-4-1-3 0,4 1 0 0,-1-3-1 0,1 1-1 15,-1 1 0-15,1-1-2 0,2-1 0 0,-1 0-3 0,3 2 0 16,-1-2-2-16,1-3-1 0,-1 2-1 0,1-1-2 0,0-2 0 0,2 0-2 15,0 1 2-15,0-3 1 0,0 1 2 0,2 0 1 0,-1-1 1 0,0-3 3 16,2 1 1-16,-3-1 2 0,3-1 1 0,0 1 1 0,1-3 3 16,-1 1 0-16,2-2 1 0,0 1-2 0,0-3-3 0,0 3-1 0,1-3-2 15,0 0-4-15,0 0-2 0,-2-1-2 0,3 2-3 0,-2-4-3 0,0 1-2 16,-2 0-2-16,0 1-3 0,0-3-2 0,0 1-1 0,-2 0-1 16,1 0-2-16,-4-2 1 0,1 1 0 0,2 1 1 0,-2-5 1 0,1 3 1 15,-2-1 4-15,0 1 2 0,0-1 2 0,-1 0 2 0,-1-2 4 0,1 2 1 16,0 0 4-16,0-1 1 0,-2-2 3 0,0 1 0 0,2 0 0 15,-4 0 0-15,4-2 0 0,-2 2 0 0,0-4-2 0,2 2-1 16,-2 2-1-16,0-3-1 0,-2 2-2 0,1-4-1 0,0 1-3 0,-1 3 1 16,-3-3-3-16,2 1 0 0,-1-1-2 0,-3 0-1 0,1 2-2 0,-1-2-2 15,-1 1-2-15,-4-1 0 0,4-1-2 0,-4 1-3 0,2 0 0 16,-2-1 1-16,-2 2-1 0,2-3 3 0,-2 1 0 0,2 1 2 0,-2-2 0 16,-1-2 1-16,0 0 3 0,-3 2 2 0,4-1 2 0,-4-1 1 0,0-1 1 15,0-1 3-15,0 1 0 0,0-2 0 0,-2-1 0 0,1 4-1 16,-2-4-1-16,1 1-1 0,-2 0 1 0,2 0-3 0,-3-3 0 0,0 1-2 15,-1 3 0-15,1-5-1 0,-1 3-2 0,-3 0 1 0,2 0-1 16,-2-1 0-16,-1 0-1 0,0-1 0 0,1 3-2 0,-4-1 1 0,1-1 4 16,-2-1 1-16,2 0 3 0,-4 1 2 0,1 0 0 0,-1-2 2 15,-3 3 2-15,3-3 1 0,0-1 1 0,-3 2 2 0,0-2 1 0,-1 2 1 16,-1-3 2-16,0 4 0 0,-2-2-2 0,0-1-1 0,1 4-2 16,-2-6-1-16,1 4-1 0,-2-1-1 0,-1-1-1 0,0 0-1 0,-1 0 0 15,-2 0-1-15,1 0-2 0,-2 0-1 0,1 0-1 0,0 0-1 16,-1 0 1-16,-2-3 2 0,2 5-1 0,-2-2 1 0,0-2 2 15,1 2-1-15,-4 2 3 0,-1-4 0 0,3 2 1 0,-3 2 1 0,-1-4 0 16,1 2 1-16,-4 2-1 0,1-1-2 0,-3-1-3 0,-1 2-1 16,-2-1-1-16,0 0-1 0,-5 0 0 0,2 0-1 0,-2 1-1 0,-2 1-3 15,0 0 1-15,-2-2-2 0,-3 2 1 0,0-1 2 0,-3 2 3 16,-2 1 3-16,0-2 3 0,-3-1 2 0,-4 3 3 0,1 0 1 0,-4 1-1 16,-2-2 1-16,-4 2 0 0,0 2 1 0,-5-2-1 0,-4 0-4 15,-5 3-4-15,0 0-10 0,-6 1-10 0,-6 2-12 0,-3 1-14 0,-4 3-11 16,-3 1-8-16,-4 2-8 0,-6 5-10 0,-3-3-13 0,-8 7-16 15,-7 2-20-15,-5 2-21 0,-9 2-21 0,-4 4-19 0,-4 2-19 0,-8 3-19 16,-3 5-24-16,-4 2-23 0,-1 1-61 0,-2 5-83 0,0-1-47 16,-2 5-36-16</inkml:trace>
  <inkml:trace contextRef="#ctx0" brushRef="#br0" timeOffset="48832.5535">18647 16354 329 0,'-13'-9'419'0,"0"0"-98"0,-1 0-137 0,-1 0-75 0,1 1-42 0,1-2-17 0,-2 1-10 0,0 0 0 0,-1 0 0 0,0 0 3 16,-3 2 3-16,3-2-1 0,0 2-3 0,-2-2 3 0,0 2 4 16,-2 0 1-16,0-1-3 0,0 4-4 0,-2-2-6 0,1 1-2 15,-4-1-1-15,-1 0-3 0,2 3 1 0,-4 0-1 0,2 2 1 0,-1-1-1 16,-2 2 1-16,-1 0-3 0,0 2-1 0,-2-1-2 0,0 3-1 0,2 1-2 15,-2-1 0-15,0 1-5 0,1 4-5 0,-2-3-2 0,1 4-2 16,-1-2-1-16,0 3-2 0,-1 0 1 0,0 3-2 0,2-2 3 16,0 3 1-16,-2 0 0 0,2 1 1 0,-2 0 3 0,2 2 0 0,-2 1 3 15,0 1 2-15,4 1 1 0,-2-2 0 0,-1 2 0 0,2 5 0 16,-1-2-1-16,2 1-1 0,-1 1-1 0,2 4-2 0,-4-3-2 0,6 4 0 16,-2 1 0-16,0-2-3 0,3 4-3 0,0 1 1 0,-1-4-1 15,5 7-1-15,-1-5 0 0,5 1 0 0,-4 1 1 0,3-1 0 0,3 1 0 16,0-2 2-16,2 1 0 0,3-1 0 0,0 1 0 0,1-2 1 15,0 1 1-15,3-1 0 0,-2 1 0 0,4 0-1 0,0-2 0 16,1 1 0-16,3-1 3 0,-4 3 0 0,5 1 1 0,0-3 2 0,0 2 2 16,0 1 0-16,3-1 2 0,-1 1 1 0,2 0 2 0,0 0 0 15,-1 4 3-15,4-3 1 0,1 3 1 0,0-1 0 0,4-1-1 0,-1 2-2 16,2 0 1-16,0 2-1 0,3-4-2 0,1 2 0 0,2 1-2 0,4 0-1 16,-1-3-2-16,4 1-1 0,0 1-2 0,1-2-1 15,3-2-2-15,3 2-1 0,1-1-1 0,2-1-1 0,1-4-3 0,3 2-1 16,-1-2-2-16,3-1 0 0,1-1-2 0,2 0-2 0,-2-2-1 0,5-1-1 15,-5-1-1-15,5 1-1 0,0-3-1 0,0 1 1 0,0-1-2 0,2-1 0 16,0-1 2-16,0 0 4 0,0-1 3 0,2 1 1 0,3-3 4 0,-2 0 3 16,2-1 3-16,1-1 3 0,1-1 1 0,1 0 3 0,0-1 1 15,4-1 3-15,3 0 0 0,1-1 3 0,-1-4-2 0,5 4-3 0,-2-3-3 16,4 0-3-16,0-2-4 0,0 0-3 0,3-2-1 0,-1 3-2 0,2-5 0 16,-2 1-1-16,-1-1 1 0,5 0 0 0,-1-3 0 0,0 0 0 0,2 0 0 15,1 0 1-15,0-3-1 0,2 0 0 0,-2-1 0 0,2-3 0 16,0 2-3-16,2-3-3 0,-2 1-2 0,0-2-2 0,3-1-3 0,-4 0-3 15,1-2 1-15,-1 0 1 0,-2-1 2 0,0-2 3 0,1 3 1 16,-4-4 4-16,2 2 3 0,-2-3 1 0,-1-1 4 0,1 0 2 0,1-1 1 16,-1 1 0-16,-2-5 3 0,2 2 0 0,-4-1-2 0,0 1-3 0,2-2-4 15,-4-1-3-15,-2 1-4 0,-2 0-3 0,0-3-3 0,-2-3-2 0,-4 3-1 16,0-3 1-16,-1-1 0 0,-6 2 1 0,2-4 2 0,-3-1 1 16,-2 0 0-16,-2-1 2 0,-2-2 0 0,-3 1 2 0,-1-2 5 15,-3-1 4-15,-2 0 5 0,-1 0 7 0,-1-5 5 0,-2 2 3 0,-3 0 4 16,1-2 1-16,-4-1 8 0,0 1 6 0,-4-1 6 0,-1-2 6 15,1-1 4-15,-1 1 3 0,-6 1 1 0,-1-4 1 0,1 3-2 0,-3-2-2 16,-3 0-2-16,-2-1-2 0,-3 0-2 0,0-2 0 0,-4 0-5 16,-1-2-8-16,-1 2-5 0,-4-4-3 0,0 2-4 0,-6-3-4 0,1 1-3 15,-3-2-5-15,-4 1-4 0,1-1-7 0,0 1-5 0,-4 1-6 0,-1 0-4 16,-4-1 1-16,3 2-2 0,-4-1 1 0,1 0-2 0,-3 2-2 16,-5 0 1-16,1-1 1 0,1 2 3 0,-4 1 1 0,-3 0 5 0,1-2 1 15,-6 1 5-15,0 0 3 0,-5-1-2 0,-2 3-3 0,-7-1-6 16,0 2-6-16,-5-1-5 0,-10-1-7 0,-9 3-11 0,-3 1-13 0,-4 1-12 15,-4 6-11-15,-7 2-13 0,-6 3-10 0,-5 5-11 0,-4 0-12 16,-8 7-12-16,-11 3-13 0,-7 8-13 0,-10 3-16 0,-11 6-5 16,-12 5-3-16,-14 8-6 0,-15 6-7 0,-14 9-18 0,-6 9-20 0,-9 8-25 15,-5 9-26-15,-6 4-60 0,-12 12-77 0,-7 5-55 0,-1 9-43 0,-3 4-7 16</inkml:trace>
  <inkml:trace contextRef="#ctx0" brushRef="#br0" timeOffset="54200.0383">7393 18303 76 0,'-2'-4'374'0,"0"2"-68"0,0 0-71 0,-2 1-73 0,4 1-41 0,-2-3-22 0,2 3-16 0,0 0-12 0,0 0-7 0,0 0-1 15,0 0-2-15,0 0-1 0,0 0-3 0,0 0-4 0,0 0-7 16,0 0-5-16,0 0-8 0,0 0-4 0,0 0-6 0,0 0-3 0,0 0 3 0,0 0 3 15,0 0 1-15,0 3 0 0,0-3 1 0,0 0 0 0,0 1 0 16,0-1-1-16,0 2 1 0,0 0 2 0,2 2 1 0,-2-3 3 16,1 1 2-16,2-1 2 0,-1 3 1 0,0 0 2 0,0-1-1 0,2-1 1 15,0 3 1-15,1 1 0 0,0-3 2 0,1 3 1 0,-3-1-2 16,4 0-4-16,-1 0-3 0,0 1-3 0,0-1-3 0,0 4-2 0,-1-5-1 16,4 4-1-16,-1-1 1 0,0 0 1 0,0 0-1 0,0-1 0 0,0 1-1 15,2 2-1-15,0-3 0 0,-2 3 0 0,2-3 0 0,0-1 0 16,-2 4-1-16,2-5-1 0,-2 4-1 0,2-5-1 0,-2 3-1 15,0-3-2-15,0 1 0 0,0-1 0 0,-1-1 0 0,-2 0 2 0,1 0-1 16,0 0 1-16,0-2 0 0,-2 0 2 0,2 0 0 0,-2-2 1 0,2 0-1 16,0 0 1-16,-2 0-1 0,2-1 1 0,-2-1-2 0,2 1-1 0,-2-3-1 15,2 3 0-15,-2-5-1 0,2 4-2 0,-2-2-1 0,1 1-2 16,0-1 0-16,-3 3-2 0,2-3-1 0,0 2-2 0,-2 1-2 0,2-1-3 16,-2 0-1-16,1 3 0 0,-2-1 0 0,3 2-1 0,1-2 0 15,-2 2 0-15,1 0-1 0,0 0-1 0,2 2 0 0,0-2 1 0,2 2 0 16,-2-1 0-16,3 3 1 0,-2-2 2 0,3 0 2 0,2 1-1 0,-2-2 1 15,3 2-1-15,-2-2 1 0,1 4 0 0,2-5 0 0,1 3 0 16,-2 0 1-16,4-3 1 0,-4 3 0 0,3-3 2 0,1 0 0 0,0-3 0 16,-1 3 0-16,0-3 0 0,0 0 0 0,3-2 0 0,-4 1 0 15,3 0-2-15,-1 0 1 0,-1-3 1 0,1 1-1 0,-2 1-1 0,-1-2-1 16,2 0-1-16,-3 0-1 0,1 2-1 0,-2-4-1 0,2 3 0 16,-2 1 0-16,-2-1-4 0,0-2 1 0,0 4-2 0,0 0-2 0,0 0-1 15,-4 0-2-15,3 1-1 0,-2-1 0 0,0 2-1 0,0 1 0 0,-1-1 1 16,4 0 0-16,-4 2 0 0,2 0 0 0,1 0 1 0,-2 0 1 15,2 0 1-15,-2 0 2 0,6 2 0 0,-4 0 2 0,1-2 1 0,0 1 1 16,3 1 1-16,-2-2 0 0,1 4 0 0,1-2 1 0,0-1-1 16,4 3 0-16,-4-4 1 0,0 4 0 0,0-4 1 0,3 1-1 0,-2 1 0 15,2-2 0-15,-1 1 1 0,-1 2-2 0,-1-3 1 0,0 0-1 0,3 0 0 16,-5 0-1-16,1 0 1 0,1 0-1 0,-3-3 1 0,3 2 1 16,-3 1-1-16,0-2 0 0,-1 1 0 0,-2 1 0 0,3-4 0 0,-1 2 0 15,-2 0-2-15,0-1 1 0,-1 3 1 0,0-4-2 0,0 2 0 16,-1 1 0-16,4 1-1 0,-5-2-1 0,2 0 0 0,1 0 0 0,0 2-2 15,-1-2 1-15,0 1-1 0,0 1 0 0,2-2 0 0,-2 0 1 16,0 2-2-16,1-2 1 0,0 0 1 0,1 2-1 0,0-1 1 0,-1 1 1 16,3-2-1-16,-1 1 2 0,1 1 0 0,-3-3 1 0,2 3 1 15,1-1 1-15,0 1 0 0,0 0 0 0,-2-2 1 0,0 2 0 0,2 0 2 16,0 0-1-16,-2-2-1 0,0 2 2 0,-1-1-2 0,2 1 0 0,-2 0 1 16,0 0-1-16,1 0 0 0,-3 0-1 0,1 0 0 0,1 0 0 15,-4 0 1-15,4 0-1 0,-4 0 0 0,3 0 0 0,-1 0 0 0,0 0 0 16,0 0 1-16,0 0 1 0,-2 0-1 0,3 0 0 0,-2 0 0 0,2 0 1 15,-2 0-1-15,2 0 0 0,-2 0 2 0,2 1-1 0,-2-1 0 16,4 0 2-16,-2 0-1 0,-1 0 1 0,4 0-2 0,-1 0 2 0,-2 0-1 16,2 0 1-16,2 0-1 0,-2 0 2 0,2 0-1 0,-2 0 1 15,0-1 0-15,2 1-2 0,0-3 1 0,-4 1-2 0,1 2 0 0,2-1 1 16,-2-2-1-16,0 3-1 0,1 0 0 0,0 0-1 0,-2 0 1 0,0 0-1 16,0 0-1-16,-2 0-1 0,2 0 0 0,-2 0 0 0,2 0 1 15,-2 0 0-15,0 0 0 0,-1 0 0 0,2 0-1 0,-1 0 1 0,0 0 0 16,0 0 0-16,1 0-2 0,-1 0 2 0,1 0 2 0,-1 0-1 0,2 0 0 15,-2 0 0-15,4 0 0 0,-2 0 1 0,2 0 1 0,0 0-1 16,-2 0-1-16,4 0 1 0,-3 0 0 0,2 0 1 0,1 0-1 16,0 0 0-16,0 0 0 0,0 0 0 0,0 0-1 0,0 0-2 0,0 0-1 15,0 0 0-15,2 0-1 0,-2 0-2 0,4-2 1 0,-3-1-2 0,0-1-1 16,-1 2 0-16,2 2-1 0,-2-3 0 0,3 0 0 0,-4 0-1 16,1-2 0-16,0 4 1 0,0-3 0 0,0 0 0 0,0 1 0 0,0-1 2 15,0 1-1-15,0-1 1 0,0 1 1 0,-1-1-1 0,-2 0 0 16,2 3 1-16,-2-3 0 0,2 2 1 0,-2 0-1 0,1 1 1 0,-2-2-1 15,0 0 1-15,0 2-1 0,0 1 1 0,1-2-1 0,0 2 2 16,-1-2 0-16,1 2-1 0,-1 0 1 0,-1 0-1 0,1 0 1 0,0 0 1 16,0 2 0-16,2-2 0 0,0 2 1 0,0-2 0 0,-2 1 0 0,3 2 2 15,-2-2 0-15,-1 1 0 0,4-1-2 0,0 3 1 0,-2-2 0 0,0 0-1 16,2 1 0-16,-2-1-2 0,4 0-2 0,-2 0-2 0,0-1-2 16,0 1-1-16,0-2-1 0,0 2-2 0,0 0-3 0,1-2-2 0,-1 2-2 15,0-2-3-15,1 0 1 0,1 0-2 0,-2 0-1 0,3-2 0 16,-2 2 2-16,1-2 0 0,2 0 1 0,-2-1 0 0,1 1 1 0,-2 0 0 15,4-2-1-15,-4 1 3 0,1-1 1 0,2 1 0 0,-2 0 1 0,2-1 2 16,-4 2-1-16,2-1 1 0,1-2-1 0,-2 1 2 0,-1 4-1 16,2-2 1-16,-2-1 0 0,3-1 2 0,-3 4 2 0,0-2 1 0,-1 2 1 15,1 0 1-15,0 0 1 0,-1 0 1 0,-2 0 1 0,3 0 2 0,-1 2 1 16,-2-2 1-16,3 4 2 0,0-1 0 0,-1-1 3 0,-2-2 1 16,3 4-2-16,-1-2 1 0,1 2 0 0,-3-2 1 0,3 1-1 0,0 1 0 15,0-2-1-15,0 1 2 0,0-1 0 0,0 2-1 0,1-3 1 16,-1 1 0-16,1 0 0 0,2 2 0 0,-3-3 0 0,2 1-1 0,-1 2 0 15,2-4 0-15,-3 2 1 0,2-1 0 0,-2-1-1 0,0 2 1 16,0 0-1-16,0-2 0 0,0 0-1 0,0 0 0 0,-1 0-1 0,1 0 1 16,0 0-1-16,0 0 0 0,-1-2 0 0,-2 0-1 0,0 2 0 0,1-1 0 15,0-1 1-15,-2 2-1 0,-2-2 0 0,2 2 1 0,-2 0 0 16,-1-2 0-16,2 2 3 0,-4 0 2 0,3 0 2 0,-1 0 1 0,-3 0 2 16,0 0 2-16,0 0 1 0,0 0 1 0,0 0-2 0,0 0 1 15,0 0 0-15,0 0 0 0,0 0-2 0,0 0 1 0,0 0-3 0,0 0-2 16,0 0-3-16,0 0-1 0,0 0-3 0,0 0-2 0,0 0 0 15,0 0-2-15,0 0 0 0,0 0 0 0,0 0 0 0,0 0 0 0,0 2 0 16,0-2-2-16,0 2-1 0,0-2-1 0,0 0 0 0,0 0-1 0,0 2 1 16,0-2 0-16,0 1 1 0,0-1-1 0,0 0-1 0,0 0 2 0,0 0-1 15,0 0 1-15,0 0-1 0,-3 0 1 0,3 0 2 0,0 0 1 16,0 0 1-16,0 0 0 0,0 0 0 0,0 0 0 0,0 0 0 16,0 0 0-16,0 0 1 0,0 0 0 0,0 0 0 0,0 0 0 0,0 0 0 15,0 0 0-15,0 0 2 0,0 0-1 0,0 0 0 0,0 0 1 16,0 0 1-16,0 2-1 0,0-2 1 0,0 0-2 0,0 0 0 0,0 0 1 15,0 0 0-15,0 0 0 0,0 0 0 0,0 0 1 0,0 0-2 0,0 0 0 16,0 0-1-16,0 0 2 0,0 0-2 0,0 0 0 0,0 0-1 16,0 0 0-16,0 0 1 0,0 0-2 0,0 0 1 0,0 0-1 0,0 0 0 15,0 0 1-15,0 0-1 0,0 0 1 0,0 0 0 0,0 0 0 0,0 0 0 16,0 0 0-16,0 0 0 0,0 0 0 0,0 0 1 0,0 0-1 16,0 0 1-16,0 0 0 0,0 0-1 0,0 0 0 0,0 0 0 0,0 0 1 15,0 0-1-15,0 0 0 0,0 0 1 0,0 0-1 0,0 0 0 16,0 0 0-16,0 0 0 0,0 0-1 0,0 0 0 0,0 0 0 0,0 0 1 15,0 0-1-15,0 0 1 0,0 0 0 0,0 0-1 0,0 0 1 16,0 0-2-16,0 0 1 0,0 0 0 0,0 0 0 0,0 0 1 0,0 0 0 16,0 0 1-16,0 0-1 0,0 0 0 0,0 0 0 0,0 0 0 0,0 0 0 15,0 0 0-15,0 0 0 0,0 0 1 0,0 0 0 0,0 0 1 16,0 0-1-16,0 0 0 0,0 0-1 0,0 0 1 0,0 0-1 0,0 0-1 16,0 0 1-16,0 0 0 0,0 0 0 0,0 0 0 0,0 0-1 15,0 0 1-15,0 0-1 0,0 0-2 0,0 0 1 0,0 0 1 0,0 0 1 16,0 0 0-16,0 0 0 0,0 0 0 0,0 0 1 0,0 0 0 0,0 0-1 15,0 0 1-15,0 0-1 0,0 0 0 0,0 0 1 0,0 0 2 16,0 0-1-16,0 0-1 0,0 0 1 0,0 0-1 0,0 0 1 0,0 0-1 16,0 0 1-16,0 0-1 0,0 0 1 0,0 0 1 0,0 0-2 15,0 0 0-15,0 0-1 0,0 0-1 0,0 0 0 0,0 0-2 0,0 0 1 16,0 0-1-16,0 0-1 0,0 0 0 0,0 0-1 0,0 0 0 16,0 0-2-16,0 0 0 0,0 0 0 0,0 0 0 0,0 0 0 0,0 0 0 15,0 0 0-15,0 0 1 0,0 0-1 0,0 0 0 0,0 0-1 0,0 0 0 16,0 0-1-16,0 0-1 0,0-2-1 0,0 2-3 0,0 0-2 15,0 0-6-15,0 0-4 0,0 0-4 0,0 0-6 0,0 0-7 0,0 0-6 16,0 0-9-16,0 0-11 0,0-1-15 0,0 1-18 0,0-2-21 0,0 2-23 16,0 0-27-16,0 0-32 0,0 0-35 0,0 0-36 0,0 0-39 15,0 0-50-15,0 0-54 0,0 0-33 0</inkml:trace>
  <inkml:trace contextRef="#ctx0" brushRef="#br0" timeOffset="57517.9362">17944 17949 198 0,'2'-3'191'0,"-2"1"-20"15,0 1-11-15,0-3-9 0,0 2-3 0,0 0-10 0,0 1-11 0,2-4-11 0,-2 5-10 0,0-1-10 0,0 1-10 0,0 0-8 0,0 0-8 0,0 0-7 0,0 0-6 0,0 0-5 0,0 0-6 0,0 0-3 0,0 0-4 16,0 0-3-16,0 0-2 0,0 0-2 0,0 0-1 0,0 0-2 0,0 0-3 0,0 0-3 16,0 1 1-16,0 4-3 0,3-4 1 0,-2 1-3 0,-1 0 0 15,5 2-1-15,-4-1 0 0,3 0 0 0,1 1 2 0,-2 1 1 0,1-1-1 16,2 1 1-16,-2-1 2 0,2 1-2 0,0 0-3 0,1 0-1 16,-2 4-2-16,3-4-2 0,-1-1-1 0,0 2 1 0,-1-1-1 0,2 4-1 15,0-6 1-15,0 3-1 0,0-3 0 0,0 2 2 0,-2-1 0 0,0-1 1 16,0 1 1-16,1-2 1 0,-2 1 1 0,3-3 1 0,0 2 1 15,-2 0 2-15,3-2 3 0,-2 0 1 0,2-2 0 0,-2 0 0 0,1-1 2 16,4-1-1-16,-2 0-1 0,0-1-1 0,0 0-2 0,2-2 1 16,1 2-3-16,-2-4-2 0,1 0-2 0,2 3-4 0,-2-4-3 0,1 3-1 15,-2 0-2-15,-1 0-3 0,2 0-1 0,1 1-1 0,-3 1 0 0,0 0 1 16,-1 2-1-16,-1-1 1 0,2 0-1 0,1 3 1 0,-6-2 2 16,4 1 0-16,-2 2 1 0,-1 0 0 0,4 0 1 0,-4 0 1 0,2 2 1 15,2 1-1-15,-2 0 1 0,0-1-1 0,2-1 0 0,1 3 0 16,-1-1 0-16,0 1 1 0,0 0-1 0,1-1 0 0,1-1 1 0,-2 3 0 15,3-1-2-15,-2 0 2 0,4-1 0 0,-4 1 0 0,1-1 0 0,2-1 0 16,1-1 1-16,-4 3-1 0,4-4-1 0,-1 2 2 0,-1-2 0 16,2 0-1-16,-4 0-1 0,3-2-1 0,2 1-2 0,-4-2 1 0,2 2-3 15,-1-3 0-15,0 1 0 0,0-1 0 0,-1 1-2 0,-1-1-2 16,2 1 1-16,-1-1-1 0,-2 0-1 0,0 1-1 0,0-1 1 0,-3 1 0 16,3 1-1-16,-4 1 0 0,3-3-1 0,-3 2 1 0,-1 2-2 15,1-2 0-15,-2 1 1 0,2 1 0 0,-2 0 1 0,2 0 0 0,0 0 2 16,-2 0 1-16,2 0 0 0,-2 0 1 0,2 1 1 0,1 1-1 15,1-2 1-15,-3 2 0 0,1 2 2 0,3-3-1 0,-1 1-1 0,0-1 1 16,0 3-1-16,-1-2 2 0,4 1-2 0,-1 1 0 0,0-2-2 0,0 1 1 16,0 1-1-16,0-2-1 0,2 1 1 0,-4 1-1 0,2-2-1 15,0-1-1-15,2 3 0 0,-1-3-2 0,0 3 1 0,-1-2-2 0,-2 1-1 16,2 0 0-16,2-1 0 0,-2-1 0 0,-3 2 2 0,3-1-1 16,-1 1 0-16,-2-2 1 0,2-1 1 0,-1 3 0 0,-2-1 1 0,0-2 0 15,0 0 1-15,0 0 0 0,-1 0-1 0,2 0 2 0,1 0 0 0,-3 0 0 16,1 0-1-16,1-2 1 0,1-1 0 0,-3 3 0 0,4-1-1 0,-2-2 1 15,3 1-1-15,-1 2-1 0,-2-3 1 0,3 0 0 0,-1 0 0 16,1 3 0-16,2-5-2 0,-4 4 1 0,2-2-2 0,0 2 1 16,0-3-1-16,0 3 0 0,-2-1 1 0,0-2-1 0,2 3 1 0,-2-1 0 15,2-2 1-15,0 4-2 0,-2-2 0 0,2 1 1 0,-2 1-1 0,0-2 0 16,2 0 2-16,0 2-1 0,-2-2 2 0,0 2 0 0,2-2 0 16,-2 1 1-16,0 1 1 0,0-2 0 0,0 0 0 0,1 2 2 0,0 0 0 15,-4 0 1-15,5 0 2 0,-1-2-1 0,1 0 2 0,-3 2-1 16,5 0 1-16,-5-1-1 0,0 1 1 0,3-2-1 0,2 1 1 0,-5 1-1 15,0 0 1-15,5-3-1 0,-5 2 1 0,1 1-2 0,1 0 0 16,3 0 1-16,-5 0-2 0,1 0 0 0,3 0 0 0,-6 0 1 0,5 0-1 16,-4 0 0-16,2 0 0 0,0 0 1 0,1 0-1 0,-4 0 0 0,3 0 0 15,0 0 1-15,-2 0-1 0,3 1 0 0,-4 2 2 0,1-3-1 0,2 1-1 16,-1 1 2-16,-2-2-2 0,3 0 1 0,-1 1 1 0,0-1-2 16,2 0 1-16,-4 0 1 0,1 0-2 0,2 0 0 0,0 0 0 15,1 0 1-15,-2 0-1 0,2 0-1 0,1 0-1 0,-3-1-1 0,3 1 0 16,0-2 0-16,0 1-1 0,0 1 0 0,0-4 0 0,0 2 0 0,2 0-1 15,-2 1 1-15,0-4 0 0,0 4 0 0,0-1-2 0,0 1 2 16,0-1 0-16,1-1 0 0,-1 3 0 0,0-1 1 0,0-2 1 0,-3 3-1 16,3-2-1-16,-1 2 0 0,-2 0-1 0,2 0 0 0,-2 0 0 15,1 0 0-15,-2 0 1 0,0 0 1 0,0 0 0 0,-2 0 0 0,2 0 0 16,-2 2 0-16,2-2-1 0,-2 3 0 0,1-2 0 0,-1-1-4 16,-1 0-4-16,1 3-6 0,-2-1-5 0,0-2-10 0,0 0-11 0,2 1-13 15,-2-1-15-15,1 2-19 0,-2-1-20 0,3-1-35 0,-2 2-40 0,1 1-53 16,-2-3-55-16,3 1-69 0,-2 1-77 0,-2-2-41 0,0 0-26 15</inkml:trace>
  <inkml:trace contextRef="#ctx0" brushRef="#br0" timeOffset="80018.1505">15409 9003 117 0,'-30'-9'254'0,"-1"0"-125"0,0 1-55 0,-3-1-17 0,-2 0-9 0,-3 0-1 0,-1 3 4 0,1-3 5 0,-3 0 5 15,-4 2 2-15,0-2 1 0,-4 2-1 0,-2-3-1 0,-3 4-2 0,-3-3-3 16,-1 3-3-16,-4 0-3 0,-1 0-4 0,-3 1-3 0,-4 2-4 0,-2-1-3 15,-1 1-4-15,-2 3-3 0,-2-2 0 0,1 2 0 0,-3 2 3 16,2 1-1-16,-1 1 0 0,-2 1-2 0,0 2 0 0,2 3 0 0,-5-1-3 16,2 1 0-16,-4 4 0 0,-1 1 0 0,0 1 2 0,-3 2 1 15,2 5 1-15,0-1-2 0,-3 2-3 0,2 3 0 0,1 2 1 16,-1 1 4-16,4 4 6 0,0 2 6 0,0 2 5 0,0 2 5 16,4 3 4-16,0 3 0 0,-2 2-1 0,0 4 0 0,1 2 1 0,4 3-3 15,1-1 0-15,2 5-4 0,1 1-4 0,5-1-6 0,2 3-9 16,3 1-8-16,6-1-9 0,4-3-6 0,3 2-8 0,8 0-4 0,1 0-6 15,6 1 0-15,4-1 1 0,4 1 3 0,6-4 3 0,3 4 4 16,6-1 3-16,5-2 3 0,6 2 4 0,4 0 4 0,6-3 4 0,4 6 5 16,5-3 4-16,8-1 3 0,6 2 4 0,4-1 0 0,5-1-2 15,8-1-5-15,2-1-4 0,8 2-3 0,5-4-7 0,6 2-5 0,3-1-6 0,4-4-2 16,4-1 1-16,4-3 1 0,4 0 3 0,4-1 1 0,3-4 1 16,6 2-1-16,7-3 2 0,3 0-1 0,3 0 0 0,1-4-2 15,3-1-2-15,2-1 5 0,5-4 7 0,-1-1 2 0,0-2-1 0,4-1-1 16,2-2-4-16,1-1-3 0,0-3-3 0,3-4-4 0,0-4-4 15,2 1 1-15,2-4 3 0,2-2 6 0,0-3 4 0,3 0 0 0,1-5-1 16,-3-1-5-16,6-3-2 0,-1-1-5 0,0-3-5 0,0-1-1 16,-2-2 0-16,0-4 3 0,0-1 2 0,-5 1-1 0,-2-3 0 0,-1-2-3 15,-1-2-4-15,-6 1-3 0,0-3-5 0,-4-3-4 0,-2 2-2 16,-7-1 0-16,-2-4 4 0,-6 1 0 0,-3-4 0 0,-2-1 2 0,-7 0 3 16,-6 0 1-16,-4-4 3 0,-4-1 3 0,0-2 4 0,-5-1 2 15,-8-2 5-15,1-4-1 0,-6 0-1 0,-4-2-1 0,-3-5-1 16,-6-3-1-16,-3-3-2 0,-2-1-4 0,-5-4-6 0,-5-2-5 0,-3-2-6 15,-4-3-2-15,-5-2 0 0,-5-1 1 0,0-1 2 0,-8-2 6 16,-2-2 7-16,-4 0 3 0,-5-1 3 0,-1 2 4 0,-8-5 4 0,-1 0 5 16,-6 2 3-16,-4-5 5 0,-6 0 4 0,-5-1-2 0,-5 0-2 15,-5 1-4-15,-6 1-1 0,-8-2 2 0,-4 2 1 0,-12 2 4 0,-2 2 4 16,-12 0-1-16,-9 4-1 0,-6 3-4 0,-13 0-7 0,-10 1-4 16,-5 9-4-16,-8 0-10 0,-6 5-11 0,-12 3-12 0,-11 1-12 0,-5 5-20 15,-6 4-25-15,-8 3-22 0,-4 6-20 0,-6 5-30 0,-12 2-37 16,-6 5-55-16,-6 5-64 0,-11 6-69 0,0 5-72 0,-10 5-33 0</inkml:trace>
  <inkml:trace contextRef="#ctx0" brushRef="#br0" timeOffset="82180.4522">13398 12777 231 0,'-1'-3'286'0,"-2"1"-58"0,3-2-46 0,-2 2-27 0,2 2-15 0,-2-3-9 0,0 0-6 0,2 0-6 0,-3 3-5 0,3-5-6 0,0 4-4 0,-1-2-5 15,-1 3-6-15,2 0-7 0,-2-3-5 0,2 3-9 0,0 0-9 0,0 0-11 16,0 0-13-16,-2 0-9 0,-2 3-11 0,2-3-5 0,-2 0-2 16,1 3-5-16,2 0 0 0,-1 3 0 0,-2 0 1 0,-2 0 1 15,2 5 1-15,-5 1 2 0,2 1 3 0,-5 5 3 0,0 3 4 16,-4 5 5-16,-2 1 3 0,-5 5-1 0,-3 5-2 0,-4 0-6 0,1 7-5 15,-10 2-1-15,0 9 0 0,-7 1 2 0,-3 4 1 0,-7 9 1 16,-2 5 2-16,-4 2 0 0,-5 5 0 0,-5 6 2 0,0 1-2 0,-2 4 5 16,-5 1 5-16,4 1 3 0,-3 1 6 0,-1 0 1 0,-1 1 3 0,3-3 2 15,-4 3 2-15,2-3 2 0,-2 0 4 0,2 0 1 16,-2-2 2-16,3 1 0 0,0-2 2 0,4-2-4 0,2 1-6 0,2-7-3 16,6-4-3-16,4-2-7 0,1-3-8 0,7-3-9 0,1-4-9 0,3 0-7 15,3-6-8-15,6-1-4 0,0-4-4 0,3-3-6 0,6-3-5 16,3-4-8-16,2-5-6 0,4-1-14 0,3-5-15 0,4-2-19 0,1-5-16 15,4-3-27-15,2-3-30 0,6 0-46 0,2-7-55 0,3-2-87 16,2-3-105-16,3-3-63 0,5-3-39 0,-1-3-17 0</inkml:trace>
  <inkml:trace contextRef="#ctx0" brushRef="#br0" timeOffset="83079.0656">15853 12693 200 0,'-2'-15'221'0,"2"1"-56"0,-1 0-44 0,1 1-20 0,-3 3-9 0,1-1-7 0,2 1-4 0,-1-2-1 0,-2 4 1 0,3-1 1 0,-2 0-1 0,2 1-1 0,-2 1-2 15,0 0-5-15,2 1-5 0,-1 1-8 0,1 1-11 0,0 1-10 0,0 0-12 16,0 0-6-16,0 2-4 0,0 1-6 0,0 0-7 0,0 0-8 16,0 0-6-16,0 0-6 0,0 0-5 0,0 0-2 0,0 0 0 0,1 1 4 15,-1 3 6-15,4 1 9 0,-2 1 7 0,2 1 10 0,1 0 7 16,-2 2 9-16,4 3 9 0,0 2 7 0,1 0 5 0,4 2 4 0,-2 2 3 16,2 1 1-16,1 1-1 0,2 4-3 0,-1 1-5 0,0 1-5 15,5 3-3-15,-2-1-6 0,2 2-7 0,-2 3-7 0,5 1-7 16,-2-2-6-16,3 5-5 0,-2-3-4 0,4 3-5 0,-2 1-3 0,1 2-4 15,2 1 0-15,0 0 2 0,2 5 2 0,1-2 3 0,-2 3 2 16,3 1 2-16,-1 3 4 0,0 3 5 0,1 0 3 0,2 2 3 0,1 4 4 16,0 1 5-16,-1 2 2 0,2 2 4 0,3-1 1 0,-1 5-2 15,-2 2-5-15,4-1-3 0,-1-1-4 0,3 3-4 0,1 2-1 16,1 1 1-16,2 0 1 0,0 1 0 0,0-1 0 0,5 4 0 0,0 4-2 16,3 0 0-16,-3-1-1 0,4 4-1 0,-1-4 0 0,0 1 0 15,0-1-1-15,-2-1 0 0,2 0-6 0,-1-2-6 0,-4-1-8 16,1-2-4-16,-2-2-2 0,-1-3 0 0,-4-2 1 0,1-1 2 0,0-1 3 15,-2-1 2-15,-4-4 3 0,0-1 3 0,-2-1 6 0,-4-5 5 0,2 0 1 16,-4-3-2-16,0-2-6 0,-4-4-7 0,1-1-24 0,-5-2-35 16,-3-3-50-16,-1-3-56 0,-6-4-92 0,0 0-112 0,-5-3-66 15,-5-3-46-15,-5-3-25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0:42:45.140"/>
    </inkml:context>
    <inkml:brush xml:id="br0">
      <inkml:brushProperty name="width" value="0.05292" units="cm"/>
      <inkml:brushProperty name="height" value="0.05292" units="cm"/>
      <inkml:brushProperty name="color" value="#FF0000"/>
    </inkml:brush>
  </inkml:definitions>
  <inkml:trace contextRef="#ctx0" brushRef="#br0">22178 4487 247 0,'-4'-2'480'0,"2"0"8"0,1 1-70 0,-4-2-107 0,1 0-88 0,4 2-72 0,-2 1-42 0,2-2-24 0,-2 2-14 0,2 0-8 0,0 0-6 15,0 0-4-15,0 0-4 0,0 0-4 0,0 0-6 0,0 0-9 0,0 0-8 16,0 0-8-16,0 0-7 0,0 0-6 0,0 0-6 0,0 0-1 16,0 0-2-16,0 0 1 0,0 0 2 0,0 0 4 0,0 0 4 0,0 0 1 15,0 0 3-15,0 2 1 0,0-2 1 0,2 0 1 0,-2 0 0 16,0 1 0-16,0-1 0 0,2 3 0 0,-2-3-1 0,0 0 0 0,3 1-1 15,-2-1 1-15,5 0 4 0,-2 0 1 0,2 0 5 0,3 0 4 16,1 0 2-16,1 0 3 0,5-1 1 0,4 1 1 0,1-3 1 0,5 2 0 16,1-3 0-16,5 0-2 0,4 1 0 0,3-2 1 0,2-2 1 15,6 2-3-15,0-1-1 0,5 0-1 0,0-2-1 0,4 1-3 0,5 0 1 16,-1 0-1-16,2 2 1 0,2-3-2 0,-1 4 0 0,3-2 1 0,2-2-3 16,1 4-3-16,-1-2-4 0,0 1-3 0,0 1-5 0,2-1-4 15,-4 0-4-15,2 0-3 0,-2 1-2 0,2 1 1 0,-2-1 0 0,-2 1 3 16,0-1 0-16,3 1 2 0,-4 1 2 0,-1 0 1 0,2 0 2 15,0-1 1-15,0 1 2 0,2 0 2 0,0 2 2 0,-2-2 1 0,7 2 0 16,-5-2-2-16,2 1-4 0,-2 1-1 0,2-2-5 0,-2 1-1 0,-3 1-4 16,4 0-2-16,-5 0-2 0,0 0-2 0,-2 0-4 0,-2 0-4 15,0 0-1-15,-2 1-4 0,-2 1 0 0,-2-2 0 0,2 1 2 0,-2 1 0 16,1-2 1-16,-6 2 1 0,4-2 2 0,-4 2 2 0,-1 0 1 0,0-2 2 16,1 1 3-16,-4 1 2 0,1 0 3 0,-2 0 2 0,0 0 2 15,-2 1 1-15,2-1 0 0,-1 0-1 0,-2 1 2 0,-1-3 2 0,3 4 0 16,-4-4-1-16,-1 2 2 0,0-1-2 0,0-1 0 0,0 2 1 0,0 0-2 15,-1-2 1-15,-2 0-2 0,2 0 0 0,-3 0-1 0,-1 0-1 16,1 0 1-16,-2 0 0 0,0-2-2 0,2 0 1 0,-3 2-3 0,0-1 0 16,0-1-1-16,-2 2-1 0,2-2 0 0,-2 0-1 0,2 2 2 15,-1-1 3-15,-3-1 1 0,1 2 1 0,0-2 1 0,0 0 1 0,-1 2 1 16,1-2 1-16,-5 1 0 0,5 1 1 0,-3-2 1 0,-1 0 3 0,2 2 0 16,-5-2 2-16,6 2-2 0,-5 0 0 0,2 0 0 0,-1 0-1 15,-1 0 0-15,3 0-2 0,-3 0 0 0,-1 0 1 0,2 0-2 16,-1 0 1-16,1 0 0 0,-2 0-1 0,-2 2 0 0,4-2 0 0,-3 2 1 15,0 0-2-15,0-2-1 0,-2 1 0 0,0 1 1 0,1-2 0 0,-2 2 0 16,2 0 0-16,-6-2 2 0,5 2-2 0,-3-1 0 0,0-1 0 16,-1 0-1-16,-1 2 1 0,2 0 0 0,-3-2 0 0,0 0 2 0,0 0-1 15,2 2 0-15,-2-2-1 0,-1 0 1 0,1 0 0 0,-3 1 0 0,0-1-1 16,5 0 0-16,-7 0 1 0,1 0 1 0,2 0-1 0,-1 0 0 16,-4 0-1-16,4 0 0 0,-6 0 2 0,3 0-1 0,1 0 0 15,-4 0 1-15,3 0 1 0,-4 0 1 0,2 0 2 0,-2 0 0 0,0 0 1 16,0 0 1-16,0 0 0 0,0 0 1 0,0 0 0 0,0 0 1 15,0 0 1-15,0 0-1 0,0 0 1 0,0 0-1 0,0 0 0 0,0 0-4 16,0 0 1-16,0 0-2 0,0 0 0 0,0 0-2 0,0 0 1 0,0 0-2 16,2 2-1-16,-2-2-3 0,0 0-2 0,2 0-7 0,0 0-10 15,1 0-16-15,-2 0-20 0,3 0-29 0,1 0-35 0,0 0-51 0,1 0-58 16,2-2-92-16,0 2-104 0,1-1-62 0,1-1-41 0,-1 2-20 0</inkml:trace>
  <inkml:trace contextRef="#ctx0" brushRef="#br0" timeOffset="1100.2741">29111 4582 381 0,'-1'-1'326'0,"-2"1"-94"0,2-2-68 0,-1 2-54 0,-1 0-31 0,3 0-20 0,0 0-13 0,0 0-8 0,-1 0-4 16,-2 0-4-16,3 2-3 0,-1-2-2 0,-1 0-1 0,-1 1-1 0,3-1 2 16,0 0 3-16,0 0 5 0,0 2 4 0,0-2 7 0,0 0 7 0,0 0 9 15,0 0 9-15,0 0 6 0,0 0 7 0,0 0 4 0,0 0 1 16,0 0 2-16,0 0-1 0,0 0-4 0,0 0-3 0,0 0-5 15,0 0-6-15,0 0-7 0,0 0-7 0,0 0-7 0,0 0-6 0,3 0-6 16,0 0-6-16,0 0-4 0,-2 0-5 0,4 0-4 0,-1 0-3 0,2 0-3 16,0 0-3-16,2 0 0 0,2 0-2 0,3 0 1 0,2 0 0 15,2 0-1-15,3 2 0 0,5-2 1 0,-1 2 0 0,4-2-1 0,3 2-2 16,2-2 2-16,3 0 0 0,3 0-2 0,0 0 1 0,3 1-1 16,0-1-3-16,1 2-2 0,2-2-2 0,-1 0-3 0,4 2-1 0,0-2 1 15,-2 2-2-15,1-2-1 0,4 0-2 0,-4 0 1 0,2 0 1 0,-1 0 0 16,-2 0 2-16,3 0-1 0,-4 0 2 0,1 0 2 0,0 0 2 0,-2 0 0 15,2 0 1-15,-4 0 1 0,0 0 1 0,3 0 1 0,-3 0 0 16,-1 0-4-16,0 0-3 0,-2 0-3 0,4 0 0 0,-4 0-5 0,0 0-2 16,1 0-5-16,-2 0-3 0,-1 0-1 0,-1 0-2 0,3 0-2 15,-3 0-2-15,-3 2-1 0,3-1 0 0,-1-1 0 0,-5 2-1 0,2 0 1 16,-5-2 1-16,3 2 0 0,-1 0 2 0,-1-2 4 0,-2 1 1 16,0 1 2-16,-2-2 2 0,-1 1 0 0,2 2 2 0,-1-3 3 0,-2 1 1 15,-2-1 3-15,2 2 2 0,-2 1 1 0,0-3 1 0,-3 3 0 0,2-3 1 16,-2 2-1-16,0-1 2 0,1 2-1 0,-2-3 2 0,-2 0 1 15,0 2 2-15,0-2 0 0,1 3-2 0,0-2 0 0,-4-1 0 16,2 3 1-16,0-1 1 0,-3-2 1 0,3 0 2 0,-3 3-1 0,0-3 0 0,0 1 0 16,0-1 0-16,-1 2-1 0,0-2 0 0,-1 0 2 0,0 0 0 15,0 0 2-15,0 0 0 0,0 0-1 0,1 0 1 0,-5 0 1 0,3 0-1 16,-1 0 1-16,1 0 0 0,0 0-2 0,-1 0 1 0,0 0 0 16,1 0-1-16,0 0 2 0,1 0-1 0,0 0 0 0,0 0 1 0,0 0 0 15,1 0-1-15,-4 0-2 0,3 0 2 0,0 0-1 0,0 0 1 16,0 0 0-16,2 0 0 0,-2 0 0 0,-1-2 0 0,0 2-1 0,0 0 0 15,0 0-1-15,3 0 1 0,-2 0-1 0,-1 0 1 0,-3 0 1 16,3-1 1-16,-2 1 1 0,0 0 3 0,0 0 2 0,-2 0 1 0,3 0 4 16,-4-3 3-16,1 3 2 0,2 0 3 0,-3 0 2 0,0 0 4 0,1 0 0 15,-2 0 3-15,-1 0 0 0,0 0 1 0,2 0 0 0,-2 0-1 16,0 0-1-16,0 0-2 0,0 0-1 0,0 0-3 0,0 0-3 0,0 0-4 16,0 0-2-16,0 0-3 0,0 0-4 0,0 0-2 0,0 0-2 0,0 0-3 15,0 0-3-15,0 0-2 0,0 0-2 0,0 0-2 0,0 0 0 16,0 0-2-16,0 0 1 0,0 0-1 0,0 0 0 0,0 0 1 0,0 0-1 15,0 0 0-15,0 0 2 0,0 0-1 0,0 0 1 0,0 0 1 0,0 0-1 16,0 0 1-16,0 0-2 0,0 0 1 0,0 0-2 0,0 0 1 16,0 0-2-16,0 0 0 0,0 0-1 0,0 0 1 0,0 0 0 0,0 0-1 15,0 0 0-15,0 0-1 0,0 0 1 0,0 0 0 0,0 0 0 16,0 0 0-16,0 0 0 0,0 0 1 0,0 0 0 0,0 0 0 16,0 0-1-16,0 0 0 0,0 0 0 0,0 0 1 0,0 0-1 0,0 0-1 15,0 0 0-15,0 0 0 0,0 0 0 0,0 0 1 0,0 0-1 0,0 0 0 16,-2 0-1-16,2 0 0 0,0 0-1 0,0 0 0 0,0 0 0 15,0 0 1-15,0 0 0 0,-1 0 1 0,1 0 0 0,0 0 1 0,0 0-1 16,0 0 1-16,0 0 0 0,0 0 2 0,0 0 2 0,0 0 1 0,0 0-1 16,0 0 2-16,0 0 0 0,0 0 1 0,0 0-1 0,0 0 0 15,0 0 0-15,0 0 0 0,0 0-1 0,0 0 0 0,0 0 0 0,-3 0-1 16,3 0 0-16,0 0-1 0,0 0 1 0,0 0-1 0,0 0 0 16,0 0-1-16,0 0 0 0,0 0 2 0,0 0-1 0,0 0 1 0,0 0-1 15,0 0 2-15,0 0 0 0,0 0 0 0,0 0-1 0,0 0-2 0,0 0 0 16,0 0-2-16,0 0-2 0,0 0-4 0,0 0-2 0,0 0-3 15,-2 0-4-15,2 0-6 0,0 0-3 0,-2 0-5 0,2 0-7 16,-2 0-8-16,-1 0-6 0,3-2-10 0,-1-1-12 0,-1 3-17 0,2-1-23 16,-2-2-30-16,2 3-39 0,0 0-46 0,0 0-68 0,-2 0-81 0,-2-2-42 15,1-1-27-15</inkml:trace>
  <inkml:trace contextRef="#ctx0" brushRef="#br0" timeOffset="39230.2316">17053 12496 246 0,'-3'0'360'0,"3"0"-69"0,-3-3-67 0,3 3-67 0,0 0-39 0,0 0-22 0,0 0-15 0,0 0-14 0,0 0-10 16,0 0-6-16,0 0-6 0,0 0-5 0,0 0-4 0,0 0-5 15,0 0-5-15,0 0-5 0,0 0-4 0,0 0-3 0,0 0 0 16,0 0-1-16,0 0 3 0,0 0 3 0,0 0 4 0,0 0 3 0,0 0 3 16,0 0 4-16,0 0 1 0,0 0 4 0,-1 3-1 0,1-3 0 15,0 0-2-15,0 0 0 0,-3 0-3 0,3 0-1 0,0 0-3 0,0 0-2 16,0 0-3-16,0 0-1 0,0 0-4 0,0 0-3 16,0 0-2-16,0 0-4 0,0 0-4 0,0 0 0 0,0 0-3 0,0 0-1 0,0 0-1 15,0 0-2-15,0 0 0 0,0 0-2 0,0 0 1 16,0 0 0-16,0 2-1 0,3-2 0 0,-2 3 0 0,-1-2 1 0,3-1 0 15,-3 2 0-15,3 1 1 0,0-3 1 0,-2 1 2 0,2 1 1 0,0-2 2 16,2 2 0-16,-1-1 2 0,0-1 2 0,2 3 1 0,-2-2 1 16,2-1 1-16,0 2 1 0,0 0 2 0,2-2 1 0,-1 1 1 15,2-1 2-15,-2 3 3 0,3-2 0 0,-1-1 2 0,3 0 0 0,-4 0 1 16,4 0-1-16,-1 0 1 0,-1 0 1 0,3 0 0 0,0 0-2 0,0 0 1 16,-1-1-3-16,2-2 1 0,-2 3-3 0,-1-1-2 0,2 1-3 15,0-2 0-15,0 0-2 0,0 2-1 0,0-1-1 0,1-2-1 16,0 0-1-16,-2 1 0 0,2 1-1 0,1-4-1 0,-2 5-2 0,0-4-2 15,2 4-1-15,1-2 1 0,-4 2-1 0,3 0 0 0,-2-3-1 16,1 3-1-16,-1 0 0 0,2 0-2 0,-3 0 0 0,2 0 0 16,-2 0 0-16,0 3 1 0,2-3 0 0,1 2 0 0,-4 1 0 0,1-2 2 15,1 4-1-15,0-4 0 0,0 1 0 0,-2 1 2 0,4 1-1 16,-4-2 1-16,-1 0 0 0,2-1 2 0,-2 3 0 0,2-2 2 0,0-1-1 16,-2 1 3-16,-1 0 0 0,3-2-1 0,-5 0 2 0,6 0 1 15,-2-2 0-15,-1 0 0 0,2 1 0 0,-2-1-1 0,4-2-1 0,-4 3-2 16,2-3-1-16,-2 0-2 0,2 1-3 0,1 0-1 0,-2-2-2 15,-1 1 0-15,0 2-4 0,0-2-1 0,1-1-1 0,-1 5-1 16,-3-5-3-16,1 4 1 0,0-2-2 0,0 3 0 0,0 0 1 0,0-3-1 16,-2 3-1-16,0 0 1 0,0 0-1 0,1 0 0 0,-2 0 1 15,3 0 1-15,0 3 1 0,0-3 2 0,0 0 1 0,-2 0 2 0,3 3 1 16,-2-2 3-16,3 4 2 0,0-5 2 0,0 0 2 0,0 3 1 16,0-3 2-16,0 2 2 0,2-1 0 0,-2-1 2 0,3 3 2 0,-2-3-1 15,1 0-1-15,2 0 0 0,-4 0 0 0,2 0-1 0,-2 0-2 16,5 0 1-16,-5 0-1 0,1 0-2 0,-1 0 0 0,0 0-3 15,0 0-2-15,1 0-1 0,-1 0 1 0,-3 0-1 0,1 0 0 0,-2 0 0 16,3 0-1-16,-3 0 0 0,-1 0 0 0,1 0 0 0,-2 0 0 16,2 2 0-16,-1-2-1 0,0 3 1 0,-3-2 1 0,5-1-1 15,-4 2 0-15,4 1 1 0,-4-3-1 0,3 1 2 0,-2 1 0 0,2-2 1 16,-2 2-1-16,2-1 1 0,-2-1 0 0,2 3 1 0,0-2 0 16,2 1 2-16,-2 0-1 0,0-1 1 0,0 3-1 0,1-4 1 0,0 3-1 15,-1-1 0-15,3 0 0 0,-2 0 1 0,0 1-1 0,-1-3 0 16,-1 4 0-16,1-4 1 0,0 4-1 0,0-4 1 0,2 1 0 15,-2-1-1-15,0 2 0 0,3 0 0 0,-4-2 1 0,1 2-1 0,-2 0 1 16,2-2-1-16,-1 1 1 0,0-1-1 0,1 2 0 0,-2 0 0 16,2-2 0-16,-1 2-1 0,0-1 0 0,0-1-1 0,-4 0-1 0,3 2 0 15,1 1-1-15,-1-3 1 0,-1 0 0 0,1 0-1 0,1 3 0 16,-1-2-1-16,0-1 1 0,-1 2 0 0,3 1 0 0,-2-3-2 0,2 0 1 16,-2 3 1-16,2 0 1 0,-2 0-1 0,2-3 1 0,0 2 0 15,3 2 0-15,-4-2 0 0,1 1 0 0,1 0 0 0,-1 0 1 16,0 0 1-16,0-2 0 0,-1 3 0 0,4-3 0 0,-3 2 1 0,0-2 1 15,-1 2-1-15,4-1 0 0,-2 0 0 0,-1 0 1 0,4 1 0 16,-3-1 0-16,0 0 1 0,2-2-1 0,-2 2 1 0,-1 0-1 16,3-2 0-16,-1 1 2 0,0-1-2 0,2 0 1 0,-2 0-1 0,-1 0 0 15,4 0 1-15,-3 0-1 0,2 0-1 0,-2 0 1 0,2 0-1 0,-2 0-1 16,-1 0 0-16,-1 0-1 0,4-1 0 0,-4 1-1 0,1 0-1 16,1 0 1-16,-3 0-2 0,0 0 1 0,0 0-1 0,0 0-2 15,0 0 1-15,1 0-1 0,-1 0 1 0,-3 0 0 0,1 0 0 0,2 0-1 16,-1 0 1-16,0 0-1 0,-1 1 1 0,1-1 0 0,-1 2 1 15,0 0 0-15,2-2 0 0,-1 2 1 0,2 0 1 0,-1-2 0 16,0 0 0-16,1 1 0 0,-2-1 1 0,2 2 0 0,-2 0 1 0,0-2-1 16,2 2 1-16,0-2 0 0,2 1 0 0,-2-1 1 0,-3 0 0 15,4 0-1-15,-1 0 0 0,-2 0 0 0,2 0 0 0,-2 0 0 0,2 0-1 16,-3 0 1-16,1 2-1 0,1-2 1 0,-1 0 1 0,-2 0-4 16,0 0 2-16,1 0 0 0,-3 0 2 0,0 0-1 0,3 0 0 15,-3 0 0-15,0 0 1 0,0 0 0 0,0 0 2 0,0 0-1 0,0 0 1 16,0 0-1-16,0 0 0 0,0 0 2 0,0 0-1 0,0 0 1 0,0 0-2 15,0 0-1-15,0 0 1 0,0 0-1 0,0 0-1 0,0 0 0 16,0 0 0-16,0 0 0 0,0 0 1 0,0 0-2 0,0 0 0 16,0 0-2-16,0 0 1 0,0 0 0 0,0 0 0 0,0 0 1 15,0 0 1-15,0 0 0 0,0 0-1 0,0 0 0 0,0 0-1 0,0 0 1 16,0 0-1-16,0 0 0 0,0 0 0 0,0 0 1 0,0 0-1 16,0 0-2-16,0 0 0 0,0 0-3 0,0 0-1 0,0 0-4 0,0 0 0 15,0 0-1-15,0 0-2 0,0 0-1 0,0 0-3 16,0 0-3-16,0 0-2 0,0 0-3 0,0 0-1 0,0 0-2 0,0 0-2 15,0 0 0-15,0 0-2 0,0 0-1 0,0 0-3 0,0 0-2 0,0 0-4 16,0 0-3-16,0 0-4 0,-3 0-4 0,3 0-4 0,-3 0-7 0,3 0-10 16,-2 0-10-16,-3 0-12 0,4 3-12 0,-4-3-11 15,1 0-12-15,1 0-10 0,-3 3-10 0,-1-2-14 0,2 1-19 0,-3 1-22 16,-2 0-27-16,2 0-39 0,-3 0-46 0</inkml:trace>
  <inkml:trace contextRef="#ctx0" brushRef="#br0" timeOffset="41662.9305">19229 12597 388 0,'-3'0'360'0,"-1"0"-59"0,4 1-71 0,-1-1-64 0,1 0-58 0,-2 0-37 0,2 2-27 0,0-2-14 0,0 0-8 0,0 0-5 0,0 0-3 0,-3 0 1 0,3 0 1 0,0 0-1 16,0 0 1-16,0 0-1 0,0 0-4 0,0 0-3 0,0 0-1 0,0 0 0 16,0 0 2-16,0 0 5 0,0 0 3 0,0 0 5 0,0 0 5 15,0 0 5-15,0 0 3 0,0 0 2 0,0 0 2 0,0 0 3 16,0 0 3-16,0 0 1 0,0 0 1 0,0 0-1 0,0 0 0 0,0 0-1 16,0 0-2-16,0 0-2 0,0 0-4 0,0 0-5 0,0 0-3 15,0 0-5-15,0 0-2 0,0 0-7 0,3 2-3 0,-3-2-4 0,0 0-3 16,2 0-1-16,-1 0-3 0,3 0-2 0,-1 0-2 0,-1 0 0 15,-1 0-2-15,6 0 2 0,-4 0 0 0,2 0-2 0,0 0 2 0,0-2-1 16,1 2 1-16,-1-2 0 0,2 2-1 0,-1-1 1 0,1 1 0 16,4 0-1-16,-6 0 1 0,4 0-1 0,-2-3 1 0,0 3 0 15,3 0-1-15,-2-2 1 0,0 2 0 0,0 0-1 0,-3 0 1 0,4-1 1 16,-3 1-1-16,-1 0 1 0,1-3 1 0,1 3 1 0,-4 0 0 16,2 0 1-16,-1 0 1 0,-3 0 2 0,2 0 0 0,-1 0 1 15,-2 0 1-15,0 0 1 0,0 0 0 0,0 0 1 0,0 0 0 0,0 0 0 16,0 0-1-16,0 0 1 0,0 0 0 0,0 0-2 0,-2 0-3 0,-1 0-3 15,0 0-2-15,-1 0-5 0,0 0-3 0,-2 0-2 0,0 0-3 16,0 0-2-16,-1 0-1 0,0 3-2 0,-1-2 0 0,-3-1-2 16,0 2 0-16,1 1 0 0,-2-2 2 0,2 1 4 0,-3 1 4 0,2 0 5 15,1-2 6-15,0 3 6 0,-1-4 3 0,4 1 3 0,-1-1 3 16,0 3 3-16,1-2 1 0,1-1 1 0,3 2 2 0,-1-1 0 16,0-1 0-16,2 2-1 0,0-2-2 0,-3 0-3 0,5 0-2 0,0 0-3 15,0 0-2-15,0 0-3 0,0 0-1 0,0 0-3 0,0 0-1 16,0 0-2-16,0 0-3 0,0 0-2 0,0 0-2 0,3 0-1 0,-1 0-1 15,0 0 0-15,1 0 1 0,0 0-1 0,1 0 2 0,-1 0 0 16,2 0 3-16,0 0 0 0,0 0 4 0,3-2 2 0,-2 2 2 0,1-1 3 16,2-1 1-16,-2 2 2 0,3-1 1 0,-1-2 0 0,1 3-1 15,0-1 0-15,-3-3 0 0,4 3 0 0,-3-2-3 0,-1 0 0 16,3 1-1-16,-1 1 1 0,-2-2-2 0,0 1 1 0,-1 2-1 0,-2-1 0 16,2-2 0-16,-3 3-6 0,0-2-5 0,1 2-8 0,-4 0-13 15,0 0-13-15,0 0-17 0,0 0-21 0,0 0-25 0,0 0-41 16,0 0-44-16,0 0-75 0,0 0-91 0,0 0-59 0,0 0-44 0,-7 0-19 15</inkml:trace>
  <inkml:trace contextRef="#ctx0" brushRef="#br0" timeOffset="44428.9492">19993 12580 250 0,'-2'2'219'0,"0"-2"-17"0,2 0-36 0,0 0-48 0,-2 1-31 0,2-1-21 0,0 0-13 0,0 0-10 15,0 0-1-15,0 0 0 0,0 0 2 0,0 0 2 0,0 0 2 0,0 0 5 16,0 0 1-16,0 0 0 0,0 0 0 0,0 0 0 0,0 0 1 15,0 0 1-15,0 0 2 0,0 0 0 0,0 0 3 0,0 0 1 0,0 0 1 16,0 0 1-16,0 0-1 0,0 0-2 0,0 0-3 16,0 0-4-16,0 0-5 0,0 0-7 0,0 0-5 0,0 0-6 0,0 3-5 15,0-3-4-15,0 0-4 0,0 0-3 0,0 2-4 0,0-2-4 0,2 3-4 16,0-2-1-16,-2-1 0 0,2 2-2 0,-2 1-2 0,4-2 1 16,-2 1 0-16,1 1 0 0,0 0 1 0,1-2 0 0,0 3 1 15,2-3 0-15,-2 2 2 0,2 0 0 0,3 0 1 0,-4 1 1 0,3-1 1 16,0 1-2-16,-2 0 1 0,3-3 0 0,-2 1 1 0,1 0-1 15,0 2 1-15,0-3 1 0,-2 1 0 0,3 0 0 0,-2 1 2 16,2-3 4-16,-4 2 1 0,5 1 6 0,-4-3 1 0,3 0 5 0,-2 0 3 16,3 0 4-16,-1-3 3 0,2 1 1 0,-1 2 2 0,1-1 2 15,-1-1 0-15,0-2 1 0,1 3-2 0,1-1 0 0,1-2-4 0,-2 1-4 16,4-1-1-16,-2 2-2 0,1-1-3 0,1 1-5 0,0 0-2 16,0-2-2-16,1 3-2 0,0-1-2 0,-1-2 0 0,3 3-2 0,0-1 0 15,3 0-1-15,-4-2-1 0,3 4 0 0,-1-1-1 0,1-1-3 16,2 2-2-16,-5 0-1 0,3 0 0 0,3 0-2 0,-4 0-2 15,1 0 1-15,0 0-1 0,0 2-1 0,1-1-1 0,-4-1 1 0,3 3 0 16,0-2-2-16,-1-1 1 0,-2 2-1 0,2 0 2 0,-2-1-2 16,-1 2 2-16,0-2-2 0,0-1 1 0,1 2-1 0,-1-1 1 15,-3-1-1-15,4 2 1 0,-4 0-1 0,3-2 0 0,0 2-1 0,-2-2 0 16,2 2 1-16,-3-1-1 0,3-1 1 0,-3 0 0 0,2 0 3 0,0 0 0 16,0 0 0-16,1 0 2 0,-1 0 2 0,0 0 0 0,-1 0 0 15,4 0 1-15,-4 0 2 0,0 0-2 0,2 0 1 0,0 0-1 0,-3 0-1 16,4 0-1-16,1 0-2 0,-2 0 0 0,-1 0 0 0,4 0 0 15,-3 0-1-15,0 0-2 0,1 0 0 0,0 0-1 0,-1 0 2 16,2-1 1-16,-2-1-1 0,-1 2 2 0,2 0 2 0,-1-2 1 16,0 2-1-16,2-2-1 0,-1 0 1 0,-3 2-1 0,3 0 0 0,1-1 1 15,-2-1-1-15,0 2-1 0,2-1-1 0,-2-2-2 0,0 3 0 0,0 0-2 16,2-1-1-16,-2 1 1 0,0 0 0 0,2-2-1 0,0 2-1 16,-2-2-1-16,4 2 1 0,-4 0-1 0,4-1 0 0,0 1 0 0,-2-3-1 15,5 3 0-15,-6 0 0 0,3-1 0 0,5 1 0 0,-6-2-1 16,3 2-1-16,0 0 0 0,-2 0 0 0,5 0-2 0,-4-2-2 15,1 2 1-15,0 0-2 0,1 0 0 0,-2 0 0 0,-1 0 0 0,2 0 0 16,-2 0 0-16,0 0 0 0,2 0-1 0,-2 0 0 0,0 0-1 16,-2 0 0-16,1 0 1 0,1 0 0 0,-4 0 1 0,1 0-1 15,2 0 1-15,-4 0 2 0,1 0 0 0,0 0 0 0,3 0 2 0,-3 0-2 16,0 0 2-16,1 0 0 0,-1 0 4 0,1 0 3 0,0 0 0 0,-1 0 2 16,0 0 0-16,4 0 2 0,-4 0 0 0,3 0-1 0,-2 0 2 15,2 0 0-15,-2 0 1 0,2 0 1 0,-2 0 0 0,3 0 1 16,1 0-4-16,-4 0 1 0,2 0 0 0,1 0 1 0,-3 0 0 0,2 0 0 15,-2 0-1-15,3 0 0 0,-4-1 0 0,4 1-3 0,-4-3 0 16,3 1-2-16,-2 2 1 0,2-1-1 0,-2-2 0 0,-1 3 0 16,1-2 0-16,-1 2 0 0,2-3 2 0,-3 2-1 0,1-1 1 0,0-1 1 15,1 0-1-15,-4 1 2 0,3-2 2 0,-1 4 1 0,-1-3 0 16,0 1 0-16,-1-1-1 0,2 1 0 0,-4 0-1 0,2 1-1 0,0-3-1 16,0 4-2-16,0-4 1 0,0 4-2 0,-1-1 0 0,2 1 1 15,-2-2-2-15,-1 0 0 0,4 2 0 0,1-2 1 0,-4 2-1 0,2 0-1 16,1 0 1-16,-2 0 1 0,0 0 0 0,0 0-1 0,3 0 0 15,-2 2 1-15,0-2 0 0,-2 2 2 0,4 0-1 0,-3-1-1 0,0 1 2 16,0 0-1-16,4 2 2 0,-2-3 0 0,-4 1-1 16,4 0 1-16,-1 1-2 0,-1-1 0 0,1 1-2 0,0 0 0 0,3-2-1 15,-6 4-3-15,4-2-2 0,-1-1-3 0,-1-1-1 0,3 2-1 0,-2-1-1 16,2 1-1-16,0-2-1 0,-2 4 0 0,4-5 0 0,-2 1-2 16,0 1-2-16,1-2-2 0,0 0-1 0,-1 0-1 0,0 0 0 15,2 0 0-15,0 0-2 0,0 0 0 0,0-2-3 0,0 1 0 0,-2 1-1 16,5-5 0-16,-1 4 1 0,-3-2 1 0,3 1 3 0,-2-1 1 15,5 2 5-15,-3-4 0 0,-3 2 3 0,5 0 3 0,-2 0 1 0,0 0 3 16,0 0 3-16,-1 1 1 0,3-2 2 0,-5 3 2 0,2-3 2 16,1 0 1-16,-3 3 0 0,3-1 2 0,0 0 2 0,-4-2 0 15,3 3 1-15,-2-1 0 0,2 0 0 0,-2-2 1 0,2 3 1 0,-2-1-1 16,-1 1-1-16,3-2 1 0,-2 3-1 0,-1-1 0 0,3-1-1 16,-2 0 2-16,-1 2-1 0,4-4 0 0,-4 4-1 0,3-3 1 0,-2 1 1 15,2 1-2-15,-2-4-1 0,2 5 1 0,-2-4 0 0,-1 4 0 16,4-2 0-16,0-1-1 0,-1 2-1 0,-2-1 0 0,4-1 0 0,-6 3 0 15,6 0-1-15,-5-5-1 0,2 5 1 0,0-1 0 0,0-2-2 16,0 3 1-16,0 0 0 0,0-3-1 0,-3 1 1 0,4 2 0 16,-1-1-1-16,-3-2 2 0,4 3 0 0,-3-1-2 0,0-1 0 0,1 1-1 15,0 1 1-15,-1-2-1 0,2 0 2 0,-3 0 0 0,1 0-1 16,0 2-1-16,1-1-1 0,-1 1-1 0,-3-2-1 0,4 0 0 0,-1 2 2 16,-3-2-1-16,6 0 0 0,-5 2 0 0,2-1 0 0,-3-1 0 0,3 2 0 15,1-2 0-15,-1 2 2 0,0-2 1 0,-2 2 3 0,2-2 2 16,-3 2 0-16,3 0 3 0,1 0 0 0,-3 0 2 0,1 0 0 15,1 0 1-15,-1 0 1 0,-3 0 2 0,4 0 1 0,-1 0 0 16,-1 0 0-16,-1 0 0 0,3 0-1 0,-2 0 1 0,1 0-1 0,-2 0-1 16,1 0-1-16,-1 2-1 0,0 0 1 0,3-2 0 0,-2 2 0 15,1-2 0-15,1 2-1 0,-1-1-2 0,-1-1 0 0,3 2-1 0,-2 0 1 16,-1-2-1-16,3 2 1 0,-1 0-1 0,-1-2 1 0,1 1-2 16,0-1-1-16,2 2 1 0,-1 0-1 0,-1-2 0 0,1 2 2 0,2 0 1 15,-3-2 0-15,4 1-2 0,-4-1 0 0,-1 2 0 0,3-1-1 16,-2-1-1-16,1 3 1 0,0-2 1 0,-1-1-1 0,0 2-1 0,0 1-1 15,2-3-1-15,-2 0 0 0,0 0 0 0,0 3-1 0,-2-2 1 16,2-1 0-16,0 2 0 0,-1 1 0 0,0-3 0 0,0 0 0 16,1 3 0-16,0-3-2 0,-2 2 1 0,2-1 0 0,0-1 0 15,-2 3 0-15,-1-3 0 0,3 2 0 0,0-2 0 0,-2 4-2 0,1-4 0 16,0 5-2-16,1-4 2 0,-1 1-1 0,1 1 1 0,-1 0-1 16,0-2 1-16,1 3-2 0,0-3-1 0,-2 2-1 0,-1-2-1 0,6 2 0 15,-5-1 2-15,-1 0-1 0,3 0 1 0,1 0-1 0,-4-1 0 16,3-1 0-16,0 2-1 0,-2 0 0 0,2-2 1 0,3 2 1 15,-3 0 0-15,0-2 0 0,0 1 0 0,2-1 1 0,-5 0-1 0,3 0 0 16,1 0 0-16,-4 0 2 0,3 0 0 0,0 0 2 0,-1 0 1 0,0 0-1 16,0 0 0-16,-1 0 0 0,-1 0 0 0,2 0 2 0,-4 0 0 15,4 0 1-15,-3 0 1 0,0 0-1 0,0 0 1 0,-1 0 0 16,-1 0-2-16,3 0 1 0,-1 0-1 0,-2 0 2 0,0 0 2 0,0 0 0 16,0 0 0-16,0 0 2 0,0 0-2 0,0 0 1 0,0 0-1 15,0 0 0-15,0 0 1 0,-1 0-1 0,1 0 2 0,3 0-2 16,-3 0 0-16,0 0 0 0,0-1-1 0,-1 1-1 0,6 0 0 0,-5 0 1 15,1 0 1-15,-1 0-1 0,3-2 1 0,-1 2 1 0,-1 0-1 16,-1 0 0-16,3 0 1 0,-1 0 0 0,1-2 1 0,-2 2 0 16,1 0 1-16,1 0 0 0,-2 0-2 0,4 0 1 0,-5-2-1 0,1 2 1 15,4 0-1-15,-6 0 1 0,3 0-1 0,-2 0 1 0,2 0-1 0,0 0 1 16,0 0-2-16,-3 0 1 0,4-2 2 0,-3 2 0 0,0 0-1 16,0 0 2-16,0 0 0 0,0 0 1 0,-2 0 0 0,2 0-1 15,-2 0 1-15,-2 0 1 0,2 0 1 0,-1 0 1 0,-4 0 0 16,4 0 0-16,-4 0 0 0,1 0 1 0,0 0-1 0,0 0 1 0,-2 0 1 15,0 0 0-15,-2 0 2 0,0 0-1 0,0 0 1 0,0 0 0 16,0 0-1-16,0 0 0 0,0 0 0 0,0 0 0 0,0 0-2 16,0 0-1-16,0 0 0 0,0 0-4 0,0 0-1 0,0 0-3 0,0 0-1 15,0 0-4-15,0 0 0 0,0 0-2 0,0 0-2 0,0 0-1 0,2 0-1 16,-2 0 2-16,5 0-1 0,-4 0 0 0,1 0 2 0,0 2 0 16,3 0 2-16,-4-2-1 0,1 2 2 0,0-2 0 0,3 2 1 0,-4-2-2 15,1 1 2-15,-1-1-1 0,4 0-1 0,-3 0-2 0,0 2 0 16,2-2-2-16,-2 0-2 0,0 2-1 0,-2-2-2 0,2 0 2 0,-2 0 1 15,0 0 1-15,0 0 2 0,0 0 0 0,0 0 2 0,0 0 1 16,0 0 4-16,0 0 3 0,0 0 3 0,0 0 3 0,0 0 3 16,0 0 3-16,0 0 3 0,0 0 1 0,0 0 1 0,0 0-2 15,0 0-1-15,0 0-3 0,0 0-2 0,0 0-4 0,0 0-5 0,0 0-5 16,0 0-6-16,0 0-5 0,0 0-6 0,0 0-6 0,0 0-6 0,0 0-6 16,0 0-7-16,0 0-5 0,0 0-6 0,0 0-6 0,0 0-6 15,0 0-7-15,0 0-8 0,0 0-6 0,0 0-4 0,0 0-6 16,0 0-5-16,0 0-4 0,0 0-2 0,0 0-5 0,0 0-7 0,0 0-8 15,0 0-13-15,0 0-17 0,0 0-23 0</inkml:trace>
  <inkml:trace contextRef="#ctx0" brushRef="#br0" timeOffset="50747.6383">15123 13708 41 0,'0'0'80'0,"0"0"-8"0,-2-1-4 0,2 1-3 0,0 0-1 0,0 0-1 0,0 0 1 0,0 0 2 0,0 0 1 15,0 0 0-15,0 0-1 0,0 0-3 0,0 0 0 0,0 0-2 0,0 0 1 16,0 0 0-16,0-2 1 0,0 2 0 0,0 0 0 0,0 0-1 15,0 0-1-15,0 0-2 0,0 0-3 0,0 0-7 0,0 0-4 0,0 0-4 16,0 0-5-16,0 0-4 0,0 0-4 0,0 0-3 0,0 0-4 16,0 0-4-16,0 0-3 0,0 0-4 0,0 0-4 0,0 0-4 15,0 0-3-15,0 0-4 0,0 0-3 0,0 0-3 0,0 0-2 0,2 0-3 16,0 0-1-16,-1 0 0 0,4 0 1 0,0 0 4 0,0 0 2 16,0-2 3-16,4 2 4 0,1-2 3 0,0 0 2 0,3 2 2 0,2-1 4 15,-1-1 2-15,3 2 4 0,4-1 1 0,-1-2 1 0,1 3 1 16,2-1 0-16,1 1-1 0,4 0-3 0,-2 0-1 0,4 0-2 15,-1 0 0-15,4 0-1 0,-1 0 0 0,0 0 0 0,2 1-1 0,2-1 1 16,0 3-1-16,2-2-2 0,-2 2-1 0,0-1-1 0,3 0 0 16,-2 0-1-16,-1 1 1 0,0-1-3 0,-2 0-4 0,-1 2-2 15,-2-3-4-15,1 1-5 0,-3 0-4 0,-2 2-4 0,-1-3-3 0,-1 3-2 16,-4-2-2-16,-1 0-4 0,1 1-2 0,-6-2-2 0,1 2-1 0,-1-2 0 16,-4-1 2-16,-1 2 5 0,-2 1 8 0,0-3 9 0,-2 0 11 15,0 0 11-15,-2 0 10 0,0 0 9 0,-2 0 8 0,-2 0 5 16,0 0 5-16,0 0 2 0,0 0 1 0,0 0-2 0,0 0-2 0,0 0-6 15,0 0-7-15,0-3-8 0,-2 1-11 0,2-2-8 0,-1 3-10 16,-2-1-10-16,-1-1-12 0,2 1-11 0,-2-2-10 0,0 1-1 16,-2 1 0-16,2-2-4 0,-2 3-7 0,0-1-9 0,-1 0-13 0,-2 0-3 15,-2 0-1-15,-2 2 2 0,1-1-1 0,-2 1 7 0,-2 0 10 16,0 0 2-16,0 1 3 0,-1-1 5 0,-3 2 5 0,0 0 13 16,-3-2 17-16,1 2 17 0,0 0 12 0,-4-2 12 0,2 1 11 0,-2-1 7 15,0 2 6-15,-2 0 1 0,3-2 1 0,-4 2 5 0,1 0 8 0,0-2 4 16,0 0 3-16,0 0 1 0,0 0-3 0,2 0 2 0,-1 0 2 15,1-2-6-15,-1 0-12 0,3 2-5 0,3-2-3 0,-4 0 1 16,2 1 1-16,2-1 1 0,1 0-2 0,2 0 0 0,-2 0-3 0,4-1-6 16,0 1-5-16,0 2-4 0,2-2-4 0,2 0 2 15,0 1 3-15,0-1 0 0,2 2-4 0,0-1-5 0,0-2-7 0,2 3-3 16,-2-1-3-16,2 1-7 0,-1-2-6 0,3 0-3 0,1 2 2 0,0 0-1 16,0 0 2-16,0 0 0 0,2 0-1 0,1 0 0 0,-4 0-1 15,4 0 2-15,-1 0 2 0,3 0 1 0,0 0 1 0,-3 0 0 0,3 0-2 16,0 0-3-16,0 0-2 0,0 0-2 0,0 0-3 0,0 0-4 15,0 0-4-15,2 2-3 0,-1 0-1 0,2-2-2 0,0 1 0 0,2-1 1 16,-3 3 1-16,1-2 5 0,2-1 6 0,0 2 4 0,2-1 6 16,-1-1 5-16,0 2 5 0,4 0 6 0,0-2 7 0,2 2 5 15,-1-2 3-15,4 2 3 0,1-1 2 0,-1-1 2 0,4 0 0 0,1 0-1 16,0 0-1-16,-1 0-3 0,4 0-1 0,0 0-2 0,3-1 0 16,-1-1-1-16,3 0-2 0,-2 0-2 0,5 0 0 0,-2-1-2 0,2 2 0 15,-2-2-1-15,4 0-5 0,0 1 0 0,-3-2-3 0,1 2 0 16,-4 1-3-16,3-2-3 0,-4 1-2 0,0-1-4 0,-4 2-5 15,2-2-4-15,-6 1-3 0,2 2-6 0,-4 0-7 0,0 0-5 16,-2 0-5-16,-2 0-1 0,-2 0 1 0,-2 0 1 0,-2 0 3 0,0 0 3 16,-2 0 1-16,0 0 4 0,-2 0 6 0,-2 0 1 0,0 0-2 0,-2 0-2 15,0 2-2-15,-1 1-3 0,-2-3-1 0,1 1-9 0,-2-1-11 16,-2 3-19-16,0-1-21 0,-2-2-21 0,0 0-20 0,0 3-58 0,0-3-77 16</inkml:trace>
  <inkml:trace contextRef="#ctx0" brushRef="#br0" timeOffset="52226.2668">17135 13654 7 0,'0'0'17'0,"0"0"-8"0,0 0-10 0,0 0-8 0,0 0-5 0</inkml:trace>
  <inkml:trace contextRef="#ctx0" brushRef="#br0" timeOffset="54060.0875">17148 13657 31 0,'3'0'50'0,"-3"0"8"0,3 0 10 0,-2 0 7 15,4 0 7-15,-4 0 5 0,4 0 0 0,-3 0 2 0,0 0-2 0,2 0-2 16,-1 0 0-16,1-3-2 0,-1 1-1 0,3 2-4 0,-2-1-4 15,2 1-6-15,-2-3-8 0,2 3-7 0,1 0-7 0,-1-1-5 16,3 1-6-16,-1 0-5 0,0-2-3 0,0 2-3 0,4 0-2 0,-1 0-2 16,0-2 0-16,1 2-2 0,2 0 0 0,1 0-2 0,1 0 0 0,3 0-2 15,-2 0-1-15,3 0-2 0,-1 0 0 0,5 0-2 0,-5 0-2 16,6 0-1-16,-2 0-4 0,1 0-1 0,-1 0 1 0,3 0 0 16,-1 0 1-16,1 0 1 0,-2 0-1 0,1 0 0 0,1 0 2 15,-2 0 0-15,2 0 1 0,0 0 0 0,0 0-1 0,-2 0 1 0,2 0 1 16,0 0 1-16,0 0 1 0,-1 0-2 0,1 0 1 0,0 0 0 15,-3 0 1-15,1 0 0 0,2 0 0 0,-1 0 0 0,-2 0 0 16,1 0 1-16,2 0 0 0,-1 0 2 0,-2 0 0 0,3 0 0 0,-2 0 0 16,2 0-1-16,-1 0 0 0,1 0 0 0,-1 0 0 0,1-1-1 0,-4 1 0 15,4-2-1-15,0 2 0 0,-2 0-1 0,2 0-2 0,-4-2 0 16,4 2 0-16,-2 0-1 0,2-2 0 0,-4 2 0 0,4 0 0 0,-2-1-1 16,2 1 0-16,-1-2-1 0,-2 0 1 0,1 2-2 0,1-2 1 15,-2 0-1-15,2 2 2 0,1-1-2 0,-5 1-1 0,4-2 0 16,-4 0-2-16,4 2 0 0,-4-2 0 0,0 0 0 0,0 2-1 0,2-1-1 15,-1-1 0-15,-2 2 0 0,0-2-1 0,0 2 1 0,-1-2 1 16,1 0-2-16,1 2 0 0,-3 0-3 0,2 0 0 0,-1 0 0 16,0-1 2-16,1 1-2 0,-3-2 1 0,4 2 1 0,-3 0-1 0,2-1 1 15,-1-2-1-15,4 3-2 0,-3-1-1 0,-1 1-1 0,1 0 0 0,1-2 0 16,1 0 0-16,-3 2-2 0,2 0 2 0,-1 0 0 0,0-1-1 16,3 1 0-16,-6-3-1 0,3 3 2 0,2 0 0 0,-2 0 2 15,0 0 0-15,0 0 3 0,-1 0 1 0,3 0 2 0,-5 0 2 0,2 0 1 16,0 0 0-16,-1 0 0 0,2 0 2 0,0 0 0 0,-4 0 2 15,2 0-2-15,0 0 0 0,0 0 1 0,-2 3 0 0,2-2 1 16,-2-1-2-16,0 0 2 0,0 0-2 0,3 0 0 0,-4 0 2 0,1 0-2 16,0 0 2-16,0 0-2 0,3 0-1 0,-3 0-1 0,-1 0 2 15,1 2-1-15,4-2 0 0,-4 0 2 0,2 0-2 0,0 2 0 0,0-2 0 16,0 0-1-16,0 0 1 0,0 0-4 0,-2 0 2 0,4 0-1 16,1 0 2-16,-4 0-1 0,2 1-1 0,-2-1 0 0,2 0 0 0,-2 0 0 15,-1 3 0-15,4-3-1 0,-4 0 0 0,3 1 1 0,-2-1 0 16,2 0 0-16,-3 0-1 0,1 0 0 0,0 2-1 0,-1-1 1 15,0-1 0-15,1 0-2 0,-1 2 1 0,0 0 0 0,3-2-1 0,-4 2 0 16,0-2-1-16,1 2 1 0,0-1-1 0,-2-1 1 0,-1 2-1 16,4 0 1-16,-1-2 0 0,-3 2 1 0,3 0 0 0,1-2 0 0,-4 1 1 15,2-1 0-15,-1 0 1 0,-1 0-1 0,1 0-1 0,-2 0 2 16,5 0 0-16,-4 0-1 0,2 0 1 0,-4 0-2 0,5 0 0 16,-2 0-1-16,-2 0-1 0,1 0-1 0,1 0 2 0,-2 0-1 0,-1 2 2 15,2-2 1-15,-1 0 0 0,-1 0 0 0,0 2 1 0,0-2 0 16,-1 0 0-16,5 0 2 0,-7 0 0 0,2 0 2 0,0 0 0 0,2 0 1 15,0 0 2-15,-2 0-1 0,0 0-1 0,0 0-1 0,1 0 0 16,2 0-2-16,-3 0 1 0,2 2 1 0,-1-2 1 0,2 2 0 0,-3-2 1 16,2 0-2-16,0 0 1 0,-2 1-1 0,1-1 0 0,-1 0 1 15,0 0-2-15,0 2 1 0,1 0 1 0,1-2-1 0,-2 0 2 0,-1 0-2 16,1 2 0-16,0-2 1 0,1 1-2 0,-3-1 0 0,-1 0 0 16,2 0 0-16,-2 0-1 0,0 2 0 0,1-2 0 0,-3 0 0 0,2 0 0 15,-1 2 0-15,-3-2 0 0,4 0-2 0,-4 0 1 0,2 0 1 16,-1 0 3-16,-3 0 1 0,2 0 2 0,1 0 2 0,-2 0 2 15,0 1 1-15,-2-1 0 0,0 0 2 0,0 0-1 0,0 0 2 16,2 0 0-16,-2 0 3 0,0 0 2 0,2 0-1 0,-2 0 1 0,1 0-2 16,-1 0 0-16,3 0-2 0,-1 0-3 0,-2 0 0 0,2 0-3 15,-2 0 0-15,0 0-1 0,2 0-2 0,-1 0-2 0,-1 0-1 0,0 0-3 16,0 0-1-16,3 3-3 0,-3-3 1 0,0 0-1 0,0 0-1 16,0 0 1-16,0 0 0 0,0 0-2 0,0 0 2 0,0 0-1 0,0 0 1 15,0 0 1-15,0 0-2 0,0 0 2 0,0 0-1 0,0 0 1 16,0 0 0-16,0 0 1 0,0 0 0 0,0 0 0 0,0 0 2 15,0 0-1-15,0 0 1 0,0 0 2 0,0 0-1 0,0 0 1 0,0 0 1 16,0 0-1-16,0 0 0 0,0 0 2 0,0 0-1 0,0 0 2 16,0 0 0-16,0 0-1 0,0 0 2 0,0 0 1 0,0 0 1 15,0 0 1-15,0 0 1 0,0 0 2 0,0 0 1 0,0 0 2 0,0 0 1 16,0 0 1-16,0 0 1 0,0 0 0 0,0 0 1 0,0 0 1 16,0 0-2-16,0 0 0 0,0 0-1 0,0 0-1 0,0 0 0 0,0 1-2 15,0-1-1-15,0 0-2 0,0 0-2 0,0 0-1 0,0 0-1 16,0 0-2-16,0 0-2 0,0 0-1 0,0 0-1 0,0 0 0 0,0 0-1 15,0 0 0-15,0 0-2 0,0 0 0 0,0 0 0 0,0 0 1 16,0 0 0-16,0 0 0 0,0 0 1 0,0 0 0 0,0 0 1 16,0 0 2-16,0 0 0 0,0 0 3 0,0 0 1 0,0 0 1 0,0 0 1 15,-3 0 1-15,3 0 2 0,0 0 1 0,0 0 1 0,0 0 1 16,0 0 1-16,0 0-2 0,0 0 2 0,0 0 0 0,0 0-1 0,0 0-2 16,0 0 0-16,0 0-2 0,0 0 1 0,0 0-1 0,0 0 0 15,0 0 0-15,0 0-2 0,0 0 0 0,0 0 0 0,0 0 0 0,0 0 0 16,0 0 0-16,0 0 1 0,0 0-1 0,0 0 0 0,0 0 1 15,0 0-1-15,0 0 0 0,0 0-1 0,0 0 0 0,0 0 0 0,0 0-1 16,0 0-1-16,0 0 0 0,0 0-2 0,0 0 1 0,0 0-2 16,0 0 0-16,0 0-1 0,0 0-2 0,0 0 0 0,0 0 1 15,0 0-4-15,0 0 1 0,0 0-1 0,0 0 0 0,0 0 0 16,0 0-2-16,0 2 1 0,0-2-2 0,0 0 1 0,0 0-1 0,0 0 1 16,0 0-1-16,0 0 0 0,0 0-1 0,0 0 2 0,0 0-2 15,0 0 0-15,0 0 2 0,0 0-1 0,0 0 2 0,0 0 0 0,0 0-1 16,-1 3 1-16,1-3-1 0,0 0 2 0,0 0 0 0,0 0 1 15,0 0-1-15,0 0 0 0,0 0 1 0,0 0 0 0,0 0 1 0,0 0-1 16,0 0 0-16,0 0 1 0,0 0 0 0,0 0 1 0,0 0-1 16,0 0 1-16,0 0 0 0,0 0-1 0,0 0 1 0,0 0 1 15,0 0-1-15,0 0 0 0,0 0-1 0,0 0 1 0,0 0-1 0,0 0 1 16,0 0 0-16,0 0 0 0,0 0 0 0,0 0-1 0,0 0-1 16,0 0 1-16,0 0 1 0,0 0-1 0,0 0 0 0,0 0 0 0,0 0 0 15,0 0 0-15,0 0-1 0,0 0 1 0,0 0 0 0,0 0 0 16,0 0-1-16,0 0 2 0,0 0 0 0,0 0-1 0,0 0 0 15,0 0 0-15,0 0 2 0,0 0-2 0,0 0-2 0,0 0 4 0,0 0-2 16,0 0-2-16,0 0 1 0,0 0 0 0,0 0 0 0,0 0-2 16,0 0-2-16,0 0-2 0,0 0 0 0,0 0-4 0,0 0-1 0,0 0-1 15,0 0-3-15,0 0-2 0,0 0-2 0,0 0-3 0,0 0-1 16,0 0 0-16,0 0-2 0,0 0 0 0,0 0-1 0,0 0 0 0,0 0 0 16,0 0 1-16,0 0 0 0,0 0 0 0,0 0 2 0,0 0 0 15,0 0 0-15,0 0 0 0,0 0-1 0,0 0-1 0,0 0 1 16,0 0 0-16,0 0 2 0,0 0 0 0,0 0 1 0,0 0 0 15,0 0 1-15,0 0 1 0,0 0 0 0,0 0-1 0,0 0 3 0,0 0 1 16,0 0 3-16,0 0 0 0,0 0 3 0,0 0 0 0,0 0 1 0,0 0 2 16,0 0 1-16,0 0 1 0,0 0 2 0,0 0 1 0,0 0 1 15,0 0 1-15,0 0 2 0,0 0 2 0,0 0 0 0,0 0 0 16,0 0 2-16,0 0 1 0,0 0-1 0,0 0 1 0,0 0 1 0,0 0-2 16,0 0 1-16,0 0-1 0,0 0 0 0,0 0-1 0,0 0 1 15,0 0-1-15,0 0 0 0,0 0-2 0,0 0 0 0,0 0 1 0,0 0-2 16,0 0-2-16,0 0-1 0,0 0 1 0,0 0 0 0,0 0 0 15,0 0 1-15,0 0-1 0,0 0-1 0,0 0-1 0,0 0 1 16,0 0 0-16,0 0 0 0,0 0-1 0,0 0 0 0,0 0 0 16,0 0-1-16,0 0 1 0,0 0 0 0,0 0-1 0,0 0 0 0,0 0-1 15,0 0 2-15,0 0-1 0,0 0 2 0,0 0-1 0,0 0-1 0,0 0 1 16,0 0 1-16,0 0-2 0,0 0 1 0,0 0 0 0,0 0-2 16,0 0 1-16,0 0-1 0,0 0 2 0,0 0-1 0,0 0 0 0,0 0-3 15,0 0-2-15,0 0-1 0,0 0-5 0,0 0-3 0,0 0-4 16,0 0-4-16,0 0-5 0,0 0-7 0,0 0-7 0,0 0-10 15,0 0-14-15,-2-3-19 0,2 3-20 0,0 0-22 0,0 0-24 0,0 0-25 16,0 0-39-16,0 0-45 0,-4 0-41 0</inkml:trace>
  <inkml:trace contextRef="#ctx0" brushRef="#br0" timeOffset="131728.6058">22596 16107 255 0,'0'0'381'0,"-2"0"-67"0,2 0-90 0,0 0-61 0,0 0-44 0,0 0-26 0,0 0-19 0,0 0-9 0,0 0-4 0,0 0-3 16,0 0 0-16,0 0-5 0,0 0-5 0,0 0-6 0,0 0-6 15,0 0-5-15,0 0-4 0,0 0 0 0,0 0 0 0,0 0 2 0,0 0 5 16,0 0 3-16,0 0 2 0,0 0 2 0,0 0 3 0,0 0 0 0,0 0-1 15,0 0-2-15,0 0 1 0,0 4-3 0,0-4 0 0,0 0-3 16,0 0-2-16,0 0-2 0,0 3-4 0,0-3-2 0,0 0-2 0,0 0-3 16,0 0-2-16,0 0-2 0,0 0-4 0,0 0 0 0,0 0-4 15,0 0-1-15,0 0-2 0,0 0-1 0,0 0-2 0,0 0 0 16,0 0-1-16,0 0-1 0,0 0-2 0,0 2-1 0,0-2-2 0,0 0 1 16,0 0-1-16,2 0 1 0,-2 0 0 0,0 0-1 0,0 0 1 15,0 0 0-15,0 0 0 0,0 0 1 0,3 0 1 0,-3 0 1 0,0 0 2 16,0 0 2-16,0 0 1 0,0 0 2 0,0 0 1 0,0 0 0 15,0 0 1-15,0 0 1 0,0 0 0 0,0 0 1 0,0 3-1 0,0-3 0 16,0 0-1-16,0 0-1 0,0 0-1 0,1 1-1 0,-1-1-4 16,0 0-1-16,0 0-2 0,0 0-1 0,0 0-2 0,3 2 0 15,-2 1-1-15,-1-3 1 0,0 0-2 0,0 0 2 0,2 1-1 0,-2-1 1 16,3 0-2-16,-2 2 2 0,-1-2 0 0,3 0 1 0,-1 2 1 16,-2-2-1-16,1 0 1 0,-1 0 0 0,3 0 0 0,-2 0-1 0,-1 0 2 15,2 0-1-15,-2 0 1 0,3 0 0 0,-3 0 0 0,1 0 1 16,-1 0 0-16,0 0-2 0,3 0 2 0,-2 0 0 0,-1 0-1 15,2 0 1-15,-2 0 1 0,3 0-1 0,-2 0-1 0,-1 0 1 0,3 0 1 16,-2 0 1-16,1 0 0 0,1 0 0 0,-2 1 0 0,4-1-1 16,-5 0 2-16,1 3-1 0,-1-3 0 0,3 0 0 0,-2 0 2 0,-1 0-1 15,2 1 2-15,-2-1-1 0,0 0 1 0,0 0-1 0,0 0 0 16,3 0 1-16,-3 0 2 0,0 0 2 0,0 0 2 0,0 0 3 0,0 0 0 16,0 0 1-16,0 0 0 0,1 0-1 0,-1 0 0 0,0 0-1 15,0 0 0-15,0 0-1 0,0 0-1 0,0 0-1 0,3 0-2 16,-3 0-1-16,1 0-3 0,1 0 0 0,2 0-2 0,-1 0 0 0,-1 0-1 15,-1 0 1-15,3 0-1 0,1 0-1 0,-4 2 0 0,3-2 1 16,1 1 0-16,-4-1 1 0,5 2-1 0,-2-2 0 0,1 2 1 0,-4-2-2 16,3 0 1-16,2 2 0 0,-2 0 0 0,2-2 0 0,-1 0 1 15,0 1 1-15,0-1-1 0,0 0 0 0,1 0 0 0,-2 2 1 16,2-2-1-16,0 2 1 0,1-2 1 0,-1 0 0 0,-3 2 1 0,5-2-2 16,-2 2-1-16,0-2-1 0,3 0 2 0,-4 1-1 0,1 1 1 15,0-2-1-15,1 0 2 0,-1 2-1 0,0-2 1 0,1 2-1 0,0 0-1 16,-1-2 0-16,0 1 0 0,-1 1 0 0,1-2 1 0,0 2 1 15,3 0-2-15,-4-2 0 0,1 2 0 0,0-1-1 0,3-1 1 0,-4 2-2 16,1-2 0-16,1 1 0 0,-1 2 1 0,0-3-1 0,1 1 0 16,0 1-1-16,-1-2 1 0,1 3 0 0,-1-3-2 0,3 0 2 0,-1 4 2 15,-1-2-1-15,2 1 0 0,-2-3 0 0,-1 2 0 0,3 2 0 16,-2-4-2-16,2 3 1 0,-1-1 1 0,-1-2 0 0,-1 4-1 0,3-2 1 16,-2 1 1-16,0-2-1 0,1 1-2 0,2 0 1 0,-5 2 0 15,4-3 0-15,-2 1 1 0,0-1 0 0,1 1 0 0,0 0 0 16,-1 2 0-16,2-3-1 0,-3 1 0 0,0 0-1 0,-1 0 0 15,1 0 0-15,1 1 2 0,1-1-2 0,-3 0 0 0,1 0 0 0,1 1-3 16,1-3 1-16,-4 4-1 0,2-4 1 0,-2 3 1 0,0-3 0 16,2 2-1-16,-2-1 2 0,4 2 1 0,-4-2-1 0,2 1 0 0,-1 1 0 15,1-3 0-15,1 3 2 0,1-2 0 0,-3 4 1 0,1-5 0 16,1 2 0-16,1 2 0 0,-3-1-1 0,4-1 0 0,-2-2 1 0,0 4-1 16,1-2 2-16,2 1-1 0,-2-2-1 0,0 3 0 0,2-3 0 15,-2 2 2-15,0 0-1 0,2-2 0 0,0 1 0 0,-2 0 1 0,0 2-1 16,2-3-1-16,-2 1 0 0,2 0 1 0,-2 2 1 0,2-3-2 15,-2 1 2-15,0 0 0 0,2 2 2 0,0-3-3 0,-2 1 0 16,0 0 2-16,2 0-2 0,-2 0 0 0,0-1-1 0,2 1 1 16,0-2 0-16,-2 4-1 0,0-4 1 0,2 3 0 0,-2-3 0 0,2 3-2 15,0 0 1-15,-2-2 1 0,2 1 0 0,0 1 0 0,1-3 1 0,-1 2-1 16,2 1 0-16,-3-2 0 0,-1 2 1 0,4-3-2 0,-1 2 0 16,2-2 0-16,-3 4 0 0,2-4 0 0,1 5-1 0,-2-5-1 15,-1 1 0-15,0 1 0 0,0 0 0 0,2-1 0 0,-2 2 0 0,0-2-1 16,0 1 1-16,0-1 0 0,0 1 0 0,0 0 0 0,-1 2 0 15,3-3 0-15,-2 1 0 0,-1 0-1 0,3 2 1 0,-2-3 0 16,0 1 0-16,1 0 0 0,-1 2-1 0,1-3 1 0,-1 1-2 0,2 2 1 16,-2-2 0-16,2-1 0 0,0 2-1 0,0 0 1 0,0-2-1 0,0 1-1 15,2 1 1-15,-2 0 1 0,0-2-1 0,2 4 2 0,1-3 0 16,-4 2 0-16,1-1 2 0,1-1 0 0,0 2 0 0,0 1 2 16,-2-2 0-16,4 0 2 0,-4 1-1 0,4 0 2 0,-4-1 0 15,1 1 2-15,2-3 0 0,1 3-1 0,-4 0 0 0,3-1 1 0,-2 3-1 16,4-3 1-16,-3 1 0 0,-2-1-1 0,1 3 1 0,2-3 0 15,1 0 0-15,-4 1-2 0,1 1 1 0,2 0-1 0,-2-1-2 0,1-2 2 16,-2 4-1-16,4-2 1 0,-4 0-1 0,1 0 0 0,1 1 1 16,-3-2-1-16,1 1 0 0,1-1-3 0,-2 1 0 0,3 1 1 0,-2-3 0 15,1 2 0-15,-2-1 1 0,3 3 0 0,-1-3 0 0,-1 1-1 16,-1-1-1-16,3 3 1 0,-1-3-1 0,-2 3-2 0,1-3 2 16,1 2 1-16,-2-2 2 0,3 3-2 0,-2-5 1 0,1 3-1 0,-2 0 0 15,3-1 1-15,-1 0-1 0,-1 1 1 0,-1-1 0 0,5 1-1 16,-4 0 1-16,4-1 0 0,-4-1 0 0,2 3-1 0,-1-1 0 15,3 0 1-15,-3-1-2 0,2 1 0 0,-2-1 1 0,5 3-1 0,-4-3-1 16,0 3 0-16,0-3 1 0,2 2 1 0,-4-1-2 0,2 1 1 0,-1 0-1 16,2-1-1-16,-2 1-1 0,-1-2 1 0,3 2 0 15,-2-1 1-15,2 1 0 0,-1-1-2 0,-4 1 1 0,4 1 0 0,1-3 0 16,-5 3 0-16,4-3-1 0,-1 3 0 0,-2 0 1 0,1-3 1 0,2 3 0 16,-1-4-1-16,-2 4 1 0,1-2 0 0,2 1-1 0,-3 1 1 15,0-3 1-15,-1 3-2 0,1-3 1 0,0 1-1 0,0-1 0 16,1 1 1-16,-1 0 0 0,0-1-1 0,1 1 1 0,-1 1 0 0,0-1 0 15,1-1 0-15,-1 0 1 0,0 1-1 0,0 1-1 0,0-2 1 16,0 0 0-16,0 0 1 0,2-1 0 0,-2 2 1 0,0 1-2 0,-2-2 0 16,0 0 0-16,2 1-2 0,-2 0 0 0,2 0-1 0,-2-1-1 15,2-2 0-15,-3 1 0 0,0 2-1 0,0-2 1 0,2 1-2 0,-3-1 1 16,1 0-1-16,-3 0 1 0,3 1-2 0,1-1 2 0,-4 0-1 16,0 1 2-16,4-1 1 0,-4-1-1 0,2 3 2 0,-4-2 0 15,1 1-1-15,2-3 1 0,-1 3 1 0,0-2 0 0,-2-1 0 0,0 2 1 16,2 1 0-16,-2-3 1 0,0 3 0 0,-1-3 1 0,4 3-1 15,-3-3 0-15,1 3 2 0,0-1-1 0,1-2 0 0,1 4 1 16,-4-4-1-16,2 5 0 0,2-4 0 0,-3-1-1 0,1 4 1 0,0-3 0 16,-1 2-2-16,2 0 0 0,0-1 1 0,-2-1-1 0,2 2 0 0,-1 0 0 15,1-2 1-15,1 1-1 0,-3 0 0 0,1 2 0 0,0-3 1 16,-1 1 0-16,0 0 1 0,3 2-1 0,-4-3 0 0,1 1 0 16,0 2 1-16,3-2 0 0,-4-1-1 0,1 1 2 0,-1-1-1 0,4 2 0 15,-3-2 1-15,0-1-1 0,-1 2 1 0,2-2-1 0,1 3 1 16,-2-3 1-16,1 0-2 0,-3 3 2 0,1-2-1 0,-1-1 0 15,2 2-1-15,0 1 0 0,-2-3 1 0,0 0-1 0,2 0-1 0,-2 0 2 16,0 0-1-16,0 0 1 0,0 0-2 0,0 0 1 0,0 0 1 16,0 0 0-16,0 0-1 0,0 0 2 0,0 0-1 0,0 0 1 15,0 0 1-15,0 0-1 0,0 0 1 0,0 0-1 0,0 0 0 0,0 0 1 16,0 0-2-16,0 0 1 0,0 0-2 0,0 0 0 0,2 0 0 16,-2 0-1-16,0 0 0 0,0 0 0 0,0 0-1 0,0 0-1 0,0 0 2 15,0 0-2-15,0 0 1 0,0 0-1 0,0 0 0 0,0 0 1 16,0 0-1-16,0 0 1 0,0 0 2 0,0 0 1 0,0 0-1 0,0 0 0 15,0 0 3-15,0 0 0 0,0 0 0 0,0 0 1 0,0 0 2 16,0 0 1-16,0 0 2 0,0 0-1 0,0 0 0 0,0 0-5 16,0 0-9-16,0 0-15 0,0 0-16 0,0 0-29 0,0 0-33 0,0 0-46 15,0-3-52-15,0 3-103 0,0 0-125 0,0-3-78 0,-4 0-51 16,0-2-27-16,0-2-16 0</inkml:trace>
  <inkml:trace contextRef="#ctx0" brushRef="#br0" timeOffset="143343.6487">22256 16107 154 0,'0'0'125'0,"0"0"-19"0,0 0-11 0,0 0-8 0,0 0-5 0,0 0-2 0,0 0 1 0,0 0 0 16,0 0 0-16,0 0-4 0,-2 0-4 0,2 0-3 0,0 0-4 0,-4 0-1 16,4 0-4-16,0 0-1 0,0 0-4 0,0 0 1 0,-2 0-2 0,2 3 0 15,0-3 0-15,-2 1-1 0,2-1-2 0,0 0-2 16,0 0 0-16,-2 0-2 0,2 0-3 0,0 0-1 0,0 0-2 0,0 0-1 15,0 0 0-15,0 3-2 0,0-3-1 0,0 0-2 0,0 0-2 16,0 0-2-16,0 0-4 0,0 0-1 0,0 0-2 0,0 2-3 16,0-2-1-16,0 0 0 0,0 0-3 0,0 0-1 0,0 0-2 0,0 0 1 15,0 0-1-15,0 0-2 0,0 0 0 0,0 3-2 0,0-2 0 0,0-1-1 16,2 0-1-16,0 2 0 0,-2-2-1 0,0 3 0 0,2-3 0 16,2 1 1-16,-2-1 3 0,2 0 2 0,0 2 0 0,1 0 2 15,0-2 2-15,1 1 0 0,0 2 2 0,3-3 1 0,1 1-1 0,-3 2 0 16,3-1-1-16,0 0 0 0,2 2-1 0,1-3-3 0,-2 3-4 15,5 0-3-15,-2-1-2 0,2-1-3 0,3 3-2 0,0 1-5 0,1-3-4 16,3 3-6-16,-1 0-6 0,3 0-13 0,1 2-14 0,5-2-19 16,-4 3-24-16,8-4-32 0,-4 3-36 0,5 0-55 0,2 1-61 0,2-2-75 15,1 2-78-15,0-3-43 0,4 3-27 0</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1:56:46.218"/>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50"/>
    </inkml:brush>
  </inkml:definitions>
  <inkml:trace contextRef="#ctx0" brushRef="#br0">923 3328 6 0,'-1'-2'482'0,"-2"0"-1"0,2 0-5 0,-1 1-72 0,2 1-104 0,-3-2-62 0,2 0-44 0,1 2-23 0,-2-2-15 0,2 2-9 0,-2-2-5 0,0 1-6 0,-1 1-7 15,2-2-7-15,1 2-10 0,0 0-9 0,0-1-12 0,0 1-9 0,0 0-10 16,0 0-7-16,0 0-5 0,0 0-5 0,0 0-3 0,0 0-5 0,0 0-5 15,0 0-4-15,0 0-4 0,0 0-5 0,0 0-2 0,0 0-4 0,0 0-2 16,0 0-3-16,0 0-3 0,0 0-2 0,0 0-5 0,0 0-4 0,0 0-5 16,0 0-3-16,0 0-5 0,1 1-3 0,2 1-1 0,-1-1-2 0,0 1 1 15,0 0-2-15,2 2 0 0,-1 1 0 0,0-1 2 0,3 3-1 0,-2-1 2 16,2 0 0-16,0 3 3 0,-1 0 3 0,1 0 3 0,3 1 0 0,-1-1 1 16,0 1 1-16,0 1 0 0,-2 0-2 0,4 1-1 0,0 0-6 0,-4-1-3 15,4-1-5-15,-4 1-5 0,2-1-6 0,0 1-6 0,0-2-7 0,0 2-7 16,0-3-6-16,-2 4-7 0,0-6-7 0,2 5-6 0,-5-6-6 0,4 2-7 15,-4-1-3-15,4-3-2 0,-2 2 1 0,-2-1 2 0,-2-3 3 0,2 1 5 16,1 0 1-16,-4-2 0 0,0 0-3 0,2 0 0 0,-2-2-3 0,1 0-2 16,2-1 2-16,-3-1 4 0,0-2 2 0,2 0 0 0,-2-3-1 0,0 0 0 15,0-2-6-15,2-1-9 0,-2 0-1 0,0 0 0 0,0-1 5 0,2-1 4 16,-2-1 7-16,0 0 6 0,0 0 7 0,1-1 7 0,2 1 11 0,-3 3 9 16,0-3 11-16,0 3 12 0,0-2 16 0,0 2 17 0,0 2 17 15,0-1 18-15,0 2 14 0,0 0 13 0,-3 0 12 0,2 3 12 0,1 2 6 0,-2-4 6 16,2 5 4-16,-2-3 5 0,0 3 1 0,2-2 2 0,-3 4-4 0,2-2-5 15,-1 3-11-15,0 0-12 0,0 0-11 0,-2 0-11 0,2 0-10 16,1 3-8-16,-4-2-8 0,3 1-5 0,0 1-3 0,-2 0-4 0,2 0-2 16,-2 3-5-16,0 0 1 0,-2 0 0 0,2 0 2 0,-2 3 3 0,0 0 2 0,0 2 1 15,-4-2 2-15,4 3 1 0,-2-2-1 0,-1 5-2 0,2-1-5 0,1-2-6 16,-2 0-4-16,-2-1-3 0,2 3-4 0,0-2-2 0,2 0-2 16,-3 0-1-16,2-1-2 0,1 1 1 0,-4 0-2 0,4-3 0 0,-1 1 1 0,2 2-2 15,-1-3 0-15,0 0 2 0,2-3-1 0,-2 2-1 0,4-1 2 16,-5-2-1-16,6 1-1 0,-1-3-1 0,0 1-2 0,0-1-3 0,2-1-3 15,-3 0-4-15,3 0-7 0,0-2-7 0,0 0-5 0,0 0-4 0,0 0-7 0,0 0-8 16,0 0-8-16,0-2-6 0,0-2-5 0,0 1-3 0,0-1-1 16,0-1 1-16,0 0 2 0,0 0 0 0,0-1 6 0,3-2 6 0,-3 2 4 15,0 0 3-15,0-2 7 0,0 1 9 0,0 0 5 0,0 2 9 0,0-2 6 0,0 1 5 16,0 3 4-16,0-3 4 0,-3 3 5 0,3 0 7 0,-1-1 4 16,-1 2 7-16,2 0 6 0,-3 1 4 0,2-3 7 0,1 4 3 0,-2-2 7 15,2 0 5-15,-2 2 3 0,0 0 5 0,2 0 3 0,-3 0 3 0,2 0 0 16,1 0 2-16,-2 0 0 0,2 0 0 0,0 0-1 0,-2 0 0 0,0 0 1 15,2 0-2-15,0 0 1 0,0 0-3 0,0 0-1 0,-3-1-2 0,3 1-2 16,0 0-1-16,0 0-1 0,0 0-3 0,0 0-3 0,0 0-3 0,0 0-4 16,0 0-3-16,0 0-3 0,0 0-6 0,0 0-2 0,0 0-5 0,0 0-3 15,0 0-5-15,0 0-4 0,0 0-3 0,0 0-4 0,3 0-5 0,-1 0-4 16,0 0-4-16,0 0-1 0,2 0-2 0,0 0-1 0,-1 0 1 0,3 0 0 16,1-3 1-16,-1 3 2 0,1-2-1 0,2 2 3 0,1-1 0 0,2-2 2 15,-1 3 1-15,2-2 1 0,1 2-2 0,0-3-2 0,0 2-4 0,2-1-4 16,-2-1-7-16,2 0-8 0,0 0-9 0,-2 0-10 0,-1-2-10 0,2 2-13 15,-1-1-14-15,0 1-16 0,-2-1-16 0,-2 1-26 0,2-1-27 0,-2 2-42 16,0-1-46-16,-2 1-73 0,0 0-85 0,-1 0-64 0,-4 2-57 0,-3 0-25 16,0 0-12-16</inkml:trace>
  <inkml:trace contextRef="#ctx0" brushRef="#br0" timeOffset="16432.6214">3391 10073 97 0,'-2'-2'212'0,"2"0"-51"0,-1-2-41 0,-2 2-20 0,3 1-7 0,-2-2-3 0,2 1 1 0,-2-1 2 0,0 2 3 0,2-4-1 0,-3 5 1 15,3-3 0-15,0 1-2 0,0 2-3 0,0-1-5 0,0 1-5 0,0 0-5 16,0 0-5-16,0 0-6 0,0 0-6 0,0 0-7 0,0 0-7 15,0 0-6-15,0 0-4 0,0 0-7 0,0 0-6 0,0 0-5 0,0 0-7 16,0 0-6-16,0 0-8 0,0 1-3 0,0-1-5 0,0 0-2 16,0 2-2-16,0-2 2 0,0 3 3 0,3 0 2 0,-3-1 1 0,2 2 4 15,0-2 0-15,0 1 2 0,1 0 3 0,-2 1 2 0,1 0 1 16,2 0 3-16,0-1 1 0,-1 3 2 0,2-3 0 0,-1 2-1 0,2 0 0 16,-2-1 0-16,2 1 0 0,-2-1-1 0,2 0 0 0,-2-1-2 0,2 1 0 15,-2-1 0-15,2 0-1 0,-2 1 2 0,2-2 0 0,0 1 2 16,0 2 0-16,1-4 1 0,-2 2 1 0,1-1 0 0,0-2 3 0,0 3 1 15,2-3 1-15,-2 1 4 0,0-1 1 0,0 0 1 0,2 0 2 16,0 0 1-16,0-1 0 0,-2 1-1 0,4-3 1 0,0 3 1 0,-1 0 0 16,1-2-1-16,-1-2-2 0,1 2-1 0,0-1-3 0,0 0-2 0,0 1-2 15,0 1-1-15,2-2-3 0,0 3-2 0,0-3-2 0,-2 3-3 16,2-2-1-16,1 2-3 0,-2 0-2 0,-1 0-1 0,2 0-1 0,-2 0-2 16,4 0 0-16,-4 2 1 0,2-2 0 0,-2 3 1 0,3 0-1 15,-2-2 2-15,1 4 1 0,-2-2 0 0,0 0 2 0,2 2 2 0,1-2-1 16,-2 3 0-16,-1-1 1 0,2-1 1 0,1 1 1 0,-2-1 0 15,-1 0 1-15,2 0-1 0,2 0 2 0,-2-1 0 0,2 1-1 0,-2-1 1 16,1-1-1-16,0 0 2 0,1 0 0 0,1 0 0 0,-1-1 1 16,-1-1-1-16,1 0 1 0,1 0 1 0,-2 0-1 0,1-1-1 0,1-1 0 15,-4 2-1-15,4-2 0 0,-4-2 1 0,2 3-2 0,0-1 0 0,0 0-1 16,-1-2 1-16,-1 3-2 0,-1-1 1 0,0-2-2 0,0 2 0 16,-1 1-1-16,1 1 2 0,-3-2-2 0,-1 1 0 0,3 1-1 0,-4 0-2 15,4 0-1-15,-3 0 1 0,-2 0 0 0,2 0 0 0,0 0 0 16,-1 0 4-16,1 0 0 0,0 1 0 0,1 1 1 0,0-2 2 0,-1 1-1 0,3 1 2 15,-2-2 1-15,0 2 2 0,0 0 1 0,2-2 1 0,1 3 2 16,-1-3 0-16,0 2 1 0,1 0-2 0,0-2 0 0,0 2 2 16,1-2-1-16,-2 2 1 0,2-1 0 0,1-1 2 0,1 0 0 0,-3 0 1 15,2 0 0-15,-1-1 0 0,-1-1-1 0,3 2 0 0,-3-2 0 16,-1 2 0-16,1-4-2 0,0 3 1 0,0-1-2 0,0-2 1 0,-1 2-2 0,1 1 0 16,-3-2-2-16,2-1-1 0,1 2-1 0,0-1-1 0,-3-1 0 15,-1 2-1-15,3 0-3 0,-1-2 1 0,-2 2-2 0,4 1 0 0,-4-2-1 16,1 1-2-16,0 2 0 0,-1-3-1 0,0 2-1 0,1 1 0 15,3-2 1-15,-3-1-2 0,1 3 2 0,0 0 0 0,-2 0 1 0,1 0-1 16,2 0 0-16,1 0 1 0,0 0 0 0,0 0 2 0,0 0 2 16,2 0-1-16,-1 0 1 0,2 0 1 0,-1 0-1 0,-1 0 0 15,2 0 2-15,0 0-1 0,2 0 1 0,-1-3-1 0,0 3 2 0,0-2 0 0,0 2-1 16,2-1 1-16,0-2-2 0,-2 3 1 0,0-3-1 0,-1 1 0 16,2 1 0-16,-1-2 0 0,-1 0-1 0,0 2 0 0,1-1 1 0,-2 0-1 15,0 2-1-15,0-2-1 0,-3 0 1 0,1 2-2 0,2-1 0 16,-5-1-2-16,3 2 0 0,-4-2-1 0,4 2-1 0,-4-2 0 0,0 2-1 15,-1 0 0-15,2 0-1 0,-1 0-1 0,-2 0 1 0,2 0-1 16,-3 0 0-16,4 0 0 0,-1 0 1 0,0 0 0 0,0 0 0 0,1 0 2 16,-3 0 1-16,3 0-2 0,-1 0 2 0,0 2 0 0,2-2 1 0,0 0 0 15,0 0 0-15,-2 0 1 0,3 0 1 0,-2 0 0 0,3 0 0 16,0 0 1-16,-1 0 0 0,0 0 1 0,1 0 0 0,0 0 1 0,0 0 0 16,0 0-1-16,0 0 0 0,0 0 1 0,0-2-1 0,0 0 0 15,0 2 2-15,-2-1-2 0,0-1 0 0,2 2 0 0,-1-2-1 0,-2 0-2 16,2 2 0-16,-2-2 1 0,-1 1-1 0,2 1 1 0,0-2-1 15,-1 1 0-15,-2 1 0 0,3-3-2 0,-1 2 0 0,-4 1 0 0,3-2-1 16,-2 2 0-16,2 0-1 0,-2 0 2 0,2 0-2 0,-2 0 0 16,2 0-1-16,0 0-1 0,-2 0 1 0,2 0-1 0,1 0 1 0,-1 0 1 15,-1 0-1-15,1 0 0 0,0 0 0 0,0 0 0 0,2 0 0 16,-2 0 1-16,0 0-2 0,2 0 1 0,0 0 1 0,0 0 0 0,-2 0 1 16,4 0-1-16,-4 0 2 0,3 0-2 0,-2 0 2 0,-1 0 0 0,4 0 0 15,-2 0 3-15,2 0 2 0,-2 0 0 0,2 0 0 0,-2-2 1 16,0 1 1-16,2 1-1 0,0-3 1 0,0 2-1 0,0 1 0 0,-1-2 1 15,1 0-1-15,-3 2 2 0,3-1-2 0,0-2-1 0,-1 3 0 16,-2-3 0-16,3 3-1 0,-1-3-1 0,-2 3 0 0,1-2 0 0,-2 2-1 16,0-3-2-16,0 2 2 0,1 1 0 0,-1-2 0 15,-3-1-1-15,5 3-1 0,-3 0 0 0,-1-3 0 0,-1 3-1 0,4 0 2 16,-4 0 0-16,1 0 1 0,2 0 0 0,-2 0 1 0,2 0 0 0,-2 0 0 16,2 0-2-16,0 0 1 0,-2-2 2 0,2 2 1 0,-2 0 0 15,2 0 0-15,-2 0-1 0,2 0-2 0,-1 0 0 0,0 0-1 0,0 0-1 16,0 0 2-16,0 0 0 0,-1 0 0 0,-1 0 0 0,1 0 0 15,-1 0-1-15,0 0-2 0,1 0 2 0,-2 2 0 0,1-2 1 16,-2 3-1-16,2-3 4 0,0 0-2 0,0 0 0 0,-2 3 0 0,2-3 1 16,0 2 0-16,1-2 0 0,-2 0 0 0,2 0 0 0,-1 0 0 15,0 1-1-15,1-1-1 0,0 3-1 0,1-3-1 0,-1 0-2 16,-1 0 1-16,1 2-2 0,1-2-1 0,-1 0-2 0,3 0-1 16,-2 0-1-16,0 0 0 0,0 3-2 0,-1-3 1 0,2 0-2 0,-2 0 2 15,2 1 1-15,-2 1-1 0,2-2 2 0,-2 0 0 0,2 0 1 0,0 3 0 16,-2-3 1-16,2 1 2 0,-2-1 0 0,2 0 1 0,-2 0 1 15,2 0 1-15,-3 0 0 0,4 0 1 0,-1 0 0 0,-2 0 0 0,-1 0 0 16,0 0 2-16,0 0 2 0,1 0-1 0,-1 0 0 0,-2 0 1 16,1 0 0-16,2 0 1 0,-1 0-1 0,-3 0 1 0,0 0 2 15,0 0-1-15,0 0 2 0,3 0-1 0,-3 0 1 0,0 0 1 0,0 0 0 16,0 0-1-16,0 0 3 0,0 0 0 0,0 0 3 0,0 0-1 16,0 0 0-16,0 0-1 0,0 0 0 0,0 0-1 0,0 0 1 15,0 0 1-15,0 0-2 0,0 0 0 0,0 0 1 0,0 0-1 0,0 0-1 16,0 0-1-16,0 0-1 0,0 0-1 0,0 0-1 0,0 0 1 15,0 0 0-15,0 0 0 0,0 0-1 0,3 0 1 0,-3 0-2 0,0 0 0 16,0 0 0-16,0 0-1 0,0 0 1 0,0 0 1 0,0 0-1 0,1 0 0 16,-1 0 1-16,3 0-3 0,-3 0-3 0,0 0-7 15,2-1-8-15,-1-2-6 0,-1 3-5 0,0 0-8 0,3-2-12 0,-3 1-16 16,1 1-18-16,1-3-23 0,-2 3-26 0,0 0-36 0,4-2-44 16,-1-2-64-16,-3-1-77 0,2 2-57 0,-1 0-43 0,-1 0-28 0</inkml:trace>
  <inkml:trace contextRef="#ctx0" brushRef="#br0" timeOffset="19171.1896">5112 10828 78 0,'0'0'80'0,"0"0"-8"0,0 0-5 0,0 0-3 0,0 0-2 0,0 0-3 0,0 0-3 0,0 0-3 0,-2 0-3 0,2 0-4 0,-3 0-2 0,3 0-1 15,0 0 4-15,0 0 9 0,-1 2 3 0,1-2 0 0,-2 2 1 16,2-2 1-16,0 0-2 0,0 0-1 0,0 0-2 0,-2 2-2 0,0-2-2 15,2 0-2-15,0 0-1 0,0 0-2 0,0 2-2 0,0-2-2 16,0 0-2-16,0 0-1 0,0 0-4 0,0 0-2 0,0 0-1 0,0 0-3 16,0 0 1-16,0 0-2 0,0 0 0 0,0 0-2 0,0 0 0 15,0 0-1-15,0 0-1 0,0 0-3 0,0 0-1 0,0 0-2 0,0 0-2 16,0 0-3-16,0 0 0 0,2 0-1 0,0 0 1 0,1 0-2 16,2 0-1-16,0 0 0 0,2 0 0 0,-1 0-1 0,0-2 0 0,4 2-1 15,0-2-1-15,0 2 0 0,3 0-1 0,2-2-1 0,-1 0 0 0,2 2-2 16,1-1 0-16,0 1-3 0,2-2 0 0,3 2-1 0,-1-2-1 15,1 2 0-15,0 0 0 0,2 0 0 0,-1-2 1 0,4 2 0 0,-1-2 0 16,2 2-2-16,-2 0 1 0,4-1 0 0,0 1-2 0,2-2-2 16,0 2 0-16,2-2-4 0,1 0 0 0,-2 2 1 0,5-2 0 0,0 1 0 15,0 1 1-15,2-2 2 0,1 1 0 0,-1 1 1 0,-1-3 0 16,3 3 2-16,2-1 1 0,-2-1 2 0,0-1 0 0,0 0 1 0,1 2 0 16,0-1-5-16,2 0 0 0,1-1-3 0,-3 0-3 0,2 2-5 0,1-4-5 15,-3 5-6-15,2-3-4 0,1 2-5 0,-3-4-3 0,2 5-2 16,-2 0 1-16,-1-3 1 0,-1 1 0 0,0 2 0 0,-2-1 0 15,-1-2-2-15,-1 3 2 0,-2 0 1 0,-1-3 3 0,0 3 1 16,-3 0 4-16,0 0 4 0,-3 0 3 0,2 0 2 0,-4 0 2 0,-2 3 1 16,-2-3 2-16,0 0-1 0,-2 3 3 0,0-2 3 0,-2-1 2 15,0 0 2-15,-4 2 4 0,0 1 3 0,0-3 3 0,-4 0 2 0,0 0 3 16,0 0 3-16,-2 0 4 0,-2 0 6 0,-2 3 3 0,2-3 4 16,-2 0 5-16,-1 2 4 0,-2-2 5 0,-1 0 3 0,0 0 3 0,0 0 2 15,0 0 0-15,0 0 2 0,0 0-2 0,0 0-2 0,0 0-5 16,-1 0-5-16,-2 1-4 0,3-1-5 0,0 3-7 0,0-3-2 0,-2 0-5 15,2 0-5-15,0 0-4 0,0 0-4 0,0 0-3 0,0 0-2 16,-2 0-2-16,2 0-2 0,0 0 0 0,0 0-2 0,0 0-2 16,0 0-3-16,0 0-4 0,0 0-5 0,0 0-8 0,-2 2-7 15,2-2-5-15,0 0-8 0,-1 0-3 0,-2 0-8 0,1 0-6 0,-2 0-10 16,0 0-12-16,2 0-14 0,2 0-16 0,-6 0-17 0,1 0-24 16,-2 0-24-16,1 3-38 0,-3-3-42 0,2 0-47 0</inkml:trace>
  <inkml:trace contextRef="#ctx0" brushRef="#br0" timeOffset="23749.471">5330 11578 92 0,'0'0'100'0,"0"-3"7"0,0 1 4 0,0-2 4 0,0 3 2 0,0-1 2 0,0 1 0 0,0-3 2 0,0 2 4 0,-4 0 6 0,4-1 3 0,0 1-1 0,0 0-4 0,0 0-3 0,0 2-4 15,0-1-9-15,0-1-8 0,0 2-9 0,0 0-11 0,0 0-8 0,0 0-10 16,0 0-8-16,0 0-9 0,0 0-9 0,0 0-10 0,0 0-6 15,0 0-8-15,0 0-6 0,0-2-5 0,0 2-3 0,0 0-2 0,4 0-1 16,-4 0-1-16,0 0 0 0,2 0 0 0,1 0-1 0,-2 0-1 0,1 0 1 16,2 0 1-16,0 2-1 0,-2-2 1 0,2 2 1 0,2-1 0 15,-2-1 1-15,2 2 0 0,0 0 0 0,0-2 0 0,2 2 1 0,1-2 1 16,-2 2 0-16,0-1-1 0,2-1 1 0,1 2-1 0,0 0 0 16,0-2 0-16,0 2-1 0,2 0 2 0,-2-2-1 0,4 0 0 0,-2 0 2 15,2 0-2-15,-2 0 0 0,2 0-1 0,0 0 0 0,1 0-1 0,-2 0 1 16,1 0-1-16,1 0 0 0,-2 0-1 0,1-2 0 0,-2 0-1 0,2 2 0 15,-2 0-1-15,0-2 0 0,0 0 0 0,0 2-1 0,-2 0 1 16,3 0 0-16,-2 0-1 0,-1-1 1 0,0 1-1 0,0-2 1 0,0 2 0 16,-2 0-1-16,2 0 1 0,0 0 0 0,-2 0-1 0,0 0 0 15,2 0-1-15,-2 0 1 0,2 0-1 0,1 0 1 0,-1 0-2 16,0 0 0-16,0 0 2 0,0 0 1 0,1 0 0 0,1 0 2 0,-2 0 1 16,2 0-1-16,2 0 2 0,-2 0 1 0,2 0 2 0,0 0 0 15,2-2 2-15,-4 2 1 0,2-2 1 0,2 0-1 0,0 2 1 0,-2-1-1 16,2-1 0-16,0 0 0 0,0 0-1 0,0 0 2 0,3-1-1 15,-4 1 0-15,1 0-1 0,3-1 0 0,-2 1-1 0,-1 1-2 16,0-2 0-16,0 0 1 0,1 1-2 0,-1 1 1 0,1-4 0 0,-1 4-1 16,0-2 0-16,0 1-1 0,1 2-1 0,-4-3-1 0,3 2 0 15,0 1 1-15,-2-3 0 0,2 3 1 0,0 0-1 0,-2 0-1 0,2 0 1 16,3 0 1-16,-3 0 0 0,0 0-1 0,0 0 0 0,2 0 0 16,-2 0 1-16,0 0-1 0,1 0 0 0,-1 0 1 0,0 0 1 0,1 3-4 15,-1-3 2-15,0 0 0 0,1 0 0 0,-1 0-1 0,0 0 1 16,3 0 0-16,-3 0 0 0,-2 0 0 0,2 0-1 0,0 0 1 0,-2 0-1 15,2 0 0-15,0 0 0 0,-2 0 0 0,-1-3 0 0,2 1-1 16,-1 2 0-16,0 0 0 0,-2 0-1 0,2-3-1 0,-2 2 0 16,2 1-1-16,-2-2 1 0,-1-1-2 0,4 3-1 0,-4 0 2 0,2 0-2 15,-3-3 0-15,2 1 0 0,0 2 0 0,0 0 0 16,-2 0 0-16,-1 0-1 0,1 0 0 0,0 0 0 0,1 0 2 0,-1 0-1 0,0 0 0 16,0 0 2-16,1 2-1 0,-2 1 0 0,1-3 1 0,0 0-1 15,0 0 2-15,4 5-2 0,-5-4 1 0,4 2 1 0,-3-3-1 16,2 5 0-16,-1-4-1 0,2 2 1 0,-1-1 0 0,2 1 1 0,0-2 1 15,-2 4 1-15,2-4 1 0,0 1 0 0,0 1 0 0,0 0-2 16,2-2 0-16,-2 1 0 0,2 1-1 0,0-3 2 0,-3 2 0 16,4 0 0-16,-1-2-2 0,-1 2 1 0,-2-1-2 0,3-1 0 0,-2 2-1 15,0-2-1-15,-2 0 1 0,4 0 0 0,-2 0 3 0,-2 0-1 16,4 0 1-16,-2 0-1 0,-2 0 1 0,0 0 0 0,3-2-1 0,-4 2 2 16,1-1 0-16,-2 1 0 0,2-2-1 0,0 2 1 0,0 0 1 0,-2 0 0 15,0 0-1-15,0-2-1 0,2 2 1 0,-2 0 0 16,0 0-2-16,0 0 0 0,-1 0-4 0,1 0-2 0,-3 0-5 0,3 0-3 15,-1 0-5-15,-2 0-8 0,2 0-5 0,-2 0-6 0,1 0-9 0,0 0-11 16,-1 0-12-16,-1-2-24 0,-1 2-27 0,1-2-38 0,0 1-43 16,0 1-71-16,2-2-85 0,-3 2-45 0</inkml:trace>
  <inkml:trace contextRef="#ctx0" brushRef="#br0" timeOffset="48946.587">19343 6305 235 0,'-4'-4'354'0,"0"1"-63"0,-1-1-68 0,2 1-38 0,1 0-24 0,-3-1-15 0,2-1-11 0,-1 1-6 0,2-1-2 16,-2 0-2-16,1-1-3 0,2 3-5 0,-1-3-5 0,0 3-7 16,-3-3-8-16,4 3-9 0,-4-2-5 0,4 0-7 0,-2 1-4 0,0-1-3 15,0 1-5-15,0-1-5 0,1-1-3 0,-3 3-5 0,2-3-2 16,-1 3-3-16,0-3-5 0,-1 3 0 0,1-2-1 0,1 1 0 0,0-1-3 16,-2 2-2-16,-1 0-4 0,1 0-3 0,0-2-3 0,0 1-3 15,0 1-4-15,-3 0-3 0,1-1-3 0,0 1-2 0,-2-1-2 0,-1 2-3 16,3 0 0-16,-3-1-3 0,0 1-1 0,-2 2-2 0,-1-2 0 15,0 0 0-15,0 2 0 0,-1 0-1 0,-2 2 1 0,3 0 0 16,-3 0 2-16,-1 0 0 0,1 1 1 0,0 1 1 0,0 1 1 16,1 0 2-16,-3 0 2 0,1 4 0 0,-2-3 1 0,2 3 0 0,1 1 1 15,-1 0 0-15,1 1-1 0,0 2 1 0,-3 1 0 0,3 0-1 0,1 3 1 16,-1-1-1-16,1 2-1 0,0 0-1 0,0 1 0 16,2 1-3-16,0 3 0 0,2-1-1 0,1 2 2 0,-1-3-1 0,1 3 2 15,5-1-1-15,-4 2 2 0,6-2 0 0,-1 1-2 0,1 0 2 0,1-2 0 16,2 1 1-16,2 0 1 0,1-1 1 0,1 0 2 0,-1-2 1 15,6 1 0-15,-4 0 1 0,5-2-1 0,1 1 1 0,0-1-1 0,2-1 2 16,0 0-2-16,3-3 2 0,1 3 0 0,0-4-1 0,2 1 0 16,0-2-1-16,4 0 0 0,-1-2-2 0,-1-1-1 0,5 1-1 0,-3-2-1 15,3-1-3-15,0-1-1 0,2-2-3 0,-3 1-3 0,1-3-2 16,0-1-1-16,3 0-2 0,-3-2-2 0,2-2-1 0,-3 0-4 0,1-1 0 16,0-3-4-16,0 3 0 0,-1-5-1 0,1 2-1 0,-2-3 1 15,-1 0 1-15,0-1 1 0,0-2 2 0,0-1-1 0,-4-1 0 16,1-1 0-16,-1-2 2 0,0 2 0 0,-5-3 4 0,3 0 2 0,-3-1 3 15,-2-4 4-15,0 2 5 0,-2-1 7 0,0-1 6 0,-1-1 5 0,-6-1 7 16,1 2 7-16,-2-2 9 0,0-1 9 0,-2-1 5 0,-2 2 7 16,-3-1 2-16,1 0 2 0,-3 1 1 0,-1 0 0 0,-2-1-4 15,-3-1-3-15,2 2-4 0,-1 1-6 0,-2 1-7 0,-2-2-8 0,0 2-15 16,0 2-14-16,-2-2-14 0,0 2-13 0,2 1-19 0,-4 3-21 16,2-1-28-16,-3 3-27 0,0-1-39 0,1 1-40 0,-1 5-50 15,1-1-55-15,0 2-100 0,-2 1-121 0,1 5-68 0,-4 0-42 0,4 0-18 16,-1 3-5-16</inkml:trace>
  <inkml:trace contextRef="#ctx0" brushRef="#br0" timeOffset="50402.2575">22806 2472 410 0,'-6'-9'424'0,"2"2"-86"0,-2-2-78 0,2 2-72 0,-2-2-39 0,2 2-21 0,1 0-12 0,-4-2-8 0,5 2-3 0,-2 0 0 0,-2-1-4 0,2 4-2 0,-2-5-6 15,2 3-6-15,1-2-5 0,-4 1-3 0,4 2-6 0,-1-2-7 16,-2 1-5-16,2 3-7 0,-2-3-5 0,1 3-1 0,0-1-6 0,-4 0-2 15,3 3-4-15,1-2-2 0,-1 0-4 0,-3 2-3 0,3 1-3 0,-4 0-4 16,0 1-1-16,-1 2-2 0,-1 0 0 0,-2 2-2 0,-2 0 0 0,0 4 0 16,-3 2-1-16,-1-1 2 0,0 5 0 0,0-1 2 0,-2 5 1 15,0-1 1-15,-2 3 0 0,2 0 1 0,1 4-2 0,1-2-2 0,-1 1 0 16,0 5-1-16,2-3 1 0,2 3 0 0,1 1-1 0,1-3 0 16,4 4-3-16,1 0-2 0,0-1-3 0,1 1-5 0,5 2-3 0,2-3-2 15,1 0 0-15,2 2-1 0,1-1-2 0,2-1 0 0,5 2-2 0,-2-2-2 16,3-2-2-16,0 1-2 0,4-1 1 0,-2-1 0 0,4-3 0 15,3 1 3-15,-2-2 0 0,5-2-1 0,-2 0-2 0,3-4-2 0,-2 0 0 16,4-1-2-16,1-2-1 0,-3-2 0 0,6 2 1 0,-3-5 2 16,1-3 1-16,-1 2 1 0,4-2 2 0,-2-3 2 0,1-3 2 0,1 0 2 15,-3-2 3-15,5-2 3 0,-2-1 5 0,0-2 3 0,1-2 2 16,0-2 4-16,0-1 1 0,-1-1 1 0,0-2 1 0,-2-3 2 0,2 1 4 16,-3-4 4-16,-1-2 5 0,0 0 4 0,0-3 5 0,-1-1 3 0,-4-1 5 15,-1-2 4-15,-1-2 6 0,-2 0 3 0,-1 0 2 0,-3-4 2 16,-3 2 0-16,0-3 1 0,-2 1-1 0,-7 0-3 0,2-1-4 0,-6 1-5 15,-3-1-4-15,1 2-5 0,-5 0-7 0,-1 1-7 0,-2 2-6 0,-4-1-7 16,-2 1-4-16,1 6-5 0,-3-3-5 0,-2 1-6 0,-1 5-14 16,-2-1-15-16,0 5-18 0,-3-1-18 0,-1 4-27 0,1-1-29 0,-4 5-29 15,1 2-27-15,-4 5-54 0,4 1-66 0,-4 2-102 0,0 4-121 0,0 7-73 16,0 0-51-16,-4 1-16 0,2 2 0 0</inkml:trace>
  <inkml:trace contextRef="#ctx0" brushRef="#br0" timeOffset="52230.8197">23435 9448 65 0,'0'-7'426'0,"0"-2"-49"0,0 0-78 0,1-1-88 0,-1 1-54 0,3-1-33 0,-1 1-16 0,-2-2-7 0,2 0-2 16,-2 1-2-16,2-4-3 0,-1 3-2 0,2-1-9 0,-1 2-8 15,-2-1-7-15,0 2-11 0,0-2-5 0,0 0-7 0,0 0-2 0,-2 1-2 16,-2 1-1-16,2-2-4 0,-2 0-3 0,0 2-2 0,-1 0-1 16,0 0-1-16,-3 1 2 0,1 0 0 0,-3-2 0 0,1 4-2 0,-1-2-1 15,0 2-1-15,-3 1-3 0,2 1-4 0,-4-1-1 0,0 2-2 16,0-1-1-16,-2 3-2 0,1-1 1 0,-3 2-3 0,3 0 1 16,-4 0-1-16,0 3 4 0,1-1 2 0,1 2 3 0,-3-1 3 0,0 4 2 15,1 1 2-15,-1 0 3 0,1 4 3 0,0-1 2 0,-2 1 2 16,2 4 0-16,0 0 0 0,1 2 1 0,-1 5 4 0,0-2 1 0,1 4-1 15,-1-1 0-15,3 6 0 0,1 0 0 0,1 0-2 0,1 3 0 16,-2 3-2-16,6-1-2 0,0 4-1 0,0-2 0 0,4 5 1 0,0 0-3 16,2 1-5-16,3 1-2 0,1 0-1 0,0 2-2 0,1 0-2 0,8-2 1 15,-4 3-1-15,4-4 2 0,1 1 1 0,2-1 1 0,4-1 0 16,-2-3-2-16,3-1 1 0,3 0-1 0,1-3-1 0,-1-1 0 16,3-4-4-16,1-1-2 0,1 0-4 0,-2-4-3 0,6-4-3 15,-3 0-3-15,1-1-4 0,2-5-4 0,1 0 0 0,-2-3-2 0,2-2-1 16,0-4-2-16,0 0-1 0,4-4-2 0,-4-2-3 0,4-2-1 15,-2-4 0-15,1 0-2 0,2-2-3 0,-1-5 1 0,0 1 0 0,2-4 1 16,-5-5-2-16,5 1 1 0,-3-2 0 0,-1-3 0 0,1 0 1 0,-2-5 1 16,0-1 1-16,-2-2 2 0,-1-2 2 0,-1-2 1 15,-1-1 2-15,-5-3 1 0,3-2 2 0,-6 3 4 0,0-4 5 0,-1 3 4 16,-6-2 3-16,-1 1 1 0,-2 0 0 0,-1-2 3 0,-7 0 0 16,0 3 1-16,-7-2 0 0,-1 0 3 0,-3 2 3 0,-4-1 2 0,-5 1 0 15,-3 2-8-15,-4-1-14 0,-1 1-21 0,-6 2-20 0,-2-1-31 16,-4 3-34-16,-5 4-39 0,-3-4-44 0,-3 5-97 0,-1-1-123 0,-6 2-95 15,0 2-79-15,-4 0-41 0,0 2-26 0,0 4-7 0</inkml:trace>
  <inkml:trace contextRef="#ctx0" brushRef="#br0" timeOffset="54084.8293">28729 2149 302 0,'-5'-6'247'0,"-4"3"-67"0,3-3-39 0,1 3-23 0,-1-2-8 0,0 1-2 0,-1-2 0 0,1 2 1 0,-1-1 1 0,-2 1 0 0,3-1-2 0,1-1-5 15,-4 3-4-15,3-3-5 0,0 3-3 0,-2 0-3 0,1-1-4 0,-2 1-2 16,2-1-4-16,-2 0-5 0,3 1-3 0,-4-1-4 0,2 1-2 0,-1-1-2 16,-1 2-1-16,0 0-4 0,0 1-3 0,-3-1-4 0,0 1-4 0,0 1-3 15,1 0-4-15,-2 1-3 0,1 1-2 0,-4-1-3 0,4 1 0 16,-3 2-2-16,-3-1 0 0,3 3 2 0,0-1-2 0,-2 2-1 0,0 2-1 16,2 0-2-16,-4 3 0 0,0-1-2 0,3 1 0 0,-3 2-1 0,-1 2-2 15,0 2 0-15,1 1-5 0,-1 1-2 0,1 1-9 0,0 0-7 0,0 4-3 16,3 1 1-16,-2 1-1 0,0-1 3 0,5 3 3 0,-3 2 3 15,3-1 5-15,2 4 6 0,0-3 6 0,5 2 2 0,-2 2 4 0,3-4 3 16,2 4 5-16,1-3 5 0,3 0 1 0,0 0-3 0,5 1-3 16,2-1-4-16,-2 2-5 0,4-6-7 0,4 2-8 0,1-1-9 0,2 0-7 15,2-3-4-15,5 3-6 0,-4-5-3 0,5 0-4 0,2-2-5 16,0 1-5-16,3-3-5 0,1-4-5 0,-1 0-2 0,4-4-3 16,-2 0-2-16,1-1-1 0,3-2-1 0,-2-3-2 0,2 0-2 0,-2-4 1 0,3-2 0 15,0-2 1-15,-2-1 5 0,2-1 5 0,0-4 7 0,0 0 6 16,1-4 8-16,-4 0 4 0,1-3 4 0,-2-1 6 0,3 1 6 0,-5-3 6 15,2-5 6-15,-5 0 7 0,2 2 7 0,-3-4 7 0,0-3 3 0,0 1 6 16,-2-3 2-16,-2-2 4 0,-1 1 5 0,0-4 3 0,-3-1 5 16,0 1 6-16,-4-4 7 0,-2 2 7 0,-2-2 6 0,0 0 5 0,-6-1 5 15,-3 1 3-15,-1 2 1 0,-4-2-1 0,-2 2-3 0,-4 0-5 0,0 0-6 16,-1 3-5-16,-4-1-7 0,-5 1-9 0,3 3-10 0,-8-1-12 0,4 2-12 16,-5 2-12-16,0-4-13 0,-4 5-13 0,-1 5-13 0,-2-4-17 0,-2 2-19 15,-1 5-26-15,-4-1-26 0,-2 5-41 0,0 0-46 0,-4 6-66 0,0-1-77 16,-4 7-97-16,1-1-108 0,-6 6-57 0,3 3-32 0,-1 2-14 0,-2 2-6 15</inkml:trace>
  <inkml:trace contextRef="#ctx0" brushRef="#br0" timeOffset="55680.6951">28914 5905 337 0,'-10'-15'413'0,"0"-2"-86"0,-3 1-117 0,1 0-66 0,2 1-39 0,-1 0-17 0,-4 1-8 0,4-2-1 0,-4 2 3 0,4 1 3 0,-2 1 6 0,0 0-2 0,0-2-4 0,1 5-5 16,1-2-6-16,-4 3-7 0,1-1-6 0,2 1-6 0,1 1-5 16,-4 2-3-16,1 1-2 0,-2 1 0 0,2 3-1 0,-3 0 0 15,1 0-2-15,-3 3 0 0,-1 3 0 0,1 1 2 0,-1 2 2 0,-5 2 3 16,4 2 3-16,-5 5 2 0,1-1 1 0,-1 5 1 0,0 3 1 16,-2 1-3-16,0 3-3 0,1 1-1 0,1 1-3 0,-4 4-2 0,4 2-1 15,0 1-5-15,0-1-3 0,1 2-4 0,4 1-5 0,0 1-6 16,3-1-4-16,2 1 0 0,2 0 3 0,5-1 2 0,0 1 0 15,3-1 1-15,4 1 1 0,2-4 1 0,4-1 0 0,2 0 2 0,2 0 2 16,7-3 3-16,0-3 1 0,1 0 2 0,6-3 0 0,0 0-6 0,4-1-8 16,2-4-10-16,3-2-8 0,-2-2-8 0,5-1-10 0,2-4-8 15,0-3-7-15,4-3-8 0,2-2-9 0,0 0-9 0,0-5-4 16,3-2-3-16,-2-4-1 0,1 0-1 0,3 0 2 0,-6-5 5 0,6-2 4 16,-6 0 6-16,1-2 5 0,3-3 8 0,-8-1 7 0,4-2 11 15,-5 0 14-15,0-4 10 0,-3 1 11 0,1-3 7 0,-3-1 6 0,-4-1 3 16,-1-2 6-16,0-1 5 0,-1-1 4 0,-5-3 6 0,-3 0 4 15,-3 0 2-15,1 0 2 0,-5-2-3 0,-4 0-1 0,-2-2-5 16,-3 1-2-16,-5-1-3 0,1-1-2 0,-5 1-3 0,-2 3-3 0,-5-2-7 16,2 1-9-16,-6-1-4 0,-1 3-8 0,-1 2-6 0,-4 1-6 15,-1 1-12-15,-1 4-16 0,-4 1-20 0,1 4-27 0,-2 0-25 0,-4 4-25 16,0 3-42-16,2 4-48 0,-4 3-102 0,1 3-130 0,1 1-85 16,-5 10-60-16,1 1-28 0,0 3-14 0</inkml:trace>
  <inkml:trace contextRef="#ctx0" brushRef="#br0" timeOffset="57235.977">28865 9600 243 0,'-12'-11'483'0,"-3"2"-73"0,-1-1-115 0,0 1-85 0,0 0-66 0,-3-2-35 0,2 4-19 0,-2-2-3 0,-1 3 4 0,0 0 6 0,0-2 4 0,-2 2 1 0,0 3-2 0,1 0-4 0,-4-1-8 15,1 2-5-15,1 2-3 0,-2 0 0 0,-2 2 2 0,1 2 1 16,-3-1 3-16,-1 4 0 0,0 3 2 0,1-1 0 0,-4 3-2 0,-1 3 0 15,3 1-2-15,-4 2-2 0,1 2-1 0,0 4-2 16,0 0-2-16,1 4-5 0,0 1-5 0,1 2-5 0,2 3-5 0,1 3-4 16,0 0-6-16,3 5-3 0,0 1-4 0,4 0-4 0,2 2-6 15,2 0-4-15,2 4-4 0,4-2-2 0,2 1-4 0,4 1-1 0,2-1-1 16,6-1-3-16,3-1-2 0,4 2 1 0,3-3 2 0,3-1 2 16,8-1-2-16,3-2-1 0,2-4-2 0,5 2-2 0,0-4-3 0,6-3-3 15,0-1-2-15,3-2-5 0,2-6-6 0,2 0-8 0,2-2-8 16,1-3-10-16,-2-4-13 0,-1-3-10 0,2-5-13 0,2 3-4 15,-2-9-4-15,0 0-3 0,1 0 0 0,-2-9-1 0,-1 3 1 0,0-5 3 16,-4-3 5-16,3-2 10 0,-3-4 10 0,-2-3 13 0,-2-1 11 16,-2-1 9-16,0-7 11 0,0 2 6 0,-5-1 2 0,0-7 9 0,-4 3 6 15,2-2 9-15,-6-5 11 0,1 0 10 0,-2 1 7 0,-3-3 5 16,-3 0 4-16,-5-1 4 0,-1-2 4 0,-4 0 2 0,-2 2 4 0,-4-2 3 16,-4 2 5-16,-2-1-1 0,-4 1-3 0,-3 0-8 0,-5 1-11 0,-4-1-10 15,-3 4-10-15,-1-2-11 0,-5 1-9 0,-1 2-10 0,-4-1-11 16,-3 4-12-16,2 1-15 0,-5 1-17 0,-3 4-22 0,-1-3-32 15,-2 6-36-15,-2 1-42 0,-2 3-40 0,-1 3-80 0,-3 1-96 0,-2 2-88 16,-1 6-86-16,0-2-42 0,-2 3-21 0,3 5-8 0</inkml:trace>
  <inkml:trace contextRef="#ctx0" brushRef="#br0" timeOffset="59613.1958">34036 1912 102 0,'-4'-3'468'0,"1"0"-19"0,-2 0-76 0,3 3-102 0,-3-3-61 0,0 0-42 0,0 1-21 0,4 0-16 0,-2-1-5 0,-4 3-2 0,2-2-7 16,2 0-9-16,1 2-10 0,-3-2-10 0,4 2-7 0,-3 0-8 0,2 0-8 16,0 0-10-16,0 0-9 0,-1 0-9 0,0 0-6 0,1 0-5 0,-2 2-4 15,0 0-3-15,0 0-1 0,-4 1-3 0,0 2-2 0,0 0 1 0,-2 4-2 16,-1 0 1-16,-2 2 1 0,-1-1 3 0,-2 4 5 0,0 1 2 15,-2 1 3-15,0 2 1 0,-2-1 1 0,-2 5-2 0,2 0-2 0,0 1 0 16,0 0-2-16,-1 3-3 0,0 1-2 0,1 1-2 0,-1 2-2 16,1-2 0-16,3 4-2 0,-2-1-1 0,3 2 0 0,0 0-2 0,5-1 0 15,-1-1 1-15,2 4 1 0,2-2 1 0,3-2 4 0,2 3 2 0,1-2 3 16,4 1 5-16,1-1 0 0,3-2 0 0,3 3 0 0,1-4 1 16,6 1 0-16,-2-2 0 0,3 2-2 0,6-5-3 0,-1-1-2 0,4 2-3 15,1-2-3-15,4-3-4 0,0-2-3 0,4 1-4 0,1-6-4 0,0-2-5 16,4 1-3-16,-1-4-5 0,4-4-3 0,-1 0-2 0,3-5-2 15,-5 0 0-15,5-1 1 0,-1-5 1 0,-2-1 1 0,0-2 1 0,-2-2 1 16,1-1 1-16,-4-2 3 0,-1-4 2 0,0-1 2 0,-1-2 4 0,-2 0 2 16,-3-4 4-16,1 0 1 0,-6-1 3 0,1-2 1 0,-1 0 2 15,-6-3 3-15,-1 0 2 0,0-1 5 0,-4 0 5 0,1-3 5 0,-5 1 5 16,-3 1 3-16,-3-5 4 0,0 5 0 0,-2-1 3 0,-4-1 1 0,-2 4 1 16,0-4-1-16,-3 2-1 0,-3 2-2 0,-2-1-4 0,-2 2-5 0,-2 2-5 15,0-1-6-15,-4 1-5 0,-5 1-8 0,4 1-10 0,-5 2-18 16,-3 2-20-16,-1 3-27 0,1 0-27 0,-7 1-32 0,0 2-34 0,-3 4-43 15,0 3-47-15,-2 1-60 0,0 7-66 0,-2-1-85 0,-1 4-94 0,0 1-51 16,0 3-27-16,1 3-6 0</inkml:trace>
  <inkml:trace contextRef="#ctx0" brushRef="#br0" timeOffset="61198.26">34608 9464 324 0,'-4'-7'498'0,"1"0"-59"0,-4 0-94 0,4-1-73 0,-3 2-66 16,-1 0-38-16,4-2-24 0,-4 2-13 0,4 0-3 0,-4-1-5 0,4 1-1 0,-3 1-7 0,2-1-7 15,-2-1-11-15,1 2-10 0,0-1-10 0,-2 3-12 0,-1-2-9 0,3 1-5 16,-1 0-6-16,-3 1-5 0,3 0-5 0,-2 1-5 0,-2-2-4 16,0 1-4-16,0 1-4 0,-4 2-4 0,2 0 0 0,-4 2-1 0,3 1 2 15,-6 1 0-15,-1 1 3 0,0 1 2 0,0 0 3 0,-2 5 3 0,0 0 2 16,-4 3 4-16,2 2 3 0,-2 2 5 0,0 5 4 0,-2-1 3 15,1 3 3-15,3 3-1 0,-1 2 1 0,-1 2-2 0,2 5-2 16,2 0-1-16,2 4-2 0,1-1-2 0,2 4-3 0,3 1-4 0,4 0-5 16,1 1-4-16,2 2-5 0,2 0-3 0,5-1-3 0,5-1-1 15,2-2-2-15,2 2 0 0,3-5-3 0,7 3-3 0,6-4-9 16,1-1-6-16,4-2-7 0,4-3-4 0,2-2-6 0,5-2-3 0,-1-2-5 16,5-2-4-16,1-4-3 0,0-2-7 0,2-3-6 0,1-3-8 15,-2-4-4-15,1-3-4 0,1-3 2 0,-2-4 6 0,-1-4 5 0,0-3 6 16,1-2 5-16,-4-3 6 0,2-2 5 0,-4-4 2 0,0-3 3 15,-4-1-2-15,4-7 4 0,-5 1 4 0,-5-2 6 0,4-6 7 0,-5 0 3 16,-2-3 2-16,-2-3 1 0,-6-1 4 0,0-4 1 0,-4 0 3 16,-2-2 5-16,-4-2 4 0,-3 3 8 0,-2-2 11 0,-5 1 3 0,-5 0 3 15,0 1 0-15,-5-1-2 0,-5 5 0 0,-2-2-1 0,-5 2-2 0,-2 1-4 16,-5 4-2-16,-3 2-2 0,0-1-3 0,-4 4-6 0,0-1-12 16,-1 5-15-16,-5 2-22 0,-1-1-23 0,0 7-28 0,-2 0-25 0,2 2-34 15,-3 3-38-15,-1 3-83 0,1 2-108 0,2 3-87 0,0 4-79 16,4 1-42-16,0 2-22 0</inkml:trace>
  <inkml:trace contextRef="#ctx0" brushRef="#br0" timeOffset="62714.7205">38785 4735 246 0,'-22'-9'438'0,"-5"0"-3"0,1 3-91 0,-2-4-135 0,1 3-69 0,-3 2-37 0,1-1-14 0,-1 3-4 0,1-1 2 0,-2 2 9 0,1-1 5 0,-2 3 6 0,1 0 0 16,-2 0-2-16,1 3-6 0,2-1-7 0,-4 3-7 0,3 1-9 0,0 3-6 16,-1 0-6-16,1 0-2 0,2 3-3 0,-4 2-3 0,6-2-3 0,-3 4-1 15,2 2 0-15,-2 0 0 0,1 3-2 0,2 1-1 0,1 3-4 0,-4 3-3 16,4-2-2-16,0 5-1 0,0-1 0 0,0 5 1 0,1 1-2 15,-1 1 0-15,5 1 1 0,-1 5-3 0,2 1-3 0,1 2-1 0,2 1-2 16,3 5 1-16,2 1 0 0,2 1 2 0,0 1 2 0,4 1-2 0,3 4-1 16,3-2-4-16,3 1-3 0,4 1-4 0,3-4-3 0,3 0-3 15,3 1-4-15,6-4-4 0,-1 0-4 0,5-2-2 0,5-2-4 0,0-3-1 16,5-2-1-16,0-1-2 0,5-2-3 0,1-6-4 0,2 0-2 0,2-3-6 16,2-2-4-16,1-2-5 0,1-5-6 0,3-2-6 0,1-3-5 15,2-2-9-15,2-4-6 0,1-1-6 0,-2-2-8 0,5-6-5 0,0 0-4 16,-1-3-2-16,1-3-5 0,-5 0 0 0,4-6 0 0,-3 0 0 0,-1-2 3 15,-5-1 5-15,-1-2 6 0,-5-2 10 0,0-2 12 0,-3-3 11 16,-1 0 10-16,-2-2 11 0,2-3 13 0,-1-3 11 0,-1-2 13 0,-3-3 13 16,-1-3 13-16,0-3 16 0,-1-1 15 0,-5-5 9 0,-1-1 9 15,-3-2 5-15,-1-1 6 0,-5-4 3 0,-2 0 3 0,-5-3-1 16,0 2 0-16,-5-2-1 0,-7-2 2 0,-2-1-4 0,-4 2-7 16,-5-7-8-16,-3 1-11 0,-5-1-7 0,-6-1-5 0,-4-1-8 0,-4 2-10 0,-4 2-15 15,-4 2-13-15,-2 1-20 0,-6 3-21 0,-2 3-35 0,-7 0-40 0,0 4-42 16,-5 1-41-16,-9 2-97 0,-2 4-124 0,-5 2-97 0,-7 4-84 0,0 4-41 15,-8 4-20-15,0 1-7 0</inkml:trace>
  <inkml:trace contextRef="#ctx0" brushRef="#br0" timeOffset="66999.7775">18327 5915 432 0,'-4'-2'505'0,"-1"2"-69"0,1-2-103 0,3 1-71 0,-4 1-54 0,1-3-32 0,2 1-22 16,-2 2-12-16,3-1-9 0,-2 1-11 0,1-3-10 0,-2 1-9 15,3 2-8-15,-2 0-8 0,1 0-7 0,-2 0-9 0,3 0-8 0,-4 0-9 16,5 2-7-16,-4 1-7 0,4-3-9 0,-2 1-7 0,0-1-6 0,0 5-5 16,1-4-4-16,-2 1-3 0,1 1-3 0,-2 3-2 15,3-3-2-15,-2 3 1 0,1 1 0 0,-2 2 0 0,2 0 1 0,-2 1 2 16,0 1 0-16,2 1 2 0,0 0 0 0,0 1 1 0,-2-1 1 0,2 2-1 15,2 1 1-15,0-3 0 0,0 2 0 0,2 0-2 0,-2-1-1 16,4 0-2-16,0 0-1 0,1-2-2 0,-2-1-1 0,1 1-1 16,2-2-1-16,-2 1-1 0,2-3-1 0,0 0 0 0,1-2 1 0,-1 1 3 15,1-3 4-15,0-1 3 0,-1 0 2 0,-1-2 2 0,1-2 2 16,3-2 2-16,-2 1 4 0,2-4 1 0,-2 1 4 0,2-3 0 16,-4 1 3-16,4-4 1 0,-2 0 1 0,-1-3-2 0,0 1-3 0,1-2-2 15,-4 0-3-15,0-1-1 0,-2-1-3 0,-1 0-1 0,-1-1-4 16,-2 1-3-16,1 0-3 0,-2-1-3 0,-2 0-2 0,1 3-8 0,-4-2-12 15,3 1-12-15,0 2-14 0,-2 2-16 0,1-2-19 0,-2 3-25 16,3 0-31-16,0 3-55 0,1-2-64 0,0 2-97 0,-1 0-115 0,2 3-68 16,0 2-42-16,2 1-19 0,2-1-5 0</inkml:trace>
  <inkml:trace contextRef="#ctx0" brushRef="#br0" timeOffset="68029.7916">22548 1783 441 0,'0'-5'546'0,"0"0"-45"0,0-1-76 0,-1 1-78 0,1 0-83 0,0-2-46 0,0 0-26 0,0 5-17 0,-3-4-7 0,3 0-5 0,0 3-2 0,0-3-6 0,0 3-5 0,0-1-5 16,0 2-6-16,-2 1-5 0,2-1-6 0,0 2-5 0,0 0-8 0,0 0-8 15,0 0-10-15,0 0-7 0,0 0-9 0,0 2-10 0,-4-2-10 0,4 1-10 16,-1 1-11-16,1-2-11 0,-3 2-11 0,1 0-7 0,2-1-8 0,0 4-6 16,-1-2-4-16,1 0-2 0,0 0 0 0,-3 3-1 0,3-1-2 15,0 4 3-15,-1 0 2 0,1 0 1 0,-3-1 3 0,1 3 3 0,2 0 4 16,-1 2 2-16,-2 1 3 0,3-1 1 0,-1 1 1 0,1 0 0 0,-3 0 1 15,1 1-1-15,2 0 0 0,-1 0-1 0,-2 0-2 0,3 1-11 16,-2-2-16-16,2 1-16 0,0 0-17 0,0-1-9 0,0-2-5 0,0 1-8 16,2-2-10-16,-2 1-18 0,3-3-24 0,-2 1-33 0,-1-1-35 0,2 2-67 15,1-2-81-15,-2-3-98 0,2 0-106 0,-2 0-50 0,4-3-24 0,-4-2-13 16,3 1-9-16</inkml:trace>
  <inkml:trace contextRef="#ctx0" brushRef="#br0" timeOffset="69906.3953">28698 1344 22 0,'0'-2'469'0,"-3"1"-15"0,1-3-65 0,2 2-85 0,-1 0-56 0,-2 1-36 0,3-3-23 0,-1 2-16 0,1 0-12 0,-3-1-10 0,3-1-10 16,0 1-7-16,0 0-8 0,0-1-8 0,0 0-9 0,0 0-7 15,3 2-7-15,-3-2-5 0,1 2-4 0,-1-2-6 0,3-1-6 0,-2 2-5 0,1 0-8 16,1 0-7-16,-2-2-6 0,4 4-10 0,-4-3-8 16,3 2-7-16,1-1-6 0,-4 1-7 0,3 0-5 0,2-1-6 0,-2 1-3 0,2 0-4 15,-1-2-3-15,0 3-3 0,0-1-2 0,0 0 0 0,0 2-2 16,1-2-2-16,-2 2 2 0,2 0 2 0,-1 2 2 0,0 0 4 0,-1 0 2 0,-1 1 0 15,1 3 3-15,-1-3-1 0,-1 3 1 0,-1 1 2 0,-1-1 1 16,0 3 2-16,0 0 2 0,0 2 3 0,-1-1-1 0,-1 1 1 0,-2-1-2 16,-1 3-1-16,0-1 0 0,-1 2 2 0,-3 1-1 0,2-1 2 0,-2-2-1 15,-1 0 1-15,2 1-1 0,-1-1 1 0,-4 0 0 0,6-1 1 0,-2 1 1 16,-1-1 1-16,3-3 2 0,-2 1 3 0,-1-1 3 0,4-1 1 0,1 0 2 16,-4-2 2-16,5 1 4 0,1 0 3 0,-2-1 4 0,1-1 3 0,3-2 3 15,-4 1 3-15,5-2 2 0,-1 2 2 0,-2-1 0 0,3-2 1 0,0 0-1 16,0 1-1-16,3-1-2 0,-2 2-3 0,-1 0-4 0,2-2-3 15,1 0-7-15,-2 0-4 0,3 0-7 0,1 0-7 0,-4 0-6 0,4 0-6 16,0 0-7-16,0 0-3 0,0 0-8 0,4 0-5 0,0 0-10 16,1 0-12-16,3-2-12 0,-2 0-13 0,4 2-16 0,1-1-15 0,-1-1-20 15,3 2-22-15,5 0-36 0,-3-3-41 0,3 3-73 0,3-1-88 0,4-2-87 16,-1 3-89-16,3-2-39 0,0-1-13 0,4 0 0 0</inkml:trace>
  <inkml:trace contextRef="#ctx0" brushRef="#br0" timeOffset="70935.4246">33919 1337 2 0,'-3'-2'552'0,"-1"0"11"0,0 2-36 0,1-1-55 0,0 1-85 0,1-2-98 0,0 0-55 16,-3 2-33-16,4-2-16 0,-3 2-11 0,2 0-9 0,2 0-5 0,0 0-8 15,-3 0-8-15,3 2-8 0,0-2-8 0,0 0-7 0,0 0-9 16,0 0-7-16,0 2-9 0,0 0-9 0,0-2-9 0,3 1-9 0,-1-1-9 15,-2 2-8-15,4 0-8 0,-3-2-9 0,4 0-9 0,-3 0-7 0,3 0-8 16,-2 0-6-16,1 0-7 0,0 0-3 0,4 0-4 0,-3-2-2 0,4 0-3 16,1 2-2-16,0-1-2 0,0 1 0 0,2 0-1 0,-2 0 1 15,3 0 2-15,-2 0 3 0,-1 0 3 0,0 0 1 0,-1 0 0 0,1 0-1 16,-1 0-4-16,-1 1-2 0,-2-1-2 0,-3 2-1 0,4 0-3 0,-2 0-3 16,-2 0-2-16,-1 1-1 0,-2-1-2 0,2 0-3 0,-2 1-2 15,-2 1-2-15,2-1 0 0,-2 2 1 0,-1-1 2 0,-2 1 3 0,-2 1 4 0,4-1 3 16,-3 1 4-16,-2 2 3 0,-1-1 2 0,-1 0 3 0,3 0 1 15,0-2 2-15,-5 3 1 0,2-1 2 0,1 0 2 0,-1 1 1 0,2-2 1 16,0 0 0-16,3 0 0 0,-2 0-2 0,1-1 0 0,2 0-2 0,-1-1-1 16,0-1-3-16,3 0-3 0,0 0-4 0,2 0-5 0,0-3-2 15,0 0-6-15,0 1-2 0,4-1-5 0,-2 2-4 0,1-2-2 0,2 0-2 16,0 2-2-16,0-2-1 0,2 0-3 0,-2 2 1 0,1 0 0 0,2-2 3 16,0 1 1-16,2 1 2 0,-2 0 1 0,2 2 3 0,0-3 1 0,0 3 2 15,-2 0 3-15,2-1 2 0,-2 1 3 0,0-1 0 0,0 3 5 0,0-3 0 16,-2 5 2-16,2-4 1 0,-4 2 3 0,1 0 3 0,0 2-1 0,-3-2 2 15,3 1 2-15,-5 1 2 0,1-3 1 0,-1 2 1 0,0 0 2 16,-1 0 2-16,1-2 3 0,-5 1 4 0,3 2 5 0,-3-4 4 0,2 1 6 16,1-1 7-16,-2-1 5 0,-1 1 8 0,-2 0 4 0,4-3 6 0,-4 1 3 15,-1 0 3-15,2-2 1 0,-2 0 2 0,-1 0-2 0,-2 0-2 16,1 0-4-16,0 0-9 0,-5-2-15 0,4 0-23 0,-4 1-29 0,1-2-43 16,-1 2-49-16,-1-3-79 0,-1 1-94 0,4 0-103 0,-3-1-105 0,-1-1-62 0,6-1-34 15,-4 1-22-15,2 1-10 0</inkml:trace>
  <inkml:trace contextRef="#ctx0" brushRef="#br0" timeOffset="72220.6018">39414 4195 358 0,'0'-3'545'0,"-1"2"6"0,1-1-64 0,-3-1-100 0,2 2-94 0,1-2-93 0,-2 3-57 0,2 0-38 0,-3 0-21 0,3 0-11 0,0 0-9 16,-1 0-6-16,-3 0-10 0,2 0-10 0,-1 3-10 0,2-2-9 0,-3-1-5 16,-1 5-4-16,-1-4-2 0,1 2-1 0,-1 2-1 0,-3-2 2 0,2 3 1 15,-3-2 3-15,-3 2 0 0,1-1 3 0,1 1-1 0,-3 1 2 0,-2 0 1 16,0 0 0-16,1 0 0 0,0-1-1 0,-4 0 0 0,3 0 1 15,0-1 0-15,0 4 0 0,0-4-1 0,2 0-1 0,1 0 1 0,-1 1 0 16,2-1-2-16,-1 0 0 0,3 1-2 0,3-3 1 0,-3 3-2 0,1-1 0 16,3-1-2-16,0-3-1 0,5 4-1 0,-3-2-2 0,1 0 0 0,1 0-2 15,2-3 2-15,2 2-1 0,1 2 1 0,-2-1-1 0,3-1 1 0,1 1-2 0,1-2 1 16,-1 1-2-16,4 1-2 0,3 0-4 0,-2 0-2 0,1 1-6 16,4-2-4-16,0 1-8 0,1-1-9 0,3 2-11 0,-2-3-11 0,4 1-11 0,0 0-12 15,2 2-13-15,-1-3-15 0,-2 1-15 0,0 2-16 16,-1-2-16-16,4-1-16 0,-6 3-14 0,2-2-24 0,1-1-26 0,-3-1-33 0,4 4-33 15,-4-4-48-15,0 1-54 0,-4 2-29 0,3-3-14 0</inkml:trace>
  <inkml:trace contextRef="#ctx0" brushRef="#br0" timeOffset="72479.4238">39341 4255 351 0,'-10'-8'469'0,"0"0"-42"0,0 0-67 0,1 1-56 0,2 0-52 16,-2 2-32-16,3-1-18 0,1 1-12 0,-1-1-7 0,2 2-4 0,2-1-3 15,-1-1-8-15,3 3-6 0,0 0-7 0,0 0-8 0,0 0-8 0,0 1-8 0,0 1-8 16,3-2-8-16,-3 3-7 0,0 0-6 0,0 0-9 0,0 0-10 16,0 0-8-16,0 0-12 0,0 0-9 0,2 3-9 0,-2-3-6 0,1 1-5 15,2 1-4-15,-3 1-2 0,1 0-1 0,-1 0-1 0,3 2 0 0,-1 2-1 16,-1-2-1-16,2 2 1 0,-3 1 1 0,1 0 1 0,-1 3 1 0,5 1 3 16,-5 0 0-16,1 2 1 0,2 1-2 0,-1 0-2 0,-1 3-2 0,2 0-5 0,-2 1-15 15,2 4-21-15,-1-2-20 0,2 1-19 0,-3 2-20 0,-1 0-19 16,3 2-32-16,-1 0-37 0,-2-1-65 0,0-1-82 0,-2 0-112 0,-1-2-131 15,2 2-79-15,-3-1-54 0,-1-2-17 0,0 0 1 0,0 0 9 0</inkml:trace>
  <inkml:trace contextRef="#ctx0" brushRef="#br0" timeOffset="76913.1427">34442 11021 346 0,'-4'-5'528'0,"-2"1"-37"0,2-1-56 0,-2 1-91 0,0 0-107 0,5 1-60 0,-3-1-39 0,-1 1-16 0,1 0-6 0,2 0-5 15,-2 2-2-15,3-1-4 0,-2-1-7 0,1 0-7 0,0 2-7 16,0-3-5-16,1 4-6 0,1-1-2 0,-3-1-1 0,1 2-2 0,2-3-1 15,-1 2-2-15,1 1-2 0,0 0-5 0,0 0-1 0,0 0-6 16,0 0-2-16,0 0-3 0,0 0-3 0,0 0-3 0,0 0-3 0,0 0-3 16,0 0-3-16,0 0 0 0,0 0-3 0,0 0-1 0,0 0-1 15,0 0 0-15,0 0 0 0,1 0-2 0,-1 0-1 0,5 0-3 16,-4 0-3-16,1 0-5 0,2 0-3 0,0 0-4 0,0 0-6 0,2 0-4 16,3 0-3-16,-3 0-4 0,5-3-4 0,-1 1-7 0,2 2-11 0,2 0-6 15,2 0-5-15,-2-3-3 0,2 2-1 0,4 1-4 0,-4-2-4 16,5-1-3-16,-1 3-6 0,-4 0-6 0,1 0-6 0,2-3-8 15,-4 1-5-15,1 2-2 0,-1-1-2 0,-4-2-6 0,1 3-9 0,-2 0-7 16,-1 0-6-16,-4-3-2 0,1 3-1 0,-2-2 0 0,1 2 0 16,-5-1 1-16,0 1 3 0,0 0 2 0,-3-2 5 0,0 2 3 15,-4-2 3-15,4 0 10 0,-6 2 12 0,3-1 9 0,-4 1 6 0,0 0 6 16,-1 0 8-16,1 0 6 0,-5 0 7 0,4 0 5 0,-2 0 5 16,0 1 6-16,0-1 4 0,1 2 9 0,1 0 9 0,-4-2 11 15,5 3 7-15,0-1 9 0,3 1 7 0,-3-3 8 0,1 4 8 0,1-2 5 16,2 1 7-16,0-3 8 0,0 3 9 0,2-1 6 0,0-1 6 15,1 2 3-15,-2-3 0 0,3 0-1 0,0 2-3 0,1 1-2 0,-4-3-3 16,4 4-4-16,1-4-2 0,-3 3-2 0,1-1-4 0,2 0-3 16,-2 2-4-16,0-3-5 0,2 1-3 0,0 1-4 0,0 1-4 15,0-1-3-15,0 3-1 0,-1-3-1 0,1 3-2 0,0-3-3 0,0 3-2 16,-3 1-3-16,3-2-3 0,-2 1-2 0,2 0-1 0,0 3-1 16,0-4-2-16,0 1-1 0,0 3-3 0,0-3-2 0,0 1 0 0,0 1-3 15,0-1-1-15,0 0-1 0,0-2-1 0,0 1 1 0,0-1 0 16,0 0 1-16,0 0 0 0,0 0 0 0,0-1 1 0,2-4 2 0,1 5 0 15,-3-4 4-15,1 2 3 0,-1-3 2 0,2 2 3 0,0-2 2 16,3 0 1-16,-4 0 0 0,4-2 0 0,-2 2-1 0,4-3-1 16,-4 2-1-16,4-4-3 0,-1 5-1 0,1-4-5 0,1-1-2 0,2 0-5 15,1 1-4-15,-1-1-3 0,0 2-3 0,1-2-4 0,1 1 0 16,1 0-3-16,-2 1-2 0,1-1 0 0,1 2-1 0,0-1-1 0,0 3 0 16,0-2-1-16,0 2 0 0,0 2-1 0,0 0 1 0,-2-1-1 15,4 3 1-15,-4 1 1 0,1 1 2 0,1 1 1 0,-3-2 1 16,1 4 1-16,-2 0 1 0,-2 3 1 0,2-1 3 0,-3-1 0 0,-1 2 1 15,0 1 4-15,-4-1 0 0,2 2 0 0,-3-3 3 0,-3 4-1 0,2-2 3 16,-4-1 2-16,0 1 4 0,-1-1 5 0,-3-1 4 0,2 1 4 16,-6-3 3-16,1-3 2 0,-2 4 2 0,1-3 2 0,-4-4 0 15,1 3-3-15,-1-5-22 0,-4 1-32 0,3-2-41 0,0-2-44 0,-3-1-122 16,1-1-164-16,-1-2-98 0,0-3-64 0,-4-2-38 0,1-2-21 16,1-1-16-16</inkml:trace>
  <inkml:trace contextRef="#ctx0" brushRef="#br0" timeOffset="77895.4025">28610 11142 374 0,'-3'-5'445'0,"2"2"-61"0,1 0-80 0,0 0-94 0,0 3-53 0,0-5-37 0,0 4-17 0,0-2-10 0,0 0-2 0,0 1 1 0,1 1-1 16,2-1-1-16,-3-2 0 0,0 4-1 0,0-1-1 0,0 1-1 0,0 0-1 16,0 0 2-16,0 0 1 0,0 0 1 0,0-2 0 0,0 2-2 15,-4 0-4-15,1 0-5 0,1 0-7 0,1 0-8 0,-4 2-9 16,1-1-10-16,3-1-6 0,-4 4-4 0,1-2-3 0,-2 1-3 0,2 0-1 15,-2 3-2-15,-4 2-2 0,3-2-2 0,-2 3 1 0,-1 3-1 16,-1 0 2-16,-2 1 2 0,1 1 1 0,1 2 2 0,-4 1-1 0,4 1-1 16,-4 1-2-16,4-1-3 0,1 3-1 0,-1-3-3 0,-1 3-3 15,4 0-1-15,0-1-3 0,2-1-1 0,0 2-4 0,5-1-4 16,-4-2-4-16,5-1-5 0,0 2-3 0,5-3-5 0,-4 0-3 0,5-2-2 16,0 1-4-16,2-3-4 0,0 0-3 0,4-1-3 0,-1-2-2 15,-1-3 0-15,1 0 1 0,5-1 1 0,-2-3 4 0,2 0 4 0,-1-2 4 16,1-2 4-16,-1-2 3 0,-3 1 4 0,2-3 4 0,1 0 6 15,-4-3 3-15,-1 3 4 0,-2-3 3 0,-1-1 4 0,-1 2 2 16,-5-3 1-16,2 2-2 0,-6 0 0 0,-1 0-9 0,-2 0-9 0,-1-1-20 16,-6 1-21-16,0 3-31 0,-7 1-37 0,-2 0-49 0,-5 0-55 15,-1 3-105-15,-4 2-128 0,1 0-75 0,-10 3-50 0,1 6-27 16,-3-4-13-16</inkml:trace>
  <inkml:trace contextRef="#ctx0" brushRef="#br0" timeOffset="78929.6089">23077 10983 402 0,'-4'-3'414'0,"1"0"-75"0,2-1-61 0,-4 2-53 0,4 0-33 0,-2-1-23 0,2-1-14 0,-4 1-9 0,4 1-5 16,-1 2-4-16,2-4-4 0,-3 2-6 0,3-1-5 0,-1 3-6 15,-2-5-8-15,3 5-8 0,-1-1-9 0,1-2-10 0,-2 3-7 0,2 0-6 16,0 0-9-16,0 0-7 0,0 0-8 0,0 0-8 0,0 0-9 16,0 0-8-16,0 0-9 0,0 0-7 0,0 0-7 0,0 0-6 0,0 0-4 15,2 0-1-15,-2 3-1 0,1-2-1 0,2 1 1 0,-2 1 2 16,2-3 1-16,0 5 3 0,2-4 1 0,0 2 2 0,0 2 2 0,3-4 1 15,-2 2 2-15,1 0 1 0,-1-1 0 0,4 0 0 0,-1 2 0 16,1-4-2-16,1 1 1 0,-1-1-1 0,3 0-2 0,0 0 0 16,0-1-1-16,0 1 0 0,0-4 2 0,-1 2 0 0,2 0 2 0,-4-1 2 15,2 0 2-15,-2 2 2 0,-3-4 1 0,3 5 3 0,-1-3 2 16,-3 2 5-16,-1-4 3 0,-2 5 3 0,0 0 3 0,2-3 2 0,-5 1 1 16,2 2 1-16,-2 0 0 0,0 0 0 0,0 0-2 0,0 0-1 15,0 0-3-15,0 0-1 0,0 0-7 0,-2 0-4 0,2 2-11 16,-2 1-12-16,-1-3-4 0,3 3 0 0,-1-1 2 0,-1 2 4 0,-1-2 3 15,2 5 5-15,-2-2 6 0,2 2 5 0,-4 1 5 0,4 2 3 16,-3-1 6-16,-1 2 4 0,2-1 9 0,-1 2 10 0,-2 3 3 0,2 2-1 16,0-3-1-16,-2 2-2 0,0 0-2 0,0 5-4 0,-1-4-3 15,-3 3-5-15,4 0-9 0,-1-1-15 0,-2 4-11 0,-1-2-10 16,3-1-22-16,-2 1-29 0,-1 0-53 0,0 3-62 0,3-2-110 16,-2-3-133-16,2 4-94 0,-1-3-70 0,0-3-38 0,0 1-19 0,2-4-7 15</inkml:trace>
  <inkml:trace contextRef="#ctx0" brushRef="#br0" timeOffset="80447.1551">28489 6909 403 0,'-3'1'410'0,"0"1"-77"0,2-2-102 0,-4 3-60 0,4 0-36 0,-4-2-21 0,1 1-11 0,0 1-5 0,1-1-1 0,-1 2 0 0,-1-1-3 16,1 1-4-16,0-1-3 0,1 3-1 0,-2-1-4 0,0-1-2 16,0 2-5-16,0 0-3 0,0 0-3 0,-1 0-5 0,2 3-4 0,-2-3-4 15,2 2-4-15,3 1-5 0,-4-2-3 0,1 2-5 0,0-2-5 16,2 2-5-16,1-1-3 0,-4 1-5 0,5 0-2 0,-2 0-3 15,2-1-1-15,0 1-2 0,2 0 0 0,-2-2-3 0,5 2-2 0,-4-1-3 16,4 1-4-16,-4-2-3 0,5 2-3 0,-2-3-4 0,2 0-5 16,2 2-4-16,-2-2-3 0,0 0-4 0,3-2-3 0,-4 1-4 15,3-1-3-15,0-1-1 0,2-1 0 0,0 0 0 0,-2-2 3 0,0 0 1 16,2 0 3-16,-2 0 3 0,2-2 5 0,-2 0 3 0,-2-1 3 16,3-1 3-16,-2 1-1 0,2 0 7 0,-4-3 7 0,1 3 5 0,-2-3 6 15,1-2 2-15,-2 2 5 0,0 0 3 0,-2 0 3 0,2-1 0 16,-3 0 2-16,0 0 0 0,-3 0 3 0,2-2 1 0,-4 0 5 0,4 2 0 15,-6-3-1-15,1 1-2 0,0 0-1 0,0 0 1 0,1 0-2 16,-4-1 2-16,2 1-1 0,-2 0 0 0,3 0 2 0,-4 0 0 0,4 0-3 16,-2 1 0-16,2-1-2 0,0 3-3 0,0-3-4 0,2 3 0 15,-2-1-3-15,2 1-1 0,0 1-4 0,2-1-1 0,1-1-4 16,-2 4-3-16,1-3-2 0,2 3-3 0,0-3 0 0,0 3-3 0,0 0-2 16,0-2 0-16,0 1-2 0,2 2-2 0,1-2-3 0,-3-1-2 15,1 2-2-15,1 1 0 0,2 1 1 0,-1-2-1 0,-2 0 1 0,1 2-1 16,1-1 0-16,-2-2 1 0,1 4 0 0,0-2 2 0,0 1 1 15,1 1 0-15,-2-2 5 0,1 0 1 0,1 2 3 0,-3-2 1 16,1 0 1-16,-1 2 2 0,0 0 1 0,0 0 2 0,4 0 1 0,-2 2 1 16,1 0 2-16,-2-2 3 0,2 4 2 0,-2-3 3 0,4 3 1 15,-4 0 0-15,-1 0-1 0,2 0-1 0,0 1 0 0,-2 4-1 16,5-3 0-16,-5 5-5 0,0-2-7 0,-5 2-13 0,5 2-16 0,-4 1-25 16,-2 0-33-16,2 3-56 0,-2-1-72 0,-2 2-102 0,0 0-120 0,-3 1-72 15,-4 1-51-15,1 0-26 0,0 2-15 0</inkml:trace>
  <inkml:trace contextRef="#ctx0" brushRef="#br0" timeOffset="81288.3172">28492 6874 52 0,'-5'3'101'0,"0"0"-27"16,0-3-17-16,4 3-6 0,-4 0-2 0,1 0 3 0,0-3 5 0,1 2 5 0,-1 1 5 0,-1-2 2 0,1-1 1 0,0 3 6 16,1-1 6-16,-2-2 8 0,1 0 6 0,3 3 6 0,-4-3 2 15,1 1 2-15,0-1 1 0,1 0 0 0,-2 0-1 0,1 0-2 16,3 0 1-16,-4 0-1 0,3-1 2 0,0 1-2 0,1-3-4 0,-4 3-5 15,4-2-3-15,-2-1-6 0,3 2-3 0,-1-4-4 0,1 2-3 16,-3 0-4-16,1 0-5 0,2-2-4 0,0 1-6 0,0 0-3 0,0-2-3 16,0 1-4-16,0-1-3 0,0 1-4 0,2-2-3 0,1 0-4 15,-3 1-3-15,1 0-4 0,3-3-5 0,-2 3-3 0,2-2-3 0,0 2-3 16,1-3-2-16,0 3-3 0,0-1-4 0,1-1-2 0,-2 3-1 16,2 0-2-16,-3-1-2 0,4 0-2 0,-2 2-1 0,0-1-1 0,2 0 0 15,-3 1 1-15,2 2-1 0,-2-1 1 0,2 2 0 0,-1-2 2 16,0 1 0-16,0 2 4 0,-1 0 2 0,-1 0 1 0,1 2 1 15,0 1-2-15,1 1 0 0,-2-2 0 0,0 4 0 0,-2 0 0 16,3 0-1-16,-2 2 1 0,1 1 2 0,-3 2-1 0,0 1 0 0,0 0-1 16,0 2 0-16,-5-2-1 0,4 3-1 0,-3 3-6 0,-1-2-7 0,-3 2-13 15,2-1-15-15,-1 1-17 0,-2 1-21 0,2-1-28 0,-3 0-33 16,0 2-78-16,-1-2-101 0,1 0-86 0,0-2-80 0,0-1-43 16,0 3-23-16</inkml:trace>
  <inkml:trace contextRef="#ctx0" brushRef="#br0" timeOffset="83714.2721">19369 6157 86 0,'0'3'133'0,"0"0"4"0,0-3 3 0,-3 2 0 0,3-1 1 15,-1-1-3-15,1 3-3 0,-2-3-3 0,2 0-4 0,0 2-5 0,-2 1-8 0,2-3-7 16,0 1-8-16,0-1-7 0,0 0-5 0,0 0-6 16,0 0-4-16,0 0-4 0,0 0-2 0,0 0-2 0,0 0-2 0,0 0 0 15,0 0-1-15,0 0 1 0,0 0 0 0,0 0 1 0,0 0 2 0,0 0 1 16,0 0 1-16,2 0 0 0,-2-1-1 0,2 1 0 0,-1-3-1 0,2 1-2 15,-1 2-2-15,0 0-2 0,-2-3-2 0,3 0-3 0,0 0-5 16,-1 0-5-16,0 0-8 0,1-3-3 0,2 1-6 0,1-2-3 16,-1-2-5-16,2 0-2 0,-1-1-4 0,2-3-2 0,2-1-4 0,-2 0-2 15,4-2-5-15,-1-2-2 0,-1 0-3 0,3-2 0 0,0-1-2 16,4-1 0-16,-1-1-3 0,0-1 0 0,2 0-1 0,0-4 1 0,2 0-1 16,2 0 2-16,-2-2 0 0,3-2-1 0,2 1 2 0,-1-2 0 15,2 2 1-15,0-3-1 0,0 0 1 0,0 1 0 0,3-2 0 0,-2 0 2 16,1-3 4-16,0 3 0 0,0 0 3 0,2-2 1 0,-1 2 2 15,0 0 2-15,-1 1-1 0,3-1 3 0,-4 1-1 0,3 0 3 0,1 3 1 16,-4-1 1-16,3 0 3 0,1 0-3 0,-4 2-2 0,3 2-3 0,0-4 0 16,-2 4-3-16,2-1-2 0,-1 1-1 0,0-1-1 0,1 0-2 15,-1 1 1-15,0-2-1 0,0 2-2 0,-2-2-1 0,-1 1-1 0,4 1-2 16,-4-1 0-16,3 0-1 0,-3 3-2 0,1-1 0 0,-1 0-2 0,0 0 0 16,-1 1-2-16,1 2 0 0,-2 0-1 0,-1-1-1 0,2 1-3 0,1 0 0 15,-5 3-1-15,4 0 1 0,-1 0 2 0,-2 1 0 0,2-3 2 16,-2 4 2-16,1-1 1 0,0 0 1 0,-1 0 2 0,2 0 0 0,-2 1-1 15,2 0 2-15,-2 1 1 0,2-2 2 0,-2 3 2 0,0-3 1 16,-1 1-1-16,2 0 2 0,-1 1-1 0,0 0 1 0,-1-1-1 0,2 1 1 16,-3 0 0-16,4-1 2 0,-3 2 1 0,2-1 2 0,-3 2 0 15,2 2 1-15,0-3 1 0,-1 0-2 0,2 1 0 0,-3 2 0 0,2 0 0 16,0-3-1-16,-2 5 1 0,2-3-1 0,-4 1 0 0,2 0-1 0,2 2 1 16,-2-3-1-16,0 1 0 0,0 0-1 0,-1 0-1 0,3 0 2 15,-5 1-1-15,-1 1 1 0,4 0-1 0,-4-2-1 0,3-1 1 0,-2 3 1 16,-1-2 1-16,-2 3-1 0,2-1 0 0,0 0 1 0,-2-2 1 15,-2 2 1-15,2 0 0 0,1 0 2 0,-5 2 0 0,1 1 2 0,-1-2 1 16,0 2 1-16,1-1-1 0,-4 2 2 0,1 0 2 0,-2 1 0 0,0 0 1 16,3 2-1-16,-5-1 1 0,2 1-2 0,-1 1-1 0,-3 1 0 15,2-1-2-15,1 1-2 0,-4 1 0 0,2 1-3 0,-2-3-1 0,1 4-2 16,1-2-2-16,-3 2-2 0,1-2-2 0,-1 2-1 0,0 0-2 16,0 0-2-16,0 0-2 0,0-1-6 0,0 1-8 0,2 0-11 0,0-3-15 15,-2 2-17-15,2 1-19 0,-2-2-23 0,4 0-25 0,-2 2-31 16,0-1-33-16,-2 1-71 0,5 0-87 0,1-5-94 0,-2 4-100 0,2-2-47 15,-3 1-26-15,1-2-6 0</inkml:trace>
  <inkml:trace contextRef="#ctx0" brushRef="#br0" timeOffset="85395.4798">23355 2687 135 0,'0'0'218'0,"-2"0"-42"0,0 0-27 0,-1 0-22 0,3 0-14 0,-1 0-12 0,-1-2-9 0,2 2-9 0,0 0-5 15,0 0-6-15,0 0-3 0,0 0-4 0,0 0-4 0,0 0-6 0,0 0-5 16,0 0-2-16,0 0-6 0,0 0-1 0,0 0-2 0,0 0-2 16,0 0 2-16,0 0-1 0,0 0 0 0,0 0-1 0,0 0-2 0,-3 0-1 15,3 0-3-15,-1 0 0 0,1 0-4 0,-3 2-3 0,3-2 0 16,-1 0-3-16,1 0 0 0,-2 2-2 0,2-2 0 0,0 0 0 0,0 2 0 16,0-2-1-16,0 0 1 0,-3 0 2 0,3 0-1 0,0 0 0 0,0 0 0 15,0 0 2-15,0 1-1 0,0-1 0 0,0 0 1 0,0 0-1 16,0 0 1-16,0 0 0 0,-1 2-1 0,1-2 2 0,0 0-2 0,0 0 0 15,0 0-2-15,0 0 0 0,0 0-1 0,0 0-1 0,0 0-3 16,1 0 0-16,-1 2-2 0,3-2-2 0,-3 0-1 0,3 0-1 0,1 0 0 16,-1 0 0-16,0 0 1 0,2 0 0 0,-1 0 1 0,2 0 0 0,-1 0 1 15,4 0 2-15,1 0 0 0,2 0 2 0,-1 0 1 0,4 0-1 16,1 0 1-16,-1 0-1 0,4 0-2 0,-2 0-1 0,4 0-2 0,-3 0-1 16,2 0-1-16,2 0-3 0,-2-2 0 0,3 2-2 0,-2-2-1 15,1 1-2-15,0 1-1 0,0 0 0 0,2-2-1 0,-2 0 0 0,2 2-1 16,1-2 1-16,1 0-1 0,-3 2-1 0,1-1 0 0,4 1-2 15,-2-2 1-15,2 0-1 0,3 2-2 0,-6-2-1 0,6 0 1 0,-4 1 4 16,3 1 0-16,1-2 1 0,0 1 1 0,0 1 2 0,-2-3 1 0,4 2 1 16,-6 1 1-16,3-2 2 0,-2 0-1 0,2 2 2 0,-1-1 2 15,-2 1 2-15,1-3-1 0,0 1-1 0,-2 2-1 0,2 0-1 0,-2 0 1 16,3 0-1-16,-5 0-1 0,2 0 0 0,-3 0-1 0,3-1 2 0,0 1 0 16,0 0-1-16,-2 0 0 0,2-3-2 0,0 3-1 0,0 0 2 15,-1 0-1-15,1 0-1 0,0 0 1 0,0 0-1 0,-5 0-1 0,4 0 0 16,1 0-1-16,-5 0-1 0,5 0 0 0,-1 0 0 0,-1-2 0 15,-1 2 1-15,2-3-1 0,-1 3-1 0,-1 0 1 0,2-1-1 0,-1 1-1 16,-1-3-2-16,2 3 1 0,-1 0-1 0,-1 0 0 0,3-2-2 0,-3 2-1 16,3 0-3-16,-4 0-2 0,0 0-1 0,2 0-2 0,-2 0-1 0,2-3-2 15,-2 3 0-15,0 0 0 0,0-2-2 0,-3 2 2 0,4 0 1 16,-3-1 0-16,2 1 3 0,-2-3 1 0,0 3 3 0,-1 0 3 16,3-3 2-16,-5 3 3 0,3 0 2 0,-2-2 2 0,0 1 1 0,0 1 2 15,0-3 0-15,-2 3 2 0,4-1-1 0,-4-1 2 0,2 2 0 0,0-1-2 16,0-1 1-16,0 2-1 0,0-2-2 0,0 0 0 0,-2 2 1 0,4-2 0 15,-4 1 0-15,3 1 0 0,-2-2-1 0,2 0 1 0,-2 2-2 16,2-2 0-16,-2 2 1 0,2-2-1 0,-2 1 0 0,-1 1 1 16,4-2 1-16,-4 0-1 0,3 0-1 0,0 0 1 0,-1 2-1 0,2-1 0 15,1-1 0-15,-4 0 0 0,2 2-1 0,1-2 0 0,-1 0-2 0,1 2 0 16,0-1-1-16,0 1 0 0,2-2 0 0,-2 1-1 0,-1 1-1 16,1-3 2-16,0 2-1 0,-3 1-1 0,3 0 2 0,1 0-1 0,-4 0 0 15,3 0 1-15,-1 0 1 0,1 0-1 0,-3 0-1 0,4 0 1 0,-1 0 1 16,-4 1 0-16,1 2-1 0,2-3-1 0,1 0 1 0,-4 0-1 15,1 0-2-15,3 0 1 0,-4 0-3 0,4 0 1 0,-1 0 2 16,-2 0-1-16,3 0 1 0,-4 0-1 0,4 0 0 0,1 0-2 0,-6 0 0 16,6 0-1-16,-4 0 1 0,3 0 1 0,0 0 1 0,-1 0 3 0,-2 0 2 15,4 0 1-15,-1 0 0 0,-3 0 1 0,3 0 0 0,-1-3 2 16,-2 2 1-16,3 1 2 0,1 0 0 0,-3-2 2 0,0 0 3 0,0 2-1 16,0 0-2-16,0-1 0 0,0 1-1 0,-2 0 0 0,2-3 1 0,-2 1-1 15,0 2-2-15,1 0 0 0,-2 0 0 0,1-1-1 0,-1-2 1 16,0 3-1-16,1 0 0 0,-2 0-2 0,2 0 2 0,-2 0-1 0,-1-2 0 15,2-1-1-15,-1 3-1 0,0-1 1 0,0-2-2 0,0 3-5 16,0-2-2-16,-2 2-7 0,-1 0-6 0,2-3-9 0,-1 1-10 0,-2 2-15 16,0 0-16-16,-3 0-20 0,3 0-24 0,-1 0-48 0,-1-1-57 15,-2-2-84-15,2 3-95 0,-4 0-59 0,-4 0-41 0</inkml:trace>
  <inkml:trace contextRef="#ctx0" brushRef="#br0" timeOffset="86466.3602">29185 2601 102 0,'-1'0'468'0,"-4"-2"-29"0,4 0-76 0,-1 2-100 0,-1-2-60 0,2 2-40 0,-2 0-22 0,3 0-14 0,0 0-7 0,0 0-4 0,0 0-6 16,0 0-6-16,0 0-9 0,0 0-9 0,0 0-10 0,0 0-8 15,0 0-10-15,0 0-6 0,0 0-8 0,0 2-9 0,3-2-7 0,-2 2-7 16,4 0-5-16,-4-2-4 0,4 1-1 0,0 1-2 0,1-2 1 16,3 2 0-16,1-2 2 0,-3 2 2 0,7 0 0 0,1-2 1 0,1 1 1 15,1 1-2-15,3-2 2 0,5 2 1 0,1 0-1 0,2-2-1 0,1 2-1 16,4-1-3-16,1 2-2 0,0-3-1 0,4 3-3 0,-2-2-2 16,1 1-2-16,4 1-1 0,0-3-2 0,2 4-2 0,-1-2-1 0,-3 1-4 15,6-1-4-15,-1 1-2 0,0-2-2 0,0 4 0 0,0-5 0 0,0 3 1 16,2-2 2-16,-2 4-1 0,0-4 3 0,2 1 0 0,-2 0 3 15,2 2 2-15,-2-3 2 0,2 1 4 0,1-1 3 0,-1 1 4 0,0 0 1 16,-3-2 0-16,3 2 1 0,2 0 0 0,1-2-1 0,-3 1-1 16,2-1-2-16,-2 2 1 0,1-2-3 0,-1 0-1 0,0 0-2 0,2 0-3 15,-2 0-2-15,0 0-3 0,-1 0-3 0,-2 2-1 0,-1-2-4 0,1 0-3 16,-4 0-3-16,4 2-3 0,-5 0-4 0,-1-2-4 0,2 1-1 16,-1 1-2-16,-4-2 1 0,0 2 0 0,-3-2 3 0,4 2 1 0,-3 0 4 15,-1-2 2-15,0 1 2 0,-1 1 4 0,-2-2 2 0,1 2 4 16,-3 0 1-16,5-2 4 0,-5 2 0 0,1-1 1 0,-1-1 0 0,0 2-1 15,-2-1-1-15,1-1-1 0,1 3-1 0,-3-3-3 0,1 1-1 0,-1 1 1 16,3-2-2-16,-1 3 0 0,-2-3 0 0,1 0 0 0,1 3 1 16,1-2 2-16,0-1-1 0,-5 2 3 0,4 1-1 0,1-3 2 0,-5 0 1 15,5 2 1-15,-1-2 1 0,-2 3 0 0,0-2 1 0,0-1 2 0,0 3 0 16,-4-1 1-16,4-2 0 0,-3 0 1 0,2 0 1 0,-2 3 1 16,-3-2 0-16,3-1 2 0,-1 2-1 0,-2-2 1 0,3 0 0 0,1 0 1 15,-4 0 0-15,3 0 1 0,-1 0 0 0,-2 0 2 0,3-2 1 0,0 2 2 16,1-1 1-16,-4-2-1 0,2 3 1 0,1 0 0 0,-3 0 0 15,3-2 1-15,1-1 1 0,-3 2 2 0,0-2 0 0,2 1 2 16,-3-1 0-16,2 1 1 0,-2-2 1 0,2 4 0 0,-3-3 2 0,1 0 4 16,0 0 2-16,-1 2 0 0,1-1 4 0,-2-1 1 0,1 1 0 0,0 0 1 15,-2-1-1-15,0 1 0 0,-1 0-1 0,2 0-2 0,-1 2-3 0,-1-2 0 16,2 1-3-16,-1-1-3 0,0 0-3 0,-2 2-3 0,-1-2-2 16,4 0-2-16,-4 2-3 0,4-1-4 0,-4 1-7 0,4-2-7 0,-4 0-11 15,2 2-11-15,-1-2-12 0,-2 2-15 0,1 0-13 0,2 0-14 16,-1 0-20-16,-2 0-23 0,2 0-43 0,0 0-54 0,-3 0-78 0,1 2-90 15,-1-2-56-15,-1 2-39 0,1 0-13 0</inkml:trace>
  <inkml:trace contextRef="#ctx0" brushRef="#br0" timeOffset="87445.493">34566 2802 208 0,'2'-2'443'0,"1"2"-62"0,1-1-95 0,-1 1-80 0,4 0-74 0,-1 0-44 0,-1 0-26 0,1 1-12 0,3-1-7 16,-3 2-1-16,1-1 2 0,2 2 0 0,1 0-1 0,0 0-3 16,0 3-1-16,0-1-6 0,1-1-3 0,1 1-7 0,1 4-5 0,-3-4-3 15,2 2-4-15,2 2-2 0,-3-2-2 0,4 2-2 0,-2 0 0 0,1 1 1 16,2 1 0-16,-1 1 2 0,0-1 0 0,3 1 0 0,-1 0 0 16,0 1 1-16,2 1 0 0,-2 0 0 0,4 2 1 0,-1-2 0 0,0 0 1 15,0 0 1-15,-1 2 1 0,4 0 2 0,-2 0 0 0,1 2 2 0,3-3 2 16,-4 1 2-16,4 0 1 0,-1 1 3 0,-1 0 1 0,3-2 2 0,0 1 1 15,0 1 2-15,3-4 0 0,-3 7 1 0,1-6-1 0,2 0-1 16,-1 2 0-16,2-2-3 0,2 2-3 0,-2 0-2 0,0-1-3 0,0 1-3 16,2-1-4-16,0 1-2 0,-1-2-2 0,1 3-2 0,-2-2-3 15,1 0-2-15,-1 0-2 0,2-1-2 0,-2 3-2 0,0-2 0 0,2 0-1 0,-5 1-1 16,4-2-1-16,-3 2-1 0,0-2 0 0,0 1 0 0,0 2-1 0,-2-3-1 16,1 0-1-16,-2 2-1 0,1-2 1 0,0 1 1 0,-2 0 2 0,0-1 2 15,0-1 3-15,-3 1 3 0,4 0 5 0,-5 0 1 0,3 0 3 0,-2-2 2 16,0 1 4-16,0-1 2 0,-1 1 2 0,1-1 2 0,-1-1 0 15,-1 3 1-15,1-4 2 0,0 1-2 0,-1 1-2 0,1-1-1 0,-1 1-2 16,-1-1 0-16,2 1-1 0,-4 0-2 0,2-1-2 0,0-1 1 16,0 1-2-16,0 0-1 0,0 1-1 0,0-1 1 0,-2 1-2 0,4 0 1 15,-4-1-1-15,3 1 0 0,-2-1-2 0,4 3 1 0,-6-2-1 0,6 2-2 16,-1-1-1-16,-4-1-1 0,4 0-2 0,-4 1 0 0,1 0-1 16,2-1-2-16,-2 1 0 0,2-1-1 0,-2-1 1 0,-1 1-2 0,1-2 0 0,0 1-1 15,-1-1-2-15,0 1 0 0,3-1-1 0,-3-1 0 0,0 0-1 16,-2-1 0-16,2 1 0 0,0 0-1 0,-2-2-2 0,2 1-1 0,-3 1-1 15,1-2-2-15,1-1 0 0,-1 3-2 0,-1-3 0 0,0-1 0 0,-1 4 0 16,2-3-2-16,-2 2 1 0,-1-1 0 0,-1 0-1 0,3 0 2 0,-1 0 0 16,-1 0 1-16,-1 0 1 0,1 1 1 0,-1-2 1 0,0 0 2 0,0 2 3 15,0-2 1-15,0 3 1 0,0-4 1 0,0 2 0 0,0 0 2 0,-3-2-1 16,4 2 1-16,-1-1 1 0,-2 1 0 0,2 0 1 0,-2-2-1 16,2 3 1-16,0-2-1 0,-2-1-1 0,0 1 1 0,2-2 0 0,0 4 0 15,-2-2 0-15,0-2 1 0,2 2 1 0,0-1 1 0,-2 1-1 16,0 1-1-16,2-2 1 0,-2 1 0 0,0 1 0 0,-3-1 2 0,5-1 0 15,-4-1 0-15,3 2 0 0,-1-1 1 0,0 1 1 0,-2 0 0 0,2 0 0 16,-1-2 2-16,2 2 0 0,-2-1 0 0,2 1 2 0,-3 1-1 0,2-2 0 16,0 1-1-16,0 1 0 0,-2-1 1 0,2-2 0 0,-2 1 1 0,0 1-2 15,1 2 1-15,0-2-1 0,-1-1 0 0,1 0 0 0,-1 0-2 0,1 1 0 16,-1 1 0-16,0-4-1 0,-2 3-2 0,0-3-4 0,2 3-5 16,-3-1-11-16,6-1-8 0,-5 2-10 0,2-2-13 0,-2 1-13 0,0 0-19 0,2 1-25 15,-3-2-35-15,4 1-41 0,-1 0-57 0,0-1-69 0,2 0-59 16,-4 0-54-16,1 1-29 0</inkml:trace>
  <inkml:trace contextRef="#ctx0" brushRef="#br0" timeOffset="89883.6608">22764 3356 110 0,'0'5'265'0,"0"-5"-60"0,0 3-42 0,0 0-33 0,0 0-20 0,2 2-13 0,-2 1-6 0,3-3-2 0,-2 3-2 0,-1-1-1 0,3 0-3 0,-1 2-2 0,-1 0-3 0,3 0-6 16,-1 2-4-16,-1 0-4 0,-1 3-2 0,3-3-2 0,-2 3-2 15,1 1-1-15,-2-1-3 0,3 1-1 0,-2 3-1 0,1-1 2 0,-2 5 2 16,4-5-1-16,-5 3 1 0,1 2-1 0,2 2 1 0,-2 2 1 0,-1-2-1 16,5 3 0-16,-5 0 0 0,1 5 1 0,-1-2-2 0,3 2 0 15,-2 2-3-15,-1 2-4 0,2 1-2 0,-2 0-2 0,0 6-2 0,0-1-3 16,0 4-2-16,0 0-3 0,0 5-4 0,0-1-2 0,0 5-4 16,0-1-4-16,0 4-3 0,0 2-5 0,0-3-3 0,0 4-4 0,0 2-4 15,0-1-5-15,0 1-1 0,-2 3 1 0,2-4-1 0,-1 4 1 16,-2 1 0-16,3 1 2 0,-1-1 1 0,1 4 0 0,-3-2 3 0,1 0 0 15,2 3 3-15,-1-1 0 0,-2 1 3 0,3-2 2 0,0 2-1 16,0-2-2-16,0-1-4 0,0 0-3 0,3-2-3 0,-2 0-4 0,-1-3-2 16,5 0-3-16,-4 0 1 0,2-4 4 0,0 2 2 0,1-2 3 0,1-2 3 15,-1 1 2-15,2-1 1 0,-1-2 4 0,1 0 2 0,0-2 1 16,3 2 4-16,-1-3 2 0,-1 2 3 0,4-1 3 0,-1 1-2 16,0-2-2-16,0-2-3 0,1 2-4 0,-1-3-2 0,2 1 0 0,1 0-1 15,-2-4-1-15,1 0-1 0,2 0-2 0,-2-5-1 0,2 2-2 16,-1 0-1-16,-4-4-2 0,4 1-1 0,-2-3-1 0,1 0-1 0,-2-2 1 15,0 1 1-15,0-1 1 0,0-1 2 0,-1-3 2 0,-2 0 4 16,0 0 3-16,1-4 5 0,-3 3 3 0,0-3 3 0,0 0 5 0,1-2 3 16,-1 1 4-16,-4-4 2 0,3 3 2 0,1-1 1 0,-4-3 0 15,2 0-2-15,-2 0-2 0,-1-2-3 0,3 1-1 0,-3-3-3 16,2 1-4-16,-1-3-1 0,-1 1-4 0,3-1-3 0,-1 0-1 16,-2-1-2-16,0-1-2 0,2-1-1 0,-2 1-1 0,0-4-1 0,2 4-1 15,-2-4-2-15,1 3 1 0,-1-2-2 0,0 0 0 0,0 0 0 0,0 0 0 16,0-1 0-16,0 2 0 0,0-1 0 0,0 2-1 0,0-1 1 15,0 1-1-15,0 0 0 0,0 0 0 0,0 0-1 0,0 2 2 16,0-1-1-16,0 0-1 0,0 1 1 0,0 0-1 0,0 0 1 0,0-1-2 16,0 0 0-16,0 3 0 0,0-3 1 0,0 1 0 0,0 0-1 15,0 0 1-15,0-1-1 0,0 0 1 0,0 2-1 0,0-2 0 0,0 0 1 16,0-1 0-16,0 0 0 0,0 1 1 0,0-3 0 0,0 3 0 16,0-1 0-16,0-2-1 0,0-1 1 0,-1 3 0 0,-1-4 0 0,2 2 0 15,-2-2 1-15,2 0-2 0,-2 1-4 0,-1-4-2 0,3 5-3 16,-1-4-3-16,-1 1-4 0,2-1-3 0,-3 0-6 0,2 2-6 15,-2-2-7-15,2 3-9 0,-4-1-12 0,4 0-11 0,-3-2-13 0,-1 2-15 16,2 1-16-16,0-2-15 0,-2 3-23 0,0-3-24 0,0 4-27 16,0-3-25-16,0 2-38 0,-1 0-44 0,0 0-65 0,0-1-80 0,-1 1-45 15,1 1-31-15</inkml:trace>
  <inkml:trace contextRef="#ctx0" brushRef="#br0" timeOffset="91031.5116">19203 6993 119 0,'3'-3'138'0,"0"3"-38"0,-1-5-21 0,2 4-13 0,0 1-5 0,-1-3 0 0,1 1 3 0,-1 2 4 16,3 0 2-16,0-3 5 0,-2 3 0 0,2-1-1 0,-2 1-2 0,4 0-3 15,-3 0-2-15,2 0-1 0,-1 0-4 0,0 0-6 0,1 0-3 16,0 0-5-16,-1 0-2 0,1 0-2 0,-1 0-2 0,1 0-2 0,-1 0 0 15,0 0-1-15,2 1 1 0,-2-1 3 0,0 3-2 0,0-3-2 16,0 0 0-16,-1 5 2 0,2-4 1 0,-1 2-1 0,0-1 0 0,1 2-3 16,0 1-1-16,-1-2-1 0,2 3 0 0,-3-2-2 0,4 2-2 15,-1 1-1-15,1 0-1 0,1 2-1 0,3 0-2 0,-3 1-1 16,3-1-2-16,2 2-3 0,-1 1 0 0,0 0-3 0,4 3 0 0,0-3 0 16,0 4-2-16,2 1 0 0,0-1 0 0,0 2-1 0,5 2-2 15,-2-1 1-15,1 2-2 0,2-1 0 0,0 2 0 0,0 2 0 16,4-3 0-16,-2 3 1 0,2 1-2 0,0-2-1 0,2 3-1 15,2-1-1-15,-2 0-1 0,4 1-1 0,0 0-1 0,0 1-3 0,0-2-1 16,2 2-2-16,2 0 0 0,1 2-2 0,-4-1-2 0,3-2-2 16,-2 3 1-16,2-3 0 0,1 3 0 0,-4-1 1 0,2-1 0 0,-2 0 2 15,-1 0 0-15,-1 0 0 0,-2-3 3 0,3 5 1 0,-4-3 1 16,3 0 0-16,-5-1 0 0,2 0 1 0,-1 0 2 0,1-1-2 0,-2 1 1 16,1-2 1-16,0 1 1 0,1-1 1 0,1-2 1 0,-1 3 1 0,0-2 1 15,-1-4 1-15,2 5 1 0,-4-2 2 0,6-1 0 0,-3 0 3 16,2 0 1-16,-1-1 1 0,0 1 1 0,1-1-1 0,-3-1-1 15,4-1 1-15,-1 3-1 0,0-2 1 0,2-1-1 0,0 1-1 16,0-1 0-16,2-1-2 0,-2 2 0 0,2-3-1 0,-2 0-2 0,0 3 0 16,0-4-2-16,-3 2-1 0,5-2-2 0,-7 2-2 0,1-1-2 0,3 0-2 15,-8-3-2-15,5 2-1 0,-4 1 0 0,0-1-2 0,1-2 1 16,-3 2-1-16,0-3 0 0,0 3-1 0,-5-2 0 0,4-1-1 16,-4 1 1-16,1-1 0 0,1-1-1 0,-1 1 0 0,-2 1 0 15,0-1 0-15,-1-3 1 0,-1 1-1 0,0 0-1 0,0 0 1 0,0 0-1 16,-1 0 0-16,-1 0 0 0,1-1 2 0,-1 1-1 0,-2-2 2 15,2 2 0-15,-1-2 2 0,-2 2 1 0,1-2 0 0,1 2 1 0,-4-2-1 16,2 0 2-16,-1 1 1 0,-1-2 1 0,-1 3 3 0,0-4 0 16,0 2 2-16,0 1-2 0,2-4 1 0,-3 4 0 0,-2-3 0 0,3 0-1 15,-1 1 0-15,-4 1 1 0,5-2 1 0,-4-2-2 0,0 3 1 16,3-3-1-16,-4 3-3 0,1-3 0 0,0 3 2 0,1-1 1 16,-1-1 0-16,1 2 1 0,-1-2 1 0,-2-3 1 0,2 3 0 0,-2-1 0 15,2 1 1-15,-2 0-1 0,2-1 1 0,-1 1 0 0,0-1 0 0,1-1 1 16,-2 2-4-16,2-2 0 0,-2-1 0 0,1 3-1 0,-1-2-3 15,-1 1 0-15,1-1-2 0,1 2 1 0,-1-1-1 0,0 0-1 16,-1 0 0-16,3 0-1 0,-2 0 1 0,1 2-2 0,0-1 1 0,0-2-1 16,-1 1-1-16,0 0-4 0,2 1-4 0,-3 0-10 0,1 0-13 15,1-1-19-15,-1 0-20 0,2 1-35 0,-5-1-39 0,6 1-68 0,-4-2-79 16,2 1-92-16,-1-3-96 0,0 0-49 0,-1 0-27 0</inkml:trace>
  <inkml:trace contextRef="#ctx0" brushRef="#br0" timeOffset="92878.6446">24023 9863 355 0,'-2'2'489'0,"1"1"-4"0,-4-3-94 0,3 5-139 0,0-4-75 0,0 2-43 0,2-3-20 0,-2 2-11 0,0-2 0 0,2 0 3 15,0 0 2-15,0 0 1 0,0 0-2 0,0 0-5 0,0 0-6 16,0 0-8-16,0 0-8 0,0 3-7 0,0-3-6 0,0 0-8 15,2 1-3-15,0 1-6 0,-2-2-3 0,2 3-3 0,0-3-2 0,0 1 0 16,3-1-2-16,-4 2-1 0,3 0 0 0,2-2-2 0,3 1-2 16,-3 2-3-16,4-2-1 0,0 1-2 0,1 0-2 0,5 1-3 0,0 1-1 15,3-1 3-15,2 1-1 0,4-1 0 0,2 1-2 0,1-2-1 16,5 1-3-16,-2 1 0 0,7-2 0 0,1 0 0 0,3 1 0 16,-1-2-1-16,6 3-1 0,0-2-3 0,4 1-5 0,0 1-4 0,1 1-4 15,5-2-4-15,0 0-4 0,1 2-4 0,2-2-7 0,1 0-7 0,-2 1-6 16,3 0-9-16,-1 1-6 0,-1-1-7 0,-1 1-1 0,0 0 1 15,0 1 2-15,-1-1 0 0,3 0 2 0,-5 1 0 0,2 0 5 16,-2 0 4-16,1-3 5 0,0 3 6 0,-3-3 5 0,4 3 7 0,0-1 7 16,-2-1 7-16,3 2 4 0,-4-2 1 0,4 0 1 0,-2-1 1 15,-1-1-2-15,1 2 0 0,-1-3-1 0,-3 1-2 0,2 1-1 16,-3-1-1-16,0 0-2 0,-5 1 0 0,1-1-3 0,-2 0-1 0,0 0-1 16,0-2-3-16,-4 2 0 0,3-1-1 0,-8 1 3 0,4 0 1 0,-4 0 1 15,2-2 1-15,-6 3 2 0,3-1 2 0,-3-1 0 0,-1 3 2 16,0-4 2-16,-2 2 1 0,0 1 3 0,-2-3 1 0,-2 4 2 15,0-4 1-15,-2 2-1 0,-2 1-1 0,-1-3 0 0,0 3 0 0,-1-1-2 16,-2-1 1-16,0 2-1 0,-2-3 0 0,-1 2-1 0,1-2-1 16,-1 3 0-16,-4-2 1 0,4 1-2 0,-3 1 1 0,0-2 0 0,0 1-1 15,0 0 2-15,-3-1-2 0,1 2 0 0,0-2-1 0,1 1 1 16,-3 0 0-16,2-2 0 0,-1 1 0 0,-2 2 1 0,0-3 0 0,0 1-1 16,1 1 1-16,-4-2-1 0,2 1 0 0,0 1 1 0,-4-2-1 15,1 2-2-15,2-2-2 0,-3 0-1 0,3 0-5 0,-4 0-6 16,1 0-5-16,0 0-7 0,3 0-9 0,-2 0-9 0,1 0-10 0,0 0-10 15,4-2-12-15,-1 2-12 0,0-2-13 0,0 1-16 0,3 1-17 16,2-2-23-16,-1 1-23 0,1 1-32 0,1-4-34 0,0 2-44 16,3 0-51-16,0 1-53 0,-2-3-53 0,0 0-28 0</inkml:trace>
  <inkml:trace contextRef="#ctx0" brushRef="#br0" timeOffset="94612.7096">28093 6550 308 0,'-4'0'332'0,"0"0"-70"0,3 0-74 0,-4 0-48 0,3 0-35 0,0 0-20 0,2 0-10 0,0 0-8 0,-1 0-4 0,1 0-3 0,-3 2-6 0,3-2-7 0,-2 0-8 0,2 0-6 0,0 2-6 0,-2-1-4 15,2-1-4-15,0 0-2 0,-2 3-1 0,1-3 2 0,1 0 2 0,-3 1 0 16,1-1 2-16,2 2 2 0,-2-2 1 0,2 0-1 0,-2 0 1 16,0 0 0-16,2 0-3 0,-2 0 0 0,0 0-3 0,2 1-1 15,-1-1-2-15,1 2-1 0,-3-2-1 0,1 0-1 0,0 0 1 0,0 2-1 16,2 0 1-16,-1-2 1 0,-2 2-1 0,1-1 1 0,-2-1 1 0,1 2-1 15,0 0 1-15,2 2 0 0,-4-3 0 0,1 1 0 0,3 2 2 16,-6-1 2-16,4 3 0 0,-4-3 0 0,-1 3-1 0,2 0 0 16,-4-1 0-16,0-1 2 0,0 5 0 0,0-3 3 0,-3 4 0 0,-1-2 2 15,-1 1 0-15,-1 2 0 0,-2 2 0 0,0-1-1 0,-2 0-2 16,-3 2 0-16,0 1-2 0,-1-2-2 0,-1 4 0 0,-1-1-2 16,2 1-2-16,-8 2-2 0,5-1 0 0,-3 2-1 0,-1-1 1 0,2 2 0 15,-4-1 3-15,2 2 1 0,-3 2 2 0,1-3 1 0,0 5 3 16,-1-1 2-16,0-1 4 0,0 5 0 0,-2-3 0 0,0 3 1 0,0 0 2 15,-2-1-2-15,2 1 0 0,-3 1-5 0,2 0-1 0,-4 0-3 16,1 0-1-16,3 0-5 0,-5-2-1 0,1 2-3 0,1-2-1 0,-2 1-2 16,2-2 0-16,1-1-2 0,-1 0-2 0,-1 0-2 0,1 0 1 15,2-2-2-15,-2 1 0 0,3-4-1 0,1 3 1 0,-1-3-1 0,3 3 1 16,1-5-2-16,-2 1 0 0,3 0-1 0,2-2-2 0,3 1 2 16,-2-1 0-16,2-1 1 0,1-2 2 0,0 3 0 0,1-2 0 15,-1-1 0-15,5-1 0 0,-4 1 1 0,2 0 2 0,0 0 0 0,1-1 3 16,2 0 0-16,-1-2 2 0,-2 5 0 0,3-4 0 0,1 3 1 15,-3-2 0-15,1 1 1 0,2 0 2 0,-3 0 0 0,1 0 2 0,-1 1-1 16,0-2 1-16,-1 2 0 0,3 1-2 0,-1 0 1 0,-1-2-2 16,0 1 0-16,-1-1 1 0,3 0-2 0,1 0-1 0,-1 0 0 0,-3-1-1 15,4 2 0-15,1-1-1 0,-3-3-1 0,1 3 0 0,3-3-1 16,-2 2 0-16,2-4 0 0,-2 2-1 0,3-1 1 0,1 2 0 0,-1-3-1 16,-2 0 1-16,4 0-2 0,0 1 1 0,-2-2-1 0,0 0 0 15,1 0 0-15,0 0 1 0,-1 2-1 0,1-3 1 0,-1 1-2 16,1 0 0-16,0 2 1 0,2-2-1 0,-4 0-1 0,1-1 2 0,3 1-2 15,-1-2 1-15,-2 2 0 0,1-2-1 0,1 2 0 0,-2-1-1 16,3-2-1-16,-1 3 1 0,-1-3 1 0,1 0-1 0,1 1-1 16,0 0-1-16,1 0 1 0,-2-1-2 0,2-1 1 0,2 0 0 0,0 1 0 15,0-3 1-15,0 3-1 0,0-3 1 0,3 3 0 0,-2-3-1 16,3 0 1-16,-2 2-1 0,1-1 1 0,-2-2-1 0,3 1 1 0,-1 0-2 16,0 1 1-16,1 0 1 0,-1 0-1 0,1-1 0 0,-3 0 0 15,4 1 0-15,-4-1-1 0,2 1-1 0,-2 0 0 0,3-1 0 0,-1 1-2 16,0-1-1-16,1 1 2 0,0-2-2 0,-2 1 1 0,2 0-1 15,0 1-1-15,0 1-1 0,1-5 1 0,-4 5-2 0,3-4 0 0,2 2 0 16,-2-3 0-16,0 5 1 0,2-4-1 0,-2 2 1 0,2-1-1 16,0 1-1-16,1-2 0 0,-2 1-1 0,1 2 1 0,3-2 0 15,-4 0 0-15,1-1-1 0,0-1-2 0,-2 4 1 0,4-4 0 16,-2 3-1-16,0-1 0 0,1 0-1 0,-1 0 2 0,-1 0 1 0,1-1-1 16,3 1 1-16,-4 0 1 0,1 0 0 0,1 0 1 0,-1-1 1 0,-1 1 1 15,1-2 2-15,3 4 0 0,-4-4 1 0,4 3 0 0,-4-3 0 16,3 2 0-16,-1 0 0 0,-2 0 1 0,1-2-2 0,3 3 1 15,-4-3-1-15,1 3 1 0,3-3-1 0,-4 3 1 0,1-2-1 0,0 1 1 16,1-2-1-16,-2 3 1 0,1-3 0 0,0 0 1 0,2 3-1 16,-2-1 1-16,2-2 1 0,-2 1 0 0,3-1 0 0,-4 3 1 0,3-3-1 15,0 0 0-15,-2 2 0 0,2 1 0 0,-2-3 1 0,3 1 0 16,-2 2 0-16,-3-3 0 0,4 2 0 0,0-2-1 0,-1 0-1 16,0 3 1-16,-1-3 0 0,1 1 0 0,-2 1-1 0,1 1 1 15,2-2 1-15,-2 1-1 0,0 0 1 0,0-1-1 0,1-1 0 0,-2 4 0 16,1-2 0-16,-2-1-1 0,2 1 2 0,0 0 0 0,1 0 1 0,-4 0 0 15,4 1 0-15,-2-1 1 0,0 0-1 0,0 0 0 0,1-1 0 16,0 1 0-16,1 0 0 0,-2 0 1 0,1 0 1 0,0-1 0 16,1 1 0-16,-2 0 0 0,1-2-1 0,3 2 2 0,-4-2 0 0,1 1 0 15,0 1 0-15,0 0 0 0,1-1-1 0,-2 2 1 0,1-2-1 16,0 1 1-16,1-2-1 0,-2 3 1 0,1-3-1 0,3 5 0 0,-6-4 0 16,3 2 1-16,-1-3-2 0,0 5 0 0,0-4 0 0,-4 2 1 15,3-1 1-15,0 1-1 0,1 0 0 0,-2 1 1 0,1 0 0 0,-1-3-1 16,1 3 0-16,-4-1 0 0,1 1 1 0,3 1-1 0,-2 1 0 15,0-3-1-15,-2 3 0 0,2-3 1 0,-2 3-1 0,2-3 0 16,-2 3-1-16,2-3 1 0,0 3 0 0,-2-3-1 0,0 5 1 0,2-2-1 16,0-2 0-16,-2 2-1 0,0-1 0 0,0 2 0 0,0-1 1 15,2-1-1-15,0 2 0 0,-2-1-1 0,2-1 1 0,-2 1-1 0,2-2 1 16,-2 2 0-16,2 2-1 0,0-4 0 0,-2 2 1 0,0-1 0 16,2 1 0-16,0 2 1 0,-2-3-1 0,2 0 2 0,0 1 0 15,-2-3 0-15,0 3 0 0,2-3 2 0,0 3-1 0,-2-1-1 0,0-1-2 16,0 0-4-16,0 0-6 0,2 1-9 0,-3-1-14 0,4-2-15 15,-1 1-20-15,-2 2-27 0,2-1-28 0,0-2-35 0,2 1-35 0,2-2-60 16,-2 1-74-16,6-2-78 0,0 0-79 0,0 0-41 0,-2-3-22 16</inkml:trace>
  <inkml:trace contextRef="#ctx0" brushRef="#br0" timeOffset="96446.8837">28431 6858 274 0,'0'-2'340'0,"-1"0"-92"0,1 2-56 0,-3-2-43 0,1 0-23 0,2 2-15 0,0-1-14 0,0 1-8 0,0 0-9 0,0 0-10 0,0 0-9 0,0 0-8 0,0 0-7 16,0 0-5-16,0 0-4 0,0 0-3 0,0 0-3 0,0 0-3 15,0 0-1-15,0 0-1 0,0 0-1 0,0 0 0 0,0 0 1 16,0 0 1-16,0 0 1 0,0 0 3 0,0 0-1 0,0 0 1 0,0 0 1 16,0 0-2-16,0 0 1 0,-4 0-1 0,4 0-1 0,0 0-1 15,0 0-2-15,-1 0 0 0,1 0-2 0,0 1-3 0,-3-1-3 16,3 0-4-16,0 0-3 0,-2 2-2 0,2 0-1 0,0-2-3 16,-1 0-1-16,1 2-3 0,-3 0-1 0,3-2-1 0,0 3 2 0,0-1 2 15,0 0 4-15,0 1 4 0,0 0 4 0,0 0 3 0,0 3 3 0,0-3 3 16,0 3 1-16,0-1 2 0,0-1 1 0,0 1 2 0,0 1 2 15,0 0 0-15,0 0-1 0,0-3-3 0,0 3-2 0,0-1-4 16,0-1-2-16,0 1-2 0,0-1-1 0,0 1-2 0,0-1 0 16,0-1-2-16,0 1-1 0,0-1 1 0,0 0-3 0,0 0-1 0,0 0 0 15,0 0 0-15,0-3 0 0,0 5-1 0,0-4-1 0,0 2-1 0,0-1 1 16,0 1 0-16,0-3-2 0,0 1 1 0,0 1-1 0,0-2 0 16,0 3 0-16,0-3-1 0,0 0 1 0,0 1-2 0,0 1 0 15,0-2 1-15,0 2-1 0,0-1 1 0,3-1-1 0,-3 0-1 0,0 0 2 16,0 3-2-16,0-3 0 0,0 0 0 0,0 0 1 0,0 0-2 15,0 0 1-15,0 0-1 0,0 0 1 0,0 1-1 0,0-1 1 0,0 0-1 16,0 2 0-16,0-2 1 0,0 3-1 0,0-3 0 0,0 2 0 16,0 0 1-16,0-2 0 0,0 3-1 0,0-1 0 0,0-2 0 15,0 2 0-15,0 2 0 0,0-3 1 0,0 1-1 0,0 0 0 0,0 2 0 16,0-3 0-16,0 1 0 0,0 2 0 0,0-2 0 0,0-1 2 16,0 2-1-16,0 0 1 0,0 0 1 0,0 0-1 0,0 0 2 0,0 0-1 15,0 0 1-15,0 2 0 0,0-1 1 0,0-2-1 0,0 4 1 16,0-2 1-16,0 1-2 0,0-1 1 0,0 1 0 0,-3 1-1 15,3-1 1-15,0 2 1 0,-2-1-2 0,2 1 1 0,0-1 0 0,0 3-1 16,-2 0 1-16,0 2 1 0,2-2-1 0,0 1 1 0,-1 2 0 16,-2 1-2-16,1 1 2 0,2-2-1 0,0 3-1 0,-2 2 0 0,0-1-1 15,2 2 1-15,-1 0-1 0,1 2 1 0,-3 1-1 0,1 1 0 16,2 1-1-16,0 1-1 0,0 0 1 0,-1 0-1 0,1 1-1 0,0 1-1 16,-3 1-1-16,3 1-1 0,0-1-1 0,-1 2-1 0,1 0-1 15,0 0 0-15,-3 0-3 0,1-1 1 0,2 2 0 0,-1-1 2 16,1-1 0-16,-3-1 2 0,1 0 2 0,2 0 0 0,-2 0 2 0,0-3 1 15,2 2 1-15,-1-2 3 0,-2 1 0 0,1-2 2 0,-2 1 2 16,3-1 0-16,-2-2 0 0,1 1 0 0,1 0-1 0,-4-1 0 16,1 0 0-16,3-3-1 0,-2 3 0 0,1-1-1 0,-2-1-1 0,3 2 1 15,-2-1 1-15,1-2-1 0,-2 1-1 0,3-1 0 0,-4 0 0 16,4 0-2-16,-2 0 1 0,1 2-1 0,-2-3 1 0,3 2-2 16,-2-1 0-16,1 1 1 0,-2-1-1 0,3 0-1 0,-4 0 1 0,4 2-2 15,-4-2 0-15,1 0 0 0,3 1 0 0,-2-1 0 0,-1 2 0 0,2-3 1 16,1 1-4-16,-4-1 2 0,1 1 0 0,3-1 0 0,-2-1 2 15,1 2-2-15,-2-2-2 0,2 1 1 0,-2-2 0 0,3 1 0 16,-4-2-1-16,3 0 1 0,0 0-2 0,1 0 2 0,-4 0 1 16,3-2 0-16,0 1-1 0,2 1 0 0,-1-1 0 0,1-3 0 0,-3 1 0 15,1 1 0-15,2-1-1 0,-1 3 1 0,1-6 0 0,-3 3-1 16,1 0 0-16,2 0-2 0,-2-1 1 0,0 1 0 0,2 1-1 0,-1-1 0 16,1-1 0-16,-3 1 1 0,1 1-2 0,2-1 1 0,-2 1-1 15,0-1 1-15,2 1-2 0,-1 0 2 0,1-1-1 0,0-1 1 0,-3 1-1 16,1 0 2-16,2-3 1 0,0 4-1 0,-1-1 2 0,1-2 0 15,0 2 2-15,0-1 0 0,0-1 2 0,0 0 0 0,0 2 0 0,0-3 3 16,0 1 0-16,0 0 0 0,0 2 2 0,0-2 0 0,0 0-1 16,0-3 1-16,0 3 0 0,0-2 1 0,0-1-1 0,0 1-1 15,0-2 2-15,0 2-1 0,0-2-1 0,0-1-4 0,1 1-6 0,-1-3-7 16,0 2-8-16,2 1-11 0,-2-5-15 0,0 3-26 0,0-2-32 16,0 1-37-16,0-2-36 0,0 0-76 0,0 0-94 0,0 0-89 0,0 0-81 15,0 0-42-15,0-6-18 0</inkml:trace>
  <inkml:trace contextRef="#ctx0" brushRef="#br0" timeOffset="98061.6378">28610 3257 201 0,'0'-4'202'0,"0"4"-29"0,-3-1-22 0,2-1-13 0,1 2-11 0,0-1-8 0,0-1-6 0,0 2-9 0,0 0-8 16,0 0-8-16,0 0-7 0,0 0-6 0,0 0-5 0,0 0-4 16,0 0-2-16,0 0-2 0,0 0-3 0,0 0-3 0,0 0-3 0,0 0-5 15,0 0-4-15,0 0-4 0,0 0-5 0,0 0-3 0,0 0-4 0,0 0-3 16,0 0-3-16,-3 2-4 0,3-2-4 0,-2 1-4 0,2-1-5 0,0 2-2 16,0-1-4-16,-1-1 1 0,1 4 1 0,0-2 1 0,0 1 2 15,0-3 3-15,0 4 2 0,0 1 2 0,0-2 3 0,0 0 2 0,0 2-1 16,0-1 7-16,0 1 5 0,1 0 11 0,-1 2 14 0,2 0 5 15,1 0 4-15,-3 2 1 0,1 0 0 0,2-1-3 0,-3 4-1 0,1 0-2 16,-1-1-1-16,2 2 0 0,1-1 1 0,-2 1-3 0,-1 1-3 0,3 1-11 16,-2 0-11-16,-1 1-7 0,2 0-6 0,1-2-2 0,-3 4-2 15,1-1-1-15,-1 0-1 0,3 1-1 0,-2 0-2 0,-1 2-3 0,2 0-1 16,1-2-3-16,-3 3-2 0,1-1-1 0,-1 3 2 0,2 0 1 16,1 0 3-16,-2-2 0 0,3 4 3 0,-2-1 1 0,1 1 0 0,-2-2 2 15,3 4 1-15,-2-1 1 0,1-3 2 0,-2 3 1 0,3 1 3 16,1-4-2-16,-4 2 0 0,1-1-2 0,1 1 0 0,-2 0-2 0,3-2-1 15,-2 3-1-15,1-3-1 0,-2 0 0 0,2 2-1 0,-2 0-2 16,1-1 1-16,1-1-2 0,-3 0-1 0,1 2 1 0,2-3-1 0,-1 0-1 16,-1-1 0-16,-1 4-1 0,3-6 1 0,-2 1-1 0,-1 1 0 0,2-2-1 15,1 1 1-15,-3-3 1 0,1-1 0 0,-1 2 1 0,3-2-2 16,-2 1 1-16,-1-2-1 0,2-3 1 0,1 2-1 0,-2-1-1 16,-1 0 1-16,0-2-1 0,0 1-1 0,3-1 1 0,-3-3 0 0,0 1 0 0,0-1-1 15,0 1 0-15,0-2 0 0,0-1 1 0,0 0 0 0,0 0 0 16,0 0 0-16,0-4 0 0,0 2 0 0,0 1 2 0,0-2-1 0,0-2 1 15,0 4 0-15,0-4 1 0,0 1 1 0,0-2-1 0,0 0 1 16,0 0-1-16,0 0 2 0,0 0-1 0,0 0 2 0,0 0-2 16,0 0 0-16,0 0 2 0,0 0-2 0,0 0 1 0,0 0-1 0,0 0 0 0,0 0 2 15,1 2-2-15,-1-2 1 0,0 0-1 0,0 0 0 0,0 0 1 16,0 0-1-16,0 0 1 0,0 0-1 0,0 0 0 0,0 0 0 0,0 0-1 16,0 0 0-16,0 0 0 0,0 0 1 0,0 0-2 0,0 0-2 15,0 0 1-15,0 0-2 0,0 0 2 0,0 0-1 0,0 0 0 16,0 0 0-16,0 0 1 0,0 0 0 0,0 1-1 0,0 2 0 0,0-3 0 0,0 3 0 15,0-3 1-15,0 3 0 0,0-1 0 0,0-2 0 0,0 4-2 16,0-3 2-16,0 1-1 0,0 2 0 0,0-2 0 0,0-1 0 16,0 1 0-16,0 2-1 0,0-2 0 0,0-1 1 0,0 3 0 0,0 0 0 15,0-1 0-15,0 1 0 0,0-1 0 0,0 0 0 0,0 0-1 0,0 3 1 16,0-4 0-16,0 5 0 0,0-2-1 0,0 1 1 0,0-1-2 16,0 0 1-16,0 0 0 0,0 2 0 0,-1 1-2 0,-2-1 1 0,3 0 0 15,-1 1-1-15,-2 1 1 0,1 0-1 0,2 0 1 0,-1-1 0 16,-2 1-1-16,3 0 0 0,-1 2-1 0,-2 0 1 0,1 0-1 0,1-1 1 15,-2 2-2-15,2-1 1 0,-1 3-1 0,-1-2-1 0,2 1 2 0,-2-1 0 16,1 1 1-16,1-1 0 0,-2 2 2 0,2-2 1 0,1 0 1 16,-5 1 0-16,5-1-1 0,-1 3-3 0,-2-3 0 0,3 0-2 0,-1-1-2 15,1 1-2-15,-3-3-2 0,1 1-5 0,2-1-10 0,0-1-11 16,0 0-21-16,0 0-22 0,0-2-29 0,0 0-33 0,0-1-64 16,2-1-78-16,1 1-90 0,-2-4-99 0,2 1-52 0,-3-2-32 0,3 0-15 15</inkml:trace>
  <inkml:trace contextRef="#ctx0" brushRef="#br0" timeOffset="99565.0923">28812 3282 447 0,'0'0'396'0,"0"0"-100"0,0 0-69 0,0 0-52 0,0 0-32 0,0 0-20 0,0 0-11 0,0 0-8 16,0 0-6-16,0 0-5 0,0 0-10 0,0 0-9 0,0 0-6 0,1 4-9 0,-1-2-5 15,4 2-4-15,1 0-4 0,-4 0-1 0,3-1-1 0,2 3-2 16,0-2 2-16,0 2 2 0,1 1 3 0,0 0 1 0,2 2 3 0,-2 1 2 15,3-1 1-15,0 0-2 0,0 3-2 0,0 1 0 0,2-1-2 16,1 1-4-16,-2 1-2 0,1 0-5 0,2 0-2 0,2 4-3 0,-1-3-4 16,1 3-3-16,-2 1-2 0,3-1-5 0,-1 3-2 0,3-1-3 0,-2 3-4 15,3 0-3-15,1 1 1 0,-1 1 1 0,1 1 1 0,4 3 1 16,-4-1 0-16,4 2 0 0,-2 2 1 0,6-1-1 0,-3 3 2 0,0 0-1 16,1-1 1-16,2 4 0 0,-2 0 2 0,4 1 1 0,-3 2-2 15,4-1-3-15,-2 2-2 0,-1 1-2 0,4 2-2 0,-4-2-2 0,4 4-2 16,-3-2-2-16,4 4-2 0,-4-2-4 0,2 2 0 0,1 1-3 15,-2 0-3-15,3-1-1 0,0 3-4 0,-2-2-3 0,2 1 1 0,-2 1 2 16,4 0 2-16,-1 1 4 0,-2 1 3 0,1 1 5 0,2-1 4 16,0 2 4-16,0 0 4 0,1 1 4 0,-1 0 3 0,1 0 3 0,1 1 3 15,0 2 5-15,3-3-1 0,-4 2-1 0,4 0-3 0,-4-1-3 0,5-1-2 16,-2-1-4-16,2 0-4 0,-2-3-4 0,1 0-2 0,1-1-6 16,-2 0-1-16,2-5-3 0,-5 1-1 0,4 0 1 0,-4-2 2 0,-1-2 1 15,3-1 1-15,-1 2 1 0,-2-3 0 0,0-1 2 0,-2 1 1 16,-1-3 1-16,-1 2 1 0,3-3 2 0,-5 2 2 0,2-2 0 15,-2 1 0-15,0-2-1 0,0 3-3 0,-2-4-1 0,-1 3 0 0,-1-2-4 16,1 2 1-16,-1-2-1 0,-2 0-1 0,0-1-1 0,-2 2 2 16,2-3 0-16,-2 1 0 0,-1-2 0 0,0 1 1 0,-1-2 1 0,0 1 0 15,0-2 0-15,0 0 1 0,-2-1 1 0,2-1-1 0,-2 0 0 16,2 1 1-16,-2-2-1 0,2-2 0 0,0-1-1 0,0 2-1 16,0-1 0-16,1-2 0 0,0 0-1 0,-1-1-1 0,1 2 0 0,-1-4 1 15,-1 0 1-15,4 1 0 0,-2-1 2 0,-1-1 0 0,4 0 1 0,-4 0 0 16,4-1 2-16,-2 1 0 0,1-1 2 0,0 0 1 0,0-1 0 15,0 1 2-15,-1-2 2 0,2 1-1 0,-2 2-1 0,1-2-1 0,-2-1-1 16,1 3 0-16,0-1 0 0,-2-1 0 0,0 0-1 0,0 2 0 16,0-2-1-16,1-2-1 0,-4 2 1 0,2 0-2 0,-2-3 0 15,2 5 1-15,-4-5-1 0,1 3-1 0,0-2 1 0,3 0-1 16,-6 0 0-16,3 2-1 0,-2-3-1 0,2 1 0 0,0 0 0 0,-2 1 0 16,1 0 0-16,-4-2 0 0,5 1 0 0,-2 1-1 0,1-1 1 0,-4-1-1 15,4 2 0-15,-4-1 0 0,4 1 0 0,-4-3 1 0,4 3 0 16,-4-3-2-16,2 2 1 0,-1-2 0 0,2 2-1 0,-2-1 0 15,-1 0-1-15,4-1 1 0,-5-2 0 0,1 3-1 0,2-1-1 0,-1 0 0 16,-2-2-1-16,1 3 1 0,1-1-1 0,-2-2 0 0,0 0 0 16,0 1-1-16,0-1 2 0,0 0-1 0,1 2 1 0,-1-1 1 15,0-2 0-15,0-1 1 0,0 2 1 0,-3-1 1 0,3 2 0 0,-1-3 1 16,1 1 0-16,-3 3 0 0,3-4 2 0,-1 2-1 0,1-1 1 16,-3 2 1-16,2-3-2 0,1 1 0 0,-3-2 0 0,2 3 1 0,-1-1-2 15,0-1 0-15,2 1 0 0,-2-1 0 0,2-1-1 0,-2 3 1 16,2-3-1-16,-2 2 0 0,0 1 0 0,2-1-1 0,0-3 0 15,-2 3 0-15,0 0 0 0,2 0 2 0,-2-1 1 0,0-1 0 0,2 2 1 16,0 0 0-16,-2-2 0 0,0 2 1 0,2 0 0 0,-2 0 1 16,2-1 0-16,-2-1 1 0,2 0 0 0,-2 0 0 0,0 0 0 0,2 1-2 15,0 0 1-15,-2-1-1 0,0 0 1 0,2 2-1 0,0-3 1 16,-2 1-1-16,2 0 0 0,0 2 0 0,-1-2 1 0,0 0 0 16,-1-1 0-16,1 3 1 0,1-2-1 0,-1 0 2 0,-1-3-1 0,1 3-1 15,0 0 1-15,1 0-1 0,-2-3 0 0,0 2 1 0,0-1-2 16,0 0 1-16,-3 0-1 0,4 0-1 0,-2-1 1 0,2 1-1 0,-3-2 1 15,1 2-1-15,-2-2 0 0,3 1 2 0,-2-1-1 0,-1 2 1 16,2-2-1-16,-1-2 1 0,-3 3-1 0,4 0 0 0,-4-3-1 0,4 2 0 16,-2-1 1-16,0-1 0 0,0 1 1 0,-2-1-2 0,1-1-1 15,0 2 0-15,-1-2-6 0,2-1-4 0,-1 3-5 0,0-2-5 0,0 0-6 16,1-1-7-16,-4-1-13 0,2 2-16 0,2-1-19 0,-1-1-23 16,0 3-27-16,0-2-39 0,1-1-43 0,0 2-59 0,1-2-66 0,-3 3-75 15,4-3-82-15,-2 0-39 0,0 0-20 0,3-3-1 0</inkml:trace>
  <inkml:trace contextRef="#ctx0" brushRef="#br0" timeOffset="101113.3816">34252 3343 133 0,'-1'-4'386'0,"-4"-2"-47"0,4 3-58 0,1-3-60 0,-3 3-37 0,1-3-23 0,2 3-15 0,-2 0-10 0,0-1-5 0,2 2-4 0,-1-1-4 0,1-1-6 16,-3 2-6-16,3 0-6 0,0 2-5 0,0 0-5 0,0 0-2 0,0 0-2 16,0 0-3-16,0 0-3 0,0 0-4 0,0 0-2 0,0 0-5 0,0 0-2 15,0 0-4-15,0 0-4 0,0 0-6 0,0 0-4 0,0 0-4 16,0 0-5-16,0 0-6 0,0 0-6 0,0 0-6 0,0 0-7 0,0 0-5 16,0 0-6-16,0 0-6 0,0 0-4 0,-2 0-4 0,2 2-1 0,-2 0-2 15,2 2-1-15,0-1 1 0,0 0-1 0,0 3 1 0,0 1 0 16,2 2 1-16,-2 2 2 0,2-1 0 0,1 5 3 0,-3 2 1 0,1-3 2 15,3 5 1-15,-2 1 2 0,1 2-2 0,-2 2 0 0,-1-2-2 16,2 5-1-16,1 2 0 0,-3 0 2 0,0 6 2 0,0-3 3 0,0 4 2 16,0 1 2-16,0 3 1 0,-3 4 3 0,1-2 0 0,2 3 3 0,-1 2 2 15,-4 2 2-15,3 1 0 0,0 1 3 0,1 1-2 0,-4 1-2 16,3 2-3-16,0-3-2 0,1 3-3 0,-4 0-3 0,3-1-2 16,0 0-4-16,-1 0-2 0,3-1-3 0,-1 2-2 0,-1-1-3 0,1 0 1 15,1-2 2-15,-3 1 0 0,1 2 3 0,2 0 2 0,0 0 3 0,0-3 0 16,0 4 2-16,0-2 2 0,2 0 2 0,1 0 2 0,-3 0 2 15,3 2 0-15,-2-1 3 0,4 0 0 0,-3 1-2 0,0-3-4 16,2 2-1-16,0 0-3 0,-2 0-3 0,1-3-1 0,-2 3-2 0,3-2-3 16,-2 0-3-16,1 0-3 0,-3 0-2 0,1-2 0 0,-1 0 2 15,0 0 1-15,-1 2 2 0,1-3 1 0,-5 0 3 0,3 1 2 0,0-2 2 16,-2 1 1-16,0-3 2 0,1 2 2 0,-2-1 2 0,-2 0 2 16,3 1 2-16,-1 0-1 0,0-3-2 0,0 2-1 0,0-2-1 0,0 0-2 15,-2 2-1-15,4-3-3 0,-1-2-1 0,0 1 0 0,1-2-2 16,-2 1-3-16,1-1 1 0,0-3-2 0,0 1-1 0,2-2-1 0,0 0 0 15,0-1-2-15,0-1-1 0,1 0-1 0,1 0-2 0,-3-1 2 16,3-1 2-16,0-1 2 0,0-1 1 0,0 2 3 0,0-1 3 16,0-1 1-16,3-1 3 0,-3 2 2 0,1 0 0 0,1 0 4 0,-2-3 1 15,2 2 3-15,-2-1 0 0,2 0 1 0,0 1-1 0,-2-2-1 16,2-1 0-16,-2 2-3 0,0-1-1 0,2-1-1 0,-1 0-1 0,-1-3-1 16,0 3 0-16,0-1-2 0,3-1 1 0,-3-3-2 0,0 2 0 15,0 1-2-15,0-2 0 0,0-1-1 0,0 1 2 0,0-2-2 16,0-2 0-16,0 2 0 0,0 0 0 0,0-3-2 0,0 1 1 0,0 0-1 15,0-4 0-15,0 1 0 0,0 2-1 0,0-3 1 0,0 1 1 16,0-2-1-16,0 1 1 0,0 1 0 0,2-2 1 0,-2 3-1 0,0-3-1 16,2 2 0-16,0 0 1 0,1-3-1 0,-3 3 0 0,1 2-1 15,1-3-1-15,-2 1 0 0,2-1-2 0,-2 1 0 0,2 3-2 0,1-3-1 16,-3 0-1-16,1 1 1 0,1 0 0 0,-1-3 1 0,4 2-1 16,-3 0 0-16,0-3 0 0,1 3-6 0,0-1-8 0,-1-1-10 15,0 2-8-15,1-3-11 0,0 0-9 0,-3 3-7 0,2-4 0 0,0 0-10 16,1 0-13-16,-3 1-17 0,1-3-20 0,1 2-26 0,-1 1-31 0,-1-2-32 15,3-1-32-15,-1-1-77 0,-2 2-102 0,0-3-61 0,0 1-38 16,0 1-21-16,0-1-12 0</inkml:trace>
  <inkml:trace contextRef="#ctx0" brushRef="#br0" timeOffset="102261.8774">29163 10309 385 0,'-7'-5'493'0,"0"2"-42"0,0 1-63 0,2 0-92 0,1-1-108 0,1 3-60 0,0-2-38 16,2 2-19-16,1 0-10 0,0 0-4 0,0 0 0 0,0 0-2 0,1 0 0 16,4 0-2-16,-4 0-3 0,6 0-2 0,-1 0-6 0,1 2-1 15,3-2-3-15,0 2-2 0,1-1-1 0,3-1-2 0,2 4-3 0,1-2 0 16,2-1 2-16,2-1-1 0,1 2 2 0,4-2 0 0,1 3-2 16,1-3 0-16,2 0-3 0,2 0-5 0,4 0-2 0,-2 0-3 0,2 0-4 15,3-3-1-15,2 3-3 0,1-2-2 0,2 1-4 0,-1-1-3 16,4-2-4-16,1 1-3 0,-2 1-2 0,4-2-1 0,2 1 0 15,1-1 1-15,-3 1 1 0,3-1-2 0,4 0 0 0,-4 1 0 0,3-1 0 16,0 1 0-16,1 0 0 0,0-1 0 0,-1 0 1 0,2 0 0 16,3 1 1-16,-4-2 0 0,1 1-1 0,1-1-1 0,-1 0 0 0,-1 1 0 15,1 1 0-15,3 0 0 0,-5-3 0 0,-3 3 0 0,2-1 0 16,-3-1 2-16,0 3 0 0,0-3 0 0,-5 1 0 0,2-1 1 0,-1 2 0 16,-2-1 1-16,-2 2 3 0,1-1 1 0,0-1 0 0,-3 0 2 15,2 0 2-15,-2 1 1 0,0 0 0 0,0-2 3 0,-4 2 0 0,4 0 1 16,-3-2 1-16,2 1 0 0,-3 4-1 0,3-5-2 0,-2 4 0 15,1-2-3-15,-2 0 0 0,2 0-2 0,0 1-4 0,1-2-1 16,-4 3-3-16,3-1-1 0,1 0-1 0,-5-2 0 0,1 1-1 0,4 1-1 16,-5 0 0-16,0-1-1 0,1 1 1 0,-1 1 0 0,-1-3-1 15,-2 2 0-15,2 2 2 0,-5-2 1 0,2 1 0 0,-2 1 1 0,-3-3 0 16,2 3 2-16,-2 0-1 0,-1 0 0 0,3 0 0 0,-6 0 1 16,3 0-1-16,-1 0 0 0,1 0 0 0,-5 0 2 0,4 0 3 0,-4 0 0 15,4 0 4-15,-3 0 0 0,-2 0 0 0,1 0 1 0,2 0 1 16,-4 0 0-16,4 0 2 0,-3 0-2 0,-1 0 1 0,1-1-3 0,0 1-1 15,2-2-4-15,-2 0-5 0,0 2-4 0,1-1-7 0,-1-2-11 16,1 3-11-16,0-3-18 0,-1 0-18 0,0 3-21 0,0-2-19 0,2-2-30 16,-2 2-31-16,2-1-47 0,0 0-53 0,-3 0-74 0,2 0-84 15,-1-2-41-15,0 1-20 0</inkml:trace>
  <inkml:trace contextRef="#ctx0" brushRef="#br0" timeOffset="103461.7697">37787 6538 262 0,'-4'2'393'0,"-2"-2"-78"0,3 0-108 0,-1 3-63 0,0-3-38 0,0 1-19 0,-1 4-10 0,2-4 3 15,-1 1 5-15,-2 1 5 0,2 0 5 0,-2 0 1 0,2 2-4 0,-5 0-5 16,3 1-7-16,1-1-7 0,-3 2-6 0,0 0-4 0,-1 1-3 0,2 1-2 15,-5 2 0-15,2-2-3 0,-3 3-2 0,2 1-1 0,-4-1-1 16,4 3 1-16,-5 0-1 0,0 0-2 0,-3 2 1 0,-1-1-3 16,-1 4-2-16,-1-1-1 0,-3 2-3 0,-2 0-1 0,-2 2-4 0,-1 2-4 15,-2 1-1-15,-1 2-3 0,-3 1-2 0,-3 1-4 0,2 1-3 0,-5 2-2 16,0 2-4-16,-1-2-3 0,0 4-3 0,1-2-4 0,0 5-4 0,-4-2-4 16,1-1-1-16,2 2-5 0,0-2-1 0,-1 1-1 0,3 0-1 15,-1-1-1-15,-3-1 2 0,8 0-1 0,-4-2 2 0,4 1 1 0,-4-1 0 16,5-2 2-16,0 1 1 0,0-1 3 0,2-2 4 0,1 1 7 15,-2-1 5-15,3-3 5 0,-2 3 3 0,4-3 3 0,-4 0 4 0,3-1 2 16,0 2 3-16,0-4 1 0,-1 2 2 0,3-2 1 0,-1 1 1 0,0-4 0 16,0 3-1-16,2-1-4 0,-1-1-3 0,2-1-2 0,-2 2-3 15,3-2-4-15,-1 0-1 0,2-2-2 0,-1 4-2 0,0-3-1 0,3-1-3 16,-1 1-1-16,2 0 0 0,-2 0-1 0,2-1-2 0,-1-1 0 16,1 0-1-16,2 0-2 0,0 2-1 0,1-2 0 0,-1 0 0 0,1 1-4 15,2-4 1-15,-2 4-1 0,4-3 0 0,-1 0-2 0,0 0 1 16,0-2 0-16,2-2 0 0,-1 4 0 0,4-3 1 0,-4-1-2 0,5 0 2 15,-1 1 0-15,1-3-1 0,-1 1-1 0,1 1 1 0,0-4 1 16,0 1 0-16,3 0 1 0,-2 0 0 0,-1 0 0 0,0-2-1 0,3 2 0 0,-2-2 0 16,-1 3 0-16,3-4 0 0,-3 3 0 0,1-3 1 0,-1 2-1 15,3-1 1-15,-2 0-1 0,-1 0-1 0,3 0-1 0,-3 0 1 16,1-1 1-16,-1 0-1 0,3 3 1 0,-2-3 1 0,-1 2 0 0,0-2 0 16,3 3 1-16,-2-3-1 0,-1 1 1 0,3 1 0 0,-3-1 1 15,1-2 0-15,3 2 1 0,-2 0 0 0,1 1 1 0,1-2-2 0,0 0 0 16,-3 2 0-16,5-2-1 0,-2-2 0 0,2 2 0 0,-2-1 1 15,2 2 0-15,-2-3 0 0,2 1-1 0,1 1 0 0,-4-3 0 0,4 3 2 16,-1-3-1-16,-1 3 0 0,1-3 0 0,1 3 0 16,-1-3 0-16,1 3 0 0,1-3 0 0,1 0 2 0,-3 2-1 0,1-1 0 15,1-2 0-15,1-2 2 0,1 3 0 0,-3 0 1 0,1-3 0 0,2 3 1 16,0-3 1-16,0 0 0 0,0 0-2 0,0 0 1 0,0 0-3 16,0 0-3-16,0 0-3 0,0 0-5 0,0 0-4 0,0 0-8 0,0 0-14 15,0 0-20-15,0 0-18 0,0-3-20 0,0 3-25 0,0 0-28 16,0 0-52-16,5-2-64 0,-4 1-93 0,-1-2-109 0,2 1-65 15,-2 2-40-15,0-7-17 0</inkml:trace>
  <inkml:trace contextRef="#ctx0" brushRef="#br0" timeOffset="105420.3134">20225 4020 434 0,'0'-3'406'0,"0"2"-72"0,0-1-89 0,0 2-53 0,0 0-38 0,0-2-23 0,0 1-13 0,0-4-8 0,0 5-8 0,3-1-6 0,-3-2-8 0,1 3-4 0,-1-2-7 0,0 2-2 0,0 0-5 0,0 0-5 0,0 0-8 0,0 0-6 0,0 0-5 16,0 0-5-16,0 0-4 0,0 0-6 0,0 0-8 0,0 0-5 16,0 0-6-16,0 0-4 0,0 0-4 0,0 2-2 0,-1 2-1 0,-2-1-2 15,3 0 0-15,-1 1 0 0,1 1 2 0,-3 0 1 0,1 1 2 0,1 1 1 16,-2 0 3-16,1 2 2 0,-2 0 5 0,0 2 1 0,2 1 1 15,-2 0 0-15,-2 0-2 0,1 0 0 0,0 1 0 0,-1 1-3 0,2 1-1 16,-2 0-1-16,2-3-1 0,-2 2-2 0,0 1 0 0,2-3-2 16,-2 2 0-16,1 0-1 0,0-5 1 0,1 2-1 0,0 1 1 0,1-3-1 15,0-2 1-15,1 0 1 0,-2-2 1 0,4 1 4 0,-1-1 1 16,1-1 3-16,0-3 1 0,0 3 4 0,1-4 1 0,-1 1 1 0,0-1 2 16,4 0 1-16,-2-1 0 0,2 1-2 0,1-4 0 0,-4 3-4 15,5-1-2-15,-2-2-4 0,5 1-2 0,-4-3-3 0,3 1-3 0,0 1-4 16,0-1-6-16,2 0-4 0,0-2-5 0,0 2-6 0,3-1-6 0,-2 1-7 15,1-2-5-15,2 2-6 0,-2 2-6 0,2-3-7 0,1 3-8 16,0-3-7-16,-3 3-9 0,2-1-7 0,1 1-8 0,-2 1-6 0,0-2-5 16,-2 2-4-16,-1 1-6 0,1-1-5 0,-1 0-4 0,-5 2-4 15,1-2-7-15,0 2-2 0,-2-2 0 0,1 1 0 0,-1 1 5 0,-3-2 1 16,1 0-4-16,-2 2-1 0,0 0-5 0,0 0-1 0,-2-2-1 16,2-1 0-16,-4 0 0 0,3-1 5 0,-4 0 8 0</inkml:trace>
  <inkml:trace contextRef="#ctx0" brushRef="#br0" timeOffset="105761.2002">20358 4075 3 0,'-6'-6'127'0,"2"1"4"0,-1-2 1 0,1 3 1 0,2-1-2 16,-2 1-3-16,3-1-3 0,-2 1-2 0,1 1-2 0,-2 0-5 15,3-1-4-15,-2 0-3 0,0 0-1 0,0 3 0 0,1-3 0 0,-2 3-2 16,3-1-1-16,-2-1-3 0,0-1-2 0,0 4-3 0,2-2-3 16,-4 2-2-16,4 0-5 0,-2-3-5 0,2 3-4 0,-4 0-6 0,4 0-6 15,-2 0-7-15,1 0-7 0,-2 0-7 0,4 0-8 0,-1 3-7 0,-2-3-5 16,3 0-6-16,-2 2-3 0,2-2-4 0,-1 3-2 0,-2-2 0 0,3-1-2 15,-1 3-1-15,1-1 0 0,-3-2 0 0,1 1-2 0,2-1 2 16,-1 2 1-16,-2 0 1 0,3-2 1 0,0 1 1 0,0 2 2 16,0-2-1-16,0 1 1 0,0 0 2 0,0-2 1 0,0 4 3 0,0-4 2 15,0 1 2-15,0 1 0 0,0 1 1 0,0 1-1 0,0-1-1 0,3 1 1 16,-2 1-1-16,-1 1 2 0,2 1 0 0,1 1 2 0,-2-4-1 16,2 6-2-16,-2-1-2 0,1 0-2 0,2 2-1 0,0-1 0 0,1 1-1 15,1 3 0-15,-2 1-1 0,2-3-1 0,-2 3 1 0,2-1-1 0,-1 2-2 16,1 1 0-16,0-1-2 0,3 1 0 0,-4 1-1 0,1-1-5 15,-1-1-8-15,0 2-6 0,1 1-5 0,-2-4-5 0,2 3-4 0,-2-1-8 16,-2-1-12-16,2-1-19 0,-2 0-20 0,1 2-43 0,-3-3-54 16,0-1-68-16,0 1-78 0,0-2-80 0,-3 2-80 0,1-3-45 0,-2-1-25 15,0-1-13-15</inkml:trace>
  <inkml:trace contextRef="#ctx0" brushRef="#br0" timeOffset="107113.8709">20509 8625 193 0,'-1'0'403'0,"1"3"-62"0,-2-2-88 0,-1-1-53 0,3 2-33 0,-1-2-18 0,1 0-10 0,-3 2-7 0,3-1 0 16,0-1-3-16,-2 0-3 0,2 3-2 0,-1-2-2 0,-2-1-5 15,3 2-6-15,-1-1-6 0,-2-1-8 0,1 2-4 0,1 0-8 16,-2-2-5-16,2 2-6 0,-4 0-7 0,4-2-8 0,-4 3-6 0,1-1-7 15,0 0-7-15,1 1-8 0,-1-1-6 0,-2 2-6 0,-1-1-3 16,-1 3-4-16,0 0-3 0,1-2-1 0,-3 4-2 0,-1-2-2 0,1 5-1 16,0-1 1-16,0-1-1 0,0 2 1 0,0-1-2 0,0-1 1 15,4 3-1-15,0 0 0 0,1-1-4 0,-1-2-1 0,1 2-3 0,3-1-3 16,0 1-2-16,2-2-5 0,2 0-3 0,0-1-5 0,3 1-6 16,1-3-5-16,-1 2-7 0,1-2-9 0,4-2-7 0,0 2-9 0,0-2-4 15,2-3-4-15,1 3-2 0,0-4-1 0,3 0-1 0,-2 0 1 16,2 0 2-16,3-4-1 0,-3 3 3 0,-1-3 2 0,1-2 5 0,3 2 7 15,-6-2 8-15,3 1 11 0,-2-4 8 0,-2 4 8 0,1-2 9 16,-3 0 9-16,-3 0 9 0,3 0 8 0,-6 0 9 0,1-1 10 16,-4 0 8-16,2 0 7 0,-3 2 8 0,-3-3 8 0,2 3 4 0,-4-2 4 15,1 2 3-15,-3-2 4 0,-2-1-2 0,2 2-2 0,-3-2-3 16,-3 0-3-16,3 2-2 0,-3-2-1 0,-1 0 0 0,-1 0 0 16,-1-1 0-16,2 1-1 0,-2 1-2 0,4-1-1 0,-3 0-3 0,2-2-3 15,1 2-2-15,1-1 0 0,1-1-3 0,-1 2-2 0,6-3-5 16,-4 3-2-16,5-1-8 0,-2-1-8 0,4 1-6 0,0-2-9 0,0 4-6 15,2-4-7-15,2 1-4 0,0 1-4 0,3 1-5 0,-2-2-3 16,1 2-3-16,2-2 0 0,1 2-1 0,0 1 1 0,2-1 1 16,-2 0 2-16,3 0 2 0,-1 1 3 0,1 1 1 0,0 1 4 0,0-1 1 15,-3 2 2-15,3-1 3 0,-1 2 0 0,-2-2 3 0,-1 4-1 16,3-2 2-16,-4 3 1 0,1-1 0 0,-2 2 2 0,2 0 2 0,-1 0 2 16,-4 0 2-16,3 3-1 0,1 1 2 0,-1-2 0 0,-3 4 0 15,1-2-1-15,2 4-1 0,-1 1 1 0,0 0 1 0,-3-1 0 16,3 3-2-16,-2 1-8 0,-1 0-8 0,0 2-10 0,-1 1-16 0,-2 1-17 15,0-1-20-15,-1 3-23 0,-1-1-33 0,0-1-39 0,-1 2-77 16,-1 0-97-16,-1 0-88 0,0-1-83 0,2-1-42 0,-4 2-22 0,4-4-6 16</inkml:trace>
  <inkml:trace contextRef="#ctx0" brushRef="#br0" timeOffset="108034.6227">23053 5814 392 0,'0'-8'486'15,"0"2"-68"-15,0 0-105 0,0 3-65 0,0-3-48 0,0 2-27 0,0-1-16 0,0 1-12 0,0 1-9 0,0 1-7 0,0-2-7 0,0 4-7 0,0 0-10 0,0 0-6 0,0 0-7 0,0 0-9 0,0 0-9 16,0 0-6-16,0 0-8 0,0 0-5 0,0 0-6 16,0 0-9-16,-2 2-6 0,2 0-8 0,-3 0-7 0,3-1-4 0,-1 3-4 0,1 0-2 15,0-1-2-15,0 1-1 0,0 2 0 0,0 0 0 0,0 0-1 16,0 2 0-16,0 2 0 0,0 1 2 0,0-1 0 0,0 3 2 0,0 1 3 15,0 1 0-15,0-3-1 0,0 5 0 0,0-2-2 0,0-2-3 16,0 4-9-16,0-4-10 0,0 2-14 0,1 2-9 0,-1-2-8 16,0 0-7-16,0 0-6 0,0 1-13 0,0-1-13 0,0-1-16 15,0-2-17-15,0 1-24 0,0-1-29 0,0 1-31 0,0-2-31 0,0-2-33 16,0 2-37-16,0-4-60 0,0 1-73 0,3-3-44 0,-1-1-31 0</inkml:trace>
  <inkml:trace contextRef="#ctx0" brushRef="#br0" timeOffset="108352.471">23239 5826 66 0,'0'-3'538'0,"-2"-3"-2"0,-1 3-8 0,3-2-87 0,-4-1-127 15,4 3-75-15,0 0-48 0,0 0-32 0,0 0-18 0,0 0-15 16,0 0-10-16,0 3-12 0,0 0-10 0,0 0-11 0,0 0-12 0,0 0-10 15,0 0-10-15,0 0-8 0,0 0-8 0,0 0-7 0,-1 1-6 16,1 1-3-16,-2 1-2 0,-1-3-1 0,3 4 2 0,0 1 3 16,-1 0 2-16,1-1 2 0,-2 4 2 0,2 0 2 0,0-1 3 0,0 2 0 15,0 1 3-15,0-1 1 0,-2 2 0 0,2 2-1 0,0-1-2 16,0 2-4-16,0-2-2 0,0 0-4 0,0 3-4 0,0-1-2 0,0 0-2 16,0 0-1-16,0 1-2 0,0 0-1 0,0 1 0 0,0-2-7 15,0 0-6-15,2 0-7 0,-2 0-7 0,2 1-6 0,-1-3-8 0,-1 0-12 16,3 1-18-16,-1-4-26 0,-2 2-32 0,1-2-41 0,3 0-48 15,1 0-98-15,-4-3-122 0,3 0-83 0,1-2-65 0,-1-1-29 16,0 1-13-16,-1-4-3 0</inkml:trace>
  <inkml:trace contextRef="#ctx0" brushRef="#br0" timeOffset="110127.3338">25429 2138 402 0,'3'-5'513'0,"-1"2"-47"0,-2-3-73 0,2 3-73 0,-2-3-70 0,2 3-43 0,-1-2-27 0,-1 1-17 0,3 2-10 0,-3-2-9 0,0-1-5 0,0 5-8 15,0-3-6-15,0 0-6 0,0 3-4 0,0 0-8 0,0-3-7 16,-3 2-9-16,3 1-8 0,0 0-8 0,-1 0-11 0,1 0-8 0,-2 0-8 16,0 0-8-16,-3 0-8 0,4 0-8 0,-1 1-8 0,-2 2-8 0,-2-3-7 15,3 3-5-15,-1 0-2 0,1-3-3 0,-1 5-3 0,0-1 0 0,-2 2 0 16,0-1-1-16,0 4 1 0,-1-4 1 0,0 3 1 0,-2 1 1 0,2 0 2 16,-2 2 1-16,4-2 2 0,-3 1-3 0,1 4-1 0,4-4-3 0,-4 4-7 15,4-6-4-15,-1 3-1 0,1 0-2 0,2-1-2 0,1-1-2 16,0 3-3-16,0-1-3 0,1-2-3 0,2 0-3 0,-2-1-4 0,4-1-2 15,0 0 0-15,1 1 2 0,-1-3 2 0,0 0 3 0,1 1 2 0,3-3 1 16,-4 0 1-16,4 0 3 0,-2-1 3 0,2-2 5 0,-2 0 5 0,3 0 5 16,-3 0 6-16,1-2 4 0,0-1 7 0,0 0 3 0,0 0 6 15,-2 0 5-15,0 0 4 0,-2-2 4 0,0 0 3 0,-1 1-4 0,2-1-9 16,-3-1 0-16,-2 1 1 0,0-1 5 0,0-1 0 0,-2 1 3 16,0-3 3-16,-2 0 1 0,0 3 1 0,-2-5 1 0,0 2-1 0,-3 0-2 0,2-2-3 15,-6 2 6-15,4-2 10 0,-1 0 1 0,-3-2-2 0,2 2-2 16,-4-3 0-16,4 0-1 0,-1 2-1 0,-1-3 0 0,-1 0-3 0,3 0-1 15,-1 0-2-15,2-1-1 0,-2 0 0 0,4 0-1 0,-1-1-2 0,3 2-1 16,1-2-2-16,0 1-3 0,2 0-4 0,0-1-5 0,2 2-6 0,1 0-4 16,1 2-4-16,-1-1-2 0,5 1-5 0,-4 3-2 0,4-1-4 0,-1 2-3 15,2 0 0-15,-2-1 0 0,2 3 0 0,-1 2 1 0,4 0 0 16,-2 1 1-16,-1 2 1 0,3 2 4 0,-1-2 4 0,0 2 3 0,-3 2 4 16,5 0 2-16,-4 2 1 0,3 1 0 0,-3 3 1 0,-1-2-1 0,1 6 0 15,1-3 1-15,-4 2 0 0,2 1-1 0,0 0 0 0,-2 3-2 0,-1-2-2 16,-1 5-2-16,-1-1 0 0,0 1 1 0,-1 0 0 0,-1 1-4 15,-2 1-8-15,0 3-10 0,-2-4-11 0,1 3-17 0,0-2-19 0,-4 1-23 16,2-1-25-16,-2 2-37 0,3-3-47 0,-4 2-102 0,5-1-131 0,-3-3-81 16,0 3-58-16,-1-5-26 0,3 5-9 0</inkml:trace>
  <inkml:trace contextRef="#ctx0" brushRef="#br0" timeOffset="111129.6062">30998 1954 407 0,'-6'-7'586'0,"2"1"6"0,1-3-1 0,-1 4-82 0,-1-1-125 0,4-3-76 0,-3 3-51 0,-1 0-25 0,4 1-14 0,-2 0-8 0,0 1-6 0,0 0-9 0,3 1-13 0,-1-1-15 16,1 2-18-16,0 1-16 0,0 1-17 0,0 0-16 0,0 0-17 16,0 0-15-16,0 0-17 0,0 0-17 0,0 0-14 0,1 0-16 0,-1 0-13 0,3 0-9 15,0 0-9-15,0 0-3 0,-2 0-3 0,4 1 0 0,-4-1 2 16,3 4 2-16,1-2 1 0,-1 1 4 0,2 1 4 0,-2 0 3 0,2-1 2 15,1 2 4-15,2 0 3 0,1-1 1 0,-3 1 3 0,3 0-2 0,0-1-2 16,0-2-2-16,3 2-1 0,-1 1-1 0,-1-5-2 0,2 4-2 16,0-2-1-16,2 1 1 0,-1-3 0 0,-1 1 1 0,6-1 2 0,-5 0 1 15,-1 0 3-15,2-1 3 0,-1 1 2 0,-2-3 3 0,-1 1 2 0,2 2 3 16,-1-1 1-16,-4-2 2 0,-1 3 2 0,-1 0 1 0,-1-2 3 0,0 2 0 16,0-3 1-16,-4 3 0 0,-1-1 1 0,0 1-1 0,0 0 1 15,0 0-1-15,0 0-3 0,0 0-2 0,0 0-4 0,-1 1-3 0,-4-1-7 16,4 3-4-16,1-3-4 0,-4 2-4 0,2-2-1 0,-1 4-1 0,2 1-2 15,-4-4 1-15,4 4-1 0,-3 1-1 0,-1 1 3 0,4 0 1 0,-5 2 1 16,2 2 4-16,-5 1 2 0,6 0 3 0,-4 3 3 0,1 0 2 0,1-1-1 16,-1 2 1-16,-3 2 0 0,3 0-2 0,1 1 1 0,-6-2-1 0,6 3 0 15,-4-1-2-15,2 1 0 0,-2 1 0 0,3-3 1 0,-1 1-2 16,-1 2 1-16,-1-1 1 0,2-3 1 0,-2 1 1 0,3-1 2 0,-1 1 1 16,-2-3 0-16,4 2 1 0,-4-3-1 0,3-1-4 0,2 0-3 15,-2-1-5-15,5 0-6 0,-4-3-9 0,1 1-11 0,3-2-11 0,1 0-14 16,-2-3-14-16,-1 0-15 0,3-1-14 0,0 0-15 0,0-1-12 0,3 1-11 15,-1-4-11-15,-2 2-11 0,0-2-25 0,0 0-34 0,0 0-33 16,1-2-32-16,3-2-45 0,1-1-49 0,-1 1-35 0,-1-3-26 0,1 2 2 16,1-4 17-16</inkml:trace>
  <inkml:trace contextRef="#ctx0" brushRef="#br0" timeOffset="111329.2502">30986 2220 481 0,'-4'0'495'0,"1"-3"-18"0,-1 2-34 0,1 1-40 0,2 0-56 0,-4 0-66 0,5 0-38 0,0 0-24 16,0 0-16-16,0 0-17 0,0 0-9 0,0 0-10 0,0 0-12 16,0 0-11-16,0 0-15 0,3 0-13 0,-1 0-15 0,2 0-14 0,0 0-13 15,-1 0-12-15,6 0-10 0,-4 0-11 0,6 0-8 0,0-2-8 0,2 0-8 16,0 2-8-16,6-1-7 0,-2 1-8 0,3-3-2 0,5 1-2 0,-4 1-7 16,5-2-7-16,0 3-13 0,0-5-15 0,0 4-19 0,3-2-19 0,-2 1-24 15,4-2-24-15,-5 2-38 0,1-1-42 0,2-2-74 0,-2 1-90 16,-1 1-94-16,0 0-95 0,0-1-47 0,1 1-18 0,-3-1-5 0</inkml:trace>
  <inkml:trace contextRef="#ctx0" brushRef="#br0" timeOffset="112944.4043">36721 3132 13 0,'3'-7'497'0,"-3"2"10"0,0-4-43 0,0 0-67 0,0 1-79 0,0 0-87 0,0-1-51 0,0-1-35 16,0 1-16-16,-3 0-11 0,1 0-8 0,2 0-6 0,-1 0-8 0,-2-1-6 16,2 2-5-16,-2 0-8 0,1-1-4 0,1 2-5 0,-4 0-5 0,1 0-3 15,3 0-5-15,-4 1-4 0,1 1-4 0,0 2-6 0,1-2-5 0,-1 1-5 16,-1 2-7-16,1 0-5 0,0 1-3 0,-4 1-5 0,3 0-4 0,-1 1-2 15,-3 1-4-15,3 0-3 0,-4 2-2 0,2 1 0 0,-4-2-1 0,4 4 1 16,-1-1-1-16,-1 3 2 0,0-2 1 0,-3 3 0 0,5-1 1 16,-2 1 0-16,2 0 0 0,1 0-1 0,1 0-2 0,-1 1 0 0,1 2-2 15,2-3-2-15,1 2-2 0,-2 0-1 0,4-1-2 0,1 0-3 0,0-2-2 16,0 1-2-16,0-1-3 0,1 0-2 0,1 0-1 16,1-2-1-16,0 0 2 0,-1 1 0 0,3-5 1 0,0 2 3 0,0-1 2 0,1-2 3 0,-2 1 2 15,2-2 4-15,-1-1 4 0,3 0 2 0,0-1 4 0,2-2 4 16,-2 0 1-16,0 0 3 0,2-2 2 0,-2-1 3 0,0 1 1 0,2-2 2 15,0 0 2-15,-2-2 1 0,0 2 2 0,2-2 4 0,-1 0 3 16,0 1 4-16,-2-1 5 0,-1 0 6 0,-1-2 6 0,4 2 9 0,-6-1 7 16,1 1 9-16,0 0 8 0,1 2 7 0,-4 0 7 0,1 0 5 0,1 1 4 15,-3 1 0-15,1-1 2 0,-1 2-1 0,0 4-5 0,0-5-4 0,0 4-8 16,0 1-9-16,0 0-12 0,0 0-13 0,0 0-12 0,0 0-14 0,0 0-9 16,0 0-13-16,0 0-5 0,0 1-8 0,0 4-4 0,0-5-3 0,0 6-2 15,0 0-2-15,0 1 0 0,0 0 1 0,0 2 3 0,0 2 1 0,0 1 5 16,0 0 2-16,0 0 3 0,0 2 3 0,0 1 1 0,0-1 0 15,0 0 0-15,0 2-2 0,0 1-4 0,0 0-3 0,0-2-3 0,-1 1-3 16,1-1-3-16,-3 0 0 0,1 0-1 0,1 0-2 0,-2-2-2 16,1-1-2-16,-2 1 0 0,0-3-1 0,1-1-1 0,-1 0 0 0,-2 0 0 15,2-4 5-15,-2 4 2 0,-1-6 4 0,-2 3 2 0,0-3 0 0,-1-1 0 16,0-2-3-16,-1 1-9 0,-5-1-16 0,1 0-20 0,-1-1-25 16,-4 1-41-16,0-2-48 0,-2-1-66 0,1-1-73 0,-4 0-106 0,-1 3-126 0,0-4-70 15,0 1-43-15,1 2-21 0,-1-2-9 0</inkml:trace>
  <inkml:trace contextRef="#ctx0" brushRef="#br0" timeOffset="113846.0401">34539 5893 439 0,'-5'-15'584'0,"3"1"-9"0,-1 1-22 0,0 3-85 0,1-2-117 0,0 3-81 0,-1-2-63 0,3 2-35 0,-3 0-22 0,1 3-10 0,2-1-7 15,-1 1-11-15,1 1-10 0,0 1-16 0,0 1-13 0,0 1-16 0,0 2-13 16,0 0-13-16,0 0-12 0,0 0-9 0,0 0-9 0,0 0-5 16,0 0-5-16,0 3-2 0,0-1 0 0,0 4 0 0,0-1-2 0,0 4 2 15,0-1 2-15,0 4 3 0,-3-1 0 0,2 1 3 0,1 3 3 16,-3-1 1-16,1 4 3 0,1-1-1 0,-4 3-2 0,3-2-10 16,0 3-13-16,1 1-4 0,-4-4-2 0,3 5-8 0,0 0-11 0,1-2-16 15,-4 2-17-15,1-2-20 0,0 0-20 0,2 1-25 0,1-2-25 0,-4 0-36 16,3-2-40-16,0 1-36 0,1-3-34 0,1-2-51 0,0 0-60 15,0-3-56-15,0-1-52 0,1-4-23 0,1-1-10 0</inkml:trace>
  <inkml:trace contextRef="#ctx0" brushRef="#br0" timeOffset="114144.4321">34762 5844 435 0,'5'-9'550'0,"-4"-1"7"16,2 2-76-16,-3 0-117 0,1 2-81 0,-1 0-63 0,2 3-44 15,-2 0-32-15,0 0-26 0,0 0-21 0,0 3-19 0,0 0-21 0,0 0-16 16,0 0-15-16,-2 1-13 0,2 1-8 0,-1 1-8 0,-3 0-3 16,1 0-2-16,1 3-1 0,-2 0 2 0,1 0 4 0,-1 2 4 15,-1 1 5-15,1 0 6 0,-2 0 5 0,2 0 3 0,-2 0 1 0,5 1 2 16,-4-1 0-16,1 0 2 0,0 0 0 0,1-1 1 0,-1 1 1 0,1-3 0 16,1 0 0-16,1 1 0 0,1-3 0 0,-3 1 0 0,3-1 1 15,0 0 0-15,0-3 0 0,3 1-2 0,-3 0-1 0,1 0-4 16,4-2-4-16,-4 0-2 0,3 0-4 0,1 0-3 0,-1 0-4 0,2 0-6 15,0 0-6-15,1 0-8 0,3 0-11 0,0 0-11 0,3 0-14 16,-2 0-13-16,4 0-14 0,1 0-14 0,-3 0-15 0,4 1-17 0,0 1-17 16,-1-2-19-16,0 3-19 0,0-3-29 0,-2 0-32 0,2 3-32 15,-1 0-33-15,-1 0-55 0,-4-3-63 0,2 3-33 0,-2-3-18 0</inkml:trace>
  <inkml:trace contextRef="#ctx0" brushRef="#br0" timeOffset="114427.3306">34860 5814 339 0,'-6'-11'476'0,"-2"2"-51"0,5 0-79 0,-4 2-64 0,4-2-56 16,-1 1-30-16,-1 1-20 0,4 2-11 0,-2 0-5 0,1 0-7 0,2-1-7 15,0 3-8-15,0-2-7 0,0 1-11 0,0 2-10 0,0-1-9 16,0 3-11-16,0 0-11 0,0 0-10 0,0 0-9 0,0 0-10 0,0 0-7 16,0 0-8-16,0 0-6 0,0 0-4 0,2 3-3 0,1-3 1 15,-3 5 1-15,1-4-1 0,-1 4 3 0,2 0 1 0,-2 0 3 16,0 0 4-16,0 2 3 0,0 2 3 0,0 0 2 0,0 2 5 0,0-1 1 15,0 4 1-15,0 1-1 0,0-1-6 0,0 2-2 0,0 2-4 0,-2-2-4 16,2 4-2-16,-1-2-6 0,1 1-2 0,-3 3-4 0,1 0-1 16,2-1-6-16,-1 1-7 0,-2 1-14 0,3 1-19 0,0 0-15 15,0-2-10-15,0 2-19 0,-1-3-23 0,1 3-28 0,-3-1-34 0,3-1-60 16,0-1-77-16,3 2-105 0,-3-4-122 0,0 1-72 0,0-1-49 16,0-2-14-16,0-1 2 0</inkml:trace>
  <inkml:trace contextRef="#ctx0" brushRef="#br0" timeOffset="115510.8668">36790 8047 464 0,'-3'-5'554'0,"2"-2"5"0,-4 3-82 0,4-1-125 0,-2 1-79 16,2 1-56-16,1-1-29 0,-3 0-18 0,1 1-10 0,2-1-7 0,0 3-8 0,0-1-8 0,0 2-8 15,0 0-9-15,0 0-10 0,0 0-9 0,0 0-9 0,0 0-10 0,0 0-9 0,0 0-8 16,0 0-8-16,0 0-6 0,0 0-8 0,0 0-7 0,0 0-6 16,0 0-4-16,0 2-5 0,0-1-4 0,0 3-2 0,0-1-3 0,0 1 0 15,0 1-3-15,0 1 0 0,0-1 0 0,0 2 0 0,0 2 2 0,0 0 1 16,0 0 3-16,0 5-1 0,0-4 2 0,0 2-12 0,0 3-18 15,0-1-6-15,-1 0-3 0,-2 0-10 0,1 3-16 0,2-1-18 16,-2 2-22-16,0 0-25 0,2-1-28 0,-1 1-27 0,-2-2-32 0,1 2-43 16,1-2-48-16,1 1-46 0,-3-3-42 0,2 2-69 0,1-4-79 15,0 3-41-15,1-6-21 0,2 0-1 0</inkml:trace>
  <inkml:trace contextRef="#ctx0" brushRef="#br0" timeOffset="115844.5063">37127 8118 327 0,'0'-9'607'0,"-1"1"18"0,-2 1-23 0,2 1-42 16,-4 0-97-16,4 0-126 0,-2 3-76 0,1-2-50 0,1 2-31 15,-3 2-20-15,1 1-20 0,1-2-20 0,2 2-19 0,0 0-21 0,-1 2-18 16,-2-2-17-16,2 1-14 0,-4 2-9 0,4 3-9 0,-4 0-4 0,1 2-3 16,3-2-2-16,-4 5 1 0,1 0-1 0,1 0 3 0,-1-1 2 0,-2 2 0 15,2 3-1-15,-1-1-3 0,4-1-8 0,-3 2-5 0,-1-1-6 16,4-1-6-16,-3 2-5 0,4-3-4 0,-2 1-3 0,2-1-2 0,0-1-2 15,2-2-2-15,-2 0-1 0,4 0 0 0,-3-3 2 0,4 0 6 16,-1-3 6-16,-1 2 7 0,1-1 7 0,5-4 5 0,-3 0 7 0,1 0 4 16,1-4 3-16,4-1 3 0,1 2 5 0,-3-3 5 0,2 0 9 0,2-3 8 15,-2 2 5-15,-2-2 8 0,1-2 3 0,-1-2 3 0,0 3 4 16,0-1 1-16,-4-3 0 0,3 2 0 0,-5 0 0 0,-1-1-4 0,0-1-2 16,-3 1-5-16,0 2-8 0,-4 1-15 0,-1-4-18 0,1 6-23 15,-2-3-27-15,-1 2-31 0,-3 0-33 0,-3 0-54 0,0 4-61 0,-3 1-86 16,-3 1-97-16,-1 0-105 0,-1 3-110 0,-5 0-53 0,0 1-30 15,-5 3-10-15,1 0-2 0</inkml:trace>
  <inkml:trace contextRef="#ctx0" brushRef="#br0" timeOffset="117731.4463">31564 6084 64 0,'0'-8'558'0,"0"2"9"0,0 1 8 0,0 1-94 0,0-2-142 0,0-1-87 0,0 1-59 0,0 1-32 0,0-1-23 16,3 3-12-16,-1-3-7 0,-2 2-10 0,1 1-10 0,-1 0-12 15,3 0-11-15,-1-1-11 0,-2 2-10 0,0 2-8 0,0 0-8 0,0 0-9 16,0 0-7-16,0 0-9 0,0 0-7 0,0 0-6 0,0 0-7 16,0 0-4-16,-5 2-5 0,4-2-3 0,-1 4 0 0,-1-1 1 15,-1 0 0-15,1 1 1 0,-1 1 1 0,0 2 3 0,-2-1 3 0,0 3 3 16,0 0 4-16,-1 1 3 0,0 1 4 0,-2 1 3 0,3-1 3 0,-4 1 0 15,0 0-1-15,3 1-1 0,-2-1-1 0,-1 0-1 16,3-3-1-16,-3 5-2 0,1-5 1 0,4 0-2 0,-1 1 0 0,0-2 0 16,2 1-1-16,-1-2 0 0,1-1 0 0,3-3 2 0,-1 3 0 15,-1-3 2-15,3-1-1 0,0-1 1 0,3 2 0 0,-1-3-1 0,-1 0 1 16,3 0-3-16,1 0 1 0,-4 0-2 0,4 0-1 0,0 0-1 16,1 0-1-16,1 0-1 0,0-3-4 0,4 3-3 0,-3-1-4 0,2-1-7 15,2 2-4-15,-1 0-9 0,4 0-9 0,-4 0-9 0,4 0-13 16,1 0-15-16,-1 0-18 0,0 0-19 0,1 0-20 0,0 2-21 0,-2-1-26 15,2-1-32-15,0 3-37 0,-2-1-39 0,0 1-42 16,0-2-58-16,1 4-70 0,-2-4-29 0,-1 1-12 0</inkml:trace>
  <inkml:trace contextRef="#ctx0" brushRef="#br0" timeOffset="117993.5743">31626 6067 459 0,'-3'-6'486'0,"1"1"-41"15,-3 0-69-15,4 0-68 0,-1-1-67 0,0 3-39 0,2-1-21 0,-2 1-12 16,-1 1-7-16,3-2-8 0,0 4-7 0,0 0-10 0,0 0-11 16,0 0-13-16,0 0-9 0,0 0-11 0,0 0-8 0,0 0-8 0,0 0-4 15,-1 2-6-15,1 0-6 0,0 1-3 0,-2 1 1 0,2-2-1 16,-3 3 1-16,3 1-2 0,-1-1-3 0,1 3-3 0,0 1-4 16,0 0-4-16,0 3-4 0,0 1-2 0,0 1-1 0,0-2 0 0,0 4-1 15,0 1-5-15,0 0-4 0,0 1-7 0,0 1-4 0,1 0-15 16,2 1-19-16,-1 3-12 0,-2-4-6 0,1 4-18 0,-1-1-24 0,3 0-32 15,-1-1-37-15,-2 1-57 0,4 0-69 0,-3 1-109 0,2-4-135 16,-1 1-80-16,-2-1-56 0,0-1-17 0,0-3-1 0</inkml:trace>
  <inkml:trace contextRef="#ctx0" brushRef="#br0" timeOffset="119210.8587">28147 4346 460 0,'-1'0'514'0,"-4"-1"-21"0,3 1-75 0,0-3-101 0,2 2-61 0,-1 1-45 0,-2-2-24 0,1 0-15 0,2 1-11 0,0-1-8 0,0-2-8 0,0 3-8 0,0-1-6 16,2-2-9-16,1 2-5 0,-2-1-5 0,-1-1-8 0,4 1-3 0,-2-1-7 15,1 2-6-15,0-1-6 0,1 0-8 0,0-1-5 0,1 2-6 0,-2-1-7 16,4-2-6-16,-4 1-7 0,4 4-5 0,-2-5-9 0,1 4-6 16,2-2-5-16,0 1-4 0,1-1-6 0,-3 2-4 0,1-1-3 0,1-1-3 15,2 3-1-15,-2-3-4 0,0 3-1 0,0 0-1 0,0 0-1 16,1 3 0-16,-2-3-1 0,2 3-2 0,-2 0-1 0,2 2-2 0,-4-1-2 15,1 1-2-15,-2 4-2 0,2 0 2 0,-2-1 0 0,1 1 2 0,-4 2 2 16,1-1 1-16,-2 1 1 0,-2 1-1 0,1 2 2 0,-4 1 1 16,1-3 2-16,-2 2 4 0,1 0 1 0,-4 1 2 0,2-3 0 0,-3 3 2 15,-5-1 0-15,5-1-1 0,-1-1 0 0,-4 3-1 0,4-4 0 16,-4-1 1-16,4 1 0 0,-2-2-1 0,1 0 1 0,1 0 0 0,1-2 1 16,0 1 1-16,1-3 1 0,2 2-1 0,0-3 1 0,1 2-1 15,2-3 1-15,-1 0 1 0,2 0-1 0,3-3 2 0,0 2-1 0,0-2 0 16,0 3 0-16,2-2 1 0,-1-1-2 0,4 3-2 0,-1-1 2 0,2-2 1 15,1 0 3-15,-2 0-1 0,3 0-1 0,2 0 1 0,3 0-2 16,-2 0-1-16,4 0-2 0,1 0-1 0,-1 0-2 0,6 0 0 0,-4 0-2 16,3 0 1-16,0 0-2 0,0 0-2 0,2-2-2 0,-2-1-2 15,0 3 1-15,1-1 0 0,-1-2 0 0,-3 3 1 0,-1-2 1 0,-2 2 2 16,1 0 1-16,-4-3 3 0,-1 3 2 0,0-1 2 0,-4-1 1 16,3 2-1-16,-3 0-6 0,-1 0-9 0,0 0-14 0,-4 0-17 0,-1 0-24 15,0 0-26-15,0 0-30 0,0 0-32 0,0 0-51 0,0 0-62 0,0 0-102 16,0 0-119-16,-4 2-69 0,1 2-41 0,-1-2-15 0,-1 2-5 15</inkml:trace>
  <inkml:trace contextRef="#ctx0" brushRef="#br0" timeOffset="121028.5759">28797 8329 101 0,'6'-12'509'0,"0"0"6"0,-2 1-64 0,2 0-99 0,-2 1-77 0,5 1-66 0,-5-1-41 0,-1 1-23 0,1 0-10 0,1 3-4 0,-4-2-4 0,2 1-3 0,-2 1-4 16,1 3-4-16,1-3-3 0,-3 1-4 0,0 1-4 0,-3 1-1 0,1 2-4 16,2-2-2-16,-4 2-6 0,3-1-6 0,-4 2-9 0,1 0-7 15,3 0-8-15,-4 0-9 0,-1 2-9 0,2-1-7 0,-2 2-3 16,1-2-3-16,-1 2-1 0,-3 3 0 0,-1-1-1 0,0 2 0 0,-1 2 2 15,-4 3 1-15,-1-3 3 0,0 5 2 0,1 1 3 0,-1 0 0 16,-5 1 2-16,6 2-1 0,-1 0-2 0,0 1-6 0,-1-2-5 16,4 3-5-16,0-1-4 0,1-1-3 0,2 3-6 0,0-1-8 0,4-2-10 15,0-1-10-15,2 2-8 0,3-1-6 0,-2 1-4 0,3-1-1 16,3-2-3-16,-2 0-2 0,5-1-6 0,0 0-3 0,2-1-7 16,1-1-5-16,2-3-2 0,0-1 0 0,0 0 2 0,4-1 4 0,0-2 4 15,0-1 3-15,1-1 1 0,-1-3-3 0,3 1 3 0,-1-2 5 0,-4-2 5 16,6 2 9-16,-8-4 7 0,4 1 9 0,-5 0 9 0,1-3 9 15,-2 1 4-15,-3 1 6 0,0-4 4 0,-5 2 9 0,2 1 4 0,-3-2 4 16,-3 0 0-16,2 2-1 0,-4-2-2 0,-1-1-6 0,1 1-2 16,-5 1-7-16,0 0-11 0,-5 1-19 0,1-2-28 0,-4 2-30 0,3 4-47 15,-6-1-53-15,0 2-94 0,1 2-113 0,-5-1-96 0,2 2-87 16,-2 2-43-16,0 1-23 0,-1 0-12 0</inkml:trace>
  <inkml:trace contextRef="#ctx0" brushRef="#br0" timeOffset="122710.3262">25344 7641 245 0,'3'-3'414'0,"4"0"-71"0,-4 0-67 0,4 0-65 0,-1-2-37 0,-3 1-23 0,4 2-14 0,-4-2-7 0,2-1-4 0,-1 5-4 0,0-3 1 15,0 0 0-15,-1 0-2 0,2 0 0 0,-4 1-2 0,2-2 0 16,-2 3 1-16,2-1 3 0,0-1 0 0,-3 1-2 0,3-2 1 16,-3 3-1-16,0-3 2 0,0 0 1 0,0 1-1 0,-3-1 1 0,3 2 2 15,-3-1 1-15,3-1 4 0,-3 1 0 0,-1 0 2 0,3 0-1 16,-1 2-2-16,-1-1-2 0,0-1-2 0,1 0-3 0,0 1-5 0,-1 1-5 15,0-2-8-15,1 3-6 0,2-2-9 0,-2-1-10 0,-1 3-10 16,3 0-11-16,0 0-11 0,0 0-12 0,0 0-12 0,0 0-12 0,0 0-15 16,0 0-17-16,0 0-9 0,3 0-9 0,-1 5 0 0,-2-5 2 15,2 3 2-15,1 0 0 0,0 1 2 0,1 0 0 0,-1 0 3 16,2 1 3-16,-1 0 5 0,0 2 4 0,4 0 8 0,-3 2 11 0,4-2 7 16,-2 2 6-16,0-2-1 0,3 3-3 0,-1-4-2 0,1 0 0 0,0 2 0 15,0-1 0-15,3-2 2 0,-1 0-1 0,-1-1 0 0,2 1-1 16,0-1 0-16,0 0 1 0,0-3-1 0,0 1-1 0,-1-2 0 15,-1 0 0-15,4 0-1 0,-4 0 1 0,-1 0 1 0,2 0 1 16,-3-2 3-16,1 1 0 0,-5 1 3 0,2-2 1 0,-1 2 2 0,-3-2 2 16,2 0 2-16,-3 2 1 0,1-2 0 0,-3 1 1 0,3 1 0 15,-3 0 0-15,0 0-2 0,0 0-1 0,0 0-3 0,-3-2-2 16,3 2-3-16,0 0-3 0,-1 0-4 0,1 0-5 0,-2 0-4 0,0 0-5 16,2 2-4-16,-2-2-6 0,-1 1-4 0,3 1-6 0,-1-2-5 15,-1 2-4-15,2 0-2 0,0 0-1 0,0 1 1 0,-1 1 0 0,1-1 2 16,-3 3 3-16,1 0 0 0,2 0 4 0,-2 2 4 0,0 1 4 0,-1 0 4 15,2 2 3-15,-1 1 5 0,0-1 4 0,-3 1 0 0,4 3 1 16,-3-3-1-16,2 3 0 0,-1-1-1 0,2 2 0 0,-1-1 1 16,2 0-1-16,-1 0-3 0,1 0-3 0,-3-1-6 0,1 1-6 15,2-3-6-15,-2 1-10 0,2-1-10 0,0 0-13 0,0 0-14 0,0-1-12 16,0-2-15-16,0 0-16 0,0 0-17 0,0-2-18 0,0-2-17 16,0-1-16-16,0-1-22 0,0 0-27 0,0 0-10 0,0-2-6 0,0-1-8 15,0 0-9-15,0 0-17 0,-5-1-19 0,4-2-22 0,-1-3-19 0,0 2-12 16,-3-1-7-16,2-2-9 0,1-1-15 0,-3-1-5 0</inkml:trace>
  <inkml:trace contextRef="#ctx0" brushRef="#br0" timeOffset="122943.4294">25501 7855 304 0,'-7'-6'340'0,"-1"3"-36"0,0-1-39 0,1 2-22 0,1 1-13 0,3-3-11 0,-1 4-6 0,0-2-6 0,2 2-3 0,0 0-4 16,2 0-2-16,0 0-4 0,0 0-2 0,0 0-3 0,0 0-4 0,0 0-2 15,0 0-6-15,2 0-5 0,0-2-6 0,-1 2-8 0,4 0-8 16,-3-1-9-16,0-1-12 0,-1 2-13 0,4-1-16 0,0-2-14 0,0 3-17 15,1-1-12-15,-2-1-14 0,2 0-9 0,2 1-9 0,0-2-9 16,2 0-8-16,2 1-10 0,2 1-5 0,-2-2-6 0,4 0-4 16,2 0-2-16,-2 1-1 0,2-1 0 0,2 2 2 0,-2-4-1 0,2 2-4 15,-2 1-4-15,1 1-6 0,2-2-7 0,-6 0-11 0,4 3-9 16,-2-2-12-16,-2 1-12 0,-1 1-12 0,-2-3-17 0,-1 3-19 0,-1 0-22 16,2 0-23-16,-7 0-26 0,0 0-22 0,-2 3-42 0,-3-3-50 15,0 0-91-15,0 0-111 0,0 0-58 0,-2 3-30 0,1 0-10 16</inkml:trace>
  <inkml:trace contextRef="#ctx0" brushRef="#br0" timeOffset="123694.7441">26055 9589 433 0,'0'-5'533'0,"-3"-2"-2"0,1 0-82 0,2 2-124 0,-1-2-71 0,1 1-46 0,-3-1-24 0,1 2-18 0,2-1-7 16,-2 1-5-16,0-2-1 0,2 4-2 0,-1-3-3 0,1 1-2 15,-3 2-5-15,1 0-6 0,2 0-6 0,-2 0-4 0,0 1-7 0,2 1-5 16,0 1-6-16,0 0-6 0,0 0-6 0,0 0-9 0,0 0-9 15,-1 1-10-15,1-1-11 0,-3 2-11 0,1-2-9 0,2 3-7 0,0 0-7 16,0 0-3-16,0 0-2 0,0 6-1 0,0-4 0 0,0 4-2 16,0 0 1-16,0 1-1 0,0 3 2 0,0 1 1 0,0 1 2 15,0 2 5-15,0 1 2 0,0-3 1 0,0 5-4 0,2-3-4 0,1 3-15 16,-2-1-24-16,1 2-10 0,0-3-2 0,3 0-17 0,-4 0-23 0,3 1-32 16,1-3-39-16,-2-2-60 0,1 0-70 0,5-2-128 0,-6-1-154 15,4 1-88-15,-6-3-52 0,3-2-17 0,-2-2 1 0,0-1-5 16</inkml:trace>
  <inkml:trace contextRef="#ctx0" brushRef="#br0" timeOffset="130381.9909">22913 2800 126 0,'-3'-3'527'0,"2"3"-13"0,-4-2-23 0,5 0-103 0,0 2-144 0,0 0-82 0,0 0-51 0,0 0-28 0,0 0-19 16,-1 0-10-16,-2 2-9 0,3-2-9 0,0 0-9 0,0 2-8 0,0-2-7 15,-1 0-4-15,1 2-6 0,-2-1-2 0,-1-1-2 0,3 2 1 16,-1-1 0-16,-2-1 3 0,3 3 3 0,0-2 2 0,-2 1 5 0,2 1 2 15,-1-3 4-15,-2 4 3 0,3-2 0 0,-1 1 1 0,1-1 2 0,-2 1 0 16,-1-2-2-16,-1 4 0 0,3-5-1 0,-1 3-1 0,-2 0-1 16,-1 1-2-16,1 0-2 0,-2 0-2 0,2 1 0 0,-2 0-2 15,-1 0-1-15,-2 2-1 0,1 1-1 0,1-1 0 0,-5 2 0 0,2 0 1 16,0 0 0-16,-3-1-1 0,3 4-1 0,-2-1 0 0,1-1 1 0,1-1 0 16,-2 2 0-16,-1 0 0 0,3-2 0 0,0 0 1 0,0-1-2 0,3 2 1 15,-3-1-1-15,1-2-1 0,2 0-2 0,1 0 0 0,-1-1-2 0,1-1-1 16,0-1 0-16,2 1 0 0,2-1-1 0,-2-3 0 0,3 1-1 15,-2 1 0-15,1-3-1 0,2 0-3 0,0 0 0 0,-1 0-2 16,1-3 0-16,0 0 1 0,0-1 1 0,0-1-1 0,0-1-1 0,0-1 0 16,0 0-4-16,1 0 1 0,1-2-1 0,1 0-1 0,-2-1 0 15,2-1 1-15,-2-3 2 0,1 4 0 0,2-3 0 0,1 1-1 0,-4 0 0 16,3 0 1-16,1 1 1 0,-1-1 0 0,-3 0 1 0,1 2 1 0,2 1 1 16,-1 2 3-16,-2-2 2 0,1 4 2 0,2-2 3 0,1 2 1 15,-4 0 2-15,2 1 0 0,-2-1 1 0,4 1 0 0,-4 2 0 0,2 2 0 16,-2-5 0-16,1 5 0 0,2-1 0 0,-1-2 0 0,-1 3-2 0,-1 0-1 15,3 0-1-15,1 3-1 0,-4-2-2 0,3-1 0 0,1 5 1 0,0-5 1 16,1 2 0-16,-1 2 2 0,0 1 2 0,0-1 1 0,0 1 1 16,1 0 1-16,0 0 2 0,1 0-1 0,-1 1 0 0,1 1 2 15,-1 0-1-15,1 0 2 0,0 2-2 0,-1-2 1 0,3 2-1 0,-2 0 0 16,2-1-1-16,-2 1 1 0,1 0-2 0,-2 0-1 0,3-2-1 0,-2 0 0 16,2 2 0-16,1-1 0 0,-3 1 0 0,2 0 0 0,-2-3 0 15,2-1 0-15,-4 4 0 0,4-4 0 0,-2 2-1 0,2-2-1 0,-2-1-2 16,2 1-1-16,-4-1-2 0,4-1-3 0,-2 1-2 0,2-2-1 15,-2 1-2-15,0-3 1 0,1 2-2 0,-3-2-2 0,1 0 0 0,3 0-1 16,-2-2 0-16,2 2 0 0,-4-3 1 0,1-1 1 0,1 2 2 0,-1-3 2 16,0 1 1-16,0-1 2 0,2 0 1 0,-5 0 1 0,4-3 2 15,-4 1-1-15,2-1-1 0,-1 2 0 0,-3-3 0 0,4 0 1 0,-5 1 3 16,1-1 2-16,-1 2 2 0,0 0 2 0,-1-2 2 0,1 2 3 16,-2-1 1-16,-1 2 0 0,-1-2 1 0,3 0 2 0,-4 4 3 0,2-2 0 15,0 0 1-15,-2 3-3 0,-1-3-3 0,2 3-3 0,-2-1-4 0,0 1-5 16,0 1-4-16,-2 0-4 0,-1 0-4 0,-1 2-2 0,1 0-2 15,-4 2-3-15,3-2-4 0,-1 4-7 0,-4-1-6 0,2-1-7 0,-1 3-6 16,-1 1-10-16,0 0-10 0,0 0-21 0,-1 1-24 0,2 3-40 16,-2-1-46-16,5 0-68 0,-4 2-77 0,4-1-78 0,-4-1-80 0,4 2-39 15,1 1-21-15</inkml:trace>
  <inkml:trace contextRef="#ctx0" brushRef="#br1" timeOffset="141242.287">22953 2855 173 0,'0'-4'574'0,"0"-1"-11"0,0 1-21 0,0 3-84 0,0-4-118 0,0 1-74 15,0 4-56-15,0-5-31 0,0 4-21 0,0-2-15 0,0 1-12 0,0 2-12 0,0 0-11 16,0-3-11-16,0 3-11 0,0 0-8 0,0-2-7 0,0 2-7 0,0 0-5 16,0 0-7-16,0 0-5 0,0 0-6 0,-3 0-5 0,3 0-4 15,-4 0-6-15,3 0-5 0,-1 2-5 0,-1 1-5 0,-1-3-7 0,3 0-5 16,-1 2-7-16,-1-2-4 0,2 3-6 0,-2-2-3 0,1 4-5 0,1-5-1 15,-2 3-2-15,2-2-1 0,-4 4 2 0,1-2 1 0,1 3 1 16,-4-3 3-16,4 2 1 0,-4 2 4 0,1 2 3 0,0-2 2 16,-1 2 5-16,-2 3 3 0,-1-3 2 0,0 2 2 0,0 1 4 0,0-1-1 15,0 1 0-15,-2-1 1 0,1 1 1 0,-2 0 0 0,3 0 1 0,-2-4 0 16,1 4 1-16,-2-1 1 0,3-1 0 0,-2-1-1 0,1 0 2 16,1 1 0-16,-2-1 1 0,-1 0 1 0,3 0-1 0,0-3 1 0,0 2 0 15,0-1 1-15,1-2-2 0,0 1 1 0,-1-1 0 0,0-1 0 16,5 1 0-16,-4-1 0 0,2-1 1 0,1-1 2 0,-1 0-1 0,1 1 3 15,0-3 2-15,2 2 1 0,1-1 1 0,-1-1 0 0,-1 0 2 0,1 0 2 16,3-1-1-16,-2-1 2 0,1 2 0 0,-2-3-1 0,2 1 0 16,1 0-2-16,-2-1-1 0,2-1-2 0,1-1-2 0,-3 1-4 0,1-1-1 15,2-2-5-15,-1 2 0 0,1-1-4 0,0-2-4 0,0 4-3 0,0-4 0 16,0-1-3-16,1 1 0 0,-1 0-2 0,2-1-1 0,1 1-3 16,-3 1 1-16,1-2-1 0,2 3 1 0,-2-2-2 0,1 2-1 15,2 0 1-15,-2-3-1 0,1 3 0 0,1-2 0 0,-1 3-1 0,1 0 1 16,0-2-1-16,1 1-1 0,-4 1 1 0,5 1-1 0,-2-1 1 0,2 0 0 15,-2 1 1-15,2-1 1 0,0 1-1 0,1 0 1 0,-1 1 2 16,0 0-1-16,4-2 2 0,-5 2-1 0,4 0 2 0,-2 3 0 0,-1-5 0 16,3 5-1-16,-2-1 2 0,3-2 0 0,-1 3 1 0,-2 0 0 0,3 0 1 15,-1 0 2-15,1 3-1 0,-3-2 1 0,2-1 2 0,-4 2-1 16,4 1 2-16,-2 0 1 0,-1-1 0 0,3-1 2 0,1 4 2 0,-5-5-1 16,4 4 0-16,-2 1 0 0,-1-2 0 0,0 0 0 0,1 1 1 0,-1 0 1 15,1 1 0-15,-1 0 0 0,1-1 2 0,-1 1-1 0,0-1 1 16,-1 1 1-16,1-1-1 0,0 1 0 0,-2 0 0 0,2 0 1 0,1-1 0 15,-4 1-1-15,4 0 0 0,-4 1-1 0,3-3 1 0,-2 3-1 16,2-1 1-16,-2-1-1 0,2 1 1 0,1 0-1 0,-4 0 2 0,3 1-1 16,-2-3 2-16,2 3-1 0,-2-3-1 0,2 3 0 0,-2-2-2 15,2 0 0-15,0 1-2 0,3-1-4 0,-4 1 1 0,1 0-1 0,1-1-2 16,-1-2-1-16,0 2-2 0,0-2-1 0,-1 1 0 0,1-2 0 0,3 3 1 16,-3-4 0-16,2 1 1 0,-1 2 2 0,-1-3 0 0,3 0 2 15,-2 0 0-15,2-3 2 0,-1 2 2 0,0-1 2 0,-3 0 1 0,4-2 3 16,-2 1 0-16,0 0 1 0,1-2 1 0,-3-1 1 0,1 1 1 0,1-2 0 15,-4 1 2-15,4 0 0 0,-4-1 2 0,3 1-1 0,-2-3 2 16,-1 2 0-16,0-1 2 0,1 0 1 0,-4-2 2 0,3 4 3 0,-3-4 2 16,0 3 0-16,-3-2 0 0,-1 2-2 0,3 0 1 0,-4 0-2 15,1 0-2-15,3 0-1 0,-5 2-3 0,2-1-3 0,-2 0-5 0,1 0-6 16,0 1-6-16,-4 2-6 0,3-3-5 0,-1 3-3 0,-2 0-3 16,2 0-3-16,-1 0-1 0,-3 0-2 0,0 3 0 0,-2 0-1 0,4 0 0 15,-4 0 0-15,-1 3 0 0,-2-2 0 0,3 4-1 0,-1-2-3 16,-5 3-3-16,3-1-7 0,0 1-7 0,-1 0-12 0,1 2-13 0,-3-1-16 15,3 2-19-15,1-2-21 0,-4 2-28 0,3 0-29 0,0 1-37 0,3-1-37 16,-1 2-78-16,1 0-99 0,1 1-69 0,1-4-55 0,1 3-21 16,1 0-8-16</inkml:trace>
  <inkml:trace contextRef="#ctx0" brushRef="#br1" timeOffset="142692.5663">28721 2604 524 0,'-2'-2'567'0,"2"1"-2"0,-1-3-87 0,-2 4-126 0,3-2-82 0,0 2-62 0,0 0-39 0,0 0-26 0,0 0-19 0,0 0-12 16,0 0-14-16,0 0-14 0,-1 0-13 0,1 0-14 0,-3 0-9 0,3 0-11 16,-2 0-8-16,-2 0-7 0,3 2-5 0,-1-2-7 0,-1 2-3 15,2 0-5-15,-4-2-2 0,4 1-3 0,-2 1 0 0,-1-2-2 0,1 2 1 16,-1 0-1-16,-2 0 2 0,-3 1 1 0,3 1 0 0,-2 1 2 16,1-1 2-16,-4 2 1 0,0-2 1 0,-2 3 3 0,1 2 1 0,-2-5 1 15,2 4 0-15,-3-1 1 0,0 0 0 0,1 0-1 0,1 0 0 16,-2 1 0-16,1-1 0 0,0-1-1 0,2 3 0 0,-2-3 0 0,2-1 0 15,2 4 0-15,0-6 0 0,0 3-1 0,3-3 2 0,1 0 2 0,-1 1 0 16,4-2 2-16,-2 0 3 0,1-2 2 0,3 1 3 0,1-1 2 16,0 0-1-16,0 0 0 0,0 0-4 0,0 0-2 0,0-1-5 0,0-3-4 15,1 0-5-15,-1-1-3 0,2 1-6 0,0-2-3 0,3 0-6 0,-4-2-4 16,4-1-5-16,-4 0-3 0,3 0-2 0,1 0-1 0,0-1 2 16,1 1 2-16,-2-2 1 0,2 1 2 0,-1-1 3 0,0-1 1 0,0 3 2 15,0-1 2-15,1 1 3 0,-2 1 0 0,2-1 3 0,0 2 0 0,-2 1 2 16,2 0 4-16,-2 1 1 0,1-2 4 0,-4 5 1 0,4-4 1 15,-1 3 0-15,-3-2 1 0,4 4-2 0,-4-2 0 0,2 2-1 0,-2-1-1 16,4 2-1-16,-2-1 0 0,4 1-1 0,-6 0-2 0,5 0-1 16,-2 0-2-16,2 1-1 0,0-1 0 0,0 2 0 0,1-1 1 15,0 2 0-15,2 0 1 0,-2 0 2 0,2 1 0 0,-4 1 2 0,4-3 0 16,-2 5 1-16,2-5 0 0,-2 7 2 0,2-4 0 0,-4 0 0 16,1 2 0-16,0-2 0 0,0 3 0 0,1-1 0 0,-1 2 2 0,-1-3-1 15,3 3 0-15,-4 0 0 0,2 0 1 0,-2-3-1 0,2 2-1 0,-2-1 1 16,2 0 2-16,-2 0-1 0,2 0 0 0,-2 1 1 0,5-1 0 0,-3-1 0 15,0 0-1-15,-1 0 0 0,1 0 1 0,0-1-2 0,1 1-1 16,-1-3 0-16,1 0-2 0,-1 1 0 0,2 0-2 0,-2-3-3 0,3 2 0 16,-2-2 0-16,2 1-3 0,1-2-1 0,-3 0-2 0,3-2 1 15,0 1 0-15,0-2 1 0,0 2 1 0,0-3 1 0,-1 0 1 0,-2-2 0 16,3 4-1-16,-4-5 2 0,3 0-1 0,-2 0 4 0,-1 1 1 0,-2 0 4 16,2-3 1-16,-2 2 0 0,1-2 2 0,-4 0 0 0,3-2 1 15,-1 1 1-15,-1 1 2 0,-2-2 2 0,0 2 5 0,0-1 2 16,0-1 1-16,0 2 0 0,-2 0-2 0,-1 1-1 0,2-2-1 0,-2 1 0 0,2 3 0 15,-4-3-2-15,4 3-2 0,-4 0-3 0,1-1-3 0,0 4-4 16,1-3-4-16,-1 3-5 0,-2 1-5 0,2 0-1 0,-2 0-2 16,-3 2-2-16,3 0-1 0,-4 2 0 0,0 0 0 0,0 0-1 0,-1 1 1 15,-1 3 0-15,-2-1-1 0,-1 0 1 0,-1 2 3 0,2 2 3 16,-2 1 2-16,-1-1-4 0,1 2-10 0,-3-1-16 0,2 1-17 0,-2 2-30 16,3 0-36-16,-4 2-34 0,4-1-36 0,-1 1-81 0,-2 0-108 0,2-1-77 15,0 2-64-15,-1-2-35 0,2 2-21 0</inkml:trace>
  <inkml:trace contextRef="#ctx0" brushRef="#br1" timeOffset="144276.2127">34118 2511 482 0,'4'-8'441'0,"2"5"-64"0,-2-3-73 0,1 3-80 0,-2-2-45 0,1 1-30 0,0 3-16 0,-2-4-10 0,-1 4-8 0,4-2-4 0,-5 3-11 16,2-2-10-16,-2 2-9 0,0 0-6 0,0 0-6 0,0 0-7 15,0 0-6-15,0 0-5 0,0 0-5 0,0 0-5 0,0 0-2 0,-2 0-3 0,-3 0-5 16,4 2-3-16,-1-2-4 0,0 0-4 0,-2 0-5 0,2 3-7 16,-1-2-8-16,-2-1-9 0,3 5-5 0,-1-4-2 0,-4 1-1 15,2 1-1-15,0 1 0 0,-3-1 2 0,0 5-1 0,0-3 1 0,-2 2 1 16,0-1 3-16,-3 3 4 0,2-2 2 0,-2 3 9 0,-2 0 6 0,-1-1 3 15,-1 0 3-15,3 1 0 0,-3-1 1 0,-1 2 0 0,0-2 0 16,2 0-1-16,0 1 0 0,-2-1-1 0,1-3-2 0,1 3 0 0,3-3 1 16,-1 2-1-16,2-4 2 0,0 0 0 0,1 1 2 0,1-1 2 15,0 0 1-15,5-3 1 0,-1 1 2 0,-2-2 0 0,4 0 2 0,0 0 1 16,0 0-2-16,2-2 0 0,-1 1-2 0,2-3-1 0,1 0-1 16,0-1-2-16,0 1-2 0,0 0-5 0,0-4-2 0,1-2-4 0,2 4-1 15,-1-4-6-15,2 0-2 0,0 1-3 0,0-2-2 0,4-2-1 0,-2 3-1 16,-1-1 0-16,2 1-2 0,-1-4 0 0,1 2-1 0,-1 3 1 0,3-2 0 15,-1 0 2-15,0 2 2 0,-2 0 1 0,-1 3 1 0,4-3 1 16,-3 0 2-16,-1 2 0 0,1 3 0 0,3-2 1 0,-3 2 0 0,-1 1 2 16,2 1 0-16,-2-2 1 0,-1 4 1 0,3-2 1 0,-1 2 0 0,1 0 1 15,0 2 3-15,-1 0 3 0,0 0 2 0,0 1 1 0,0 0 3 16,-1 3 0-16,2-3 1 0,1 6 1 0,-2-3-1 0,-1-1 1 0,2 4 0 16,-1 0-2-16,0-3 1 0,0 3 0 0,0 0-3 0,-1 0-1 0,4 1-1 15,-3-1-1-15,0 0 0 0,-1 2 0 0,2-2 0 0,1 0-1 16,-1-1 1-16,-3 1 0 0,6-2 0 0,-3 2 1 0,1-2 2 0,0-1 0 15,0 0 2-15,0 0 0 0,1-1 1 0,0-1 1 0,1 1-1 16,0-2 1-16,0-2 0 0,1 1 0 0,2 1-2 0,-1-3 1 0,1 0-2 16,0-3 0-16,1 1-2 0,0-2-1 0,1 4 0 0,-4-6 0 15,4 1-1-15,-4-1 0 0,1 0-1 0,1-1 1 0,-4-2 1 0,3 2 2 16,-2-2 0-16,-2 0 3 0,0 1 0 0,0-4 3 0,-1 1 0 16,-2 0 3-16,0 1 1 0,-4 1 2 0,1-2 0 0,1 0 0 0,-3 0 0 15,-3 3-2-15,1-2-2 0,-2 1-3 0,0 0-2 0,-2 0-4 0,2 0-3 16,-4 2-5-16,3 0-3 0,-1 0-5 0,-3 1-6 0,1 1-6 0,-2 1-4 15,1 1-1-15,-1 2-3 0,-3-3-1 0,1 4 0 0,1 0-1 16,-4 0 0-16,4 4-4 0,-4-1-8 0,-1-2-11 0,1 5-12 0,-1-1-19 16,-3 2-21-16,2 1-38 0,-2 2-44 0,-1-1-46 0,1 3-44 0,0-1-88 15,1 3-112-15,-2-2-66 0,1 2-45 0,-3 1-18 0,3 0-3 16</inkml:trace>
  <inkml:trace contextRef="#ctx0" brushRef="#br1" timeOffset="145660.7632">38372 5715 438 0,'-2'-2'548'0,"-1"2"7"0,3 0-62 0,-3 0-95 0,3 0-92 0,0 0-92 0,-2 0-58 0,2 0-39 0,-2 0-23 16,2 0-13-16,-2 2-10 0,0-1-10 0,2-1-10 0,-2 3-12 0,2-3-11 15,-2 0-10-15,1 2-8 0,-4 1-7 0,3-3-6 0,0 1-1 0,1-1-3 16,-4 2-2-16,1 1 0 0,0 0 1 0,-2-1 0 0,0 2 2 15,-2 1-1-15,-2-1 2 0,1 2 1 0,-1 0 0 0,-5-1 1 0,1 2 1 16,0 0 0-16,-2 0-1 0,-2 1 1 0,2-2 0 0,-2 0-2 0,-4 2 1 16,2-1-1-16,0 1 0 0,-2-2 2 0,-1 0 0 0,2 1 1 15,1-2 2-15,-1 1 2 0,0-1 2 0,3-1 0 0,0 1 3 0,2-2 1 16,0-1 2-16,2 1 4 0,0-3 2 0,4 3 2 0,0-3 2 0,2 0 2 16,0 0-1-16,1-3 1 0,2 3-3 0,0-5-3 0,2 2-2 15,1-2-5-15,2-1-7 0,0-1-6 0,4 0-5 0,-3-2-9 0,8 0-9 16,-3-1-9-16,-1-1-8 0,6-3-5 0,-1 0-3 0,2 0-1 0,2-1-2 15,0 2 0-15,2-2 1 0,0-2 3 0,0 5 6 0,-1-3 6 0,1 1 7 16,3 2 8-16,-5 1 11 0,-1-1 9 0,4 4 12 0,-5-1 7 16,0 3 6-16,-2-1 3 0,0 2 6 0,-2-1 1 0,0 3 4 0,-1 1 0 15,-3 0 2-15,3 0 0 0,-4 2 0 0,2 0 0 0,-1 0-2 0,-1 2-1 16,0 0-3-16,-1 0-2 0,0 1-2 0,2 3-1 0,-2-1-1 16,-1 0-1-16,4 3-2 0,-3-2 1 0,1 3-1 0,0-1-2 0,1 1-1 0,-2 3-3 15,1-2-1-15,0 1-3 0,1 1 1 0,0-2-2 0,-1 4-1 16,2-2 0-16,-3 1-1 0,3-1-1 0,0 1 0 0,0 0-1 0,0 0 1 15,-1-1 0-15,1 0-2 0,2-1 0 0,1 1 0 0,-1 0-3 16,0-2 0-16,3 1-3 0,-1-1-2 0,1-1-3 0,-1-3-1 0,1 2-3 16,2-2-2-16,2-1-5 0,-2 0-3 0,2 0-3 0,0-2-3 0,2 0-2 15,-2-2-2-15,2 1-1 0,3-2-1 0,-4 0 0 0,1-2 2 0,2 1 1 16,-2-2 2-16,-2-1 2 0,2-1-1 0,0-1 5 0,-3 0 7 0,0-2 4 16,0 2 6-16,-2-3 7 0,-1 0 9 0,-1 0 7 0,1-2 8 15,-3 0 6-15,-1 2 7 0,0-3 4 0,-3 0 5 0,1 1 4 0,-3-1 3 16,-1 2 2-16,0-3-3 0,-1 2-2 0,-2-1-1 0,-1 1-5 0,1-1-7 0,-4 0-6 15,-1 3-6-15,0-1-9 0,0-1-6 0,-2 2-9 0,0 2-7 16,0 0-8-16,-1 2-8 0,-2-1-4 0,1 3-3 0,-2-2 0 0,1 4-2 16,-4 1-5-16,1 0-6 0,-2 1-16 0,0 4-19 0,-2-2-28 15,1 3-35-15,-4 0-30 0,-3 3-30 0,3 0-70 0,-6 2-94 0,1 0-87 16,0 1-81-16,-2 0-47 0,-1 2-24 0,2 1-11 0</inkml:trace>
  <inkml:trace contextRef="#ctx0" brushRef="#br1" timeOffset="147392.8856">34552 10228 95 0,'8'-6'272'0,"3"-2"-53"0,-1 1-34 0,1 2-19 0,-1-2-12 0,0 0-6 0,0-1-4 0,1 4-2 0,-1-2 0 0,0-1 0 0,-3 2-1 0,2-1 0 0,1 1-2 0,-3 1 1 15,1-1-1-15,0 0-1 0,-1 1-1 0,-1 1 0 0,-1 0-4 16,0 0-5-16,-2 0-3 0,1 2-3 0,-1-1-5 0,-2 2-8 0,1-2-6 16,-2 2-7-16,0 0-8 0,0 0-10 0,0 0-8 0,0 0-9 15,0 0-11-15,0 0-10 0,-2 0-10 0,1 0-8 0,-3 2-10 16,1-2-8-16,0 2-6 0,-2-1-5 0,1-1-3 0,0 3-2 0,1 0-2 15,-6 0 2-15,1 0 1 0,-1 1 1 0,-4 1 2 0,1 4 2 16,-3-4 5-16,-1 4 3 0,-3 0 4 0,2-2 3 0,-6 2 2 16,4 0 0-16,-4 0 2 0,1-3-1 0,2 3-1 0,-2 0 0 0,1 0-1 15,-2-4 0-15,3 2 0 0,1 1-2 0,-1-3-1 0,4-1-3 16,-3-1-3-16,3 0-3 0,0 1-4 0,4-4 0 0,-2 2-5 0,2-2 0 16,3-2-2-16,0 2-2 0,1-4-2 0,2 1-2 0,2 0-2 15,-1-3-4-15,2 0 0 0,2 0-1 0,1-5 0 0,1 2 2 0,2 0-1 16,0 0 1-16,1-3 1 0,2 2-1 0,0-2 0 0,2 0 1 15,0 0 0-15,0 1 3 0,4-1 1 0,-2 2 3 0,0-1 3 0,0 2 1 16,0 0 5-16,2 1 2 0,1 0 3 0,-3 2 3 0,-1 0 2 16,1 1 3-16,0-1 0 0,0 0 1 0,0 4 1 0,0-2 1 15,-1 4 0-15,1-3 0 0,0 3 0 0,-3 0-1 0,2 3 0 16,1-3-1-16,-3 3 0 0,1 0-1 0,0 0 1 0,0 2 0 0,-2 1 0 16,3-2-1-16,-2 4 1 0,2-1 0 0,-4 1 0 0,5-2-1 15,-4 3 0-15,3 0-2 0,-2 0 1 0,2 1-2 0,-3-1 0 0,1 0-1 16,1-1-1-16,0 4 1 0,-1-6 2 0,-1 3-1 0,-1-2 0 15,3 2 1-15,-1-3 0 0,0 0 1 0,2 0 1 0,-2 1 2 0,1-2 2 16,-2 0 3-16,4-1 0 0,-1-4 2 0,2 5-2 0,0-5 0 16,-1 0-2-16,1 0-1 0,1 0-2 0,2-3-1 0,-2 1-3 15,2-1 0-15,1-3-2 0,-1 1-2 0,-3-2-1 0,4 1-1 0,-4-2-3 16,4-1 1-16,-5-2-2 0,1 1 0 0,0-3 1 0,-4 1-1 0,3-2 3 16,-2 0 0-16,-2 0 3 0,-1 1 3 0,-1-2 2 0,-1 0 3 0,0 1 1 15,-2 0 1-15,-1 2 2 0,-1-1 0 0,1 1 3 0,-5 2-1 16,4-2 0-16,-3 4-2 0,-1-1-2 0,1 0-1 0,-2 3-4 0,0 0-4 15,-4 1-7-15,3 1-5 0,-3 3-4 0,0-1-2 0,-5 2-7 16,1 3-11-16,-2 1-18 0,0 0-20 0,-4 3-31 0,0-1-35 16,-2 6-38-16,1-1-39 0,-4 4-83 0,-1 0-107 0,0 1-78 0,-2 2-63 15,-1 3-32-15,-4 0-20 0</inkml:trace>
  <inkml:trace contextRef="#ctx0" brushRef="#br1" timeOffset="148693.1574">28575 10338 183 0,'-1'-3'507'0,"1"3"-49"0,-5 0-76 0,3 0-88 0,0 0-91 0,-2 0-58 0,2 0-40 0,-2 0-24 0,3 0-15 0,-4 3-10 0,1-2-6 0,0-1-10 0,1 2-9 16,-6 0-9-16,3 2-6 0,-4-3-4 0,0 1-3 0,0 0 1 16,-1 2 5-16,-2-1 4 0,0 0 5 0,-3 1 3 0,1-1 4 0,-1 1 3 15,-2 0 2-15,0-1 2 0,3 1 3 0,-6-2-1 0,3-1 1 16,0 3-1-16,-2-2 0 0,2-1-1 0,0 1-1 0,0-2 0 0,2 3 0 16,0-3-1-16,0 0-1 0,0 0-1 0,4-3-2 0,-2 3 1 15,1-2 0-15,4-1-2 0,1-1 0 0,1-1-4 0,0 0-2 16,-1-1-5-16,2-1-4 0,2-1-6 0,3-1-6 0,1-3-7 0,0 4-6 15,1-6-5-15,1 2-2 0,5-1-8 0,-2 1-4 0,1-2-3 16,0 1-2-16,4-2 1 0,-1 0 2 0,0 3 2 0,3 0 1 0,-2-1 4 16,1 1 5-16,-1 1 4 0,0 1 5 0,0-1 2 0,-1 5 4 15,1-2 3-15,0 1 3 0,0 2 0 0,0 0 2 0,3 1-1 16,-6 0 1-16,3 1 0 0,0 3-1 0,0-2 0 0,2 2-1 16,-2 2 0-16,0 0-2 0,0-1 0 0,0 3 2 0,0 1-1 0,0 1 1 15,0 0 3-15,1 0 0 0,-1 3 1 0,1 0 2 0,-1 0 0 16,-1 2 2-16,-2 1 2 0,3-2 1 0,-1 2 0 0,1-1 1 0,-3-1 0 15,2 4-2-15,-3-4 0 0,1 4-2 0,1-4 1 0,-2 1-2 0,3-1 0 16,-3-1 0-16,-1 0 0 0,1-2-2 0,3 3 0 0,-3-6 0 16,-1 4 1-16,1 0 1 0,3-4 1 0,-2 1 2 0,2-1 2 15,-2-3-1-15,1 1 2 0,3-1 1 0,0-1-1 0,-1 0-1 16,5-1-2-16,-4-1-1 0,3-2-5 0,2 1-4 0,0-4-3 0,0 2-2 16,3-4-3-16,-3 3-2 0,1-4-3 0,2 1-1 0,-3-1-2 15,-2-1-2-15,2 0-2 0,-3-1 1 0,0 1 0 0,-2-1 5 0,-1-2 2 16,0 1 3-16,-4 1 4 0,0 0 2 0,0-2 2 0,-2 1 0 15,-1 1 3-15,-2-2 2 0,-1 1 1 0,-4 3-2 0,3-1 2 16,-5-1 2-16,2 2-2 0,-5-2-4 0,2 1 1 0,-3 2-2 0,0 0 1 16,-1 0-3-16,1 4-2 0,-1-2-1 0,-4 3-2 0,1-1-2 15,1 3-1-15,-1 0 2 0,-2 2 1 0,0 2 0 0,0 0 2 0,-3 3 1 16,-1 1-1-16,3 1-2 0,-3 3-7 0,-2 1-13 0,-2 3-17 16,-1 4-22-16,-1-1-32 0,0 3-34 0,-1-1-44 0,1 6-47 0,-5-1-77 15,1 1-92-15,0 5-75 0,0-1-66 0,-2-1-33 0,0 1-20 0</inkml:trace>
  <inkml:trace contextRef="#ctx0" brushRef="#br1" timeOffset="149927.0627">23407 9946 474 0,'-7'0'507'0,"4"3"-12"0,-3-3-94 0,4 0-134 0,-3 0-87 0,2 3-61 0,-1-2-36 0,0-1-21 0,-1 2-12 0,1-2-9 0,1 3-7 0,-3-3-7 15,2 0-7-15,-2 5-6 0,-4-4-5 0,4 2-4 0,-4-1-1 0,0 2-2 0,0 2 1 16,-3-2 2-16,0 1-1 0,0 0 2 0,-3 1 1 0,1 1 2 15,-1 0 0-15,0-2 0 0,-3 3 0 0,2-1 1 0,-2-1-1 16,2 0 0-16,-2 2 0 0,2-2 1 0,-2 0-1 0,2 2 0 0,-2-3 0 16,3 0 0-16,0 1 0 0,3-3 1 0,-1 1 4 0,1-1 3 15,1 1 2-15,2-2 2 0,3-2-1 0,-2 0-1 0,4 0-3 16,-1-2-1-16,2-2-5 0,2 1-4 0,-1-3-6 0,2-1-6 0,1 1-3 16,0-6-5-16,1 4-4 0,2-6-5 0,-1 1-5 0,2 1-4 0,2-2-2 15,-1 0 1-15,0-4 0 0,1 1 2 0,-1 2 1 0,4 0 3 16,-2-1 4-16,-1 0 4 0,4 0 3 0,-1 1 2 0,-4 0 4 0,4 3 3 15,-2 1 4-15,-1-1 3 0,3 3 3 0,-2-2 3 0,0 3 1 16,-1-1 2-16,0 3 3 0,-1 1 2 0,4 0 1 0,-2 0 2 16,-1 3 0-16,4-2 0 0,-3 3 0 0,1-1 0 0,2 2 1 15,-2 0-1-15,0 0 1 0,3 2 1 0,-1-1 2 0,0 3 2 0,0 0 1 16,3 0 3-16,-1 2 2 0,-1 0 1 0,-1 0 1 0,3 3 3 16,-4-3 1-16,5 4 0 0,-3-1-1 0,0-1 1 0,-1 3-2 0,0 0 0 15,0-3-3-15,0 4 1 0,1-1-3 0,-1 1-2 0,0 0-3 16,0 0-1-16,-2-2-3 0,1 1-2 0,0-1-2 0,-1-1 0 0,0 3-1 15,2-1-3-15,-2-2 0 0,0 0-1 0,2 0 1 0,-2-2 1 16,0 0-1-16,2 0 0 0,0-1 0 0,-2-2 3 0,2 2-1 16,0-3 2-16,0 1-1 0,-1-2-3 0,4 1-2 0,-3-3-1 0,2 0-3 15,-1 0-1-15,2 0-3 0,-3-3-2 0,2 0 0 0,-2 0-2 16,2-2 1-16,-2 0-2 0,-2 0-1 0,0-2-1 0,-3-1 1 0,2 1 0 16,-1-3 1-16,-2 1-1 0,1-1 2 0,-4 0 0 0,1 0-1 15,-2 0 2-15,-2-1-3 0,2 0 1 0,-1-1-3 0,-6 1 0 16,2 1 1-16,0-1-2 0,0-1 1 0,0 3 1 0,-3 0 2 0,2 0 2 15,-2 0 1-15,-1 0 2 0,2 2 0 0,-2 1 1 0,2 0 0 16,-1 0-1-16,-3 3-1 0,4 0-1 0,-6 1-1 0,3-1 1 0,1 3-1 16,-3 3-3-16,0-1 0 0,-2 1-2 0,-2 0-1 0,0 5-2 15,-3-1 0-15,2 2-2 0,-2 3-4 0,-2 1-9 0,0-1-12 16,0 5-15-16,1 1-23 0,-4 1-30 0,1 3-33 0,0-1-38 0,-3 1-49 16,3 3-57-16,-3 1-82 0,3-1-94 0,-1 1-56 0,-1 0-38 15,2-3-15-15</inkml:trace>
  <inkml:trace contextRef="#ctx0" brushRef="#br1" timeOffset="152942.6292">16934 6465 124 0,'0'-3'503'0,"2"1"-13"0,-2 1-74 0,2-2-102 0,-1 1-66 0,-1 2-45 0,3-1-31 0,-3 1-22 0,2-2-13 16,-2 2-8-16,0 0-8 0,0 0-9 0,0 0-7 0,0 0-8 15,0 0-9-15,0 0-9 0,0 0-8 0,0 0-7 0,0 0-4 0,0 0-6 16,0 0-2-16,0 0-4 0,0 0-3 0,0 0-2 0,-2 0-4 15,-1 0-2-15,3 2-3 0,-1-2-4 0,-1 0-2 0,2 0-2 0,-2 1-2 16,2-1-3-16,-2 0-3 0,-1 2-2 0,3-2-4 0,0 3-1 16,0-3-4-16,-1 0-1 0,1 0 0 0,-2 1-2 0,2-1 0 15,0 0-1-15,0 0-1 0,0 0 2 0,0 0-1 0,0 0 0 16,0 0 2-16,0 0-1 0,0 0 1 0,0 0 0 0,0 0 1 16,0 0-1-16,0 0-1 0,0 0-1 0,3 0 1 0,0 0-2 0,-1 0-1 15,0 0-2-15,1-1-1 0,0 1-2 0,-1 0 1 0,2-3-1 0,-3 3-1 16,2 0 2-16,0 0-1 0,1 0 1 0,2 0 1 0,-1 0-2 15,0 0 2-15,1 0 0 0,1 0 1 0,-1 0 0 0,1 0 1 0,2 0 1 16,-2 0 0-16,3 0 0 0,-1 3-1 0,1-3 1 0,1 1-1 16,0 1 0-16,-1-2 0 0,1 2 1 0,-1-2 1 0,3 0 1 15,-1 0-1-15,-1 0 0 0,-1 0 0 0,3 0 0 0,-1 0-2 0,-2 0-2 16,0 0 0-16,-3 0-1 0,2 0-2 0,-2-2 0 0,0 2-2 16,-1 0-1-16,-2 0 0 0,-1 0-1 0,0 0-2 0,-3 0-5 0,0 0-3 15,0 0-2-15,0 0-4 0,-3 0-2 0,2 0-1 0,-3 0-1 16,-1-2-2-16,2 1 0 0,-4 1-4 0,1-3-3 0,1 1-6 0,-1 1-7 15,0-1-3-15,-3 1-1 0,2-4 0 0,1 4 0 0,-2-2 0 16,-1 1-1-16,2-1-1 0,-2 2-1 0,4-1-2 0,-1-1-1 0,0 0 2 16,0 1 1-16,2 1 5 0,-2 1 5 0,3-3 5 15,0 3 6-15,1 0 3 0,0-3 4 0,-1 3 3 0,3-2 3 0,-1 1 5 16,-1 1 5-16,2-2 2 0,0 2 3 0,0-2 4 0,0 2 1 16,0 0 3-16,0 0 2 0,0 0 4 0,0 0 2 0,-3-2 3 0,3 1 3 15,0 1 4-15,-1 0 4 0,-2-2 4 0,3 0 3 0,0 2 5 0,-1 0 5 16,-1-2 3-16,2 0 3 0,0 2 1 0,-3 0 1 0,3-1 0 15,-1-1-1-15,1 2 0 0,-2 0-1 0,2 0-2 0,0 0-1 16,0-2-4-16,0 2-3 0,0 0-3 0,0 0-3 0,0 0-3 16,0 0-1-16,0 0-2 0,0 0 0 0,0 0-2 0,0 0-1 0,0 0-2 15,0 0-1-15,0 0-1 0,0 0 0 0,0 0 1 0,0 0 0 16,0 0 0-16,0 0 1 0,0 0 0 0,0 0 0 0,0 0 0 0,0 0-1 16,0 0-1-16,0 0 0 0,0 0 0 0,0 0-1 0,0 0 0 15,0 0-3-15,0 0-1 0,0 0-2 0,0 0-1 0,0 0-3 0,0 0 0 16,0 0-2-16,0 0-1 0,0 0-2 0,0 0 0 0,0 0 0 15,0 0 0-15,0 0-1 0,0 0 0 0,0 0 0 0,0 0 0 0,0 0-2 16,0 0 1-16,0 0 0 0,0 0-3 0,0 0-2 0,0 0-4 16,0 0-6-16,0 0-7 0,0 0-5 0,0 0-6 0,0 0-6 15,0 0-4-15,0 0-4 0,0 0-3 0,0 0-4 0,0 0-5 0,0 0-4 16,0 0-5-16,0 0-2 0,0 0 1 0,0 0 2 0,0 0 3 16,0 0 2-16,0 0 5 0,2 0 1 0,-1 0 2 0,-1 0-1 0,0 0 1 15,0 0 0-15,0 0 2 0,0 0 3 0,0 0 5 0,0 0 4 16,0 0 7-16,0 0 4 0,0 0 4 0,0 0 2 0,0 0 3 0,0 0 0 15,0 0 2-15,0 0 1 0,0 0-1 0,0 0 0 0,0 0-2 16,0 0 0-16,0 0-3 0,0 0-1 0,-1 0-5 0,1 0-2 16,-2 0-5-16,0 0-1 0,-3 0-2 0,4 0 1 0,-1 0 0 0,-1 0 2 15,3 0 3-15,-1 0 3 0,-2 2 4 0,3-2 2 0,0 0 1 16,0 0 0-16,-3 0 2 0,3 0 2 0,0 0 2 0,0 0 3 16,0 0 1-16,-3 2 1 0,3-2 3 0,0 0 1 0,0 0 2 0,0 0 1 15,0 0 2-15,0 0 2 0,0 0 4 0,0 0 4 0,0 0 5 16,0 0 4-16,0 0 2 0,0 0 5 0,0 0 1 0,0 0 1 0,0 0 1 15,0 0-1-15,0 0 0 0,-1 0-4 0,-2 0-1 0,3 0 0 16,-3 0-2-16,3 0-1 0,-3 0-3 0,2 0-2 0,-1 0-2 0,2 0-4 16,-2 0 1-16,2-2 0 0,-2 2 1 0,-1 0 1 0,3 0 2 15,0 0 2-15,0-2 2 0,0 2-1 0,0 0 0 0,0 0 1 0,-1 0 1 16,1 0-1-16,0 0 1 0,0 0-3 0,0 0-1 0,0 0-3 16,0-2 1-16,0 0-1 0,-2 2-1 0,2-1 2 0,0-1 0 15,0 0-1-15,-3 0-1 0,3 0 1 0,-1 1 1 0,-2-2 4 16,3 0 3-16,-1 2 7 0,-1-1 5 0,2-1 7 0,-3 0 6 0,3 2 2 15,-1-1 5-15,-2-1 5 0,3 1 5 0,-1-1 6 0,1 2 8 16,-2-4 6-16,-1 5 4 0,3-3 2 0,-1 2 3 0,-1-1 0 0,-1 2 1 16,3-3-1-16,0 3-2 0,0 0 1 0,0 0-3 0,0 0-3 15,0 0-3-15,0 0-6 0,0 0-3 0,0 0-7 0,0 0-5 0,0 0-4 16,0 0-6-16,0 0-5 0,0 0-5 0,0 0-5 0,0 3-5 16,3-3-6-16,-1 2-4 0,-1-1-2 0,4-1-2 0,-4 3-1 15,2-1-1-15,1 2-2 0,-1 1 0 0,1-2-2 0,1 3 0 0,1 0-2 16,-2 0-1-16,2 1 1 0,-1 2 2 0,5-2 0 0,-4 4 1 15,3-2-1-15,-2 0 1 0,3 2-2 0,-1-1-2 0,1 1-4 0,-3 0-4 16,3 0-3-16,-1 0-7 0,-2-1-8 0,3-1-6 0,0 3-5 16,-1-1-5-16,-2-2-2 0,0 0-6 0,1-3-5 0,-3 1-9 0,0 1-9 15,0-3-7-15,-2-1-5 0,3 1-6 0,-2-2-4 0,-2-1-2 16,-1 0 0-16,4-1 0 0,-5-1-3 0,0 0-11 0,2-1-13 0,-2-1-16 16,0 0-15-16,0-1-17 0,0-2-17 0,0-1-22 0,-2-1-25 15,0 0-19-15,-1 0-15 0,0-2-25 0,-1 0-30 0,-2-3-28 16</inkml:trace>
  <inkml:trace contextRef="#ctx0" brushRef="#br1" timeOffset="153210.289">17174 6369 249 0,'-3'-4'384'0,"3"2"-40"0,-1-1-41 0,-1 1-43 0,2-1-33 0,-2 3-26 0,2 0-20 0,0 0-16 0,0 0-15 16,0 0-10-16,0 0-12 0,0 0-11 0,-2 0-9 0,-1 0-9 16,2 3-9-16,-4-1-8 0,4-2-9 0,-2 1-7 0,2 1-9 0,-1 0-7 15,-1-1-8-15,-1 2-5 0,3 0-2 0,-1 0-1 0,-1 0-2 16,0 1-3-16,1 2-2 0,0-1-4 0,-2 1-1 0,-1 1-2 15,1 2-1-15,1 0 0 0,-3 0 2 0,-1 2 0 0,2-2-1 16,-1 3-1-16,-3-1-2 0,3 2-3 0,-1-1-2 0,-2 1-2 0,-1 2-1 16,3-4 0-16,-1 3-1 0,-3-2-1 0,4 1 1 0,-1-1 0 0,-3 1-1 15,4-1 1-15,0-3-3 0,0 2-5 0,1-2-9 0,0 0-10 16,-1 0-15-16,1-2-17 0,1-1-17 0,0-1-19 0,2-1-10 16,1-1-6-16,0 0-12 0,-1 0-13 0,3-3-18 0,0 0-21 0,-1 0-20 15,-1-3-22-15,2 0-18 0,0-2-16 0,0 0-10 0,0-4-7 16,0 1-2-16,0-2 0 0,0 1-3 0,0 0-3 0,0-3 9 15,0 1 11-15</inkml:trace>
  <inkml:trace contextRef="#ctx0" brushRef="#br1" timeOffset="153475.9861">16897 6526 166 0,'-1'0'208'0,"-2"-1"8"15,0-1-2-15,0 2-5 0,-1 0-5 0,3 0-5 0,-1 0-4 0,-1 0-4 16,3 0-4-16,0 0-7 0,0 0-8 0,0 0-9 0,0 0-8 16,0 0-8-16,0 0-5 0,0 0-5 0,0 0-3 0,0 0-3 15,0 0-5-15,0 0-2 0,0 0-7 0,0 0-9 0,0 0-8 0,3 0-10 16,-1 0-9-16,-1 0-10 0,3 0-8 0,-1 0-7 0,0 0-7 15,1 0-7-15,2 0-7 0,0 2-7 0,1-2-7 0,3 1-6 0,0-1-6 16,3 0-5-16,0 0-6 0,3 0-7 0,0 0-4 0,4 0-4 16,0 0-3-16,-1 0-4 0,4 0-2 0,-1 0-3 0,2 0-2 15,-1-1-1-15,3-1-3 0,-3 2-2 0,3-3-1 0,-4 3-2 0,-2 0 4 16,2-3 4-16,-4 1 1 0,1 1 4 0,-4 1 0 0,-1-3 1 16,-4 3-9-16,0-1-13 0,0-1-6 0,-7 2-2 0,2 0-3 0,-3 0-1 15,-2 0-7-15,0 0-6 0,-2 0-10 0,-3 0-12 0,-1 0-13 16,-1 0-15-16,1 0-19 0,-4 0-19 0,2 0-18 0,-2 0-18 15,0 2-33-15,-5-1-44 0,6 2-52 0,-3-3-59 0,1 1-43 16,0 1-38-16</inkml:trace>
  <inkml:trace contextRef="#ctx0" brushRef="#br1" timeOffset="153774.9915">17155 6397 258 0,'0'-4'489'0,"0"1"-20"0,0-1-65 0,0 0-86 15,0 1-53-15,0-1-35 0,0 1-24 0,0 0-21 0,0 0-12 0,0 2-11 16,0-1-9-16,0 2-8 0,0-3-9 0,0 3-7 0,0 0-8 16,0 0-10-16,0 0-10 0,0 0-9 0,0 0-8 0,0 0-9 15,0 0-9-15,0 0-8 0,0 0-10 0,0 0-8 0,0 0-9 0,0 0-6 16,0 3-7-16,0-1-6 0,0-1-4 0,0 3-5 0,3 0-1 16,-1 0-6-16,-1 0 1 0,2 2-2 0,-1 1 1 0,0-2 0 0,1 4 3 15,2 0 0-15,-1 0 2 0,0 0 0 0,-1 0 1 0,4 2-1 16,-4 1-1-16,4 0-3 0,-4 0 0 0,3 1-3 0,1-1-10 0,-4 0-18 15,2 2-9-15,-3-2-3 0,1 1-2 0,2-2-3 0,-3 1-6 16,1-2-11-16,0-1-15 0,-1 0-16 0,-1 2-19 0,-1-2-22 16,3-3-21-16,-1 0-23 0,-2 1-25 0,2-4-27 0,-2 3-34 0,2-3-40 15,-2-3-39-15,0 0-39 0,0 0-48 0,0 0-54 0,0 0-23 16</inkml:trace>
  <inkml:trace contextRef="#ctx0" brushRef="#br1" timeOffset="154063.3478">17340 6300 208 0,'-6'0'549'0,"2"0"-6"0,0 0-13 0,-1 0-85 16,0 1-122-16,0-1-82 0,2 2-61 0,0 0-40 0,0-2-32 16,-1 2-21-16,0 0-15 0,0-1-15 0,-1 3-16 0,2 0-10 0,-1-1-12 15,-2 1-7-15,2 2-5 0,-5-2-3 0,4 4-1 0,-3-2-2 0,-2 5-2 16,2-2 2-16,-3 1 1 0,1 1 0 0,-1-1 0 0,-1 3 0 15,2-1 0-15,-3 2-1 0,0-2-1 0,0 2 0 0,3-1-1 16,-3 1 0-16,0 0 2 0,3 0 0 0,-1 0 0 0,1-2 1 0,-1 1 1 16,0-1-1-16,1 1 1 0,1-1 2 0,2-1-1 0,-2-2 0 15,4 0-1-15,-1 0-6 0,0 1-8 0,2-3-9 0,-1-2-14 0,4 0-13 16,-2-1-15-16,3 0-7 0,0-3-7 0,0-1-10 0,0 0-15 16,0 0-20-16,0-1-25 0,4-1-30 0,-1-2-32 0,-1-1-34 0,-1-2-32 15,3 0-40-15,-1-3-44 0,0 0-40 0,2-4-40 0</inkml:trace>
  <inkml:trace contextRef="#ctx0" brushRef="#br1" timeOffset="154308.3575">17027 6370 61 0,'-3'0'357'0,"0"0"-45"16,3 0-51-16,-1 0-39 0,-2 2-31 0,3-2-26 16,-1 2-21-16,-1-1-14 0,2-1-8 0,-3 3-8 0,3-3-9 0,-1 1-3 15,-2 1-6-15,3-2-3 0,0 0-6 0,-1 1-2 0,1-1-7 0,0 0-1 16,0 2-1-16,0 2 1 0,0-2 2 0,0-1-1 0,0 3-1 15,1-2-3-15,-1 1-2 0,4 1-3 0,-1 0-4 0,-1-1-4 16,2 2-4-16,0 0-3 0,-1-1-3 0,4 1-4 0,-1 1-5 0,1 2-6 16,2-2-8-16,-2 0-5 0,3 2-3 0,0-1-10 0,3 0-9 15,0 2-12-15,0-2-13 0,0 2-11 0,2-1-9 0,1 1-13 0,-1 0-15 16,0 2-19-16,2-2-22 0,0 0-32 0,-4-1-37 0,3 1-40 16,1 0-38-16,-3 2-47 0,-2-5-52 0,-3 3-58 0,4 0-62 0,-6-3-37 15,2 2-20-15</inkml:trace>
  <inkml:trace contextRef="#ctx0" brushRef="#br1" timeOffset="154618.2447">17390 6409 83 0,'0'-3'525'0,"-2"-1"3"15,-3 1-67-15,4-1-100 0,-4 2-71 0,2 0-54 0,-1-1-40 16,0 3-28-16,0-2-22 0,-1 0-16 0,2 2-16 0,1 0-15 0,-3 0-13 16,2 2-15-16,-1 0-15 0,0-2-15 0,-1 2-12 0,2-1-8 0,-1 1-6 15,-2 2-7-15,-1-1-5 0,1 1-4 0,-1 1-2 0,-1 1-3 16,-3 0-1-16,1 3 0 0,0 0 0 0,-1 2-1 0,-1-2-6 0,2 3-9 15,-3-2-24-15,0 3-27 0,0 1-27 0,0 1-27 0,0 0-33 16,0-1-35-16,0 2-77 0,2-2-100 0,-1 0-79 0,-1 0-70 0,2 0-36 16,-1-4-20-16</inkml:trace>
  <inkml:trace contextRef="#ctx0" brushRef="#br1" timeOffset="158192.8038">8279 8380 85 0,'-4'-1'388'0,"2"-1"-68"0,-2 0-93 0,0 2-58 0,1-2-41 0,-3 0-20 0,3 2-12 0,-1 0-8 0,2 0-5 0,-2 0-7 15,3 0-7-15,-2 0-6 0,1 0-6 0,2 0-6 0,0 0-6 0,0 0-5 16,-4 0 0-16,4 0 0 0,0 0 4 0,0 0 2 0,-1 2 0 0,1-2 0 16,-2 2-1-16,2-2-1 0,0 0-2 0,0 0-4 0,0 0-3 15,0 2-5-15,0 0-5 0,0-2-5 0,0 0-5 0,0 1-5 0,0 1-3 16,0-2-4-16,-3 2-2 0,3 0-1 0,-1 1 0 0,-2-1 0 15,3 2-1-15,-2 1 2 0,1-1-1 0,-2 2 1 0,-1 0 1 0,2 2 0 16,1-4 1-16,-2 7 1 0,-3-5 0 0,5 3 2 0,-2-2-2 16,0 2 1-16,0 0-1 0,2-3 1 0,-2 1-2 0,0 1 0 15,0-4 2-15,2 1-1 0,-2 1 1 0,3-1-1 0,-2 2 0 0,2-4-6 16,-1 1-9-16,-2 0-10 0,3-3-15 0,0 1-20 0,0 1-22 16,0-3-26-16,0 0-29 0,0 0-30 0,0 0-33 0,0 0-26 15,0 0-20-15,0 0-28 0,0 0-30 0,0 0-44 0,0 0-49 0</inkml:trace>
  <inkml:trace contextRef="#ctx0" brushRef="#br1" timeOffset="159410.9819">7981 8677 2 0,'0'-2'446'0,"0"2"-48"0,3-1-74 0,-3 1-58 16,1 0-51-16,-1-2-29 0,0 2-19 0,3-2-10 0,-2 0-9 0,-1 1-5 15,2-1-6-15,1-2-6 0,-2 2-9 0,-1 1-8 0,0-1-8 16,2-2-7-16,-2 2-8 0,0 1-4 0,0-3-3 0,0 2-3 16,0 0-2-16,0-1-3 0,0 2-3 0,0-2-4 0,0 2-4 0,0-1-3 15,0 2-3-15,0 0-3 0,0 0-4 0,0 0-5 0,0 0-6 0,0 0-6 16,0 0-7-16,0 0-5 0,0 0-6 0,0 0-5 0,0 0-3 15,0 0-3-15,0 0-4 0,0 0-3 0,0 0-4 0,0 3 0 16,0-3-3-16,0 3-1 0,0-2-2 0,0 1-2 0,0-1 0 16,0 1-1-16,2 0 2 0,0 2 0 0,-2-3 0 0,3 1 2 0,-2 2 1 15,1-1 1-15,2-1 2 0,0 2 1 0,1 1 2 0,-1-1 0 16,2 2 3-16,-3-2 2 0,5 1 0 0,-2 0 0 0,0-1 1 16,2 2 1-16,0-1-1 0,0 0 1 0,-2 0-1 0,3-1 0 0,-4 1 1 15,3-2 0-15,0 1 1 0,-2 0 0 0,0-1 2 0,0 1 1 0,1-4 1 16,-1 2 1-16,-1-1 2 0,1-1 2 0,-2 0 1 0,2-1 0 15,0-1 3-15,0 0 1 0,1-2 1 0,-1 1-1 0,0-3 1 0,1 2-1 16,1-4-1-16,1 1-1 0,1-1-1 0,-3-1-2 0,3-2-1 16,0 1-3-16,2 1-1 0,-2-2-1 0,0-2-2 0,0 3 0 15,0 1-3-15,-1 0 0 0,1 0-2 0,-3-1-1 0,-1 3 0 0,3 2-1 16,-3-2-3-16,-1 3 0 0,4 1-1 0,-3-1-1 0,-1 2-2 16,1 0-1-16,0 1-1 0,1 1-2 0,0 1 1 0,-1 1 0 15,3 0 0-15,-2 2 0 0,-1-1 0 0,4 1 1 0,-1 1 2 0,-1 0 1 16,4 0 2-16,-2 4-1 0,0-3 2 0,0 2 0 0,0-2 2 15,3 0 2-15,-3 2 1 0,0-1 0 0,0-2 0 0,0 2 2 0,0-3 1 16,2 1 1-16,-2-1 1 0,0-1 2 0,-1-1 2 0,-2 0 3 16,3-2 0-16,0 0 2 0,-1 0 2 0,-2-4 1 0,3 3 0 0,-1-3 0 15,1 0 0-15,0-3 0 0,0 2 0 0,0-2-1 0,0-2 0 16,0 0-3-16,-1 0-3 0,1 0-2 0,0-2-2 0,0 0-3 16,0-2-3-16,0 3-4 0,-1-2-1 0,1 0-2 0,-3 4-2 15,2-4-2-15,-2 6-3 0,-1-3-4 0,1 4-2 0,-1 0-4 0,-2 0-4 16,-1 1-2-16,2 2-4 0,-1 1 1 0,0-1-1 0,-1 2 1 15,0 0 0-15,1 2 2 0,2-1 0 0,0 1 3 0,0 2 3 0,-1-1 1 16,4 3 3-16,-2-3 3 0,2 3 4 0,-2 0 4 0,6-1 5 0,-3-1 3 16,0 5 2-16,0-4 1 0,2 2 3 0,-1-2 1 0,2 1 0 15,0-1 2-15,0 2 1 0,0-3 1 0,0 1 2 0,-1-1 1 0,-1-1 3 16,4-1 1-16,-4 0 0 0,2 0 1 0,-1-2 0 0,-1 0 0 16,-1 0 1-16,0-2 0 0,1 0 0 0,-1 0 0 0,-2-1 0 15,2-1 0-15,0-1-1 0,-2 1 0 0,0-3-1 0,-2 2-2 0,1-2-2 16,2-1 0-16,-1 2-1 0,0-5-2 0,0 5-1 0,-2-2-1 15,1-1-2-15,0 2-2 0,-1-2 0 0,2 2-3 0,-3 0-2 0,2 0-2 16,-4 0 0-16,4 1-2 0,-5 3 0 0,2-2-3 0,-1 1-2 16,0 1-1-16,1 1-1 0,-2 2 2 0,-1-3 0 0,-1 3 1 15,3 0 0-15,1 3 1 0,-2-3 1 0,2 2 1 0,0 2 0 0,0 1 2 16,1-2 0-16,0 3 3 0,0-1 2 0,2 2 1 0,1 0 0 16,0 0 0-16,2 0 0 0,-2 2 0 0,0-2 2 0,2 2-1 15,0 0 2-15,0-1 0 0,2 1 1 0,-2-2 1 0,0 2 0 0,0-2 1 16,0-2 0-16,0 1 0 0,0-1 1 0,-2-1 0 0,0-1 1 15,2-1 0-15,-4 0 2 0,4-2 0 0,-4 0 1 0,3-2 2 16,-4 0 1-16,1-1 0 0,2-1-1 0,0 1 1 0,1-3 1 0,-2 1 0 16,-1-2 0-16,2 0-2 0,-2-1-1 0,0 0-2 0,0-4-2 0,2 3-2 15,-2 0-3-15,0 0-3 0,-2 2-2 0,2-2-2 0,-2 2-2 16,0 0 0-16,-2 2-3 0,2 1-2 0,-2 0-2 0,-2 1-4 16,3 0-2-16,-2 3-2 0,-1 0-2 0,0 0-3 0,0 0-2 0,0 0-1 15,0 0-1-15,0 0 0 0,0 3 0 0,0-1 1 0,2 2 1 16,0-1 1-16,0 0 3 0,1 3 3 0,0-1 2 0,1 0 3 15,2 1 4-15,-2-1 4 0,2 2 1 0,-2-1 3 0,2 0 2 0,0 0 1 16,1 0 1-16,-1 0 0 0,-1-1 2 0,3-1-1 0,-1-1 2 0,-1 1-1 16,-1-3 0-16,1 3-1 0,0-4 0 0,2 2 2 15,0-2-1-15,0 0 2 0,0-2 0 0,0 2 0 0,-2-4 1 0,3 3 0 16,-2-3 0-16,3 1-1 0,0-4 0 0,0 2-2 0,0-1 2 0,0 1-1 16,0 1-2-16,0-4-1 0,1 3-1 0,-1-3-2 0,-3 3-1 15,3 0-1-15,0-3-2 0,-1 4-2 0,-2-2-1 0,3 3-1 16,-4-3-1-16,2 3-1 0,0 1-1 0,0-1 0 0,-2 2 0 0,0-2 1 15,-2 1 1-15,2 2 0 0,-2 0 1 0,0 0 0 0,1 2 0 16,-2 1 2-16,0-3 0 0,-2 1 3 0,3 2 0 0,-4-3 1 16,2 2-1-16,1-2-5 0,-2 1-7 0,-1-1-15 0,0 0-15 0,0 0-20 15,0 0-23-15,0 2-27 0,0-2-28 0,0 0-52 0,0 0-61 0,0 0-91 16,0 0-103-16,0 0-58 0,0 0-35 0,0 0-15 16,0 0-4-16</inkml:trace>
  <inkml:trace contextRef="#ctx0" brushRef="#br1" timeOffset="168808.5118">19232 6462 283 0,'0'-2'309'0,"0"1"-51"0,-1-4-52 0,1 4-52 0,-2-1-32 0,2 1-26 0,0-4-12 0,-3 4-11 0,3-2-7 0,0 1-5 15,-1 2-6-15,-2 0-4 0,3-3-6 0,-1 3-4 0,-1-1 4 16,2-1 7-16,-3 2 4 0,3-3 2 0,-1 3-1 0,-1 0 1 0,2-3 0 16,-2 3-1-16,2-2 2 0,-2 1-1 0,-1 1 0 0,3-3 0 15,-1 3-1-15,-1-3 0 0,2 3-3 0,-2-3-4 0,0 3 0 0,-1-2-2 16,2 0-2-16,-1 0-1 0,-1 1-2 0,2-1-2 0,-2 0-5 15,2 2-4-15,-4-2-3 0,4 0-2 0,-1 1 0 0,0-1-1 0,-3 0-2 16,4 2 0-16,-1-2-3 0,-1 0-2 0,-1 2-1 0,3-1-1 16,-1-1-1-16,-1 2 1 0,-1-2-2 0,3 0 1 0,-1 2-1 15,-1-2-2-15,0 1 1 0,1 1-1 0,0-2 1 0,-1 1-2 0,0 1 0 16,0 0 2-16,-1-3-1 0,3 3 0 0,-1 0 0 0,-1 0 1 16,-1 0 0-16,3 0 1 0,-1 0 0 0,-1 0-1 0,0 0 1 0,1 0 1 15,0 0-1-15,-1 0 2 0,0 0 0 0,3 0 0 0,-3 0 0 16,-1 0-1-16,3 0-2 0,-1 0 0 0,-1 0-2 0,-1 0 1 15,3 0-2-15,-4 0-1 0,4 3-1 0,-1-3-1 0,-1 1-3 0,-1 1 0 16,3-2-1-16,-1 1-1 0,-1 1-1 0,-1-2-1 0,3 2-1 16,-1 0 0-16,-1-2-1 0,0 3 0 0,1-1 0 0,-3 0 0 0,2 0 1 15,0 1 1-15,-1 1 0 0,1 0 0 0,-1-1 1 0,1 2 0 16,0 0 1-16,0-1 0 0,0 1 0 0,0 0 2 0,-1-1 1 16,3 1 1-16,-1 1 1 0,-1-3 0 0,-1 3-1 0,3-3 0 0,-1 3-1 15,-1-3 1-15,-1 2 0 0,3 0 0 0,-1-1-1 0,-1 1 0 16,0-1 0-16,0 1-1 0,-1 1 0 0,3-3-2 0,-1 3-1 0,-1-3 0 15,3 3-1-15,-1-3 0 0,-2 5 0 0,3-4-1 0,-1 1 0 16,1 1-1-16,-2-1 1 0,-1-1 0 0,3 2 1 0,0 0 0 16,0-1 1-16,0 0 2 0,0 1 2 0,0-1 5 0,0 2 1 0,0-4 1 15,0 3 2-15,0 0 1 0,0 0 0 0,3 0-1 0,-1-1 1 16,-2 1 0-16,1 0 0 0,-1-3-1 0,3 3 0 0,-2 1-2 16,-1-4-1-16,3 5-3 0,-3-5-1 0,2 3-2 0,-1-3 0 0,-1 2 0 15,4 0 0-15,-4 1 1 0,5-3-1 0,-4 3 0 0,2-3 1 0,-1 3 0 16,-1-1 1-16,3-1 0 0,-1 1 0 0,-1-2-2 0,-1 0 2 15,3 1-1-15,-1-1 1 0,-1 1-1 0,-1 0-1 0,3-1 1 16,-1 1 0-16,-1-2 0 0,-1-1-1 0,4 3 0 0,-4-2 0 0,2 0-2 16,-2 1 1-16,4-1 0 0,-4 0 1 0,3 1-2 0,-1-1 1 15,-1-1-2-15,-1 2 1 0,4-2-1 0,-3 1 0 0,1-2 1 16,2 3-1-16,-4-3 2 0,3 0-1 0,1 3 1 0,-1-3-1 0,0 2-1 16,-1-1 1-16,2-1 0 0,-1 3 0 0,0-3 0 0,-1 0 1 15,1 0-1-15,-1 0 0 0,0 0-1 0,2 0 0 0,-1 0 0 16,0 0-2-16,-1 0 0 0,1 0-1 0,1 0 0 0,0 0 0 0,1 0 0 15,-1-3-1-15,-1 3 0 0,0-1-2 0,2-1 0 0,-2 2 0 0,2-3-1 16,-2 3 1-16,2-3-1 0,-2 0 1 0,2 0 0 0,0 2-2 16,-2-1 2-16,2-1-1 0,-2 1 1 0,-1 0 0 0,2-1 0 15,-1-1 2-15,0 0 1 0,-1 1 1 0,1 1 1 0,-1-2-1 0,0 1 0 16,4-1 0-16,-4 1 2 0,0 0 1 0,-1 0-1 0,-1 0 2 16,3 1-1-16,-1-2 2 0,-1 2-2 0,-1-2 1 0,2 4 0 0,-1-5 1 15,-2 4-2-15,2-4 2 0,-2 2-1 0,2 2-1 0,-1-4 1 16,-1 2-3-16,3 1-1 0,-1-2-1 0,-2 1 0 0,2 1-1 15,-2-1 0-15,2-1-2 0,-1 1 0 0,-1-1 0 0,3 2-1 0,-3-1 0 16,2-1-1-16,-1 1 1 0,-1-1 0 0,3 0 1 0,-2 1 1 16,-1-1-2-16,3 1 1 0,-1 1 0 0,-1-2-1 0,-1 2 1 0,0-2 0 15,0 4-2-15,3-5 1 0,-3 4-1 0,0-4 1 0,0 2-1 16,2 0-1-16,-2 0 1 0,0 0-2 0,0 0-1 0,0-1 1 0,2 0 1 16,-2 1-1-16,0-1 1 0,0 1 1 0,2-1-1 0,-2 1 0 15,1-3 2-15,-1 1-1 0,0 1 0 0,0-1-1 0,3 1 2 16,-3-1-1-16,0-1 1 0,0 2-2 0,0-1 0 0,0 1 0 0,2-1-2 15,-2 2 0-15,0-3 0 0,0 3 0 0,0-3-1 0,0 3 0 16,0-3 0-16,0 1 0 0,0 1-1 0,0 3 0 0,0-3 0 0,0 0 0 16,0 1 0-16,2-1 1 0,-2 1 1 0,0 0-1 0,0 0 1 15,0 2 0-15,0-1 1 0,0-1 0 0,0 0 2 0,0 1 0 0,0 2 2 16,0-1 0-16,0 1 0 0,0-2 1 0,0 1 0 0,0 1 0 16,-2-2 0-16,0-1 2 0,2 3 0 0,-3-1 0 0,3 1-1 15,0 0-1-15,-1-3 0 0,-1 1-2 0,2 2 1 0,-2 0 0 0,2-3-1 16,0 3 1-16,-2 0-2 0,-1-1 1 0,3 1-1 0,-1-2 2 15,-1 2-1-15,-1 0-1 0,3-3 2 0,-1 3-1 0,-2 0 2 16,3-3 1-16,-1 3 0 0,-1-2 1 0,2 1 0 0,-3 1 0 0,3-3 1 16,-1 3 0-16,-1 0 0 0,2-3-1 0,-2 1 1 0,0 1 0 0,-1-3 1 15,2 2 0-15,-1 1-1 0,2-3 0 0,-2 2 0 0,0 0 0 16,-1 1 0-16,3-1 1 0,-1 0-1 0,-1 2 0 0,2-4 1 16,-3 4-1-16,2-1 0 0,-2-1-1 0,3 2 0 0,-1-2 0 0,-1 0 0 15,-1 2 1-15,3-2 1 0,-1 1-2 0,-1 1 1 0,0-2 0 16,0 1 0-16,-1 1-1 0,2-3 0 0,-1 3 1 0,-1-1 0 15,2-1 0-15,-2 0 0 0,2 1 1 0,-1 1 0 0,-1-3-1 0,3 2 0 16,-3 1 0-16,1-2-1 0,2 2 0 0,-5-2 0 0,5 1 1 0,-3 1 0 16,3-2-1-16,-2-1 0 0,0 3 2 0,-1-1-2 15,2 1-2-15,-1-3 1 0,2 1 0 0,-3 2-1 0,3 0 0 0,-1-3-1 16,-2 3 0-16,3 0 0 0,-1 0-2 0,-1 0 1 0,-1 0-2 0,3 0 0 16,0 0 1-16,0 0-2 0,-1 0 0 0,1 0 1 0,0 0-2 15,0 0 1-15,-2 0 0 0,0 0 0 0,-3 0 2 0,4 0-1 0,-1 0 1 16,-1 3-1-16,-1-3 1 0,3 0 2 0,-1 0 0 0,-1 0 0 15,-1 2 2-15,3 1 0 0,-1-3 0 0,-1 0 0 0,0 1 1 16,3-1 0-16,-2 0-1 0,0 0 0 0,-1 0 1 0,0 3 0 0,0-3 0 16,2 2 0-16,-2-2 0 0,2 0-1 0,-1 0-1 0,-1 1 2 15,2 1-1-15,-2-2 0 0,2 0 0 0,-4 2 1 0,4-2-1 0,-1 0 0 16,0 1 0-16,0 2 0 0,-1-3-2 0,0 1 2 0,0-1-1 16,2 2 1-16,-2-2 0 0,0 2-2 0,0-1 1 0,3-1 1 15,-4 3-1-15,3-3 0 0,-1 1-1 0,-1 1 1 0,3-2 1 0,-1 1-1 16,-1 1-1-16,2-2 1 0,-3 2-1 0,2 0-1 0,-2-2 1 15,2 2 0-15,-1-1-1 0,-1-1 1 0,3 2 0 0,-4 0-2 16,3-2 2-16,1 2-1 0,-5-2 1 0,5 3 0 0,-3-1-1 0,3 0 1 16,-2 2-1-16,-3-3 1 0,5 1 1 0,-3 2 0 0,3-3-2 15,-3 1 2-15,2 1 0 0,-2 0-1 0,2-2 0 0,-4 1 0 0,5 1-1 16,-1 0 0-16,-2-1-1 0,3-1 1 0,-1 2-1 0,1 2 1 16,-2-4-1-16,-1 4 0 0,3-2-1 0,-1-2 0 0,-1 4 1 0,2-2-1 15,-3 0 1-15,3 0 0 0,-1 0 1 0,-2 0 0 0,3 1 1 16,0-1-1-16,0 1 1 0,0 0 0 0,0-1 0 0,-1 1 1 15,1-1 0-15,0 1 0 0,0 1-1 0,-2-2 2 0,2 3-1 0,0-3 0 16,0 3 0-16,0-3-1 0,0 3 1 0,-3-1 0 0,3-1 1 16,0 1-2-16,0 0 1 0,-1-1 0 0,1 0 1 0,-3 2 0 0,3-3 0 15,0 3 1-15,0-3 0 0,-1 3 1 0,1-1 0 0,0-1 0 16,0 1 0-16,0-1 0 0,0-1 1 0,0 0 1 0,0 0-1 0,0 0 1 16,0 0 1-16,0 2-1 0,0-1 0 0,0-2 1 0,0 2-1 15,0 1 1-15,0-2-2 0,0 0 0 0,0 0 1 0,0 0 1 16,0 0-1-16,0 1 1 0,0 1-2 0,0-1 0 0,0-1 1 0,0 1 0 15,0 0 0-15,0 1-1 0,0 0 2 0,1-2-1 0,-1 1 0 16,0 1 2-16,3 0-1 0,-2-1 1 0,-1 1-2 0,3-4 2 16,-3 4-1-16,2-2 1 0,-1 0-2 0,-1 1 1 0,3 0-2 0,-2 0-1 15,-1-1 0-15,3 0-1 0,-3 1 0 0,2-1 0 0,-1-1 0 16,-1 0 1-16,5 2 0 0,-4-3 0 0,-1 1-2 0,3 0 2 0,-2 2 2 16,2-4 0-16,-1 1 0 0,-1 1 2 0,-1-2-1 0,3 2 0 15,-2 0 0-15,-1-2 0 0,3 1-1 0,-3 1-1 0,2-2 1 16,-1 2-2-16,-1-1 0 0,5-1-1 0,-5 3-1 0,2-3-2 0,1 1-1 15,-3 1-2-15,5-2 0 0,-4 0-3 0,2 3-4 0,-2-3 0 16,2 0-3-16,0 0-2 0,0 0-2 0,-2 0-4 0,2 0-2 0,0 0-4 16,3 0-5-16,-2 0-3 0,-1 0-5 0,0 0-3 0,1 0-4 15,1 0-3-15,-1 0-4 0,0 0-5 0,-1 0-4 0,2 0-12 0,-4 0-15 16,3 0-8-16,1 0-3 0,-4-3-6 0,3 3-7 0,1-2-14 16,-4 1-15-16,4 1-27 0,-3-3-33 0,1 3-62 0,2-3-76 15,-1 1-55-15,-3 1-45 0,2-3-14 0</inkml:trace>
  <inkml:trace contextRef="#ctx0" brushRef="#br1" timeOffset="173458.208">7775 10652 86 0,'-2'0'207'0,"-2"0"-45"0,2 0-29 0,0 0-21 0,0 0-11 0,-2 0-11 0,2 0-8 0,2 0-7 0,0 0-6 16,-2 0-9-16,0 0-3 0,1 0-6 0,1 0 0 0,-3 0 0 0,3 0-1 16,0 0 1-16,-2 2-3 0,2-2-2 0,0 0 1 0,0 0-1 15,0 0 2-15,0 0 4 0,0 0 2 0,0 0 2 0,0 0 3 0,0 0 0 16,0 0 2-16,0 0 0 0,0 0 1 0,0 0 1 0,0 0-2 16,0 0 1-16,0 0 0 0,0 0 0 0,0 0-1 0,-1 2-2 0,1-2 0 15,0 0-2-15,0 0 0 0,0 0-3 0,0 0 0 0,0 0-2 16,0 0 1-16,0 0 0 0,0 0 0 0,0 0-1 0,0 0 0 15,0 0-2-15,0 0 0 0,0 0-2 0,0 0-2 0,0 0 0 0,0 0-1 16,0 0-1-16,0 0-2 0,0 0-2 0,0 0-3 0,0 0-4 16,0 0-1-16,0 0-3 0,0 0-3 0,0 0-2 0,0 0-1 0,0 0-4 15,1 1-1-15,-1-1-3 0,2 0-3 0,1 0-2 0,-2 0-2 16,3 0-2-16,-2 0-4 0,2 0-3 0,0 0-3 0,1 0 0 0,-2 0-2 16,5 0 0-16,0 0-1 0,2 0 0 0,0 2 0 0,4 0 1 15,2-2-1-15,0 2-2 0,0-1-2 0,7-1-4 0,-2 2-4 16,1-2-6-16,2 3-3 0,2-3-4 0,0 4-2 0,0-2-6 0,2 1-3 15,0-3-4-15,0 5-5 0,2-4-4 0,-4 2-3 0,3 2-2 16,-3-1 1-16,1-2 2 0,-2-1 3 0,-2 3 4 0,1-3 3 16,-3 2 3-16,0 0 2 0,-2-1 2 0,-2-1 4 0,-1 2 3 0,-3 0 4 15,0-3 5-15,-3 1 4 0,0 1 4 0,-4-2 5 0,1 2 3 0,-1 0 2 16,-2-2-1-16,-2 0 4 0,-2 0 4 0,0 0 5 0,0 0 8 16,0 0 2-16,-2 0 3 0,-1 0 0 0,-1 0-1 0,1 0-2 0,-1 0-2 15,-2 0-3-15,-3-2-3 0,-1 0 1 0,0 2 2 0,0-2-3 16,-3 1-5-16,-4 1-9 0,1-2-9 0,0 1-8 0,-5 1-6 15,0-3-3-15,-3 3-2 0,1 0-1 0,-2 0-1 0,-2 0 0 16,1 0 0-16,-3 0-2 0,2 0 1 0,-4 3 1 0,1-3 0 0,3 1 4 16,-4 1 4-16,3-1 4 0,0 1 5 0,2 2 3 0,0-2 0 15,0-1 3-15,2 3 0 0,4-4 2 0,0 2 1 0,2 0 3 16,0-1 1-16,5-1 4 0,-2 2 4 0,4 0 3 0,1-2 3 0,1 2 3 16,3-2 5-16,0 2 2 0,1-1 3 0,0-1 2 0,4 0 2 0,-2 0 0 15,3 0-1-15,0 0 0 0,0 0-3 0,0 0-3 0,4 0-4 16,-2 0-3-16,2 0-2 0,0 0-2 0,2 0-3 0,0 0 1 15,0 0-1-15,4 2 0 0,0-2 1 0,3 2-1 0,0-2 2 16,1 0 0-16,4 0 2 0,2 0 1 0,0 0 1 0,3 0-1 0,-1 0-3 16,1 0-1-16,3 0-3 0,1-2-4 0,0 0-6 0,-1 2-4 15,2-1-3-15,0-1-2 0,3 2-2 0,-4-2-2 0,2-2-2 0,-2 3-1 16,1-1-1-16,-2 0 1 0,1-2 1 0,-4 3 0 0,-1-1 2 16,1-2 2-16,-3 2 3 0,0 1 2 0,-4-1 3 0,0 1 2 0,-5 1 1 15,1-3 2-15,-2 3 3 0,-1-1 4 0,-4 1 4 0,1 0 1 16,-3 0 4-16,-3 0 4 0,0 0 4 0,0 0 1 0,0 0 2 15,-3 0 0-15,-1 0 0 0,-2 0 1 0,-1 0-2 0,-2 0-2 0,-1 0-3 16,-4 0 0-16,1 1-3 0,-6-1-2 0,2 3-3 0,-5-3-4 16,-1 1-4-16,0 1-2 0,-3 1 0 0,-1-1-2 0,1 0 1 0,3 1-1 15,-3-1 1-15,1 0 2 0,1 0 0 0,2 0-1 0,2-1 1 16,0-1 1-16,4 2 1 0,0 0-1 0,0-2 4 0,2 2-1 16,4-2 1-16,0 0 0 0,1 0-1 0,2 0-1 0,1 0-2 0,2 0-1 15,1 0-3-15,0 0-3 0,3 0-2 0,0 0-6 0,0 0-4 16,0 0-8-16,0 0-7 0,0 0-11 0,4-2-11 0,-2 2-9 0,2 0-2 15,0 0-1-15,2 0 1 0,0 0 4 0,2-2 3 0,0 2 4 16,0 0 4-16,2-2 2 0,2 2 3 0,2 0 7 0,-2-1 7 0,4-1 9 16,0 2 10-16,2-2 6 0,0 2 1 0,2 0 0 0,0-2-2 15,0 2-3-15,2-2-3 0,-2 2-3 0,0 0-1 0,0 0-1 16,1 0 1-16,0 0 0 0,-2 0-1 0,-2 0 1 0,3 0 1 0,-4 0 1 16,0 0 4-16,0 0 1 0,-2 0 2 0,-2 0-1 0,1 0-3 15,-3 0-3-15,0 0-5 0,-3 0-9 0,-1 0-8 0,-2 0-19 0,-4 0-20 16,0 0-22-16,0 0-22 0,0 0-43 0,0 0-56 0</inkml:trace>
  <inkml:trace contextRef="#ctx0" brushRef="#br1" timeOffset="183357.525">4045 12313 64 0,'-3'-3'400'0,"0"0"-61"0,2 3-93 0,-2-3-65 0,0 1-51 0,3 2-31 0,-3-1-19 0,3-2-12 15,-1 3-6-15,1 0-8 0,0 0-7 0,0 0-7 0,0 0-10 16,0 0-7-16,0 0-9 0,0 0-6 0,0 0-6 0,0 0-5 0,0 0-4 16,0 0-1-16,0 0-2 0,0 0 1 0,0 0 1 0,0 0 4 0,1 0 3 15,-1 0 4-15,3 0 3 0,-3 0 0 0,1 0 3 0,1 0 2 16,1 0 1-16,-2 0 3 0,2 0 1 0,0 0 4 0,0 0 0 0,0 0 1 16,0 0 1-16,1 0-1 0,-1 0 0 0,1 0 1 0,2 0-2 15,1 0-1-15,-1 0-1 0,1 0-1 0,-1 0-1 0,4 0-4 0,0 0-3 16,0 0-11-16,0 0-12 0,2 0-15 0,5 3-17 0,-4-2-19 15,1-1-19-15,5 2-20 0,0 1-23 0,1-3-27 0,3 3-30 0,-1-1-31 16,4 2-31-16,0-2-57 0,1 2-67 0</inkml:trace>
  <inkml:trace contextRef="#ctx0" brushRef="#br1" timeOffset="183859.3502">5476 12226 5 0,'0'0'52'0,"0"0"0"0,0 0-1 0,0 0 1 0,0 0-2 0,0 0-3 0,0 0-4 0,0 0-5 16,0 0-2-16,0 0-1 0,0 0 4 0,0 0 7 0,0 0 2 0,0 0-1 16,2 2-2-16,0-2-4 0,-2 0-1 0,2 3-2 0,-1-2-1 15,2-1 0-15,1 5-1 0,-2-4 0 0,2 1 0 0,0 1 1 0,2 0-1 16,-3-2-3-16,4 3-7 0,-1-3-10 0,3 3-7 0,-2-2-7 0,5-1-12 15,0 3-16-15,0-2-22 0,2 0-27 0,2-1-28 0,2 1-32 16,0 0-70-16,4-2-89 0</inkml:trace>
  <inkml:trace contextRef="#ctx0" brushRef="#br1" timeOffset="190157.0041">22950 13089 121 0,'0'-2'354'0,"-1"2"-57"0,-2-1-65 0,3 1-43 0,0 0-30 0,0 0-20 0,0 0-13 0,0 0-9 0,0 0-6 0,0 0-6 0,0 0-3 0,0 0-10 16,0 0-10-16,0 0-11 0,0 0-10 0,0 0-10 0,0 0-7 0,0 0-7 0,0 0-5 15,0 0-4-15,-1 0-4 0,1 1-3 0,-2-1-2 0,-1 2-1 16,3 0-2-16,-1-2 0 0,-2 2-3 0,3 0 1 15,0-2-2-15,-1 0 0 0,1 1 1 0,-2-1-1 0,2 2-1 0,0 0 2 16,0 0-1-16,0-1 0 0,0 4 2 0,0-5 1 0,0 4 0 0,0 1 2 16,0 1 0-16,0-1 1 0,2 4-1 0,-2-3 0 0,1 3 0 0,-1 2-2 15,4 2 1-15,-1-3-1 0,-1 5-3 0,-1 0-2 0,3 2-2 16,-1 1-2-16,-1 2-4 0,-1 0-3 0,4 1-4 0,-4 5 1 16,-1-1 2-16,3 2 1 0,-2 0 2 0,2 2 0 0,-1 2 2 0,-2 1 2 15,0 0 3-15,0 3 1 0,0-2 1 0,0 3 1 0,-2 0 1 16,-1 0 3-16,2 0 3 0,-2 0-1 0,3 0-1 0,-1 0-3 0,1-1-1 15,-2-1 0-15,-1-2-1 0,3-1-1 0,-1-1-2 0,1-2 0 16,0-2 0-16,0-1-4 0,0 0-4 0,0-3-12 0,0-2-19 0,0-2-15 16,0 1-14-16,0-4-25 0,1 0-28 0,-1-3-33 0,3 1-31 15,-1-4-39-15,-2 2-42 0,1-2-70 0,3-3-88 0,1 0-53 16,-4-1-38-16</inkml:trace>
  <inkml:trace contextRef="#ctx0" brushRef="#br1" timeOffset="193073.7663">22976 13216 291 0,'0'-3'301'0,"-1"0"-95"0,-2 0-54 0,3 3-33 0,-1-3-20 0,1 1-13 0,-2 2-8 0,2 0-4 16,0 0-7-16,0 0-7 0,0 0-7 0,0 0-7 0,0 0-3 0,0 0-4 0,0 0-4 15,0 0-6-15,0 0-5 0,0 0-5 0,0 0-1 0,2 0 2 16,-2 2 4-16,1 1 4 0,3-3 3 0,1 0 4 0,-4 3 1 15,6-3 3-15,-4 2 0 0,3-1 3 0,3-1-1 0,1 3 1 0,1-3-1 16,2 0 1-16,0 2-3 0,2-2-1 0,3 3-6 0,1-2-4 16,4-1-4-16,-1 3-3 0,2-3-3 0,5 0-2 0,1 0-4 15,2 0-1-15,3 0-2 0,1 0-3 0,4 0-1 0,2 0-3 0,2 0-2 16,4 0-2-16,0-3-2 0,4 3 0 0,1-1-4 0,-3-2-2 0,7 3-2 16,-3-2-3-16,4 2 0 0,0 0 2 0,0-3-1 0,2 3 3 15,0-1 0-15,1-1 2 0,1-1 1 0,1 0 0 0,2 1-1 16,-2-2 0-16,5 4 0 0,0-3 0 0,1 0 0 0,0-1 1 0,3 1-3 15,0-1-6-15,0 0-2 0,2 1-5 0,1-3-2 0,-2 3-4 16,4-3 0-16,-4 2 3 0,4-2 3 0,-1 0 5 0,0 0 3 16,-1 0 3-16,3 1 4 0,1-1 2 0,-1-2 5 0,2 4 5 0,0-2 4 15,1 0 2-15,-2 1 3 0,2 1 3 0,-2-1-2 0,2 1 0 0,-3-1-4 16,-1 1-5-16,0 0-3 0,-4 0-2 0,1-1-1 16,-2-1 0-16,0 3 1 0,-1-3 2 0,-1 1 1 0,-1-1 2 0,-2-2 3 15,-1 4 3-15,0-2 3 0,-1 0 0 0,0 1 3 0,-1 0 3 16,2-3 2-16,-4 3 5 0,2 0 0 0,0-1-1 0,1 1-1 0,-5-2-2 15,2 2-1-15,-1-2-1 0,1 2-2 0,-2-1-2 0,-2 0 0 16,0 0-1-16,1 1-2 0,-3 0-1 0,-3-1-2 0,3 3 1 0,-4-3 1 16,0 1 1-16,0 1-1 0,0-1 0 0,-2 1 2 0,1-1 2 15,-2 1-1-15,0-1 1 0,-2-1 0 0,4 2-1 0,-5-1 1 0,2 2 2 16,-1-3 0-16,4 0-3 0,-4 3-1 0,4-2-2 0,-1 1-2 16,0-1-1-16,-1 1-3 0,0-1-3 0,1 1-1 0,0-1-3 0,0 1-1 15,-4 0-3-15,4 0 0 0,-2-1-2 0,-2-1-1 0,2 3-1 16,-2-3-1-16,0 1 0 0,-2 1 0 0,0-1 1 0,1 2 1 0,-5 0 2 15,3 0 2-15,-1-2 0 0,-2 2 4 0,1-1 4 0,-4 3 0 16,4-3 3-16,-5 0 2 0,1 1 1 0,-1-1 3 0,0 1 0 0,0-1 1 16,0 0-1-16,0 1-1 0,0-1 0 0,0 3-2 0,-1-3 0 15,3 0-1-15,-2 3-1 0,0-1-1 0,1-1-3 0,-1 0-1 0,3 1-1 16,-2-2-1-16,4 2-1 0,-5 2 0 0,0-3-1 0,1 0-1 16,-1 0 0-16,0 3-1 0,2-5-2 0,-2 4 1 0,-1-2-2 15,1 3 1-15,-2-5-2 0,-2 5 0 0,0-3-1 0,-1 1 0 0,1 0-1 16,-2 1-1-16,1-1 0 0,0 0-1 0,-2 0 1 0,1 0 1 0,-2 2 2 15,-1-1 1-15,2 1 1 0,-2-2 0 0,4 0 2 0,-5 2 1 16,2-2 2-16,0 0 1 0,0 2 2 0,-2-1 0 0,3-1 3 16,-3 2 1-16,5-2 1 0,-3 2 0 0,2-2-2 0,-2 0 1 15,4 2 1-15,-2-1-1 0,2-1 1 0,1 2-2 0,-4 0 0 0,5 0 0 16,1 0-2-16,-4 0-1 0,1 0 0 0,3 0-2 0,-4-1-1 16,3 1 0-16,-1 0 1 0,-2 0-2 0,0-3 0 0,0 3 0 15,1 0-2-15,-2-1 1 0,1 1 0 0,-1-2 0 0,-3 0-1 0,4 2 1 16,-4-1 0-16,2-2-2 0,-3 3 0 0,0-1-2 0,1-1-2 0,-1 2 1 15,3-2-2-15,-6 1-3 0,3 1 1 0,-2-3-6 0,2 1-9 16,0 2-5-16,0-1-3 0,-1-2-1 0,1 3 0 0,0-2 2 16,0 2 1-16,-2 0 3 0,2-3 1 0,-3 3 1 0,2-1 1 0,-1-1 2 15,-1 2 2-15,2-3 6 0,-1 3 9 0,-1 0 5 0,0-3 3 16,0 1 1-16,-2 2-1 0,0-1-1 0,-1-2-1 0,0 3 0 0,3 0 2 16,-5 0 0-16,-1-3 2 0,2 1 0 0,-3 2 2 0,0-1 1 15,-4-1 2-15,2 2 5 0,-2-2 3 0,-2 0 8 0,-1 2 5 0,1-1 6 16,-1 1 6-16,-3-4 3 0,0 4 2 0,-1-2 2 0,0 0 4 15,-1 2 4-15,0-1 4 0,-2 1 3 0,0-4 2 0,1 4 1 16,-3-2 0-16,3 0-2 0,-1 2-4 0,-2-1-2 0,0 1-4 0,0 0-4 16,0 0-2-16,0 0-6 0,0 0-2 0,0 0-5 0,0 0-5 15,0 0-4-15,0 0-6 0,0 0-4 0,0 0-5 0,0 0-3 0,0 0-2 16,0 0-3-16,0 0-2 0,0 0-2 0,0 0 0 0,0 0-2 16,0 0-2-16,0 0-1 0,0 0 0 0,0 0-3 0,0 0-1 15,0 0-3-15,0 0-3 0,0 0-2 0,0 0-4 0,0 0-2 0,0 0 0 16,0 1-1-16,0 3 0 0,1-2 0 0,2 1-1 0,-1 1-1 15,-2 0 2-15,2 1-1 0,0 0 2 0,-1 1 3 0,4 0 3 16,-3 3 3-16,0-3 4 0,-1 5 2 0,4-2 2 0,-3 2 0 0,3-2 2 16,-4 4 2-16,1 0 5 0,-1-1 0 0,4 0 2 0,-3 5 3 15,0-3 1-15,-2 2 0 0,1 3 1 0,-1-4 0 0,0 5 1 0,0-2 1 16,0 0 0-16,0 1 1 0,-1-1-1 0,1 3 1 0,-2-1 0 16,0-1-1-16,-3 2 0 0,4-1-1 0,-1-1-1 0,1 1 0 0,-4-3-1 15,1 3 0-15,0 0-1 0,0 0-2 0,-1-2 0 0,4-1-1 16,-3 1 0-16,2 3-2 0,-2-3-1 0,2-2-2 0,-1 1 0 15,0 1 0-15,1-1 0 0,0-1-2 0,-1 1 0 0,2-1-2 0,-1-1 1 16,0 0-1-16,2 2 1 0,-2-3-2 0,-1 0 2 0,3-1-2 16,0 1-1-16,0 0 2 0,0 1-1 0,0-2 2 0,0-1 0 0,0 1 2 15,0-2 1-15,0-1 0 0,0 1 0 0,0 1 2 0,0-1 0 16,0-2 1-16,0-1 0 0,0 1 2 0,0 0 0 0,0-2 2 0,0 2 0 16,0-4-3-16,0 3-1 0,0-2-1 0,0 0 0 0,0 2 2 15,0-5-1-15,0 3 0 0,0-3 0 0,0 1 0 0,0-1-4 16,0 1 1-16,0-2 0 0,0 1 0 0,0-1 0 0,0 0 2 0,0-2 1 15,-1 0 1-15,1 0-1 0,0 0 0 0,0 0 0 0,0 0 2 16,0 2 1-16,0-2 2 0,-2 2 0 0,2-2 2 0,0 0 0 0,0 0 1 16,0 0 0-16,-2 0 1 0,2 0 1 0,-4 0-1 0,2 0 0 15,0 0 0-15,-1 0 2 0,2 0-1 0,-1 0 3 0,0-2-1 0,-4 2 2 16,2-2 0-16,-2 2-2 0,0 0 1 0,-3 0-1 0,-1-2-1 16,0 0 1-16,-3 2-2 0,-1-1-1 0,-1-1-1 0,0 2-2 15,-6-2-2-15,4 2-3 0,-3-2-4 0,-2 0-1 0,-1 1-2 0,2-1 0 16,-4-2-1-16,3 3 2 0,-1-1 0 0,-3 0-1 0,2 1 2 15,-5-2 0-15,3 0 1 0,-1 3 2 0,-2-3 1 0,0 1 1 0,-1-1 2 16,0 2 2-16,-2-2 1 0,0 1 1 0,-2 2-2 0,2-3 1 0,-4 2 0 16,0-1-1-16,1 2 0 0,-1-3-1 0,-1 3 0 0,1 0 0 15,0-3-2-15,-3 1 0 0,4 2-2 0,-4-1-1 0,3-2-1 16,0 3-1-16,3-1 0 0,-3 1-2 0,1 0 1 0,-1 0 0 16,5 0-1-16,-1 0-1 0,-3 0 0 0,5 0-1 0,-2 0 0 0,1 1-1 15,-2-1 0-15,4 3 0 0,-2-2-1 0,0-1-1 0,0 2-1 16,0 1 0-16,-2-3 1 0,4 3 0 0,-4-3 1 0,1 2 2 0,-1-1 0 15,0-1 3-15,-1 3 1 0,-2-3 2 0,0 0 1 0,2 2 2 16,-4 1 0-16,2-3 3 0,-2 1 0 0,-3-1 1 0,4 3 1 16,-5-3 0-16,2 0-2 0,-4 0 0 0,0 0 0 0,-2 0-3 0,-2 2 0 15,2-2-2-15,-5 0-1 0,4 0 0 0,-4 0-2 0,4 0-2 16,-4 0-1-16,4 0 0 0,-4 3-2 0,4-3 0 0,1 1-3 0,-2 1-2 16,2-2 0-16,1 3 0 0,3-2-1 0,-2-1 0 0,2 2 2 15,0 0 1-15,5-2 1 0,-4 1 3 0,4-1 0 0,1 4 2 0,0-2 2 16,0-1 2-16,0 1 2 0,1 0 2 0,3 0 1 0,1 1 3 0,-4-1 2 15,1 0-1-15,5 2-1 0,-6-3 0 0,3 1 1 16,2 0-1-16,-2 2 0 0,1-3-1 0,-4 1 0 0,3 0-2 0,0 1 0 16,-2-1 0-16,1 0-2 0,0-1 1 0,-1 3-2 0,2-2 0 15,-4 1 0-15,1-3-1 0,2 3-1 0,-2-1-2 0,4-1 0 0,-4 2 0 16,3-3-1-16,1 0 0 0,-4 2-1 0,2 1-2 0,1-3 1 16,-2 1-2-16,2-1-1 0,-3 3 1 0,4-1-2 0,-4-2-1 15,3 3 0-15,1-2-1 0,-1 1 1 0,0 1 1 0,-1-2 1 0,1 1 3 16,2 0 1-16,-2-2 2 0,1 1 1 0,-1 3 2 0,-1-4 2 0,1 3 0 15,0-1 3-15,1 0 2 0,-4 0 1 0,3 0 1 0,-2-1 2 16,2 1-3-16,-1 0 0 0,-2-2 0 0,1 4-1 0,0-4-1 0,0 1 0 16,-2-1-1-16,0 2-1 0,0 0 0 0,-2-2 0 0,2 2-2 15,0 0 0-15,-1-2-1 0,1 1-1 0,-3-1 0 0,3 2 0 16,-2 0-2-16,2-2-2 0,0 2 1 0,-2 0-1 0,2-2 0 0,2 1-2 16,-2 1 0-16,0-2-2 0,2 1 1 0,-1-1-2 0,-1 3-2 15,5-2 0-15,-6-1-1 0,4 2 1 0,-1 1 1 0,-1-3 1 0,2 0 2 16,-2 3 0-16,-1-3 2 0,5 2 0 0,-5-1 3 0,1 2 3 15,3-1 0-15,1 1 3 0,-4-2 2 0,3 4 1 0,-1-5 2 0,0 4-1 16,0 1 0-16,-2-2 0 0,4 0 0 0,-1 1 0 0,-3-1-1 16,3 1 0-16,-2-2-1 0,2 1-1 0,0 1 0 0,1 0-2 15,-1-1 1-15,-1 1-1 0,1-1-2 0,2 1 0 0,0 0 1 0,1-1-2 16,-4-2 0-16,5 3-1 0,-2 1 0 0,3-2 1 0,-4 0-2 16,1 0-2-16,3 2 1 0,-2-4 0 0,1 4 0 0,0-5-1 15,0 3-2-15,1 0 1 0,-2 1-1 0,-1-2-1 0,2 0-1 0,-2 2 0 16,3-3-1-16,-4 1-1 0,4 1 0 0,-2-1 1 0,-1 0 2 15,3 1 0-15,-4 1 2 0,1 0 1 0,3-3 2 0,-5 3 2 0,3 0 1 16,1-3 2-16,-3 3 2 0,2-2 0 0,-1 1 2 0,1 0 0 16,-2 0 3-16,0 0-2 0,4 0 0 0,-3 0 0 0,2 0-1 0,-2 0-1 15,1 2 0-15,0-4-1 0,1 4-1 0,-4-2 0 0,2 0-2 16,-1 1 1-16,0 0-2 0,0 0 1 0,1-1-1 0,-2 0 0 16,1 1 0-16,-1-1-2 0,2 1 0 0,-5 0-2 0,5-3 0 0,1 3 0 15,-4 0-1-15,6-1 1 0,-4 1-1 0,1-1 0 0,3 0-2 16,-4 1 1-16,4 1 0 0,-2-2-2 0,2 0 1 0,1 0-2 0,-3 2 2 15,3-4-2-15,0 4 0 0,3-2 0 0,-2 0 0 0,1 1-1 16,-2 0 0-16,4 0 0 0,-2-3-1 0,4 1 0 0,-2 1 0 0,0-1 1 16,2 0 2-16,0 1 0 0,0-1 1 0,3 0 0 0,-4 2 3 15,6-3 0-15,-4 3 2 0,2-2 0 0,-2 0 1 0,2-1 2 0,1 3 0 16,-3-2 2-16,3 0 1 0,0 1-1 0,0-2 0 0,0 2 0 16,1-2-1-16,-4 4 2 0,3-5 0 0,0 3-2 0,0 0 1 15,2 0 0-15,-2-3-1 0,0 5 1 0,0-4 0 0,-1 2-1 0,3-1 1 16,-5 1 1-16,3-2-2 0,0 1 1 0,0 2-2 0,-1 0 1 15,3-3-2-15,-5 3 1 0,3-2-1 0,0 1-1 0,-2-1 0 0,0 0 1 16,2 1-1-16,-1 1-1 0,0 0-1 0,1-3 0 0,-1 3 1 16,-2 0 0-16,0-3-1 0,4 3 0 0,-6 0 0 0,6-1 0 0,-3 1 0 15,0-1 1-15,0 0-1 0,0 1 0 0,0 1 0 0,-1-3-1 16,4 2 0-16,-6 1 0 0,6-2 0 0,-3 0 0 0,0 0 0 16,2-2 0-16,1 3-1 0,-1-3 2 0,3 2 2 0,0-2-2 15,3 3 1-15,-1-4 0 0,2 1 0 0,2 1 1 0,-2-2 0 0,4 2 2 16,0-2 1-16,2 0 1 0,-1 0 0 0,0 0-2 0,2 0 1 0,-1 0-1 15,-1 0 0-15,4 0-1 0,0 0-1 0,0 0 0 0,0 0 0 16,-1 0-1-16,-1 0-1 0,-1 0-1 0,0 0-2 0,1 0 0 16,-3 0-2-16,2 2 1 0,-1-2-1 0,0 1 1 0,-5-1 1 0,3 2-2 15,0 0 1-15,-4-2-1 0,5 2 1 0,-5 0-1 0,2-2 1 16,0 1 0-16,-2-1 0 0,0 2-4 0,-1 0-6 0,4-2-12 0,-3 0-17 16,1 0-23-16,-1 0-24 0,0 0-28 0,5 0-30 0,-3 0-60 15,1-2-77-15,1 0-99 0,2 1-110 0,3-3-58 0,1 0-33 0,0-1-13 16</inkml:trace>
  <inkml:trace contextRef="#ctx0" brushRef="#br1" timeOffset="194542.8841">23642 13488 185 0,'0'-5'569'0,"0"2"-48"0,0-3-80 0,0 0-55 0,0 5-43 0,-1-3-52 0,1 1-59 0,0-1-34 0,0 1-24 0,0 1-16 0,0-2-9 16,0 3-10-16,0-1-9 0,0 0-11 0,0-2-12 0,0 3-7 0,0-1-4 16,1 0-8-16,-1 2-5 0,0 0-7 0,0 0-5 0,0 0-7 15,0 0-4-15,0 0-6 0,0 0-6 0,0 0-5 0,0 0-7 16,0 0-6-16,0 0-6 0,0 0-7 0,0 0-6 0,0 0-7 16,-1 2-5-16,-1-2-4 0,2 3-7 0,0-1-1 0,0 0-3 0,0 2-1 15,0 1-1-15,0-1 0 0,0 1 1 0,0 2 3 0,0 3 0 0,0-1 4 16,0 2 2-16,0 3 4 0,0-2 3 0,0 2 3 0,2 1 4 0,-1 0 1 15,-1 0 4-15,0 4 0 0,0-5 0 0,3 2 0 16,-1 1 2-16,-2 1-3 0,0-3-1 0,0 2-8 0,2-1-12 0,-2-2-13 16,0 0-12-16,2 0-11 0,-1 1-11 0,-1-1-17 0,3-2-21 15,-3-2-26-15,0 1-29 0,2-2-44 0,0 1-49 0,0-1-68 16,1-3-79-16,-3 2-86 0,1-2-89 0,-1-1-39 0,2-1-16 0,-2-4-6 16</inkml:trace>
  <inkml:trace contextRef="#ctx0" brushRef="#br1" timeOffset="195359.5924">24458 13413 502 0,'-3'-3'542'0,"1"0"-8"0,-2-2-91 0,3 1-133 0,1 2-83 0,-3-2-54 0,1-1-29 0,2 2-17 0,-1 0-9 16,-2 0-4-16,3 3-9 0,0-5-12 0,0 4-6 0,0-1-6 0,0-2-6 15,0 4-6-15,0 0-4 0,0 0-1 0,0-1 0 0,0 1 0 16,0 0 0-16,0 0 2 0,0 0-1 0,0-2 1 0,0 2 2 16,0 0 0-16,0 0 2 0,0 0 0 0,0 0 1 0,0 0 0 0,0-2 1 15,0 2 0-15,0-4 0 0,0 4 0 0,0 0 0 0,0-1 1 16,0 1-1-16,0-2-3 0,0 2-1 0,3-2-3 0,-3 2-3 0,1 0-3 15,-1 0-5-15,0-2-5 0,2 0-5 0,-2 2-7 0,3-1-4 16,-3-1-5-16,1 0-5 0,-1-2-3 0,2 3-7 0,0-1-3 16,-2-2-3-16,2 1-3 0,-2 0-1 0,3-3-3 0,-2 3-1 0,1-3-2 15,1 1 1-15,-3 1 0 0,1-1-2 0,-1-4 1 0,3 4-1 16,-2 0 0-16,-1 0 0 0,2-1-1 0,1 1 1 0,-3-2-1 16,0 1 2-16,0 2-2 0,0-2 2 0,0 0 0 0,0 1-1 0,0-1 1 15,0 2 1-15,0 2-1 0,0-2-1 0,0 2-2 0,0-1-2 16,0 3-2-16,0 0-3 0,0 0-5 0,0 0-5 0,0 0-5 0,0 0-5 15,0 0-6-15,0 0-4 0,0 0-3 0,-3 3-1 0,3 0 0 16,-2 2 1-16,2 2 1 0,0 0 1 0,-1 2 3 0,-2 1 3 0,3 3 3 16,-1-1 4-16,1 4 2 0,0 0 7 0,-3 5 5 0,3-2 5 15,0 3 4-15,0 1 3 0,0 1 2 0,0 1 2 0,0-2 2 0,0 3 2 16,0-1 2-16,0 0 0 0,0 1 3 0,0-3 0 16,3 0 1-16,-3 0 0 0,1-2-1 0,-1 2-9 0,3-4-14 0,-2-1-13 15,-1-1-15-15,2-1-12 0,1 1-11 0,-2-3-17 0,-1-4-22 0,3 1-25 16,-2-2-29-16,-1 0-41 0,2-1-47 0,1 1-53 0,-2-4-58 15,-1-1-79-15,2 1-92 0,0-4-51 0,-2-1-29 0,0 0-11 16</inkml:trace>
  <inkml:trace contextRef="#ctx0" brushRef="#br1" timeOffset="196241.7199">24913 13433 360 0,'-4'0'524'0,"3"-2"-10"0,-4 0-69 0,4 2-97 0,-2-3-66 0,1 3-48 0,-2-4-30 0,3 4-21 0,1-1-15 0,-2-3-14 0,-1 3-10 16,3-2-10-16,0 1-9 0,0 1-8 0,0-2-9 0,0 1-10 15,3-1-10-15,-1-1-10 0,-1 2-7 0,2 2-9 0,-2-3-10 0,4 2-11 16,-4-1-10-16,4 2-10 0,-1-3-7 0,2 3-6 0,-2 0-6 16,2 0-4-16,-1 0-7 0,1 0-7 0,0 0-8 0,3 0-8 0,-4 0-6 15,1 3 0-15,0-1 0 0,3 2 1 0,-4-2 2 0,0 2 2 16,0 1 3-16,0 1 1 0,-4 2-1 0,4-3 0 0,-5 4 2 15,0-2 3-15,0 2 4 0,0 0 5 0,-5-1 4 0,1 4 2 0,1-1 1 16,-6-2 2-16,4 2 1 0,-4-1 2 0,3-1 0 0,-4 0 2 16,3 0 1-16,-3 0 2 0,1-2 1 0,-1 1 2 0,4-2 0 0,-1 1 2 15,0-2 1-15,1 1 0 0,0-3 5 0,1 0 1 0,0 1 3 16,4-2 4-16,-2-1 3 0,1 1 1 0,2 0 3 0,0-2 3 0,0 0 0 16,0 0 0-16,0 0 1 0,2 2-1 0,1-2-3 15,-2 0-2-15,4 0-5 0,0 0-5 0,0 0-7 0,0 0-6 0,4-2-7 16,-2 2-6-16,3-2-8 0,2 0-12 0,2 2-18 0,2-3-21 0,0 2-24 15,4-2-29-15,0 2-30 0,2-3-31 0,4 0-46 0,1 1-51 16,1 0-91-16,2-3-112 0,-3 1-66 0,4-1-46 0,-4 0-18 0</inkml:trace>
  <inkml:trace contextRef="#ctx0" brushRef="#br1" timeOffset="196573.2055">25532 13320 63 0,'0'-3'592'0,"-2"-2"11"0,-1 4 11 0,3-2-80 0,0 1-121 0,0 2-90 0,0 0-75 0,0 0-42 0,0 0-28 0,0 0-16 0,0 0-11 0,0 0-11 0,0 0-9 0,0 0-13 0,0 0-11 15,0 0-12-15,0 0-10 0,0 0-10 0,0 0-8 0,0 0-9 16,0 0-8-16,0 0-8 0,0 0-7 0,-1 2-6 0,1 1-4 15,0-2-5-15,0 4-3 0,0 0-3 0,0 0-5 0,0 0-2 0,0 4-3 16,1 0-2-16,-1 0 1 0,3 2-1 0,-1 1 0 0,-2 2 1 16,2 3 4-16,-2-1 0 0,3 1 0 0,0 0 1 0,-1 3-2 0,-1 3 1 15,2-4 0-15,-1 2-3 0,0 3-1 0,1-1-17 0,0-1-20 16,-1 1-12-16,0 1-9 0,1 0-15 0,-3-2-15 0,3 0-23 16,-1 1-26-16,-2 0-36 0,2-2-43 0,-2-2-46 0,2 2-52 0,-1-1-88 15,-1 1-112-15,3-3-61 0,-3 0-35 0,3-5-20 0,2 2-7 16</inkml:trace>
  <inkml:trace contextRef="#ctx0" brushRef="#br1" timeOffset="197075.5852">25860 13431 181 0,'-3'-9'575'0,"3"4"-1"16,0-2-4-16,0-1-103 0,0 2-154 0,0 0-88 0,3 0-58 0,-1 0-30 15,0 3-15-15,3-2-10 0,-2 1-6 0,1-1-8 0,0 1-12 16,2 3-10-16,-2-3-11 0,2 0-8 0,0 1-8 0,0-1-9 16,0 2-6-16,-1-1-6 0,2 2-5 0,-1-2-5 0,3 2-4 0,-4-3-2 15,1 3-6-15,0-2-1 0,3 3-4 0,-4-1-3 0,1 1-2 0,0 0 0 16,0 0-3-16,0 1 0 0,1-1-1 0,-2 4-2 0,1 0-2 15,-3-3-3-15,2 5-3 0,-1-1-2 0,0 0-2 0,-2 1-5 16,0 1-7-16,0-2-3 0,-2 2-2 0,0 2 0 0,0-1 1 0,-2 0 0 16,2 1 0-16,-4 0 2 0,3-3 3 0,-2 1 1 0,1 1 4 15,-2-1 2-15,1-2 3 0,2 1 6 0,-1-1 8 0,1-2 3 16,1 2 4-16,-3-1 1 0,1 1 2 0,2-5 1 0,0 3 0 0,2-1 1 16,1-1-1-16,-3-1-1 0,1 3-1 0,1-3-1 0,-1 0-1 15,4 0-2-15,-1 0 1 0,0 0-1 0,0 0-1 0,2 0-1 0,-2 2-2 16,2 1-1-16,0-3-2 0,3 1-1 0,-2-1-2 0,1 5 1 15,-2-5 0-15,2 3 2 0,0 0 0 0,1 1 0 0,-4 0-1 0,1 0 2 16,0 0 0-16,0 0 1 0,-2 1 2 0,0-1 3 0,1 1 3 16,-4 3 2-16,1-3 0 0,1 0 2 0,-3-2 1 0,0 3 0 15,-3 0 2-15,1-3 4 0,1 2 7 0,-4-1 4 0,1 1 5 0,0 1 2 16,-2-2 0-16,0 0 2 0,-2-3-1 0,-2 3 1 0,0-1 2 16,0 1-2-16,1-2-3 0,-4 0-10 0,0-1-16 0,-2-1-27 0,1 0-35 15,0 0-50-15,-2 0-59 0,3 0-99 0,-4-1-120 0,1-1-83 16,3 0-66-16,-4-2-35 0,3 1-20 0</inkml:trace>
  <inkml:trace contextRef="#ctx0" brushRef="#br1" timeOffset="197460.8016">26787 13245 153 0,'-3'-4'587'0,"1"0"16"0,2 0-10 0,-1 3-22 0,-2-1-103 0,3-1-143 0,0 3-82 0,0 0-50 0,0 0-29 15,0 0-18-15,0 0-16 0,0 0-17 0,0 0-19 0,0 0-24 16,0 0-18-16,0 0-17 0,0 0-10 0,3 3-7 0,-2 0-6 16,-1 1-3-16,2 1-3 0,1 1-2 0,-2 1 0 0,4 4-2 0,-4-2 1 15,2 4 2-15,-2-1 2 0,-1 0 2 0,2 5 0 0,1-1-2 0,-3 4-1 16,0-3-1-16,0 6-2 0,-3-2 1 0,1 2-5 0,2 0-5 16,-4 2-10-16,3 1-10 0,-1 1-10 0,-1-1-9 0,2 0-18 15,-4-1-21-15,4 0-28 0,-2 3-32 0,2-5-45 0,1 0-52 0,0 1-66 16,0-1-72-16,0-3-82 0,1-2-86 0,3-1-42 0,-2-2-20 15,2-1-6-15</inkml:trace>
  <inkml:trace contextRef="#ctx0" brushRef="#br1" timeOffset="197808.7632">27226 13285 271 0,'0'-10'609'0,"0"-1"8"16,0 0 5-16,0 3-94 0,3 0-145 0,-1 1-110 0,-1-1-93 0,-1 2-58 15,3 2-39-15,-1-1-22 0,-2 5-12 0,0-5-13 0,0 5-11 16,0 0-11-16,0 0-15 0,0 5-10 0,-2-2-10 0,-1 0-3 16,2 2-3-16,-4 4 1 0,1 0 1 0,-2 0 4 0,2 1 3 0,-2 1 4 15,0 1 4-15,-1 2 1 0,-1 0 2 0,-1 0 0 0,2 1 1 16,-2-2-1-16,2 0 1 0,-2 1 2 0,4-2-1 0,-1-1 1 0,0 2-1 15,0-2 2-15,2-2 1 0,0-2 2 0,2 1 2 0,-1-1 1 16,3-2 4-16,0 0 2 0,0-1 3 0,5-3 5 0,-4 2 5 0,3-2-1 16,2-1 0-16,3 0-1 0,-2 0-7 0,3 0-5 0,4-4-9 15,1 3-8-15,1-1-7 0,0-1-10 0,4-1-12 0,0 1-15 0,0-3-16 16,2 3-18-16,-1-3-22 0,0 1-20 0,0 1-16 0,2-1-19 16,-1 1-18-16,-2-1-29 0,0 1-34 0,0 1-43 0,-4 0-47 15,-3-2-56-15,4 1-56 0,-5 2-33 0</inkml:trace>
  <inkml:trace contextRef="#ctx0" brushRef="#br1" timeOffset="198057.4882">27382 13255 66 0,'-6'-4'591'0,"1"-1"7"0,-1 1 3 0,1 1-81 16,1 0-123-16,1-1-85 0,0 2-63 0,-1-1-40 0,3 3-28 15,1-2-17-15,-2-1-15 0,2 3-17 0,0 0-20 0,0 0-21 0,0 0-20 16,0 0-16-16,0 0-12 0,0 5-9 0,2-2-6 0,-2 0-4 15,1 1-5-15,-1 1-3 0,3 1-4 0,-2 1-3 0,-1 0-1 0,3 2-1 16,-1 2-2-16,-2-1 0 0,1 4 0 0,-1-2 0 0,3 2-2 16,-2-1-2-16,-1 3-3 0,3-2-6 0,-3 3-6 0,2-2-10 15,-1 3-8-15,-1-3-10 0,3 1-16 0,-1 2-22 0,0-1-25 0,1-1-30 16,0 0-32-16,-1 0-41 0,-1-2-48 0,3 3-77 0,2-5-92 16,-1 3-79-16,-3-3-72 0,1 1-33 0,4-4-17 0</inkml:trace>
  <inkml:trace contextRef="#ctx0" brushRef="#br1" timeOffset="198342.4713">27830 13096 337 0,'0'-5'647'0,"0"0"12"0,0-1 8 0,0 1 7 0,0 1-119 15,0-1-183-15,0 1-109 0,0 3-71 0,0-3-40 0,3 3-24 16,-1-2-18-16,-2 3-17 0,0 0-18 0,0 0-21 0,2 3-17 0,0-2-14 16,1 3-9-16,-2 1-10 0,3 0-7 0,-2 2-4 0,1 2-2 15,-2 2-1-15,2 2-1 0,2 2 1 0,-1-1 2 0,0 2 3 0,0 4 2 16,-2-3 1-16,1 6-2 0,-2-2-1 0,3 4-3 0,-2 1-1 16,0-2-2-16,-2 3-1 0,2 0-7 0,-2 3-12 0,0 0-10 0,0-1-7 15,0 2-14-15,-2-2-16 0,2-1-23 0,-2 1-26 0,0 0-36 16,0-3-42-16,0-1-43 0,2 0-47 0,0-1-90 0,-1-2-112 15,1-3-65-15,0 0-39 0,0-3-18 0,0-2-6 0</inkml:trace>
  <inkml:trace contextRef="#ctx0" brushRef="#br1" timeOffset="198757.3214">28489 13147 81 0,'-2'-7'619'0,"-2"-1"10"15,4 2 6-15,-1 2-58 0,1-1-92 0,-3 0-109 0,1 1-121 16,2 4-71-16,0-3-44 0,0 3-29 0,0 0-21 0,0 0-20 0,0 0-22 16,0 0-18-16,0 0-20 0,0 0-15 0,0 0-10 0,0 3-6 15,0-3 0-15,0 3-2 0,0 0 2 0,2 0 1 0,1 3 1 16,-3-3 2-16,1 3 2 0,-1 0 4 0,4-1 4 0,-2 3 6 0,1-3 6 15,1 2 2-15,-1 0 5 0,1 0-1 0,5 1-1 0,-3 0 0 16,-1-3-2-16,1 4 0 0,3 0-1 0,-2-3-3 0,2 4 0 0,1-3-6 16,0 0-1-16,-3 0-4 0,3-2-2 0,0 3-3 0,-1-1-4 15,1 0-2-15,-3 1-2 0,3-2-3 0,-4 2-2 0,3-2-4 0,-2 3-1 16,0 0-1-16,0-3-2 0,-2 1 0 0,0 1 1 0,0-1-1 16,-4 0 3-16,3-2 0 0,-2 2 5 0,1 1 0 0,-3-2 2 15,1 3 3-15,-1-4 3 0,0 1 4 0,-1 0 3 0,1-2 4 0,-5 1 4 16,1-1 3-16,3 1 2 0,-5-1 2 0,-1-1-2 0,-1 1-5 15,3-2-9-15,-5 0-19 0,0-1-21 0,-1-1-23 0,-3 0-20 0,3-1-31 16,-4-1-32-16,1 0-55 0,-2-2-66 0,3-1-82 0,-2 0-92 16,4-2-54-16,-4-3-35 0,5 1-15 0</inkml:trace>
  <inkml:trace contextRef="#ctx0" brushRef="#br1" timeOffset="198910.5687">28559 13156 502 0,'6'-5'655'0,"-2"1"13"0,1 0 9 0,-2-1-78 15,1 2-121-15,2-4-88 0,1 5-73 0,-1-4-53 0,0 3-43 16,1-3-33-16,1 3-26 0,2-2-25 0,1 2-26 0,-1-2-29 0,1 1-32 16,4 0-34-16,-4 3-34 0,5-3-32 0,-2 0-30 0,4 1-30 15,-1-1-33-15,-1 1-40 0,1 1-46 0,-1-2-53 0,3 3-61 0,-2-1-98 16,2 0-117-16,-2-2-65 0,2 3-41 0,-3-1-11 0,-2-1 3 16</inkml:trace>
  <inkml:trace contextRef="#ctx0" brushRef="#br1" timeOffset="199174.0871">29120 12955 239 0,'-3'0'631'0,"2"2"6"0,1-2-6 0,-3 1-11 0,1 1-110 0,2-2-158 15,0 3-104-15,0 0-75 0,0-2-46 0,0 3-31 0,0 1-19 16,2 0-16-16,1 2-13 0,-3 1-11 0,1 1-6 0,4-1-8 15,-4 6-3-15,2-3-3 0,-2 4-2 0,4 0-2 0,-4 1 0 0,-1 0-3 16,3 1-3-16,-2 3-4 0,-1-1-3 0,0 2-2 0,0 0-2 16,0 2 1-16,0 1-3 0,0-2 0 0,0 2-11 0,-1 2-15 0,-2-4-9 15,3 4-11-15,-1-4-14 0,1 4-19 0,-2-2-26 0,2-1-33 16,0 0-42-16,0 1-44 0,2-3-67 0,-2 1-75 0,1 0-84 16,3-3-92-16,1-1-41 0,1-1-16 0,-1-3-6 0</inkml:trace>
  <inkml:trace contextRef="#ctx0" brushRef="#br1" timeOffset="199623.72">29875 13078 325 0,'0'-3'573'0,"-1"1"1"0,-1 2-5 0,2-2-102 15,-2 0-151-15,-3 2-91 0,4 0-59 0,-1 0-38 0,0 0-26 16,-2 2-16-16,2 0-14 0,-1 0-12 0,-2 0-13 0,-2 1-12 0,2 3-12 16,-3-1-8-16,2 0-5 0,-4 4-3 0,0 0-3 0,0 3 1 15,-3-1-1-15,0 3 1 0,0-2 0 0,2 2 1 0,-3 2 0 16,3 1-1-16,0 1 0 0,1 0-1 0,0 2 0 0,0-3-2 0,4 3-1 15,0 0-1-15,2 0 0 0,2-2-1 0,-1-1-1 0,3 3-6 16,3-1-8-16,-1-1-8 0,2-2-9 0,0 0-10 0,2 0-10 0,1-2-7 16,2 0-4-16,-2-4-3 0,3 1-4 0,3-2-6 0,-1-4-7 15,2 2-1-15,-1-3-1 0,2-3 7 0,-1 2 12 0,2-6 11 0,-2 2 12 16,-1-3 13-16,2-1 13 0,-3-2 9 0,0 0 8 0,-2-2 7 16,-1-1 7-16,-2-2 13 0,0 0 16 0,-2 1 8 0,-1-2 6 15,-3 1 0-15,-1-1 0 0,-1 2-4 0,-1 1-7 0,-2-1-4 0,-2-1-5 16,-4 4-3-16,2 0-5 0,-2 1-5 0,0 2-6 0,-2 0-13 15,-2 1-16-15,2 2-25 0,-2 0-29 0,-1 2-35 0,2 2-38 0,0 0-47 16,2 2-48-16,1 1-84 0,2 0-103 0,-2 2-64 16,2 3-44-16,2-1-22 0</inkml:trace>
  <inkml:trace contextRef="#ctx0" brushRef="#br1" timeOffset="199923.6914">30504 13001 220 0,'2'-9'663'0,"3"0"14"0,-5 2 13 0,1 2-38 0,-1-3-64 0,2 5-115 0,0-2-146 0,-2 1-83 15,2 1-53-15,1 1-35 0,-3 2-24 0,0 0-24 0,0 0-25 16,0 0-21-16,1 0-21 0,-1 2-16 0,2 2-16 0,1 1-12 15,-3 1-12-15,1 3-5 0,-1 0-5 0,3 2 0 0,-2 2 2 16,-1 0 2-16,5 2 6 0,-5 4 5 0,1-2 4 0,-1 3 3 0,0-1 0 16,0 5 0-16,0 0-3 0,0-3-9 0,0 4-15 0,0 1-10 15,0-1-10-15,-1 2-15 0,1-1-19 0,-5 0-20 0,5 1-18 0,-1 1-29 16,-2-2-30-16,3-1-40 0,-1 0-43 0,1-2-53 0,0 3-57 16,0-4-75-16,0-3-84 0,1 1-50 0,-1 0-33 0,4-4-8 0</inkml:trace>
  <inkml:trace contextRef="#ctx0" brushRef="#br1" timeOffset="200386.1136">30874 13036 111 0,'-6'-3'600'15,"2"2"10"-15,1-1-1 0,-1-1-12 0,-1 0-107 0,4 1-158 0,-2 2-93 16,3 0-59-16,0 0-30 0,0 0-16 0,0 0-14 0,4-1-10 16,1 1-13-16,-4 0-16 0,3 0-18 0,1 0-19 0,1 0-15 15,1 0-11-15,1 0-8 0,2-3-7 0,2 3-6 0,2 0-2 0,1 0-3 16,-2 0-3-16,6 0-3 0,-4 0-3 0,4-3-2 0,0 3-1 15,0 0 3-15,-4 0 5 0,4 0 3 0,-3 0 2 0,-3 0 1 0,3 0 2 16,-3 0 0-16,-2 0 2 0,-2 0 1 0,-2 0 2 0,-1 0 1 16,1 0 1-16,-4 3 0 0,0-3-1 0,-2 0-2 0,-1 0-2 15,0 0-1-15,0 0-1 0,0 3 0 0,0-2 0 0,-1 4 0 0,-2 0-1 16,2-1 0-16,-1 2-2 0,-2 2-1 0,1-1-1 0,2 2 1 16,-4 2 0-16,1-1 3 0,1 3 1 0,-1-1 1 0,-1 2 1 0,1 3 0 15,-2-2-1-15,2 1 1 0,1 0 1 0,-1 1 0 0,-1 1 0 16,1-1 0-16,1-1-2 0,-1 2-3 0,1-2-6 0,2 3-9 0,-4-3-11 15,4 0-11-15,1-2-16 0,-3-1-16 0,2 1-19 0,1-2-22 16,-2 2-22-16,-1-3-33 0,3-3-37 0,0-2-28 0,0 1-24 16,0-3-21-16,0 1-21 0,0-5-28 0,0 0-33 0,0 0-4 0,0 0 12 15,0 0-32-15,0-5-52 0</inkml:trace>
  <inkml:trace contextRef="#ctx0" brushRef="#br1" timeOffset="200538.2404">30950 13246 108 0,'-5'-5'576'0,"0"0"14"0,1 1-30 0,1 0-52 0,0 3-74 15,2-4-81-15,-2 4-59 0,3 1-47 0,0 0-31 0,3-3-23 0,-3 3-21 16,1-2-18-16,4 2-25 0,-1 0-30 0,0-3-27 0,2 3-25 16,1 0-23-16,3-1-18 0,3-1-22 0,0 2-22 0,2-3-26 15,5 3-31-15,-3-3-33 0,8 1-34 0,-4-2-37 0,4 4-38 0,1-5-60 16,0 2-70-16,1-1-83 0,2-1-89 0,-2 0-47 0,-1-1-26 16,4-1-7-16</inkml:trace>
  <inkml:trace contextRef="#ctx0" brushRef="#br1" timeOffset="200810.3755">31714 12740 561 0,'-3'-2'595'0,"-4"0"8"16,6 2-65-16,-1 0-102 0,0 0-99 0,2 0-102 0,0 0-60 15,0 0-40-15,0 0-23 0,-2 2-14 0,2 0-11 0,0 1-6 0,0 2-9 16,0-1-9-16,0 4-6 0,0-2-8 0,0 5-2 0,0-1-1 15,-3 2 3-15,3 1 3 0,0 1 0 0,-1 2 1 0,1 4 0 0,0 0-2 16,-2 0-5-16,-1 1-8 0,3 2-3 0,-1 3-5 0,-1-2-1 16,2 1-5-16,-2 1-3 0,2 0-6 0,-2 1-3 0,-1-1-6 0,3 0-2 15,-1 1-4-15,1 1-5 0,-2-2-4 0,0 1-10 0,-3 1-14 16,5-4-14-16,-1 3-16 0,-4-1-22 0,4-4-28 0,-1 4-42 16,0-4-51-16,-3-1-62 0,4 3-68 0,-1-4-98 0,2-1-112 0,0-1-61 15,0-2-38-15,0-2-11 0,3 0 1 0</inkml:trace>
  <inkml:trace contextRef="#ctx0" brushRef="#br1" timeOffset="201756.287">32525 13091 434 0,'0'0'388'0,"0"0"-73"0,0 0-59 0,0 0-53 0,0 0-23 0,0 0-8 0,0 0-5 16,-2 0-7-16,2 0-5 0,-2 2-8 0,2-2-9 0,-1 0-8 15,-2 0-9-15,1 0-6 0,-2 0-8 0,3 0-8 0,-2 2-7 16,0-2-5-16,0 0-9 0,2 0-4 0,-4 0-10 0,4 0-8 0,-2 1-9 16,1-1-10-16,-2 2-7 0,3 0-9 0,-4-2-5 0,3 2-6 15,-1-1-5-15,-3 4-2 0,1-5-3 0,0 4-3 0,-4 1 0 16,2 1-3-16,-2-1 2 0,3 4-1 0,-2-3 2 0,1 2 0 0,1 0 0 16,-3 1 1-16,3 0 1 0,1 0-1 0,0 3 0 0,0-3 2 0,0 0 1 15,4 3 0-15,-4-1 1 0,5-1 1 0,0-1 1 0,0 2-1 16,0 0 2-16,5-3-1 0,-4 4 1 0,5-1-4 0,0 0-3 15,2-2-5-15,3-1-3 0,-1 1-5 0,0-1-1 0,0-1-1 0,1-2 2 16,5 0-2-16,-1 0 1 0,-2-1 0 0,4 1 1 0,-1-5-1 16,0 3 2-16,-1-3 5 0,1-3 5 0,-1 3 5 0,1-3 7 15,-2 0 8-15,2 0 4 0,-5-3 5 0,4 0 5 0,-5 1 7 16,1-2 7-16,-3 0 7 0,0-1 6 0,-2 0 7 0,-2-1 5 0,1-1 5 16,-4 1 1-16,2-2 1 0,-3 1-3 0,-3-1-5 0,2 0-3 15,-5 0-7-15,-1-1-6 0,-1 2-7 0,-2-4-7 0,0-1-6 0,-1 3-8 16,-2 2-7-16,0-3-6 0,-2 1-4 0,1 1-2 0,0-3 0 0,2 5 1 15,1 0 2-15,-4-3 2 0,8 3 1 0,-3 0 2 0,0 0-1 16,1 1 1-16,3-3 0 0,1 2-3 0,0-2-2 0,4-1-5 16,1 4-7-16,0-3-9 0,0 0-7 0,1-1-8 0,5 2-9 0,0-4-6 15,0 4-6-15,2-4-7 0,1 4-3 0,1-1-5 0,-1 2-4 16,4 0 0-16,-2 1-2 0,3-1 2 0,-2-1 5 0,1 4 6 16,0 0 5-16,0 3 7 0,-4-3 7 0,1 3 4 0,3 0 4 0,-6 1 4 15,1 2 3-15,0 0 5 0,-1 2 4 0,-1 1 3 0,-2 1 3 16,-1 4 0-16,0-2 1 0,-2 5 1 0,-1-1 2 0,-1 1-1 0,-4 3 1 15,1 0 1-15,-3 2 0 0,-3 4-8 0,0 0-14 0,-6 2-28 16,-3 2-34-16,-1-1-45 0,-3 2-47 0,-3 2-77 0,-3 0-94 0,-1 0-90 16,-2 2-87-16,-2-1-44 0,0 1-25 0,0 0-15 0</inkml:trace>
  <inkml:trace contextRef="#ctx0" brushRef="#br1" timeOffset="205725.524">20718 13288 229 0,'-9'-12'487'0,"4"0"-60"0,-1-1-94 0,0 3-62 0,-1-1-46 0,1 2-31 0,0 1-22 0,1 2-14 0,0 0-11 0,-1 3-9 0,2-2-11 0,0 2-14 0,2 1-14 0,-2 0-14 16,1 2-16-16,-1 0-12 0,-1 0-11 0,0 4-9 0,-4-1-6 15,2 2-2-15,-3 1-5 0,-3 3 1 0,0 5 1 0,-6 0 0 0,3 0 0 16,-4 6-3-16,0-1 0 0,-2 5 0 0,1 1 3 0,-4 2 1 16,4 1 1-16,-1 3-1 0,-1 0-2 0,3 4-2 0,2-2-2 0,2 1-1 15,1 1-1-15,0 1 1 0,4-1 0 0,2 0 1 0,3-1 2 16,2 0-1-16,2-1 0 0,2-3-3 0,2 2-1 0,4-6-3 0,2 0-1 15,2-2-3-15,1 0-3 0,3-3-2 0,2-3-4 0,0-2-1 0,1 0-1 16,5-6-6-16,1-2-5 0,3-4-7 0,-3 0-7 0,4-4-7 16,-1-2-9-16,1-3-6 0,-1-4-6 0,0-1-2 0,0-6 0 15,0 0-2-15,-1-2-3 0,-4-3-4 0,1-3-5 0,-2 0-2 0,-4-2-1 16,0 0-1-16,-3-6 1 0,-3 2 5 0,-3-3 6 0,-1 0 11 16,-2 2 12-16,-1-1 9 0,-6-1 9 0,2 2 7 0,-5 2 9 0,0 0 7 15,-2 4 7-15,-3 0 7 0,1 4 7 0,0 1 5 0,-4 2 7 16,1 2 0-16,-2 1 0 0,1 3-6 0,-2 1-5 0,0 3-8 15,0 1-9-15,1 2-6 0,-4 3-5 0,3 0-5 0,0 4-3 0,-1 0-3 16,-2 3 0-16,2 1-3 0,-2 0 0 0,3 3-1 0,-4 2 1 16,3 3 1-16,-2-2 3 0,2 1 0 0,-2 1 3 0,3 3 1 0,-1-2 1 15,1 4 3-15,2-5 1 0,-1 2 2 0,-1-2 1 0,5 1 2 16,-2-3 1-16,6 2 3 0,-4-4 2 0,3-1 0 0,2-2 2 16,0 0 3-16,2-1 0 0,3-1 3 0,-2 0-1 0,1-2 2 0,2 0 2 15,0-2 1-15,2-1 3 0,1 0-1 0,1 0-1 0,-1-1-1 16,1-2-1-16,2 0 0 0,0 0 1 0,2-1 1 0,1 1-1 0,-2-3 1 15,3 3 0-15,0-1 2 0,2 0 1 0,1 1 2 0,-2 3 2 16,1 0 3-16,2 0 5 0,2 3 3 0,0 1 3 0,-2 1-1 0,4 3 0 16,-1 0-2-16,0 3-1 0,2 1 0 0,-2 5-1 0,-1-1-2 15,4 2-4-15,-4 2-3 0,3-1-2 0,-2 6-3 0,2-4-4 16,-2 2-3-16,2 3-1 0,-2-2-2 0,-1-2 1 0,4-1-3 16,-4 3-1-16,0 0-1 0,3-4-1 0,-3-1 0 0,0-1-1 0,1 0-5 15,-3-1-4-15,2-3-11 0,-1-1-12 0,0-4-19 0,0-1-22 0,-1 0-31 16,-1-2-35-16,2-1-67 0,-4-5-86 0,4 0-104 0,-4-5-117 15,4-1-58-15,-5-2-33 0,0-2-15 0</inkml:trace>
  <inkml:trace contextRef="#ctx0" brushRef="#br1" timeOffset="209775.7827">6132 13147 212 0,'0'0'275'0,"0"-4"-63"0,0 4-55 0,0-3-34 0,-2 3-20 0,2-2-11 0,0 1-5 0,0 1-5 16,-1-2-5-16,1-1-5 0,0 3-6 0,0-1-4 0,0-2-5 15,-3 3-2-15,3 0-2 0,0 0 3 0,0 0 6 0,-1-2 3 16,1 2-1-16,0 0-1 0,0 0-1 0,0 0-4 0,0 0-4 0,0 0-7 16,0 0-4-16,0 0-8 0,0 0-7 0,0 0-7 15,-3 0-6-15,3 0-7 0,0 0-7 0,0 2-8 0,0-2-5 0,0 0-4 0,0 0-4 16,0 0-3-16,0 0-1 0,0 0 1 0,0 3 1 0,3-2 3 15,1 4 1-15,-1-4 3 0,1 1 2 0,2 1 3 0,1 0 3 16,0 0 4-16,3 0 3 0,-1 1 2 0,4-1 2 0,0 1-1 0,0-2 0 16,3 1-5-16,1 1-5 0,0 0-4 0,-1-1-4 0,4 1-4 15,-1-1-4-15,0 1-4 0,1-1-5 0,0 2-3 0,0-2-2 0,-1 0-6 16,0 0-5-16,1 3-6 0,-4-3-6 0,3 2-3 0,-2-1-3 16,-3-1-1-16,1 1-1 0,-4 0 3 0,-1-1 1 0,-1 0 3 0,-2 1 4 15,-1-1 6-15,1 1 12 0,-4-2 12 0,0 0 13 0,-3-1 16 16,0 3 15-16,0-4 12 0,-3 2 11 0,0 0 5 0,0-2 2 15,-2 0 1-15,-1 0 2 0,0 0-2 0,-3 0 1 0,-1 0-9 0,0 0-8 16,0 0-12-16,0 0-12 0,-1-2-13 0,-4 0-10 0,4 2-9 16,-1-4-8-16,-1 3-5 0,-3-1-2 0,3 0-2 0,0-2 1 0,-1 3-2 15,2-1 1-15,-2-2 0 0,2 3 2 0,1-1 2 16,-2 0 1-16,1 1 3 0,2-2 4 0,-1 3 4 0,1-1 4 0,-2-1 3 16,2 2 3-16,1 0 3 0,-1 0 2 0,3 0 2 0,-2 0 3 0,1 0 4 15,2 0 4-15,0 0 4 0,0 0 3 0,2 0 4 0,0 0 3 16,2 0 2-16,1 0 2 0,-2 0 1 0,3 0 0 0,0 0-3 15,0 0-2-15,0 0-5 0,0 0-5 0,0 0-7 0,0 0-7 0,3 0-3 16,0 0 0-16,1 0-1 0,-1 0 0 0,0 0-1 0,4 0 1 16,-4 0 3-16,3 0 4 0,2 0 5 0,1 0 6 0,-2 0 5 0,2 0 7 15,-2 0 6-15,3 0 6 0,2 0 4 0,-2 0 2 0,0 0 2 16,0 0 0-16,0 0 0 0,0 0 0 0,0 0-2 0,-1 0-2 16,1 0-4-16,-3 2-2 0,-1-2-2 0,1 1-1 0,-1-1 0 0,0 0 1 15,-2 0 4-15,-3 0 2 0,1 3 4 0,-2-3 4 0,0 0 3 16,0 0 3-16,0 0 5 0,0 1 3 0,-2-1 5 0,1 2 5 0,-2-2 2 15,-1 0 1-15,1 0-3 0,-3 0-3 0,-1 0-7 0,1 0-8 16,-1 0-6-16,-3 0-7 0,1-2-6 0,-1 2-7 0,-4-1-6 0,5-2-7 16,-4 3-13-16,2-1-13 0,-1-1-15 0,2 2-15 0,0-2-25 15,1 1-33-15,3 1-40 0,2-2-46 0,0 2-56 0,4 0-62 16,0 0-61-16,0 0-59 0,4 0-37 0</inkml:trace>
  <inkml:trace contextRef="#ctx0" brushRef="#br1" timeOffset="218209.3411">3767 14665 32 0,'-2'0'459'0,"1"-3"-8"0,-2 3-79 0,-1 0-118 0,2 0-70 0,2 0-45 0,-1 0-20 0,-2 0-4 0,3 0-7 0,0 0-8 0,0 0-9 0,0 0-10 16,0 0-12-16,0 0-12 0,0 0-9 0,0 0-8 0,0 0-8 16,-2 0-7-16,2 0-5 0,0 0-3 0,-2 3-2 0,2-3-2 0,0 0 0 0,0 0-1 15,0 0 0-15,0 0 1 0,0 0-2 0,0 0-1 0,0 0-2 16,0 0-1-16,0 0-2 0,0 2 0 0,0-2-2 0,0 0-2 0,0 3-1 15,2-3-2-15,0 1-2 0,-2 1-2 0,3-2 0 0,-2 3 1 16,1-2 0-16,2 1 2 0,0 0 0 0,2 2 0 0,-2-3 2 0,2 1 2 16,4 1-1-16,-1 1 1 0,-2-1 2 0,3 1 0 0,2 0 3 15,2-3 2-15,-2 5-1 0,2-1 1 0,2-1 0 0,0 1 0 0,0-1-1 16,2 2-2-16,3-3 1 0,-4 0 1 0,3 0-2 0,2 2 0 0,-2-1-2 16,4-2 0-16,-2 2-2 0,1 1-2 0,0-2-2 0,-1 0 1 15,2 1-2-15,-2 0-4 0,2-3-1 0,-4 2-3 0,2-2 0 0,-2 2-3 16,0-1 0-16,1 0-2 0,-4 2 0 0,2-3-1 0,-2 1 0 15,-3 0 1-15,1-2 0 0,-4 2 0 0,1 0 2 0,-2-2 1 0,0 1 2 16,-1 1 2-16,-2-2 3 0,0 2 2 0,-4-2 3 0,4 0 3 0,-5 0 3 16,-1 0 0-16,-1 0 2 0,0 0-1 0,0 0 2 0,0 0 1 15,0 0 2-15,0 0 2 0,0 0 2 0,-3 0-1 0,0 0 1 0,-1 0-3 16,1 0-2-16,0 0-2 0,-3 0-1 0,1-2-1 0,-1 2 0 16,-3-2-1-16,2 1 0 0,-3-1-2 0,-3 0-1 0,0-2-2 0,0 3-1 15,-3-1-1-15,-1 0 1 0,1-2 2 0,-1 3 1 0,-2-1 3 16,0 1 0-16,-1-3 1 0,0 2-1 0,0 0 1 0,-2 2-1 0,2-1 1 15,0-2-2-15,-2 2-1 0,2 1 0 0,-2-2-2 0,2 0 0 16,0 2-1-16,0-1 0 0,0-2 1 0,2 3-1 0,0-2-1 0,0 1 0 16,2 1-1-16,1-3 2 0,0 3 0 0,1 0 0 0,1-2 0 0,0 2 2 15,3-3 0-15,0 2 0 0,2 1 0 0,0 0 2 0,2-2-1 16,0 2-1-16,2 0 0 0,0 0 0 0,1 0-2 0,0 0-1 0,-1 0-3 16,4 0 0-16,0 0-2 0,0 0-2 0,0 0-2 0,0 0-2 15,0 0 0-15,0 0-3 0,0 0-2 0,2 0-1 0,0 0-1 0,2 0-1 16,-2 0 1-16,2 0 1 0,2 0 1 0,-2 0 1 0,5 0 3 0,-4 2-1 15,3-2 3-15,0 1 0 0,2 2 2 0,0-3 1 0,2 2 1 16,1 1 2-16,0-2 0 0,3 1-1 0,0 2-2 0,1-2-2 0,0 0-4 16,2 2-2-16,-2-3-4 0,2 1-3 0,3 0-3 0,-2 2-4 0,0-3-4 15,-1 1-4-15,4-1-4 0,-2 1-5 0,1 0-5 0,1-2-2 16,-4 2-2-16,1 0 3 0,3-2 1 0,-4 1 5 0,0-1 3 16,1 0 2-16,-4 0 4 0,-1 0 4 0,1 0 4 0,-4 0 7 0,-2 0 8 15,0 0 12-15,0 0 13 0,-4 0 11 0,1 0 11 0,-4 0 9 0,0 0 7 16,-3 0 4-16,0 0 2 0,0 0 1 0,-3-1 0 0,2 1-2 0,-4-2 1 15,1 0-3-15,-5 2-6 0,1-2-6 0,-3 0-5 0,1 2-9 16,-1-3-8-16,-5 2-6 0,2 1-5 0,-2-3-4 0,-3 2-3 0,-1 1 0 16,3-2 2-16,-5 0 3 0,3 2 1 0,-1-1 2 0,-3 1 1 15,4-3-1-15,-2 2 2 0,0 1 2 0,1-2 2 0,0 0 0 0,3 2 1 16,-2-1 2-16,3-2 0 0,0 3 0 0,2-2 1 0,-2 1 1 16,4-2 1-16,2 3 0 0,0 0 0 0,2-2 0 0,2 2 0 0,-1-3-1 15,1 2-1-15,3 1-4 0,-1-2-4 0,2-1-2 0,2 3-3 16,0 0-4-16,0 0-4 0,0 0-4 0,0 0-3 0,0 0-4 0,2-3-3 15,-2 3-2-15,4 0-3 0,-1 0-1 0,-2 0-1 0,4 0 2 0,-1 0 2 16,2 0 3-16,-3 0 1 0,5 0 2 0,-2 0 3 0,0 0 2 16,4 0 2-16,-1 0 2 0,2 0 2 0,-1 0 2 0,0 0 1 0,2 3 1 15,1-3 1-15,0 0-1 0,1 0-1 0,-2 0 0 0,5 0-2 0,-4 3-1 16,1-3 1-16,2 2-2 0,-1-2-3 0,-1 1-1 0,-1-1-2 16,0 0-3-16,0 3-2 0,0-3-2 0,-2 0-1 0,0 0-1 0,-1 0 1 15,0 0 1-15,-3 0 2 0,0 0 4 0,-4 0 3 0,3 0 5 0,-2 0 7 16,-1 0 7-16,-3 0 6 0,0 0 5 0,0 0 4 0,-3 0 3 15,2 0 2-15,-4 0 3 0,1 0-1 0,-2 0-1 0,1 0-1 16,-4 0-4-16,-1-3-1 0,1 2-4 0,-1 1-4 0,-3-2-5 0,0-1-4 16,-1 3-2-16,-1 0-2 0,1-3 0 0,-2 1-2 0,0 1 2 0,2-2-2 15,-2 3 1-15,0-5 0 0,3 4 1 0,-4-2-2 0,1 2 0 16,3-1 0-16,0 1 0 0,1 1 0 0,1-4 0 0,-2 4 0 0,3-2 1 16,3 2-1-16,-2-2 0 0,2 1-1 0,1 1 0 0,-1-2-1 0,4 0-3 15,-1 2-1-15,1 0-5 0,1 0-3 0,2 0-3 0,0 0-3 16,0 0-3-16,0 0-4 0,0 0-2 0,0 0-1 0,2 0-2 0,2 0 1 15,-1 0 1-15,0 0 0 0,4 0 5 0,-1 2 2 0,0 0 4 16,-1-2 4-16,4 1 2 0,-2 1 5 0,3 0 2 0,0 2 3 0,2-3 0 16,-2 1-2-16,3-1 0 0,0 3-4 0,3-4-2 0,-2 2-5 0,1 1-2 15,0-3-3-15,1 0-3 0,-1 3-2 0,-2-3-4 0,4 1-1 16,-1 1-4-16,-3-2-2 0,4 0-1 0,-4 0 1 0,0 0 0 0,-1 0 0 16,2 0 4-16,-4 0 5 0,0 0 3 0,-1 0 3 0,1 0 4 15,-1 0 3-15,-2 0 6 0,0 0 5 0,-1 0 7 0,-2 0 7 0,-1 0 4 16,0 0 6-16,-3 0 4 0,0 0 7 0,0 0 4 0,0 0 3 15,0 0 3-15,-3 3 2 0,2-3 0 0,-1 0-2 0,-1 0-2 0,-1 0-6 16,-2 0-4-16,2 3-3 0,-3-3-5 0,1 2-5 0,-3-2-2 16,2 1-4-16,-2 2-4 0,-1-3-6 0,-1 2-2 0,-1-2-1 0,2 0-1 15,-3 3 2-15,2-3 2 0,-4 1 3 0,4 1 1 0,-1-2 1 0,2 0 1 16,-3 0 2-16,1 0 1 0,1 0 1 0,2 0 0 0,-1 0 0 16,-1 0-2-16,2 0-2 0,-1 0 1 0,3 0-2 0,-2 0 0 0,3 0-2 15,-2 0 1-15,2-2-1 0,0 2 1 0,0-1-2 0,2 1 1 16,0 0 1-16,1 0 1 0,0-3 1 0,-1 3 2 0,2 0 2 0,1 0 0 15,-2 0 1-15,3 0 1 0,0 0-1 0,0 0 1 0,0 0 1 0,0 0-2 16,0 0 1-16,0 0-3 0,0 0-2 0,0 0-2 0,0 0-1 16,0 0-3-16,0 0-1 0,0 0-3 0,0 0-4 0,0-2-1 0,3 2-4 15,-2-3-3-15,1 2-6 0,0 1-5 0,0-2-3 0,2-1-5 16,1 3-3-16,-1 0-3 0,2-3-3 0,-1 0-1 0,3 0-1 0,2 3 1 16,0-5-1-16,0 1 2 0,3 3 2 0,3-2 1 0,-3-1 3 0,4 0 1 15,-1 1 4-15,1-1-1 0,-1 1 1 0,3 1-1 0,-2 0 0 16,2-2-3-16,-2 3-4 0,2-1-1 0,-2 1 1 0,-1-3-1 0,4 4-2 15,-4-2 0-15,0 0 3 0,1 2-1 0,-1-1 0 0,-3 1 3 16,0-3 5-16,0 2 4 0,-3 1 3 0,0 0 7 0,0 0 8 0,-4 0 6 16,1 0 5-16,-4 0 7 0,1 0 7 0,-2 0 7 0,-2 0 3 15,0 0 3-15,0 0 2 0,-2 0-1 0,1 1-2 0,-3-1-2 0,-2 3-2 16,0-3-3-16,-3 0-2 0,2 1-4 0,-1-1-2 0,-2 2-4 0,-2 0-5 16,-1-2-3-16,1 1-3 0,1 2 0 0,-3-3 4 0,-1 1 3 15,2-1 1-15,0 0 3 0,-1 0 2 0,2 0 2 0,-2 0-1 0,2 0 0 16,1 0 0-16,-2 0 0 0,1 0-4 0,2 0 1 0,0 0-1 15,0 0 0-15,-2 0-2 0,4 0 0 0,-2 0-4 0,4 0-2 0,-1 0-1 16,1 0-3-16,-1 0-3 0,1 0-3 0,2 0-6 0,2 0-4 16,-2 0-4-16,2 0-4 0,1 0-7 0,1 0-6 0,0 0-4 0,0 0-8 15,0 0-8-15,0 0-9 0,0 0-9 0,0 0-4 0,0 0-5 0,0 0 0 16,1 0 2-16,1-1 2 0,2 1 4 0,-2 0 7 0,2 0 6 16,0 0 5-16,1 0 3 0,-1 0 8 0,-1 0 9 0,4 0 9 0,-1-3 10 15,0 3 6-15,-1-1 6 0,4 1 3 0,-2-2 3 0,2 0-1 16,-2 2 2-16,2-1 0 0,-2 1-3 0,3-3 1 0,-1 2 3 0,-2 1-2 15,2-2-2-15</inkml:trace>
  <inkml:trace contextRef="#ctx0" brushRef="#br1" timeOffset="220355.6064">2863 15418 181 0,'0'0'197'0,"-3"0"-51"0,2 0-31 0,1 0-21 0,-2 0-13 0,2 0-11 0,0 0-4 0,0 0 2 0,-2 0-2 0,0-1-2 15,2 1-4-15,0-2-5 0,0 2-3 0,-3 0-4 0,2 0 3 16,1 0 5-16,0-1 2 0,-2 1 2 0,2 0 2 0,-2 0 2 0,2 0-2 15,0 0-2-15,0 0-4 0,-2 0-4 0,2 0-4 0,0 0-4 0,0 0-4 16,0 0-3-16,0 0-2 0,-3 0-2 0,3 0-5 0,0 0-3 16,0 0-4-16,0 0-4 0,0 0-3 0,0 0-4 0,0 0-4 0,0 0 0 15,0 0-3-15,0 0 1 0,0 0-2 0,0 0 0 0,0 0 1 16,0 0-1-16,0 0-1 0,0 0 0 0,0 0 0 0,0 0-1 0,0 0-1 16,0 0-1-16,0 0-2 0,0 0-1 0,0 0-3 0,0 0-2 0,0 0-3 15,0 0-1-15,0 0-3 0,0 0-4 0,3 0-3 0,-1 0-2 16,0 0 0-16,0 0-1 0,2 0 1 0,0 0 0 0,2 0 3 0,-3 1 1 15,4-1 2-15,3 2 1 0,-2-1 0 0,2-1 2 0,0 2 2 16,0 0 2-16,4 2 3 0,-1-3 2 0,2 1-1 0,-1 0 0 0,2 2-2 16,0-4-3-16,0 3 0 0,2-3-3 0,-2 2-2 0,0-2-1 0,0 2-1 15,0 0-1-15,0-2-1 0,-2 1 1 0,2 1-1 0,-4-2 2 16,0 2 2-16,-2-2 4 0,-2 0 5 0,0 0 5 0,-2 0 8 0,0 0 4 16,-2 0 8-16,-2 0 8 0,0 0 8 0,-2 0 11 0,0 0 7 0,0 0 9 15,0 0 3-15,-4 0 2 0,1 0 0 0,0 0-3 0,-1 0-4 16,0 0-4-16,0 0-5 0,-2 0-5 0,0-2-5 0,0 2-5 0,0-2-9 15,-2 1-8-15,2 1-10 0,-3-2-7 0,2 0-3 0,-1 2-4 16,0-2 0-16,-2 2 0 0,2-2 0 0,0 2 1 0,-2 0 0 0,0 0 1 16,2 0 0-16,0 0-1 0,-2 0 2 0,2 0-2 0,-2 0 0 15,-2 2 1-15,2-2-1 0,0 2-1 0,1-2 0 0,0 2 3 0,-3 0 0 16,2-1 1-16,-1 1 2 0,1 0 1 0,0 0 0 0,0-1 0 16,1-1 2-16,-1 5 2 0,0-5 0 0,0 0 1 0,0 3 2 0,0-3 1 15,0 1 1-15,1 1-1 0,2-2-2 0,-3 0 1 0,4 0-1 0,-4 0 1 16,4 0-2-16,-1 0 1 0,0 0-1 0,1 0 0 0,0 0 0 15,2 0 0-15,-2 0-1 0,-1 0 2 0,4 0-1 0,-1 0 0 0,0 0 2 16,-1 0-1-16,4 0 2 0,-1 0 1 0,-2 0-1 0,1 0 2 0,3 0 0 16,0 0 2-16,0 0-1 0,0 0 1 0,0 0-1 0,0 0-1 15,0 0-1-15,0 0-2 0,0 0-4 0,0 0-5 0,0 0-4 0,0 0-4 16,0 0-4-16,0-2-4 0,3 1-5 0,-1 1-4 0,0 0-2 16,0 0-4-16,2 0 0 0,-1 0 0 0,0 0 1 0,1 0 2 0,2 0 2 15,0 0 4-15,0-3 5 0,2 3 3 0,-2 0 2 0,4 0 4 0,0 0 2 16,0-3 3-16,2 1 3 0,-1 2 2 0,2-1 2 0,3 1 3 15,-3-2-1-15,2 0 0 0,-1 2-1 0,3-2-2 0,-2 1 0 0,-1-3 0 16,2 2 1-16,0 0 0 0,-2 1 0 0,0-3 1 0,0 2-2 16,-2 0-1-16,-3 1-2 0,1 1-1 0,-1-2-1 0,-1 0 2 0,-2 2 0 15,-3 0 2-15,2 0 2 0,-3 0 1 0,-2 0 2 0,0 0 4 16,0 0 4-16,0 0 5 0,0 0 2 0,-4 2 1 0,1 0 0 0,0-2 2 16,-1 1-2-16,-2-1-1 0,2 2-1 0,-2 0-2 0,-2-2-1 15,0 2-2-15,0 0-3 0,-2-2-3 0,-2 3-6 0,2-1-5 0,-2 0-1 16,2 0 0-16,-3 1 2 0,2-1-1 0,-1 0 2 0,2-2 0 0,-3 1 1 15,2-1 0-15,-1 2 1 0,2 1 0 0,0-3 0 0,0 0 2 16,0 0-1-16,1 0 1 0,0 0 0 0,1 0 0 0,2 0 0 0,-3 0-2 16,4-3 0-16,-3 1 0 0,4 2 0 0,-2-1-2 0,2 1 0 15,0-2 0-15,-1 0-2 0,4 2 1 0,-2-2-1 0,2 1 1 0,-1 1-3 16,2 0-1-16,0 0-1 0,0 0-2 0,0 0-2 0,0 0-1 0,0 0-3 16,0 0-1-16,0 0-5 0,2-2-2 0,-1 0-7 0,-1 2-7 0,3-2-10 15,-3 2-9-15,4-2-12 0,-2 1-9 0,-1 1-4 0,2-2 0 16,1 0 0-16,-1 2 0 0,4-2 2 0,-1 0-1 0,0 2-3 15,1-1-5-15,2 1-7 0,1-2-6 0,0 0-10 0,4 2-8 0,-5 0-36 16,4 0-46-16</inkml:trace>
  <inkml:trace contextRef="#ctx0" brushRef="#br1" timeOffset="223274.0314">4303 15376 327 0,'-2'-3'469'0,"1"3"-56"0,-2-2-83 0,-1 1-73 0,4 1-63 0,-2-3-40 0,1 3-25 0,1 0-13 0,-3-3-10 0,3 1-7 0,0 2-7 0,0 0-5 15,0 0-6-15,0 0-7 0,0 0-10 0,0-1-8 0,3 1-6 0,-3 0-7 16,0 0-6-16,0 0-6 0,0 0-4 0,0 0-2 0,0 0-5 15,0 0-2-15,0 0-4 0,0 0-4 0,0 0-2 0,0 0-4 0,0 0-3 16,0 0-3-16,0 0-1 0,0 0-3 0,0 0-2 0,1 1-2 16,-1-1-1-16,0 2-2 0,2 1-1 0,-2 0-1 0,3-2 1 0,-2 1 0 15,-1 1-1-15,3 2 3 0,-2-1 2 0,1 2 1 0,2 0 1 0,-1-1 2 16,0 3 3-16,3-3 1 0,1 2 1 0,-4 0 2 0,4 0 0 16,-4 1 0-16,4-1 1 0,-1-1-1 0,1 0 2 0,-1 2-3 0,1-2-1 15,0 1-3-15,-2-4-1 0,0 2-3 0,1-1 0 0,0 0-2 16,-2-3-2-16,2 2-1 0,1-2-2 0,0-1 1 0,-1 0-1 0,0 0 0 15,1 0 1-15,0-1-1 0,2-3 2 0,-2 0 1 0,2 0 3 0,1-1 2 16,-3-1-1-16,3 0 2 0,0-3 3 0,0 3 0 0,2-3 2 16,-2 2-1-16,0-2 0 0,0 1-2 0,-1-1 1 0,1 2-3 15,-3 1 0-15,3-2-3 0,-4 2-1 0,3 0-2 0,-1 2 0 0,-2-1-3 16,0 2-3-16,1 0 0 0,0 0 0 0,-4 3 0 0,3 0 0 16,-2 0 0-16,2 0 3 0,-2 3-1 0,2 0 2 0,1 0 2 0,1 2 2 0,-3-1 2 15,1 2 1-15,3 0 4 0,-1 2 3 0,-2-2 2 0,4 1 1 16,0 2 1-16,-2-1-1 0,2 1 2 0,0-1 0 0,0 1 2 15,1 1 0-15,2-4 0 0,-3 4 0 0,2-2 1 0,-2-3 0 0,4 0 0 16,-5 2 1-16,4-3-1 0,-3-1 0 0,3 1-3 0,0-2 1 0,1-1-4 16,-2-1-3-16,2-1-2 0,-1-1-4 0,2-2-2 0,-1 1-1 0,2-3 0 15,0 1-1-15,-2-2-1 0,2 0 0 0,0 0-2 0,-2-2 1 16,2 0 1-16,0 0 0 0,-2 3 3 0,-2-3 1 0,2 2 4 16,-2-1 2-16,0 1 1 0,-2 2 2 0,-2 0 0 0,2 1-1 0,-4 0 0 15,1 1 1-15,0 1 0 0,-1 1 0 0,-3-1-1 0,4 2 0 0,-4 0 0 16,4 0 1-16,-2 2 0 0,0-1-1 0,-1 1 2 0,1 0-2 15,2 2 0-15,-1-1 0 0,0 3 1 0,2-3 0 0,-2 2 1 0,2-1 0 16,0 1 1-16,2-1 1 0,0 1 1 0,0-1 0 0,0 1 2 0,-2-2 1 16,3 2 1-16,2 1 1 0,-3-3 0 0,2 2 0 0,-2-1 0 15,4-4 0-15,-2 2 2 0,1 1-1 0,-2-2 0 0,4-1 0 0,-4 0 0 16,1 0 0-16,2-1-1 0,-1-2-1 0,2 1-2 0,-1-2-3 16,0-1 0-16,1 2-1 0,-2-3-3 0,1 1-3 0,1 0-3 0,0-2 0 15,1 2-2-15,-1-3-2 0,-2 1-2 0,1 1-2 0,0-2 0 16,1 3-3-16,-2-2 0 0,1 0 0 0,-2 2-1 0,-2-1-1 0,4 1 1 15,-4 1 1-15,2-1 0 0,-2 2-1 0,0-1 3 0,0 3 0 0,0-3 1 16,0 4 3-16,0-2 2 0,1 2 1 0,-1 0 3 0,1 0 1 16,-1 2 4-16,0-2 4 0,-2 4 0 0,2-3 4 0,3 3 1 0,-2-1 1 15,-1 2 1-15,2-2 3 0,-2 0-1 0,4 3 2 0,-2 0 0 16,2-4-2-16,-2 5 1 0,2-4-2 0,1 2-1 0,-1-1 1 16,-1 1-1-16,1-1 0 0,1 1-1 0,-2 1 1 0,4-3 0 0,-1 3-1 15,-3-3 0-15,3-1-1 0,1 2 0 0,-4-3 1 0,3 1 0 16,0-2 0-16,-2 0 0 0,2 0-1 0,-2 0-1 0,5 0-1 0,-3-3-1 15,0 1-1-15,1-2-1 0,-1 1-2 0,0-1-1 0,4 0-2 16,-4-1 0-16,1 1 0 0,-1 0-2 0,0 0 0 0,1-1 0 0,-2 1-1 16,0-1 1-16,1 0-2 0,-3 1 2 0,3 2 0 15,-4-2-1-15,-1-1 2 0,2 5 1 0,-3-3 0 0,-1 0 2 0,1 0 0 16,0 3 1-16,-1 0 2 0,-2-3 0 0,0 1 2 0,3 2-1 0,-4 0 0 16,1 0 0-16,-1 2 2 0,3 1 1 0,-4-3 0 0,4 0 0 15,-2 3-1-15,2 0-1 0,-2 0 0 0,0 0 0 0,1 0-1 16,0 0 0-16,-1 2-1 0,4-1 1 0,-3-1 0 0,2 1 2 0,0 0 0 15,0-3 1-15,2 1 1 0,-2 0 2 0,2 2 1 0,-1-3 2 16,-1-1 0-16,3 2 1 0,0-1 0 0,0-1 0 0,-1 0 1 0,2-1 0 16,-2-1-1-16,2 1-2 0,0-2 1 0,-2 2-3 0,2-3-3 15,-1 3-3-15,0-3-2 0,0 0-5 0,0 1 0 0,-3-1-1 16,2-1-2-16,-2 2 0 0,2 0-3 0,-2 0 0 0,-2 0-2 0,2 0 0 16,-4 0-2-16,1 3 1 0,2-5 0 0,-1 5 0 0,-2-1-1 15,0 1 2-15,-2 0 0 0,2 0 0 0,-2 0 0 0,2 0 0 0,-2 0 0 16,2 1 1-16,0-1 1 0,-2 5 1 0,2-5 0 0,0 3 2 15,2 0-1-15,-2 0 2 0,0 2 0 0,0-1 1 0,4 2-1 16,-3-1 1-16,0 0 1 0,3-1 0 0,-2 1-1 0,0 0 1 0,2-2 0 16,0 5-2-16,0-5 2 0,-2 3 0 0,2-3 0 0,0 3 1 0,0-3 1 15,-3 1 1-15,2-1-1 0,1 0 1 0,-2 1 1 0,0-2 1 16,2 1 2-16,0-3 1 0,-3 3 0 0,2-3 2 0,1 0 1 16,-2 0 0-16,0 0 0 0,0-3-1 0,2 3 0 0,-2 0-1 0,0-3-1 15,2 0-1-15,0 0-2 0,-2 0 1 0,0 0-3 0,2-1-2 16,-2 1-3-16,0-1-1 0,2 2-3 0,0-1-1 0,-2-1-1 0,0 0-2 15,2 1 2-15,-4 1 0 0,4-2 0 0,-4 3 0 0,4-1 1 16,-4 1 0-16,2-2 0 0,0 2 1 0,0 1 1 0,0-2 2 16,0 2 0-16,-2 0 3 0,3 0 0 0,-2 0-1 0,1 0 1 0,-2 0 0 15,3 2 1-15,-3-2-1 0,-1 1 0 0,1 2 1 0,0-3-1 16,0 1 0-16,2-1 1 0,0 2 1 0,0-1 0 0,1 1 1 0,-2 0 0 16,-1-2 1-16,2 2 0 0,0 0 1 0,0-2 0 0,2 1 0 15,-2-1 2-15,2 2-2 0,0 0 1 0,0-2-2 0,4 0-3 0,-4 0-3 16,2 0-1-16,2 0-4 0,-2 0-1 0,2 0-3 0,1 0-1 15,-2 0-3-15,4-2-2 0,-4 0-3 0,3 2-1 0,-2-1-1 16,2 1 2-16,0-2-1 0,0 0 3 0,2 2 2 0,-2 0 2 0,0 0 3 16,3 0 0-16,-3 0 2 0,-3 0 0 0,4 0 2 0,0 0 2 15,-2 0 2-15,-2 0 1 0,4 0 1 0,-1 0 0 0,-3 0 1 0,4 2 0 16,-1 0 0-16,-3-2-1 0,3 1 2 0,1-1 0 0,-1 2 0 16,1 0 2-16,-1-2 0 0,0 2-1 0,0 0-1 0,1-2 0 15,2 0 0-15,-2 0 0 0,0 0-3 0,2 0 0 0,0 0-3 0,1 0-3 16,-1 0-4-16,-2 0-6 0,6 0-3 0,-4-2-4 0,1 0-4 15,0 2-1-15,1-4-2 0,0 3-1 0,-1-1 0 0,-1 0 0 0,3-2 1 16,-2 3 3-16,0-2 3 0,0-1 2 0,0 0 6 0,2 3 5 16,-2-3 6-16,0 0 6 0,-1 3 2 0,0-1 3 0,-2-1 1 15,3-1 2-15,-1 2 0 0,-2 2 2 0,2-4 2 0,-3 2 0 0,1-1 1 16,0 3 0-16,-1 0 0 0,0-3 1 0,0 3-2 0,-2-2 0 0,2 2 0 16,-3 0 2-16,3 0 1 0,1 0 1 0,-2 0-1 0,-1 0 1 15,3 2 1-15,-3-2-2 0,0 3 0 0,3-3-2 0,0 0 0 16,-1 3 2-16,2-1-1 0,0-2 1 0,-2 1-2 0,4 2 0 0,-4-3-1 15,2 0 0-15,0 2 0 0,0-2-1 0,0 3 0 0,2-2-2 16,-4-1 1-16,4 0 1 0,-2 0 0 0,0 0-2 0,-2 0-1 16,4-1 0-16,-4-2 0 0,2 3 0 0,0-2 0 0,-2 2 0 0,0-3 1 15,3 2-1-15,-3-4 3 0,-1 5 0 0,1-3 1 0,0 0 1 16,-1 0 1-16,-2 3 2 0,5-5 0 0,-3 4 2 0,-2-3 2 16,1 2 0-16,1 1 1 0,-1-3 1 0,-1 2 0 0,1 0 0 0,-2 1 0 15,2-3 0-15,-2 2-1 0,2 0 0 0,-2 2 0 0,1-1 0 16,-2 1 0-16,4-2-2 0,-4 2-1 0,-1 0 0 0,2 0 0 0,-2 0-2 15,4 0 1-15,-4 2-1 0,2-2 0 0,-2 1-2 0,0-1 0 16,0 4 1-16,0-2-2 0,0 0-1 0,0 1 0 0,1-1 0 0,0 2-3 16,-1-1-1-16,0 1-2 0,0 2 0 0,-1-3-1 0,3 3-1 15,-2-1 0-15,0-1-1 0,0 1 0 0,0-1 0 0,0-1 0 16,0 1 0-16,-1 0 0 0,1-1 0 0,0 0 2 0,0 1 1 0,4-2 1 16,-3-1 2-16,0 3 0 0,-1-4 1 0,3 2 0 0,0 0 1 15,0-2-3-15,-1 0-1 0,-1 0-2 0,4 0-1 0,-4-2 0 0,3 0-1 16,1 0-1-16,-2 0 1 0,1-1-1 0,1 2-1 0,-1-2 0 15,-1 0-1-15,0 0 1 0,0-1-1 0,0 0 2 0,0 1 3 0,0 0 2 16,-1-1 4-16,-1 2 2 0,3-2 2 0,-3-1 0 0,0 5 1 16,-1-3 1-16,0 0 1 0,0 0-1 0,0 3 1 0,-1-3-1 0,-2 1 2 15,-1 2 0-15,3-1 0 0,-1 1-2 0,-2 0 0 0,0 0-2 16,0 0-2-16,-1 1 0 0,1-1-1 0,1 5 0 0,1-5 0 16,0 3 0-16,-1 0-1 0,2 0 0 0,-2 2 0 0,3-1 0 0,-1 1-1 15,1-1-1-15,0 1 1 0,0 1 0 0,2-1 0 0,-1 0-1 16,2 0 1-16,0 1 0 0,0-1 1 0,0 2 0 0,3-1 0 15,-3-3-2-15,3 2 0 0,-2 0-2 0,2-1 0 0,0 1-2 0,1-2-2 16,-1-1-2-16,3 2-3 0,-2-4-3 0,2 0-1 0,-2 2-2 16,0-2-1-16,2 0-2 0,0-2 0 0,-2 2-2 0,2 0-1 0,-2-3 0 15,2 2 0-15,-2-4 2 0,2 5-1 0,-3-3 1 0,1 0 3 0,0 0-1 16,-1 3 2-16,0-5 1 0,0 4-1 0,-2 1 0 0,2-2-1 16,-3 0 2-16,2 2 1 0,-4-2 1 0,2 1 0 0,1 1 1 15,-2 0-1-15,0 0 1 0,0 0-1 0,0 0 1 0,-2 0 1 0,0 0 0 16,0 1 0-16,0 1 1 0,0-2 0 0,-1 2 1 0,3 0-1 15,-2-1 2-15,0 4-2 0,-1-5 1 0,3 4 0 0,-2 1 1 16,-2-2 0-16,2 0-1 0,0 0 1 0,2 2 1 0,-2-1-1 0,-2-1 2 16,2 1 0-16,0 0 0 0,0-3 0 0,0 3 0 0,1 0 0 15,-4-3 0-15,3 1 1 0,0-1 0 0,0 3 0 0,0-2 0 16,0 0 0-16,-1-2-2 0,-2 1 1 0,3-1 0 0,0 2 0 0,-2-2 0 16,0 0-1-16,2 0-1 0,-1 0 1 0,-2 0-1 0,2 0-1 0,-2 0 1 15,-1 0-1-15,2 0-1 0,-2 0 1 0,0 0-1 0,0 0 2 16,2 0-2-16,-2 0 0 0,0 0-1 0,2 0 1 0,-3 0 2 15,1 0 0-15,-1 0-1 0,1 0 1 0,-2 2 0 0,2-2-1 0,0 2 1 16,0 0 1-16,1-2 0 0,-1 1 1 0,-1 1 0 0,0-2 1 16,-2 2-1-16,4 0 0 0,-4 0 0 0,4-1 0 0,-1 1 0 0,-3 0 2 15,4 0 0-15,-4-2 0 0,1 1 0 0,0-1-1 0,1 2 1 16,-1 1 0-16,-1-3 2 0,0 0-1 0,-2 3 1 0,1-3 2 0,2 0 0 16,-4 0 2-16,0 0 2 0,0 0 2 0,0 0 4 0,0 0 4 15,0 0 2-15,0 0 4 0,0 0 2 0,0 0 2 0,0 0 4 0,0 0 1 16,0 0 2-16,0 0 1 0,0 0 0 0,0 0 0 0,0 0-1 15,0 0-2-15,0 0-3 0,0 0-4 0,0 0-3 0,0 0-4 16,0 0-4-16,0 0-7 0,0 0-9 0,0 0-12 0,0 0-16 0,0 0-17 16,0 0-26-16,0 0-29 0,-1 1-31 0,-2 1-32 0,1-2-25 15,-2 3-19-15,-2-3-33 0,2 3-36 0,-3-1-78 0,-2 2-92 0,-1-4-51 16,-3 2-29-16</inkml:trace>
  <inkml:trace contextRef="#ctx0" brushRef="#br1" timeOffset="246855.5733">13100 1209 24 0,'-3'-3'365'0,"3"-2"-75"0,-1-1-57 0,-1 0-47 0,2 3-29 0,-3-3-17 0,3 3-11 0,-1-3-4 0,1 1-5 0,0 3-3 15,-2-1-2-15,2-1-3 0,0 0-7 0,0 3-9 0,-2-3-6 0,2 2-4 16,-2 0-5-16,2 1-9 0,-3 1-5 0,3-2-4 0,0 2-7 15,-1-1-8-15,1 1-8 0,0 0-9 0,-2 0-7 0,-2 0-8 0,4 1-7 16,-3 1-8-16,0-2-6 0,0 1-4 0,2 3-3 0,-2 0-3 0,0-1 1 16,-3 3-2-16,2-1 1 0,-2 4 3 0,-1-1 2 0,1 4 2 0,-1 0 3 15,1 2 4-15,-4-1 5 0,0 4 2 0,2 0 3 0,0 2 4 0,0 1-1 16,-1-1 0-16,3 1 0 0,1 1-2 0,-1 1-2 0,1 2-2 0,1-3 0 16,1 1 0-16,3-1-2 0,-3 2-3 0,3-2-4 0,3-2-3 0,-3 2-6 15,3 0-8-15,1-3-7 0,-1 0-7 0,3 0-3 0,0-3-3 16,-2 2 0-16,2-2-2 0,0-5-3 0,-1 3-4 0,1-2-3 0,1-2-1 15,-1-3 4-15,4 0 6 0,-4-1 7 0,1-2 10 0,2-2 9 0,-2-1 10 16,3-4 10-16,-1 2 6 0,1-2 4 0,-3-4 5 0,3-1 7 16,0 0 6-16,0-1 8 0,-1-3 6 0,1-1 1 0,-3-3 0 0,3-1-2 15,-4 0-1-15,3-1-2 0,-3-1-3 0,-1-1-2 0,1 0-2 0,-3 0 0 16,1-1-1-16,-2 2-1 0,-1-1 1 0,-1-1-1 0,-1 2 1 0,-1 3 1 16,0 1 0-16,-3-2-2 0,2 3-1 0,-3 0-2 0,2 5-2 15,-2-2-4-15,2 0-3 0,-2 4-8 0,-1-1-9 0,1 3-13 0,1 0-16 16,-1 3-22-16,0-1-25 0,-3 4-28 0,2 0-29 0,1 0-35 0,-2 4-41 15,-1-1-53-15,3 3-60 0,1 0-71 0,-3 3-73 0,1-1-42 0,4 0-27 16</inkml:trace>
  <inkml:trace contextRef="#ctx0" brushRef="#br1" timeOffset="247638.231">13454 1522 361 0,'-4'-1'418'0,"0"1"-62"0,2-2-60 0,-2 0-57 0,1 2-35 0,2-2-25 0,-1 0-17 0,-2 2-14 0,2-1-6 0,0-1-4 0,0 0-7 15,2-2-11-15,-3 3-7 0,3-1-8 0,-3 1-4 0,3-3-4 0,-2 4-5 16,0-4-7-16,-1 4-8 0,3-1-9 0,-1 1-6 0,-1-3-7 0,2 2-6 15,-2 1-7-15,0-2-5 0,2 2-4 0,0 0-5 0,0 0-4 0,0 0-4 16,0 0-3-16,0 0-4 0,0 0-1 0,0 0-3 0,0 0-3 0,0 0-2 16,0 0-3-16,0 0-4 0,0 0-3 0,0 0-3 0,0 0-1 15,0 0-3-15,0 0-1 0,0 0-4 0,0 0-2 0,2 2-3 0,0-2-3 16,0 1-2-16,-1 2-1 0,4-3-3 0,-1 1 0 0,0-1-4 0,2 2-5 16,0 0-3-16,0 2-3 0,2-3-4 0,1 1-1 0,0-1-2 0,3 3-2 15,0 0 1-15,2-3-1 0,2 3 0 0,0 0 0 0,0-3-2 0,1 1-3 16,2 0 1-16,1 2-1 0,0-3 0 0,2 1 0 0,0 2-2 15,0-3-4-15,0 1-4 0,0 1-2 0,1-3-1 0,-2 3-3 0,1-2-2 16,-2 1-2-16,0 1 2 0,0-3 1 0,-2 5 3 0,0-5 1 16,-2 1 4-16,0 2 1 0,-1-3 7 0,-2 0 8 0,0 2 7 0,-2-2 4 0,-1 3 10 15,-4-2 11-15,3-1 12 0,-2 0 12 0,-3 0 9 0,0 0 8 16,-2 0 12-16,-2 0 10 0,0 0 8 0,0 0 5 0,0 0 4 0,0-1 4 16,-2-2 1-16,-2 1 0 0,0-1-3 0,-2 2-5 0,0-4-6 0,1 2-5 15,-4-3-4-15,3 1-4 0,-4 2-6 0,3-2-6 0,-3 1-5 0,0-1-5 16,0 1 1-16,-1-1-1 0,1 1 2 0,0-1 5 0,0 2 1 15,0-3 4-15,0 3 3 0,0-3 4 0,0 3 1 0,3-2 2 0,-2 1 2 16,3 2 4-16,2-1 0 0,-2 2 3 0,2-4-2 0,2 5-5 0,2-3-5 16,-2 3-5-16,2 0-7 0,0 0-6 0,0 0-10 0,2-2-13 0,0 1-10 15,1 1-8-15,0 0-7 0,1 0-3 0,0 0-4 0,2 0-6 16,0 0-2-16,2 1 2 0,2 1 2 0,-2-2 0 0,2 3 3 0,3 0 3 16,-2-1 5-16,1 2 6 0,2-2 7 0,-2 2 5 0,1-1 3 0,0 2-2 15,-3 1 3-15,3-3 2 0,-3 3 1 0,1-2 4 0,-3 2 1 0,0-1 6 16,-2 1 1-16,0 1 4 0,0 0 2 0,-2 1 0 0,-1-2 1 0,-2 2 2 15,-1-2 1-15,0 3 4 0,-1 0 3 0,-4-3 1 0,1 3 1 0,-2 0-1 16,-2 2-5-16,0 0-10 0,-2 1-14 0,-1 0-14 0,-2 2-20 16,1-2-21-16,-2 3-30 0,-2-3-35 0,5 2-49 0,-2 0-54 0,1 1-77 15,2-1-88-15,3-4-54 0,0 1-36 0</inkml:trace>
  <inkml:trace contextRef="#ctx0" brushRef="#br1" timeOffset="248841.4705">14532 1226 330 0,'-1'-5'484'0,"-2"-3"-25"0,3 2-83 0,-1 0-113 0,-2 2-59 0,3-4-32 0,-2 2-18 0,2 1-11 0,-1 0-9 0,-2-2-8 0,3 2-8 15,-1-1-7-15,1 1-10 0,0-1-8 0,0 3-10 0,0-2-8 0,0 1-7 16,0-1-10-16,0 1-4 0,0 0-5 0,0 2-7 0,0 1-3 15,0-2-3-15,0 1-3 0,0 2-2 0,0 0-4 0,0 0-4 0,0 0-2 16,0 0-3-16,0 0-5 0,0 0-4 0,0 0-7 0,0 0-5 0,-2 0-4 16,2 2-3-16,-3 1-2 0,3 0-2 0,0 1 0 0,0 0 0 15,-1 1 2-15,-2 4 1 0,3 0 2 0,0 2 1 0,-2-1 3 0,2 2 5 16,-1 3 5-16,-2 0 3 0,3 2 2 0,-1 0 3 0,-2 1 2 0,3-1-1 16,-2 4 2-16,2 0 1 0,-4-1-1 0,4 2-5 0,-1-1-6 0,-2 2-13 15,3-2-15-15,0 1-20 0,0 2-24 0,-2-1-26 0,2-1-27 16,0-1-26-16,0 3-28 0,0-1-36 0,0-2-36 0,0-2-59 0,2 2-69 15,-2-1-66-15,3-5-65 0,-2 1-33 0,3-1-16 0</inkml:trace>
  <inkml:trace contextRef="#ctx0" brushRef="#br1" timeOffset="249418.2229">14694 1436 374 0,'0'0'520'0,"-2"0"-48"0,2 0-71 16,-1 0-74-16,-2-2-72 0,3 2-42 0,0 0-21 0,0 0-19 0,-1-2-15 0,1 2-11 0,0 0-15 0,0 0-12 0,0 0-13 0,0-1-15 15,1 1-15-15,-1-2-12 0,3 0-15 0,-2 2-12 0,-1-2-11 16,2 0-10-16,-2 2-9 0,4-1-10 0,-1 1-10 0,-1 0-11 0,-1 0-11 16,3 0-10-16,1 0-8 0,-1 0-13 0,0 1-12 0,-1-1-12 0,3 2-9 15,1 0-14-15,-1 0-18 0,1 0-17 0,0 1-22 0,2-1-20 16,0 2-22-16,-1-1-30 0,-1 1-33 0,2 2-64 0,-2-3-81 0,3 0-42 16,-1 0-25-16</inkml:trace>
  <inkml:trace contextRef="#ctx0" brushRef="#br1" timeOffset="250120.8482">14704 1487 282 0,'0'-2'467'0,"0"0"-53"0,0-1-79 0,0 0-60 0,-1 3-53 0,1-1-33 0,0-2-24 0,0 3-11 0,0 0-5 0,0-2-7 0,0 2-8 0,0 0-11 0,0 0-11 0,0 0-10 15,0 0-10-15,0 0-13 0,0 0-10 0,0 0-12 0,1 0-9 16,-1 0-9-16,0 0-7 0,0 0-7 0,0 0-3 0,0 0-3 0,4 0-4 16,-1 0-3-16,0 2-3 0,0-2-2 0,-2 4-3 0,2-1-2 0,0 0 0 15,0 1-1-15,-2 0-1 0,1-1 1 0,2 3 0 0,-1-3 0 0,-1 2 0 16,-1 0 0-16,3 3 0 0,-4-1-3 0,3 0-2 0,-3 1-10 15,0 1-9-15,0 0-18 0,0 0-17 0,-3 2-20 0,2-2-18 0,-3-1-22 16,-1 3-21-16,-1 0-29 0,1 2-32 0,-4-4-53 0,-1 5-62 0,3-3-76 0,-3 2-80 16,0-5-42-16,-1 3-24 0</inkml:trace>
  <inkml:trace contextRef="#ctx0" brushRef="#br1" timeOffset="250726.8542">15223 1186 384 0,'-2'-8'476'0,"-2"3"-80"0,4 0-118 0,-3-1-79 0,3 1-57 0,-1 0-24 16,-1-3-8-16,2 5-3 0,0-2-1 0,0 1-3 0,-3-1-1 0,3 1-4 16,-1-2-4-16,-2 2-1 0,3 2 0 0,-1-2-2 0,-1 2-2 0,2-1-3 15,-3 0-1-15,3 3-3 0,-1-2-2 0,-1 1-3 0,0 1-2 16,0 0-6-16,2 0-2 0,-3 0-7 0,3 0-3 0,0 0-7 0,0 0-5 16,0 0-5-16,0 0-7 0,0 0-4 0,0 0-8 0,0 0-6 0,0 0-5 15,0 0-6-15,0 0-6 0,0 0-5 0,0 0-3 0,0 0-3 0,3 0-2 16,-3 1-1-16,4 1 2 0,-1 1-2 0,0-3 1 0,3 5 1 15,-2-1 0-15,2-2 1 0,1 1-2 0,3 0-1 0,1 1 0 0,-1 0 1 16,2 0-2-16,0-1-1 0,2 0-1 0,2 1-2 0,0-2-1 0,0-1-3 16,1 1-2-16,2 0-3 0,-2-2-2 0,2 2 1 0,-2-2 2 0,-1 0 2 15,1 0 2-15,-1-2 5 0,-3 2 4 0,0-2 3 0,-1 0 6 0,-2 2 3 16,-2-1 6-16,0 1 7 0,-2-2 9 0,-1 1 8 0,-2 1 7 16,1-3 6-16,-2 2 7 0,-2 1 5 0,0 0 2 0,0 0 2 0,0 0 1 15,-2 0-1-15,-2 0-2 0,1 0-3 0,2 0-5 0,-1 0-10 0,-2 1-14 16,1 2-12-16,3-3-13 0,-1 1-10 0,-1 1-6 0,-2-1-5 15,2 3-3-15,0 1-2 0,0 1-2 0,-2 1 1 0,0 0 0 0,-1 3 3 16,0 2 3-16,-1 2 6 0,-2 1 8 0,1 1 6 0,2 0 9 0,-1 4 3 16,0 1 3-16,0-1 1 0,0 2 0 0,-1 2 0 0,0-1 0 0,3 1-1 15,-2 0 0-15,4-1 0 0,-2 3-1 0,0-5 0 0,0 3-1 0,2 0 0 16,-1-3-2-16,0 0 1 0,1 1 0 0,0-2-1 0,-1 1-1 0,3-2 0 16,-1-3-2-16,-1 0 0 0,2-1 0 0,-2-1-4 0,2-1-5 15,-2-1-5-15,0-1-7 0,0-2-9 0,2 0-9 0,0-2-15 0,0 0-19 16,0-2-20-16,0 1-23 0,0-3-17 0,0 0-13 0,0 2-14 0,0-1-16 15,0-4-33-15,0 0-41 0,0 0-69 0,0 0-82 0,0 0-53 16,-2-4-41-16,2-1-15 0</inkml:trace>
  <inkml:trace contextRef="#ctx0" brushRef="#br1" timeOffset="250942.0746">15185 1494 356 0,'-7'-2'559'0,"4"2"-4"0,0-1-12 0,-1 1-93 0,3-3-135 0,-1 2-83 0,-1 1-58 0,3 0-35 0,0 0-24 0,0 0-19 0,3-2-14 16,-1 0-15-16,-1 2-17 0,3 0-11 0,2 0-11 0,-1 0-8 0,3 0-6 15,-1 0-5-15,3 0-5 0,3 0-6 0,3 0-7 0,2 0-8 0,2-1-8 16,1-1-6-16,4 2-6 0,2-3-10 0,2 3-9 0,1-1-18 0,2-2-19 16,0 3-20-16,1-2-20 0,0 2-19 0,1-3-20 0,-2 2-28 0,0 1-33 15,-2-2-46-15,0-1-53 0,-4 3-59 0,-2 0-64 0,-2-3-34 16</inkml:trace>
  <inkml:trace contextRef="#ctx0" brushRef="#br1" timeOffset="252739.6969">13250 2310 328 0,'0'-6'388'0,"0"3"-75"0,0-3-52 0,0 3-37 0,0-2-27 0,0 1-21 0,0 2-14 16,0-1-13-16,-2 2-15 0,2 1-17 0,0 0-16 0,0 0-14 0,0 0-15 15,0 0-14-15,0 0-10 0,0 0-10 0,-4 0-9 0,4 0-7 0,-3 0-7 16,3 1-8-16,-1 2-8 0,-1-3-6 0,2 0-2 0,-2 2-1 0,0 2-2 16,2 1 3-16,-3-5 3 0,3 6 2 0,-1 0 4 0,-1 1 4 0,2 0 1 15,-3 2 3-15,3 4 5 0,-1-1 3 0,-1 3 7 0,2 0 4 16,-2 0 3-16,0 1 2 0,2 4 0 0,-3-1 1 0,2 5 0 0,-1-2-1 16,2 0 0-16,-2 3-2 0,0 1-1 0,2-4 1 0,-3 5-3 15,3-1-4-15,-1-1 0 0,1 0-3 0,0 1-1 0,0-2-2 0,0 2-2 16,0-3-3-16,0 3-10 0,0-5-12 0,0 2-18 0,0-1-20 15,0-3-18-15,0 1-16 0,0-1-22 0,0-2-28 0,0 0-31 0,0-4-35 16,0 2-52-16,0-1-61 0,0-2-75 0,0-3-78 0,0 0-41 0,-2 0-20 16</inkml:trace>
  <inkml:trace contextRef="#ctx0" brushRef="#br1" timeOffset="253554.7441">13476 2777 123 0,'-3'0'537'0,"0"-2"-4"0,-1 2-64 0,2-2-94 0,2 1-75 0,-2 1-62 0,0-2-39 0,2 0-27 0,0 2-19 16,0 0-15-16,0 0-12 0,0 0-12 0,0 0-14 0,0 0-14 0,0 0-14 15,0 0-14-15,0 0-11 0,2-2-12 0,0 1-10 0,-2 1-10 16,2 0-10-16,2 0-9 0,-2 0-8 0,2 0-4 0,0 0-5 0,2 0-1 15,0 0-3-15,2 0-2 0,0 0-2 0,2 0-3 0,0 0-3 16,6 0-3-16,-2 0-3 0,2 0-3 0,4 0-1 0,0 0-1 0,0 0-2 16,4 0 0-16,0 0-5 0,-1 0-5 0,4 0-7 0,-1 0-5 15,-2 0-10-15,4 0-10 0,-3 0-6 0,1 0-2 0,-3 0-1 0,3-2 0 16,-3 2 2-16,-2 0 2 0,1-2 3 0,-2 1 4 0,0 1 6 16,-2-3 7-16,-2 2 11 0,-2 1 13 0,0 0 16 0,-2-2 20 0,-2 0 18 15,-4 2 17-15,2 0 9 0,-3-1 9 0,0 1 6 0,-5-3 5 16,2 1 8-16,-2 1 3 0,-2-2 5 0,0 3 1 0,-4-5-2 0,3 1-3 15,-4-1-6-15,1-1-8 0,0 3-7 0,0-3-10 0,-2 2-5 0,-2-2-3 16,2-1-2-16,-2 2-2 0,0-1-2 0,0 1-1 0,0-1-2 0,-1 2 1 16,1-4 0-16,-1 4 3 0,1-2 2 0,0 4 2 0,2-5 0 15,-2 5 3-15,2-3 0 0,3 1 1 0,-1 1 0 0,1 1-1 0,0 1-4 16,0-2-2-16,1 3-2 0,3-1-4 0,-2-1-3 0,1 2-5 16,2 0-2-16,0 0-5 0,0 0-3 0,0 0-5 0,0 0-2 0,0 0-3 15,0 0-1-15,0 0-1 0,2 2 0 0,1-1 1 0,-2 2 2 16,3-2-1-16,1 1-1 0,0 1-2 0,0 1 2 0,1 1 1 0,-1 1 4 15,3-1 2-15,0-1 2 0,1 2 1 0,-2 2 2 0,2-4 0 0,-2 4-1 16,2-1 1-16,-2 0-2 0,1 0 0 0,0 0 2 0,-1 2 2 16,-1-2 1-16,-1 3 1 0,1-4 0 0,-2 4 0 0,-2 1 0 0,2-2 0 15,-2 0-1-15,0 0 2 0,-2 1 0 0,-2-1 0 0,0 3-2 0,1-1-5 16,-4-1-13-16,0 1-18 0,-1 1-28 0,-3-1-35 0,1 2-53 16,-4 0-66-16,2-1-84 0,-2 2-94 0,-2 1-57 0,2-3-40 15</inkml:trace>
  <inkml:trace contextRef="#ctx0" brushRef="#br1" timeOffset="255204.5994">14718 2678 461 0,'0'-8'473'0,"3"0"-68"0,-3-2-100 0,0 4-67 0,0-4-53 0,0 3-26 0,0-2-15 0,0 2-3 16,0-2 3-16,0 2-3 0,0 0-7 0,0 0-3 0,0 0-5 0,0 2-5 16,0-1-5-16,0 1-6 0,0-2-7 0,-3 5-9 0,3-3-6 0,-1 1-8 15,-2 4-8-15,3-3-7 0,-1 1-6 0,-1 1-9 0,-1 1-7 0,3 0-9 16,-4 0-11-16,3 0-9 0,-1 1-9 0,-1 1-7 0,-1-2-5 15,2 3-2-15,-2 1-1 0,1 1 0 0,-1 1 0 0,-2-1 0 0,-1 5 1 16,0-1 2-16,-3 2 2 0,1 1 1 0,-1 3 3 0,1-2 4 16,-1 5 3-16,0-2 2 0,0 0 0 0,1 2 1 0,2-1-1 0,-2 3 0 15,4-1-2-15,0-2-2 0,0 1-3 0,0 0-7 0,1 3-7 16,4-4-10-16,0 1-8 0,0 0-12 0,4-2-12 0,-1 2-10 16,0-3-10-16,3-1-3 0,-2 1-3 0,2-3-3 0,1-2 1 0,0 2 0 15,-1-3 1-15,3-1 3 0,-2 1 8 0,3-6 6 0,-1 0 4 0,-2 0 12 16,3-2 13-16,3-1 11 0,-3-1 11 0,0-3 8 0,0-1 4 0,2-4 5 15,-1 3 1-15,2-4 4 0,-4-3 3 0,1 1 5 16,0-2 3-16,0 0 7 0,0-3 6 0,-4 2 1 0,3-6 1 0,-4 2 1 0,1-1 1 16,-1 1 0-16,-1-4 0 0,-3 2 1 0,2 1 4 0,-3 0 1 15,-3 0 2-15,3 2-2 0,-4 0-5 0,3 2-6 0,-4 2-5 0,-1 4-8 16,2-4-6-16,-2 3-10 0,1 3-9 0,-1 0-17 0,-3 3-18 0,2 0-27 16,-2 1-28-16,2 4-29 0,-2 0-31 0,-1 2-32 0,0 3-32 15,0 1-43-15,0 1-50 0,0 2-72 0,0 1-81 0,3 6-47 0,-2-6-29 16</inkml:trace>
  <inkml:trace contextRef="#ctx0" brushRef="#br1" timeOffset="255420.7784">15090 2962 70 0,'0'0'589'0,"0"0"4"0,0 0 3 0,0 0-79 0,0 0-119 0,0 0-104 0,0 2-93 0,0-2-62 0,0 2-43 16,0 2-24-16,0-3-14 0,0 1-11 0,-1 2-7 0,1-1-8 0,-2 3-7 16,2-3-7-16,-2 4-4 0,2 1-5 0,-2 0-4 0,-1 1 0 0,2 0-2 15,-1-1-3-15,-1 5-4 0,-1-1-18 0,1 1-23 0,0 2-40 16,0-4-49-16,-1 7-49 0,1-5-50 0,0 2-95 0,0 0-116 0,-1 3-72 16,-2-3-50-16,1 0-26 0,-3-1-13 0</inkml:trace>
  <inkml:trace contextRef="#ctx0" brushRef="#br1" timeOffset="255958.9187">15312 2617 533 0,'-5'-7'580'0,"1"1"9"0,-3-1-89 16,2 3-133-16,0-1-88 0,2 1-62 0,-1 3-38 0,0-2-25 16,-1 0-17-16,4 2-11 0,-1-1-13 0,-2 0-14 0,1 2-15 0,3-1-13 15,-1 1-15-15,1 0-12 0,0 0-11 0,0 0-9 0,0 0-9 0,0 0-6 16,0 0-5-16,-2 1-4 0,2-1-4 0,0 0-2 0,0 0-3 15,0 0-4-15,0 0-1 0,2 2-2 0,-1 0-1 0,-1-1 0 0,3 2-1 16,1 0 0-16,-1-2-3 0,0 1-4 0,3 0-2 0,-2 2-1 16,2-3-3-16,4 3 0 0,-2-2-2 0,2 0 2 0,0 1 0 0,1-1 2 15,4-2 1-15,0 2-1 0,0-2 1 0,1 0 0 0,2-2 3 16,0 2 3-16,0-2 6 0,2 0 2 0,-4 1 4 0,3-3 4 0,-2 2 3 16,-2-1 2-16,-2 1 4 0,1 0 5 0,-4-2 6 0,0 3 5 0,-4-1 4 15,0 1 5-15,0 1 3 0,-2-3 1 0,-2 2 2 0,0 1-1 16,-2 0-1-16,0 0-1 0,0 0-4 0,0 0-5 0,-2 1-7 0,0 2-11 15,2-2-7-15,-2 1-6 0,0 1-4 0,0 3-4 0,-2-3-1 16,2 3-1-16,0 1-1 0,0 2 2 0,-1 1 2 0,0 4 1 16,-1-3 4-16,0 3 3 0,0 2 7 0,0-2 5 0,0 3 4 0,3 1 3 0,-4 2 1 15,-2-1-1-15,2 1 0 0,0-1 0 0,1 4 1 0,-1-2 0 16,1 0-1-16,-2 1-1 0,2 2-3 0,1-3-5 0,0 0-8 0,-1 0-12 16,0 0-13-16,1-3-13 0,-2 2-16 0,1-4-21 0,0-1-22 15,0 3-23-15,-1-7-26 0,2 3-27 0,-1-2-22 0,2-3-21 0,0 0-18 16,0 0-20-16,1-2-29 0,-4-2-34 0,1-3-53 0,0 1-62 15,-2-3-27-15</inkml:trace>
  <inkml:trace contextRef="#ctx0" brushRef="#br1" timeOffset="256138.2691">15276 2911 82 0,'0'-3'567'0,"0"1"11"0,0-2-35 0,3 4-59 0,-3-3-91 0,4 0-106 0,-2 0-67 0,2 2-48 0,2-1-29 0,0-1-19 0,2-1-17 0,0 1-14 0,2-1-15 0,1 0-16 15,2 1-16-15,1-1-17 0,2 1-17 0,0-1-18 0,2 1-23 16,0 1-23-16,2-1-29 0,0-1-30 0,2 0-34 0,1 0-36 0,0 1-51 16,3 0-58-16,-3 1-88 0,3-1-102 0,1-1-60 0,-3 2-40 15,0 2-13-15</inkml:trace>
  <inkml:trace contextRef="#ctx0" brushRef="#br1" timeOffset="256378.4839">15915 3006 180 0,'-2'1'610'0,"0"4"9"0,-2-5-2 16,3 0-8-16,-2 0-105 0,3 3-154 0,-2-2-97 0,2-1-69 0,-2 2-45 15,0 1-32-15,2-2-21 0,-1-1-17 0,1 4-12 0,-3-3-16 0,3 2-9 16,0 0-11-16,-2-1-8 0,2 3-9 0,-2 0-6 0,0 1-4 15,2-1-2-15,-1 4-2 0,-4-1-6 0,1 4-7 0,2 0-17 0,-2 2-18 16,-2-2-31-16,2 2-35 0,-2 0-47 0,1 2-54 0,-4 1-101 16,2 1-125-16,-3-1-80 0,1 0-60 0,-1 0-31 0,0 1-16 15</inkml:trace>
  <inkml:trace contextRef="#ctx0" brushRef="#br1" timeOffset="257088.4707">16185 2797 294 0,'0'-4'319'0,"0"1"-43"0,0-1-36 0,0 2-27 0,0-1-21 0,0-1-15 0,0 0-13 0,0 1-1 0,0-1 5 0,0 1-4 0,2-3-7 0,-2 1-7 16,3 1-10-16,-2-2-11 0,3 4-8 0,-2-5-10 0,4 5-13 15,-2-4-12-15,2 0-12 0,1 3-9 0,-1-3-11 0,1 3-9 0,2-3-9 16,1 1-9-16,1 1-8 0,-1-1-7 0,2 1-4 0,2-1-6 16,2 1-6-16,-1 1-5 0,0-1-4 0,1 3 0 0,-1-3-3 0,1 4 0 15,-5 0-1-15,5 0 2 0,-3 0-2 0,-2 4 1 0,1 0-1 0,-2-1 1 16,0 2 1-16,-4 2-1 0,3 2 0 0,-5 0 3 0,-1 0-1 15,1 1 3-15,-4 1 2 0,0 2 1 0,0 2 1 0,-4-1 3 0,-2 1 0 16,0 1 3-16,0-1 1 0,-4 2 3 0,0 0 1 0,-1-1 2 0,-2 0 0 16,1-1 3-16,-2 3 2 0,1-4-1 0,0 0 1 0,1 0 0 15,-2-1 0-15,2-1 1 0,2-1-1 0,2 1-1 0,0-4 0 16,0 0-1-16,5-1 0 0,-4-2-1 0,4 2 0 0,0-3-1 0,1-1-2 16,2 1 0-16,2-2 0 0,1 0 1 0,0-1 2 0,5 1-5 0,1-2-7 15,0 0-13-15,4-2-15 0,2 1-24 0,6-3-29 0,0 0-32 16,5-1-33-16,0 0-63 0,6-2-78 0,1-1-94 0,0 2-100 0,6-3-53 15,-3-2-33-15,0-1-10 0</inkml:trace>
  <inkml:trace contextRef="#ctx0" brushRef="#br1" timeOffset="261520.7777">13236 3853 343 0,'-2'0'491'0,"2"0"-72"0,0 0-105 0,0 0-74 0,0 0-54 0,0 0-36 0,0 0-29 0,-3 0-15 0,3 0-10 0,-1 0-10 16,-1 2-7-16,2-2-9 0,-3 2-8 0,3-2-11 0,-3 2-8 0,1 0-8 16,0-2-5-16,-1 0-4 0,0 1-1 0,3-1-3 0,-4 0-1 0,4 2-2 15,-3-2-1-15,2 0-2 0,-1 0-2 0,-1 0 0 0,2 0-2 16,-2 0-1-16,0 0 1 0,0 0-2 0,0 0 0 0,-1 0 0 0,0 0 0 16,-2-2 0-16,0 1 0 0,0 1 3 0,-1-2 0 0,0 0 3 15,1 0 3-15,-1-1 1 0,1 0 2 0,-1-1 0 0,1 0 3 0,2-1 0 16,-2 1-2-16,-1-2-1 0,4 0-4 0,0 0-4 0,2-2-5 0,-1-1-5 15,2 2-8-15,0-3-6 0,2 1-7 0,-1 0-7 0,4 0-9 16,-1-2-6-16,0 1-6 0,4 2-4 0,-3-1-1 0,4 0-1 0,-2 0 1 16,3 2 2-16,-1-1 1 0,-1 3 3 0,1 0 2 0,1-1 4 15,-1 3 5-15,-2 1 5 0,3 1 5 0,-1 1 2 0,-1 1 6 0,0 1 2 16,0 1 3-16,-2 3 2 0,0-1 2 0,-2 2 2 0,2 2 2 0,-2 2 1 16,-2 1 0-16,-1 2 3 0,-1 2 2 0,-3 3 3 0,0-1 3 15,-2 5 3-15,-3 2 1 0,0-1 2 0,-2 1 2 0,-2 5 0 16,-4-4 0-16,2 3 0 0,-5 0 1 0,2 0 1 0,-2-2 2 0,0-1 0 15,-1 0 0-15,2-1 1 0,0-2 4 0,2-2 3 0,-1-1 1 0,1-5 4 16,3 0 3-16,0-1 5 0,2-2 5 0,1-3 7 0,2-1 8 16,-2-2 8-16,3 0 8 0,4-1 7 0,-1-1 6 0,0-2 2 0,2 1 1 15,2-3-5-15,-3-3-6 0,3 1-6 0,0-2-10 0,0-1-7 0,3-1-10 16,-1 0-12-16,-1-2-10 0,3-1-11 0,2-1-11 0,-2-1-12 16,2 0-12-16,1-1-9 0,-1 1-6 0,1-1-1 0,2 0-1 0,-2 1 0 15,2 3 1-15,-2-1 2 0,2 0-1 0,-1 3 3 0,-2 0 3 16,1 2 3-16,2 0 0 0,-2 3 4 0,0 1 2 0,2 0 3 0,0 3 0 15,-1-1 3-15,2 3 1 0,-2 0 2 0,0 1 2 0,2 1-4 16,0 2-8-16,-2 0-12 0,2 1-15 0,0 1-18 0,-2 3-22 0,4-2-25 16,-2 0-32-16,0-1-34 0,0 3-38 0,0-2-39 0,2 2-42 0,-2-1-76 15,4-2-95-15,-1-1-53 0,3-1-31 0</inkml:trace>
  <inkml:trace contextRef="#ctx0" brushRef="#br1" timeOffset="262221.7034">13512 4035 345 0,'-3'0'395'0,"0"-2"-59"0,1 1-67 0,0 1-46 0,0-2-34 0,0 1-20 0,0 1-15 0,1-3-11 0,-2 2-11 0,1 1-8 0,0 0-9 15,0 0-6-15,-1-2-6 0,0 2-5 0,1 0-7 0,0 0-5 16,-1-2-7-16,0 1-6 0,1 1-6 0,0-3-1 0,0 2-2 0,-2 1-2 16,3-2-2-16,-2 0 0 0,1 2-2 0,-2-1-2 0,1 1-4 0,2-2-1 15,-1-1-3-15,-2 3-1 0,1-1-2 0,2-2-2 0,-1 3 1 16,-2-2-1-16,2 2 0 0,0 0-2 0,0-3-1 0,2 3-3 0,0 0-1 15,0 0-2-15,-3 0-3 0,3 0-2 0,0 0-2 0,0 0-1 16,0 0-2-16,0 0-2 0,0 0-1 0,0 0-3 0,0 0-3 0,0 0 0 16,0 0-1-16,3 0-4 0,-1-1-2 0,2 1-5 0,-1-2-3 0,0 2-7 15,1 0-7-15,0 0-7 0,-1 0-5 0,4-3-3 0,-1 3-2 16,0 0-6-16,4 0-6 0,0 0-4 0,2 0-5 0,-1 0-3 0,6 0-4 16,-1 0-2-16,2-3-2 0,0 1 0 0,4 2 0 0,-2-1-2 15,3-2-3-15,0 3-7 0,-1 0-5 0,2 0-5 0,-2 0-5 0,2 0-5 16,-2 0-4-16,2 0-3 0,-2 0-5 0,0 0-3 0,-2 0-5 15,0 0-2-15,0 0 0 0,-2 0 5 0,-1 0 6 0,-4 0 9 0,1 0 13 16,-4 0 14-16,0 0 16 0,-2 0 18 0,-1 0 19 0,-4 0 19 0,1 0 18 16,0-3 16-16,-4 3 16 0,0 0 14 0,0-2 8 0,-4 2 5 0,3-3 2 15,-4 1 0-15,1 0-1 0,0-1-3 0,-2-1-5 0,0 1-5 16,-2-3-10-16,0 3-6 0,2-3-10 0,-4 3-5 0,0-3-8 16,0 3-2-16,0-4 0 0,0 3 2 0,0-2 1 0,0 0 2 0,3 3-1 15,-2-3 1-15,2 1-1 0,0 1 0 0,1-1 0 0,0 2-1 0,0-1 1 16,2 1 1-16,3-1-2 0,-4 1-2 0,4-1-4 0,-2 2-2 15,3 0-6-15,0 2-6 0,0-1-7 0,3-1-14 0,-2 0-10 0,1 2-10 16,1 0-8-16,0 0-5 0,1 0-5 0,4 0 0 0,-3 0-2 0,0 0 0 16,3 2 0-16,0 0 2 0,0-1 1 0,0 1 4 0,4 2 6 15,-2-1 8-15,0 3 9 0,0-3 10 0,0 4 6 0,0-2 4 0,0 4 1 16,0-3 1-16,-2 2 1 0,0-1 0 0,-2 4 0 0,0-2 1 0,2 0 1 16,-3 0 0-16,-2 1 0 0,-1 2 3 0,0-3 0 0,1 0 2 15,-3 3 1-15,-3-1 2 0,1-1 1 0,-3 1-8 0,-4 2-16 0,3-1-25 16,-4 0-34-16,0 3-46 0,0-1-50 0,-2-2-97 0,-3 0-118 15,0 3-70-15,-1-2-48 0,0 2-26 0</inkml:trace>
  <inkml:trace contextRef="#ctx0" brushRef="#br1" timeOffset="263287.3534">14740 3702 274 0,'0'-3'524'0,"0"-3"-35"0,-1 3-59 0,-1-1-83 0,2 2-96 0,-3-1-51 0,3-1-26 0,-1 0-14 16,-2 1-9-16,3-1-6 0,0 1-3 0,-2 0-6 0,2-1-6 15,0 0-6-15,0 3-6 0,0-2-7 0,0 1-9 0,0-2-5 0,0 2-5 16,0 2-2-16,0-3-3 0,0 3-3 0,0-1-1 0,0-1-1 16,0 2-2-16,0-3-2 0,0 3-2 0,0 0-3 0,0-3-2 0,0 3-4 15,0 0-5-15,0 0-4 0,0 0-5 0,0 0-5 0,0 0-5 0,0 0-6 16,0 0-4-16,0 0-6 0,0 0-7 0,0 0-5 0,0 0-6 0,0 0-5 16,0 0-6-16,0 0-5 0,0 0-4 0,0 0-6 0,0 0-7 15,0 3-4-15,0-3-4 0,0 3-3 0,0-1-1 0,0 2 0 16,0-2 1-16,0 2 0 0,0 2 1 0,-1 2 2 0,1-2 0 0,0 3 3 15,-3 2 2-15,3 0 3 0,0 4 5 0,-1-3 5 0,-1 5 6 16,2-3 3-16,-3 3 3 0,3 1-3 0,-1 3-2 0,-2-1-8 0,3-2-8 16,-1 1-9-16,-1 2-12 0,2 0-11 0,-3 0-12 0,-1-1-14 0,3 1-18 15,-4-2-25-15,4 2-31 0,-2-1-39 0,1-2-47 0,2 4-42 16,-1-4-41-16,-2-1-72 0,3 1-90 0,-1-3-54 0,-1 1-38 0,2-1-14 16,-3-4-9-16</inkml:trace>
  <inkml:trace contextRef="#ctx0" brushRef="#br1" timeOffset="263565.2704">15067 4026 502 0,'0'-3'628'0,"-3"-3"12"0,3 1 12 0,-1 4-92 15,-1-4-143-15,2 1-106 0,-2 2-91 0,0 2-52 0,2-3-35 0,0 3-20 16,0 0-11-16,0 0-14 0,0 0-10 0,0 0-16 0,0 0-17 0,0 0-16 16,0 0-16-16,0 0-16 0,0 3-10 0,0-1-7 0,0 2-6 15,-3 1-1-15,3 0 0 0,-1 0-1 0,-1 3-2 0,2-2-2 16,-3 3-4-16,2 2-7 0,-2 1-8 0,0-1-14 0,0 1-18 0,2 4-26 16,-3-3-30-16,-1 2-36 0,2 1-42 0,1 0-47 0,-3 0-49 0,4 2-85 15,-1-3-100-15,-1 0-59 0,-1 2-37 0,3-3-14 0</inkml:trace>
  <inkml:trace contextRef="#ctx0" brushRef="#br1" timeOffset="264470.7398">15482 3843 175 0,'-3'-2'214'0,"3"1"-72"0,-2 1-65 15,2 0-37-15,0 0-27 0,0 0-13 0,0 0-8 0,0 0-3 0,0 0-1 16,0 0-3-16,0 0-2 0,0 0-1 0,-2 0-1 0,2 0 0 15,0 0 1-15,0 0 3 0,0 0 5 0,0 0 8 0,0 0 9 16,0 0 9-16,0 1 11 0,0-1 12 0,0 0 9 0,0 0 11 0,0 0 8 16,0 0 5-16,0 0 6 0,0 0 3 0,0 0 2 0,0 0 2 0,0 0 2 15,0 0 0-15,0 0-2 0,0 0-2 0,0 0 0 0,0 0-5 16,0 0 0-16,0 0-4 0,0 0-2 0,0 0-4 0,0 0-5 0,0 0-5 16,0 0-4-16,0 0-5 0,0 0-6 0,0 0-3 0,0 0-5 0,0 0-4 15,0 0-3-15,0 0-4 0,0 0-4 0,0 0-2 0,0 0-2 16,0 0-3-16,0 0-1 0,0 0-2 0,0 0 0 0,0 0-1 0,0 0 0 15,0 0-1-15,0 0 0 0,0 0 0 0,0 0-1 0,0 0 0 0,0 0 1 16,0 0 0-16,0 0 0 0,0 0 0 0,0 0 0 0,0 0 1 16,0 0 2-16,0 0 2 0,0 0 4 0,0 0 1 0,0 0 4 0,0 0 1 15,0 0 3-15,0 0 2 0,0 0 3 0,0 0 3 0,0 0 4 16,0 0 2-16,0-1 3 0,0 1 2 0,-2 0 0 0,2 0 0 0,0-3-1 16,0 3-2-16,-2-1 0 0,2 1-3 0,0 0-1 0,-2 0-4 15,2 0-2-15,0 0-5 0,0 0-3 0,0 0-4 0,0 0-4 0,0 0-4 16,0 0-3-16,-1 0-2 0,-2 0-3 0,1 0-3 0,2 0-3 0,-2 1-1 15,0 2-2-15,2-3-2 0,0 0 0 0,-3 1-4 0,3 1 1 16,-1-2-1-16,-1 2 1 0,-2 2 0 0,1-3 0 0,2 2 1 0,-1 1 0 16,-2 0 2-16,0 1 1 0,-1 0 2 0,2 3 0 0,-1-1 3 15,-2-1 2-15,2 3 3 0,-2 0-1 0,2 2 2 0,-2-2-1 0,2 1 1 16,0 1-1-16,-1-2 1 0,2 1-1 0,1 2 1 0,0 0-2 0,-1 0 2 16,3-2-2-16,0 0 1 0,0 1 1 0,0-2-1 0,0 2 0 0,3-1-3 15,-1-1-6-15,0-1-6 0,1 0-10 0,2 1-6 0,-1-4-5 16,0 2-4-16,4-1-6 0,-4-3-2 0,0 2-1 0,2-1 0 15,-2-3 1-15,2 1 2 0,-2 0 3 0,2-2 5 0,0 0 7 0,-2 0 10 16,3 0 12-16,-2 0 8 0,2-2 7 0,-4 0 8 0,1-1 8 0,2-1 7 16,-2 1 5-16,0 0 5 0,-1-3 2 0,0 0 3 0,1 1 3 15,-4-1 0-15,2 0 3 0,-2 0 3 0,0-2 1 0,0 1 2 0,-2 0-1 16,2 0 0-16,-2 0-1 0,0 0-1 0,-1 1-7 0,0 0-1 16,1-2-4-16,0 1-3 0,-1 2-2 0,0-2-5 0,1 2-4 0,-2-1-4 15,0 0-6-15,3 3-3 0,-2-3-3 0,1 0-3 0,-2 3-1 0,1-1-4 16,2 1-1-16,-3-1-3 0,2 0-1 0,-1 3-4 0,3-3-1 15,-1 2-3-15,-1 2 0 0,2-2-1 0,0 2 0 0,0 0-1 0,0 0-1 16,0 0 0-16,0 0 0 0,0 0-1 0,0 0-1 0,0 0-1 16,0 0-4-16,0 0-2 0,0 0-2 0,0 0-3 0,0 0-1 0,0 0-1 15,0 0-4-15,0 0-2 0,0 0-4 0,0 0-4 0,0 0-6 16,0 0-5-16,0 0-5 0,0 0-5 0,0 0-4 0,0 0-5 0,0 0-8 16,0 2-6-16,2-2-8 0,-2 0-8 0,1 2-9 0,-1-2-9 0,0 0-10 15,0 0-13-15,0 0-12 0,3 2-12 0,-3-2-13 0,0 0-13 16,0 0-12-16,0 0-12 0,0 0-10 0,0 0-12 0,0 0-13 0,0 0-38 15,0 0-54-15</inkml:trace>
  <inkml:trace contextRef="#ctx0" brushRef="#br1" timeOffset="265353.4911">15355 3826 351 0,'-4'-4'547'0,"1"2"0"0,0 2-82 0,1-4-121 0,0-1-69 0,-1 5-47 0,3-5-27 0,0 1-15 0,0 4-9 0,0-3-5 0,0 1-7 0,0-1-7 15,0 1-8-15,3 0-7 0,-1-1-8 0,-2 1-8 0,2 0-9 16,-2-1-8-16,3 3-10 0,-3-2-9 0,3 0-8 0,-3 2-9 0,2-2-7 15,0 2-9-15,0-2-8 0,-1 1-11 0,2 1-10 0,-1-2-11 16,0 2-14-16,1 0-16 0,0 0-13 0,-1 0-17 0,-1 0-11 0,4 0-11 16,-1 0-11-16,0 2-11 0,2-2-5 0,-2 1-2 0,4 1 0 15,-3 0 1-15,4 2 3 0,-1-1 4 0,-2 3 6 0,2-1 8 0,-3 0 9 16,4 1 12-16,-3 0 9 0,1 3 8 0,-2-3 11 0,-1 4 10 0,0-1 4 16,-3-1 2-16,2 1 3 0,-1 2 0 0,-2 0 1 0,-2-3 1 15,2 4 0-15,-3-1 2 0,0 0-1 0,-1-2 1 0,-2 1 0 0,0 1 0 16,-1 0 1-16,0-2 0 0,-3 0 0 0,1 0 1 0,-1-1 1 15,0 2-1-15,1 1 2 0,-1-4-1 0,0 0 1 0,0 2-1 0,0-2 0 16,0 0 0-16,0 0 1 0,1-2-2 0,2 1 0 0,-1 0 0 16,2-3-1-16,2 2 0 0,-2-1-1 0,1 1-1 0,2-4-1 0,-1 3-1 15,4-3 0-15,-3 2-2 0,3-2 1 0,0-1-2 0,0 2 1 0,3 0-1 16,-3-2-1-16,4 1-5 0,-1 2-3 0,0 0-5 0,1-2-4 16,2 1-3-16,0 0-2 0,0 2-2 0,2-3-3 0,0 3-1 0,3 0-2 15,-1-1-3-15,0 1-3 0,3 1-1 0,-1 0-1 0,2 0 2 16,-2-1 4-16,-1 4 2 0,2-2 3 0,0 0 4 0,-1 2 3 0,-1-1 1 15,-1 1 3-15,-2 0 2 0,2-1 2 0,-2 2 2 0,-2 0 2 16,-2 0 4-16,2 1 2 0,-2-1 3 0,-2 0 4 0,-2-3 7 0,0 4 9 0,0-3 7 16,-2 2 7-16,0-2 5 0,-3 2 7 0,2-2 4 0,-4 0 6 15,2-2 4-15,-3 3 3 0,-2-2 5 0,0 0 4 0,0-1 0 16,0 1 1-16,-2 0-3 0,-2-3-4 0,2 3-6 0,-2-3-5 0,-2 1-2 16,3-1-6-16,0 1-1 0,-1-2-3 0,0 0-3 0,2-1-1 0,0 1-4 15,2-2-4-15,0 0-6 0,0 0-11 0,0-2-13 0,4 1-21 16,0-1-25-16,-1 0-34 0,4-2-40 0,-1 1-60 0,4-1-72 0,0-1-84 15,0 0-94-15,4-3-65 0,2 2-55 0,1-5-28 0,2 2-16 0,1-1-2 16</inkml:trace>
  <inkml:trace contextRef="#ctx0" brushRef="#br1" timeOffset="265586.8276">15817 4150 424 0,'-2'-1'567'0,"0"-1"8"0,-2 2-5 0,3 0-9 0,-2 0-108 0,3 0-160 0,0 0-95 0,0 0-64 0,0 0-37 0,-2 0-23 0,2 0-17 0,0 0-12 0,0 2-11 0,0-1-10 0,0 3-10 15,0-1-8-15,0 2-7 0,0-2-7 0,0 3-3 0,0-1-3 0,0 1 1 16,0 3 2-16,0-3 2 0,0 3 3 0,0 0 3 0,0 2 0 16,0 0-6-16,0-1-10 0,0 4-9 0,-2-5-10 0,0 5-16 0,2-2-20 15,-1 1-28-15,-2-1-28 0,3 1-36 0,-2-1-35 0,0-1-43 16,0 1-46-16,2-1-75 0,-1-2-89 0,1-1-49 0,-3-1-30 0,1 0-15 15</inkml:trace>
  <inkml:trace contextRef="#ctx0" brushRef="#br1" timeOffset="266091.5642">16190 3945 167 0,'-3'-3'604'0,"3"1"7"0,-2 1-3 0,1-2-11 16,-2 2-108-16,3 1-157 0,-1-2-99 0,-2 2-69 0,3 0-44 0,0 0-34 16,0 0-19-16,-2 0-16 0,-2 2-11 0,3-2-11 0,-2 4-9 15,1-3-8-15,-2 2-8 0,2 1-8 0,-3 3-5 0,0-1-4 0,0 1 0 16,-4 2-1-16,3 0 3 0,-2 2 2 0,0-1 3 0,3 4 3 16,-4-2 2-16,-1 2 2 0,4 0 0 0,0-2-1 0,0 6 0 0,-2-4-1 15,4 1-1-15,-2 0-5 0,4 0-7 0,-2 1-9 0,3-1-6 0,-2-3-5 16,3 2-7-16,0 1-8 0,3-3-10 0,-2 2-8 0,2 0-12 15,0-5-9-15,1 2-10 0,2-1-7 0,0-1-7 0,1-2-4 0,0 0 4 16,-1-1 4-16,4-1 2 0,0 0 2 0,-1-1 5 0,-2-2 9 16,3-1 12-16,-1-1 16 0,1-1 14 0,-3-1 14 0,3-2 14 0,-4-1 13 15,2 0 14-15,-2-1 13 0,0-1 11 0,3 0 11 0,-8 0 10 16,3-5 10-16,-2 3 9 0,-2-2 6 0,0 1 3 0,0-2-2 0,-2-1-1 16,-2 0 1-16,-2 0-2 0,0-1 1 0,-2-1-3 0,1 1-2 0,-2-2-4 15,-1 0-3-15,-2 1-4 0,-2-3-5 0,2 2-4 0,-2 0-6 16,2 0-2-16,-3-2-2 0,0 3 0 0,1-5-1 0,2 3-2 0,-4 1-2 15,5 0-1-15,-2 0-2 0,3 0-3 0,-2-2-1 0,6 3-3 0,-2-1-4 16,4 0-5-16,1 2-7 0,0-1-6 0,1 1-8 0,4-3-8 16,1 3-5-16,0 2-10 0,1-1-10 0,4-1-8 0,-2 3-6 0,4 2-5 15,0-3-4-15,1 5-6 0,0 0-1 0,-1 2-1 0,5-1 0 0,-5 3 3 16,1 1 3-16,-1 2 4 0,0 2 3 0,2-1 6 0,-2 3 5 16,-1 3 5-16,-2-1 3 0,1 4 3 0,-2 2 3 0,-1 0 4 0,0 0 5 15,-3 5 4-15,-2 1 5 0,0 1-5 0,-3 2-11 0,-4 2-19 16,-1 0-23-16,-4 4-26 0,-1-1-30 0,-6 4-55 0,-1 0-68 0,-3 0-86 15,-6 2-95-15,1 0-54 0,-3 0-32 0</inkml:trace>
  <inkml:trace contextRef="#ctx0" brushRef="#br1" timeOffset="267620.7632">13029 4937 343 0,'-1'-2'553'0,"-2"0"3"0,3 1-70 0,-1-2-108 0,-1 0-78 0,2 2-61 0,0-1-38 0,0 2-23 0,0 0-14 0,0-2-9 0,0 1-7 0,2-4-10 15,-1 4-11-15,-1-2-10 0,3 3-13 0,-2-5-15 0,-1 4-11 0,3-2-8 16,-1 1-8-16,-1-1-8 0,3 1-7 0,-1 1-7 0,-1-2-7 16,-1 0-4-16,2 1-7 0,1 1-6 0,-2-3-6 0,2 2-6 0,-1 1-4 15,4-3-3-15,-4 0-3 0,4 3-3 0,-1-3-2 0,1 2-2 16,3-1-2-16,-1 1-2 0,1-2-1 0,0 2 0 0,2 1-7 0,-1-1-9 16,2 0-7-16,-3 2-2 0,0 0-1 0,-1 0-1 0,1 0-1 15,0 4-2-15,0-3-3 0,-4 3-3 0,3 0-2 0,-3 1-2 0,-1 0-3 16,0 3-2-16,-1-1 4 0,-3-1 9 0,2 3 4 0,-3-3 2 0,0 3 2 15,0 1 4-15,-3 0 2 0,0-1 3 0,-1 2 4 0,0 0 4 16,-2 1 3-16,0 0 3 0,-1-1 4 0,1-1 4 0,-1 1 3 0,-3-2 3 16,4 1 3-16,-2 1 2 0,0-2 1 0,1 1 0 0,0-1 0 0,-2-3 2 15,2 2-1-15,1-2 0 0,2-1 0 0,-2-1 2 0,3-1 0 16,-1 0 2-16,1-1 0 0,3 2-1 0,-3-3 1 0,3 1 1 0,0-2-2 16,0 0-1-16,0 0-3 0,0 0-4 0,0 0-2 0,3 0-4 0,-3 0-6 15,2 0-4-15,-1 0-7 0,3 0-5 0,1-2-5 0,-1 2-4 16,0-1-1-16,-1 1-3 0,2 0-2 0,0 0-3 0,1 0-1 15,1 1-2-15,1 1-1 0,0-2 0 0,-1 4 1 0,2-2 2 0,3 1 1 16,-2 1 4-16,0 1 2 0,0 1 0 0,0-2 1 0,0 2 2 0,0 1 0 16,0 1 4-16,-2 0 5 0,0 1 4 0,-1 0 4 0,0-1 5 0,-1 1 4 15,-2 0 4-15,0 0 4 0,-2 2 7 0,0-2 6 16,-2 0 6-16,0 2 8 0,-2-2 7 0,0 0 5 0,0-2 6 0,-2 2 3 16,-1-4 6-16,-2 2 2 0,-1 1 4 0,0-1 3 0,-2-1 1 15,0-2 1-15,0 1-2 0,-4 0-3 0,-1 1-3 0,2-3-6 0,-1-2-5 16,-1 4-5-16,0-4-5 0,0 1-13 0,-1 0-18 0,3-2-16 15,0 0-15-15,0 0-19 0,0-2-18 0,2 2-27 0,1-2-34 0,1 1-57 16,2-4-69-16,1 4-87 0,0-2-95 0,2-2-57 0,4 2-40 16,0-3-11-16</inkml:trace>
  <inkml:trace contextRef="#ctx0" brushRef="#br1" timeOffset="268042.1701">13584 5100 268 0,'-3'-5'587'0,"0"5"3"0,-1-1 5 0,1 1-96 0,3-3-149 0,0 3-103 0,0 0-80 0,0 0-47 16,0 0-30-16,0 0-19 0,3 0-13 0,1 0-10 0,-1 0-14 0,0-2-12 16,3 2-14-16,0 0-12 0,1 0-10 0,0 0-10 0,2 0-7 0,1-3-11 15,1 3-11-15,1 0-10 0,2 0-10 0,2-1-9 0,0-2-8 16,3 3-5-16,-2-2-3 0,3 2-6 0,0-3-11 0,0 0-4 0,1 0-3 15,-1 3 1-15,-3-5-2 0,3 1 3 0,0 1 3 0,-2 0 7 16,-2-1 9-16,-2 1 13 0,0-1 12 0,1 0 13 0,-4 3 14 0,-1-1 18 16,-2-2 21-16,-1 2 16 0,-4 1 13 0,1-3 14 0,0 2 13 15,-2 2 8-15,-2-2 5 0,-2 1 3 0,-2 1 1 0,0-2-2 0,1 1-1 16,-1 1-3-16,-2-3-4 0,-1 2-5 0,1 1-4 0,0 0-6 0,-1 0-6 16,-2 0-9-16,1 0-8 0,0 0-4 0,3 0-1 0,-1 1 1 15,-1 2-1-15,1-3-1 0,0 1-3 0,2 1-1 0,-2 1-2 0,4-1-2 16,0 2-2-16,0-1-2 0,1 1-2 0,-2-1 1 0,3 3-1 15,0-3 1-15,3 3-1 0,-2-1 0 0,-1 2 0 0,4-1 1 0,-2 0-1 16,1 5 2-16,0-5 0 0,1 2-1 0,0 1 2 0,-2-1-1 0,1 1 0 16,-2 0 1-16,1 2 0 0,0-1 0 0,-2-1-1 0,0 2 0 15,-2 1-3-15,0-3-5 0,-2 1-6 0,0 1-10 0,-2 0-12 16,0-3-16-16,-4 4-21 0,3-3-34 0,-2-1-45 0,-1 2-79 0,0-1-96 16,0 0-67-16,0 0-53 0</inkml:trace>
  <inkml:trace contextRef="#ctx0" brushRef="#br1" timeOffset="268553.8651">14259 5015 176 0,'-9'-4'537'0,"3"0"1"0,0 1-4 0,2 0-101 0,-2 1-151 0,0-1-81 16,2-1-49-16,0 2-23 0,2 2-8 0,1 0 0 0,-2-3 0 0,2 3-3 15,-2-2-5-15,3 1-7 0,0 1-8 0,0 0-10 0,0 0-10 0,0 0-10 16,0 0-9-16,0 0-6 0,3-3-5 0,-2 3-4 0,2 0-3 15,-2-3-5-15,4 3-6 0,-2-2-6 0,1 1-8 0,2 1-12 0,-2-3-12 16,2 2-9-16,1 1-9 0,-1-2-6 0,1 1-6 0,-1 1-7 16,2-2-9-16,2 0-5 0,-2 2-4 0,0 0-1 0,2 0 0 0,-2 0 1 15,0 0 4-15,2 4 8 0,0-3 7 0,-4 2 5 0,0 3 6 16,0-3 1-16,1 3 3 0,-4 2 3 0,1-2 2 0,1 3 4 0,-5 0 3 16,0-1 3-16,-5 3 0 0,1 1 1 0,1-1 0 0,-4 2 1 0,0-1 1 15,-2 3-1-15,-1-1 1 0,0-1 2 0,-2 1 5 0,2 0 0 16,-1 0 3-16,0 0 1 0,-3-3 1 0,4 1 0 0,-2-1 2 0,2 0 0 15,2-2 2-15,-2-1-1 0,2 0 1 0,3-2 0 0,0 0 1 16,1-1-1-16,0-1-1 0,2 1-1 0,2-2 1 0,0-1-1 0,0 2 0 16,0-3 1-16,2 1-3 0,1-2 1 0,-2 0 0 0,3 0 1 15,2 0-2-15,0 0-6 0,2 0-6 0,0 0-14 0,2-2-15 16,4 1-27-16,-2 1-27 0,6-4-32 0,-2 2-32 0,2 0-50 16,2 1-60-16,0-4-84 0,3 1-94 0,0 2-59 0,-1-4-39 0,1 3-15 15</inkml:trace>
  <inkml:trace contextRef="#ctx0" brushRef="#br1" timeOffset="268770.5108">14666 5223 221 0,'-4'0'598'16,"0"2"3"-16,1 0 5 0,-3-2-92 0,3 2-137 0,2-1-105 0,-2-1-88 15,2 2-53-15,1 0-39 0,-2-2-21 0,-1 2-14 0,3 0-9 16,0 1-12-16,0-2-9 0,0 3-8 0,0 1-8 0,0-1-4 0,0 1-4 15,-1 4-2-15,-2-3 0 0,3 4 2 0,-2 0-2 0,1 1-6 16,-2 0-9-16,0 3-18 0,-1-1-26 0,0 4-36 0,-1-3-40 0,-1 3-43 16,-2 1-63-16,2 0-72 0,-1 0-89 0,-2 1-98 0,3-3-54 15,-4 2-32-15,3-2-15 0</inkml:trace>
  <inkml:trace contextRef="#ctx0" brushRef="#br1" timeOffset="269653.941">14946 4984 337 0,'0'-3'503'0,"0"-3"-25"0,0 2-76 0,0 1-101 0,0-1-60 0,0 2-40 0,0 0-21 0,0-1-13 0,-1 3-9 0,1-2-3 0,0 2-8 0,-2-2-9 16,2 2-9-16,0 0-11 0,0 0-10 0,0 0-10 0,0 0-11 0,0 0-9 0,0 0-11 15,0 0-8-15,0 0-10 0,-3 2-9 0,2 0-10 0,-2-2-10 16,3 2-8-16,-3-1-11 0,3-1-8 0,-3 4-6 0,0-2-7 0,1 0-2 16,0 1-3-16,-2 2-1 0,2 0-1 0,-1 1 0 0,-1-1 1 15,1 4 2-15,0 1 2 0,-1 1 2 0,-2-2 3 0,3 3 4 0,-4 1 3 16,4-1 2-16,-4 2 1 0,4-1 0 0,-4 2 2 0,1-3 0 16,3 1 2-16,-4 0-1 0,4 0 1 0,0-1 0 0,-1-1-1 15,3 0 2-15,-1-2 0 0,-1-1 1 0,3 0 2 0,-1-1 0 0,1 0 0 16,0-3-1-16,0 0-3 0,1 0-4 0,-1 1-7 0,3-5-8 15,0 3-6-15,1-3-3 0,1 0-4 0,0 0-6 0,1 0-9 16,0 0-10-16,4 0-12 0,0-3-13 0,3 3-15 0,0-3-17 0,4 0-12 0,-1-1-12 16,2-1-4-16,0-1-4 0,1 3-8 0,0-4-14 0,1 1-19 0,-3 1-19 15,3 0-25-15,-1 0-25 0,-2-1-21 0,-1 0-22 0,0 3-34 16,-3-2-44-16</inkml:trace>
  <inkml:trace contextRef="#ctx0" brushRef="#br1" timeOffset="269886.9275">15152 5100 409 0,'-3'-5'381'15,"-4"4"-41"-15,4-2-42 0,-3-2-30 0,-1 1-23 0,4 2-19 0,-1 2-19 16,1-3-11-16,0 0-10 0,0 0-8 0,2 3-10 0,-2-3-7 16,2 3-9-16,-1-2-10 0,2 1-13 0,0 1-13 0,0 0-14 0,0 0-10 15,0 0-13-15,0 0-9 0,0 0-8 0,0 0-9 0,0 0-9 0,0 0-9 16,0 0-9-16,0 0-10 0,0 3-8 0,0 0-5 0,0 0-8 16,0 0-2-16,0 0-3 0,0 3-1 0,0-1-3 0,0 4 0 0,0-3-2 15,0 3 1-15,-3 0 1 0,3 2 1 0,-1 2 6 0,-1-3 1 16,2 2 3-16,-2 3 1 0,0-1 4 0,2-1-7 0,-3 2-6 0,3 0-8 15,-1 0-11-15,-1 2-13 0,2-1-17 0,-2-2-22 16,2 2-24-16,-2-1-32 0,-1 0-37 0,2-1-37 0,1 1-40 0,0-3-50 16,0-2-54-16,1 1-71 0,2-2-77 0,-1 1-45 0,2-4-29 0</inkml:trace>
  <inkml:trace contextRef="#ctx0" brushRef="#br1" timeOffset="270090.9235">15405 5161 357 0,'-2'-3'597'16,"-2"3"-6"-16,2 0-6 0,-1 3-98 0,3-3-143 0,-1 0-105 0,-1 3-84 15,2-3-52-15,0 3-39 0,0 0-20 0,0 0-13 0,0 0-8 0,0 2-7 16,0-1-6-16,0 2-5 0,0 2-1 0,0-2-1 0,2 1 0 16,-1 2 2-16,-1 2-1 0,3-1 2 0,-3 2-6 0,0 0-8 15,0 2-14-15,0-2-20 0,0 0-24 0,0 1-31 0,0-1-32 0,0 3-37 16,-3-3-39-16,3 2-41 0,-1-2-45 0,-1-2-49 0,2 1-64 15,-2 0-74-15,2 0-42 0,0-5-25 0</inkml:trace>
  <inkml:trace contextRef="#ctx0" brushRef="#br1" timeOffset="270421.2333">15678 5045 528 0,'-1'-5'628'0,"-1"3"11"15,-2-2-39-15,2 1-66 0,0 1-101 0,-1 0-119 0,3 2-72 0,-3-2-50 16,1 2-33-16,2 0-24 0,0 0-19 0,0 0-18 0,0 0-16 16,0 0-16-16,0 0-13 0,0 0-15 0,0 0-13 0,0 0-13 0,0 0-9 15,2 0-13-15,1 0-6 0,0 2-6 0,-1-2-1 0,0 4-3 0,2-3 0 16,-1 1 0-16,2 2 0 0,0-1 0 0,0 3 1 0,2-3-1 16,-2 5 1-16,1-4 0 0,4 5 2 0,-4-3 0 0,4 2 3 0,-2 1 2 15,0 0 1-15,2 0 0 0,-1 0 0 0,2 0-2 0,-1 1-3 16,0 1-5-16,-2-1-3 0,0 2 0 0,2-1 0 0,0 0 1 0,-4 1 2 15,2-1 2-15,-1 1-1 0,-2-1 1 0,1-1 0 0,-2-1 0 16,-2 2 1-16,2 1-1 0,-4-3 1 0,0 0 3 0,0 1 0 16,-4-1-2-16,0-1-2 0,-2 0-4 0,0 0-5 0,-4-2-6 0,0 3-12 15,-2-3-13-15,-2 0-15 0,-2-1-15 0,0 1-14 0,-4-3-14 16,2 1-21-16,-1-2-23 0,-4-1-38 0,1 1-48 0,0-2-65 0,2-2-76 16,0 1-57-16,-2-3-47 0,4-1-26 0</inkml:trace>
  <inkml:trace contextRef="#ctx0" brushRef="#br1" timeOffset="270623.5381">15757 4951 364 0,'2'-3'594'0,"2"-3"2"0,0 1-2 0,1 1-91 0,0 0-135 0,-3 0-86 16,4-1-61-16,-2-1-39 0,2 1-28 0,0-2-19 0,1 2-14 15,0-1-14-15,2 0-13 0,-2 0-14 0,3 1-16 0,0-2-14 0,0 3-14 16,0-1-15-16,5-2-12 0,-4 3-18 0,3-1-20 0,-2 2-20 15,2-3-18-15,-3 3-15 0,0-2-14 0,-1 1-19 0,0 4-22 0,0-5-33 16,-2 5-36-16,-1 0-36 0,-1 0-34 0,-5 0-49 0,3 5-53 0,-4-2-66 16,0 0-68-16,-4 3-34 0,0 0-17 0</inkml:trace>
  <inkml:trace contextRef="#ctx0" brushRef="#br1" timeOffset="271924.7184">13261 6028 256 0,'-3'-7'521'0,"-1"1"1"0,1 0-84 0,0-2-127 0,3 2-77 0,-2 0-55 0,0 0-27 0,2 0-17 0,0 3-8 0,0-3-5 0,0 3-11 0,0-1-12 0,0 1-11 16,0-1-11-16,0 4-10 0,0 0-10 0,0 0-10 0,0 0-10 0,0 0-8 15,0 0-9-15,0 0-9 0,0 0-6 0,-3 2-9 0,0 0-4 16,1-2-4-16,0 3-3 0,-1-1-2 0,0 0 1 0,-1 1 0 16,-2 0-1-16,0 3 1 0,-1 0 2 0,1 0 1 0,-1 3 1 0,-3-1 2 15,0 1 2-15,-2 2 2 0,0 0 3 0,-3 1 3 0,2 0 2 16,-3 2 1-16,0-4 1 0,2 4-1 0,-2-4 1 0,0 1 0 16,3-1 2-16,0-1-1 0,0 0 1 0,0 0 1 0,3-3-1 0,2 0 2 15,-1-1 2-15,3 1 3 0,-1-3 0 0,1-1 2 0,3 2 1 16,-1-3 1-16,4 1-1 0,0-2 1 0,0 0-1 0,0 0-1 0,0 0-3 15,4 0-4-15,-1 0-5 0,3 0-5 0,-2 0-5 0,2-2-6 16,0 1-6-16,1 1-7 0,0-3-8 0,3 2-5 0,-1 1-5 0,4-2-7 16,0 2-8-16,1-3-10 0,2 1-9 0,0-1-12 0,3 2-14 15,-2-4-12-15,2 5-10 0,-2-3-9 0,3 0-9 0,-1 0-10 0,-2 3-12 16,2-3-14-16,-1 0-14 0,0 0-14 0,-2 0-11 0,1 0-6 16,-2-1-4-16,-1 1 5 0,0-1 10 0,-2-1 12 0,-2 1 14 0</inkml:trace>
  <inkml:trace contextRef="#ctx0" brushRef="#br1" timeOffset="272153.7511">13358 6049 157 0,'-6'-9'195'0,"0"0"17"0,-1-1 18 0,0 1 6 0,1 0 3 0,-2 0-4 16,2 0-7-16,0-1-7 0,0 1-10 0,2 1-5 0,-2 0-7 0,3 3-10 16,0-2-11-16,-1 1-12 0,1 2-12 0,2 1-12 0,-1 0-14 15,2 0-13-15,-2 0-14 0,0 2-13 0,2 1-12 0,0 0-12 16,0 0-11-16,0 0-10 0,0 0-9 0,0 0-8 0,0 0-7 16,0 4-2-16,0-3 1 0,0 3-1 0,0 0-1 0,0 0-3 0,0 2 1 15,2 1-2-15,-2 2 0 0,2 0 0 0,-2 2-1 0,0 1 1 16,0 3 0-16,0-1 0 0,0 2 0 0,0 1-3 0,0-1-4 0,0 4-2 15,0-2-1-15,0 1 1 0,0 1-2 0,0-1-2 0,0 1-3 16,0 1-4-16,0-2-7 0,0 2-11 0,0-3-10 0,0 2-17 16,0-3-18-16,0 1-29 0,0-1-35 0,0 1-35 0,0-2-32 0,0 0-40 15,0-2-42-15,2-1-67 0,-1-3-80 0,2-1-65 0,1 0-56 0,-1-1-28 16,2-2-10-16</inkml:trace>
  <inkml:trace contextRef="#ctx0" brushRef="#br1" timeOffset="272720.3093">13552 6183 153 0,'-4'-2'572'0,"-2"1"4"0,2-4 0 0,0 4-95 16,1-2-143-16,0 1-88 0,1-1-61 0,-2 2-34 0,1-1-22 0,2 2-14 15,-1-3-9-15,2 3-11 0,-2 0-10 0,0-3-11 0,2 3-13 16,-3 0-10-16,3 0-10 0,0 0-9 0,0 0-8 0,0 0-5 16,0 0-5-16,0 0-3 0,0 0-4 0,0 0-2 0,0 0-2 0,0 0-2 15,0 0-1-15,0 0-2 0,0 0-1 0,0 0 0 0,0 0-2 16,0 0 1-16,0 0 0 0,0 0-1 0,0 0 0 0,0 0-3 16,3 0-2-16,1 0-7 0,-2 0-5 0,2 0-5 0,0 0-9 0,-2-2-5 15,4 1-6-15,0 1-4 0,-1-3-6 0,2 3-3 0,1 0-4 0,0-3-5 16,2 1-5-16,2 1-3 0,2-3-2 0,1 2-1 0,-2 1 2 15,3-3 3-15,1 0 3 0,-3 1 0 0,5 1-2 0,0-2-4 0,-2 1-7 16,3-3-4-16,0 2-4 0,-4 0 0 0,4-1 3 0,-4 1 5 16,0 0 4-16,3-2 5 0,-6 5 4 0,1-4 9 0,0 2 7 15,-2 0 11-15,-2 0 14 0,-1-2 15 0,-2 1 16 0,-3 4 12 0,2-3 12 16,-4 0 9-16,0 1 8 0,0 0 8 0,-2-1 7 0,-2 1 2 16,0 0 0-16,0-2-4 0,-2 1-4 0,1 1-4 0,-4-2-8 0,4 1-3 15,-4-1-7-15,1 1-1 0,-1 0-4 0,-2-1-4 0,2 0-2 16,-2 0-6-16,-1 1-2 0,3 0-2 0,-2-2 0 0,-1 4 3 15,4-2 0-15,-2 1 2 0,2-1 1 0,0 2-1 0,0-1 1 0,2 2-2 16,0-3-1-16,2 3-3 0,-2 0-2 0,4 0-3 0,0 0-5 16,0 0-5-16,0 0-2 0,0 0-3 0,0 0-4 0,2 3 0 15,0 0-1-15,0 0-3 0,2 2-3 0,0-1-1 0,2 1-2 0,-2 1 2 16,2 0 1-16,0 1 1 0,0 2 3 0,4 0 2 0,-2 2 3 16,-2-1 1-16,2 2 1 0,0 0 0 0,-2 2 0 0,2-1 1 15,0 2 2-15,-2-1-3 0,-2 2-5 0,0 1-12 0,0-2-12 0,-4 2-16 16,-2 1-16-16,-1-1-18 0,-2 1-19 0,-3 3-28 0,0-1-32 0,-2 1-43 15,-4-2-44-15,2 4-71 0,-2-4-82 0,-2 1-49 0</inkml:trace>
  <inkml:trace contextRef="#ctx0" brushRef="#br1" timeOffset="275055.3006">13261 6836 540 0,'-1'-8'582'0,"-1"-1"-14"0,2 0-23 0,0 3-107 0,0 1-150 0,0-1-85 0,0 3-53 0,0 0-33 0,0 1-24 0,0 2-16 16,0 0-15-16,0 0-15 0,0 0-12 0,0 0-11 0,0 0-9 0,2 2-9 16,-1 1-7-16,-1 0-4 0,3 3-2 0,-1 0-5 0,2 2-5 0,-4 1-9 15,2 3-11-15,0 1-12 0,-2 1-17 0,0 5-21 0,0-1-26 16,-2 2-29-16,0 1-31 0,-2 1-38 0,2 2-44 0,-1 3-52 16,0 2-58-16,-1-1-61 0,0 1-59 0,0-1-32 0</inkml:trace>
  <inkml:trace contextRef="#ctx0" brushRef="#br1" timeOffset="275237.5671">13236 7864 277 0,'0'6'506'0,"0"-2"-29"0,0 1-84 16,0 0-110-16,0-1-71 0,0 1-49 0,0-2-29 0,0 0-20 0,0 0-17 15,0 0-14-15,0 1-17 0,0 0-20 0,0 1-24 0,0-2-28 16,0 3-23-16,0-1-22 0,0-1-23 0,0 1-23 0,0 2-20 15,-2-1-21-15,2 0-30 0,0 0-34 0,0 3-46 0,0 0-51 0,-3 1-60 16,3 0-64-16,-1 1-30 0</inkml:trace>
  <inkml:trace contextRef="#ctx0" brushRef="#br1" timeOffset="275403.264">13160 8512 11 0,'0'6'506'0,"0"3"-33"15,0-4-57-15,0 1-73 0,3-1-80 0,-3 0-50 0,3 2-35 0,-3-2-27 16,2 1-20-16,-1-3-17 0,-1 3-18 0,3-1-18 0,-3-1-22 16,0 2-32-16,0 0-37 0,0 0-41 0,0 0-43 0,0-1-77 15,-3 1-88-15,3 0-94 0,-3 0-98 0,0 0-51 0,0-2-28 0,-1 0-17 16</inkml:trace>
  <inkml:trace contextRef="#ctx0" brushRef="#br1" timeOffset="298423.1418">7525 17685 79 0,'0'0'149'0,"-2"0"-7"0,0 0-5 0,2-2-4 0,-3 0-3 0,2 2-5 0,1-2-7 0,-2 0-5 0,2 2-5 0,-4-1-3 0,4 1 1 0,-2-2-1 16,2 1-2-16,-2 1 0 0,0-3-2 0,2 2-1 0,-1 1-2 0,1 0-4 16,-3-2-1-16,3 2 0 0,0 0 5 0,0 0 0 0,-2 0-3 15,0 0-3-15,2 0-6 0,-2 0-5 0,2 0-7 0,0 0-5 0,-4 0-6 16,4 0-6-16,-2 0-6 0,2 0-6 0,0 0-6 0,0 0-5 16,0 0-7-16,0 0-5 0,0 0-6 0,0 0-3 0,0 0-4 0,0 0-4 15,0 0-2-15,0 0-4 0,0 0-3 0,0 0 0 0,2 0-2 16,2 0-2-16,-2 0-1 0,2 0-1 0,0 0 0 0,0 0 0 0,4-2 0 15,0 1 0-15,0 1-1 0,2-3-1 0,0 2-1 0,6-1-3 16,-2 0-1-16,2 1-2 0,2-4-1 0,3 4 0 0,-4-2 4 16,5 1-1-16,-2-1 1 0,0 2 0 0,0-1 0 0,0-1 1 0,0 0-2 15,2 1-1-15,-2 1 0 0,-2-2-1 0,0 3 0 0,0 0-2 16,0 0 0-16,-3 0-3 0,-2 0-2 0,-3 0-2 0,3 0-1 0,-6 0 0 16,2 0-2-16,-4 0 3 0,1 0 0 0,-4 0 3 0,2 0 3 15,-4 0 3-15,0 0 2 0,0 0-4 0,-1 3-9 0,-2-2-1 16,0-1 0-16,-4 2 2 0,1 1 1 0,0-3-1 0,-4 0-2 0,-2 3 1 15,1-3 0-15,-4 2 0 0,1-1 0 0,-3 2 0 0,-2-3 0 16,2 2 9-16,-3 1 12 0,-1-2 7 0,1 2 4 0,0-1 5 16,0-2 3-16,0 1 5 0,2-1 3 0,0 2 2 0,0 0 2 0,0-2 3 15,5 0 1-15,-2 0 2 0,1 0 2 0,4 0 3 0,0 0 2 16,2 0-1-16,-2 0-3 0,3 0-4 0,4-2-2 0,-3 2-4 0,2-2-2 16,3 2-2-16,-2 0-1 0,3 0-4 0,0 0 0 0,0 0-4 15,0 0-4-15,0 0-3 0,0 0-3 0,0 0-4 0,4 0-2 0,-2 0-3 16,0 0-2-16,0 0-3 0,2 0-1 0,-2 0-1 0,2 0 0 15,0 0 1-15,-2 0 1 0,6 0 2 0,-3 0 1 0,0 0 2 16,1 0 2-16,2 2 1 0,0 0 3 0,2-2 2 0,0 1 2 0,0 2 2 16,0-3 1-16,1 1 0 0,-1 1-1 0,1-2-2 0,-1 2-4 15,0-1-1-15,0 2-5 0,0-2-3 0,-2 1-6 0,2-1-9 0,0 3-9 16,-4-2-11-16,2 0-11 0,-2 1-24 0,0-1-32 0,0 0-32 16,1 0-33-16,-4 1-63 0,3-1-80 0,-2 0-59 0,0 1-52 0</inkml:trace>
  <inkml:trace contextRef="#ctx0" brushRef="#br1" timeOffset="299436.8273">8936 17784 138 0,'-4'-4'405'0,"1"0"-64"0,0 1-90 0,-1-1-58 0,0 1-40 0,-1 0-21 0,2-1-11 0,-1 2-5 16,1-1-4-16,0-1-7 0,-1 0-6 0,1 3-8 0,0-4-6 0,0 4-9 15,2-2-6-15,-2 1-6 0,0-1-3 0,0 2-5 0,3-1-3 16,-1-1-1-16,-1 3 0 0,2 0-1 0,-2-3 1 0,0 1 1 0,2 2 0 16,-3-1 0-16,3-2 0 0,-1 3-2 0,-1 0-1 0,2 0-2 15,0 0-1-15,0 0-2 0,0 0-1 0,0 0-1 0,0 0-1 0,0 0-4 16,0 0-2-16,0 0-2 0,0 0-4 0,0 0-3 0,0 0-3 16,0 0-2-16,0 0-3 0,0 0-2 0,0-3-3 0,2 3-5 0,-1 0-4 15,2-2-6-15,-1 2-6 0,0 0-6 0,1 0-6 0,0 0-6 0,0 0-5 16,4 0-4-16,-4 0-2 0,6 0-1 0,-1 0-3 0,0 0 0 15,2 0-1-15,0 0 1 0,1 0-1 0,2 0 4 0,-1 0 2 16,-1 0 5-16,2 0 3 0,0 2 2 0,0 1 4 0,0-3 0 0,0 0 0 16,-1 0 0-16,-1 3 0 0,-2-2-1 0,1-1 1 0,0 2 1 0,-3 1-1 15,2-3 3-15,-3 0 1 0,-2 3 3 0,0-3 1 0,-1 2 2 0,0-1 2 16,-3-1 1-16,0 0 2 0,0 0-1 0,0 0-1 0,-3 0 0 16,2 3 1-16,-1-3 2 0,-2 0-1 0,0 0 0 0,-2 0 0 0,0 0-2 15,0 0-2-15,-2 0 0 0,-1 0-1 0,0 0 1 0,-3 0 1 16,-3 0 4-16,4 0 1 0,-4 0 3 0,2 0 2 0,-3 0 2 0,2 0 2 15,-2 0 3-15,2-3 3 0,-1 3 3 0,2 0 0 0,0 0 2 16,3 0 1-16,-1-1 0 0,1 1-1 0,2 0-1 0,0 0 2 0,2 0-2 16,0 0-2-16,3 0-1 0,-1 0-4 0,3 0-4 0,-1 0-3 15,2 0-4-15,0 0-3 0,0 0-3 0,0 0-4 0,0 0-5 0,3 0-5 16,0-2-4-16,-2 2-5 0,4 0-3 0,-1 0-4 0,0 0 1 0,-1 0-1 16,4 0 1-16,-1 0-1 0,0 0 2 0,0 0 1 0,2 0 4 0,0 0 5 15,0 0 3-15,2 2 5 0,0-2 4 0,-1 0 5 0,1 1 3 16,0-1 5-16,3 0 2 0,-3 0 1 0,0 3 0 0,0-3 2 15,-1 0 0-15,1 0 1 0,0 0 1 0,-1 0-2 0,-2 0 1 0,3 0-1 16,-3 0 2-16,-4 0-1 0,4 0 2 0,-5 0-1 0,2 2 1 0,-2-2 1 16,-1 0-3-16,-1 0-3 0,0 0 2 0,0 0 1 0,0 0 4 15,0 0 4-15,-1 0 3 0,-1 0 1 0,-2 0-1 0,2 0-1 0,-2 0-7 16,1 0-11-16,0 0-11 0,-4 0-16 0,4 0-15 0,-4 0-15 0,0 0-25 16,1 0-31-16,0 0-52 0,-2 0-64 0,-1 0-84 0,2 0-98 15,-3 0-53-15,1-2-31 0</inkml:trace>
  <inkml:trace contextRef="#ctx0" brushRef="#br1" timeOffset="309755.725">5361 18364 52 0,'0'0'126'0,"0"0"-16"0,0 0-16 0,0 0-8 0,0 0-9 0,0 0-4 0,0 0-4 0,0 0-3 0,0 0 0 16,0 0-6-16,-3 0-3 0,3 0-7 0,0 0-5 0,0 0-3 0,0 0-3 15,0 0 1-15,0 0-1 0,0 0 1 0,0 0 1 0,0 0-1 0,0 0 1 16,0 0-2-16,0 0 2 0,0 0-2 0,0 0-1 0,0 0 2 16,0 0-1-16,0 0-1 0,0 0 1 0,0 0-4 0,0 0-4 0,0 0-3 15,0 0-2-15,0 0-3 0,0 0-2 0,0 0-4 0,0 0-4 0,0 0-3 16,0 0-2-16,0 0-2 0,0 0-2 0,0 0 0 0,0 0-2 16,0 0 0-16,0 0-1 0,0 0 1 0,0 0-1 0,0 2 0 0,0-2 0 15,3 3 0-15,-2-2 2 0,-1-1 2 0,0 0 1 0,2 3 0 0,0-3 2 16,0 0 1-16,1 2 2 0,-2-2 1 0,2 0 0 0,2 0 0 0,-1 0 2 15,2 0-1-15,-2 0 2 0,2 3-1 0,1-3-1 0,0 1-1 16,-1-1 0-16,4 2-1 0,0 1 0 0,0-3-2 0,0 0-1 0,0 1-1 16,2 1-2-16,1-2 0 0,-2 2-2 0,1-2 0 0,2 1-2 0,2 2 0 15,-2-3 1-15,-2 0-1 0,2 1 0 0,2 1-1 0,0-2-1 0,-2 1 1 16,2-1 0-16,-1 2 0 0,-2 0-1 0,1-2 0 0,0 2 0 0,0 0 0 16,0-2 0-16,0 1-1 0,-2 1 0 0,2-2 0 0,-2 2-1 0,1-2-2 15,-2 2-2-15,1 0-2 0,-2-1-2 0,3 1-2 0,-4 0-3 0,1 0-2 16,0-2-2-16,0 2-2 0,0-1-3 0,0-1 0 0,-1 2-4 15,1 0 0-15,-3-2 0 0,-1 2 0 0,2 0-1 0,0-2 3 16,-1 0 2-16,-1 0 1 0,-1 0 3 0,1 0 0 0,-2 0 3 0,1 0 3 16,-4 0 2-16,1 1 3 0,2-1 2 0,-4 0 3 0,0 0 1 15,0 0 3-15,0 0 3 0,0 0 2 0,0 0 0 0,-2 2 2 0,0-2 3 16,2 1 1-16,-2 2 3 0,1-3 2 0,-2 0 1 0,0 1 1 0,0-1 1 16,2 0 0-16,-4 0 0 0,1 0 0 0,0 0 0 0,1 0-1 0,-2 0-3 15,1 0 0-15,0 2-1 0,-2-2 0 0,0 0-2 0,0 0-2 0,-2 0-1 16,1 0-3-16,-2 0 0 0,-1 0-1 0,0 0 2 0,0 0 0 0,0 0-1 15,-2 0 1-15,2 0-1 0,-4 0 2 0,2 0-1 0,-2-2-1 16,2 2 0-16,-2-1-2 0,2 1 2 0,-4-3-1 0,2 2 1 0,0 1-2 16,-2 0-1-16,0 0 1 0,3 0-1 0,-4 0 1 0,1 0 2 0,0 0 0 15,0 0 1-15,-1 0 0 0,1 0 2 0,-1 0 1 0,1 0 2 0,-2 0 0 16,1 0 1-16,3 0 1 0,-3 0 1 0,3 0 2 0,-3 0 1 16,4 0 0-16,-1 0-1 0,2 1 1 0,-2-1 1 0,4 0 1 0,-2 3 0 15,2-3 1-15,0 0 3 0,0 0 0 0,4 0 3 0,-4 0 1 0,4 0 0 16,-1 0 0-16,4 0 0 0,-3 0 0 0,2 0 1 0,0 0 0 0,2 0 0 15,0 0 1-15,0 0 0 0,2 0 0 0,0 0-1 0,0 0-1 0,0 0-2 16,0 0-1-16,0 0-2 0,0 0-2 0,0 0 1 0,0 0-2 16,2 0-2-16,0 0-2 0,0 0-1 0,2 0-4 0,-2 0-3 0,0 0-5 15,0 0-3-15,2 0-5 0,-1 0-3 0,2 0-1 0,-1 0 0 0,0 0 1 16,2 1 0-16,-2-1 1 0,2 2 0 0,1 1 1 0,2-3 2 16,-1 0 0-16,1 3 2 0,4-3 2 0,1 2 2 0,-2-1 3 0,4-1 4 15,0 3 1-15,2-3 0 0,-2 0-1 0,4 2-2 0,-2-2-2 0,2 0-3 16,2 0-2-16,-2 0-2 0,4 0-2 0,-4 0 0 0,2 0-1 0,0 0 1 15,-2 0-3-15,4-2-2 0,-4 2-3 0,1 0 0 0,0 0-3 16,-3 0-1-16,5 0 0 0,-6 0 0 0,2-3 2 0,-2 3-1 0,-1 0 1 16,0 0 3-16,1 0-2 0,-4 0 1 0,-3 0-1 0,0 0 4 0,0 0 1 15,0 0 1-15,-4 0 3 0,0 0 1 0,-2 0 2 0,0 0 2 16,-2 3-2-16,-2-3-3 0,0 0 4 0,0 0 5 0,0 0 5 0,-2 0 7 0,0 2 6 16,0-2 3-16,-2 3 3 0,1-3 0 0,-1 0 1 0,-1 0 0 15,-3 0-1-15,2 0 2 0,0 0 0 0,0 0 4 0,-2 0-4 0,2 0-3 16,-4 0-7-16,0 0-6 0,3 0-5 0,-2 0-3 0,-1-3-4 15,0 3-1-15,0-2-4 0,0 2-3 0,2 0-4 0,-2-3-4 0,2 3-5 16,2-1-7-16,0-1-9 0,0-1-11 0,-2 3-19 0,2-5-24 0,2 5-46 16,1-1-57-16,3 1-85 0,0 0-98 0,-5 0-59 0,5 0-41 0,0 0-18 15</inkml:trace>
  <inkml:trace contextRef="#ctx0" brushRef="#br1" timeOffset="312785.2866">19314 6686 6 0,'0'0'39'0,"0"0"-6"0,0 0-2 0,0 0-2 0,0 0 0 0,0 2-1 0,0-2 0 0,0 3 1 0,0-3 0 16,0 3 0-16,0-3 3 0,0 1 2 0,0 1 1 0,0-2 1 15,0 0-1-15,-1 0-1 0,1 0 0 0,0 0-2 0,0 0-1 16,0 0-2-16,0 0-2 0,0 0-2 0,0 0-2 0,0 3 0 16,0-3-3-16,0 0-1 0,0 0-1 0,0 0 0 0,0 0 0 0,0 3-1 15,-2-3 0-15,2 0 1 0,0 0 1 0,0 0 1 0,0 2 2 16,0-2 2-16,0 1 2 0,0-1 1 0,0 0 3 0,0 0 1 0,0 0 3 15,0 0 3-15,0 0 2 0,0 0 4 0,0 0 3 16,0 0 4-16,0 3 1 0,0-3 5 0,0 0 1 0,0 0 1 0,-2 0 3 16,2 0 1-16,0 0 0 0,0 0 0 0,0 0-1 0,-2 0-2 0,2 0-1 15,0 0-4-15,0 0-3 0,0 0-2 0,0 0-5 0,0 2-3 16,0-2-4-16,0 0-3 0,0 0-5 0,0 0-3 0,0 0-4 0,0 0-3 16,0 3-4-16,-3-3-1 0,3 0-3 0,0 0-2 0,0 0-1 15,0 0-2-15,0 0-2 0,0 0 0 0,0 0-1 0,0 0 0 0,0 0 1 16,0 0-1-16,0 0 0 0,0 0 1 0,0 0-1 0,0 0 1 15,0 0-1-15,0 0 0 0,0 0 1 0,0 0 0 0,0 0 1 0,0 0-1 16,0 0 2-16,0 0 1 0,0 0-2 0,0 0 1 0,0 0-2 16,0 0-1-16,0 0-7 0,0 0-6 0,0 0-14 0,0 0-16 15,0 0-19-15,0 0-17 0,0 0-34 0,0 0-40 0,0 0-65 16,0 0-77-16,3-5-77 0,-3 2-76 0,2-3-37 0</inkml:trace>
  <inkml:trace contextRef="#ctx0" brushRef="#br1" timeOffset="320969.4536">24185 14775 306 0,'-2'1'369'0,"0"-1"-90"0,2 2-67 0,-1 0-53 0,1-2-34 0,-3 1-24 0,1 2-8 16,-2-3 1-16,4 1-3 0,-2-1-3 0,-2 2-9 0,3-1-8 16,-2-1-9-16,1 2-10 0,-2 0-8 0,3-2-7 0,-2 0-4 0,1 2-2 15,-2 0-2-15,3-2 1 0,-4 1-2 0,1 1 0 0,-2 0 0 16,0 2-1-16,1-1-1 0,-6-1-1 0,3 2-2 0,-2 0 1 0,-2 0-1 15,1 1 2-15,-4 1 0 0,4-3-1 0,-6 3-2 0,3-1 1 16,0-1-1-16,3 2-2 0,-5-2-1 0,3 0 1 0,1-3 0 16,1 3 2-16,-4-3 6 0,5 2 6 0,0-3 6 0,0 0 6 15,2 0 5-15,0 0 6 0,0-3 1 0,2 2 2 0,0-3-3 0,0-1-1 16,0 0-2-16,2-4-3 0,-2 3-4 0,2-2-5 0,0-3-7 0,0 3-8 16,2-3-9-16,-1 0-9 0,3-1-8 0,0 1-10 0,0-1-5 0,0-2-2 15,3-1-2-15,-1 5 0 0,2-2-3 0,0 1-1 0,0 1-2 16,1-2-2-16,-4 1 0 0,5 2 2 0,-2-2 0 0,2 4 2 15,-2 0 1-15,1 0 2 0,-4 2 0 0,3 1 1 0,1-1-1 0,-1 2-2 16,1 0 0-16,-3 2 2 0,1-1 3 0,4 2 4 0,-2 0 2 16,0 2 3-16,1-1 2 0,0 3-1 0,3-1 1 0,-2 3 3 15,1-1 3-15,0 2 3 0,0 1 1 0,2 0 4 0,-2 3 1 0,2 1 2 16,-2-4-2-16,2 5-1 0,-2-2-2 0,0-1-1 0,2 3 0 16,0-2-2-16,-2 1 0 0,0 0-2 0,2 0-1 0,-2-1-1 0,0-1-1 15,2-1 1-15,0 0 1 0,-2-1 3 0,0-1 1 16,0-1 3-16,0 0 0 0,2 0 1 0,0-3-2 0,-2 0-5 0,0-3-1 15,2 0 0-15,0 0-2 0,2 0-3 0,-2-4 0 0,0-1 1 0,0 0 1 16,0-2-1-16,0 0 2 0,0-2 2 0,0-2 3 0,1 2 0 16,-6-3 4-16,3-1 6 0,-1 1 2 0,-1-2 5 0,-2 1 3 0,-3-2 8 15,1 3 4-15,-2 0 2 0,-2-2-1 0,-2 4-1 0,3-1-3 16,-8-1-5-16,3 4-3 0,0-1-4 0,-2 2-3 0,0 0-2 0,-2 1-4 16,-4 1-4-16,2 4-4 0,-2-2-7 0,0 3-8 0,-2 3-13 15,0-2-13-15,-1 4-16 0,-4 2-28 0,3 2-34 0,-2 2-37 0,-2 2-37 16,5 2-54-16,-4 2-64 0,-1 1-84 0,3 2-91 0,-2 0-52 15,1 4-28-15</inkml:trace>
  <inkml:trace contextRef="#ctx0" brushRef="#br1" timeOffset="321837.5697">25546 14351 486 0,'4'-4'573'0,"-2"3"-24"0,-1-3-41 0,2 2-94 0,-1 0-116 0,-2 2-74 0,0 0-52 0,0 0-33 0,0 0-19 0,0 0-20 0,0 0-18 0,-5 0-17 0,4 2-18 0,-1 0-14 16,0-2-15-16,-3 2-11 0,2 0-10 0,-1-1-4 0,0 3-5 15,-4 0 0-15,1 1 1 0,-3-1 1 0,1 0 1 0,-1 5 1 16,-3-3 2-16,0 3 3 0,-4-1 2 0,1 1 3 0,-1 0 3 0,-2 0 2 15,-1 0 0-15,1 0 1 0,-1-2-1 0,0-1-1 0,-2 3 1 16,2 0 0-16,-3-3 0 0,4-1-1 0,1 1 1 0,-3-2 0 16,4 1 1-16,1-1 2 0,-1-2 2 0,1 0 2 0,5-1 1 0,-4-1 2 15,4 0 0-15,1-1 0 0,1-1 1 0,2 0-2 16,-2-2-2-16,3-1-1 0,1-1-4 0,0 0-5 0,1-3-3 0,2 0-5 16,1 0-6-16,1-1-5 0,0-1-3 0,1 2-3 0,1-3-2 0,2 2-3 15,1-1-2-15,0-3-1 0,0 1 1 0,0 5 0 0,1-3 1 0,0 0 2 16,3 3 1-16,-1-1 3 0,-1 1 1 0,2 2 1 0,-2 0 0 15,-1-2 2-15,3 5 1 0,-2-3 1 0,2 3 4 0,-4 0 0 16,5 2 0-16,-4 1 2 0,4 0 3 0,-1 0 1 0,-2 1 3 0,3 2 2 16,0 0 1-16,0 3 2 0,1 0 0 0,-1 0 0 0,1 2 1 15,2 1-1-15,-1 0 0 0,-2 0 1 0,1 1-1 0,2 1-1 0,0-1-3 16,-3 3 0-16,5 1-1 0,-5-2 0 0,1 1-1 0,4-3 0 16,-5 1 1-16,1 2-2 0,-1-5 0 0,3 3-1 0,-1 1 1 0,-2-4 1 15,0 0-1-15,0-1 2 0,0 0 1 0,0-2 0 0,0 1-2 16,-1-5 2-16,1 3-1 0,3-4 0 0,-3 2 0 0,0-2-2 15,0-2 1-15,0 0-5 0,2-1-6 0,0-1 0 0,-2-3 1 0,1 2 3 16,-1-4 2-16,0-1 3 0,1 1 0 0,-1-2 3 0,-2-2 2 16,1 1 3-16,-5 0 3 0,3-2 5 0,-1 1 7 0,-2-2 9 15,-2 0 10-15,-1 2 5 0,-1 0 1 0,-1-1 0 0,-1 2-3 0,-2 0-2 16,-2 0-3-16,-1 1-2 0,0 2-3 0,-2 0-2 0,-1 2-4 16,-1-1-5-16,-4 3-5 0,0 0-5 0,1 3-6 0,-6 0-14 0,2 2-19 15,-3 2-26-15,1 1-33 0,-1 1-30 0,-1 3-29 0,-2 0-44 16,3 4-48-16,0-1-90 0,-1 4-109 0,0-2-68 0,-1 5-48 0,3-1-24 15,-1 0-14-15</inkml:trace>
  <inkml:trace contextRef="#ctx0" brushRef="#br1" timeOffset="322675.724">26738 14201 194 0,'-2'-4'542'0,"2"4"6"0,-1-5-58 0,-2 4-92 0,2-2-100 0,1 3-104 0,-5-1-65 0,4 1-45 0,-2 0-25 0,1 0-19 0,-2 1-13 0,3-1-10 0,-4 4-10 16,1 1-12-16,0-2-6 0,-3 0-6 0,1 2-1 0,-4 2 1 16,0-1 4-16,-1 4 2 0,-3-3 3 0,0 2 6 0,1 0 0 15,-3 0 5-15,-3 0-1 0,3-1 0 0,-1 3 0 0,-2-3 1 0,2 1-1 16,-2-2 0-16,-1 1 0 0,3-2 2 0,-2 0 1 0,2-1 3 15,1-1 4-15,1-1 3 0,0 1 8 0,0-2 6 0,4-1 6 16,-2 1 5-16,3-2 4 0,1 0 2 0,0-2 2 0,1 1 0 0,2-3 0 16,0 0 1-16,5-1-3 0,-4-2-2 0,1 0-5 0,2 0-5 0,2-4-8 15,0 2-9-15,0-5-9 0,2 4-7 0,1-2-6 0,0-1-4 16,1-1-1-16,2-1 0 0,0 3-1 0,1-2-2 0,-1 1-1 16,-1 2-2-16,3 0-1 0,-1 2 0 0,-2 2 1 0,1 0 2 15,0-1-1-15,-2 4 1 0,2-1-2 0,-2 1 0 0,1 2 1 0,-4 2 1 16,4 0 1-16,0 0 3 0,1 2 4 0,-2 5 0 0,2-5 3 15,0 7-1-15,0 0 3 0,2-1 1 0,-2 1 2 0,4 0 4 0,-4 4 2 16,3 0 2-16,-2-2 0 0,1 2-2 0,0 2-1 0,0-3-3 16,2 1 0-16,0 0-3 0,-2 0-2 0,0-1-3 0,2-1 1 0,-2 0-2 15,2-1 0-15,-2-1-2 0,2-2-1 0,1 1-1 0,-1-3-4 16,0 0-7-16,0-2 0 0,0 1 0 0,0-2-1 0,2 1-2 0,-2-3 3 16,4-5 3-16,-2 1 3 0,-1 1 2 0,4-2 3 0,-4 0 3 15,3-3 3-15,-3-1 2 0,0 1 7 0,-1-3 5 0,0-1 5 0,0-2 2 16,-4-1 4-16,3 3 10 0,-3-2 2 0,-2 2 5 15,-1-2 2-15,0-1 3 0,-2 1 2 0,-1 1 2 0,0 0-1 0,-1 0 2 16,-2 3 0-16,1-1-3 0,-2 1-3 0,-2 4-5 0,2-2-6 16,-2 2-7-16,-1 1-6 0,-2 0-5 0,-1 2-6 0,-1 3-6 0,-4 0-5 15,4 0-5-15,-5 3-13 0,-3-2-15 0,3 5-19 0,-4 1-21 0,0 3-27 16,0-1-27-16,-2 3-32 0,0 1-33 0,2-1-45 0,0 5-55 16,0-4-79-16,0 5-91 0,2-1-55 0,0-1-36 0,0 2-11 15</inkml:trace>
  <inkml:trace contextRef="#ctx0" brushRef="#br1" timeOffset="323351.2123">27617 14074 59 0,'2'-7'572'0,"0"1"5"0,-2 1 4 0,2 1-84 0,-2 1-130 0,0 0-104 16,0 0-94-16,0 0-55 0,0 3-36 0,0 0-27 0,0 0-20 0,0 0-17 15,-2 1-12-15,0 1-15 0,-3 1-9 0,4 0-9 0,-4 0-5 0,0 1-1 16,-3 3 1-16,1-2-1 0,1 4-1 0,-1-1 2 0,-1 1 3 15,-2-1 5-15,-2 3 7 0,0 1 2 0,2-1 2 0,-3-1 1 0,3-1 0 16,-1 2 2-16,-4-2-1 0,5 0 1 0,-1-2 2 0,-1 2 4 16,-1-3 6-16,3 3 5 0,1-4 3 0,1-2 2 0,-1 3 3 15,-1-3 4-15,4 0 3 0,1-2 4 0,-3 1 6 0,4-2 3 0,0-2 1 16,-2 2 3-16,2-1 0 0,-2-5 1 0,0 0 1 0,2 0-1 16,-1 0 0-16,1-2-2 0,3-3-3 0,-4 3-1 0,4-1-7 15,-2-2-4-15,2 0-5 0,1-1-5 0,0 1-2 0,0-3-2 0,0 5-1 16,1-4-2-16,-1 4-3 0,3-2-1 0,-2 2-3 0,4 0-2 15,-4 0-1-15,2 2-2 0,1 2 0 0,-1 1-2 0,2-1-3 16,-1 0 1-16,0 1-2 0,-1 4-1 0,4-3 0 0,-4 1 0 0,4 2 1 16,-1 2 2-16,0 1 1 0,0-3 3 0,2 4 2 0,0 1 3 0,0 0 1 15,-1 1 4-15,-1-2 3 0,3 4 0 0,-1-1 2 0,1 2 1 16,1 0 2-16,-1 2 0 0,-1-2 0 0,1 1 0 0,0 2 0 16,1-1-2-16,-2 3 1 0,1-4 0 0,0 1 0 0,-1-2-3 0,0 2-2 15,0-2 1-15,0 0-2 0,0-1-1 0,-1 1 0 0,0-3 0 16,1 2 1-16,0-4-2 0,0 1-3 0,0-2-2 0,0-1-3 0,-3-2-3 15,5 0-2-15,-1 0 0 0,-2 0 3 0,3-2 3 0,0-1 3 16,-1-2 0-16,-2-1 2 0,3-2-1 0,0 2 2 0,1-6 1 0,-3 3 3 16,-1-1 4-16,2-1 3 0,-1-2 4 0,-2 1 4 0,-3 0 1 15,4-3 0-15,-4 1 2 0,2 1 2 0,-5 0 1 0,2 0 6 16,-2 3 1-16,-2-1 0 0,2 1 0 0,-5-1-2 0,4 5-4 0,-3-2-2 16,-2 3-3-16,2 0-2 0,-2-1-4 0,-2 5-3 0,0-3-4 15,-1 4-5-15,0 0-5 0,-3 0-8 0,-3 4-10 0,4-3-15 16,-5 5-23-16,-2-1-28 0,1 2-34 0,0 2-40 0,-3 3-58 0,0 0-64 15,-1 0-89-15,1 1-98 0,1 1-54 0,-4 1-33 0,3 0-17 16</inkml:trace>
  <inkml:trace contextRef="#ctx0" brushRef="#br1" timeOffset="324152.19">28734 14004 164 0,'-3'0'459'0,"1"3"-64"0,1-3-90 0,-2 1-64 0,2 2-48 0,-4-2-35 0,4 1-25 0,-2 1-16 0,2-3-10 0,-2 3-11 0,1-3-14 0,1 3-11 0,-2 0-12 15,2-3-9-15,-4 5-9 0,4-4-5 0,-4 2-5 0,1-1-4 16,3 1-1-16,-5-2-3 0,2 1 1 0,-2 2-2 0,0-2 1 0,2 1-1 16,-2 0 1-16,-1-2-2 0,1 2 1 0,0-1-4 0,0 0-3 15,1 0 0-15,-4 1-3 0,3-1 1 0,1 0-1 0,0-2 1 0,-1 2-1 16,2 0 3-16,0-2 0 0,1 0 3 0,0 0 1 0,2 0 3 16,-2 0 0-16,1-2 6 0,2 0 7 0,-1 2 9 0,1-4 9 15,-3 3 0-15,1-3-4 0,2 0 2 0,-2 1 1 0,0-2-3 16,2-3-4-16,0 2-5 0,0-5-9 0,0 2-6 0,0 0-7 0,0 1-9 15,0-1-11-15,0 0-12 0,2 0-11 0,0 1-2 0,0-4 3 16,1 6 0-16,-2-5-1 0,4 5 2 0,-4-2 2 0,2 3 5 0,0 2 2 16,1-3 3-16,-1 3 1 0,-2-1 0 0,4 2 1 0,-4 0-2 15,1 2-1-15,1-1-3 0,1 1-3 0,-3 0-2 0,1 1-2 0,2-1-4 16,0 4-1-16,1 0-2 0,-1-3-2 0,2 5 3 0,-3-1 2 16,1 0 5-16,5 3 3 0,-4 0 4 0,1 1 4 0,4 1 5 15,-4 1 1-15,3-1 3 0,-2 3 3 0,2-2 1 0,1 1 0 0,-3 0 1 16,3 2 0-16,-1 1-3 0,1-5-2 0,0 2-4 0,0 1-1 0,1-2-3 15,-1 1-4-15,1 0-3 0,-1-4-3 0,0 1-3 0,0-2-6 16,1 2-6-16,-1-1-5 0,2-3-9 0,-2-1-9 0,4 1-3 16,-2-1 0-16,1-3-1 0,-1 1 0 0,3-2 1 0,0-2 3 0,-4 1 3 15,4-3 5-15,1-1 2 0,-5 1 6 0,2-1 6 0,-1-4 7 16,-1 1 10-16,2 0 12 0,-3-3 7 0,-3-3 3 0,4 5 7 16,-6-4 8-16,4 0 7 0,-3 0 5 0,-5 1 8 0,3-1 6 0,-4 1 1 15,0-2 0-15,0 2-2 0,-4 2 0 0,3-3-2 0,-5 4 1 16,0-2-1-16,-1 0-2 0,0 2-5 0,-2 0-8 0,-1 0-7 0,-2 2-5 15,1 0-8-15,-2 2-11 0,0 1-1 0,-1 0-2 0,-5 3 0 16,2-3 1-16,1 4-3 0,-4 0-2 0,-1 2-10 0,1 1-15 0,0 1-22 16,0 1-29-16,-2 3-32 0,2-4-35 0,3 5-43 0,-3 0-47 15,-1 2-75-15,4 3-86 0,-2-2-54 0,2 1-36 0</inkml:trace>
  <inkml:trace contextRef="#ctx0" brushRef="#br1" timeOffset="325018.2622">30260 13978 481 0,'-2'0'473'0,"-2"0"-77"0,3 0-107 0,-4 0-78 0,1 0-63 0,3 2-42 16,-4 0-27-16,1-2-18 0,0 2-13 0,1 0-8 0,-2-1-10 16,0 3-9-16,-2 0-9 0,4-3-8 0,-4 3-5 0,-1 1-1 0,0-2 0 15,0 3 3-15,-2 0 2 0,0 0 4 0,-1 0 4 0,-2-1 5 0,0 1 2 16,-2 2 2-16,-1-3 3 0,2 0 0 0,-2-1 3 0,0 1 1 16,2 1 2-16,0-3 1 0,-2 1-3 0,3-1 0 0,0-1 0 15,1 0-2-15,4 0 0 0,-2 0 1 0,2-2 4 0,0 0 4 0,2-2 4 16,2 0 3-16,-2 0 2 0,2 0-2 0,-1-1 0 0,4-3-5 15,-1 1-6-15,0 0-8 0,0-3-9 0,2 1-7 0,2-2-9 16,0-2-8-16,0 2-9 0,2-2-7 0,0 1-7 0,2-1-3 0,-2-2-3 16,2 4-2-16,2-1 1 0,-3 1 2 0,2 0 3 0,1-1 7 15,-1 1 6-15,-3 4 5 0,1-2 3 0,0 3 1 0,0-1 3 0,-1 1-2 16,0 3-2-16,0-3-3 0,0 4-3 0,-2-2 0 0,4 2-1 16,-2 2 0-16,1-2 2 0,-2 4 1 0,4-3-1 0,-4 5 0 15,3-3 2-15,-1 5 3 0,2-4 1 0,-1 5 4 0,3 0 3 0,-4 2 3 16,1-2 2-16,2 1-1 0,0-1 1 0,1 2 1 0,-5-1-1 15,5 1-3-15,1 2-2 0,-2-2-2 0,1-2-3 0,0 2-3 0,-1-1-1 16,2-1-4-16,1 0-1 0,-1-2-1 0,0 1-2 0,-1-1-1 16,3-1-3-16,0-2-1 0,0 1 1 0,-2-5 0 0,2 5 2 0,2-5 3 15,-4 0 4-15,2 0 6 0,0-3 5 0,-2 1 3 0,5-1 5 16,-5-3 5-16,1 1 4 0,-1-2 5 0,0 0 8 0,0 0 4 0,1-2 3 16,-6-2 5-16,3 1 5 0,-1-4 3 0,-2 3 1 0,0-3 5 15,-4 2 3-15,1-1 5 0,1 1 1 0,-3-1-4 0,-3 1-5 16,1-2-5-16,1 5-6 0,-4-1-4 0,1 1-6 0,-2 2-5 0,1 0-4 15,-4 0-3-15,2 1-4 0,-3 1-5 0,-5 4-7 0,5-3-5 0,-1 4-3 16,-4-2 1-16,-1 2 2 0,0 2-3 0,1 2-5 0,-1 0-17 16,-3 2-20-16,2 1-28 0,-2 0-29 0,2 2-36 0,-2 1-39 0,2 2-72 15,-2 3-86-15,2-1-65 0,-2 0-55 0,3 0-33 0</inkml:trace>
  <inkml:trace contextRef="#ctx0" brushRef="#br1" timeOffset="325751.3996">31590 14012 77 0,'0'-4'595'0,"-1"3"5"0,-1-2 3 0,0-1-74 0,0 2-112 0,-1 0-108 0,2 1-105 0,1 1-62 0,-2-2-42 0,0 2-28 0,0 0-23 0,2 0-18 0,-3 0-20 0,0 2-13 0,-4-2-12 16,4 1-6-16,-3 3-4 0,-4 0 0 0,0-1-2 0,-3 1 3 0,2 2 4 15,-5-2 5-15,0 1 3 0,-3 4 7 0,2-3 6 0,-2 2 3 16,-1-1 1-16,-2 2 1 0,2-2 0 0,-1 2 0 0,-4-4-2 16,4 3 1-16,-4-1-2 0,3-1 1 0,-2 0-1 0,2 2 1 0,1-4-2 15,-4 1 1-15,8-2-1 0,-5 1 0 0,4-2 2 0,2 0 1 16,0-1 3-16,1-1 2 0,4 0 2 0,1-1 2 0,0-1 0 0,0 0-3 16,4-2-2-16,1-2-2 0,0 1-2 0,0-1-5 0,5-3-7 15,-1-1-4-15,1-1-6 0,1 2-6 0,4-3-8 0,0 2-3 16,1-4-6-16,0 1-2 0,3 2-4 0,1-2-1 0,0 0 1 0,-3 0 3 15,3 3 6-15,0-1 6 0,3 1 4 0,-4 1 6 0,0 1 4 16,1 0 6-16,-2 3 5 0,-1 2 2 0,2-3-1 0,-3 3 1 0,0 1 0 16,-1 0 2-16,1 2 4 0,0 0-1 0,-2 2-3 0,2 0 0 15,3 1 1-15,-4 3-1 0,1-3-1 0,0 2-1 0,1 3 0 16,-1 0 2-16,0 1 2 0,-1 1 3 0,6-1 4 0,-6 0 1 16,1 3-1-16,3-1-1 0,-2-1-1 0,2 3-1 0,-4-2 1 0,4 3-3 15,-2-4-5-15,2 2-3 0,-2-1 0 0,2 0-3 0,-3-3-2 0,4 4-3 16,0-1-2-16,-2-5-3 0,0 3-5 0,2-3-7 0,-2 0-11 15,-1-1-7-15,5-1-7 0,-2-1 1 0,0-1 4 0,0 0 4 16,0-2 1-16,5 0 4 0,-5-2 1 0,1 0 3 0,2-1 1 0,-3-1 3 16,3-3 5-16,-2 2 7 0,0-3 9 0,-1 2 7 0,0-5 10 0,0 2 2 15,-1-3 4-15,-2 2 2 0,0-3 4 0,-4 2 4 0,4 1 5 16,-4-4 7-16,0 3 7 0,-1-1 3 0,-2 2 0 0,-2 1-2 16,-1 0-1-16,2-2-3 0,-3 4-2 0,-1 0-3 0,0-1-2 0,-1 2-4 15,0 0-5-15,-3 1-5 0,-1-1-7 0,0 3-7 0,0 0-7 16,1 1-1-16,-4 2-1 0,-2 0 1 0,0 2 4 0,-1 1-2 15,0 0-4-15,1 0-16 0,-3 2-20 0,0 2-28 0,-3-1-31 0,4 2-38 16,-3-1-39-16,1 2-58 0,2 2-66 0,-3-2-71 0,1 0-71 16,2 1-45-16,1 2-26 0</inkml:trace>
  <inkml:trace contextRef="#ctx0" brushRef="#br1" timeOffset="326486.5141">32958 13933 40 0,'-3'0'429'0,"2"0"-57"0,-4 0-83 0,4 0-62 0,-2 0-51 0,2 0-39 0,-4 0-30 0,4 0-20 0,-4 3-14 16,1-3-14-16,0 0-12 0,1 5-11 0,-1-4-11 0,-2 2-7 15,0-1-4-15,-3 2-5 0,4 2-3 0,-5-2-1 0,-1 1 2 0,0 0 1 16,-2 1 1-16,0 1 1 0,-4 0 2 0,1-2 2 0,-1 3 2 16,-2-1-1-16,1-1 2 0,-2 3-1 0,-1-3-3 0,0-1 1 15,1 1-2-15,0 2 0 0,0-4-3 0,0 0 0 0,2 0-2 0,3 0-1 16,-4-1-3-16,6-1 0 0,-2 2 0 0,1-3 3 0,3-1 5 16,0 2 6-16,3-2 4 0,1 0 5 0,1-2 2 0,1 2 0 15,0-1-1-15,0-3-1 0,1 0-1 0,4-1-1 0,-1 0-2 0,1-1-3 16,0 0-5-16,1-3-8 0,1 0-8 0,5 1-5 0,-4-4-2 15,4 4-5-15,0-1-8 0,2 0-3 0,-2 0-4 0,2 1 4 0,2 0 0 16,-1-2 2-16,0 4 1 0,0-2 3 0,2 2 4 0,1 1 4 16,-2 1 3-16,-1 1 0 0,2 0-1 0,-2 1 2 0,5 0 4 15,-5 0 5-15,0 2 5 0,0 0 2 0,0 2 2 0,1 0 3 0,-1 2 1 16,1-1 2-16,-1 2 1 0,0 0 0 0,0 1 0 0,-3 2-1 16,2-2-1-16,1 3 0 0,-3 0 1 0,2-1-2 0,1 1 0 0,0 0-2 15,-4 2-1-15,1-1-3 0,1 1-3 0,-2-2 0 0,3 5 0 16,-2-4-1-16,2-1 1 0,-2 2-2 0,2-1 0 0,-4-1-1 15,4 0 1-15,-2 0-2 0,2-1 1 0,-2-2 1 0,2 0 0 0,-4 2-2 16,4-4-2-16,-2 0-1 0,3 0 0 0,-1-2 0 0,-2-2-1 16,3 0 3-16,0 0 3 0,1 0 6 0,-1-2 5 0,0-2 3 0,1 0 0 15,-1 0 0-15,2-4 1 0,1 2 1 0,-2-3 5 0,-1 1 2 16,1-4 1-16,-1 4 3 0,0-5 0 0,0 3 1 0,0-2-2 0,-3-2 0 16,2 1 2-16,-3 2 3 0,-1-2 3 0,1 0 7 0,-2 0 9 0,-2 1 2 15,1 2 1-15,-2-1-3 0,-1 2-5 0,0 0-3 16,-1-1-5-16,-2 3-5 0,0 2-5 0,-1-1-7 0,-5 3-8 0,2-3-20 15,-5 3-25-15,-2-1-44 0,-6 2-51 0,-1 0-72 0,-3 2-79 0,-3 2-100 16,-5 0-106-16,-3 2-55 0,-2 1-28 0,-4 0-14 0</inkml:trace>
  <inkml:trace contextRef="#ctx0" brushRef="#br1" timeOffset="335368.2705">22505 15480 318 0,'0'-5'552'0,"0"1"-4"0,0-1-70 0,0 2-101 0,0 0-73 0,0 0-58 0,0-2-36 0,1 4-25 0,-1-3-14 0,0 1-9 0,0 1-7 0,0 0-6 0,0 0-10 0,0-1-9 15,0 3-6-15,0 0-5 0,0 0-7 0,0-2-6 0,-1 0-7 16,1 2-8-16,-3 0-9 0,2 0-6 0,-2 0-10 0,1 0-9 0,-2 0-7 16,3 0-11-16,-2 0-9 0,0 2-11 0,0 0-9 0,1-2-11 0,-2 1-9 15,3 1-8-15,-2-2-7 0,1 2-6 0,-2 0-2 0,3 0-1 16,-2 1 0-16,1 2 0 0,-2 0 4 0,3 1 2 0,-4 3 2 16,-1 0 4-16,2 2 4 0,-2 1 2 0,1 0 3 0,0 2 3 0,1-2-2 15,0 2-5-15,1 1-8 0,0 0-8 0,1-1-6 0,2 1-1 16,0-3-2-16,0 2-1 0,2 0 0 0,1 0 0 0,-2-2-1 0,4-1-1 15,0 2-2-15,0-4-2 0,2 1 4 0,0-1 8 0,0 0 7 16,-1-1 5-16,3-2 0 0,-2 0-1 0,1-2-1 0,3 0-1 16,-1 0-1-16,-3-4 0 0,3 0 2 0,0 0 1 0,0-3 5 15,2 0 4-15,-2 0 2 0,0-6 0 0,0 4 1 0,0-4-3 0,0 0 2 16,-4-2 5-16,3-1 6 0,-4-1 3 0,1 0 4 0,-2-2 5 0,1-2 2 16,-4-1 2-16,2 2 2 0,-3-2-1 0,-3 3 2 0,3-5 0 15,-4 2 3-15,2 3 4 0,-3-1 1 0,-1 1-2 0,0 1-4 16,-3 2-6-16,4-3-8 0,-5 4-8 0,1 0-17 0,-1 2-19 0,3 2-24 15,-2 2-27-15,-1 2-28 0,3-1-31 0,-3 0-28 0,1 4-28 16,2 2-38-16,1 0-42 0,-1 2-77 0,1 0-96 0,2 4-58 16,-2-3-38-16,4 4-11 0</inkml:trace>
  <inkml:trace contextRef="#ctx0" brushRef="#br1" timeOffset="335650.7952">22724 15598 191 0,'-1'-4'629'0,"-4"0"9"0,1 0 1 0,3 0-6 0,-1 1-116 0,-1 1-170 0,2-1-103 0,-2 0-65 0,3 3-43 0,0 0-30 0,0 0-21 0,0 0-16 16,0-1-17-16,0 1-17 0,4 0-17 0,-1 0-16 0,-1 0-15 0,-1 0-10 15,3 0-9-15,1 1-5 0,-1-1-1 0,-1 3 0 0,6-3-2 16,-4 2-1-16,1-1-4 0,4 1-3 0,0 0-1 0,0 2-2 0,0-3-2 15,2-1-3-15,2 2-3 0,-2 0-6 0,2-2-4 0,1 1-7 16,1 2-14-16,-5-3-19 0,4 0-15 0,-1 0-11 0,-1 0-12 16,0-3-12-16,-2 2-16 0,1 1-21 0,1-2-18 0,-3 0-16 15,-3 2-23-15,2-1-25 0,-2-3-37 0,0 2-43 0,-4 0-21 0,3-1-13 16</inkml:trace>
  <inkml:trace contextRef="#ctx0" brushRef="#br1" timeOffset="335900.2484">22877 15461 275 0,'-4'-4'257'0,"-2"1"-23"0,1 1-15 0,0 1-11 16,2-3-3-16,1 2 2 0,-2 1-2 0,4 1-5 0,-1-2-8 16,1 2-7-16,0 0-11 0,0 0-11 0,0 0-10 0,0 0-12 15,0 0-9-15,0 0-12 0,0 0-8 0,0 0-7 0,0 0-8 0,0 0-7 16,0 0-8-16,0 0-8 0,0 0-7 0,0 0-8 0,1 2-6 16,-1-2-6-16,0 0-4 0,0 1-5 0,0 1-5 0,0 0-5 0,0 0-5 15,3-1-5-15,-3 4-4 0,0-5-1 0,0 3-1 0,1 0-1 16,-1 0 0-16,0 3 1 0,0-1-1 0,0 2-1 0,0 0 0 0,0 2-1 15,2-1 1-15,-2 1 0 0,0 2 2 0,0 0 1 0,0 0 0 16,0 4-3-16,0-3-6 0,0 1-7 0,0-1-12 0,0 2-14 16,0 1-21-16,0-3-24 0,0 2-26 0,-2 1-25 0,2-2-36 0,-1-1-41 15,-2 1-43-15,3-1-46 0,0 2-80 0,0-3-99 0,0-2-66 16,0 3-48-16,0-3-17 0</inkml:trace>
  <inkml:trace contextRef="#ctx0" brushRef="#br1" timeOffset="336500.2867">23172 15367 344 0,'0'-6'608'16,"0"0"7"-16,0 1 3 0,0 3-84 0,0-1-132 0,-1-1-103 0,-2 4-94 15,3 0-61-15,0 0-47 0,0 0-30 0,0 0-25 0,0 2-16 16,-1 0-13-16,1 1-12 0,-2 3-10 0,-1 1-7 0,3-1-5 0,-1 3-3 15,-1 2-1-15,0 3-3 0,-3 0-5 0,2 0 2 0,0 2 4 16,-2 0 4-16,0 3 4 0,0-1 1 0,-1 0 0 0,0 0 0 16,0 1 1-16,-1-1 1 0,1 1-2 0,1-2 1 0,-3 0 0 0,1-1 4 15,4-1 8-15,-4 0 4 0,1-1 1 0,2-4 2 0,3 1 4 0,-4-4 4 16,4 0 3-16,-1-2 6 0,2 1 6 0,0-3 7 0,0 0 6 16,0 2 5-16,2-5 5 0,-1 0 1 0,4 0 1 0,-4 0-2 15,6-2 0-15,-4-1-7 0,6 0-6 0,-1 0-7 0,0-1-9 16,0-1-12-16,2 1-13 0,0-1-12 0,-1 1-11 0,4-1-10 0,-1-1-13 15,-2 5-9-15,1-3-8 0,2 0-11 0,-1 1-9 0,-4 2-8 16,2 1-9-16,-1-3-7 0,1 3-9 0,-3 0-15 0,1 0-21 0,-3 0-16 16,1 3-15-16,-2-3-9 0,1 1-8 0,-1-1-5 0,-2 2-6 15,0-1 3-15,-2-1 8 0,0 0 17 0,0 0 20 0,0 0 27 0,0 0 31 16,-2-1 32-16,0-1 34 0,-1 1 28 0,0-2 25 0,-1 0 23 16,0 0 23-16,-1-3 24 0,2 1 27 0,1-4 18 0,-4 3 13 0,1-2 4 15,1-1 1-15,1 2-5 0,-4 0-3 0,6-2 0 0,-4 2 2 16,2-1 6-16,1 0 9 0,-3-1 1 0,4 3 0 0,-1 0-3 15,-1-3-2-15,-1 4-4 0,4 1-5 0,-1-2-4 0,1 2-5 0,-2 1-7 16,-1-1-11-16,3 0-8 0,0 3-7 0,0 1-11 0,0 0-11 16,0 0-11-16,0 0-11 0,0 0-11 0,0 0-12 0,0 0-8 15,3 0-9-15,-1 3-6 0,-2-1-5 0,1 2-3 0,-1 1-4 0,3 0-1 16,-2 2-2-16,-1 3 0 0,3-1-1 0,-3 0 1 0,2 2 1 16,-1-1 3-16,-1 3 3 0,3-1 3 0,-3 3 1 0,0 0 1 0,2-4 0 15,-2 4 2-15,0 0-2 0,0-3-3 0,0 2-4 0,0 0-9 16,0 1-14-16,0-1-9 0,0-4-6 0,0 2-10 0,0 1-12 0,0-2-16 15,0-1-18-15,0 1-30 0,0-2-34 0,0 0-30 0,0 1-31 16,0-5-34-16,2 2-36 0,-2-3-27 0,3-1-22 0,0-1-54 16,-1 0-69-16,-2-2-36 0</inkml:trace>
  <inkml:trace contextRef="#ctx0" brushRef="#br1" timeOffset="336700.5375">23469 15550 518 0,'-3'-3'618'0,"0"0"3"0,3 1-2 0,-2 1-81 0,2 1-118 0,-2-2-88 16,2 2-74-16,0 0-49 0,0 0-37 0,0 0-28 0,0 0-24 0,2-2-22 15,-2 2-22-15,2-2-21 0,1 2-23 0,0 0-22 0,0 0-22 16,2 0-19-16,-1-1-17 0,2 1-16 0,-1-2-17 0,4 0-19 0,-2 2-19 16,2 0-25-16,-1-2-27 0,1 2-24 0,1-2-22 0,3 1-30 15,-3 1-32-15,0 0-34 0,0 0-35 0,-2 0-60 0,0 0-74 16,2 0-33-16,-4 1-17 0</inkml:trace>
  <inkml:trace contextRef="#ctx0" brushRef="#br1" timeOffset="336884.1966">23407 15681 364 0,'-4'4'520'0,"0"-1"-52"16,2 1-77-16,-1 0-54 0,3-3-46 0,0 3-33 0,0-2-30 15,3 0-23-15,-1 1-23 0,-1-3-20 0,3 2-19 0,-1-2-18 0,3 2-17 16,0 0-14-16,0-2-9 0,2 1-16 0,0 1-16 0,4-2-19 15,-2 2-24-15,2-2-22 0,0 0-22 0,2 0-28 0,-2 0-29 0,2 0-35 16,0-2-34-16,-1 0-53 0,3 1-62 0,-1-3-93 0,-1-1-107 0,0 1-61 16,-1-1-40-16,2-1-11 0,-1 0-1 0</inkml:trace>
  <inkml:trace contextRef="#ctx0" brushRef="#br1" timeOffset="337233.5131">23915 15417 37 0,'-2'-2'599'0,"-1"2"10"0,0-1-6 0,2 1-12 15,-2-3-102-15,1 3-145 0,-2 0-96 0,3 0-75 0,-2 0-45 16,1 0-31-16,-2 3-25 0,1-3-20 0,2 1-20 0,-1 1-15 16,0-1-12-16,-3 3-11 0,1 0-5 0,-1 1-4 0,0 0-1 0,-2 3 1 15,-1-1-1-15,0-1 2 0,0 3 3 0,-4 2 3 0,2 3 5 16,1-1 3-16,-4-1 1 0,1 2 1 0,1-2 1 0,-2 5 0 0,1-2-1 15,2-1-1-15,-3 0 0 0,3-1 1 0,1-1-2 0,-1 1-2 16,3-1 0-16,2 0 0 0,-3-4-1 0,4 0-1 0,-2-1 3 16,3-2 1-16,0 0 2 0,3 1 2 0,-2-3 1 0,2 1 3 0,2-2 1 15,-2 0 4-15,3-2 0 0,0 0 2 0,1 0-1 0,1 0 0 16,0 0-3-16,1-2-3 0,0 0-6 0,1 0-7 0,2 0-8 0,1 1-6 16,2-3-10-16,-2 0-11 0,1 1-11 0,2-1-12 0,1 1-18 15,0 0-19-15,-2-1-15 0,2 0-11 0,-2 3-13 0,3-4-12 16,-4 1-16-16,-1 2-16 0,2-1-19 0,0 2-19 0,-2-2-21 0,0 1-23 15,-2-1-18-15,0 2-19 0,0 1-35 0,1-2-48 0,-6-1-23 16</inkml:trace>
  <inkml:trace contextRef="#ctx0" brushRef="#br1" timeOffset="337501.3186">23903 15547 198 0,'-4'-5'477'0,"1"0"-30"0,0 2-50 0,1-3-56 15,-2 3-59-15,1-3-39 0,2 3-26 0,-1-1-20 0,0 0-17 16,-3 1-15-16,5 2-10 0,-3-3-11 0,3 2-10 0,-1 0-10 0,1 1-12 15,-3-2-10-15,1 2-10 0,2 1-8 0,0 0-6 0,0 0-6 16,0 0-6-16,0 0-4 0,0 0-5 0,0 0-6 0,0 0-6 0,0 0-4 16,0 4-5-16,0-3-5 0,0 1-5 0,0 0-4 0,0 2 0 15,0-1-4-15,0 2-2 0,0 0-2 0,0 3 0 0,0-1-2 16,0 2-2-16,0 1-1 0,0 4 0 0,0-2-1 0,0 1 0 0,0 3 0 16,0-2-1-16,0 3-1 0,-2 1-1 0,0-1-3 0,2 1-1 15,-1 2 0-15,1 0-2 0,-3 0 0 0,1 0 0 0,2 1-1 16,-2-1-2-16,0 0 1 0,2-1 0 0,0-1-1 0,0 2 0 0,0-2-6 15,0 1-8-15,0-4-12 0,0 2-15 0,0-3-26 0,0 0-33 16,2-2-44-16,0 2-47 0,-2-4-64 0,2-1-73 0,1-1-99 0,-2-1-112 16,3-2-62-16,1 1-36 0,-4-5-13 0,7-1-3 0</inkml:trace>
  <inkml:trace contextRef="#ctx0" brushRef="#br1" timeOffset="338241.3945">23860 15717 365 0,'0'0'365'0,"0"0"-126"0,0 0-170 0,0 0-157 0,3 0-148 0,1-2-88 0,0 1-56 16</inkml:trace>
  <inkml:trace contextRef="#ctx0" brushRef="#br1" timeOffset="338967.0585">24030 14947 36 0,'0'0'70'0,"0"0"-2"0,0 0-3 0,0 0-3 0,0 0 0 0,0 0 1 0,0 0-1 15,0 0-3-15,0 0 0 0,0 0-2 0,0 0 5 0,0 0 9 16,0 0 3-16,0 0 1 0,0 0-2 0,0 0-4 0,0 0-1 0,0 0-4 16,0 0-4-16,0 0-6 0,0 0-6 0,0 0-4 0,0 0-6 15,0 2-5-15,0-2-7 0,0 2-6 0,-3-2-7 0,3 0-5 16,-2 1-5-16,2 2-8 0,0-3-5 0,0 0-6 0,0 0-5 0,0 0-5 16,-2 1-4-16,2-1-8 0,0 0-4 0,-2 0-7 0,2 0-6 15,0 0-8-15,0 0-8 0,0 0-5 0,0 0-10 0,0 0-7 0,0 0-8 16,0 0-8-16,0 0-10 0,0 0-7 0,0 0-3 0,0 0-1 15,0 0-1-15</inkml:trace>
  <inkml:trace contextRef="#ctx0" brushRef="#br1" timeOffset="340566.7999">23626 15174 487 0,'-3'0'497'0,"3"0"-57"0,0 0-93 0,-2 0-72 0,2 0-65 0,-2 0-44 0,-1 0-35 0,3 0-18 0,-1 1-15 15,-1 1-11-15,2-2-9 0,0 0-8 0,0 0-8 0,0 0-5 0,-2 2-4 16,2-2-1-16,0 0-2 0,-2 2 2 0,2-2 1 0,-3 1 2 16,3-1 2-16,-1 0 1 0,-1 0 1 0,2 0 1 0,0 2-1 0,-2-2-2 15,2 3-2-15,-2-3-2 0,2 0-2 0,-2 0-4 0,2 0-3 16,0 0-3-16,0 3-2 0,0-3-3 0,-2 0-3 0,2 0-2 16,0 0-3-16,0 0-1 0,0 0-2 0,0 0-2 0,0 0 0 0,0 0-2 15,0 0 2-15,0 0 0 0,0 0 3 0,0 0 2 0,0 0 3 16,0 0 0-16,0 0 2 0,0 0 2 0,0 0 1 0,0 0 1 0,0 0 1 15,0 0 1-15,0 0 1 0,0 0-1 0,0 0-1 0,0 0-2 16,0 0-2-16,0 0-2 0,0 0-4 0,0 0-2 0,0 0-3 16,0 0-1-16,0 0-3 0,2 0-2 0,2 0-2 0,-4 0 1 15,2 0-1-15,-2 0-1 0,2 0 0 0,2 0 0 0,-2-3 1 0,0 3 0 16,0 0-1-16,-1-3 0 0,4 1-3 0,-3 2-2 0,1-3-3 0,0 1-3 16,1-1-2-16,2-1-1 0,0-1-1 0,0-1-5 0,2 1-5 15,2-2-2-15,-1 0-3 0,1-2-1 0,2-2-2 0,-1 2 0 16,5-5 1-16,-3 2 0 0,4-2-1 0,2 0-5 0,3-2-5 0,-3-3-7 15,5-1-8-15,0-1-6 0,2 0-4 0,0-4-4 0,3-1-7 16,0 1-5-16,5-2-3 0,-2-3-3 0,3 0-1 0,0 0-2 0,1 0 1 16,0-1 0-16,2-2-2 0,-2 1 1 0,-2 1 3 0,0 1 2 15,1 1 5-15,-4 2 5 0,0 0 6 0,-4 1 6 0,-1 3 5 0,-1 2 4 16,-4 1 4-16,-2 4 2 0,-3-3 0 0,0 7-5 0,-5-1-6 16,-1 3-20-16,-1 1-25 0,-2 2-49 0,-1-1-58 0,0 5-81 15,-2 0-92-15,-1 1-69 0,-3 2-60 0,0 0-32 0,0 0-21 0</inkml:trace>
  <inkml:trace contextRef="#ctx0" brushRef="#br1" timeOffset="347855.1933">23675 12772 154 0,'0'-4'468'0,"-2"2"-48"0,2 2-66 0,0-3-62 0,-2 0-57 0,0 0-37 0,2 3-27 0,0-5-19 15,-2 4-17-15,0-2-14 0,2 3-15 0,0-5-12 0,-1 4-12 16,1-1-9-16,-3-2-7 0,1 3-7 0,0-1-7 0,0 0-5 16,2-2-3-16,-3 3-1 0,3-3-1 0,-1 0 0 0,-1 3 0 0,0-3-1 15,0 0 2-15,-1 1-3 0,0-1 0 0,1 3-4 0,0-3-1 0,0 0-4 16,-2 1 0-16,1 0-4 0,0-2-4 0,-1 1-4 0,0 2-2 16,0-1-3-16,-1 2-5 0,2-4-4 0,-1 5-4 0,0-5-1 15,-1 4-2-15,2-2 0 0,1 3-1 0,-3-5-2 0,2 5 1 0,-1-1-2 16,0-1-1-16,-1 2-1 0,2-2 0 0,1 0 2 0,-3 2-1 15,2 0 1-15,1 0 1 0,-3 0 0 0,2 2 2 0,-1 0 1 0,-2-2 2 16,2 3 2-16,0 2 1 0,-4-5 3 0,1 6 2 0,2 0 1 16,-6 0 2-16,1 0 0 0,3 2 0 0,-2 3 1 0,-1-3 0 0,3 1-1 15,-3 4 1-15,1-2-2 0,2 1-1 0,-1 0 0 16,2 4-1-16,0-2-2 0,2-2 0 0,-4 3-2 0,6 0 1 0,-3-3-2 16,2 3 1-16,3-1-1 0,0 0 0 0,0-1-1 0,0-1-4 0,2 1 0 15,-1-1-1-15,4 2-1 0,0-4-1 0,0 1-1 0,0-2 1 16,0 0 0-16,1 0 1 0,2-2 0 0,-1-1 2 0,-1 0 1 15,4 0 2-15,0 0 2 0,0-4 3 0,1 1 2 0,-1-2 1 0,2 2 0 16,2-3-2-16,-2-3-1 0,0 3 1 0,2-4-1 0,-1 2 0 16,2-2 0-16,-1-1 0 0,-1-1-1 0,2-2 2 0,-3 1 1 0,0-2 1 15,-2 0 2-15,2 0 3 0,-2 1 5 0,-2-3 7 0,0-3 6 16,0 2 7-16,-2 0 2 0,-2-3 4 0,2 3 1 0,-4-2 0 16,0 0 1-16,0-3-1 0,-2 2-2 0,-2 1-3 0,2-2-3 0,-2 2-4 15,-3 0-6-15,0 0-5 0,0-1-9 0,2 3-9 0,-3 2-19 16,2-1-20-16,-2 2-29 0,-1 0-34 0,2 2-37 0,-3 1-39 15,-2 0-44-15,2 4-44 0,0 2-83 0,-2 0-99 0,0 0-79 0,-3 2-67 16,2 4-32-16,-1 2-15 0</inkml:trace>
  <inkml:trace contextRef="#ctx0" brushRef="#br1" timeOffset="348902.0525">22086 12600 275 0,'2'-3'554'0,"-2"-2"-13"0,0 1-23 0,0 2-90 0,0 2-129 0,0 0-78 0,-2 0-54 0,2 0-35 0,0 0-27 0,-2 0-22 16,1 0-18-16,-4 0-13 0,1 2-9 0,3 2-9 0,-4 2-4 16,-1-1-7-16,1 1-5 0,-2 1-3 0,-1 2-4 0,0 2-1 15,0-1-1-15,-2 2 1 0,-4 3 3 0,4 2 0 0,-2-1 3 0,-2 2 0 16,2-2-2-16,-2 4-2 0,0-2-4 0,2 0-3 0,-2 0-1 15,2-2-2-15,1 1 0 0,0-2-1 0,1 2 0 0,0-3 0 16,0-1-2-16,4-3 1 0,1 2 0 0,-4-3 1 0,5 0 3 0,0 0 1 16,-1-4 4-16,4 2 4 0,-1-3 3 0,0 0 5 0,2-3 6 15,0-1 4-15,0 0 4 0,0 0 2 0,2 0 2 0,1-4-1 0,0 3-2 16,3-4-2-16,-2-1-3 0,5-2-5 0,-4-1-5 0,4-2-7 16,3-1-10-16,-2-2-9 0,1-3-11 0,1 0-8 0,2-3-7 0,2-2-4 15,-2 2-1-15,2-1 0 0,0-2 1 0,0 0 3 0,-2 4 3 16,2-3 6-16,0 4 6 0,-1 1 9 0,-4 0 10 0,3 3 12 0,-2-1 9 15,-2 5 9-15,-1-1 6 0,-2-1 4 0,2 6 3 0,-2-2 0 16,-3 2-1-16,2 3 1 0,-2 1 2 0,1 1 2 0,-2 1 4 16,1 1 1-16,0 1-1 0,0 1-3 0,-2 6-3 0,4-3-2 15,-2 3-2-15,5 2-1 0,-6 2 2 0,4-1 1 0,-4 5 1 0,1-1 1 16,2 1-5-16,-2 4-5 0,2-2-5 0,-2 1-6 0,2 2-6 0,-2 1-2 16,2-1-1-16,0-2-4 0,-2 2-1 0,2-2-2 0,0-1-2 15,1 1-2-15,-2-4 0 0,1-1-3 0,-1 0 0 0,0 0-1 16,1-3-1-16,-2 1-1 0,2-4-1 0,-1 0-2 0,0-1-3 0,0 1 1 15,0-4 2-15,-3-1-3 0,2-2-4 0,0 2-9 0,1-1-11 16,1-1-19-16,-5-2-18 0,2-2-24 0,-2-1-27 0,4-1-25 0,-4-1-24 16,-1-1-31-16,2 0-35 0,0-2-58 0,-2 0-70 0,0-3-86 15,0 0-89-15,0-1-52 0,-4-2-28 0,3-3-4 0</inkml:trace>
  <inkml:trace contextRef="#ctx0" brushRef="#br1" timeOffset="349315.9953">21904 12628 381 0,'-12'-3'524'0,"2"1"-1"0,0 0-76 0,0 0-116 0,2-1-80 0,-2 2-62 0,2-2-38 0,0 2-26 0,0-3-17 0,3 3-12 0,-2-2-8 15,2 3-6-15,0-1-6 0,1-1-7 0,0 2-7 0,0-2-7 0,2 2-3 16,-2 0-4-16,1 0 0 0,2 0 2 0,-1 0 1 0,0 0 0 0,0 0 2 15,2 0 2-15,0 0 2 0,0 0 1 0,0 0 2 16,0 0 2-16,0 0 1 0,0 0 0 0,0 0 1 0,0 0 1 0,0 0 1 16,0 0 1-16,0 0 0 0,0 0 2 0,0 0 1 0,0 0 0 15,0 0 1-15,0 0 0 0,4 0 1 0,-2-1 0 0,-1 1-1 0,4 0-2 16,-1 0-5-16,0-3-6 0,0 3-7 0,2-2-8 0,-3 2-10 16,4-1-8-16,-1-2-8 0,3 3-7 0,0-2-6 0,3 2-8 0,3-3-5 15,-4 2-7-15,5-1-3 0,2-1-3 0,0 0-1 0,2 1 0 16,2 1 1-16,-2-2 4 0,5 3 3 0,-5 0 2 0,1 0 2 15,1-3 3-15,0 1 1 0,1 2 2 0,-4-1 0 0,1-1 1 0,0 2 0 16,-1-2 2-16,-2 0 1 0,2 2 2 0,-6-1 0 0,1 1 1 0,-1 0 2 16,-2-2-1-16,0 2 2 0,-1-2-1 0,-5 2-3 15,1 0-5-15,0 0-9 0,-2 0-7 0,1 0-7 0,-4 0-5 0,2 0-12 16,-3 0-15-16,0 0-18 0,0 0-24 0,0 0-28 0,0 0-33 16,0 0-42-16,-3 0-43 0,2 2-56 0,-5 0-59 0,1 1-90 0,1 2-104 15,-2 0-56-15,2-1-34 0,-2 4-8 0,1-2 1 0</inkml:trace>
  <inkml:trace contextRef="#ctx0" brushRef="#br1" timeOffset="349883.0448">22472 12889 389 0,'-2'-1'448'0,"-2"-1"-54"15,0-2-54-15,1 3-55 0,0-3-40 0,2 0-31 0,-4 1-18 0,4 0-14 0,-2-2-9 0,1 1-9 0,-2 2-8 16,4-1-8-16,-1 0-7 0,1 0-9 0,-3-2-2 0,1 4-3 0,1-2-1 15,-2 3-1-15,3-5 0 0,-1 4 0 0,1-1-2 0,-3-2 1 16,3 3-1-16,0 1-1 0,0 0-1 0,0 0-4 0,0 0-5 16,0 0-3-16,0 0-7 0,0 0-9 0,0 0-10 0,3-2-10 0,-3 2-10 15,1 0-12-15,2 0-13 0,0 0-11 0,0 0-12 0,-2 0-12 16,3 0-8-16,1 0-8 0,1 0-4 0,-1 0-4 0,1 0-9 0,0 0-11 16,4-2-10-16,0 2-9 0,0-2-7 0,2 0-2 0,1 2-6 15,-2-1-5-15,4 1-6 0,-4-2-10 0,4 0-12 0,-4 2-14 16,3-2-16-16,-2 2-15 0,-2-2-11 0,0 2-8 0,2 0-11 0,-4 0-14 15,1 0-18-15,-3 0-20 0,0 0-18 0,-2 0-16 0,-1 0-11 16,0 0-10-16,-3 0 1 0,0 0 6 0,0 0 8 0,0 0 11 0,-5 4 13 16,1-2 15-16,-2 0 21 0,0 1 25 0,1 1 27 0,-4-1 27 15</inkml:trace>
  <inkml:trace contextRef="#ctx0" brushRef="#br1" timeOffset="350066.357">22548 12877 28 0,'-6'5'93'0,"-4"-1"17"0,5 1 17 0,-1-1 14 0,-1-1 11 0,1 1 12 15,3 0 12-15,-1-1 6 0,-1 1 4 0,4-1 0 0,-2-1-1 16,2 0-3-16,1 1-2 0,-3-1-4 0,3 1-8 0,0-3-7 0,0 0-9 15,0 0-8-15,3 0-6 0,-3 0-7 0,1 3-6 0,2-3-8 16,-2 0-8-16,4 0-8 0,-4 0-7 0,3 0-10 0,1-3-8 16,1 3-7-16,-2 0-8 0,2 0-11 0,1-5-11 0,1 4-16 0,3-1-16 15,-1-2-16-15,-3 1-15 0,6-1-14 0,-2 1-15 0,1-1-20 16,1 0-24-16,-2 1-21 0,1-3-19 0,1 3-25 0,-2-2-27 16,1 1-33-16,1-1-35 0,-2 0-44 0,1 0-43 0,1-1-60 0,-1 3-67 15,-2-3-33-15,1 0-17 0</inkml:trace>
  <inkml:trace contextRef="#ctx0" brushRef="#br1" timeOffset="350383.8242">22727 12709 163 0,'-4'-3'519'0,"-2"-1"-34"0,2 1-54 0,-1 1-75 16,1-2-85-16,-2 1-46 0,5 1-25 0,-2 1-20 0,1-4-15 16,-2 4-12-16,3-2-9 0,-2 1-10 0,1 2-11 0,2-3-8 0,-1 3-6 15,-2-1-8-15,3 1-9 0,0 0-5 0,0 0-6 0,0 0-5 16,0 0-5-16,0 0-4 0,0 0-7 0,0 0-3 0,0 0-6 0,0 0-4 15,0 0-8-15,0 0-5 0,0 0-7 0,0 1-7 0,0 2-5 16,3-3-6-16,-2 2-6 0,1 2-3 0,1-2-3 0,-2 1-2 0,3 0-2 16,1 0-2-16,0 3-1 0,1-3-2 0,0 4-2 0,0-1-1 15,2-1-1-15,-2 2-1 0,4 1 1 0,-1-1 0 0,2-1 0 0,0 3-1 16,-1 0 1-16,-3-1-1 0,3 1 0 0,0 0-1 0,-1-2 1 16,-2 2 0-16,2-1 3 0,-4 1 0 0,1-2 3 0,0-1 1 15,-2 3 1-15,2-3 2 0,-3 2 0 0,-2-1 2 0,2 1-1 0,-1-2 2 16,-2 1 0-16,0-1 3 0,-2-1 0 0,-1 1 2 0,2-1 0 15,-2 0 2-15,1 2-1 0,-3-2 1 0,0 1 3 0,1 0-4 0,3 0-5 16,-5 0-21-16,2 2-25 0,-2-1-49 0,0 1-58 0,-1-2-91 16,1 1-110-16,3 1-99 0,-4-3-98 0,1 2-49 0,2 0-27 0,2-1-16 15</inkml:trace>
  <inkml:trace contextRef="#ctx0" brushRef="#br1" timeOffset="366786.2883">4182 17116 122 0,'1'-1'132'0,"-1"-4"-10"0,2 1 0 0,1 2-3 0,-2-1-2 0,-1 0-7 0,3 0-6 0,-3 0-1 0,1 1 4 16,1-2 0-16,-2 1-1 0,0 1-5 0,0-2-5 0,0 1-4 0,0 2 0 16,0-3-2-16,0 0-1 0,0 1-1 0,0-1-1 0,0 1-1 0,-2-1 1 15,1 0-3-15,1 3-3 0,-3-2 0 0,2-1 0 0,-2 0-2 16,1 0-5-16,-2 1-3 0,3 0-2 0,-4-2-5 0,1 1-5 15,1 2-3-15,0-1-6 0,-1 0-4 0,-2-3-2 0,0 0-4 0,2 3-6 16,-2-3-4-16,2 3-8 0,-2-2-5 0,0 0-3 0,1-1-5 0,-1-1-5 16,0 2-4-16,-4-1-2 0,3 1-3 0,-2 0 1 0,0 0-2 15,-1-4-2-15,0 3 0 0,0-2-2 0,-1 2 0 0,-2-3 1 0,4 3-1 16,-4 0 0-16,-1-1 1 0,2 0 0 0,1 2 0 0,-4-2 1 0,1 2-1 16,1-3 0-16,-2 2 0 0,-1 0-1 0,2 0-1 0,-2 0-1 0,0 0 1 15,-2 0 0-15,2 0 0 0,0 1-1 0,-4 0 1 0,4-1 1 16,-4-1 1-16,0 3 1 0,2-1 1 0,-3 2 2 0,0-2 0 0,1 1 2 15,0 0 2-15,0 0 2 0,0 1 0 0,0 0 0 0,2 1 0 16,-2-1 0-16,0 3 2 0,1-1-1 0,2-1-1 0,-2 2 0 0,2 0-1 16,-3 0 0-16,4 2-1 0,-2-1 0 0,0-1-1 0,0 3-2 15,0-1 1-15,0 1 1 0,0 0-1 0,2 1 0 0,-4 0 1 0,4 1 0 16,-3-1 0-16,2 1 2 0,-2 0 0 0,2 1 0 0,-2-1-1 16,2 2 0-16,1-1 0 0,0 1 0 0,0-1-1 0,0 3-1 0,-2-3 2 15,2-1 2-15,0 4 1 0,0-3 0 0,0 2 0 0,0-1 0 16,2 0 2-16,-2 0-1 0,2 0 0 0,2 0 2 0,2-1-1 0,-3 0 1 15,3 3-1-15,1-4 1 0,-1 1-1 0,2-2 0 0,-1 2-2 16,2 2-2-16,1-3-1 0,0 0 0 0,-1 0 0 0,0 2-2 0,3 1 1 16,-2-1 0-16,2-1 0 0,-1 0-1 0,-1 1 1 0,2 1 0 0,1 0 0 15,-1-2-1-15,0 2 1 0,-1 1 1 0,2-2 0 0,1 2-1 16,0 0-1-16,-1 0 2 0,0-1 2 0,0 1 1 0,2 2-1 0,-2-2 1 16,0 1 0-16,0-1 2 0,2-1-1 0,-2 3 0 0,2-2 1 0,-1 2-1 15,2-3 0-15,-3 4 1 0,2-4-1 0,-1 2 1 0,2 1-1 0,-2-2 0 16,2 0 1-16,0 0-2 0,0 0 0 0,0-1-1 0,0 1-1 15,2 2 0-15,-2-2 0 0,2 1 0 0,-1-1 1 0,2-1 1 0,-1 1-1 16,-1 0-2-16,2 0 2 0,1 0 0 0,-1 3 0 0,0-3 1 16,1-3 0-16,-1 4 3 0,2-3-1 0,-1 2 2 0,2-2-1 0,-2 0-1 15,2 2 1-15,-1 0-2 0,1-1 0 0,-1 1 2 0,-1-3-2 16,2 3-2-16,-2-1 0 0,3-1-1 0,-2 1-1 0,0-4 0 0,2 4 0 16,1-1 0-16,-3 0 0 0,1 0 0 0,1-2-2 0,-1 0 1 15,0 4 0-15,1-4 0 0,0-1-1 0,-1 2 2 0,0 0 0 0,1 2 1 16,0-3 0-16,-1 0 0 0,1 0 1 0,2 1 2 0,1-1-1 15,-3 0 1-15,2 1 3 0,1-1 1 0,0 0 2 0,0 0 0 0,2-1 0 16,-1 1 0-16,-1 0 1 0,3-1 0 0,0 1 0 0,2 1 1 16,-1-5 0-16,0 3 2 0,2 0-1 0,-3-1 1 0,4-1-1 0,-3 2 0 0,1-3 0 15,1 1-1-15,1-1-1 0,-1 1 1 0,0 0-1 0,-3-2 0 16,4 2-1-16,-1 0 0 0,-3-2-2 0,2 1 0 0,-1 1-1 0,0-2-2 16,-2 2 1-16,2-2-2 0,-2 2 0 0,-2 0 1 0,2-2-1 0,-2 1-1 15,0-1 2-15,0 2-1 0,0-2 0 0,0 0 0 0,0 0-1 0,-1 0 0 16,-2 2 2-16,3-2-2 0,0 0 0 0,-1 2 1 0,-2-2 0 15,3 0-1-15,0 0 1 0,0 0 0 0,0 2-1 0,0-2-1 0,0 0 1 0,2 1 2 16,0-1-1-16,0 0 0 0,0 0 1 0,0 0 0 0,5 0 1 16,-4 0-1-16,1 0 1 0,-2 0-1 0,4-1 0 0,1-1 0 0,-4 2-1 15,3-2 1-15,-2 0-1 0,-2 2 1 0,2-2-2 0,2 1 0 0,-2 1-1 16,-2-2 0-16,1 2-2 0,0-2 0 0,0 2 1 0,-2-2 0 16,-1 2 1-16,0 0-2 0,2-2 1 0,-2 2 0 0,0-1-1 0,-1 1 0 15,-2 0 1-15,3 0-1 0,-1 0 1 0,-2-2-1 0,-1 2-1 16,2 0 4-16,-2 0-4 0,0 0 1 0,0 0 0 0,2-2 1 0,-2 2 0 15,0 0 0-15,0 0-1 0,2 0 1 0,-2 0 0 0,3-2-1 16,-2 0 0-16,2 2 0 0,-2 0 0 0,0 0-1 0,0-1 2 0,2 1 0 16,-2 0 0-16,2-2-1 0,1 1 0 0,-3 1 0 0,3 0 0 15,-1-3 0-15,-2 2 0 0,3 1 0 0,0-2-1 0,-1 2 1 0,1-2 0 0,-3 1 0 16,3 1 0-16,0-3 0 0,0 2 0 0,-1 1 0 0,-2-2-1 16,3 0 1-16,-1 2 0 0,1-1 0 0,-3 1 0 0,3-2 0 15,-4-1-1-15,3 3 0 0,-2-1 1 0,0-2 1 0,2 3 0 0,-2-2-1 16,0 2 0-16,2 0 1 0,-2-3 0 0,-1 3 0 0,2-1 1 0,1-1 0 15,1-1 0-15,-3 3 3 0,2-5-1 0,1 4 2 0,0-2-1 16,-1 3 2-16,1-5-2 0,0 4 2 0,3-1 0 0,-3-2-1 0,3 3 1 16,-3-1 1-16,3-2-1 0,-3 2 1 0,2 1-1 0,-1-3-1 0,2 2 0 15,-1 2-1-15,-2-2 1 0,4 1-2 0,-5 1 2 0,4-2-2 16,-3 0 0-16,2 2 1 0,-1-2-2 0,2 0-1 0,-3 2 0 0,2 0-2 16,-2 0 1-16,0 0 0 0,0 0-1 0,0 0 0 0,0 0 0 15,0 0-1-15,0 0 0 0,-2 0 0 0,0 0 0 0,-1 0 1 16,2 2 0-16,-2-2 2 0,0 2-1 0,2-2 1 0,-2 0 0 0,-1 2 0 0,1-2 0 15,-1 2 2-15,3-2 0 0,-1 0-1 0,-2 0 0 0,1 0 1 16,2 1-1-16,-2-1 0 0,0 2 0 0,1-2 2 0,0 0-2 0,-1 0 1 16,2 0 1-16,-2 0-1 0,2 0 1 0,-2 0-2 0,3 0 0 15,-1 0 1-15,1 0 1 0,-3 0-1 0,3 0 1 0,-1 0-1 16,1 0 0-16,0 0 1 0,0 0-2 0,0 0 1 0,0 0 1 0,0 0-2 16,2 0 0-16,-2 0 0 0,0 2 1 0,0-2-2 0,0 0 0 0,2 0-2 15,-2 0 1-15,0 2-1 0,0-2 1 0,0 2-1 0,0-2-1 0,0 0 1 16,0 1 0-16,0-1-1 0,-1 2 0 0,1-2 1 0,3 2-2 15,-4 0 0-15,-2-2 0 0,3 2 0 0,-1-1 1 0,-2-1 0 0,3 0 0 16,0 2-1-16,-1 0 1 0,-2-2 0 0,3 0 1 0,-3 2 0 16,5-1 1-16,-5-1-2 0,3 0 4 0,-1 2-1 0,-2 1 0 0,3-3 0 15,2 0 0-15,-2 0 0 0,0 0 0 0,0 0 0 0,0 0 1 0,0 0-1 16,0 0 0-16,2 0 0 0,-2 0 0 0,0 0-1 0,3 0-1 16,-3 0 0-16,-1 0 0 0,1 0 0 0,0 0-2 0,0 0 1 0,0 0-1 15,0 0-2-15,0 0 0 0,0 0-1 0,2 0 0 0,-4 0 1 16,2 0-1-16,-2 0 0 0,0 0 2 0,2 0-1 0,0 3 0 0,-2-2 0 15,0-1 1-15,-2 2-2 0,3 1 2 0,-2-3 0 0,-1 0 2 0,4 3-1 16,-2-3-1-16,-2 2 1 0,3-1-2 0,-2-1 1 0,-1 3-1 16,2-3 2-16,0 0-1 0,0 2 0 0,1-2 1 0,-2 3-1 0,-1-2 2 15,2-1 0-15,0 3-1 0,0-3-1 0,0 2 2 0,2-2 0 16,-2 0-1-16,2 0 1 0,-2 0 1 0,2 0-1 0,-2 0 0 0,2 0-1 16,-2 0 1-16,0 0-1 0,2 0-1 0,2 0 2 0,-4 0 0 15,0 0 1-15,2 0 0 0,0 0 2 0,-1 0-1 0,1 1 0 0,-3-1 0 16,3 0-1-16,-1 0 1 0,-2 0 0 0,3 0 1 0,0 2 0 15,-1-2 0-15,-2 2 0 0,3-2 0 0,-1 0 1 0,-2 1 0 16,3-1-1-16,0 3 0 0,-1-3 0 0,-2 0 0 0,3 0 1 0,-1 0 2 16,1 1-1-16,-3-1 0 0,3 2 1 0,-1-2-1 0,-2 0 1 0,3 0-1 15,0 2 0-15,0-2 1 0,0 0-1 0,0 0 0 0,0 1 1 16,0-1-1-16,-1 3 1 0,1-3-2 0,-1 0 0 0,-1 0 0 16,1 1 1-16,0-1-2 0,1 2 1 0,-2-2 0 0,1 0 0 15,0 1 1-15,1-1-2 0,0 0 1 0,0 0-1 0,0 0 1 0,0 0 1 16,0 2-2-16,2-2 0 0,-2 0-1 0,0 0 0 0,0 0-1 15,0 2 0-15,3-2-2 0,-1 0 0 0,-1 0 1 0,-1 0-2 0,2 0 2 16,1 0 0-16,-3 0-1 0,3 0-1 0,0 0 1 0,1 0-2 16,-2 0 1-16,-1 0-1 0,2 0 1 0,3 0-2 0,-3 0 1 0,0 0 0 15,0-2 1-15,3 0-1 0,-3 2-1 0,1-1 1 0,-1 1-1 16,3-2 2-16,-3 1-2 0,0-2 2 0,0 2-1 0,0-1 1 0,0 0 0 16,0 1 1-16,0-3-2 0,1 4 1 0,-2-4-1 0,-2 3 1 15,2-1-1-15,-1-1 0 0,2-1 0 0,-3 2 1 0,2 2-1 16,-1-3 1-16,2 0-1 0,-3 0 0 0,2 3-1 0,-1-5 0 0,-1 4 1 15,3-2 0-15,-1 3 0 0,-2 0 0 0,0-5 1 0,0 5-1 0,2-1 1 16,-2-1-2-16,0 2 1 0,0-4 1 0,0 4 1 0,0-1-1 16,0-1 2-16,0 0 1 0,0 0 0 0,0 2-2 0,2-3 1 15,-2 3 0-15,-3-2 0 0,2 0-1 0,1 2 1 0,-3-2 1 0,3 2 0 16,-1-2 1-16,1 1 1 0,-3-1 0 0,2 0 0 0,1 0 0 16,0 0 1-16,-4 1-1 0,2 1 0 0,0-3 0 0,0 0-1 15,-2 2-1-15,1-1 0 0,2 0 0 0,-2 1-2 0,2-2 1 0,-1 2-1 16,-2-1-2-16,0 0 1 0,0 2-2 0,2-1 0 0,-2-1 1 15,0-1-1-15,0 2 1 0,1-2 0 0,-4 3 2 0,3-2-1 0,-2 2 1 16,2-3 0-16,-2 3-1 0,4-1 1 0,-4-1-1 0,0 2 2 16,0-3 0-16,0 3 0 0,-2 0-1 0,2-3 1 0,0 1 0 0,1 2 0 15,-2-1 1-15,1-2-1 0,0 3 1 0,-2 0 2 0,4-3 1 16,-2 3-1-16,2-2-1 0,-2-1 1 0,2 1 0 0,-2 0 1 16,2-1 0-16,-2 1 1 0,2 0 0 0,-2-1 0 0,2 1 1 0,0 0-1 15,-2 0-1-15,2-1 1 0,-2 1-1 0,2 0 1 0,-2-2 1 0,2 3-1 16,-2-2 2-16,-2-1-1 0,2 2 1 0,0-1 0 0,1-1 1 15,0 0 1-15,-3 3-2 0,2-4 0 0,-2 1-4 0,2 2-1 16,-2-1 1-16,0 2 0 0,0-1 1 0,1-1 1 0,-2-2 0 0,-1 1 0 16,2 1 1-16,0 1 0 0,-2-1 1 0,2 1-1 0,-2-1 3 15,0-1 2-15,0 0 3 0,0 1 1 0,0-1-1 0,0 1-1 0,0-1 1 16,0 0-2-16,0 3-2 0,0-2-2 0,0-1 0 0,0 0 0 16,0 0-2-16,0-1-1 0,0 1-1 0,0-2-1 0,0 4 0 15,0-4-1-15,0 3 1 0,0-3-1 0,0 0-1 0,0 3 1 16,0-3 1-16,0 3 0 0,0-3-2 0,0 1 1 0,-2 1-1 0,2-1 2 15,-2 1-1-15,0 0 1 0,2-2 0 0,-1 0 0 0,-2 1 0 16,3-1 1-16,0 0-1 0,-2 0 0 0,2 0 0 0,-2 0 0 16,2 0 1-16,-2-1 1 0,2-1-1 0,-2 1 0 0,0 0 0 0,2 2 1 15,-2-2-1-15,2-1-1 0,-1 2 1 0,-2-3-1 0,1 1 2 0,0 0-1 16,-1-1 1-16,0 2 1 0,1-2-2 0,-2 2 0 0,1-2 0 16,0 3 1-16,-1-3-2 0,0 1 0 0,2-2-1 0,-2 4 0 0,0-4-1 15,1 3 0-15,-2-2-1 0,-2 2 1 0,4-2 0 0,-3 2 0 16,1 2 0-16,0-2 0 0,-2-1 0 0,4 2 0 0,-4 0 2 15,4 1 0-15,-3-1 1 0,1-2 1 0,-2 4 2 0,-1-2-1 0,2 0 1 16,1 3-1-16,-2-4 0 0,1 3-1 0,0-1 2 0,0 1-2 16,0-1-1-16,-4 2 1 0,2-3-2 0,2 3-2 0,-1-3-1 0,-2 3 0 15,1-3 0-15,0 1 0 0,-2 1-1 0,0-1 1 0,0 0 0 16,0 1 0-16,0-2-1 0,0 2 1 0,0-1 1 0,0 1 0 16,-2-1 1-16,2 1 1 0,-2-1 0 0,0-1 0 0,0 5 0 0,2-2 1 15,-2-1-1-15,-2-1 0 0,2 1 1 0,0 0-1 0,0 0 1 16,-2 1 1-16,2 0 0 0,0-2 2 0,-2 2-2 0,1-3 1 15,2 3 0-15,-1 0-1 0,-1-3 1 0,0 3-1 0,0 0 0 0,2 0 0 16,-1-1 0-16,-1 1-1 0,0-1 0 0,0 0 1 0,2 1-1 16,-1-1-1-16,-1 1-1 0,0-1 1 0,0 1 0 0,2 1 0 0,-4 0 1 15,4 1-1-15,-1-3 0 0,-1 2 0 0,0 0 0 0,0 1-1 0,0-4 0 16,-1 5 0-16,-2-1 0 0,2-2 0 0,-1 3 1 0,-1 0-1 16,1-2 0-16,-1 2-1 0,0 0 0 0,-3 0 0 0,3 0 1 15,-1 0 1-15,-2 0-1 0,2 0 0 0,-2 0 1 0,2 0-1 0,-2 0 1 16,3 0-1-16,-4 0 1 0,4 0 0 0,0-3 1 0,-1 3 0 15,1-1 1-15,-1-1 1 0,1 2 0 0,0-3 1 0,0 3-1 0,2-5 1 16,-2 4 0-16,0-2 0 0,2 0 0 0,-2 0 0 0,0-1-2 16,3 1 1-16,-1-1-2 0,-1 0-1 0,1-1-1 0,-2 1-2 15,3-1-2-15,-4 1 0 0,1-1-2 0,3 2-1 0,-6-2-2 0,3 1 0 16,0-1 0-16,-2 0 2 0,0 1 0 0,0 2 1 0,-1-1 2 16,-1 0 0-16,0 0 2 0,-3 0 1 0,1 1 2 0,0 2-1 0,-2-1 1 15,2-2 0-15,-2 3 2 0,2 0-1 0,-2 0 0 0,2 0 0 16,0 0-1-16,1 3 1 0,-2-3-4 0,3 0 1 0,2 1 0 0,-2-1 1 15,3 0 0-15,0 0 1 0,1 0 0 0,3 0 1 0,0 0 0 0,1 0-1 16,-1 0 0-16,2 0 0 0,-1 0-1 0,2 0 0 0,0 0-1 16,0 0 1-16,0 0 0 0,0 0-1 0,0 0-1 0,0 0-1 0,0 0 1 0,-2 0 0 15,2 0-1-15,-2 0 0 0,2 0 1 0,-3 0 0 16,2 0 0-16,-1 0-1 0,-2 0 0 0,2 0 0 0,-2 0-1 0,0 2 1 16,0 1-2-16,0-3 1 0,-2 0-1 0,0 3 1 0,2-1-2 0,-2-1 2 15,0 2-2-15,2-1 0 0,-2 1 1 0,0-2-1 0,2 4 1 16,-1-4-2-16,2 1 0 0,-1 0 0 0,0 2 2 0,2-3 0 0,-2 1 1 15,2 0-1-15,-1 1 2 0,4-1-1 0,-3 0 1 0,0-1 1 0,0 3 1 16,2-2 0-16,0 0 1 0,0 1 1 0,0-1 0 0,0 0 1 16,0 0 0-16,0 1 1 0,0-1-1 0,0 0 0 0,0 1 0 0,0-1 1 15,-1-1 0-15,1 2 0 0,0 0 1 0,0 0 0 0,0-3 1 16,1 4-2-16,-1-2 0 0,-3 1 1 0,2 0-1 0,-1-1 1 0,-1-1-1 16,2 2-1-16,-4-1 0 0,2 1 1 0,-1-2 0 0,1 4-1 15,-3-4-2-15,0 1-1 0,0 0 0 0,-1 2 1 0,1-1-1 0,-1-1 0 16,-2 1-3-16,2 1 1 0,0-1 0 0,-2 1 0 0,2-1 2 0,-2 1 0 15,3 0 2-15,0-1 0 0,0 1 1 0,-1-1-1 16,1 0 1-16,-1 0 1 0,1 3 1 0,-1-3 0 0,2 3 2 0,-1-3 1 0,1 0-2 16,0 0 1-16,2-1-2 0,-1 2 0 0,-2 1-1 0,3-2-1 0,0 0 2 15,-1 1-2-15,-1 0 0 0,1 0-1 0,1-1-1 0,-2-2-1 16,-1 3 0-16,2 0-1 0,-2-1 0 0,-1 1-2 0,1-1 0 0,-1 1-2 16,-1 0-2-16,0-1-1 0,0 1-1 0,-2-1 0 0,3 0-1 15,-3 1-1-15,-3 1 1 0,4-2 1 0,-4 0 0 0,1 0-1 0,2-1-1 16,-4 1 2-16,5-2 0 0,-4 4-1 0,3-5-1 0,2 1-3 15,-3-1-4-15,2 0-3 0,-1-1-1 0,2 1-3 0,0-5-2 0,2 1-1 16,0 2-2-16,0-1-1 0,0-3-3 0,0 1-1 0,2 1-1 0,0-2-2 16,2 0 0-16,-2-1-4 0,2 2-2 0,-2-1-7 0,2 1-7 15,-2 0-13-15,2 2-16 0,-2-3-19 0,2 3-21 0,-6 0-34 0,5 2-39 16,-6 2-66-16,-1 2-80 0,0 2-59 0,-2 0-53 0,-4 2-26 16</inkml:trace>
  <inkml:trace contextRef="#ctx0" brushRef="#br1" timeOffset="387155.8584">31590 13695 277 0,'0'-8'501'0,"3"1"-16"0,-1 2-91 0,-2-2-130 0,1 2-72 0,-1-1-44 0,3 0-22 0,-2 2-10 0,2-1-6 0,-1-1-3 0,-2 3-6 0,1-3-5 0,-1 5-6 0,0-3-6 15,0 0-4-15,0 1-4 0,0 1-1 0,0 0-6 0,0 2-1 16,0 0-3-16,0-2-3 0,0 2-3 0,0 0-4 0,0 0-4 0,0 0-3 16,-1 0-4-16,-1 0-6 0,-2 0-4 0,1 0-5 0,2 0-2 15,-4 2 1-15,4 0 5 0,-3 2 3 0,-1 1 5 0,0-1 4 16,-1 3 2-16,-3 0 4 0,2 1 1 0,-3 4 3 0,-5 0 5 0,4 3 3 16,-5 1 4-16,-3-2 4 0,3 6 2 0,-4-1-1 0,0 1-3 15,1-1-5-15,-4 2-5 0,2 3-3 0,-4 2-5 0,-1-4-2 0,0 4-4 16,0 1-4-16,0-2-4 0,0 0-3 0,0 1-6 0,1-2-4 15,3 2-4-15,-4-3-4 0,3 0-4 0,1 1-2 0,2-3-2 16,3-1-1-16,-2-1-1 0,3 1-2 0,3-5-2 0,0 0-6 16,2-1-8-16,1-1-13 0,0-3-17 0,1 2-23 0,2-3-27 0,1-1-35 15,0 1-41-15,2-1-68 0,-1-3-86 0,4-2-115 0,-2 1-131 0,2 0-71 16,1-4-39-16,0 0-17 0,-5-4-6 0</inkml:trace>
  <inkml:trace contextRef="#ctx0" brushRef="#br1" timeOffset="389271.002">31197 14691 363 0,'0'-5'603'0,"1"4"3"0,-1-3-2 0,3 0-98 0,-3 0-148 0,2 1-94 0,-2 0-69 0,0 1-40 0,0-1-28 0,0 2-22 0,1 1-16 0,-1 0-20 15,0 0-22-15,0 0-19 0,0 0-19 0,0 0-12 0,0 0-11 16,0 0-5-16,3 1-2 0,-2 2-2 0,-1-1 0 0,0 1 1 16,0-2 2-16,0 4 2 0,0-2 2 0,0 0 3 0,0 1 3 0,0 0 3 15,0 0 4-15,0-3 2 0,0 2 2 0,0 1 1 0,0 0 0 0,0-1 0 16,0 1 3-16,0-2-1 0,0 1 3 0,0-1 2 0,-1-2 4 16,1 0 2-16,0 0 4 0,0 0 5 0,0 0 5 0,0 0 4 15,0 0 5-15,0 0 2 0,0-2-1 0,0 0 1 0,0-1 0 0,0-3-2 16,0 1-2-16,0 0 0 0,0-2-1 0,0-1 0 0,0-1 0 15,0 1 0-15,0-1-1 0,0 0 4 0,0-1 1 0,0 1 5 16,0-2 6-16,0 2 7 0,0 2 5 0,0 1 4 0,0-2 6 0,0 1 2 16,0-1 2-16,0 2-3 0,0 1-2 0,0 1-6 0,0-1-7 15,0 1-8-15,0 3-10 0,1-2-10 0,-1 3-11 0,3-2-11 16,-1 0-12-16,-2 2-9 0,0 0-10 0,1 0-4 0,2 2-1 0,-2 0-2 16,4-1-1-16,1 1 1 0,-5-1 0 0,6 3 0 0,-4 1 3 0,6-1 3 15,-3 1 0-15,-1 0 3 0,1 1 0 0,3-3 2 0,1 3 1 16,-4-1-2-16,4-1-4 0,-2 1-3 0,0-1-1 0,2-1-1 15,1 0 0-15,-1-1-1 0,0 2 2 0,0-4 1 0,3 1 4 0,-1-1 2 16,-1 0 5-16,0-1 3 0,-1 1 3 0,0-2 4 0,0 0 3 16,0-2 3-16,-3 3 3 0,2-1 4 0,-3-2 3 0,-1 1 7 0,2 1 6 15,-1-2 7-15,-3 3 7 0,1-3 8 0,-1 3 6 0,-1-2 3 16,-1 0 4-16,-1 0 4 0,0 3 2 0,0 0 3 0,0 0-2 16,0 0-1-16,0 0-2 0,0 0-7 0,0 0-7 0,0 0-7 15,0 0-11-15,0 0-9 0,-1 0-11 0,1 0-7 0,-2 0-7 0,-1 0-4 16,2 3-2-16,-2 0-2 0,2 1 1 0,-1 0-1 0,-2 0-1 0,2 1 1 15,0 0 1-15,-3 2 2 0,4 0 0 0,-1 2 3 0,0 0 4 16,-3 1 3-16,4 4 2 0,-4-4 0 0,1 4-2 0,1-1-1 0,-1 2 0 16,0 0-1-16,-1 3-1 0,2-1 1 0,-4 1 2 0,1 2 2 15,2 0 1-15,-2 4 2 0,3-3-1 0,-4 0 2 0,1 4 1 16,1 0 0-16,-4 2 2 0,3-3 2 0,0 1 1 0,1 1 0 0,-4-1 1 16,3 0-1-16,1 1 1 0,-3-1-2 0,1-2-1 0,0 1 1 15,1-1-2-15,0-2-1 0,-1-1 0 0,1 1 0 0,1-1-1 0,0-1-2 16,0-2 0-16,0 0 0 0,2-3 0 0,-4 0-1 0,6-2-3 15,-4 0-5-15,4-1-8 0,-2-4-11 0,2 0-10 0,1-2-15 16,-2 1-14-16,2-3-18 0,0-1-17 0,0-2-22 0,0 0-28 0,0 0-36 16,0-2-43-16,0-1-51 0,0-3-54 0,0-1-83 0,0 1-98 15,0-3-69-15,0-2-49 0,0-2-23 0,0-1-9 0,0-1 3 16</inkml:trace>
  <inkml:trace contextRef="#ctx0" brushRef="#br1" timeOffset="389631.6083">31165 14964 163 0,'-4'-4'593'0,"0"0"6"0,-1 3 3 0,4-3-89 0,-4 2-134 0,1 0-81 0,3-2-54 0,-1 2-30 0,-1 1-19 0,2-2-12 0,1 3-7 16,-3-2-11-16,3 2-11 0,0 0-11 0,0 0-10 0,0 0-7 15,0 0-7-15,0 0-4 0,0 0-5 0,0 0-4 0,0 0-3 16,0 0-3-16,0 0-4 0,0 0-4 0,0 0-5 0,0 0-5 0,3 2-7 16,-3-2-6-16,1 3-7 0,-1-3-7 0,5 1-8 0,-4 1-3 15,3-2-2-15,2 3-4 0,0-2-2 0,3-1-3 0,2 0-5 0,2 0-2 16,0 0-4-16,3 0-2 0,4 0-3 0,0 0-1 0,5 0-1 16,-4 0-3-16,5-1-1 0,0-2-2 0,0 3-4 0,0-3-6 0,3 0-5 15,-2 1-5-15,2 2-7 0,-3-4-7 0,-3 2-5 0,3-1-4 16,-3 0-1-16,-1 0-1 0,-5 0 1 0,0 3-6 0,-1-5-9 0,-4 4-15 15,-1-1-20-15,-2 0-26 0,-3 0-30 0,0 1-34 0,-4 1-37 16,-2 0-56-16,0-2-67 0,-7 2-119 0,2 0-147 0,-6 0-81 0,0 2-49 16,-4-2-20-16,-5 1-5 0,-1 1 6 0</inkml:trace>
  <inkml:trace contextRef="#ctx0" brushRef="#br1" timeOffset="391353.6817">30920 12118 10 0,'0'-5'422'0,"0"1"-59"0,0 1-62 0,0 2-62 0,0-3-41 0,0 0-28 0,0 1-21 0,0-1-16 0,0 1-11 0,0 1-12 0,0 0-9 16,0-2-7-16,-1 3-8 0,1-1-3 0,-3-2-3 0,1 3-3 15,2-1-3-15,-1 0-3 0,-2-2-1 0,2 3-2 0,-4-1 1 16,4 0 1-16,-2 1-2 0,1-4-1 0,-2 4-4 0,0-2-1 0,1 1-3 16,-1-1-4-16,-1 2-3 0,1-1-2 0,-2-1-4 0,2 0-1 15,-2 1-4-15,0-2 0 0,2 4-3 0,-2-3-3 0,2 1 0 0,-2-2 0 16,2 3 1-16,1-1 0 0,-1 1-1 0,-1 1-2 0,4-2 0 15,-3 0-2-15,-1 2 0 0,1 0-1 0,-2 0-1 0,5 0 0 16,-4 2-2-16,0 0-2 0,0-1 1 0,0 2-1 0,0 1-2 16,-1 1-3-16,2-1-1 0,-2 1-1 0,2 4-1 0,-2-3-1 0,0 4-2 15,2-1 0-15,-2 1-1 0,2 1 0 0,-2 0-2 0,5 1 0 0,-3 0 0 16,-1 3-1-16,4 0 2 0,-4-3-1 0,5 3 1 0,-1 0 2 16,-2 0-1-16,3-1 1 0,0 4 0 0,0-5 0 0,3 4-1 15,-2-5 1-15,1 2-2 0,1 0 1 0,0-2-2 0,1 1 0 0,0-3 0 16,2 1 0-16,-2-2-1 0,2-1 1 0,0 1 2 0,0 0 2 15,2 0 2-15,1-4 1 0,-2 1 1 0,3-1 1 0,0-1 1 0,0-3 0 16,2 1 0-16,-2 0 0 0,4-2-1 0,-2-2 0 0,4 0-2 16,-2-2-1-16,1-1-1 0,1-1-3 0,-1 2-2 0,0-4-2 0,1 0-1 15,0-1-2-15,-5 1-2 0,3-3 0 0,-2 0-2 16,2-1 1-16,-2-1 2 0,-2 1 2 0,0-2 3 0,-1 1 4 0,-2 0 4 16,-3 0 5-16,1-1 2 0,-4-1 3 0,2 1 2 0,-3 2 3 0,-3-3-2 15,0 0 2-15,-4 3-3 0,1-1-2 0,-1 1-12 0,-2 1-18 16,-1-1-30-16,-1 0-33 0,-4 3-47 0,-1 2-55 0,1 2-88 0,-1-1-106 15,-6 3-123-15,2 1-131 0,-5 2-68 0,4 2-37 0,-5 1-21 16,1 1-11-16</inkml:trace>
  <inkml:trace contextRef="#ctx0" brushRef="#br1" timeOffset="405997.0321">9794 14493 69 0,'0'0'75'0,"-2"0"0"0,2 0-1 0,0 0-1 0,-1 0-2 0,-2 0-3 0,3 0-5 0,0 0-6 0,-2 0-3 0,2 0 0 0,0 0 0 15,-2 0 0-15,2 0 0 0,0 0-2 0,-2 0-3 0,2 0-5 0,-1-2-2 16,-2 1-1-16,3 1 1 0,0 0 2 0,-2-3 2 0,2 3 1 16,-2 0-1-16,0-2-1 0,2 2-3 0,-4-3-5 0,2 2-1 15,2 1-2-15,-4-2 0 0,3-1-1 0,-2 3 1 0,1 0-1 0,1-3-4 16,-2 3-3-16,-1-2-1 0,2 1-2 0,1-2 0 0,-2 3-2 0,1-3-1 15,-2 1 0-15,4 1-1 0,-4-2-1 0,2 2-1 0,0-2-2 16,0 3 0-16,-2-4-3 0,2 2-2 0,1 0-2 0,-2 1 0 16,1 1 0-16,-2-4 0 0,3 4 0 0,-2-2 1 0,1 0 0 0,-2 2 0 15,3-1-1-15,-4-1-2 0,3 0-1 0,0 2-2 0,-2-2 0 16,2 0-2-16,1 2 1 0,-2-1 0 0,1-1-1 0,-2 2-2 0,3-2 0 16,-2 2-1-16,1-2-2 0,-2 1 1 0,3 1-3 0,-2-2 1 15,0 0-1-15,-2 2 1 0,1 0 0 0,0-1 1 0,0 1-1 16,1 0-1-16,-2 0 1 0,-2 0-1 0,4 0 2 0,-3 0-2 0,2 0 0 15,-2 0 1-15,-2 0 0 0,2 0 2 0,0 0 1 0,0 0-1 16,-2 0 2-16,2 0 0 0,-2 0 2 0,2 0-1 0,-2 0 0 0,0 0 0 16,2 0 0-16,0 0 0 0,0 0 1 0,1 0 1 0,-2 0 0 15,1 0 0-15,0 0 0 0,0 0 1 0,0 0-1 0,2 0 0 0,-2 0 0 16,2 0 1-16,-2 0-1 0,2 0 0 0,-2-3 0 0,2 3 1 16,-2 0-2-16,2-1 0 0,-5 1 0 0,4 0 0 0,-1 0 0 15,0 0-1-15,0 0-1 0,0 0 2 0,-2 0 1 0,0 0 1 16,0 0 0-16,-1 0 0 0,2 0 1 0,1 0 0 0,-4 0 2 0,2 0 2 15,0 0 2-15,-2 0 2 0,0 0 2 0,4 0 3 0,-2-2 2 16,-1 2 1-16,2 0 0 0,-2 0 2 0,2 0-1 0,1 0 0 0,-2 0 2 16,0 0 1-16,1 0-1 0,2-2 0 0,-1 2-1 0,-2 0 0 15,1 0-3-15,4 0-1 0,-4-1-3 0,4 1-1 0,-4 0-1 0,4 0-1 16,-3-3-2-16,2 3-1 0,-2 0-1 0,-1 0-2 0,4 0 0 16,-4 0-1-16,4 0-3 0,-3 0 0 0,2 0-1 0,-2 0 0 0,2 0 0 15,-2 0-1-15,2 0-1 0,-5 0 1 0,4 0 1 0,-1 0 2 16,0 0-1-16,-3 3 1 0,2-2 2 0,1-1 0 0,-2 2 3 0,-1 0 1 15,0-2 4-15,1 1 0 0,-1-1 1 0,-1 3 3 0,3-3 2 16,-2 0 1-16,-1 1 2 0,3-1 1 0,-2 0 2 0,2 0-1 16,1 0 1-16,-2 0-1 0,-1 2-1 0,2-2-1 0,-2 0-3 0,2 0-2 15,1 0-1-15,0 2-2 0,-1-2-1 0,0 0-2 0,1 0-1 16,-1 0-2-16,4 1-1 0,-3 1-2 0,2-2-1 0,-2 0-1 16,2 2-1-16,-2-2 0 0,2 2 1 0,-2-1-1 0,0-1 0 0,2 2-1 15,-2 0 0-15,2-2 1 0,-2 2-1 0,2 0 0 0,-2-2 0 16,2 1 0-16,-2-1 0 0,2 2 0 0,-2 0 0 0,0-2 2 0,-1 2-2 15,1 0 1-15,-1-1-1 0,1 1 1 0,-1 0 1 0,1 2-1 16,-1-4 0-16,1 3 0 0,-1-2 1 0,1 2-1 0,1-2 0 16,-1 4 0-16,0-5 0 0,0 3-1 0,-1 0-1 0,1 0 1 0,2-3-1 15,-2 5 0-15,3-4 0 0,-4 2-1 0,4-1 1 0,-4 1 0 16,1-2 1-16,2 1-1 0,-2 2 0 0,0-2 1 0,2 0 0 0,-2 2 0 16,2-3 1-16,-2 3 1 0,2-3-2 0,-2 1 0 0,3 2 0 15,-4-3-1-15,4 3-1 0,-4 0 1 0,1-3 1 0,3 3 0 0,-4-2-1 16,4 0 1-16,-4 1 0 0,4-1-1 0,-4 2-1 0,4-3 1 15,-3 1 1-15,2-1 1 0,-2 3-1 0,-1-2 0 0,4 1 1 16,0 0-1-16,-1-2 0 0,1 1 0 0,-1 1 1 0,-1 0-1 16,1-1-1-16,1 2 1 0,0-2 0 0,-1-2 0 0,1 3 1 0,-1 0-1 15,-1 0 1-15,1-2-1 0,1 3 1 0,-1-3 0 0,0 2 2 0,-1-2-1 16,1 3 0-16,1-3 1 0,0 2-1 0,-1 0 2 0,1 0-2 16,-3 1 0-16,3-1 1 0,-4 1 0 0,4 0 0 0,-3-1-1 15,2-1 0-15,1 2 1 0,-1-1-2 0,0 1 0 0,-1-1 0 0,1 0 1 16,1 1-2-16,-1 1 0 0,-1-2 0 0,1 0-1 0,-2 2-1 15,2-2 1-15,1 0 1 0,0 1 0 0,-1 0 0 0,1 0 0 0,-1-3 1 16,-1 3-1-16,1 1 1 0,1-2 1 0,0 3 2 0,-1-3-1 16,-2 3 1-16,2-1 0 0,-2-1 2 0,2 1-1 0,2-1-1 15,-2 2 1-15,-2-3 0 0,2 3-1 0,1-1 0 0,0-1-1 0,-1 1 1 16,1-2-2-16,-1 3-1 0,-1 0 1 0,1-3-1 0,1 3-1 16,-1-2 0-16,-1 2 0 0,1-1-1 0,0 1 1 0,2-1-1 0,-2 2 0 15,1-2 2-15,-1 0-1 0,-1 1 0 0,1 0 0 0,3 0 0 16,-2-1 0-16,1 1 0 0,-2-1 0 0,0 0 2 0,2 0 0 15,1 1 0-15,-2-1 1 0,0 0 0 0,0 1 1 0,2-1 0 0,-2 1 0 16,3-1 1-16,-2 3-1 0,1-4 1 0,1 1 1 0,-3 4-1 16,3-4 2-16,-1 1-1 0,-2-1 1 0,3 0 0 0,-2 3 1 0,2-4 0 15,-1 4 1-15,-2-1 1 0,3 0 1 0,-1 0 2 0,-2-2 1 16,3 3 0-16,-2-2 1 0,2 3 2 0,-1-3 0 0,-2 2 0 16,3-1 1-16,-2 1-1 0,1-4 0 0,1 4 0 0,-3-1-1 0,3 0 0 15,-1 0-1-15,-2-2-3 0,1 3 0 0,2-2-2 0,-1 3-1 16,1-3-1-16,0 4 0 0,-3-5 0 0,3 3-1 0,0-2 0 0,0 1 0 15,0 1-2-15,0-3 2 0,0 2 0 0,0 0 1 0,0 0 1 16,0 1 1-16,0-2 2 0,0 3-1 0,0-2 1 0,3-2-2 16,-2 3 1-16,-1-2 1 0,2 1 0 0,1 1 1 0,-2 1-1 0,-1-2 1 15,3-1-2-15,-3 3-1 0,3-3 0 0,-3 2 0 0,4-1-1 16,-2 1 0-16,1-3 0 0,-2 2 0 0,3 0 0 0,-2 0-1 0,1 0 1 16,-2-1 0-16,2 1 1 0,0-1-1 0,0 0 1 0,-2 0 0 15,2 0 0-15,0 0 1 0,1 0-1 0,-2-1 0 0,2 1-1 0,0 0 0 16,1-2 2-16,-4 4-2 0,3-3-1 0,1 0 0 0,-1 1-1 15,-1-1 0-15,1 0-2 0,-2 0 1 0,2 1 0 0,0-3 0 16,1 3-1-16,-1-1 1 0,-1 2 0 0,1-2 1 0,1 1 1 0,-1-3 1 16,-1 3 2-16,1-3 2 0,-1 2-1 0,0 0 2 0,4-1-1 15,-4 1 2-15,3-1 0 0,-2 3-1 0,2-3 0 0,1 2 0 0,-4-3 0 16,4 3-3-16,-4-1-1 0,3-1-1 0,-2 1-2 0,2-1-1 16,-2 1-1-16,2 1-1 0,-2-3 0 0,2 3-1 0,0-5 0 15,-2 2 0-15,2 1 1 0,-2 0-1 0,2-1 1 0,-2 1-1 0,2-1 1 16,0 1 0-16,1 0 1 0,0-1-2 0,-1 1 2 0,0-3 0 15,2 4-2-15,1-2 2 0,-2 0-2 0,-1 0 2 0,4 2-2 0,-1-1 1 16,-2-2-1-16,3 2 1 0,-1-1-1 0,-2-1 0 0,3 2 0 16,0 1 0-16,0-2-1 0,0 0-1 0,-1 1 0 0,1-1 1 15,2 1-1-15,-2 0-1 0,0-3 0 0,0 3 0 0,0 0-1 0,1 1 0 16,1-1-1-16,-2-1 0 0,0 1-1 0,3 1 0 0,-1-1 0 16,-1-1 0-16,-1 0 0 0,3 3-1 0,-1-3-1 0,-1 2 1 0,-1-1-2 15,2-2 2-15,-2 2-2 0,3 2 2 0,-1-2-1 0,-1 0 0 16,-1-1 1-16,3 0 1 0,-1 1-2 0,-1-1 2 0,2 1 0 15,-1 0-1-15,2-1 0 0,-2 1 0 0,-1-1 2 0,4 3 1 0,-1-3 1 16,0-1 1-16,-1 2 0 0,2-1 2 0,1 3 0 0,-2-3 2 16,2 0-1-16,0 3 2 0,0-3 1 0,0-1 0 0,-1 4 2 0,4-2 0 15,-3 0 0-15,1 0-1 0,2-1-1 0,-2 0 0 0,2 1-1 0,-2-1-1 16,0 1 1-16,1 0-1 0,-1-1-1 0,2-1 1 0,-2 2-1 16,2-1-1-16,-2 1 1 0,0-1-1 0,2 3 1 0,-2-3-2 15,1 0 0-15,0 2 1 0,0-1-2 0,0-2 0 0,0 2-1 16,0 1 2-16,-2-2-2 0,2 0 0 0,-2 1 0 0,1 0-2 0,0 0 0 15,-1-1 0-15,0 2-1 0,2-1 2 0,-2-1 0 0,0 3 0 16,2-3-1-16,0 3 1 0,-2-3-1 0,4 2 0 0,-4-1 0 0,3 0 0 16,-2-1 1-16,2 0 0 0,-2 2 0 0,1-1 0 0,0-2-1 15,0 2 0-15,2-1-2 0,-2-1 1 0,0 2 1 0,2 1-1 0,-1-2 1 16,-2 0-1-16,3 0 0 0,-1-2 0 0,-2 2 0 0,3-1-1 16,-2 0 1-16,2 2 0 0,0-3 0 0,-1 1-1 0,1 0 1 0,-3-2-1 15,3 2-1-15,-2 0 1 0,2-2-1 0,-1 1-1 0,1 1-1 16,-3-2 1-16,3 2-2 0,0-2 0 0,-2 2 2 0,-1 0-2 15,2-2 1-15,-2 1 2 0,0-1-1 0,2 2 2 0,-3-2 1 0,0 0 1 16,1 0 1-16,-2 0 1 0,0 0 1 0,1 0 1 0,-1 0 3 16,-1 0 0-16,2 0 0 0,0 0 2 0,-2 2-1 0,2-2 0 0,0 0-1 15,-2 0 1-15,2 0 0 0,0 0 0 0,1 2-2 0,-1-2 2 16,0 0-1-16,1 0-1 0,-1 0 0 0,1 0-1 0,2 0 1 16,-1 2-1-16,0-2 1 0,1 0-1 0,1 0 1 0,0 0-1 0,1 1 1 15,-1-1-2-15,1 0 1 0,-2 0-1 0,3 0 0 0,-1 0 0 16,2 2 0-16,-1-2-1 0,-2 0 0 0,2 1 1 0,-1-1-2 0,2 3 0 15,-1-3 0-15,-2 0-1 0,2 1 0 0,0-1 0 0,-2 2 0 16,1-2 0-16,-2 0 0 0,1 0 0 0,2 0-1 0,-2 3 0 16,0-3 1-16,-1 0-1 0,-2 0 0 0,3 0-2 0,-2 0 1 0,0 0 1 15,0 0-1-15,0 0-1 0,-2 0 1 0,4 0 0 0,-4 0-1 16,2 0-1-16,0 0 1 0,-2 0-1 0,3 0 0 0,-2 0 1 0,2 0-1 16,-3 0 1-16,1 0-1 0,2 0 1 0,-2 0-1 0,2 0-1 15,-2 0 1-15,-1 0-2 0,4 0 0 0,-4 0 1 0,3 0-2 0,-2 0 0 16,-1 0 0-16,0 0 2 0,1 0-1 0,0 0 1 0,-1 0 1 0,0 0 1 15,0 0 1-15,0 0 0 0,-2 0 2 0,2 0 2 0,0 0-1 16,-2 0 1-16,2-3 1 0,0 3 1 0,-2-2-1 0,2 1 0 16,-1 1 2-16,-1-3-1 0,-1 2 0 0,1 1-1 0,-2-2 2 15,2 2-1-15,-2-1 0 0,1-1 0 0,0 2 1 0,0-2-1 0,-2 0 1 16,1 2-1-16,2-3 2 0,-2 1-1 0,2 0 1 0,-4 0 0 16,2-1-1-16,2 1 1 0,-2 0-1 0,-2-2 1 0,4 3-1 0,-2-1 0 15,-2 0 1-15,4-2-1 0,-4 3 1 0,2-2-1 16,2-1-1-16,-4 0 1 0,2 3-1 0,-2-4-1 0,3 1 0 0,-1 2-2 15,-1-1-2-15,-1-1 0 0,3 2-2 0,-1-2 0 0,-1-1-2 0,-1 2 1 16,0 1-2-16,0-2 1 0,2 1-2 0,-2 0-1 0,0 1-1 16,0-2 0-16,0 3 1 0,0-3 0 0,1 2 2 0,-1-1-1 0,0-1 1 15,0 2 1-15,0-1 0 0,0 1 1 0,-3-2 0 0,3 2 1 16,-1-1 1-16,-2 2-1 0,3-3 2 0,0 0 0 0,-1 3 1 16,-2-4 0-16,3 1 0 0,-1 2 0 0,-2-1 0 0,2-1 0 0,-2 2 0 15,0-2 1-15,0-1 0 0,2 2 2 0,-2 0-2 0,-1-1 1 16,4 0 0-16,-3 1 2 0,1-1-1 0,-3-1-1 0,1 1 2 0,3-1-1 15,-4 1 0-15,4-1 1 0,-3 1 0 0,0 0 0 0,-1 0-1 16,1-1 0-16,1-1 1 0,-1 1-1 0,1-2 0 0,-1 1 1 0,1 1-1 16,-1-1 2-16,0 0-1 0,-2-1 1 0,2 2-1 0,-2-1 0 15,2-1-1-15,-2 0 0 0,2 0 1 0,-2 2-2 0,2-3 0 0,-3 2 0 16,1-3 0-16,2 3-1 0,-3-2 1 0,1 1-1 0,2-2-2 16,-2 2 0-16,-1-2 1 0,0 2 0 0,3-2 0 0,-2 2 0 15,-1-1 0-15,2-1 0 0,-1 0 0 0,0 0-1 0,0-2 0 16,-1 3 1-16,0-1-2 0,0 0 1 0,1 0 1 0,-1 0 0 0,-1 0-1 15,-1 0 0-15,2 0 0 0,1-2 0 0,-4 2 0 0,2 0 0 16,-1 0-2-16,-1 0 1 0,3 0-1 0,-3 0-1 0,2 0 0 0,-2-1 0 16,0-1 1-16,0 2-1 0,0 1-1 0,0-1 1 0,0 0 0 15,0 0 1-15,0 2-1 0,0-2 1 0,0 2 0 0,0-1-1 16,0-1 1-16,0 3 1 0,0-3-1 0,0 3 1 0,0-1 0 0,0 1 0 16,0-1 1-16,0 2-1 0,0-1 1 0,0 1 0 0,0 0 0 0,0 0-1 15,-2-3 0-15,2 2 0 0,-3 0 1 0,3 2 0 0,-1-4 0 16,-1 2 0-16,2 1 0 0,-2-2-1 0,0 0-1 0,-1 0 0 15,2 2 0-15,-1-3-1 0,-1 1 2 0,-1 1 0 0,3-2-2 0,-1-2 2 16,-1 4 0-16,0-4-2 0,1 1 1 0,0 1 0 0,-1-1-1 16,0 0 1-16,1 0 0 0,0 0-1 0,-2 0 1 0,2 0-2 15,-1 0 1-15,-1-2 0 0,3 2 0 0,-1 0-1 0,-1 0 1 0,0 0-1 16,1 0 1-16,0 0 1 0,-1 0-2 0,0-1 1 0,1 4-1 16,0-4 1-16,-1 1 0 0,3 2 1 0,-1 0-2 0,-1-2 1 0,-1 2 0 15,2-1 1-15,-2 0 1 0,2-1 0 0,-1 2 0 0,-2-2 2 16,2 1 0-16,-2-1 2 0,1 2-1 0,2-2 1 0,-1 2 1 15,-1-2 1-15,-1 2 0 0,3-2 1 0,-1 2-1 0,-1-1 1 0,-1 2-1 16,1-3 1-16,0 3-1 0,0-2 1 0,-1 3-1 0,0-2 1 16,-1 0-2-16,1 0 0 0,-2-1 1 0,3 4-1 0,-4-4 2 0,4 1-2 15,-4-1 0-15,4 2 1 0,-4-3-1 0,4 3 1 0,-3-2-1 16,2 3 0-16,-2-2 1 0,-1 0 0 0,4 0 0 0,-4-1 0 0,1 4 1 16,1-4-1-16,0 1-1 0,-1-1 2 0,-1 2 1 0,0-3-2 15,4 3 1-15,-3-2-2 0,-1 3 1 0,4-2 1 0,-4 0-1 0,1 0 1 16,1-1-2-16,0 0 1 0,-1 0-1 0,-1-1 0 0,0 3 0 15,1-5-1-15,0 5 0 0,-1-3-1 0,0 0 2 0,0 2-2 16,-2-2 0-16,2 1 0 0,-2 0-1 0,2 0-1 0,-1-1 1 0,0 3 0 16,-2-5-1-16,0 5 1 0,0-3-1 0,0 2-1 0,-3-1 1 15,3 3-1-15,-2-2 0 0,-2 0 0 0,2 0-2 0,-2 2 1 16,-2-3-2-16,3 1 1 0,-4 2 0 0,1-1 0 0,0 0-2 0,0 0 1 16,-4 0 0-16,4 0 0 0,0 1 0 0,-1 0 1 0,0 1-2 15,1-1 0-15,0 1 1 0,-1-1 0 0,2 1 1 0,0-1 0 16,-1-1 0-16,1 1-1 0,-1-1 2 0,2 2-2 0,1-2 1 0,-1 1-1 15,2-1 1-15,-1-2-1 0,-1 3 1 0,2 0-1 0,-2-1 1 16,4 1-1-16,-2 0 0 0,1-3-1 0,0 3 1 0,0-2-1 0,-2 2 0 16,1-3 1-16,2 2 0 0,-1-3 1 0,-2 2-1 0,3 3 1 15,-2-5 0-15,1 5 2 0,-2-4 0 0,3 3 1 0,-2 0 1 0,1-3 0 16,0 3 1-16,-1 0 0 0,0-1 1 0,0 1 0 0,2-2 1 16,-1 2 0-16,-2-2 0 0,3 2 1 0,-2-1-2 0,1 1 0 15,-2 1 1-15,3 0-1 0,-2 0 0 0,2-1 0 0,0 1 1 0,0 0-1 16,0 1 0-16,0-1-1 0,0 1 0 0,0-1 0 0,1 0 1 15,-1 1-1-15,0 2 0 0,-3-2 0 0,5 2-1 0,-2-3 0 0,0 3 0 16,0-2 1-16,-1 3 0 0,-2-2 0 0,3 1-1 0,-2 1 1 16,2-3-1-16,-4 3 2 0,2 0-2 0,-1-2 1 0,0-1 0 0,-3 3 1 15,2-1 0-15,2 1 1 0,-5-3-1 0,3 1-1 0,-1 2 0 16,-1-3 0-16,-1 1 0 0,4 1 0 0,-3-2 2 0,2 0-1 16,0 1-1-16,-1-2 0 0,2 3 0 0,-3-1-1 0,2 1 0 0,2-3 0 15,-4 2-1-15,2 0 0 0,0 1 1 0,-1-3-1 0,2 2 1 16,-1 0-1-16,0 1 0 0,-1-3 0 0,2 2-2 0,-1 0 2 15,2-1 0-15,-2 1 0 0,2 0 0 0,-4 0-1 0,2-1-1 0,2 2 1 16,-5-2 0-16,4 2 0 0,0-3-1 0,-3 3 1 0,1-2-1 16,0 0-1-16,-1 3 1 0,0-3-2 0,-1 3 1 0,1-2-2 0,-2-1 1 15,0 3-1-15,0-1 0 0,0 1 0 0,-2-3-1 0,4 1 0 16,-3 2 0-16,2 0 1 0,1-3-1 0,-1 3 0 0,0 0 0 16,2 0 1-16,-1 0 0 0,1 0 0 0,0 0 1 0,2 0-2 0,0 0 1 15,0 0 1-15,3 0-1 0,-3 0 1 0,3 0-1 0,0 0 0 16,0 0 1-16,1 0-1 0,-1 0 0 0,2 0 1 0,-1 0 0 0,2 0 0 15,-2 0 0-15,2 0 1 0,-2 0-2 0,3 0 2 0,-1 0-1 16,-1 3 1-16,-1-3-1 0,2 0 2 0,-2 0-1 0,3 2 1 16,-4 1 0-16,3-3 0 0,-2 0 1 0,-1 1 0 0,0-1 2 0,3 3 0 15,-2-1 1-15,-1-2 0 0,0 0 0 0,-1 0 0 0,0 3 0 0,1-3 2 16,2 0-1-16,-1 1 0 0,-1 1 0 0,1-2 2 0,1 0-1 16,-1 0 1-16,0 0-2 0,1 0 0 0,2 3 1 0,-4-3 1 15,4 0-1-15,-1 0-1 0,0 0 1 0,1 0-1 0,0 0 0 0,0 0 0 16,1 0 1-16,-1 0-1 0,-1 0 0 0,4 0 0 0,-3 0 0 15,2 0-1-15,-1 0 0 0,0 0 0 0,0 1 0 0,0-1-1 16,-1 0 0-16,-3 0 0 0,3 0 0 0,1 2 0 0,-1 0-1 0,-1-2 1 16,-1 1 0-16,0 2-1 0,2-3 1 0,-4 1 0 0,4-1 0 15,-4 2 1-15,3-1 0 0,-2-1 0 0,-1 2 0 0,0 0 2 16,0-2-2-16,0 2 1 0,0-2 0 0,0 2-1 0,-2-1 0 0,2 3 2 16,0-2-2-16,0 0 1 0,0-1 0 0,0 1-1 0,0 0 1 0,1 2-1 15,-1-3 0-15,0-1 0 0,0 4 0 0,0-4-1 0,1 4 1 16,-1-4 0-16,3 1 0 0,-2 1 1 0,3-2-1 0,-2 1 0 15,2-1 0-15,0 3 0 0,0-2 0 0,2-1 0 0,-2 2 0 0,2 1-1 16,-2-3 0-16,2 0 2 0,-2 0-2 0,0 3 1 0,2-3-2 16,-2 0 1-16,0 1 0 0,1 1 0 0,-1-2 0 0,-1 3 0 15,1-3 0-15,-1 0-2 0,-2 2 2 0,2 1 0 0,-2-3 0 0,-1 1 0 16,2-1-1-16,0 3 1 0,-3-1-1 0,1-2 1 0,-1 3 0 16,1-2 0-16,0 1-1 0,0 2 0 0,0-2 0 0,0 0 0 0,0 2-2 15,3-3 1-15,-2 1 0 0,-1-1 0 0,0 3 1 0,3-2-2 16,-2 0 2-16,-1-1 0 0,4 3-1 0,-4-2 0 0,4 0-1 0,-2-1 1 15,-1 3 0-15,4-2 1 0,-1 0 0 0,0-1-1 0,0 3 2 16,-2 0-1-16,2-3 0 0,0 2 1 0,0 0-1 0,0-2 0 16,-2 4 1-16,2-2-1 0,0 0 1 0,-4 0 0 0,4-3-1 0,-2 5 1 15,-1-1-1-15,2-2 1 0,1 1-2 0,-4 0 1 0,0 0 1 16,3-2-1-16,-2 3 0 0,-1-3 0 0,2 2 1 0,0-2-1 16,-2 2 0-16,4-1 0 0,-2 0-1 0,0 0 0 0,0 1 0 0,-1-1 0 15,2 0-1-15,0 2 1 0,-2-3 0 0,3 1 0 0,-1 0-1 16,0 0 1-16,1 0-1 0,0-1 1 0,-1-1-1 0,4 4 1 0,-4-4-1 15,4 2 0-15,-3 0 1 0,2-1-1 0,0 1 1 0,0-1-1 16,-1 3 0-16,2-2 1 0,-1 1-1 0,1 0 1 0,0-2-1 16,-3 1 1-16,2 1-2 0,-2-1 1 0,2 1 1 0,-2 1-2 0,2-2 2 15,-2 2 0-15,0 1-1 0,-1-2 0 0,0 0 1 0,-1 1 0 16,0 1-2-16,2-1 1 0,-2 1-1 0,-1 1 1 0,2-3 0 0,-3 3-1 16,1-5 1-16,2 5 0 0,1-3-1 0,-2 0 1 0,0 1-1 15,1 1 2-15,0-2-1 0,1 0 1 0,0 0-1 0,2 2 1 16,-2-1 1-16,2-2 0 0,-2-2-1 0,2 3 0 0,1 0 1 0,0 0 1 15,-1-2 0-15,0 3 1 0,-1-3 1 0,2 2-1 0,1-2-1 0,0 1 0 16,-1 0 0-16,0-1 0 0,0 1 1 0,2 0 0 0,-2-2 0 16,0 3-1-16,0-3 0 0,2 4 0 0,-1-2 1 0,-2 0-1 15,1-1 0-15,2 3 1 0,-1-2 0 0,-2 0-1 0,1-1 2 0,0 3-1 16,-1-2 0-16,0 1 1 0,-1 0-1 0,2 1 0 0,-1 1 2 16,1-2-1-16,0 0 0 0,-1 0-1 0,0 2 0 0,-1-1 2 15,2-2-2-15,-1 1 1 0,1 0 0 0,2 1-1 0,-1 0 0 0,-2 0 1 16,1-3-1-16,0 3 0 0,0-1 0 0,2-1 0 0,-2 1 0 15,0 1 0-15,0 0 2 0,2-3-2 0,-1 3 0 0,-2-2 1 0,1 1-1 16,2 1 0-16,-1 0 0 0,-2-1 1 0,1-2-1 0,2 3 0 16,-1 1 0-16,-1-2-1 0,-1 0 1 0,3 0 0 0,-4 2-1 0,4-1 0 15,-1-2 0-15,-2 2 1 0,1 1-1 0,2-2 0 0,-1 0 1 16,-2 1 1-16,1 0-1 0,2-1 1 0,-1-1 0 0,-1 1 0 16,-1 1 1-16,3 0-1 0,-1-1 0 0,-1 1 2 0,0-1-1 0,0 1 0 15,2 0 1-15,-2-1 0 0,0-2 1 0,0 3-2 0,2-2 0 16,-2 1-3-16,3 0-3 0,-1-2-9 0,-1 1-14 0,2 1-18 15,-3 0-21-15,3-1-28 0,0 2-29 0,0-2-39 0,0 1-43 0,3 0-95 16,-3 1-119-16,3 0-86 0,0 0-68 0,-2-3-32 0,4 3-16 16</inkml:trace>
  <inkml:trace contextRef="#ctx0" brushRef="#br1" timeOffset="419447.1023">24203 12706 30 0,'0'-1'102'0,"-2"-2"-8"0,2 2-8 0,0-1-4 0,0 0-4 0,0 1-6 0,0-2-6 0,0 3-7 0,0-1-8 0,0 1-4 0,0-2-1 0,0-1-2 16,0 3-3-16,0 0 2 0,0 0 2 0,0-3 1 0,0 3 0 0,0-2 2 15,0 2 0-15,0-4 2 0,0 4 0 0,0 0 2 0,0 0 2 16,0 0-1-16,0-2-1 0,0 2-3 0,0 0-1 0,0 0-1 16,0 0-5-16,-1 0 0 0,1 0-4 0,0 0-3 0,0 0-3 0,0 0-3 15,-3 0 0-15,1 0-3 0,0 0-2 0,-1 2-3 0,3-2-3 16,-3 3-3-16,1-2-4 0,2-1-1 0,-2 2 1 0,0 1 3 0,2 0 5 15,-1 0 4-15,-4 1 6 0,4 1 2 0,-2 2 1 0,-1 2 1 16,1 2 3-16,-2 0 3 0,0 3 1 0,-2 3 4 0,1 1 3 0,-2 1 3 16,0 3 0-16,1 1-1 0,-2 5-3 0,2-2-3 0,-3 4-4 15,0 4-4-15,-1 0-4 0,-1 3-4 0,0 7-5 0,0-2-1 0,-2 7 0 16,0 4 2-16,1 5 1 0,-6 1-1 0,2 5 1 0,0 5-1 16,-2 1 0-16,-2 6-2 0,-1 3-2 0,0 2-1 0,0 4-2 0,-4 1-2 15,2 3-3-15,-4 1-2 0,2 0-2 0,-2 1-2 0,0-1 2 16,-2 4 0-16,0-3 0 0,0 2 2 0,-4-2 3 0,4 3 3 15,-2-3 1-15,-1 2 4 0,2-2 1 0,0-1 4 0,0-1 3 0,0-2-1 16,1-2-4-16,1 0-6 0,0-5-8 0,2-2-1 0,1-3 0 0,-3-1-2 16,6-2-3-16,-3-3-1 0,3-5 1 0,2 1 0 0,-1-3 0 15,2-6 0-15,0 3-3 0,2-8-4 0,1 0-4 0,1-2-4 16,3-2-7-16,-1-4-12 0,2-2-14 0,-1-2-16 0,3-4-17 0,0-3-29 16,0 0-34-16,4-6-33 0,0-3-34 0,-2 1-41 0,2-6-44 15,5-1-66-15,-4-5-75 0,4 0-43 0,-2-5-25 0</inkml:trace>
  <inkml:trace contextRef="#ctx0" brushRef="#br1" timeOffset="439712.2473">22744 2188 18 0,'-1'3'37'0,"1"-3"-8"0,0 0-8 0,0 0-5 0,0 0-6 0,0 0-5 0,0 0-4 0,0 0-6 0,-3 0 1 0,3 0-2 15,0 0 3-15,0 0 2 0,-1 2 5 0,1-2 7 0,0 0 6 0,0 0 8 16,0 0 8-16,0 0 7 0,0 0 9 0,0 0 7 0,0 0 8 0,0 0 8 0,0 0 7 16,0 0 3-16,0 0 4 0,0 0 6 0,0 0 2 0,0 0 2 0,0 0 2 15,0 0 2-15,0 0 1 0,0 0 1 0,0 0 2 0,0 0-1 0,0 0 2 16,0 0-2-16,0 0 1 0,0 0 1 0,0 0-2 0,0-2-3 15,0 2-3-15,1-4-7 0,-1 2-6 0,3-1-5 0,-2 0-6 0,-1 1-4 16,0 1-5-16,3-3-6 0,-1 0-4 0,-2 1-5 0,1-1-5 16,-1 1-5-16,3-1-2 0,-2 1-2 0,1-1 1 0,1-1 2 0,-3 1 3 15,1 0 2-15,-1 1 2 0,0-1 1 0,0 1 1 0,3 0-1 0,-3-2 1 16,0 1-1-16,0 4 1 0,0-2-2 0,0-1-2 0,0 3-1 0,0 0-4 16,0 0-4-16,0 0-4 0,0 0-4 0,0 0-5 0,-3-1-6 0,3 1-2 15,0 0-7-15,0 0-3 0,0 0-9 0,-1 0-4 0,-2 1-6 16,1-1 0-16,-2 5 2 0,3-5 1 0,-1 6 3 0,-1 0 1 0,-1 1 1 0,3 0 2 15,-1 2 0-15,-2 2 2 0,-1 1 1 0,1 0 4 0,3 3 3 16,-5 0 3-16,2-1 2 0,-2 2 0 0,1 2-3 0,0 0-1 0,-4 0-3 16,3 0-1-16,1 2 0 0,-1-1 0 0,0 1 2 0,2-1 0 0,-2 1 2 15,2-2 0-15,-5-2 2 0,6 1 2 0,-4 1 3 0,4-5 2 16,-1 2 3-16,-1-1 1 0,1-1 1 0,3-3 1 0,-1 1 0 0,-1-2 2 16,-1 1-1-16,4-3 2 0,-2-2 1 0,2 0 3 0,-1 1 3 15,1-3 0-15,0 1 1 0,0-2 2 0,0 0 1 0,0-2 1 0,0 0 2 16,0 0 1-16,0 0 1 0,0 0 1 0,0 0-1 0,0 0-1 15,0 0 1-15,0 0-4 0,1 0-3 0,-1 0-3 0,2 0-4 0,2 0-2 16,-1 0-5-16,-1 0-4 0,-1 0-1 0,-1 0-4 0,4 0-4 0,-4 0-2 16,2 0-3-16,1-2-4 0,-2 2-3 0,3-2 0 0,-2 2-1 15,1 0-1-15,1 0 1 0,-1 0 1 0,3-2 0 0,-2 2 1 0,5 0 0 16,-4-2 1-16,6 1 3 0,-1 1 3 0,0-2 2 0,4 0 0 16,-2 2 1-16,2-2 1 0,-1 0-1 0,3 1 0 0,3-3-2 0,-4 2-1 15,1 0-2-15,0 1 0 0,0-2 1 0,3 0-1 0,-3 2-1 0,0-3-2 16,2 3 0-16,-2-2-2 0,-3 1 0 0,3-2 0 0,-2 4-1 15,-1-2 0-15,0-1 0 0,-3-1 1 0,2 2 1 0,-3 2 2 0,-1-5 1 16,-2 4-2-16,-2-2 1 0,-1 3-3 0,2-3-3 0,-4 0-1 16,-1 0 0-16,0 2-1 0,0-2-2 0,0-1-4 0,-1 0-7 0,-4-1-9 15,2 1-6-15,0-1-5 0,-1 0-3 0,1-3-3 0,-4 4-2 0,4-4 3 16,-4 1 3-16,1-1 2 0,3 2 1 0,-4-3 3 0,4 3 1 0,-1 0 7 16,0-1 7-16,-1 0 7 0,2 0 7 0,0 1 4 0,-1 1 2 15,3 0 3-15,-4-2 1 0,4 2 2 0,-2 0 0 0,2 1 0 0,-4-1 1 16,4-1-1-16,-2 2 0 0,3-1 0 0,-1 2 0 0,1 0 1 15,-2 0 3-15,-1 2-1 0,3-1 2 0,0-1 1 0,0 3 2 0,-1-2 1 16,1 2 1-16,0 0 0 0,-2-2 2 0,2 2 0 0,0 0 1 0,0 0-1 16,0 0 1-16,0 0-1 0,0 0 0 0,0 0-1 0,0 0-1 0,0 0-2 15,0 0-1-15,0 0-1 0,-3 2-3 0,3 0-3 0,-1-2-2 0,-2 2-2 16,3-1-3-16,-1 1 2 0,1-1 0 0,0 2 3 0,0 0 2 0,0 0 1 16,0 3-1-16,0-1 0 0,0 4 0 0,0-5 1 0,0 6 2 15,0-3 1-15,0 2 4 0,0 1 2 0,0 1 3 0,0 2-2 0,0-1 0 16,0 2-1-16,0 0-1 0,0 2 0 0,0-2 0 0,1 2 1 0,-1 0 2 15,0 1-1-15,0-1 2 0,0 0-2 0,0 0-1 0,0 0 1 16,3 1-2-16,-3-1 0 0,0 0-1 0,0-2 0 0,0 1-1 0,1 0-2 16,-1 0 0-16,0-1 0 0,0-2-2 0,0-2 1 0,0 1-1 0,0-2 1 15,0 0-1-15,3-2 1 0,-3 0 0 0,0 0 2 0,0 2 0 16,0-6 1-16,0 3 0 0,2-5-4 0,-1 3-3 0,-1-3-6 0,0 2-9 16,0-3-7-16,0 0-9 0,0 0-9 0,0 0-12 0,0 0-12 15,3-3-13-15,-1 2-20 0,-2-3-24 0,0 3-32 0,0-4-35 0,0 1-59 16,0-1-69-16,-2-1-87 0,-1-3-95 0,3 3-54 0,-1-3-33 15,-1 0-12-15</inkml:trace>
  <inkml:trace contextRef="#ctx0" brushRef="#br1" timeOffset="440529.3142">22802 2193 388 0,'0'-2'406'0,"-2"2"-83"0,1-3-62 0,-2 2-51 0,3 1-33 0,0 0-28 0,0 0-17 0,0 0-15 0,-4 0-11 15,4 0-12-15,-2 0-9 0,2 1-10 0,-1 2-9 0,-2-3-7 0,3 0-9 16,-1 2-8-16,1-2-6 0,-2 3-7 0,-1-2-5 0,3-1-4 0,-1 5-2 16,-2-5-1-16,3 3 0 0,-1 0 0 0,1 1 0 0,-2 0 0 15,-1 3-1-15,3-2 1 0,-1 0 0 0,-2 6 0 0,1-2 0 0,-2 0 1 16,3 4-1-16,-2-1 1 0,-3 3-2 0,5-1-3 0,-4 2-2 0,1 1-1 16,1 1-1-16,-1-3-1 0,-1 6 0 0,1-3 0 0,3 0 0 0,-4-1 0 15,1 2 0-15,1-1 1 0,-1-2 0 0,-1 0 1 0,1-2 0 16,3 0 0-16,-4 1 0 0,4-2 0 0,-2-2-1 0,2-2-1 0,-4 0 2 15,4 0 5-15,-2-2 5 0,3-1 7 0,-1-2 8 0,1 1 7 16,0-3 7-16,0 1 9 0,0-3 7 0,0 0 8 0,0 0 8 0,0 0 7 16,0 0 3-16,0 0 2 0,0-3-2 0,1 3-4 0,3-2-8 0,-2-1-12 15,1 0-8-15,-2 0-11 0,3-2-10 0,-2 1-10 0,2 0-10 0,0-2-10 16,1 3-10-16,-1-3-8 0,-1 3-7 0,1-3-5 0,1 3-3 16,0-3 0-16,0 3-2 0,1 0-1 0,-1-1-1 0,1 0-3 0,4 3 0 15,-4-2-1-15,4 1-1 0,-1-2 2 0,-2 4-4 0,3 0-4 16,3 0-4-16,-3-2-3 0,2 2-7 0,-2 0-7 0,1 0-4 0,2 0-4 15,-1 0-5-15,-2 0-5 0,1 0-4 0,2 0-3 0,-4 0-6 16,1 0-3-16,0 0-1 0,0 0 3 0,0 0 2 0,0 0 4 0,-4-3 8 16,3 3 11-16,-3-1 6 0,-1-2 7 0,0 3 3 0,-1-2 1 0,0-1 6 15,-2 1 6-15,-1-2 6 0,-1 1 7 0,0-3 7 0,0 3 7 16,0-4 3-16,0 2 2 0,-1-2 0 0,-1-1 1 0,-1 3 1 0,2-3 5 16,-2 0 8-16,0-2 9 0,-1 4 7 0,0-4 5 0,-1 3 5 15,2-2 2-15,0 2 2 0,-1 0 1 0,1 0 4 0,0 0 4 0,-1 1 3 0,3 1 3 16,-1 0 1-16,-2 0 2 0,1 0 0 0,2 1 1 0,-4-1 0 15,5 1-1-15,-1 2-2 0,-1-1-1 0,2 2-1 0,-3-1-3 0,3-1-4 16,0 3-3-16,0 0-4 0,0 0-4 0,0 0-5 0,0 0-4 0,0 0-6 16,-1 0-6-16,-2 3-5 0,3-1-4 0,-1-1-2 0,1 2-1 0,-2-1-1 15,-1 2 0-15,3 1 1 0,-1-1 0 0,-2 2 1 0,3 2 3 16,0-2 2-16,-1 3 3 0,1 0 3 0,0 2 5 0,0 0 3 0,-2 4 2 16,2-4 0-16,0 3-1 0,0 0 0 0,0 0 0 0,0 2 1 15,0-1-2-15,0 2 0 0,0-2 0 0,0 1-3 0,0 1-2 0,0-4-1 16,2 5-1-16,-2-4-2 0,1 1-1 0,-1-3-1 0,3 2 2 0,-2-1-2 15,-1-3-2-15,3 2-1 0,-1-1 0 0,-2-1-1 0,1-1-3 16,-1-2-6-16,3 0-7 0,-2-1-9 0,-1-1-12 0,3-1-6 0,-3-1-6 16,2 1-10-16,-1-2-11 0,-1-1-22 0,0-1-28 0,0 0-29 15,0 0-29-15,0 0-81 0,0 0-109 0,3-3-87 0,-1-1-75 0,-2 1-34 16,0-3-14-16</inkml:trace>
  <inkml:trace contextRef="#ctx0" brushRef="#br1" timeOffset="479127.1865">23008 13249 121 0,'-1'-1'331'0,"-4"-1"-77"0,4 2-55 0,-2-1-44 0,2-2-27 0,-4 3-20 0,4-1-9 0,-1 1-3 0,-1 0-3 0,3 0-5 16,-1 0-3-16,1 0-6 0,-3 0-7 0,3 0-7 0,0-2-7 0,0 2-5 15,0 0-4-15,0 0-2 0,0 0-3 0,-1-2-3 0,1 2 0 16,0 0-2-16,0 0-1 0,-2-1 2 0,2 1-1 0,-3-3-1 0,3 3 1 16,0 0-2-16,-1-1 0 0,-2-1-1 0,3 2-1 0,0 0-1 0,-1-2-1 15,1 2 1-15,0-1 0 0,-2 1 0 0,2 0-1 0,0 0-1 16,-3-2-4-16,3 2-2 0,-1 0-4 0,-2 0-1 0,3 0-5 15,-1 0-2-15,1 0-4 0,-5-3-4 0,4 3-4 0,-1 0-3 16,-1-1-3-16,-1-2-2 0,3 3-4 0,-4-2-2 0,1 2 0 0,-2 0 0 16,2-3-2-16,-2 3 1 0,-1-1 0 0,-2-1 1 0,4 2-1 15,-6-3 2-15,1 3 1 0,0 0 0 0,-1 0 1 0,-1 0 0 0,-2-3 1 16,-1 1 1-16,-1 2 3 0,2 0-1 0,-2 0 3 0,-4-1 0 16,3 1 2-16,-2-3 1 0,-3 3 0 0,2 0 0 0,0 0 1 0,-2 0 2 15,1 0 1-15,-4 0 2 0,4 0 1 0,-4 0 0 0,4 0-1 16,-1 0-1-16,-3 0 1 0,4-3 0 0,-4 3-1 0,4 0-1 0,-4 0 1 15,5 0 1-15,-2 0-1 0,2 0 0 0,0 0 0 0,3 0-2 16,-4 0-1-16,1 0 0 0,2 0-1 0,0 0 0 0,2 0 0 16,2 0 1-16,-2 0-2 0,0 0 0 0,2 0-1 0,0 0-1 0,2 3 0 15,0-3-2-15,2 0 1 0,0 0 1 0,-1 0-1 0,2 3 1 16,-1-2-2-16,4-1 2 0,0 0-1 0,1 0 0 0,-2 0 1 16,4 0 0-16,-6 0-1 0,7 2 1 0,-2-2 0 0,0 0 1 0,2 0 1 15,0 0-1-15,0 0 0 0,2 0 1 0,0 0-1 0,0 0 0 0,0 0 0 16,0 0 0-16,0 0 0 0,0 0 2 0,0 0-1 15,0 0 0-15,0 0 0 0,0 0 1 0,0 0 0 0,0 0 0 0,0 0-1 16,0 0 0-16,0 0 1 0,0 0 0 0,0 0 1 0,0 0-1 16,0 0-1-16,0 0-1 0,0 0-1 0,0 0 0 0,0 0-2 0,0 0 0 15,0 0-1-15,0 0-1 0,0 0-1 0,0 3 0 0,0 0-1 0,0-1 0 16,0-1 0-16,0 2 2 0,-1-1 0 0,1 2 2 0,-3 1 2 16,1-2 1-16,2 3 1 0,-2-1 1 0,0 2 3 0,1 0 0 15,-4 0 3-15,3 2 2 0,0 0 2 0,0-1 0 0,-2 4 0 16,3 0 0-16,-6 2-2 0,4-1-1 0,-2 0-1 0,1 1-3 0,1 2 2 15,-1 3 0-15,-1 1 1 0,0-3-2 0,0 5 2 0,0 0 0 0,0 2 0 16,-2-2 1-16,3 2 1 0,-5 0 1 0,3 5 3 0,2-3 2 16,-2 3 2-16,0 2 1 0,2-5 0 0,-2 4 0 0,2 2-1 15,-2-4 0-15,-1 5-1 0,4-2 0 0,-1-1-2 0,0-1-1 0,1 2-1 16,0-3-1-16,1 0-1 0,-2 2-1 0,3-5-1 0,-2 0-1 16,1 0-1-16,2-1-2 0,-2-3 1 0,0-1-2 0,2-1 1 0,0-4-2 15,0 0 1-15,0-1-1 0,0-3 0 0,0 0 0 0,0-2-1 16,0 0 1-16,0-3 1 0,0 0 1 0,0-1 2 0,0-1 1 15,2 1 1-15,-2-4 2 0,0 3 0 0,0-4 2 0,0 1-1 0,0-1 2 16,0 0 0-16,0 0 1 0,0 0 0 0,0 0-2 0,0 0 1 16,0 0-3-16,0 0 0 0,0 0-2 0,0 0-1 0,0 0-1 0,0 0-2 15,2 3 0-15,-2-3-3 0,0 0-2 0,2 0-2 0,1 0-2 16,-2 0-2-16,3 0-6 0,-2 0-3 0,1 0-4 0,0 0-1 16,1 0 2-16,0 0 2 0,-1 0 1 0,4 0-1 0,1 0 0 0,0 0 0 15,0 1-1-15,2-1-1 0,2 0-1 0,0 2-1 0,2 0 4 16,2-2 0-16,0 0 1 0,4 0-1 0,0 0-3 0,2 0-3 15,0 0-4-15,2 0-2 0,2 0-3 0,0 0 0 0,2 0-2 0,0 0 0 16,4 0-1-16,-2 0 0 0,2-2 0 0,3 0 2 0,-4 2 0 0,4-1 0 16,-2 1-1-16,3-3 1 0,0 2 3 0,-1 1 3 0,-2-2 4 15,1 0 2-15,1 1 4 0,-3-2 3 0,-1 1 4 0,0 1 3 16,-1-2 1-16,-3 3 3 0,-1-2 1 0,-4-2 4 0,2 2 3 0,-3-1 2 16,-1 0 0-16,-3 1-2 0,-2 1 1 0,-1-2 1 0,-3 3 1 15,0 0 0-15,-1-3 0 0,-5 1-1 0,1 1 0 0,0-2 2 16,1 3 3-16,-4-1 2 0,0 1 2 0,-2-2-3 0,2 1-3 0,-1 1-10 15,-2-4-10-15,0 4-14 0,0-2-15 0,0 0-19 0,-2 1-21 16,-1-3-33-16,-1 2-40 0,3-1-49 0,-5-1-56 0,2 0-73 0,-1 1-87 16,-1-1-49-16,1-1-34 0</inkml:trace>
  <inkml:trace contextRef="#ctx0" brushRef="#br1" timeOffset="479677.117">22424 13528 60 0,'-1'-5'457'0,"-2"1"-62"0,3 0-91 0,-1 0-59 0,1 0-40 0,-3 3-30 0,3-2-23 0,-2 0-17 15,2 3-12-15,0 0-11 0,0 0-5 0,0 0-8 0,0 0-9 0,-1 0-10 16,-2 0-10-16,3 1-13 0,-2 1-12 0,1-2-11 0,-2 4-9 16,2-2-7-16,-4 0-5 0,4 2-1 0,-2-1 2 0,2 2 2 0,-4 0 2 15,1 3 2-15,-2-1 4 0,2 2 0 0,-2 1 3 0,0 1 1 16,1 3 3-16,-1 1 1 0,-3 0 2 0,3 1 1 0,1-1 0 0,-4 3 0 15,3 2 0-15,0-3-4 0,1 1-4 0,0-1-4 0,1 1-4 16,0-1-3-16,2 1-3 0,1-2-1 0,-2 1 0 0,3-1-2 0,3 1-1 16,-2-3-1-16,1-2-2 0,2 1 0 0,0-3-3 0,1 1 0 15,0-1-1-15,1-1 2 0,0-3 2 0,3 2 2 0,1-5 1 16,-3 3 0-16,3-4 1 0,0-1-2 0,4-1-1 0,-2-1-2 16,2-3-1-16,1 0-3 0,1-2-2 0,0-5-2 0,-1 2 0 0,3-1-3 15,-1-1 0-15,-1-1-3 0,0-1-3 0,0-1 1 0,-5-1-1 16,4 0 1-16,-5 2-1 0,1-4 4 0,-2 1 5 0,-2 1 6 15,-3-3 9-15,1 2 3 0,-4 0 5 0,-1 2 1 0,-1 0 0 0,-4-1 2 16,1-2-1-16,-2 3 0 0,-1 0-1 0,-3 2 0 0,0-3 2 0,0 3-2 16,0 0-3-16,-3-2-8 0,0 3-8 0,0 1-16 0,1 1-14 15,1 2-20-15,-5-2-23 0,1 1-25 0,1 4-25 0,2 0-34 16,-2 0-34-16,3 3-51 0,-4 1-64 0,4 1-84 0,-4 1-95 0,4 1-53 16,-2 4-34-16,1-1-9 0</inkml:trace>
  <inkml:trace contextRef="#ctx0" brushRef="#br1" timeOffset="481618.5216">22155 14625 396 0,'0'-4'393'0,"0"0"-61"0,0-1-75 0,0 1-48 0,0 1-35 0,0 2-22 0,0-5-18 0,0 3-10 0,0-1-7 0,0 0-5 0,0 0-3 0,0 1-2 0,0 0-1 16,0 1-2-16,0-2-2 0,0-1-2 0,0 5-1 0,0-3 0 16,0 0 2-16,-3 3 2 0,3-3 2 0,-2 3 1 0,2 0 0 15,-2-3-1-15,0 1-5 0,2 2-7 0,-1 0-6 0,-4 0-10 16,5 0-6-16,-4 0-9 0,4 0-9 0,-1 0-8 0,1 0-9 0,-5 0-8 15,5 0-8-15,-1 0-6 0,-2 0-7 0,3 2-5 0,-2 1-6 16,2-3-1-16,-4 0-3 0,3 3-1 0,-2 0-1 0,-3 0 0 16,5 3-2-16,-5-1 2 0,1 4-1 0,-3 0 1 0,2 0 0 0,-2 1 0 15,0 1 1-15,-2 1 1 0,2 2 0 0,0 2 1 0,3-2-1 0,-4 0 0 16,3 2 1-16,2-2-2 0,0 1 1 0,1 2 1 0,-2-3 0 16,5 0 0-16,0 2 2 0,0-3 0 0,5 0 3 0,-2 2 1 0,4-1 2 15,-4-2 2-15,4-2 2 0,0 3 2 0,2-4 1 0,1 0 1 16,1 2 0-16,4-5 0 0,-4 3-2 0,5-4-1 0,0 1-3 15,0-1-1-15,2-4-6 0,0 2-3 0,1-3-2 0,1 0-6 16,-3-3-7-16,3 2-1 0,0-4-1 0,1-1 0 0,-4 1 2 0,3-4 2 16,-4 3 2-16,3-3 2 0,-2 0 5 0,-3-2 3 0,1 2 4 15,-4-3 6-15,4-1 2 0,-8 1 8 0,3-3 12 0,-1 2 6 0,-4-1 8 16,0-1 4-16,-2 2 7 0,-1-5 2 0,-2 1 3 0,-2 1 3 16,0-1 1-16,-2 4 1 0,-2-5 0 0,0 1 1 0,1 0 0 0,-6 1-3 15,1 0-3-15,0 2-7 0,-1-2-6 0,1 2-9 0,-5 0-6 16,4 2-8-16,-4-1-8 0,4 1-14 0,-2 3-18 0,0 0-23 0,0-1-24 15,1 4-35-15,-2 1-39 0,-2 0-34 0,2 4-36 0,1 1-47 16,-2 0-53-16,-1 3-95 0,1 0-117 0,-1 6-71 0,-3-1-45 16,2 1-15-16,-2 2-1 0</inkml:trace>
  <inkml:trace contextRef="#ctx0" brushRef="#br1" timeOffset="482878.2254">23105 12349 81 0,'-9'26'333'0,"0"-1"-27"0,1 6-9 0,-4 3-9 0,-1-1-9 0,2 7-14 0,-4 4-16 0,-1 2-24 0,1 2-26 16,-1 7-25-16,-4 1-24 0,-2 4-25 0,0 0-27 0,-5 5-17 0,1 1-15 15,-1 4-11-15,-4 3-8 0,0 3-5 0,-4-1-7 0,3 4-3 0,-5 5 1 16,-2 2-1-16,0 1-2 0,0 1-1 0,-3 2-2 0,2 0-1 16,-2-3-2-16,5 3-6 0,-5-3-6 0,1 0-3 0,1-2-1 0,3-3 0 15,1-5 0-15,-3-1 1 0,3-1-1 0,0 0-2 0,0-5-2 0,2 1-2 16,3-2-3-16,-4-3-5 0,8 1-7 0,-4-4-10 0,3-1-9 15,0-4-17-15,4-4-17 0,1 0-20 0,-2-5-17 0,5-2-15 16,3-4-13-16,-2-6-16 0,3-2-22 0,0-5-30 0,4-1-36 16,3-5-72-16,-3-4-89 0,5-4-58 0,-1-4-41 0,0-3-14 0</inkml:trace>
  <inkml:trace contextRef="#ctx0" brushRef="#br1" timeOffset="512092.6826">25610 14145 259 0,'0'-8'491'0,"0"2"-19"0,0 2-85 0,0-2-118 0,0-2-68 0,2 2-44 15,-2 1-24-15,2 0-18 0,-1-2-11 0,-1 2-8 0,3-1-6 0,-1 1-5 16,-2-1-5-16,2 1-8 0,-2 1-2 0,2 0-3 0,-1 0 1 16,-1 0-1-16,0 0 0 0,0 1-3 0,0 0-2 0,0 3-3 15,0-2-1-15,0 2-1 0,0 0-3 0,0 0-4 0,0 0-4 0,0 0-6 16,0 0-4-16,0 0-6 0,0 0-6 0,0 0-5 0,-1 2-4 15,-1-2-5-15,0 3-1 0,0-2 2 0,-1 4 3 0,0 0 3 0,1 0 4 16,-2 2 4-16,2 0 2 0,-3 4 2 0,0 0 4 0,0 4 3 16,0-1 2-16,-3 4 4 0,2 0 0 0,-2 1 3 0,-1 2-2 0,2 2-2 15,-2 0-5-15,-1-1-5 0,-1 3-4 0,1 1-5 0,-2-2-4 16,-1 3-3-16,2 1-2 0,-4-3-4 0,4 1-3 0,-4 1 0 16,-1 1-1-16,3-3-2 0,1 0 0 0,-3 1-2 0,4-3-10 0,-4 0-14 15,5 1-12-15,-1-4-9 0,0 3-19 0,1-6-25 0,0 3-41 16,5-4-54-16,-1 1-93 0,0-1-112 0,2-4-97 0,2-1-90 0,-1-2-45 15,3-2-23-15,5-4-5 0</inkml:trace>
  <inkml:trace contextRef="#ctx0" brushRef="#br1" timeOffset="516858.7043">25068 15286 55 0,'0'-6'317'0,"0"3"-44"0,1-2-45 0,-1 4-29 0,0-3-22 0,0 1-12 0,0-1-13 0,0 0-7 0,0 1-5 0,0-1-5 0,0 1-6 0,0 1-7 0,0 0-6 15,0-2-6-15,0 3-5 0,0-1-6 0,0 1-3 0,0-3-4 0,0 2-4 16,0 0-4-16,0 1-2 0,0-3-2 0,0 2-2 0,0 0-3 16,0-1-3-16,0 0-2 0,0 2-5 0,0-2-3 0,0 3-1 0,0-2-3 15,0 2-3-15,0 0-2 0,0 0-2 0,0 0-3 0,0 0-1 16,0 0-2-16,0 0-2 0,0 0-1 0,0 0-2 0,0 0 1 15,0 0-1-15,0 0 1 0,0 0-2 0,0 0 2 0,0 0-1 0,0 0 2 16,0 0 0-16,0 0 1 0,0 0 2 0,0 0 1 0,0 0 2 16,0 0-1-16,0 0 1 0,0 0 1 0,0 0-1 0,0 0-1 15,0 0 0-15,0 0-2 0,0 0-1 0,0 0-1 0,0 0-2 0,0 0-4 16,0 0-4-16,0 0-2 0,0 0-5 0,0 0-4 0,0 0-4 16,-1 0-5-16,1 0-4 0,-2 2-6 0,-1-2-4 0,3 3-4 0,0-3-4 15,0 4 0-15,-1-2 1 0,1 1 4 0,0 3 4 0,0-3 3 16,0 3 4-16,0 0 2 0,0 3 2 0,0 2 3 0,0 0 3 15,0 1 3-15,0 2 4 0,0 4 3 0,-2-1 3 0,2 1 0 0,-3 2-2 16,3 1-3-16,-1 2-3 0,-2-2-4 0,3 1-3 0,-1 5 0 16,1-4-2-16,-2 0 0 0,-1 3-4 0,3-1-1 0,-4-4-2 0,3 2 0 15,1-2-1-15,-2 2-2 0,-1-4 0 0,3 1 0 0,-1-2-2 16,-2 1 0-16,3-4-2 0,0 0 0 0,0-3-1 0,0 1 1 0,0-2 1 16,0-2-4-16,0-3-5 0,3 3-9 0,-2-3-11 0,-1-1-12 15,3-1-12-15,-1 1-3 0,-2-4 1 0,1 1-9 0,-1 0-14 16,4-2-25-16,-4 0-32 0,3-2-33 0,-1 0-33 0,-2 1-42 0,1-4-47 15,2 1-71-15,-2-2-85 0,-1 1-72 0,3-4-62 0,-1 0-39 16,-2 3-25-16,1-5-4 0</inkml:trace>
  <inkml:trace contextRef="#ctx0" brushRef="#br1" timeOffset="517792.3883">25301 15426 90 0,'0'0'329'0,"-1"-2"-69"0,1 2-52 0,0-2-41 0,0 2-29 0,0 0-22 0,0 0-15 0,0 0-9 0,0 0-6 0,0 0-6 16,0 0-7-16,0 0-7 0,0 0-4 0,0 0-3 0,0 0-3 15,0 0 0-15,0 0 2 0,0 0 1 0,0 0 4 0,0 0 4 0,0 0 2 16,0 0 3-16,0 0 3 0,0 0 0 0,0 0 0 0,0 0-3 16,0 0-3-16,0 0-5 0,0-2-2 0,0 0-4 0,0-1 0 0,1 2-3 15,-1-2-3-15,0 2-3 0,3-3-3 0,-2 3-3 0,-1-2-4 16,3 2-1-16,-1-3-1 0,-2 3 2 0,1-4 3 0,2 1 2 0,-2 2 2 16,-1-2 1-16,3-1 1 0,0 2 0 0,0 0-1 0,-1 0 0 15,0-2 1-15,1 0 0 0,0 2 0 0,-1-3 0 0,-1 3-1 16,3-1-2-16,-1-1-2 0,-1 1-2 0,-1 0-3 0,3 0-1 0,-1 0-1 15,0 0-2-15,2 3-1 0,0-3-4 0,-2 0-1 0,-1 1-1 16,2-1-1-16,-3-1-4 0,4 2 0 0,-4 2-3 0,4-4-1 0,-3 5-1 16,0-3-3-16,-1 0-1 0,4 0-4 0,-1 3-2 0,0 0-3 15,-1-3-3-15,1 1-2 0,-1 2-3 0,3 0-2 0,-2 0-2 16,-1 0-1-16,2 0-1 0,0 0 0 0,0 2 0 0,1 1 0 0,-2 0-1 16,2 0 1-16,-2 0 1 0,2 2 0 0,-1-1 1 0,0 2 3 15,1 2 1-15,-2-1 2 0,2 2 0 0,-2 0 2 0,2 2 1 0,-5-1 1 16,4 2-1-16,-3 2 2 0,1-1 0 0,0 1-1 0,-1 0 1 15,-2 2-1-15,0-2 0 0,-2 5 0 0,-1-3-1 0,2 1 1 16,-1-4 0-16,-2 4 0 0,0-1 1 0,-1 1 1 0,0 1 0 0,-1-5 3 16,0 4 0-16,0-3 2 0,-2 0 1 0,0 0 2 0,0 1 3 15,-1-2 1-15,3-1 1 0,-1 1-1 0,-1-1 0 0,0-1 0 16,0 1-1-16,2-3-2 0,0-1-1 0,0 0 1 0,-1 0-2 0,4 0-1 16,-1-3-2-16,0 0-1 0,-1-1-2 0,4 1 1 0,-3-1 0 15,4-1 0-15,-2-1 2 0,-1 0 2 0,3 2 3 0,0-4 0 0,0 0 2 16,0 0 1-16,0 0 2 0,0 0 1 0,0 0 1 0,0 0 1 15,0 0 2-15,0 0 1 0,3 1-2 0,-1-1 1 0,-2 0-2 0,2 0-2 16,1 0-1-16,0 0-1 0,-1 0-2 0,-1 0-2 0,3 0-2 16,-1-1-2-16,-1 1-1 0,2-3 0 0,0 2 2 0,-1 1 1 0,4-2 1 15,-4 2-1-15,3-2 0 0,1 1 0 0,3 1 1 0,-2-2-1 16,0 0 0-16,0 2 0 0,2-3 0 0,-2 3 0 0,2-4-1 16,0 2-2-16,0 0-4 0,-1 1-1 0,1-1-3 0,0 0-2 0,-1 0 0 15,-2 0 0-15,3 2-1 0,-3-1 0 0,1 1 2 0,0-2 3 16,0 0 4-16,-3 2 3 0,0-2 2 0,0 0 3 0,0 2 2 0,-3 0 2 15,2 0 0-15,-2 0 1 0,-2 0 0 0,0 0 0 0,0 0 0 16,0 0-1-16,0 0-2 0,0 0-4 0,0 0-3 0,0 0-4 16,0 0-6-16,0 0-8 0,0 0-11 0,0 0-17 0,2 2-20 0,-2-2-25 15,0 0-26-15,0 2-36 0,0 2-41 0,0-4-73 0,-2 1-92 16,0 3-110-16,-2 0-123 0,-3-1-64 0,2 1-37 0,-3 1-14 16,-2-1-4-16</inkml:trace>
  <inkml:trace contextRef="#ctx0" brushRef="#br1" timeOffset="520475.6519">24722 12588 158 0,'0'-2'429'0,"0"-1"-67"0,0 0-94 15,0 0-66-15,0-2-50 0,0 1-31 0,0 1-21 0,0 0-14 0,0-1-9 0,1 1-7 0,-1 1-6 0,4 0-6 16,-4-2-5-16,2 3-6 0,1-1-5 0,-3 0-3 0,1-2 1 0,-1 3 1 16,0-1 4-16,3 0 3 0,-3 0 1 0,0 0 3 0,0 2 2 15,0 0 2-15,0 0 0 0,0 0 2 0,0 0 0 0,0 0 1 0,0 0-1 16,0 0 0-16,0 0-3 0,0 0-4 0,0 0-3 0,0 0-7 15,0 0-4-15,0 0-4 0,0 0-5 0,0 0-4 0,0 0-4 16,0 0-2-16,0 0-1 0,0 0-2 0,0 0-2 0,0 0-2 16,0 0-1-16,0 0-1 0,0 0-2 0,0 0-1 0,0 0-3 0,0 0 1 15,0 0-3-15,0 0 1 0,0 0 1 0,0 4 2 0,0-2 0 0,0 1 2 16,1 1 1-16,-1 0 1 0,2 1 1 0,1 0 1 0,-3 2 2 16,1 1 1-16,4 1 2 0,-4 2 2 0,-1 1 0 0,3 0 0 15,-2 0-2-15,-1 2-1 0,3 0-2 0,-1 1-1 0,-2 2 0 16,1-2-2-16,-1 3-1 0,0-2 0 0,0 2-1 0,0 0-2 0,0-1 0 15,0-1-1-15,-1 0-1 0,1-2-1 0,-2 1 1 0,-1 0-1 0,3-3-1 16,-1 0 1-16,-2 1-2 0,3-4 0 0,-1 0 0 0,1-1 1 16,-2 1 2-16,-1-4 2 0,3-1 5 0,0-2 2 0,0 2 4 15,0 1 4-15,0-5 6 0,0 0 6 0,0 0 5 0,0 0 3 0,0 0-1 16,0-2 1-16,0-2-1 0,0-1-2 0,0 1-2 0,0-4-2 16,3 2-5-16,-1-6-3 0,-2 3-4 0,1-3-7 0,-1-1-4 15,3 1-7-15,-2-5-6 0,-1 2-4 0,3-2 1 0,-1-1-2 0,-2 1 0 16,1-3 1-16,2 2 1 0,-2-1-2 0,1 3 1 0,1-1 1 15,-2-3-1-15,-1 5 2 0,3-1 0 0,-2 1 2 0,-1 1 0 0,2 1-2 16,-2-2 2-16,3 4 0 0,-2 2 0 0,2-3 1 0,-3 3-1 16,0 0 1-16,0 2 0 0,0 1 1 0,0 0-1 0,0 0 0 0,0 1-1 15,0 1-1-15,0 1 1 0,0 0-1 0,0 1-1 0,0-1 1 16,0 3-1-16,0 0-2 0,0 0-2 0,0 0 0 0,0 0-1 16,0 0 0-16,0 0-1 0,0 0 0 0,0 0-1 0,-3 3 1 0,2-3 2 15,-2 2 1-15,3 2 2 0,-2 2 4 0,2-1 2 0,-4 3 3 16,3 0 0-16,-2 1 3 0,1 0 1 0,-2 4 1 0,4-1 1 0,-1 2 1 15,-1 0 2-15,-1 2-1 0,2 0 0 0,-2 0 0 0,2 3-3 16,1-2-1-16,-2 1-2 0,-1 2 0 0,3-2-2 0,-1-1 0 16,1 3-1-16,-3-1 1 0,3-1-1 0,0-2 0 0,0 1 0 0,0 1-1 15,0-2-1-15,0-2 0 0,3-2 0 0,-3 1-1 0,1-1 0 16,-1-1 0-16,3-2 0 0,-1-1 0 0,-2 1-1 0,1-3 1 16,-1-2 0-16,3 2 1 0,-2-3 1 0,-1-1 1 0,3 0-1 0,-1 0-4 15,-2-2-6-15,0-2-8 0,1 2-10 0,-1-4-11 0,3 1-15 0,-2-3-20 16,-1 2-23-16,2-4-44 0,1 1-50 0,-3-5-72 15,0 4-81-15,0-4-85 0,-3 0-86 0,0 2-47 0,-1-1-25 0,-1 1-11 16</inkml:trace>
  <inkml:trace contextRef="#ctx0" brushRef="#br1" timeOffset="524982.5268">19557 6241 16 0,'-2'0'176'0,"0"0"-39"0,2 3-24 0,0-3-19 0,-2 0-13 0,0 1-11 0,2 1-8 0,0-2-9 0,-3 0-9 0,3 3-8 0,-1-3-7 16,-1 0-6-16,2 3 2 0,-2-3 4 0,0 2 3 16,2-1 1-16,0-1-1 0,-3 0 0 0,3 3 0 0,0-3 3 0,0 2 1 15,0 1 2-15,0-2 3 0,0 2 3 0,-1-1 1 0,1 1 1 0,0-1 0 16,-2-1 0-16,2 2-2 0,0 0-2 0,0-1-3 0,0-1-2 15,-2 2-3-15,2 0-4 0,0-2-2 0,0 3-1 0,0-2-2 16,0 1-1-16,0-1-2 0,0 0 0 0,0 0-1 0,-2 1 2 16,2-1-1-16,0 0 2 0,-3 2-1 0,3-3 2 0,0 1 1 0,0-2 0 15,0 2 1-15,0 0 0 0,0-2 1 0,0 0-1 0,0 0 1 16,0 0 1-16,0 0 1 0,0 0-1 0,0 0 0 0,0 0 1 0,0 0 1 16,0 0 0-16,0 0 2 0,0 0 1 0,0 0 2 0,0 0 1 15,0 0 2-15,0 0 4 0,0 0 3 0,0 0 4 0,5 0 2 0,-5-2 5 16,2 0 1-16,1 2 1 0,0-2-1 0,-1 1 1 0,0-3-2 15,1 2-1-15,0 0-2 0,-1-1-4 0,0 1-5 0,2-2-5 16,-2 1-4-16,1-1-3 0,2 1-5 0,-1-3-4 0,0 0-4 0,2 0-1 16,0-2-2-16,0-1-2 0,-1 3-3 0,4-3-1 0,1-1 0 15,-3-1 1-15,3 2 0 0,2-1 2 0,-2-2-1 0,1 1-1 0,-1-2 1 16,4-1-1-16,-2 1 2 0,3 0 0 0,-2-1 2 0,1-2 1 16,-1 0 2-16,2 1 1 0,-1-1 3 0,0-1 0 0,1 1 3 0,-2 1 2 15,1-2 2-15,0 0-1 0,-2 0 0 0,2-1 0 0,-2 2 1 16,2-3-1-16,-2 4-1 0,2-4-1 0,-2 1 0 0,1 3-2 15,-2-5 0-15,4 5-2 0,-4-3 0 0,4 0-2 0,-5 2-1 0,1-2 1 16,1 1-2-16,1 1 0 0,-2-2-1 0,1 0-1 0,2 3 0 16,-4-5-2-16,2 5 0 0,2-3-3 0,-2 0 0 0,2 2-3 0,-2-2-3 15,1 1-1-15,-2 1-2 0,4 0-2 0,-4 0-1 0,4 0-2 16,-4-1 0-16,4 1-2 0,-5 2 1 0,1-2 0 0,-1 1-1 16,2 3 1-16,1-2 0 0,-2-1 0 0,-1 0 1 0,2 3 1 0,1-1 1 15,-2 3 1-15,0-1 0 0,-1-3 1 0,-3 5 1 0,6-1 0 16,-3-1 0-16,0 1 2 0,-3 1 1 0,3 0-1 0,-1 0 1 0,1 0 1 15,-3 1-1-15,3-1 0 0,-1 0 1 0,-2 2-2 0,3-2 2 16,0 0 0-16,-1 0 0 0,-2 2 0 0,3-1 0 0,-1-1 0 0,-2 0 1 16,3-2 0-16,0 2 0 0,-1 0-1 0,1 1 0 0,-3-3 1 0,3 2-1 15,0 0 0-15,1 0-1 0,-4 0 0 0,1 1 0 0,3-1-1 16,-1 0 0-16,-3 0-1 0,1 1 0 0,3-1-1 0,-4 2-1 0,1-2 0 16,3 2 1-16,-1-2-2 0,-3 1 0 0,1-1 0 0,-2 3 0 15,4-3 0-15,-4 0 0 0,4 1-1 0,-1 1 0 0,-2-2 2 0,0 2-2 16,0-2 0-16,2 2 1 0,-2-1-1 0,2 2 0 0,-2-3 0 0,-1 4 0 15,3-1-1-15,-1-3 1 0,-1 3-2 0,-1-1 2 0,4-2-1 16,-4 3 1-16,3-3 0 0,-2 3 0 0,2-2-1 0,-4 1 0 0,4-1 1 16,-2 2-1-16,2-3 0 0,-2 3 0 0,0-1 0 0,0-1-1 0,2 1 1 15,-2 0 0-15,2 2 0 0,-3-3-1 0,-1 1 0 0,1 1-1 16,0 0 1-16,3-2 0 0,-4 2-2 0,1 0 2 0,0-2 0 0,3 1 0 16,-4 0-1-16,1 0 1 0,1 0-1 0,1 0 1 0,0 1-2 15,-1-3 2-15,2 3-1 0,-2-3-1 0,-1 0 1 0,3 1-1 0,-1-1 2 16,0-2 0-16,-3 2 0 0,5 0-1 0,-4 0 2 0,3 1 1 15,-1-1 0-15,0 0 1 0,-3-2 1 0,4 2-1 0,-2-1 1 0,2 1 1 16,-2 0 2-16,0 0 0 0,1 2 2 0,0-1 0 0,-1 0 1 0,-1 1 0 16,1-2 1-16,1 1-1 0,-3 2-1 0,0-3 1 0,0 3-1 15,0-1 0-15,1-1-2 0,-2 1 0 0,4 0-2 0,-5 0 1 0,3 0-3 16,1-1-1-16,1-1-1 0,-3 3 0 0,2-3-2 0,-1 3 0 16,2-2-2-16,-3 1 1 0,2 0-1 0,-1-2 1 0,0 2 1 0,0 2-1 15,0-2 1-15,2-1-1 0,-2 2 1 0,1-3 0 0,0 4-1 16,-1-1 2-16,0 0 0 0,0-2 1 0,-1 3 1 0,1 0 0 0,1-2-1 15,1 1-1-15,-4 3 2 0,0-3-1 0,2 3-1 0,-2-3 1 0,2 3 0 16,-2-3 0-16,2 1 0 0,-2 2 1 0,2-4 0 0,-2 5 0 16,4-4 0-16,-2 3-2 0,-1-3 1 0,2 0 1 0,-1 1 1 0,0-2 1 15,0 1-1-15,0 1 0 0,2 0 0 0,-2-1 0 0,0 0-1 16,0 0-1-16,-1 0-1 0,2 1 1 0,1-1-1 0,0 0 0 0,0 0 0 16,0-2 0-16,1 4-2 0,-4-4 0 0,3 1-1 0,0 0 0 0,-2 1-1 15,4 1 0-15,-2-1 2 0,-3-1-1 0,4 2 1 0,-1 0 1 16,-2 0-2-16,2-4 2 0,0 4 0 0,1-1 2 0,-2 1 0 0,0 1 0 15,0-4 1-15,-1 4 1 0,3-1 0 0,-4 0 0 0,1 1 1 0,0-1 0 16,3 1-1-16,-4-1 1 0,1 2 0 0,0-3 1 0,0 0-1 16,0 1 0-16,2-1 0 0,1 0 1 0,-4 3-1 0,3-3 0 0,-2 0 0 15,2 3 1-15,1-5-1 0,-2 3 1 0,2-1 0 0,-4-1-1 16,3 3 0-16,0-1 0 0,-2 0-1 0,3-2 2 0,1 3-1 0,-5-1 0 16,3 1 0-16,0-2 1 0,-2 2-1 0,0-1 1 0,2 2 1 15,-2-3-1-15,0 0 2 0,3 3-1 0,-4-2 1 0,1 1-1 0,-1 1 2 16,0-1-1-16,0 1 1 0,0-1 1 0,0-1 1 0,0 1-1 15,1 0 1-15,-1 0 1 0,0 0-1 0,0-1 1 0,0 1-1 0,0-1 0 16,0 0-1-16,0-1-1 0,1 3 0 0,-3-3-1 0,4 1-1 0,-2 1-1 16,0-1 0-16,1 2-2 0,-1-2-1 0,0-1-1 0,0 3-2 15,0-3 1-15,0 3-1 0,0-3 1 0,1 3-1 0,-1-3 1 0,0 3-1 16,0-3 0-16,0 3 1 0,1 0-1 0,-2-2 1 0,2 1-1 16,-5 2 2-16,3-1 0 0,1 0 2 0,-2 0 1 0,1-2 1 0,0 1 0 15,1 4 0-15,-1-5 2 0,-1 2 1 0,1-1 0 0,0 1 3 16,-2-1 1-16,2 1 2 0,0-1 0 0,1 2 2 0,1-1-2 0,-2-1 0 15,2 0 1-15,-1 1-2 0,0-1 0 0,1 1 2 0,-2-3-1 0,2 1 0 16,-3 1 1-16,1-2-1 0,2 4 0 0,-2-2 1 0,5-1-2 0,-5 2 1 16,-1 0 1-16,1 0 0 0,0-2 2 0,-2 2 2 0,2-1 1 15,1 1 1-15,-1-1 0 0,-1 1 1 0,0-1-1 0,-2 2 1 16,3 0-1-16,-2 1 0 0,1-3 0 0,-2 2-1 0,3 0-1 0,-2 1 0 16,2-2-2-16,-2 0-1 0,1 2-3 0,-2-1-2 0,2-1-1 15,-2 0-2-15,1 2-3 0,1-3-2 0,-3 3-4 0,1-2-7 0,-1 1-13 16,3 2-16-16,-2-1-21 0,-1-2-23 0,0 3-34 0,0 0-38 0,0 0-46 15,0 0-47-15,0 0-72 0,0 0-82 0,0 0-97 0,-4 3-100 16,0-2-53-16,-2 4-28 0,0-4-7 0</inkml:trace>
  <inkml:trace contextRef="#ctx0" brushRef="#br1" timeOffset="527094.7228">23394 2945 401 0,'0'0'353'0,"0"0"-67"0,0 0-54 0,0 0-49 0,-3 0-30 0,3 0-22 0,0 0-13 0,0 0-6 0,0 0-4 16,-2 0-4-16,2 0-7 0,0 0-7 0,-2 0-9 0,-1 0-8 15,3 0-8-15,0 1-8 0,-1 1-4 0,1-2-5 0,-2 0-5 0,2 0-1 16,0 0-3-16,0 2-1 0,0-2-4 0,0 0 0 0,0 0-1 0,0 0-3 16,0 0-2-16,0 0-2 0,0 0-2 0,0 0-3 0,0 0-3 15,0 0-2-15,0 0-3 0,0 2-1 0,0-2-4 0,0 1-2 0,0-1 0 16,2 2-2-16,-2-2 1 0,1 0-2 0,-1 0 1 0,0 0-1 0,3 0 0 16,-1 0 2-16,0 0 1 0,1 0 0 0,2 0 2 0,-4 0 3 15,3 0 4-15,-1 0 3 0,3 0 3 0,-2 0 4 0,4 0 3 0,-3 0 3 16,6 0 0-16,-1 0 3 0,0 0 0 0,1 0 1 0,2 0-1 15,1 0 0-15,2 0-1 0,-3 0-3 0,3 0-3 0,1 0-3 0,-1 0-4 16,2 0-3-16,0 0-4 0,0 2-1 0,0-2-3 0,0 2-4 0,0 0-1 16,-2-2-2-16,4 1 0 0,-1 1-1 0,-2-2-1 0,2 2 1 15,-2-2-1-15,1 2 2 0,0 0-4 0,0-2 2 0,-2 1-1 0,2 1-1 16,-3-2 0-16,-1 2 0 0,1 0-1 0,1-2 0 0,-4 2 0 16,3-1 0-16,-2 1 1 0,0-1 1 0,-2-1 0 0,1 3 0 0,1-2 0 15,-2-1-1-15,-1 2 0 0,2-2 1 0,-2 3 1 0,2-3 1 16,0 0-1-16,0 3 1 0,-2-3-2 0,2 1 0 0,2-1 0 0,-2 0 1 15,0 0 1-15,0 0-1 0,4 2 2 0,-2-2 2 0,1 3 0 0,1-3 1 16,-1 0-1-16,0 0 2 0,1 0-1 0,0 0 2 0,-3 0 2 16,1 0 0-16,5 0 0 0,-3 3 0 0,-2-3-1 0,-1 0 0 0,6 2-1 15,-6-1-1-15,1-1 0 0,2 3-1 0,0-1 0 0,-2-2 1 16,1 0-1-16,-1 0 0 0,-1 3-1 0,1-2 0 0,-2-1-1 0,2 0 1 16,-2 2-1-16,1 1 0 0,-2-3 0 0,1 0 0 0,2 1 0 0,-4-1 2 15,2 0-1-15,-2 0 1 0,4 0-1 0,-3 0 2 0,0 0 0 16,2 0-1-16,-1 0 2 0,2 0 0 0,-2 0-1 0,-1 0 1 0,3 0 0 15,1 0 0-15,-2 0-2 0,1 0 1 0,1 0-2 0,1 0 1 0,-1 0-2 16,1 0 0-16,0 0-2 0,0 0 1 0,3 0-1 16,-3-1-1-16,-1 1-1 0,1 0 0 0,3 0 0 0,-3 0 0 0,0 0-1 0,0 0 1 15,2 0 0-15,-2 0-1 0,0 0 1 0,1 0 0 0,-1 0 1 16,0 0-1-16,1 0-1 0,-1 0 0 0,-3 0 1 0,3 0-1 0,1 0 0 16,-4 0 0-16,3 0 0 0,1 0 1 0,-4 0-1 0,3 0 0 15,-1 0-1-15,1 0 0 0,-2 0 1 0,0 0-2 0,4 0 1 0,-4 0 0 16,0 0-1-16,2 0 2 0,0 0-1 0,-3 0-1 0,4-3 1 15,-1 3-1-15,-3 0 0 0,3-2-1 0,-1 2 1 0,0 0-1 0,1 0 0 16,-1 0-1-16,1 0 1 0,-1-1-2 0,0 1 0 0,1 0 0 0,0 0 1 16,-2-3-1-16,0 3 1 0,4 0 2 0,-4 0-1 0,0 0 2 0,-1 0 1 15,3 0-1-15,-1 0 2 0,-3 0 3 0,2 0 2 0,3-2 0 16,-6 2 2-16,4-3 0 0,-1 3 0 0,-1 0 1 0,1-1 0 0,0 1 0 16,3-2-2-16,-6 2 2 0,4-3 0 0,-2 3-1 0,1 0 0 15,0-3 0-15,0 1-1 0,3 2 1 0,-3 0-2 0,1-1 2 0,2-2-1 16,-1 3 0-16,-3 0 0 0,1-3-1 0,2 3 1 0,0-2-1 0,0 2 1 15,0-1-1-15,2-2 0 0,-2 3-1 0,0 0 0 0,3-1 0 16,-4-1-2-16,1 2 0 0,0 0 0 0,0-1 0 0,3 1 0 0,-3-2 0 16,-1 2 0-16,1 0 1 0,0-2-1 0,4 0 0 0,-4 2 1 15,0 0 0-15,4-2 2 0,-4 1-1 0,3 1 0 0,-2-2 1 0,2 0-1 16,-2 2 1-16,2-2-2 0,-2 2 0 0,-1-2 0 0,4 1 1 16,-4 1-1-16,3-2-1 0,-2 0-2 0,2 0 0 0,-2 0 0 0,2 1-2 15,-3-1 1-15,0 0 1 0,1 0-1 0,-1 1-1 0,1-1 1 0,0 0 0 16,-1 1 0-16,0-2-2 0,0 2 1 0,3 1 0 0,-3-4-2 15,-1 4 1-15,1-1-1 0,0-2-1 0,0 1 1 0,3 1-1 0,-3-2-1 16,-1 3 1-16,4 0-1 0,-3-5 1 0,0 5 0 0,1-1-2 0,-1-1 0 16,3-1 1-16,-2 3-1 0,-1 0 0 0,3-3 2 0,-2 1 1 15,2 2 1-15,-2-1 0 0,2-2 2 0,-2 3 0 0,2 0 1 0,-2-3 1 16,0 3 1-16,-1-2 1 0,0 2 1 0,1-1 2 0,-1 1-1 16,0 0 3-16,1-3 0 0,1 3-2 0,-2 0 1 0,-1 0 0 15,1 0 0-15,-1-1 0 0,1 1 0 0,-1 0-1 0,-2-2 1 0,0 2 0 16,3 0-2-16,-1 0 1 0,-3 0-1 0,2-1-1 0,-2 1 1 0,2 0-1 15,-2-2 1-15,1 2-1 0,0 0 0 0,0-2 1 0,2 2-1 16,-1-2 0-16,0 2 1 0,0-2-2 0,-2 1 0 0,2 1 1 0,1-2-1 16,-2 0 0-16,0 2 1 0,2-2 0 0,-1 2-1 0,0-2 0 15,1 1 0-15,-4 1 0 0,4-2-2 0,-2 0 1 0,1 2-1 0,0-2-1 16,0 2-2-16,-2-2 1 0,2 1-1 0,-2 1-1 0,3-2 1 0,-2 0-2 16,0 2 1-16,0-2-2 0,1 1 1 0,-2 1-2 0,1-2 0 15,-2 2-1-15,3-2 2 0,-2 1-1 0,2 1 0 0,-2-3 1 0,2 3 0 16,-2 0-1-16,0 0 0 0,0 0 0 0,-2 0 1 0,2 0 0 0,0 0-1 15,1 0 2-15,-3 0-1 0,0 0 2 0,0 0-1 0,-3 0 2 16,3 0-1-16,-1 0 1 0,-2 0 1 0,2 0-1 0,-4 0 2 0,1 0 0 16,0 0 0-16,-2 0 2 0,1 0 0 0,-1 0 2 0,-3 0-1 15,4 0 0-15,-4 0 1 0,-1 0 1 0,0 0 0 0,0 0 2 0,0 0 0 16,0 0 0-16,0 0 2 0,0 0 1 0,0 0 0 0,0 0 0 16,0 0 0-16,0 0 1 0,0 0 0 0,0 0-1 0,0 0-4 0,0 0-7 15,0 0-10-15,0 0-10 0,0 0-15 0,-1-1-17 0,1 1-20 16,-3 0-24-16,1-2-31 0,1 2-33 0,1 0-60 0,0 0-75 0,-4-2-94 15,-1 2-100-15,4-1-56 0,-4-4-30 0,0 4-13 0</inkml:trace>
  <inkml:trace contextRef="#ctx0" brushRef="#br1" timeOffset="527741.5092">28859 2356 232 0,'0'-3'519'0,"0"0"-55"0,0 2-83 0,0 1-81 0,0 0-77 0,0 0-50 0,0 0-35 0,0 0-23 0,0 0-16 0,0 0-11 0,0 0-8 0,0 0-9 0,0 0-13 0,0 0-8 0,-1 0-11 0,1 1-9 0,-5-1-9 16,5 2-6-16,-1-1-8 0,-2-1-3 0,2 3-5 0,-2-3-3 0,1 1-1 15,-2 1-2-15,3-2-1 0,-1 3 2 0,-1 0 4 0,2-1 3 0,-5 2 4 16,2 1 2-16,-1 1 2 0,0-2 2 0,-1 2 2 0,-3 3 3 16,2 0 4-16,-3 2 4 0,-3 1 4 0,1 1 4 0,1 2 1 0,-4 0 2 15,0 2-1-15,-1-1-3 0,-3 2-1 0,2 1-1 0,-2 3 0 0,2-2-1 16,-3 2 0-16,-1 0-2 0,3 2-4 0,-1-2-14 0,0 0-19 15,2 0-21-15,-3 1-24 0,4-2-30 0,-3 1-33 0,2-1-34 0,1 2-35 16,1-5-69-16,0-1-85 0,-1 3-82 0,1-5-81 0,4 3-43 16,-2-6-22-16</inkml:trace>
  <inkml:trace contextRef="#ctx0" brushRef="#br1" timeOffset="529124.5424">28471 2034 66 0,'0'-2'186'0,"0"1"-30"0,0-4-20 0,0 4-18 0,0-2-8 0,0 3-5 16,0-5-8-16,0 4-9 0,0-2-7 0,0 1-8 0,0-1-8 0,0 2-7 15,0-4-6-15,0 2-5 0,0 0-3 0,0-1-1 0,0 0 2 0,0 1 5 16,0 1 1-16,0-1 2 0,0 1 2 0,0 0 4 0,0 0 3 0,0-1 6 16,0 1 3-16,0 0 0 0,0-2 1 0,0 3 0 0,0-1-1 15,0-2 1-15,0 1-2 0,0 0-3 0,0-1-2 0,0 0 0 0,0 3-4 16,2-5-1-16,1 1 0 0,-3 1-2 0,1-1 3 0,-1 1 2 0,0-1 0 16,2-1-2-16,1 3-2 0,-3-3 0 0,0 2-1 0,1 1-1 15,-1-3-1-15,0 3-1 0,3-3-2 0,-3 3-1 0,1-1-2 0,-1 0-1 16,2 1-2-16,-2-1-2 0,3 1-1 0,-3 0-3 0,0-1 0 0,1 0-2 15,-1 3-1-15,0-1 0 0,0-1-2 0,3-1-3 0,-3 2 0 0,0 2-2 16,0 0 0-16,0 0-3 0,0 0-2 0,0 0-5 0,0 0-2 16,0 0-3-16,0 0-2 0,0 0-3 0,0 0-3 0,0 0-4 0,0 0-3 15,0 0-4-15,-3 0-5 0,3 2-3 0,-1 2-3 0,1-1-1 0,-3 0-2 16,3 1 0-16,-2 0 1 0,2 1 0 0,0 0 1 0,-1 0 0 0,-2 2 1 16,3 1 2-16,0 1 2 0,0 1 2 0,-1 2 4 0,1-1 1 0,0 2 2 15,-3 1 2-15,1-2-2 0,2 2 0 0,-1 0 0 0,1 3 0 0,0-2 0 16,0 0 1-16,-3 1-1 0,1 1-1 0,2-1 1 0,0-1 0 15,0 2 0-15,0-2-1 0,-2-1 1 0,2 2 0 0,0-3-1 0,0 2 1 16,0-4 0-16,0 3 0 0,0-2 0 0,0-1 0 0,0 0-1 0,0-3-1 16,0 1 2-16,0 1 0 0,0-4 0 0,0 3 1 0,0-3 1 0,0 0 0 15,0 0 1-15,0-3 2 0,0 0 0 0,0 1 2 0,0-1 2 0,0-1 1 16,0 0 3-16,0-2 4 0,0 0 3 0,0 0 2 0,0 0 4 16,0 0 4-16,0 0 4 0,0 0 2 0,0 0 3 0,0 0 2 0,0 0 0 15,2 0-1-15,-2-4 0 0,2 3-3 0,-2-3-4 0,3 0-4 0,-3 1-2 16,1-2-3-16,-1-3-7 0,0 2-6 0,2-5-9 0,1 2-10 15,-3-3-7-15,1 2-6 0,-1-3-7 0,3-1-3 0,-2-1-4 0,1-2-4 16,1 2 0-16,-2-3-1 0,3 0 1 0,-4 0-1 0,2-1 3 0,1-1 3 16,-3 3 5-16,1-1 5 0,-1 1 5 0,2-3 5 0,0 1 4 0,-2 1 3 15,5 2 4-15,-5 0 3 0,1 1 2 0,-1 0 1 0,0 0 0 0,0 2 2 16,0 1-1-16,0 0 3 0,0 3-1 0,0-2 1 0,0 2 1 16,0 0 2-16,0 0 1 0,0 3 2 0,0 0 2 0,0 1-1 0,0 1 1 15,0 1-2-15,0 1-1 0,0-2-3 0,0 4-5 0,0 0-5 0,0 0-7 16,0 0-8-16,0 0-7 0,0 0-10 0,0 2-6 0,0 0-2 0,0 2-3 15,0 1 0-15,0 2-1 0,0 0 1 0,0 2 2 0,-1 3 2 0,1 0 4 16,-5 1 5-16,5 3 6 0,-2-2 8 0,0 3 6 0,1 3 8 16,-2-1 4-16,1 1 1 0,-2-1 1 0,3 2 2 0,-2 2-1 0,1-2 0 15,-2 1 0-15,3-1-1 0,-4 2 0 0,4-4 0 0,-4 1-2 0,1-1-1 16,3 2 0-16,-2-4-1 0,1-1 1 0,-2 1 0 0,3-1 1 16,-4-4-1-16,5 2-1 0,-1-2 1 0,1-1 2 0,-3-3 1 0,1 0-1 0,2-1 2 15,0-2 2-15,0 1 1 0,0-3 4 0,0 1 3 0,0-1 3 16,0-1 0-16,0-2 2 0,0 0 0 0,0 0-4 0,0 0-6 0,0 0-7 15,0 0-8-15,2-2-13 0,1 1-18 0,-2-1-25 0,4-2-27 16,-4-1-34-16,3-1-36 0,-2-1-64 0,2 0-76 0,0-1-89 0,1-1-94 0,1-2-54 16,-1-2-33-16,1-1-16 0</inkml:trace>
  <inkml:trace contextRef="#ctx0" brushRef="#br1" timeOffset="529812.0068">28708 1972 130 0,'-3'-1'465'0,"2"1"-52"0,1-2-73 0,0 2-68 0,0 0-69 0,0 0-42 0,0 0-30 0,0 0-16 0,0 0-5 0,0 0-9 0,0 0-9 15,0 0-6-15,0 0-9 0,0 0-4 0,0 0-5 0,0 0-4 0,0 0-3 16,0 0-1-16,0 0 0 0,0 0 1 0,0 0 2 0,0 0 0 0,0 0 1 16,0 0-1-16,0 0-2 0,0 0-3 0,0 0-3 0,0 0-3 0,0-2-5 15,0-2-3-15,1 3-4 0,-1-1-4 0,3 0-4 0,-2-2-1 0,4 1-6 16,-4-1-2-16,2 1-4 0,0 0-2 0,1-3-4 0,0 1 0 16,1 1-3-16,1-1-1 0,-2 1-1 0,2-1 0 0,-2-1 0 0,2 3-2 15,0-3-1-15,-1 2-2 0,4-1-1 0,-3 1 1 0,-1 1-2 0,1-1 0 16,0 0 0-16,3 1-1 0,-4 1-1 0,1-2 0 0,-2 3-1 0,2 1 0 15,0-2 0-15,-2 2 1 0,2 0-1 0,-2 2 0 0,2-2-2 0,-1 1 1 16,0 3-1-16,0 0 0 0,-1-1-2 0,-1 3 1 0,1-1-2 16,0 2 1-16,1 0 0 0,-4 0-1 0,2 3-1 0,-1-1 0 0,-1 0-1 15,-1 2 1-15,0-3-1 0,0 3 0 0,0 0 0 0,-1 1 0 0,-1-1 2 16,-2 1 1-16,-1-1 0 0,1 3 2 0,-2-4-1 0,1 1 2 0,-4 2 0 16,2-3 3-16,-2 2 2 0,-1-1 0 0,3 1 2 0,-3-1 2 15,0-3 1-15,0 1 1 0,-1 2 1 0,1-2 2 0,-1 0 2 0,1-2 4 16,0 2 1-16,0-1 2 0,1-2 1 0,-1 0 0 0,3 0 0 0,-2 0 1 15,3-3 0-15,2 2 1 0,-2-1-1 0,2-3 1 0,1 3-2 0,-1-2-1 16,1 0 0-16,1-1-2 0,1 1-2 0,1-2 0 0,0 0 0 0,0 0 0 16,0 0-1-16,0 0 1 0,0 0 0 0,0 2 0 0,1-2-1 15,1 0 1-15,1 0 0 0,-2 0 1 0,3 0 0 0,1 0 0 0,-4 0-2 16,3 0 1-16,1 0 0 0,-1-2 1 0,-1 2 0 0,3-2-1 16,1 1 1-16,0 1-1 0,3-4 0 0,-1 2-2 0,1 0 1 0,2 1 0 0,-1-3-2 15,3 2 1-15,-2-1-1 0,2 0 0 0,2-1-1 0,0 0 0 16,-1 3-2-16,0-4-1 0,1 1-1 0,-1 2 0 0,1-2 0 0,-1-1 0 15,0 5 0-15,-4-4-1 0,4 2-2 0,-4-1 0 0,2 0-2 0,-4 1 0 16,1 1 0-16,-1-3-1 0,1 4 0 0,-5-2 0 0,1 2 1 0,-1-2 0 16,-1 1 0-16,0 1 0 0,-2-2-4 0,-1 0-4 0,2 2-6 0,-3 0-7 15,0 0-7-15,0 0-6 0,0 0-8 0,0 0-10 0,0 0-14 16,0 0-14-16,0 0-14 0,0 0-16 0,-3 0-15 0,2 0-20 0,-4-2-20 16,1 1-29-16,3 1-33 0,-4 0-65 0,-1-2-83 0,2 0-78 0,-3 2-77 15,1-2-41-15,-2-1-21 0,-1-1-4 0</inkml:trace>
  <inkml:trace contextRef="#ctx0" brushRef="#br1" timeOffset="530491.5542">28705 1870 306 0,'0'-4'501'0,"0"2"-57"0,3 1-87 0,-2-2-77 0,-1 0-75 0,2 2-41 0,1-3-25 0,-3 3-17 0,1 1-14 0,-1-3-12 0,3 2-14 15,-2 1-10-15,-1-2-7 0,2 0-5 0,1 2-4 0,-2-1-3 0,-1-1-2 16,3 2-1-16,-3 0 1 0,1-3 2 0,-1 3 3 0,0 0 3 16,0 0 0-16,0-1 2 0,0-2 1 0,0 3 0 0,2 0 0 0,-2 0-3 15,3-2 0-15,-3 2-4 0,0 0-3 0,1-3-4 0,-1 2-5 0,2 1-5 16,1-2-5-16,-2-1-6 0,2 0-5 0,-2 1-4 0,4 1-5 0,-4-2-6 15,3 0-3-15,1 1-5 0,1 1-4 0,-2-3-2 0,2 2 0 0,-1 1-2 16,1-3 0-16,3 4 0 0,-2-2 0 0,2 2 1 0,-2-2 0 0,1 1 1 16,3 1 1-16,-1-2 1 0,-3 2 1 0,3 0 1 0,0 0 1 0,0 0 1 15,-1 2 0-15,-2-2-1 0,3 3 1 0,-1-1-1 0,-2 0-2 0,2 1-3 16,-4 1-2-16,1 1-1 0,3-2-4 0,-5 3 0 0,-1 2-3 16,1-2-6-16,1 3-4 0,-4 0-3 0,-1 0-2 0,0-1 0 0,0 1-1 15,-1 2 3-15,-1 1 2 0,-2 0 1 0,0-1 2 0,-2 2 2 0,0 1 3 16,-1-2 2-16,0 0 1 0,-2 1 5 0,2-1 6 0,-3 2 3 0,1-2-1 15,2-1 3-15,-3-1 0 0,0 1 0 0,1-2 0 0,2 2 1 0,-2-2 1 16,3 0 0-16,-1-1 0 0,-2 1-1 0,4-3 1 0,-1 2-1 16,-1-3 2-16,1 0-1 0,3 1 1 0,-1-1-1 0,-2-1 0 0,2 1-1 15,-1-1 0-15,1-1 0 0,3 1 0 0,-4-1-1 0,4 0 0 0,1 0 0 16,-3 0 0-16,2 0 1 0,1-3-1 0,-2 5-1 0,2-4 1 0,0 2 0 16,0-3 0-16,0 0 0 0,0 0 1 0,0 0 0 0,0 0-1 15,0 2 1-15,0-2 0 0,0 3 1 0,2-2-1 0,-2-1 1 0,0 0 0 16,1 3 1-16,-1-3 2 0,3 0-1 0,-2 0 2 0,1 0-1 0,2 0 2 15,-1 0 2-15,-2 0 2 0,4 0 2 0,-4-3 4 0,3 3 2 0,2-1 3 16,-1-2 4-16,0 3 1 0,1-2 1 0,3 2 0 0,1 0 1 16,0-4 0-16,0 2 0 0,2-1 0 0,-2 0-1 0,4 1-1 0,-2 1-3 15,2-3-2-15,-1 2-3 0,1-1-3 0,1-1-2 0,-1 1-1 0,-1-1-3 16,2 2 0-16,-4-1-2 0,4 1 0 0,-5 0 0 0,1-2-1 0,-1 3-2 16,0-1 1-16,0 0-2 0,-4 0 0 0,3 0 1 0,-3 2-2 0,-1-1-1 15,0 1-3-15,-4-2-3 0,3 1-3 0,-4 1-6 0,0 0-6 0,0 0-9 16,0 0-8-16,0 0-17 0,0 0-21 0,0 0-21 0,-1 0-20 15,-2 0-19-15,2 0-16 0,-4 0-24 0,0 1-23 0,-1-1-40 0,2 0-49 16,-2 0-78-16,0 0-90 0,0 0-56 0,-2 2-35 0,2-2-8 0</inkml:trace>
  <inkml:trace contextRef="#ctx0" brushRef="#br1" timeOffset="530991.9102">28544 1917 300 0,'0'-5'261'0,"0"2"-60"0,0 0-32 0,-3 0-20 0,1-2-13 0,2 2-10 0,0-1-5 0,0 3-3 16,0-3-3-16,-1 2-4 0,1 0-3 0,0 1-4 0,0-3-5 0,0 2-5 15,0 0 2-15,0 1 2 0,0 1-1 0,0-2-5 0,0 0-2 16,0 0-1-16,0 0-4 0,0 2-3 0,0-1-4 0,0 1-7 0,0-2-8 16,0 2-8-16,0 0-5 0,0 0-5 0,0 0-5 0,0 0-4 0,0 0-6 15,0 0-4-15,0 0-5 0,0 0-8 0,0 0-6 0,0 0-7 16,0 0-5-16,0 0-4 0,0 0-2 0,0 2-1 0,0-1-1 0,0 3 0 0,-3 0 0 15,3 1 1-15,-2-1 2 0,2 1 1 0,0 2 2 0,-1 3 2 16,-2-1 2-16,3 0 3 0,-1 2 3 0,1-1 1 0,-3 2 3 0,1 1 0 16,2 1-1-16,-1 1 0 0,-2 0 0 0,3 0-2 0,-1 0 1 0,1 1-2 15,-5 0-1-15,5-2-1 0,-1 2-1 0,-4-1 0 0,5 0-1 0,-2-1-1 16,0 2-1-16,1-3-1 0,1 2 0 0,-3-4 0 0,1 3 1 16,2-2 0-16,-1-1-1 0,-2 0 2 0,3-3 0 0,-1 1 1 0,1 1-1 15,-3-4 1-15,3 3 2 0,0-5 2 0,0 1-1 0,0 0 2 0,0-1 1 16,0-1 2-16,0-2-1 0,0 1 0 0,0-2-9 0,0 0-12 0,0 0-15 15,0 0-20-15,0 0-17 0,0 0-19 0,0 0-24 0,3-2-28 16,-3 2-76-16,0 0-97 0,1-1-87 0,2-2-86 0,-2-1-46 0,4 0-28 16</inkml:trace>
  <inkml:trace contextRef="#ctx0" brushRef="#br1" timeOffset="557466.2342">22564 10272 396 0,'-4'0'469'0,"1"2"-44"0,0 0-73 0,2-2-85 0,-4 2-51 0,5-1-31 0,0-1-16 0,0 0-8 0,0 0-4 0,0 0 1 0,0 0-2 0,0 0 0 0,0 0-3 15,0 0-4-15,0 0-4 0,0 0-5 0,0 0-4 0,5 0-6 0,-4-1-4 16,2-1-4-16,-2 2-6 0,4-2-8 0,-4 0-8 0,3-1-9 16,1 1-10-16,1-2-11 0,-1 1-14 0,1 0-13 0,4-3-13 15,0 0-12-15,5-2-10 0,0-1-8 0,6 0-6 0,-1 0-3 0,6-3-2 16,1 0 0-16,5-2 0 0,2 0 3 0,3-3 2 0,3 0 3 15,2 1 4-15,0-3 5 0,2 1 1 0,2 0 4 0,3-2-2 16,0 0-2-16,0 0-1 0,3 0-3 0,-1 0-3 0,1 1-2 0,-2 1-2 16,0-1-4-16,-2-1-1 0,-2 2-1 0,-3 1-2 0,0-1 0 15,-3 2 0-15,-4 0-1 0,-2 2 1 0,-4 2 1 0,-2 0 2 0,-2-1 1 16,-5 4 2-16,-2-1 3 0,-2 2 2 0,-2 2 3 0,-4-3 0 16,2 4 0-16,-3-1-3 0,-2 3-5 0,-3 0-10 0,0 0-12 0,-1 0-17 15,-1 1-22-15,-2 1-29 0,-1 1-37 0,0 0-43 0,0 0-46 16,0 0-68-16,-4 1-75 0,-2-1-99 0,-2 2-109 0,0 1-56 15,-3 1-26-15,-2-2-8 0</inkml:trace>
  <inkml:trace contextRef="#ctx0" brushRef="#br1" timeOffset="558740.7123">23217 9337 345 0,'-4'-7'523'0,"-1"2"-61"0,1 3-89 0,3-2-74 0,-4 1-64 0,1 0-39 0,3 0-26 0,-1 0-18 0,-1 2-14 16,0-1-13-16,0 0-13 0,-1 0-10 0,3 0-11 0,-1 2-9 0,-1-1-7 16,3-1-6-16,-1 2-7 0,-2 0-5 0,3 0-3 0,-1 0-4 15,1 0-3-15,0 0-2 0,0 0-2 0,0 0-2 0,0 0 1 0,-2 0 0 16,2 0-1-16,0 0 0 0,0 0-2 0,0 0-2 0,0 0-1 15,0 0-1-15,0 0-2 0,0 0-2 0,0 0-2 0,0 0 0 0,0 0-4 16,0 0 0-16,0 0-2 0,0 0-2 0,0 0-1 0,0 0-1 16,0 0 1-16,0 0-2 0,0 0 0 0,2 0 0 0,-1 0-3 15,3 0 1-15,-1 0-2 0,-1 0-2 0,3 0-1 0,-2 0-3 16,0 0-2-16,3 0-3 0,-2-2-1 0,2 2-1 0,1 0-2 0,1-2 1 16,2 2-1-16,0 0 0 0,1 0 0 0,2 0 0 0,0-2-3 0,4 2 0 15,-1-1-3-15,2 1-1 0,0-2 2 0,1 2-2 0,0 0-1 16,1-2-1-16,-3 2-2 0,-1-2 0 0,3 2-2 0,-3 0 1 15,0 0 1-15,-2 0 0 0,0 0 2 0,-2-2 2 0,0 2 4 0,-2 0 2 16,-2 0 2-16,-1 0 2 0,-2 0 1 0,1 0 2 0,-4 0 0 16,1 0 1-16,-3 0 1 0,0 0-1 0,0 0 1 0,0 0 0 15,0 0 1-15,0 0-3 0,-3 0 1 0,1 0-3 0,0 0-1 16,-1 2-6-16,0-2-1 0,0 2-4 0,2 0-3 0,-1-2-1 0,0 2-2 16,-3-1-1-16,2 1 0 0,1 2-1 0,0-1-1 0,-1 1 0 15,0 1 0-15,1 1 2 0,-3 0 1 0,2 0 4 0,-1 3 3 0,0 0 4 16,-1 1 4-16,0 0 2 0,0 3 2 0,0-1 2 0,-1 0 1 0,1 1 1 15,0 3 2-15,0-1 1 0,0 1 1 0,0 1 2 0,2 0-1 16,-1-1 1-16,0 3-2 0,-1-3 1 0,2 2-1 0,1-1 0 16,-4 1 0-16,2-1-2 0,2 1 0 0,-1-2 0 0,0 1 0 0,0-1-1 15,3-1 0-15,-1-1-1 0,-1 0 0 0,2-1 0 0,0-3-1 16,0 1-1-16,0-1 1 0,0-4 0 0,0 3 0 0,0-1-2 16,0-2-1-16,2-1-3 0,-1-1-4 0,-1-1-1 0,3 0-4 0,-3-1-3 15,2 2-4-15,-2-4-4 0,0 0-3 0,0 0-7 0,0 0-5 16,0 0-13-16,0 0-11 0,0 0-14 0,1-2-15 0,-1 0-15 0,0-1-20 15,0-1-20-15,0 3-25 0,-1-5-31 0,-1 0-36 0,-1 0-46 16,2 0-53-16,-1-2-71 0,-2 2-80 0,-2-3-41 0,2 1-23 0,-2 1-9 16</inkml:trace>
  <inkml:trace contextRef="#ctx0" brushRef="#br1" timeOffset="559091.5432">23159 9607 20 0,'-2'-3'544'0,"-3"2"-19"0,2-4-37 0,-1 5-80 0,1-3-103 0,2 1-60 0,-4-2-37 0,5 4-23 0,-1-3-17 0,1 1-13 0,0 2-10 0,0 0-12 0,0 0-13 0,0-1-10 0,0 1-10 0,1-3-8 16,-1 3-8-16,0 0-6 0,3-1-5 0,-1 1-7 0,-2 0-4 0,1 0-7 16,3 0-5-16,-1 0-7 0,-1 0-5 0,-1 0-6 0,4 0-3 15,-1 0-3-15,2 0-1 0,-2 0 0 0,3 0-2 0,3 0-1 16,0 0-2-16,0 0-1 0,3 0-1 0,3 0 0 0,0 0 0 0,1 0 0 15,4 0 1-15,-3 0-1 0,2 0-1 0,4-2-1 0,-3 2-1 0,4-1-4 16,-1-1-1-16,-1 2-2 0,2-2 0 0,-4 2-3 16,4-2 1-16,-3 0-2 0,0 2 1 0,-3-1-1 0,2-1 0 0,-1 2-1 15,-2-2 1-15,-2 0-1 0,0 2 1 0,-2-2 1 0,-2 2-1 0,0-1 1 16,-2-1-1-16,-2 2 1 0,1 0-1 0,-5 0-1 0,3-2-6 16,-1 0-7-16,-2 2-11 0,1 0-12 0,-2 0-11 0,1 0-16 15,-2 0-19-15,-2 0-28 0,0 0-32 0,0 0-45 0,0 0-50 0,0 0-54 16,0 0-54-16,0 0-88 0,0 0-103 0,0 0-57 0,-4 2-37 0,-1 2-12 15</inkml:trace>
  <inkml:trace contextRef="#ctx0" brushRef="#br1" timeOffset="565242.7871">31517 14985 130 0,'0'-4'352'0,"1"0"-64"0,-1-1-43 0,3 1-32 0,-1 1-22 0,-2-1-13 0,0-1-5 0,0 4 1 0,0-5-3 0,0 3-2 16,0-2-7-16,0 1-11 0,0 2-7 0,0-2-5 0,0-1-10 15,-2 2-8-15,-1 0-7 0,3 0-8 0,-1 3-6 0,-1-5-6 16,0 4-6-16,-3-1-7 0,4 0-5 0,-1 2-8 0,-1-2-7 0,-1 1-8 16,3 1-8-16,-1-2-8 0,-2 2-6 0,2 0-6 0,0 0-6 15,0 0-4-15,-1 0-5 0,2 0-4 0,-1 0-4 0,0 0-1 0,-3 0-2 16,4 0-2-16,-5 0-2 0,2 2 1 0,-4-2-2 0,0 1 0 15,-4 1 2-15,-1 0 0 0,2 1 2 0,-4 2 1 0,-1-2 1 0,2 0 1 16,-2 0 0-16,0 3 0 0,1-1 2 0,-1-1 1 0,0 2 2 16,-3-2-1-16,6 1 3 0,-1 3 0 0,-2-4 0 0,0 2 0 0,2-1 0 15,-2 1 0-15,0-1 0 0,1 2-2 0,4-2 2 0,-4 3 1 16,1-2-1-16,4 3 0 0,-2-4 0 0,2 2 0 0,-1 1 0 16,1-2-2-16,1 1 2 0,2 1 0 0,-2-3 0 0,2 2 0 0,0 0 0 15,0 0 1-15,1 2 0 0,1 1 0 0,0-4 1 0,0 4-1 16,1-1 1-16,1 0 0 0,0 2 2 0,2-2 2 0,-2 1 1 0,2 2-1 15,1-3 2-15,0 2 0 0,0 3-1 0,1-4 1 0,2 1 0 16,-3 2-1-16,1-1-2 0,4 1 1 0,-1-2-2 0,-1 2 0 16,1-2 0-16,2-1-5 0,1 2 0 0,-1-1-2 0,1 2-2 0,2-4-2 15,1 2-3-15,-3-1-3 0,3 0 0 0,0-1-3 0,0-1-2 16,2 1-1-16,1-1-3 0,-2 1-1 0,4-2-1 0,-4-1-1 16,4-2-2-16,1 1-3 0,-1 0 0 0,1-1-1 0,0-2 1 15,0-2-2-15,3 3 0 0,-2-3 1 0,2-3 0 0,-2 1 2 0,2 2 0 16,-2-4-1-16,2-1 1 0,-3-1 2 0,1-2 1 0,0 3 2 0,-4-4 1 15,2 2 4-15,1-2 1 0,-5 1 2 0,-1-1-3 0,0-2-5 0,0-1-1 16,-1 0-1-16,-3 1 2 0,0 0 3 0,-1-1 4 0,0 0 4 16,-4-1 4-16,-1-1 2 0,3 0 3 0,-3 2 0 0,0-3 3 15,-3 1 2-15,3 2 5 0,-1-1 6 0,-4 1 2 0,4-3 1 0,-3 2-1 16,-2 1-3-16,1-1-2 0,0 1-5 0,-1-1-3 0,2 1-4 16,-2 0-1-16,2 0-4 0,-2 1-2 0,1 0 1 0,0 0-1 15,0 3 0-15,0-1 0 0,0-2-1 0,-1 2 1 0,1-1-1 0,0 1-1 16,0 1-1-16,0-1 0 0,0 0 2 0,0-2-1 0,-1 2 1 15,1 0 0-15,-4-1-2 0,2 2 1 0,-2-1 0 0,3-2 1 0,-4 4 1 16,3 0 1-16,-2-2-1 0,-2 1 4 0,1 0-1 0,0 0 1 16,0-1 0-16,-2 1 0 0,-1-1 2 0,2 3 0 0,1-2 2 0,-2 1 1 15,2 0 1-15,0 0 1 0,0 2 1 0,0-3 1 0,1 1 1 16,2 1 2-16,-2-2-1 0,2 1 1 0,1 2 0 0,2-4 1 16,-2 3 0-16,2-2-1 0,-1 1-1 0,1 0-2 0,3 0-2 0,1 0-1 15,0-2-1-15,0 2-1 0,0 0 0 0,1-3 0 0,2 4-2 16,1-3 1-16,-1 0-3 0,2 0 0 0,0 1-1 0,0 1-1 0,3 0 0 15,-2-2 1-15,1 2-1 0,2 2 0 0,-3-3-2 0,2 1 0 16,-1-1-2-16,-1 2 0 0,4 0-1 0,-1 0-1 0,-2 0-1 0,2 3 0 16,-3-2 0-16,2 1 1 0,-1 3-2 0,4-3 1 0,-6 2 0 15,4 0 1-15,-2 2-2 0,3-1 1 0,-1 1 0 0,1 0 2 16,-3 1 0-16,3-1 3 0,-1 4 1 0,-2-2 0 0,3 1 1 0,0 1 1 16,-4 0 1-16,4 0 0 0,-1 2 2 0,-2 0-1 0,3 0 0 15,0 3 0-15,-1-3-1 0,-2 4 0 0,2-3 0 0,-3 0-1 0,2 4-1 16,-1-2-1-16,-1 0 1 0,3-1-1 0,-3 1 0 0,-2 1-1 15,0-1 1-15,-1 2 2 0,0-2 0 0,-2-1 0 0,-1 1 1 0,-1 0 2 16,-2 0-1-16,0 0 2 0,-1 0 0 0,-5 3 2 16,2-4 2-16,-5 1 2 0,2 3 2 0,-3-4 2 0,0 1 2 0,-4 2 1 15,1-1 1-15,0-1 2 0,1 1-1 0,-6-1 1 0,6 2 3 16,-1-2-1-16,-2-1 1 0,1 0-1 0,1 1-1 0,0-2-2 0,5 0-2 0,-4 1-2 16,4-2-1-16,-2 0-3 0,4 0-1 0,-1-1-1 0,2 1-1 15,-3-1-1-15,6-1-2 0,-4 1-2 0,3-1 0 0,1-1-2 16,0 0-1-16,-1 1-1 0,2-1 1 0,3 1-1 0,-4 0 0 0,4-3 0 15,-3 1 0-15,2 0 0 0,-1 2 0 0,2-3-1 0,1 1 0 16,-3 0 1-16,1-2 0 0,1 2-1 0,1-2 1 0,0 0-1 16,0 0-1-16,0 0-1 0,0 0 1 0,0 1 0 0,0-1 1 0,0 0-2 15,1 2 2-15,-1-2-1 0,2 3 1 0,-2-3-1 0,0 0-2 16,3 0 1-16,-3 0-2 0,0 0 0 0,1 3-1 0,-1-3 2 16,3 1 1-16,-1 1 1 0,-2-2 2 0,4 3 1 0,-4-3 0 0,1 3 2 15,2-1 0-15,-1 2 2 0,-1-2-1 0,2 1 2 0,-2 0 0 0,-1 1 2 16,3 0 1-16,-1 0 0 0,-2-3-2 0,1 1-2 15,-1 1-2-15,0 0-1 0,0-2-2 0,0 2-1 0,0-1 0 0,0 0-1 16,0 2-1-16,-1-3 1 0,1 1 0 0,-2 0 0 0,-1 2 1 16,2-3-1-16,-2 1 2 0,2 0 2 0,-4 2-1 0,4-3 1 0,-2 3 1 15,2-1 2-15,-4 2 0 0,1-2 1 0,-2 3 1 0,5-1 1 16,-4-1 1-16,1 2 2 0,1 0 2 0,-1 2 2 0,0-2 1 16,-2 1 1-16,1 1 0 0,0 1-1 0,0 0 2 0,0-1 0 0,-1 1 0 15,-3 1 0-15,3 0 0 0,2 1-1 0,-2 1-1 0,1-4-1 16,0 3-4-16,-1 0-2 0,2 2-1 0,0-4-1 0,-2 2-2 0,5 1 0 15,-4-1-2-15,4-3 0 0,1 3 0 0,-3 0-2 0,3 0 0 16,0-2 0-16,0 2 0 0,3-1-1 0,-2 1 1 0,2-2 2 0,0 0 0 16,1 0 1-16,2 0 2 0,0 0 1 0,1-2 0 0,0 2 0 15,2-1 1-15,-2-2 0 0,3 1 0 0,5 0-1 0,-4-2-2 0,2-1-1 16,0 1-2-16,3-2-5 0,1-1-5 0,1 0-6 0,-1 0-4 16,2 0-5-16,1-2-7 0,-3-2-4 0,3 0-6 0,-1 0-4 15,1 0-2-15,-2-1-1 0,2-2 0 0,0 1 2 0,-4-1 2 0,1 0 4 16,2-1 3-16,-5-2 5 0,-1 2 6 0,4-3 5 0,-5 1 6 15,0-1 3-15,0 0 7 0,-3 0 2 0,1-2 3 0,0 1 1 16,-4-1 0-16,3-3 1 0,-3 5-2 0,-2-4 0 0,2 0 0 0,-2 0 0 16,-3 1-1-16,4 0 0 0,-5-1 1 0,1-1 1 0,-1 4 2 0,0-2-2 15,0 1 0-15,-1 1 2 0,1-3-1 0,-2 2 0 0,-1-3 0 16,2 5-1-16,-1-1-1 0,0-1-2 0,-4 1 0 0,2 1-1 16,-1 0-3-16,4 0-1 0,-5 0-1 0,2 1-2 0,-2-1-2 15,2 3 1-15,-2-2-1 0,0 3 0 0,0-1 0 0,-2-1-2 16,2 2 2-16,-3-1 0 0,2 1 1 0,-2 1-1 0,-1-1 1 0,0 1 1 15,0-1 1-15,3 1 1 0,-3 1 0 0,0-2 2 0,-5 2 1 0,5 0 0 16,-1 0 1-16,1-2 0 0,-1 1 0 0,0 1 1 0,1 0 1 16,0-1 0-16,1 2 1 0,2 1 1 0,-2-3 0 0,-1 2 3 0,4 0-1 15,2 1 3-15,-2-3 0 0,2 2 1 0,1 0 0 0,-1 1 0 16,2-3-1-16,-1 2 1 0,-1 0-2 0,4-1-1 0,-1 2 1 16,1-3-3-16,-2 0-3 0,-1 3-2 0,3-5 0 0,0 0-1 0,0 3-2 15,0-2-1-15,0-4 0 0,0 3 1 0,0-2-1 0,0 3 1 0,0-2 2 16,0-2-1-16,0 2 2 0,0-2 1 0,3 2 1 0,-1 0 2 15,-2-4 0-15,0 2 1 0,0-1 0 0,0 1 1 0,0 1 0 16,1-1 0-16,-1 0 1 0,0-2-1 0,0 2 0 0,0 0 2 16,0-1-1-16,0 4 1 0,0-4-1 0,0 1 1 0,0 2-2 0,0 0 2 15,0-2-2-15,0 2 2 0,0-1-2 0,0 0 0 0,3-1 0 16,-2 2-1-16,-1-2 0 0,3 1 0 0,-1-1 0 0,-2 2-2 0,1 0-2 16,2 0 1-16,-1 0-1 0,2-1-1 0,-3 4-2 0,2-4 0 15,-1 3-1-15,2-3-1 0,0 2-1 0,-1 1-2 0,1-1 0 0,2 0-1 16,-1 3-2-16,0-3 0 0,0 2-1 0,0-1 1 0,0-1-1 15,1 3 1-15,-1-1 1 0,1 1-1 0,4-1 1 0,-1 0-1 16,-3 3 2-16,2-1 1 0,-1 0 1 0,-1-1 1 0,4 1-1 0,-1 0 1 16,-2 2 2-16,2-1-1 0,-3 1 1 0,2 0 2 0,-1 0-2 15,-1 0 0-15,4 0 1 0,-1 0 0 0,-3 1 1 0,2 1 0 0,0 0 0 16,-3 1 1-16,4-1-1 0,-2 1 2 0,0 1 0 0,-1 1-2 16,0-1 1-16,0 1 1 0,-1 1 1 0,1-1 1 0,-1 0 1 0,0 3 0 15,2-2 0-15,-4 3 0 0,2-1 0 0,-4 0 1 0,3 1 1 16,-1-1 0-16,-1 1 0 0,-2 0 2 0,0 0 1 0,0 0-1 15,-2 0 2-15,-1 3 0 0,-1-4 1 0,-2 1-1 0,1 0 2 0,-3 0 2 16,0 0 0-16,-1 0 1 0,0 1 1 0,-4-1-1 0,2 0 1 16,-1 2 0-16,-1-1 0 0,0-1 1 0,-4 0-1 0,6-2 1 0,-4 2-1 15,2-2 1-15,-1 0-2 0,2 0 1 0,-1-2-2 0,2 1-1 16,1 2 0-16,-2-4-1 0,2 1 1 0,1-2-1 0,-1 3-1 16,5-3-1-16,-3 1-2 0,0 0 1 0,2 0-3 0,2-3 1 15,-2 1 0-15,2-1 0 0,-2 3-1 0,1-2-1 0,1 0 1 0,1-1-2 16,-1 3 0-16,0-2 0 0,-2 0 0 0,0 1 0 0,2-1 0 0,-2 0 0 15,2 1 2-15,-2 1-1 0,2-1 0 0,-2 2 2 0,1-2 0 16,0 0 2-16,-4 0 2 0,3 3 1 0,1-1 1 0,-1-1 2 16,-3 2 2-16,2 2 1 0,-2-3 2 0,2 0 2 0,-2 0 0 0,4 2 2 15,-4 1-1-15,2-3 0 0,-2 2 0 0,3 0 1 0,-4 0-1 16,4 1 0-16,-2 0-1 0,1 1 0 0,1 0-2 0,0-3-1 16,-1 3-1-16,1 0-2 0,-1 0 0 0,3 0-1 0,-2 1-1 0,1-1-1 15,0 0 0-15,0 3-2 0,1-3 0 0,3 2-1 0,-4-1-1 0,4 1-1 16,-3-2 1-16,2 1-2 0,-1 2 1 0,2-1-1 15,1 1 0-15,-3 0-1 0,3 0 0 0,0-3 1 0,0 3-1 0,3-2-1 16,-3 4 2-16,1-4-2 0,4 0 0 0,-4 0 1 0,3 1-1 0,1-2 0 16,-1 2 0-16,2-1 1 0,-1 1-2 0,1-2 1 0,0 0 0 15,3 1 0-15,-2-1 1 0,2-1-1 0,1 0 0 0,-3-1 0 16,3 0 1-16,0 0-1 0,0-2-1 0,3 0 0 0,-1 1-2 16,-2 0 0-16,4 0 0 0,-2-4-1 0,-1 5-3 0,4-4-1 0,0 1-1 15,0-3-4-15,-4 2 0 0,4-2-1 0,1 1-3 0,0 0 1 16,-2-2-2-16,2 0 0 0,0 0 0 0,-2-2-1 0,-1 0 1 0,6 2 0 15,-5-1-1-15,-1-3 2 0,3 0 2 0,-2 1 0 0,1 0 4 16,-4-1 2-16,4-1 2 0,-4-1 2 0,2 3 2 0,-1-3 1 0,-4 1 2 16,4 0 1-16,-5-2 2 0,3 0 1 0,-4 0 3 0,3-1 4 15,-1 0 1-15,0-1 3 0,-3-1 4 0,0 0 1 0,0-1 3 0,0 0 2 16,-1-2 2-16,0 1 4 0,-2-2 3 0,-1 1 4 0,2-3 4 16,-3 2 2-16,0-3 4 0,-3 1-1 0,3-2 1 0,-1 2-2 15,-3-3-1-15,-1 2-4 0,-1-1-4 0,1 0-5 0,-3 0-3 0,0-2-7 16,-1 2-5-16,-1 0-10 0,-1 0-11 0,-1-1-20 0,-2-1-24 15,-2 3-29-15,-2-1-30 0,-5 2-51 0,2 0-57 0,-5-1-82 0,0 3-90 16,-6 3-111-16,-1-1-123 0,-4 1-63 0,-4 2-32 0,2 2-15 16,-5-2-6-16</inkml:trace>
  <inkml:trace contextRef="#ctx0" brushRef="#br1" timeOffset="568743.3574">23322 9409 30 0,'0'0'161'0,"-1"0"-28"0,1 0-29 0,0 0-13 0,0 0-6 0,0 0-4 0,0 0-3 0,0 0 1 0,0 0 2 0,0 0-1 0,0 0-1 0,-2 0-4 0,2 0-2 0,0 0 0 0,0 0 3 0,0 0 6 0,0 0 12 15,0 0 3-15,0 0-1 0,0 0-3 0,0 0-3 0,0 0-3 0,0 0-2 16,0-3 0-16,0 3-2 0,0 0-1 0,-2 0-2 0,2 0-1 16,0-2-2-16,0 2-2 0,-2 0-6 0,2 0-1 0,-3-1-2 0,3-2-2 15,0 3-2-15,-1-1-1 0,-1-1-4 0,2 2-2 0,-3-1-3 16,3-1-2-16,-1 2-4 0,-2-2-2 0,3 2-3 0,-1-2-1 15,1 0-1-15,-5 2-2 0,4-1-2 0,-1-1-1 0,0 2-3 0,-3-2 0 16,2 0-3-16,1 2-2 0,0-2-3 0,-1 2-1 0,0 0-3 16,0 0-3-16,2-1-3 0,-2 1-1 0,2 0-1 0,-4 0-4 15,4 0-1-15,-3 0-1 0,2 0-3 0,-2 0-1 0,-1 0-2 0,1 1-1 16,3-1-1-16,-4 2 0 0,0 2 0 0,0-1-2 0,2 1 1 16,-4 1-1-16,4 1 1 0,-4 0 0 0,4 0 1 0,-4 2 1 15,4-2 0-15,-1 3 4 0,-1 0-1 0,1-1 0 0,1 1 1 0,0 0 0 16,2 2 1-16,-2-1 0 0,3-1 1 0,0 2-1 0,0 0-3 15,0 1-3-15,0-4-1 0,3 3-1 0,-2-2 0 0,2 0 0 0,0 1 1 16,4-1 2-16,-4 1 0 0,3-4 4 0,1 4-1 0,-1-2 2 16,1-3 2-16,0 2 1 0,2-2 6 0,1 0 2 0,0-1 4 0,0 0 0 15,3-1 0-15,-3-1 0 0,3 0-1 0,0 0-1 0,0-2-3 16,2 0 0-16,1-2-2 0,-1 0-1 0,0 0-1 0,1-1-1 16,0-1 0-16,-1 0-1 0,0-1-1 0,1 0 1 0,0-1 1 0,-4 1 1 15,2 0 0-15,-2-3 0 0,0 2 0 0,-2-3 1 0,-3 2 0 16,3 0 0-16,-3 1 0 0,-1 0 1 0,0-1-1 0,-2-1-1 0,-2 1 0 15,-1 0-3-15,-1 0 1 0,0 2-2 0,0-3-2 0,-3 2-1 16,1-3-1-16,-3 2 1 0,2 0-4 0,-3 1 0 0,-1 0-1 16,2-1-2-16,-3-1 0 0,0 1-2 0,0 0 0 0,-2 0-1 0,0 2 0 15,0-3 1-15,0 2-2 0,0-3 1 0,0 4-1 0,0-1 1 16,-2 1 1-16,2-2 0 0,2 2 2 0,-2 1-1 0,-1-1 2 0,1 1-1 16,-1-1 2-16,2 0 0 0,-1 1 1 0,3 0 0 0,-2 1 1 15,-1-1 0-15,1 1 0 0,1 0-1 0,-1-2 1 0,-1 1 0 16,3 4 1-16,-3-2 0 0,1-2 0 0,-1-1 1 0,3 5-1 0,-2-3 1 15,-1 1 1-15,0-2 0 0,3 1 0 0,-3 1 0 0,0-2 2 16,0 1-1-16,-1 0 2 0,1 1 0 0,0-2 2 0,0 1 0 16,3-1 1-16,-2 1 2 0,-1-1 1 0,3 0 1 0,-2 1 1 0,4-1 0 15,-1 1 2-15,0 0-1 0,0-1 1 0,2-1-1 0,0-1-1 0,-2 3-1 16,2-3-1-16,2-2-2 0,-1 2-3 0,2 0 0 0,-2-1-3 16,3-1-2-16,0 1-2 0,0-2 0 0,0 2-1 0,0-1 0 15,3 0-2-15,-2-2 2 0,-1 4-1 0,5-2 0 0,-4 2 0 16,2-3 1-16,3 3 0 0,-5 0-2 0,3-1 1 0,1 2-1 0,1-1 0 15,-2 1-1-15,2 1 1 0,-1 0-1 0,1 0 0 0,3-1 0 0,-2-1 0 16,3 3 0-16,-1-2 0 0,-1 1 0 0,1 2 1 0,1-2-1 16,3 2 2-16,-3-1-1 0,0 3 1 0,0-3 0 0,-1 3 0 0,1 0 1 15,0 0 0-15,0 0 2 0,0 0 1 0,1 3 1 0,1-3 2 16,-3 5 0-16,1-4 2 0,0 4 0 0,-1 2 3 0,1-2 2 16,-3 1 0-16,2 0 1 0,-2 1-1 0,0 1 1 0,-1-1-1 0,-2 2-1 15,2 0-1-15,-2 0-1 0,-1 0-1 0,0-1-2 0,-1 4 0 16,-2-1-3-16,0-3 0 0,-2 3-1 0,-1-2-1 0,0 2 0 15,1-3-1-15,-3 1 1 0,0 0 0 0,0 2 0 0,-1-1 1 0,1-1 1 16,-1 0-1-16,-3 0 1 0,3 0 0 0,-4-2 0 0,5 1 2 16,-3-2-1-16,1 1 1 0,1 0-1 0,1 0 1 0,0-2 2 0,0 1 0 15,-1-1 0-15,2-4 2 0,-1 3 1 0,4-1 3 0,-1-1 1 16,-1 0 3-16,3-2 3 0,-1 2 2 0,1-2 5 0,0 0 3 0,0 0 4 16,0 0 3-16,0 0 2 0,0 0 2 0,0-2-4 0,1 0-6 15,-1 0-6-15,3-1-6 0,-3-1-7 0,2 1-5 0,-1-3-8 16,2 3-4-16,-1-2-6 0,-2-4-6 0,2 4-4 0,-2 1-5 0,2-2-3 15,-1-1-2-15,-1 1 2 0,0 1 3 0,0-1 4 0,0-1 6 0,0 4 4 16,-1-3 2-16,-1 1 3 0,2 1 2 0,-2 1 4 0,0 0 1 16,-1-2 2-16,0 4 0 0,0-2 0 0,2 1 0 0,-2 2 1 15,0-3 0-15,-1 2-1 0,0 1-1 0,-1-3-1 0,2 1-2 0,0 2 0 16,-1 0 0-16,1 0-2 0,-4 0-2 0,1 0 1 0,3 0-2 16,-4 0-1-16,4 0 0 0,-4 2 0 0,1 1-1 0,1-3 1 15,-1 4 1-15,-3-2 1 0,3-2 0 0,1 4 2 0,-3 1 0 0,0 0 1 16,-1-1-1-16,3 0 2 0,1 4 0 0,-3-1 2 0,1-2 2 15,1 2 1-15,1 2 1 0,-1-2 1 0,2 2 4 0,-2 1 2 0,1-1 2 16,1 0 1-16,3 0 2 0,-1 0 1 0,-1 1 0 0,2 1 2 16,1-1 2-16,1-1-1 0,2 2 1 0,-1 1 1 0,2-1 0 15,0-3-2-15,-1 3-2 0,3-2-1 0,3 2-1 0,-4-3 0 16,6 1-2-16,-1 0 1 0,0 2-2 0,-2-2 0 0,4 0 0 0,-1-5-2 16,4 4-1-16,-1-1-1 0,-1-2-2 0,2-1-1 0,0 1-3 0,1-1-1 15,-1-2-3-15,3-1-1 0,-2 1-3 0,0-2-2 0,1 0-1 16,-1 0-1-16,0-2-1 0,1 2 0 0,1-3-2 0,-2 1 1 15,0 0-1-15,2-1 0 0,-5-1 1 0,4 0 1 0,-3 1 2 0,-2-1 3 16,1-1 1-16,-2-1 2 0,-1 3 2 0,0-2 2 0,-2 1 0 16,0-3 1-16,-3 2 0 0,2-2 2 0,-4 2 0 0,0-1 1 0,1 1 0 15,-4-2 1-15,0 2 0 0,0 0-1 0,0-1 1 0,-4 1-2 16,1-2 1-16,0 1-2 0,1 0 0 0,-4-2-2 0,2 1-1 16,-2 2-1-16,0-4-1 0,0 3 1 0,-2-2-1 0,0 1-1 0,1 2-2 15,0-2 1-15,-2 1-2 0,2 1-1 0,-1 0 1 0,-3-3 0 0,1 4 0 16,3-2 1-16,-2 0 0 0,-1 3 0 0,0-2 0 0,0 1 1 15,3-1-1-15,-2 0 2 0,-1 1-1 0,3 1 1 0,-2 1 0 16,-1-2-1-16,0 1 2 0,3 2 0 0,-2-1 1 0,4 0-1 16,-3-2 2-16,-2 3 0 0,4-1 2 0,-2-2-1 0,-1 2 0 0,3 1 1 15,1-1 0-15,-3-2 2 0,1 2-1 0,2 1 2 0,-3-3 0 16,1 2 1-16,1 0 1 0,1-1-1 0,0-1 3 0,-1 1 1 16,2 0 2-16,-2-2-1 0,1 1 1 0,0 2 1 0,0-2 0 0,0-1 0 15,2 1-1-15,0-1-1 0,-1 0 0 0,3 0 0 0,-4 0-1 0,4-1-2 16,-2-1-2-16,3 2 0 0,-1-1-2 0,1-1 0 0,-2 1-2 15,2-2-2-15,0 1-2 0,0 2 0 0,0-4-1 0,2 3 0 16,-2-2 0-16,1 1-2 0,-1 2 1 0,3-2-2 0,-2 1-1 0,2-1-1 16,-1 2-2-16,-1-1-1 0,3 3-1 0,-1-2-2 0,-1 1-2 15,-1 0-1-15,4 2-2 0,-3 1-1 0,0-2-1 0,2 3-1 16,-1-2 2-16,1 2 0 0,2 0 0 0,-2 0 0 0,2 0 2 0,1 0 2 16,1 2 0-16,0-2 2 0,0 3 3 0,2-2 1 0,-2 1 2 0,-1 2 1 15,4 0 2-15,-1 1-1 0,-2-2 0 0,2 3 1 0,0-1-1 16,-2-1 1-16,0 1-1 0,0 2-1 0,0-1 0 0,-1-1 1 15,-1 0-2-15,1 0 0 0,-4 4 0 0,2-3 0 0,-1 2 0 0,-3-2 2 16,2 0-1-16,-3 1 1 0,0 1 1 0,-3-1-1 0,3-2 1 16,-3 2 3-16,1 1 1 0,-3-1 1 0,2-1 1 0,-1 0 1 0,0 2 2 15,-4-2 0-15,1 3 2 0,0-3 0 0,-2 1-1 0,4 1 1 16,-3-1-1-16,0-2 1 0,-1 2 0 0,2-1-2 0,-2-1 1 16,4 0-2-16,-3 0-1 0,1 1 1 0,1 2-2 0,1-4-1 0,-3 1 0 15,4-2 0-15,-2 3 1 0,3-3 0 0,-1 1 0 0,1-1 0 16,0 1 0-16,0 0 2 0,3-3 0 0,-2 1 0 0,2 2 2 15,0-4 0-15,0 0 2 0,0 0 1 0,0 0 0 0,0 0 0 0,0 0 0 16,0 0 1-16,0 0 0 0,0 0 0 0,0 0 0 0,2 0 0 16,-2 0 1-16,2 0 0 0,-1 0 0 0,-1-2 0 0,3 0 0 0,-1 2 0 15,-2-2-1-15,1 2 0 0,-1-1-1 0,3 1 1 0,-2 0-1 0,-1 0 0 16,0 0 1-16,3-2-1 0,-3 2 1 0,0 0 0 0,0 0 0 16,0 0 0-16,0 0 1 0,0-2 1 0,0 2 2 0,2 0 0 15,-2 0 1-15,1-2-1 0,-1 0 1 0,3 2-2 0,-3-1 0 0,0-1 0 16,0-2-2-16,2 3-1 0,-2-3 0 0,0 0-2 0,0 1-2 15,0 0 0-15,0 1-2 0,0-5-1 0,0 2 1 0,0 3-2 16,0-2 0-16,-2 1 0 0,-1 0-1 0,3-1-1 0,-1 1 0 0,-1-1-3 16,-1 0 1-16,-1 1-3 0,3-1 0 0,-4 2-2 0,2 1-2 15,1-1-3-15,-3-2-1 0,2 2-3 0,-1 1-2 0,0-1-2 16,-1 0-1-16,1 2-2 0,-2-2 1 0,3 0-2 0,-4 2-1 0,4 0 0 16,-4 0 0-16,4 0 0 0,-4 2 0 0,1 0 2 0,0 0 0 0,-1 0 2 15,0 1 0-15,1 1 1 0,1-1 1 0,-1 3 0 0,0-3 2 16,0 3 2-16,-1 0-1 0,1 0 2 0,1 1 2 0,0-2 0 0,-1 6 3 15,2-5 2-15,1 3 1 0,-1 0 3 0,0 0 2 0,-1 0 1 16,4 2 2-16,-1-3 1 0,-1 4 2 0,3-1 2 0,-1-2 1 16,-2 2 1-16,3 1 1 0,0-1 1 0,3 1 0 0,-2-1 0 15,-1-1 1-15,3 4-1 0,0-4 1 0,2 4-1 0,-4-6 1 0,6 3 0 16,-4 0 0-16,4-2 1 0,-4-1-1 0,4 1 1 0,1 1 1 0,-3-4-1 16,1 3 2-16,1-3 0 0,1 0 1 0,2-1 1 0,-2-1 0 15,2 1 1-15,-1-1 1 0,4-3 0 0,-1 1-1 0,-1 2 0 0,3-4 0 16,1 2-1-16,-1-2-2 0,2 0 0 0,-3 0-3 0,4-2-1 15,-4 2-1-15,6-2-2 0,-3 0-3 0,-2 0 0 0,4-1-2 16,-4 1-2-16,0-2 0 0,2 1 0 0,0-1-1 0,-3 1 0 0,0 0 1 16,-1-1 1-16,-1 0 0 0,-1 0 0 0,0 1 1 0,-1 0 2 15,-2 1 0-15,0-2 2 0,-1-1 1 0,-2 2 1 0,-1 0-1 16,0 0 1-16,0-2 1 0,0 1 0 0,-1 1 0 0,-2-2-1 0,0 1 0 16,0-1 0-16,0 1 0 0,-2-3-1 0,-1 2-1 0,3-1 1 0,-3-1 0 15,0 1-2-15,2-3 1 0,-1 3 0 0,-2-2-1 0,-2 2 1 16,4 0 0-16,-3-1-2 0,2-1 1 0,-1 1-2 0,0 0 0 15,-1 0 0-15,2 0-1 0,-1 0 0 0,-2-1-1 0,2 2-1 0,-2 1-1 16,2-1 0-16,-2 1-1 0,0 1-1 0,2-1 0 0,-2 0-1 16,2 0-1-16,-2 1-1 0,2 1 1 0,0-1-2 0,-2 0-1 15,2 1 0-15,-4-1-1 0,4 2 1 0,-2 1 1 0,0-3-2 0,-1 2 0 16,2 0 1-16,-3 1 0 0,1-1 1 0,1 2 1 0,-4-1 1 16,5-2 0-16,-3 3 2 0,1-1 1 0,0 1 1 0,-2-4-1 15,3 4 4-15,-1-4 0 0,1 4 0 0,-2-3 1 0,2 0 2 0,-3 3 1 16,4-2-1-16,-1-2 2 0,0 1 1 0,-2 1 1 0,0-1 1 15,1 0 0-15,1 0 1 0,1-2 1 0,-1 1-1 0,1 1 1 0,0-2 1 16,0 1-2-16,0-1 0 0,0 1-1 0,2-1-1 0,-1 0 0 16,1-3-1-16,0 4 0 0,0-2-2 0,3 0-2 0,-1 0-1 0,-2 0 0 15,3 1-2-15,0-1-1 0,0 0-2 0,0 3-1 0,0-3 0 16,3 3-2-16,-2-3 0 0,-1 3-2 0,3-3-1 0,-1 3 0 16,-1-3-1-16,4 1 0 0,-3 1-1 0,0 1 0 0,-1-1-1 0,4 1 0 15,0 0-1-15,0-2 1 0,-4 1 0 0,3 2 0 0,1-2-1 16,-1-1 0-16,0 2 1 0,-1 2-1 0,3-4 0 0,-2 2 1 0,2 1 0 15,-1 1-1-15,3-2 1 0,-2 0 2 0,0 1 0 0,-1 1 1 16,1-1 1-16,1-2 1 0,1 4-1 0,0-1 1 0,-1-1 1 16,2 2-1-16,-3-2 0 0,1 0 2 0,0 2 1 0,-1 0 0 0,0 0 1 15,0 0 0-15,2 2 0 0,-2 0 0 0,0-2 1 0,0 3 2 16,-2-1 1-16,2 2 0 0,-2-1 0 0,0 0 0 0,-1 1 1 0,2 1-1 16,-3 1-1-16,0 2 0 0,-1-2 0 0,2 3 0 0,-3 0-2 15,0-1 1-15,0 3-1 0,-3 1 0 0,0-1-1 0,1 2-2 0,-3-1 1 16,2 2-2-16,-1-1 0 0,0 2-3 0,-4-3-8 0,1 0-10 15,1 1-18-15,-1 1-21 0,-3 0-30 0,2-2-36 0,-3 1-57 0,6-1-68 16,-3 0-107-16,-2 1-124 0,0-2-75 0,2 0-51 0,-2 1-26 16,-2-4-13-16</inkml:trace>
  <inkml:trace contextRef="#ctx0" brushRef="#br1" timeOffset="571725.4387">19553 6838 34 0,'-2'-2'305'0,"0"0"-57"0,-1 0-58 0,2 1-36 0,-1-2-23 0,2 0-17 0,-2 2-9 0,0-1 0 0,2 0 4 0,-3 1-1 16,3-2-4-16,0 3-2 0,0-2-5 0,0 1-3 0,0 1-4 16,0-3-6-16,-1 3-4 0,1 0-3 0,-2-2-3 0,2-1-1 0,0 3 0 15,0 0-1-15,-2-1 1 0,2 1-2 0,0 0-2 0,0 0-2 16,0 0-2-16,0 0-3 0,0 0-3 0,0 0-3 0,0 0-4 15,0 0-5-15,0 0-6 0,0 0-7 0,0 0-4 0,0 0-7 0,0 0-4 16,0 0-4-16,0 0-5 0,0 0-2 0,0 0-3 0,0 0-3 16,0 0-1-16,0 0-2 0,0 0-1 0,0 0-1 0,0 0 0 0,0 0 0 15,0 0-3-15,0 0-1 0,0 0 0 0,0 0 0 0,0 1-1 16,2 2 2-16,-2-1 3 0,2 1 3 0,-1-2 2 0,-1 1 2 16,3 1 3-16,1 0 1 0,-2 0 2 0,-1 3 1 0,4-3 3 0,-1 3 2 15,0-1 2-15,2 0 1 0,-2 3 3 0,2-1 1 0,-2-1 0 16,2 3 0-16,2-3-2 0,-3 3 1 0,2 0-1 0,1 1 0 0,0-2 2 15,-2 1 1-15,4 0 0 0,-1 2 3 0,1-2 3 0,-3 1-1 16,3-1 1-16,0 0 2 0,0-1-1 0,0 1 2 0,0 0-1 0,2 0 1 16,-2 0 1-16,2-2 0 0,-1 2-2 0,2-2 1 0,1 1-3 15,-2 0 1-15,0 1-2 0,0 0-1 0,2-3-1 0,-2 3-2 16,0-2-3-16,2 2 0 0,-2-1-3 0,2 2-1 0,-2-1-1 0,-2 0-2 16,4 0 1-16,-2 0-1 0,2 1-1 0,-4-2-1 0,5 1-3 15,-4 2-1-15,1-2-2 0,1 1-1 0,-2-1 0 0,1 2 1 0,2 1-2 16,-4-3 1-16,2 1 0 0,2 1-1 0,-2 0 1 0,1 0-1 15,-2-2 1-15,1 0 0 0,2-1 0 0,-2 1 1 0,1 1 0 0,-2-1 0 16,4 0-1-16,-4 2 1 0,4-4 1 0,-4 2 0 0,4-3-1 16,-4 3-1-16,1 0 0 0,1-3 0 0,0 2-2 0,0-2 0 0,-3 0-2 15,1 2 0-15,-1-1 0 0,2-2-1 0,1 2 1 0,-3-1-4 16,0-1 1-16,-1 0 0 0,4 1 0 0,-6 0-1 0,3 0 1 16,-1 0 0-16,1 0-1 0,-3-1 1 0,3 1 0 0,-1 0 0 15,-2 0 1-15,3-1 0 0,0 0 0 0,0 3 1 0,0-3 0 0,0 0 0 16,0 1 1-16,0 0-1 0,2 0 1 0,-2 0 0 0,0 0 0 15,3-1 1-15,-1 1-1 0,-2-2 0 0,1 2 0 0,-1-1 0 0,0-1-1 16,1 1 0-16,0-1-2 0,-1 1 0 0,0 1-1 0,0-3 0 16,-1 3 0-16,-2-3-1 0,3 3-1 0,0-2 0 0,-1 0-2 0,-2 1-1 15,-1 1 1-15,3-3-1 0,-2 3 0 0,1-1 0 0,1 1 1 16,-2 0-1-16,-1 0 0 0,0-1 0 0,1 0 2 0,-1 2-1 16,1-3 0-16,2 3 1 0,-2-2-1 0,2 1 2 0,-4-2-1 0,4 2 1 15,-2 0-1-15,2 0 1 0,-2 0-1 0,3-1 2 0,-1 1-1 16,-2 0 1-16,3 0-1 0,0 0-1 0,-1 0 1 0,-2-1 0 0,3 2 1 15,0-1-1-15,-1-3 0 0,1 3-1 0,-3-2 1 0,3 2-2 16,-1-3 1-16,-2 3-1 0,3-3-1 0,0 3 1 0,-4-3-1 16,3 3 0-16,-1-1-1 0,0 0 0 0,-3-1-1 0,1 1 0 0,1 0 1 15,1-2 1-15,-3 3-1 0,0-1 0 0,0-1 1 0,0 1 0 16,0-1 1-16,1 1 0 0,1-1 0 0,-4 2 2 0,6-3 0 0,-3 3 2 16,-1-1 1-16,1-1 2 0,1 1 0 0,1-2 2 0,-3 3-1 15,1-3 1-15,1 3 1 0,1 0 0 0,-3-2 2 0,1 2 0 0,1-1 1 16,1 1 1-16,-3-1 0 0,4 0 0 0,-2 1-1 0,0 0-1 15,-1-2 1-15,1 1 0 0,-1 1 0 0,1-3-1 0,-1 5 0 16,0-4 0-16,2 1-2 0,-2-1 1 0,0 1 0 0,0-1 0 0,0 1-1 16,-1 1 2-16,2-3-2 0,-1 3 2 0,2-3 0 0,-3 3-2 15,2-1 2-15,-1-2-2 0,-3 2 2 0,4-2-1 0,-1 0 1 0,-2 0 0 16,4 2-1-16,-4-1 1 0,3-2-2 0,-2 2 2 0,0 1 0 0,2-2-2 16,-1 0 1-16,-2 0-2 0,2 0 0 0,2 0 1 0,-3 3 0 15,2-3 0-15,-1 3-1 0,0-3 0 0,0 1 1 0,0 1-1 16,-1-1 1-16,2 1-2 0,-1-1 0 0,2 2 1 0,-3-3 1 15,2 3-1-15,1-1 1 0,0-1-1 0,0 1-1 0,-3-2 2 0,2 3-1 16,3-3 0-16,-4 3 1 0,2-3-1 0,-3 3 2 0,2-1-2 16,1-1 0-16,-2 3 2 0,2-4-2 0,-2 3 1 0,0-1-1 0,1 0 0 15,-2 0 0-15,1-1-1 0,0 1 0 0,1 0 0 0,0-1 1 16,-1 1-1-16,2 1 0 0,-3-3 0 0,2 3 1 0,-1-3-1 16,0 3-1-16,0-2 1 0,0 0 2 0,2 1-1 0,-2 1 0 0,0-3 2 15,2 3-1-15,-2-3 0 0,1 3 0 0,2-3 0 0,-1 3 0 16,0-3 1-16,0 3-1 0,2-3 1 0,-2 2-1 0,0 2-1 0,2-4 1 15,0 2-1-15,-2-1 1 0,0 1-1 0,2-1 0 0,-2 1 1 16,0 1-1-16,2-3-1 0,0 3-1 0,-2-3 1 0,0 1-1 16,-2 1-1-16,3-1-1 0,1-1 1 0,-5 3-2 0,3-3 1 0,0 3 0 15,-2-3 0-15,3 2-1 0,-2 2 1 0,2-4 0 0,-2 2-2 16,1-1 2-16,-2 1 0 0,2-1-1 0,0 1 1 0,1 1-2 0,-2-3 2 16,2 3 1-16,-4-3 0 0,3 3 1 0,0-1-1 0,2-2 0 15,-2 2 0-15,2-1 2 0,-2 1-2 0,2 1 0 0,-2-3 0 0,0 3 0 16,2-1-2-16,0 1 4 0,-4-2-4 0,3 1 1 0,-2-1 0 15,2 1 0-15,-4 1 0 0,3-3 0 0,0 3-1 0,1-3-1 16,-2 3 1-16,-1-1 0 0,0-2-2 0,1 2 1 0,-1-1-1 0,1 1-1 16,-1 0 1-16,1-1-1 0,-1 1 1 0,-1 1-2 0,0-3 1 15,0 3 1-15,0-3-1 0,0 3 1 0,0-2-1 0,1 0 1 0,-1 0 1 16,1-1-1-16,-2 1 2 0,2-1 1 0,0 3 0 0,-2-3 0 16,2 1-1-16,3 1 0 0,-4-2 0 0,1 1 0 0,0 1-1 15,-2 0 1-15,2-1 0 0,0-2 0 0,-2 5-1 0,2-5 1 0,-2 2-1 16,2 1-1-16,0 0 0 0,-2-4-1 0,2 3 0 0,-2-1-1 0,1 1 2 15,-1 0-1-15,-1-1 0 0,1 1 0 0,0-1 1 0,-2 1-1 16,2 0 2-16,0-1-1 0,1 1 2 0,1-1 0 0,-5 0 1 16,3 1 1-16,2-2 0 0,-2 1 0 0,1 0 1 0,1-1-1 15,-2-1 0-15,2 2 1 0,-2 2-1 0,2-4-1 0,-1 2 0 0,0-1 0 16,1 1-2-16,-2-2 1 0,2 1-1 0,-2 2 0 0,-1-2 1 16,4 0-1-16,-4-1 1 0,3 3-2 0,-2-2 2 0,5-1 0 0,-5 3-2 15,-1-2 1-15,4 0-2 0,-4 1 1 0,3-1-1 0,-2 0 0 16,2 1-2-16,-2-1 0 0,0 0-1 0,1 0-1 0,1 1 0 15,-2-1 0-15,-1 0 0 0,1 0-1 0,0 1 1 0,2 0-1 0,-1 1 1 16,0-2 0-16,0 1 1 0,0 2 2 0,0-4-1 0,0 2 1 16,1-1 2-16,-1 2 1 0,0-1 1 0,0-1 1 0,0 1 0 0,0 0 1 15,1 1 1-15,-2 0 0 0,2-3 1 0,-2 2 1 0,2-2 0 16,-1 2 0-16,0 1 1 0,1-2-1 0,-2 0 1 0,2 1-2 16,-5-1 0-16,3 0 0 0,1 1 1 0,-1-1-1 0,-1 0 0 0,1 0-1 15,1 1 0-15,-1-3-1 0,-3 2 1 0,4 0 1 0,-4 0-1 16,2-2-1-16,-2 1 0 0,1 1 0 0,2 0 0 0,-1-1 0 0,-1-1 1 15,2 3 0-15,-3-2 0 0,4 1 0 0,-1-2 0 0,-1 3 0 16,1-3 1-16,0 3-1 0,1-1 0 0,-1-1 0 0,-1 2 1 16,1-3 0-16,1 2 1 0,-4 1-1 0,3 1 0 0,1-2-1 0,-1-2 0 15,-1 3-1-15,1 0 0 0,1 0-1 0,-4-2-1 0,6 3-1 16,-4-3-2-16,1 2 1 0,-2-2-1 0,2 2-2 0,1-1 1 0,-1 0-2 16,0 2 0-16,-1-3 1 0,1 1 0 0,-1 2 0 0,0-2 0 15,2 1 0-15,-1-1 1 0,2 2 1 0,-5-3 0 0,3 3 3 0,1-2 0 16,-1 1 0-16,0-1-1 0,-1-1 2 0,0 3 0 0,0-2 0 15,0 1 0-15,1 0 0 0,-2-1 0 0,2-1-1 0,-3 2 1 16,2-1 1-16,0 1-1 0,1 1-1 0,-2-2 1 0,2-2 0 0,-1 3-2 16,-1 0 2-16,-1 0 0 0,3-2 0 0,-1 3 0 0,-1-4-1 15,-1 1-1-15,3-1 1 0,-4 3-1 0,3-2-1 0,-3-1 1 0,2 2 1 16,-1-1-2-16,-1-1 2 0,3 2 0 0,-1 0 0 0,-2 0-1 16,1 0 1-16,2-2 0 0,-2 1 1 0,-1 1 0 0,5-2 2 15,-5 2 0-15,1 0-1 0,-1-2 1 0,3 2 0 0,-2-1 0 0,4-1 2 16,-5 2-2-16,1-2 1 0,2 2-1 0,-2 0 1 0,-1-2 1 15,3 0-1-15,-1 0 0 0,-1 0 0 0,2 0-1 0,-1 2 2 16,-2-2-2-16,1 0 0 0,2 0 0 0,-2 0 0 0,-1 1 0 0,3-1-1 16,-1 0 1-16,-2 0-1 0,0 0 2 0,0 0-1 0,0 0 0 15,0 0 1-15,0 0 0 0,0 0 2 0,0 0-1 0,0 0 2 0,0 0 0 16,0 0 1-16,0 0 2 0,0 0 0 0,0 0 1 0,0 0 0 0,0 0 0 16,0 0 0-16,0 0 0 0,0 0-3 0,0 0-1 0,0 0-3 15,0 0-4-15,0 0-3 0,0 0-9 0,0 0-13 0,0 0-15 16,-2-1-13-16,-1 1-24 0,-1 0-27 0,4-2-51 0,0 2-65 15,0 0-114-15,0 0-140 0,-1-4-80 0,-1 2-49 0,-1-1-25 0,0-1-12 16</inkml:trace>
  <inkml:trace contextRef="#ctx0" brushRef="#br1" timeOffset="580222.7672">23291 9328 10 0,'0'-3'166'0,"-2"1"-50"0,-1 1-29 0,2-2-20 0,-1 3-13 0,2 0-10 0,-2-3-7 0,2 3-6 0,-2-2-9 0,2 2-3 0,0 0-3 16,-3-1 0-16,3-2 1 0,0 3 7 0,-1 0 12 0,1 0 5 0,-2-1 2 15,2 1 2-15,0-2 1 0,0 2 1 0,-3 0 1 0,3 0 3 16,0-1 2-16,0 1 1 0,-1-2-1 0,-2 2-2 0,3 0 0 0,0 0-1 16,-1 0-2-16,1 0-2 0,-2 0-1 0,-1 0-2 0,2 0-3 15,-1 0-1-15,0 0-2 0,2 0-2 0,-5 0-3 0,5 0-1 0,-3 0-3 16,3 0-2-16,-3-2-2 0,2 2-2 0,-2 0-3 15,2 0-1-15,-1 0 0 0,-1 0 0 0,-1 0-1 0,4 0-2 0,-1 0 0 16,-1 0-3-16,-1 0 0 0,3 0-1 0,-3 0-1 0,3 0 0 16,-2 0-2-16,0 0 1 0,-1 0 1 0,0 0-1 0,0 2 1 0,-1-2 0 15,3 3 3-15,-4-1 0 0,1-1 1 0,-2 3 0 0,3 1 2 0,-4-2 0 16,1 0 1-16,2 0 2 0,-2 3 1 0,3-1 2 0,-4-1 0 16,4 2 1-16,-4-2-1 0,4 1-1 0,-4 0 1 0,4 1-1 15,-3 1 1-15,-1-2 0 0,4 1 1 0,-4-1 0 0,4 0 0 0,-4 2-1 16,4-2 0-16,-3 1-3 0,2-1 0 0,0 2-1 0,-1-2-1 0,1 2-2 15,1-2 0-15,-1 1-1 0,1-1-2 0,2 2-1 0,-4-1-2 16,5-1 0-16,-1 0-1 0,-1 1 0 0,2 0-1 0,0 0-1 16,0 0 1-16,0 0 0 0,0-1 1 0,0 1 0 0,0 0 0 0,2 0-1 15,-1 1 0-15,2 0 1 0,-1-2-1 0,-1 3 1 0,3-3 0 16,1 2-1-16,-4-1 1 0,6-2 0 0,-4 2 1 0,1 1-1 16,-1-2 1-16,0 1 0 0,2-1-1 0,0 1 1 0,0 2-1 0,0-4 1 15,0 1 0-15,1-2 0 0,-2 2 0 0,2 1 0 0,-1-3 0 16,0 1 0-16,0 0 0 0,0-1 0 0,1 1-1 0,-2-1 0 0,2 0-1 15,-2 1 1-15,0-2 1 0,3 1-1 0,-1-3 0 0,0 4 0 16,-2-2-1-16,2 1 1 0,1-3-1 0,-1 0 2 0,0 2 0 16,0 1 0-16,2-3 2 0,-2 0-2 0,0 0-2 0,0 0 1 0,-1 0 0 15,4 0 0-15,-2 0 0 0,0 0 0 0,3 0 0 0,-2 0-3 16,-3 0 1-16,4 0-3 0,-2-3 1 0,0 3-2 0,1-2 0 0,0 2 0 16,0 0 1-16,0-3-2 0,-1 3 0 0,-1 0 0 0,3-2-1 15,-1 2 1-15,0-1 1 0,0-2 1 0,0 3-1 0,-3 0 0 16,4-3 2-16,-2 3 0 0,0-2 1 0,3 2-1 0,-2-4 2 0,-3 3-1 15,1-1 1-15,1-1 0 0,1 1 0 0,-3 0 0 0,2 0-2 16,-1-1 1-16,2 1-1 0,-3 0 1 0,2-1-2 0,-4-1 1 0,3 0-2 16,-1 1-1-16,0-1-2 0,0 1 1 0,0 0 0 0,2-1-1 15,-4 0 0-15,3 0 0 0,-1-2-1 0,-1 4 1 0,0-5 0 16,0 2 0-16,-1 2-1 0,0-3 1 0,1 3-2 0,-2-3 2 16,0 3-1-16,0-3 0 0,1 3 1 0,0-3 0 0,-1 3-1 0,-2-3 2 15,2 3-1-15,-2-3 1 0,0 3 0 0,0-2-1 0,0 1 0 0,0-2-1 16,-2 2 1-16,2 2 0 0,-2-5-1 0,-2 2 0 15,2 2 0-15,0-3-1 0,-2 3-1 0,2-3 0 0,0 3 0 0,-1-3 0 0,0 3-1 16,1-3 1-16,-3 3-1 0,2-3 1 0,-1 1-2 0,0 1 1 16,-1 0-1-16,2 0 0 0,1-1 1 0,-3 0-1 0,0 1 0 15,0 2 1-15,2-2-1 0,1-1-1 0,-3 2 1 0,2 1-2 16,-1-2-1-16,0 4 0 0,-1-3 0 0,0 1 0 0,0-2 0 0,0 3 1 16,-1-1-1-16,1 2 0 0,0-1 0 0,-3-1 0 0,1 2 1 0,1-2 0 15,-1 2 1-15,-1 0 2 0,0 0 0 0,0 0 1 0,0 0 0 16,0 0 2-16,-1 0 0 0,-1 0 1 0,4 2 0 0,-4-2 1 15,5 0 1-15,-3 0-1 0,0 2 0 0,0-2 0 0,1 1-1 0,0-1 0 16,-2 0 1-16,2 0 0 0,-1 2 1 0,0-2-1 0,1 1 1 16,1-1 0-16,1 0-1 0,-3 0 1 0,1 0 0 0,1 0 0 0,1 0 0 15,-3 0 2-15,1 0 0 0,4 0 0 0,-4 0 1 0,4 0-1 16,-4 0 1-16,1 0-1 0,3 0 0 0,-4-1 2 0,4-1-2 16,-1 2 2-16,0-1-1 0,-1-1 1 0,1 0 0 0,3 0 1 0,-4 0 0 15,2-1-1-15,0 1 1 0,-1 0-1 0,1 0 1 0,0-1 1 16,2-1-2-16,-2 1 1 0,2-1 0 0,-1 0 0 0,-1 1 0 0,3-1 0 15,-1 3-1-15,-1-3 0 0,2-2-1 0,-2 2 0 0,2 2 0 16,-2-5 1-16,2 2-2 0,0 2 0 0,0-3 1 0,0 3-1 16,0-3 1-16,0 3-1 0,0-3 0 0,0 3 1 0,0-3-2 0,0 3 1 15,0-1 0-15,2-1-1 0,-2 1-1 0,2-1 0 0,-2 1 1 16,2 3-1-16,-1-3 1 0,-1 0-1 0,3 1 0 0,-1 0 0 16,-2-2 0-16,1 1 0 0,-1 2 0 0,4-2-1 0,-1-1 1 0,-1 2 1 15,-1-3-1-15,3 3 0 0,-1 0-1 0,0-3 0 0,0 3-1 16,0-1 0-16,1 1-1 0,1-3 1 0,-4 3 0 0,3-1 0 0,1 0-1 15,1 1 0-15,-2-1-1 0,2-1 1 0,-1 1-1 0,0 1-1 16,0 0 1-16,1 1 1 0,1-2-1 0,-1-1 2 0,0 2 0 0,0 0 0 16,0 0 1-16,2 0 0 0,-2 1 0 0,0-2 0 0,-2 3 0 15,0-1 0-15,2-1-1 0,-2 3-2 0,2-2-3 0,-2 2-1 0,2-2-2 16,0 2 0-16,-2 0-1 0,-1 0 0 0,2 0-1 0,-1 2-1 16,2-2 1-16,-2 2 0 0,0-1 0 0,2 1-1 0,-2 1 3 15,2 1 3-15,-2-2 1 0,4 1 3 0,-4 2 1 0,0-1 1 0,4 1 1 16,-4-1-1-16,2 1 0 0,-1-2 0 0,1 3 1 0,-1-3-1 15,0 3 1-15,2-1 0 0,-4-1-1 0,4 1-1 0,-4 0 0 0,3-1-1 16,-1 1 0-16,-1-1-1 0,0 1 1 0,0-2 0 0,-2 3 0 16,-1-3-1-16,2 3 1 0,1-3 0 0,-2 3 0 0,0-1-1 15,-2-1 2-15,0 2 0 0,0-2 2 0,0 1 1 0,0-2 1 0,0 3 0 16,-2-1 2-16,-2-1 0 0,2 1 2 0,-2-1 0 0,0 3 2 16,-1-2 0-16,0 1 1 0,0 0 0 0,-1-2 0 0,1 1 0 0,-3 4 0 15,1-7 0-15,2 4-1 0,-3-2 0 0,2 1 0 0,-1-1-1 16,4 1 0-16,-4-1 0 0,4-1 0 0,-1 1 1 0,0-2-1 0,-1 1 1 15,2-1 1-15,1-2 0 0,0 2 0 0,-1 0 1 0,3-2 2 16,0 0 0-16,0 0 0 0,0 0 1 0,0 0 2 0,0 0 3 0,0 0 1 16,0 0 3-16,0 0 2 0,0 0-1 0,0 0 1 0,0 0 0 15,0 0 0-15,0 0-1 0,0 0 0 0,0 0 0 0,0 0-2 16,0 0 0-16,0 0-3 0,3-2-4 0,-1 2-1 0,-2 0-4 0,0-2-1 16,0 2-1-16,2 0-1 0,-2 0-2 0,0 0 0 0,0 0-1 15,3-2 0-15,-3 2-1 0,0 0 0 0,0 0 1 0,0 0 0 0,0 0 1 16,0 0 0-16,0 0 1 0,0 0 0 0,0 0 0 0,0 0 1 0,0 0 0 15,0 0 1-15,0 0 0 0,0 0 0 0,0 0-2 16,0-1 1-16,-3-1-1 0,3 2-1 0,-2-2 0 0,2 0-2 0,-2-1 1 16,-1 1-2-16,3 0-1 0,-1-2 0 0,-1 3-1 0,0-1-1 0,-3-2 0 15,4 3-1-15,-1-1-1 0,-1 0 1 0,-1-2 0 16,3 2 0-16,-1 1-1 0,-1-2 1 0,0 1-1 0,1-1-1 0,-3 2 0 16,2-2-1-16,0 1 1 0,-1 2-2 0,1 0-1 0,0-3 1 0,0 3-2 15,1-2-1-15,-3 2-1 0,4-1-2 0,-1-2 0 0,0 3-3 16,-3 0 0-16,2 0-2 0,0 0 0 0,-1 0-1 0,3 0-1 0,-4 0-1 15,2 0-1-15,1 0 1 0,-4 0 1 0,2 0 0 0,-1 0 1 16,2 3 1-16,-1-2 1 0,0-1 0 0,-2 2 2 0,2 1-1 16,-2-3 2-16,1 5 0 0,0-4 1 0,0 2 0 0,0-1-1 0,-1 2 1 15,2 1 1-15,-2-2-1 0,1 0 0 0,0 1 0 0,0 1 0 16,0 1 1-16,0-3 1 0,-1 3 1 0,2-3 1 0,1 4 0 16,-1-1 1-16,0-1 1 0,-1 0 1 0,2 0 2 0,1 1-1 0,-3 2 2 15,4-2 1-15,-1 0 1 0,-1 0 1 0,2 0 0 0,-2-2 2 0,3 4-1 16,-1-3 0-16,1 0 1 0,0 1 2 0,0 1-1 0,0-2 1 15,0 1 1-15,0 0 0 0,0-2 2 0,0 1 0 0,0 4 0 16,1-4 1-16,-1 1 0 0,3-1 1 0,-2 0-1 0,-1 2 1 0,3-2 1 16,0 1 2-16,0-1-1 0,-1 1 1 0,0-1 0 0,1-1 1 15,2 0-1-15,-1 0 2 0,0 1-1 0,-1-1 2 0,4 1 1 16,-4 0 0-16,3 1 1 0,-2-3 0 0,2 3 0 0,1-3 0 0,-1 0 0 16,0 1-1-16,0 0 0 0,2-1-2 0,-2 1 0 0,0-1 0 15,0 1-2-15,-1-1-1 0,1-1 1 0,1 0-2 0,1 0-1 0,-3 1 0 16,2-1 0-16,-4 0 1 0,3 0-2 0,-2 0 0 0,2-1 1 15,-1-1 0-15,0 2 0 0,0-1 0 0,0-1 1 0,0 0-1 16,0 0 2-16,1 0-2 0,1 0 1 0,-4 0-1 0,3 0 0 0,1 0-1 16,1 0 0-16,-3-1 0 0,2-1 0 0,1 2 0 0,0-1-1 0,0-1-1 15,-3 2-1-15,4-2-1 0,-2-2 1 0,3 3-2 0,0-1 1 16,-1-2 0-16,-2 2 0 0,2 1 1 0,-1-3-2 0,-2 0 1 16,4 1-1-16,-2-1 1 0,-3 1-1 0,2 0 2 0,-1-1-2 0,2 0 2 15,-3 0-1-15,0 1 1 0,0 0 1 0,2 1 0 0,-4-2-2 16,0-1 2-16,0 2-1 0,2 0-1 0,-3 0 1 0,-2-2-1 15,2 1 1-15,-1 1 0 0,-1 0-1 0,0 1 0 0,0-2-2 0,0 1 1 16,-1-1-3-16,-1 1-1 0,2-1-1 0,-2 0-1 0,2 1 0 16,-5-1 0-16,4-1-1 0,-1 4-1 0,-1-3 1 0,0-1-2 15,1-1 0-15,-3 3-2 0,2-2 1 0,-1-1 0 0,0 3 0 0,0 0 0 16,-1-3 0-16,-1 3-1 0,3-3 0 0,-4 3-1 0,4-3 0 16,-4 3 0-16,4-1-1 0,-5 2 2 0,2-3-1 0,0 1 0 0,0 1 0 15,-1-1 1-15,1 1 0 0,1 0 1 0,-3-1 0 0,1 0 0 16,2 0 2-16,-3 1 1 0,4 0 0 0,0 1 1 0,-2-2 0 0,2-1 0 15,-2 5 0-15,1-3 1 0,0 1 0 0,0-2-1 0,0 1 0 16,-1 1-1-16,2-2 1 0,-2 3 0 0,1-1-1 0,1-1-1 0,1 1 1 16,-1 0-1-16,0 0 2 0,-1-1 0 0,2 1-1 0,0 0 0 15,-2 0 0-15,0-1 1 0,0 1-1 0,0 0 2 0,0 0-1 16,0 1 1-16,-1-1-1 0,2 0 1 0,-2 0-1 0,3 0 1 16,-4 1 0-16,2-1 0 0,-3 1 0 0,1-2 0 0,1 2 0 0,1 1 0 15,-1-4 1-15,1 4 1 0,0-4 0 0,0 4 0 0,0-3 1 0,-1 3 0 16,2-3 1-16,-2 1-1 0,1 2 1 0,1-4 1 0,3 1 0 15,-4 1 1-15,4-1-1 0,-2 1 0 0,2 1-2 0,-1-2 0 16,-1 0 0-16,3 1-1 0,-1-2 1 0,-1 1-2 0,2 0-2 0,-3 1 1 16,3-2 0-16,0 1 0 0,0-1 0 0,0 1 0 0,0-3 0 15,0 3 1-15,0-1 0 0,0 0 0 0,0 1 1 0,0-1 0 16,3 1 0-16,-3 0 0 0,0-2 0 0,0 1 0 0,0 2 1 0,2-2-1 16,-2 1-1-16,1 1 0 0,-1-1 0 0,3 2-1 0,-1-1 1 0,-2-1-2 15,1 0 0-15,-1 1 0 0,3 1-3 0,-2-2 1 0,4 0-3 16,-4 3 0-16,2-1 0 0,1-1-2 0,-1 2 0 0,2-2 0 15,-1 2 0-15,2-2-2 0,-1 0 0 0,1 2 0 0,3-1 0 0,-1-1-1 16,0 2 2-16,0 0 0 0,0 0 2 0,2 2 0 0,0-1 2 16,-2 1-1-16,0 0-1 0,2 0 1 0,-2 1 2 0,2 0 1 0,-2 3 2 15,0-3 2-15,-1 3 2 0,-1-1 1 0,1 2 0 0,-1-1-1 16,-2 2 0-16,2-1 2 0,-3 0-1 0,0 2 1 0,-2-2 0 16,-1 2 1-16,0-2-3 0,0 2 1 0,0-2 1 0,-4 3-2 0,3-4-3 15,-4 4-6-15,2-2-9 0,-4 0-13 0,4-1-17 0,-4 2-22 0,0-2-24 16,-2 2-34-16,4-2-39 0,-3 2-67 0,-2-2-79 0,4 2-83 15,-2 0-85-15,-1-3-49 0,3 0-34 0,1-1-10 0</inkml:trace>
  <inkml:trace contextRef="#ctx0" brushRef="#br1" timeOffset="586606.4421">22687 6914 93 0,'0'-4'396'0,"-3"0"-72"0,1 2-66 0,2 1-63 0,-1-2-37 0,-2 3-25 0,3-2-18 0,0 2-12 0,0 0-13 0,0 0-15 16,0 0-12-16,0 0-12 0,0 0-11 0,0 0-8 0,0 0-7 0,0 0-7 15,0 0-3-15,0 0 0 0,0 0-2 0,0 0 2 0,0 0 2 16,0 0 2-16,0 0 5 0,0 0 2 0,0 2 4 0,3-2 4 15,-2 0 4-15,4 0 4 0,-4 3 3 0,3-3 2 0,1 1 1 0,0 1 3 16,1-2-1-16,0 3 2 0,3 0 0 0,1-1-1 0,1-1-3 0,4 3-1 16,-4-1-3-16,5 1-2 0,0 1-5 0,4-1-3 0,0 1-3 15,0-1-3-15,2 3-2 0,3-1-3 0,-1-2-2 0,-1 5-2 16,6-3 0-16,-3 2-1 0,1-2-2 0,-1 0-3 0,3 3-6 16,-3-2-9-16,1 2-10 0,-1-1-13 0,0 1-10 0,-1-2-9 15,-1-1-11-15,-5 0-11 0,4 1-10 0,-6 0-9 0,2 2-13 0,-3-3-12 16,-2 0-22-16,-5 0-26 0,1 0-13 0,0 0-7 0,-3-1-11 0,-1-1-11 15,-4-1-11-15,-1 1-14 0,-1-4-29 0,-1 2-38 0,-4 1-43 16</inkml:trace>
  <inkml:trace contextRef="#ctx0" brushRef="#br1" timeOffset="586872.9817">23217 6764 324 0,'-3'-4'400'0,"0"3"-88"0,0-3-66 0,2 2-55 15,-2 0-25-15,2 1-12 0,-4-1-14 0,5 2-11 0,-1 0-13 0,-2 0-14 16,3 0-13-16,-1 0-14 0,-4 0-13 0,4 0-11 0,-1 2-9 16,-1-1-4-16,-2 1-5 0,0 2 1 0,1-1 0 0,-2 1 0 15,-1 3-1-15,-2 0 0 0,-1 0 1 0,-3 3-1 0,0 0 1 0,-1 4 1 16,-2-2 0-16,-4 4 2 0,3 0-1 0,-4 1 0 0,1 3-9 15,-1-2-11-15,-5 3-27 0,1 1-32 0,-1 2-43 0,0 3-44 0,-1 2-90 16,-2 1-109-16,-3 1-90 0,2 4-76 0,-3-2-40 0,-2 2-24 16</inkml:trace>
  <inkml:trace contextRef="#ctx0" brushRef="#br1" timeOffset="605639.7195">31435 11800 306 0,'-2'0'321'0,"-1"0"-91"0,3 0-63 0,-1 0-45 0,1 0-29 0,-3 0-17 16,3 0-9-16,0 0-2 0,0 0-2 0,0 0-1 0,0 0-3 0,0 0-5 0,0 0-7 0,0 0-6 0,0 0-8 15,0 0-6-15,0 0-3 0,0 0-3 0,0 0-2 0,0 0-1 16,0 0-2-16,0 0-1 0,0 0-1 0,-1 0 1 0,1 0 1 0,0 0-2 16,0 0 2-16,0 2-1 0,0-2 1 0,0 0-1 0,0 0 2 15,-2 0 0-15,2 0 1 0,0 0 2 0,0 0 2 0,0 0 0 16,0 0 2-16,0 0-1 0,0 0 2 0,-3 2-1 0,3-2-2 0,0 0 0 15,0 0-2-15,0 2-2 0,0-2-2 0,0 0-3 0,0 0-2 16,0 2 0-16,0-1-4 0,0-1 0 0,0 0-1 0,0 0-3 0,0 4-2 16,0-2 0-16,-1 0-3 0,1-1 0 0,-2 3-1 0,0 1-2 15,2-1-1-15,-2 3 2 0,-1 3 1 0,0-1 0 0,-1 2 2 16,0 8 1-16,-2-1 2 0,-3 3 2 0,3 5 3 0,-1 3 6 0,-1 1 5 16,-2 5 6-16,-1 4 5 0,1 3 5 0,-1 6 2 0,1 0 2 0,-2 6 1 15,-1 2 1-15,0 3-1 0,0 6 0 0,2 3 1 0,-4-1-1 16,4 8-3-16,-4-2-5 0,4 4-3 0,-2 4-1 0,0 0 1 15,0 1 0-15,1 0 1 0,1 3 2 0,-4-1 1 0,1 2 3 0,4 2 1 16,-2-2 1-16,2 2 1 0,-1-1 1 0,1 0 0 0,0 0 0 16,1-1-1-16,2 1-7 0,-3-5-5 0,1 1-6 0,2-2-2 0,-2-1 1 15,3-3-1-15,-1-3-2 0,0-1-1 0,1-1-1 0,-1-3 1 16,0-1-2-16,1-1 2 0,0-4 1 0,1-1 0 0,-1-4 2 0,-3-2 1 16,3 1 2-16,1-6-2 0,-1-2-3 0,-3-3-4 15,3 2-2-15,2-7-1 0,-2 0 0 0,2-3-1 0,-2-3-1 0,2-3-1 0,-2-2-1 16,5-2 0-16,-5-5-2 0,2-2-4 0,1-3-6 0,1-2-8 15,1-2-11-15,-2-1-13 0,1-2-12 0,2-4-18 0,0 1-16 16,0-3-18-16,0-1-18 0,0-1-20 0,0-1-20 0,0-2-32 16,0 0-39-16,0 0-48 0,0 0-52 0,0 0-60 0,2-2-60 0,1 0-33 15,-2-1-18-15</inkml:trace>
  <inkml:trace contextRef="#ctx0" brushRef="#br1" timeOffset="637786.8746">28849 9893 277 0,'0'-2'305'0,"0"0"-77"0,0 1-50 0,0-2-32 0,0 3-20 0,0-2-14 0,0 2-12 0,0 0-9 16,0 0-9-16,0-1-10 0,0 1-6 0,0-3-9 0,0 3-6 0,0 0-4 15,0 0-3-15,0 0-1 0,0 0 0 0,0 0 2 0,0 0 3 16,0-2 0-16,0 2 2 0,0 0 0 0,0 0 2 0,0 0 2 16,0 0 1-16,0-3 1 0,0 3 1 0,0-1-2 0,0 1-2 0,0-5-4 15,0 5-2-15,0 0-4 0,0-3-2 0,0 1-5 0,0-2-5 16,0 4-2-16,0-3-4 0,3 1-4 0,-2-2-4 0,-1 1-2 0,2 0-4 16,1 1-2-16,-3-2-1 0,1 1 0 0,-1-1-1 0,3 1-1 15,-1-1 2-15,-2 0 1 0,1 1 1 0,-1 1 1 0,3-1-1 0,-2-1 1 16,-1 3 1-16,0-2 3 0,0 2 1 0,0-3 1 0,0 3-1 15,0-2 0-15,0 3 0 0,0 0-1 0,0 0-2 0,0 0-2 0,0 0-1 16,0 0-2-16,-4 0-2 0,3 0-5 0,-1 0-4 0,-1 3-4 16,-1-2-1-16,1 1 0 0,-1 1 5 0,-2 1 5 0,0 3 6 15,-3 0 7-15,-1 4 4 0,-4 2 5 0,2 0 6 0,-6 7 3 0,-1-1 6 16,-4 6 3-16,-4-2 5 0,-2 6 2 0,-3 4 2 0,-4-2-2 16,-2 4-4-16,-2 1-5 0,-3 1-7 0,-3 2-5 0,0-2-4 15,-5 3-3-15,1 0-3 0,1-2-3 0,-2-1-3 0,1 2-3 0,2-4-2 16,1-1-1-16,1-1-2 0,3-1 1 0,1-4-2 0,4 2 1 0,2-3-1 15,4-2-1-15,2 1-1 0,2-5-2 0,4-1 0 0,1-2-1 16,8-1-5-16,-1-3-5 0,1 2-12 0,4-6-14 0,3 1-7 0,1-2-4 16,2-2-6-16,0-1-8 0,4-1-12 0,-1-2-14 0,2-1-23 15,2-2-29-15,-2 0-47 0,6 0-56 0,2-3-91 0,2-3-109 0,0 1-56 16,3-4-33-16,0 0-19 0</inkml:trace>
  <inkml:trace contextRef="#ctx0" brushRef="#br1" timeOffset="639190.9596">29602 9615 172 0,'0'-6'405'0,"0"0"-63"0,0-2-84 0,0 2-52 0,0 1-37 0,0 0-23 0,0 0-16 0,0-1-9 0,0-1-5 0,0 4-7 0,-2-3-9 16,-1 3-7-16,3-3-8 0,-1 1-6 0,-1 1-7 0,-1-1-7 15,-1 1-4-15,3 1-5 0,-1 0-2 0,-1 1-2 0,0-2-5 0,1-1-3 16,-3 2-4-16,2 0-2 0,1 0-4 0,-3-2-1 0,4 1-3 15,-4 1 0-15,2 0-2 0,1 1-1 0,-3-2-1 0,2 1-3 0,-1-1-1 16,0 1-2-16,0 1-1 0,-1-2-1 0,4 1-2 0,-5 1-2 16,2-2-1-16,-2 2-2 0,2-1-2 0,-2 2-1 0,1-3-1 0,0 2-3 15,-1 0-2-15,0-2 0 0,0 2-2 0,-2 1-2 16,2-2 1-16,0 1 0 0,-2-1 0 0,2 2-1 0,-3-4 0 0,3 5-1 16,-4 0 1-16,5-3 0 0,-1 3 1 0,-3 0-2 0,2 0 2 0,-2 0-1 15,3 0 1-15,-4 3 0 0,5-3 0 0,-3 5 1 0,0-1 1 16,-2-2 0-16,1 4 1 0,2 2-1 0,-3-3 2 0,0 4-2 15,1 0 1-15,2 0 1 0,-3 2 2 0,1-1-1 0,3 2 1 0,1 2 0 16,-1 1 2-16,1-2 0 0,1 2 0 0,3-1 1 0,-1 0-1 16,2 2 1-16,2-1 1 0,-2 0 1 0,1 1 1 0,3-2-2 0,2 0 0 15,-1 2 0-15,0-2 0 0,4-2-2 0,-2 1 0 0,2-3-1 16,-2 1-1-16,2-1 1 0,1-4 1 0,1 2 0 0,-1-2-2 0,0-2 1 16,3 1-2-16,0-4 2 0,2 1 0 0,-1-2-1 0,-1-2 2 15,3 1 1-15,-2-5 0 0,2 3 0 0,-1-3-2 0,1-2 1 16,-1-1-1-16,-2 0-2 0,0 0 0 0,3-3 0 0,-3 1-1 0,-1-1 1 15,-2-2 0-15,1 0 2 0,-2 3 1 0,-2-1 3 0,2-2 2 16,-3 1 4-16,-1 1 1 0,1-2 3 0,1 3 4 0,-4-1 4 16,2 2 3-16,-3-1 3 0,0 2 2 0,-1 0 2 0,-1 0 2 0,3 4-1 15,-1-3-2-15,-2 2-2 0,0 1-2 0,0-1-4 0,0 3-1 16,0 1-4-16,0 1-5 0,0 1-5 0,0 0-3 0,0 0-7 0,0 0-6 16,0 0-5-16,0 0-6 0,0 0-8 0,0 0-9 0,0 0-5 15,0 0-2-15,0 0 0 0,0 1 0 0,-2 1 0 0,-1 1 1 0,3-1 2 16,-1 2 2-16,1 1 4 0,-2-1 3 0,2 2 5 0,-2 2 6 15,2-4 7-15,-2 4 9 0,-1 1 5 0,3-2 4 0,-1 2 1 0,1 0 2 16,-2 0-1-16,0-1 2 0,0 4 1 0,-1-1-2 0,3-1 1 16,-1 3-1-16,1-2-1 0,-2 1-1 0,-1 1 0 0,3-1-2 15,-1 2-1-15,-1-2-1 0,2 2 0 0,-2 0-1 0,2-2 2 16,-2 3-1-16,-1-1 0 0,3 0 0 0,-1 2 0 0,-1-2 0 0,0 0-1 16,-3 2 0-16,4 0 0 0,-1-2 0 0,-2 2-1 0,0-2-1 0,-1-1 0 15,2 0-1-15,-4 1 0 0,4 1-1 0,-4-3 0 0,1 0 2 16,1 1-2-16,-3-2 2 0,1-1-1 0,0 2 1 0,-3-3 0 15,1-1 1-15,-1 4 2 0,0-6 0 0,1 1 1 0,1 1 1 0,-4-3 1 16,-1 0 1-16,3 1 2 0,-1-3-1 0,-4 0 1 0,2 1-1 16,-1-2 1-16,-1 1 1 0,0-3-1 0,-1 3 0 0,1-3 0 0,0 0 0 15,0 0-1-15,2-3-1 0,-1 3-6 0,-1-3-5 0,4 1-10 16,1-2-13-16,-2 1-16 0,2 0-20 0,-3 1-18 0,6-2-19 16,-2 1-22-16,2-1-23 0,1 1-38 0,-1-1-40 0,6 0-61 0,-4 1-72 15,4-1-80-15,-2 1-82 0,3 0-45 0,3-3-26 0,-2 0-3 16</inkml:trace>
  <inkml:trace contextRef="#ctx0" brushRef="#br1" timeOffset="640042.2607">29653 9545 258 0,'-1'-4'268'0,"-1"1"-56"15,2-1-50-15,-2 1-32 0,-3 0-21 0,4-2-13 0,-1 4-10 0,0-2-6 0,-3-2-8 0,4 1-5 0,-3 2-9 0,-1-3-2 0,2 1 0 0,-1 1 2 0,0 1 4 16,-1-2 1-16,0 1-3 0,0 0-4 0,-1-1-1 0,2 1-4 0,-2-1-5 16,-1 0-4-16,1 1-1 0,-1 1-3 0,1 0-2 0,1-1-3 15,-3 1-5-15,0 0-2 0,-1-2-3 0,2 3-1 0,-2-1-3 0,4 1-1 16,-6-2 0-16,4 2-2 0,-1 1-2 0,-2 0-1 0,-1 0-2 15,4 0 0-15,-1 0-1 0,0 0-1 0,0 0 1 0,-1 1 2 0,2 2 1 16,-2-2 2-16,3 2 2 0,-1 1 1 0,-1 0 2 0,2-1 1 16,-3 3 2-16,2-3 2 0,1 4 2 0,0-1 0 0,-1 0 1 15,1 0 1-15,1 3 0 0,-1 0-1 0,2 0-1 0,-2 1-2 0,2 0-1 16,-1 1-2-16,4 0-2 0,-4 0-2 0,4-1-1 0,-2 2-2 16,3-1-3-16,0 3 0 0,0-4-2 0,0 3-1 0,3-2-1 0,-2-1-2 15,4 2-1-15,-4-3-3 0,4 2-2 0,-1-1-2 0,0-1-2 16,-1 0-1-16,1 0-4 0,1-4 0 0,0 2-1 0,0-1 0 15,1-3-2-15,-1 3 0 0,1-3-2 0,3 0-1 0,-4-3-2 0,4 3-1 16,-2-3-2-16,3 0-2 0,1-3-1 0,0 3-1 0,-1-3 1 16,3 0 2-16,-1-1 1 0,-2-1 1 0,1-1 1 0,2 1 3 0,-3-2 3 15,0 0 3-15,0 0 4 0,-1-1 4 0,1-1 6 0,-1 3 2 16,-1-5 6-16,-2 5 3 0,0-3 3 0,-2 0 2 0,-1 0 0 16,4 2 3-16,-5-2 1 0,-1 2 1 0,2-2 1 0,-1 1 1 0,-2 2 0 15,0-3 2-15,0 2 1 0,0 3 1 0,0-2 1 0,0 0 0 16,0 3-2-16,0-3-2 0,0 3 1 0,0-1-3 0,0 2-3 0,0 1-1 15,0-1-3-15,-2 2-2 0,2 0-2 0,0 0-3 16,0 0-3-16,0 0-2 0,0 0-2 0,0 0-3 0,0 0-2 0,0 0-4 16,0 0-4-16,-3 0-2 0,3 2-1 0,-1-1 0 0,-1 1 0 0,2 0 0 15,-2 2 0-15,0-1 1 0,-1 1 1 0,3 2 1 0,-1 0 1 16,-1 1 3-16,2 0 2 0,0 2 4 0,-2 1 3 0,2 1 3 0,-2-1 1 16,-1 1 0-16,3 2-1 0,0-1 0 0,-1 2 0 0,1 1 0 15,0-2 0-15,-2 3 0 0,-1-2 0 0,3 2 0 0,-1-2-1 16,-1 3 0-16,2 0 0 0,-2-1-1 0,2 0-1 0,-2-1 0 0,-1-1 0 15,0 2-1-15,1-2 1 0,-3 2-2 0,4-3 1 0,-5 1-1 16,2-2 1-16,-4 2-1 0,1-3 1 0,2 2 0 0,-1-3 1 0,-4-1 0 16,2 0-1-16,-2 1 2 0,-3-2 0 0,3-2 0 0,-1 5-1 15,-4-5-8-15,0 2-14 0,-1-1-17 0,-2-1-24 0,-2-2-26 16,1 2-29-16,-1-3-49 0,-1 1-56 0,-1-2-98 0,-2 1-117 0,2-1-71 16,-3 0-47-16,4-2-25 0</inkml:trace>
  <inkml:trace contextRef="#ctx0" brushRef="#br1" timeOffset="643369.4885">30305 13652 364 0,'0'-1'501'0,"0"-2"-74"0,-3 2-106 0,3 1-67 0,0 0-44 0,-2 0-32 0,1 0-24 0,-4 1-16 16,3-1-15-16,0 3-14 0,1-2-14 0,-4 1-14 0,3 1-15 0,0 0-7 15,1-1-6-15,-4 2-4 0,3 1 0 0,-4-1-1 0,3 1 1 16,-2 2 2-16,0 2 2 0,-2 0 2 0,1 2 5 0,-1-1 2 16,-2 2 3-16,2 3 1 0,-6-1 3 0,1 4-2 0,2-1-4 0,-1 1-4 15,-5 2-6-15,1 1-5 0,-1 3-4 0,-2-1-5 0,0 2-5 0,0 4-19 16,-4 0-27-16,2 1-28 0,-2 5-29 0,1-1-41 0,-4 3-46 15,-1-2-59-15,2 3-65 0,-2 2-94 0,2-3-108 0,-2 3-69 16,0-2-46-16,2 2-26 0,0-3-14 0</inkml:trace>
  <inkml:trace contextRef="#ctx0" brushRef="#br1" timeOffset="644153.6094">30233 14670 245 0,'-3'-8'326'0,"1"2"-71"0,1-3-44 0,-4 3-33 0,1 0-19 0,-2 1-9 0,2 0-6 0,0-3-6 0,0 5-6 16,-2-3-9-16,3 3-12 0,-4-1-11 0,4 1-11 0,-4 1-13 0,1 1-13 15,0-2-12-15,-1 2-8 0,0 1-6 0,1 0-7 0,0 0-6 16,-1 0-4-16,-2 1-3 0,3 2 0 0,-4 0 1 0,0 0 1 0,2 1 0 15,0 3 0-15,0-2-1 0,0 3-1 0,3-3-1 0,-4 3-3 16,3 1 0-16,-1 0-4 0,4 0-5 0,1-1-3 0,2 4-6 16,-2-3-4-16,2-1-6 0,2 1-6 0,0 0-10 0,1-1-5 0,2 1-5 15,-1 0-3-15,0 0-1 0,5-3-1 0,-2 2-1 0,2-2-1 16,-4-1 1-16,5-1-1 0,-2-1-3 0,0-2 5 0,2 1 7 0,0-2 8 16,-1-2 12-16,3 1 8 0,-2-2 7 0,1-1 7 0,-1-1 3 15,0-1 9-15,0-2 8 0,-2 2 8 0,0-3 10 0,2 0 11 16,-4 0 14-16,2 1 8 0,-4-1 7 0,0 2 7 0,0-2 7 0,1 2 8 15,-4 0 6-15,-1-1 7 0,2 2 5 0,-2 4 1 0,0-4-3 16,0 3-3-16,0-2-4 0,-2 4-5 0,2-2-8 0,-1 3-9 0,1 0-10 16,0 0-12-16,0 0-12 0,0 0-16 0,0 0-15 0,0 0-13 15,-3 0-10-15,3 3-9 0,0 0-6 0,0 0-3 0,0 6-4 0,0-4-1 16,0 4-3-16,0 0 1 0,0 1-1 0,0 3 1 0,0 3 0 16,0 0 3-16,0 2 4 0,0 2 5 0,-2 0 5 0,2 1 4 15,-2 4 2-15,0-1 1 0,2 1 1 0,-1 0 2 0,1 3 1 0,-5-1 2 16,3-2 1-16,0 1 2 0,-2 1 2 0,1-5 4 0,-2 2 3 15,1-3 2-15,-2-1-1 0,2-2 2 0,-2 0 4 0,0-2 7 0,1-2 7 16,-4 0 8-16,1-4 4 0,-2-1 7 0,-2-2 3 0,0 1-3 16,-4-5-3-16,1 1-15 0,-6-2-17 0,1-4-33 0,-6 0-40 0,0-3-51 15,-2-1-55-15,-1-1-133 0,-6-4-170 0,-1-1-102 0,2-2-70 16,-7-4-38-16,0-1-23 0,-1-2-12 0</inkml:trace>
  <inkml:trace contextRef="#ctx0" brushRef="#br1" timeOffset="648456.4652">29679 12142 32 0,'-1'-4'499'0,"-1"4"-10"0,2 0-75 0,-2-2-109 0,2 2-75 0,-2-3-57 0,-1 2-31 0,3 1-14 0,0 0-15 16,0 0-9-16,0-2-11 0,0 2-10 0,0 0-11 0,0 0-12 0,0 0-9 15,0 0-10-15,0 0-6 0,0 0-7 0,0 0-4 0,0 0-4 16,-3 0-1-16,1 0-1 0,2 0-1 0,-2 0 0 0,-1 2-1 16,3-2-1-16,-1 0 1 0,-1 0-1 0,-1 0-1 0,2 1 2 0,-1-1 0 15,0 0 0-15,0 0 1 0,-1 0 2 0,2 0 1 0,-1 0 2 16,2 0 3-16,-2 0 3 0,-3 0 5 0,4 0 4 0,-1 0 1 15,-2-1 1-15,1 1-1 0,2-2-1 0,-4-1-2 0,4 3-1 0,-1-5-3 16,-2 1-1-16,0-1-1 0,0 1-4 0,-1 0-1 0,2-4-4 16,-1 3-4-16,0-2-5 0,-1 1-1 0,2-1 2 0,-1 1 1 0,0-2 3 15,0 2 1-15,2 0 2 0,-1 0 2 0,2 0 3 0,-4 0 1 16,5 3-1-16,-1-3 2 0,-1 3-1 0,2 2 0 0,0-3-2 0,0 0-1 16,0 3-5-16,0-1-4 0,0 2-5 0,2-2-6 0,-2 2-5 15,1 0-7-15,2 0-8 0,-1 0-4 0,-1 0-1 0,4 0-2 0,-1 2-1 16,0-2-1-16,2 3-1 0,0-1 0 0,-1 0 0 0,1 2 1 15,1-1 1-15,3 1 1 0,-2-1 2 0,2 0 0 0,0 1 3 16,0 1-2-16,0-2-1 0,0-1-4 0,2 2-2 0,-2-2-2 0,-2 2 0 16,4-2-2-16,0 1 2 0,0 0 0 0,-2-3 1 0,-1 2 2 15,1-1 3-15,0-1 4 0,3 0 1 0,-5 0 6 0,0 0 4 0,-1 0 5 16,0 0 5-16,-1-1 5 0,-3-1 3 0,2 2 5 0,-1-2 7 16,-3 1 6-16,4 1 6 0,-3-3 5 0,0 1 4 0,1 2 6 15,-3 0 2-15,0 0 3 0,0 0 0 0,0 0-1 0,0 0 1 0,0 0-1 16,0 0-2-16,0 0-4 0,0 0-5 0,0 0-7 0,0 0-6 15,0 0-5-15,-3 0-9 0,3 0-5 0,0 0-7 0,0 0-4 0,-2 0-5 16,0 0-3-16,2 0-3 0,-5 2-3 0,5 1-1 0,-1-3 0 16,-1 1 0-16,2 1 1 0,0 1 2 0,0 1 1 0,0 0 1 15,0-1 1-15,0 2 2 0,0 1 2 0,0 1 3 0,0 0 3 0,0 2 0 16,-2 1 5-16,2-1 1 0,0 2 3 0,-2 4 0 0,-1-2-1 16,3 1 3-16,-1 1 0 0,-1 1 2 0,2 1 1 0,-2 1 3 0,0-1-1 15,0 1 2-15,0 2 1 0,-3 0 0 0,4 0-2 0,-1 1 2 16,0-1-1-16,-3 0 1 0,2 0-1 0,-1-1-2 0,0 1 0 0,2-3-1 15,-4 1 0-15,4 2-2 0,0-3-1 0,-1-3-1 0,0 2-1 16,1-2 0-16,0-3-1 0,-1 3-2 0,3-4 0 0,-1-1-1 16,-1-2 0-16,2 2 0 0,0-3 2 0,0-1 0 0,0 0 3 15,0 0 3-15,0-5 0 0,0 3 2 0,0-3-2 0,0 0-2 0,0 0-3 16,0 0-6-16,2-3-10 0,-1 3-11 0,2-3-15 0,-1 0-17 16,0-3-19-16,-2 1-19 0,2 0-27 0,-1-3-31 0,-1 1-23 0,3-2-21 15,-1 0-22-15,-2 0-27 0,0 1-28 0,0-1-31 0,0 0-26 16,0-1-19-16,-2 3-34 0,-1-2-40 0,2 2-23 0,-1 1-17 0</inkml:trace>
  <inkml:trace contextRef="#ctx0" brushRef="#br1" timeOffset="648719.7601">29668 12420 337 0,'-4'-3'446'0,"-1"-2"-43"0,4 1-50 0,-4 2-56 0,2-2-34 0,-1-1-22 0,0 2-20 0,0 1-16 0,-1-2-15 0,4 4-13 0,-1-3-13 0,-2 1-12 0,1 2-10 0,2-1-10 0,-4-2-7 0,4 3-6 0,1 0-6 0,0 0-8 0,0 0-8 0,0 0-7 0,0 0-5 0,0 0-6 0,0 0-5 0,0 0-4 0,0 0-3 0,0 0-3 0,0 0-1 0,0 0-1 0,0 0-1 0,0 0-3 0,1 3 0 0,-1-2-2 0,3-1-3 0,-1 2-1 0,-1-2-4 15,2 0-4-15,1 0-5 0,-2 0-4 0,2 0-5 0,0 0-3 16,-1-2-3-16,4 2-5 0,-1-1-4 0,2-2-4 0,0 0-4 16,4 2-4-16,-2-1-8 0,1-2-11 0,4 1-10 0,-1-1-11 0,2 0-10 15,-2 1-10-15,4 1-12 0,-2-2-15 0,-1 1-20 0,1-1-22 16,3 3-34-16,-3-1-37 0,0 0-55 0,2 2-66 0,0 0-102 0,-2 0-120 15,1 2-66-15,-4 0-40 0,-2 2-17 0,1 0-3 0</inkml:trace>
  <inkml:trace contextRef="#ctx0" brushRef="#br1" timeOffset="660751.6777">33150 13691 238 0,'1'-10'500'0,"3"4"-59"0,-2-3-93 0,1 3-74 0,-2 0-67 0,2 0-37 0,-1 1-23 0,-2 2-14 0,0-2-8 0,0 1-8 0,0 0-8 0,0 3-11 16,0 1-15-16,0 0-9 0,0 0-9 0,0 0-6 0,0 0-7 15,0 0-7-15,-2 0-8 0,-1 0-7 0,2 0-5 0,-2 1-4 0,1-1-4 16,-2 2-2-16,3 0-2 0,-1 0 2 0,-2 0 3 0,1 1 4 16,0 1 4-16,-1 1 5 0,-1-1 2 0,0 2 3 0,-1 3 4 0,-3 0 2 15,2-1 3-15,-2 5 3 0,-2-1 1 0,-2 1 2 0,0 3 2 16,-1 0-4-16,-5 1-2 0,1 2-4 0,0-1-5 0,-4 3-4 0,2 3-6 15,-3 2-19-15,-2-1-27 0,1 2-28 0,1 0-31 0,-3 2-46 16,0 2-51-16,-3-1-68 0,6 2-77 0,-1 2-95 0,-2-1-103 16,4 1-56-16,-1 3-31 0,3-6-17 0</inkml:trace>
  <inkml:trace contextRef="#ctx0" brushRef="#br1" timeOffset="661490.4254">33166 14600 477 0,'0'-2'528'0,"0"0"-8"0,0 1-85 0,-2-3-122 0,-1 2-74 0,3 0-49 0,0 1-30 0,0 1-21 16,0 0-13-16,0 0-10 0,0 0-13 0,0 0-11 0,0 0-15 15,0 0-14-15,0 0-12 0,0 0-14 0,-1 1-11 0,1-1-9 0,0 0-7 16,-3 2-6-16,1 0 0 0,2 2 1 0,-1-3 2 0,-2 3 3 16,3 0 1-16,-1 0 1 0,1 2 0 0,-2 1 0 0,-1 0 3 15,2 2 1-15,1 1 2 0,-3 4 1 0,2-2 1 0,-1 1 2 0,-1 1-2 16,2 1-2-16,-2 1-4 0,1 2-2 0,-2 0-3 0,3 0-1 0,-1 0-1 16,-1 1 1-16,3 1 0 0,-1 0-1 0,1 0 0 0,-3-2-1 15,2 2 2-15,1 0 0 0,-2 0-6 0,-1-3-6 0,3 3-12 16,0-4-12-16,0 2-10 0,0-1-8 0,0-3-12 0,3 0-13 0,-1-1-19 15,-2-1-20-15,1 2-37 0,2-6-43 0,-2 4-42 0,2-7-39 16,-1 0-43-16,-1 0-44 0,3-1-59 0,-2-2-67 0,-2-2-37 0,4 0-22 16</inkml:trace>
  <inkml:trace contextRef="#ctx0" brushRef="#br1" timeOffset="662018.5909">33386 14740 153 0,'0'-3'545'0,"0"0"9"0,0 1-69 16,0-2-107-16,0 3-94 0,0 1-86 0,0 0-52 0,0 0-33 0,0 0-19 16,0 0-10-16,0 0-11 0,0 0-10 0,0 0-14 0,0 0-13 15,0 0-11-15,0 0-11 0,0 0-5 0,-3 1-4 0,3 2 2 16,-1-2 3-16,1 4 1 0,-2-2 3 0,-1 0-1 0,3 0 2 0,-1 3 1 15,-2-1-1-15,3 1 2 0,-1 2 1 0,1-3 0 0,-2 3-1 16,-1 0 0-16,3-1-2 0,-1 2-4 0,1-2-3 0,-3 2-3 16,2 0 0-16,1-1-1 0,-2 1 0 0,-1-2-1 0,2 2 2 0,1-1-1 15,-2-2 1-15,-1 1-2 0,3-1 2 0,0-1-1 0,0 1 2 0,0-3 0 16,0 1 2-16,3-3 2 0,-1 4 3 0,-2-5 0 0,1 0 3 0,4 0 0 16,-4 0 0-16,2 0 0 0,1 0 2 0,-1 0-2 0,1-5-2 15,1 4-1-15,0-1 0 0,1-2-1 0,3 1 0 0,-3-1 0 16,4 1-2-16,0-3-2 0,-3 3-3 0,3-3-1 0,0 1-1 15,0 1-2-15,0 1 0 0,-1 0 1 0,-2-1 2 0,2 2 1 0,-2 0 3 16,2-2 1-16,-3 4-1 0,-1-2 1 0,1 2 1 0,1 0 2 16,-4 2 0-16,4 1 0 0,-4-2 2 0,4 3-2 0,-4 0-1 0,2 1 2 15,-4-1-1-15,6 0-1 0,-4 4 0 0,2 1-2 0,-3-2 0 16,0 2-2-16,-1 1 0 0,4 1 0 0,-5 0-1 0,2 2 0 16,-2-1 1-16,0 1 0 0,0 0 1 0,-2 0 0 0,2-1-1 0,-5 0 0 15,4 2 0-15,-1-4 0 0,-2 2-2 0,0-1 0 0,-1 0 0 0,1 0 0 16,1-2-2-16,-1-1 2 0,-2 1 0 0,2-3 2 0,-2 0 1 15,2 0 1-15,-2-2 1 0,2 0-4 0,-2 0-6 0,2-3-10 16,-4 3-11-16,1-4-12 0,0 0-15 0,-2 0-19 0,4 0-23 0,-6-4-33 16,4 3-36-16,-3-5-56 0,1 1-62 0,2-2-88 0,-1 0-99 15,-2-4-55-15,2 2-29 0,0-5-19 0,-1 2-12 0</inkml:trace>
  <inkml:trace contextRef="#ctx0" brushRef="#br1" timeOffset="662285.6343">33351 14676 288 0,'-1'-6'550'0,"1"3"4"0,0-3-63 0,0 1-99 0,0 2-80 0,0 0-72 0,0 0-43 0,0-2-26 0,1 4-21 0,-1-2-15 0,3 2-19 0,-1-1-21 0,2 1-19 0,-1 1-15 0,1-2-13 0,1 0-11 0,0 2-8 0,4-2-9 0,-2 0-6 0,2 1-3 0,2-1-2 0,0 0 0 16,-1 0 0-16,1 0 0 0,-1 1 1 0,5-3 1 0,-4 4 0 0,4-4 2 15,-4 3-2-15,4-1-1 0,-4 1-1 0,4-3 0 0,-1 2-1 16,-3 0 0-16,4 1-2 0,-5-3 1 0,1 2-1 0,0 0-2 0,-1-2 1 16,-2 2-1-16,0 1-5 0,-3 1-7 0,0-3-12 0,-1 3-14 15,-3 0-24-15,4 0-31 0,-5 0-38 0,0 0-41 0,0 0-49 0,0 0-53 16,0 0-93-16,-5-2-113 0,0 2-68 0,-1 0-44 0,-3 0-21 16</inkml:trace>
  <inkml:trace contextRef="#ctx0" brushRef="#br1" timeOffset="663735.1916">32497 12060 514 0,'-2'-3'530'0,"2"3"-28"0,-1-5-89 0,1 5-122 0,-3-1-75 0,1-2-51 0,2 3-31 0,0 0-24 0,0 0-20 0,0 0-16 0,0 0-17 0,0 0-17 0,0 0-13 0,0 0-11 0,0 0-7 15,0 0-6-15,0 0-4 0,0 0-3 0,0 0-3 0,0 0-2 16,0 0 0-16,0 0 0 0,0 0 1 0,0 0 0 0,0 0 1 0,0 0 1 16,0 0 0-16,0 0 0 0,0 0 1 0,0 0 0 0,0 0 1 15,0 0-1-15,0 0 2 0,0 0-1 0,0 0 1 0,0 0 0 16,0 0 0-16,0 0 1 0,0 0 1 0,0 0 0 0,-2 0 1 0,2 0 1 16,0 0 0-16,0 0 3 0,0 0-1 0,-2 0 3 0,2 0 3 15,-1 0 4-15,-2 0 4 0,1 0 3 0,0-2 0 0,2 2-2 16,-3-4-1-16,0 2-1 0,1-1-1 0,1-2-3 0,-4 1 0 0,3 1 0 15,0-3-2-15,1 3-1 0,-4-2-4 0,1-2-2 0,3 1-4 16,-2 1-4-16,1 1 1 0,1-1 2 0,-3 2 4 0,1-2 0 0,1-1 2 16,2 3 3-16,-1-2 1 0,1 1 2 0,-3 4 1 0,1-2 3 15,2-2-1-15,0 1 0 0,0 3 0 0,0 0 2 0,0 0-2 0,0 0 0 16,0 0-2-16,0 0-1 0,0 0-2 0,0 0-2 0,0 0-3 16,0 0-2-16,0 0-3 0,0 0-4 0,2-2-1 0,-2 2-2 15,3 0-2-15,-2 0-2 0,-1 0-2 0,5 0 0 0,-4 0 1 0,3 0 0 16,1 2 2-16,-2-2 2 0,4 3 1 0,-2-3 1 0,1 1 1 15,2 2 3-15,-1-1 0 0,3 1 3 0,0-2 1 0,-1 4 2 0,3-4 1 16,-1 1 1-16,0 1 0 0,4 0-2 0,-4-2-3 0,1-1-3 16,2 2-1-16,0 0-3 0,1-2-1 0,-4 1 0 0,4-1-1 15,-4 2 0-15,4 0-1 0,-5-2 1 0,1 0 0 0,-1 0 1 0,1 0 1 16,-1 0 2-16,-3 0 2 0,1 0 5 0,-2-2 3 0,0 0 2 16,-2 2 3-16,2-1 2 0,0 1 2 0,-2-2 4 0,1 0 2 0,-4 2 2 15,2-4 4-15,-2 3 1 0,1-1 0 0,1-1 1 0,-3 0 1 16,1 1 1-16,2-2 2 0,-3 4-1 0,0-2 2 0,0-1-1 15,0 2-1-15,0 1-1 0,0 0-2 0,0 0-3 0,0 0 0 0,0-3-3 16,0 3-2-16,0 0-1 0,0 0-3 0,0 0-3 0,0 0-4 16,0 0-2-16,0 0-6 0,0 0-6 0,0 0-4 0,0 0-6 0,0 0-4 15,-3 0-6-15,2 0-3 0,1 0-4 0,-3 3-1 0,1-3 0 16,2 4 0-16,-1-2 0 0,-2-2 2 0,2 4 1 0,-4 1 3 16,4 0 3-16,-2 0 4 0,0 0 3 0,0 2 3 0,2-1 3 0,-4 3 3 15,4-2 3-15,-3 1 2 0,1 1 2 0,0 3-1 0,-2 0 1 16,1-1 1-16,3 2 3 0,-4-1 3 0,1 3-1 0,0 0 2 0,1-1 1 15,-1 1 2-15,-1 0 2 0,1 1 0 0,1 1 2 0,-1-1-2 16,-1 1-2-16,4-2 0 0,-3 1 0 0,1 1-1 0,1-4-3 16,1 5 1-16,-4-4-2 0,3 1 1 0,0-2-2 0,1 0 1 0,-4 0-1 15,4 0 0-15,-2-1 1 0,3-4 0 0,-1 4 2 0,1-1 0 16,-3-3 0-16,3 0 1 0,0-1 0 0,0-2 0 0,0 1-2 0,0-2 1 16,0 0-1-16,0 1 1 0,0-2 1 0,0-2-3 0,0 4-1 15,0-5-7-15,0 0-4 0,0 0-9 0,0 0-11 0,0 0-14 16,0 0-18-16,0 0-13 0,0 0-13 0,0 0-14 0,0 0-17 0,0 0-26 15,0 0-29-15,0 0-42 0,0 0-49 0,-2-3-72 0,1 0-82 16,1 0-46-16,-3-3-24 0,2 0-10 0</inkml:trace>
  <inkml:trace contextRef="#ctx0" brushRef="#br1" timeOffset="664089.8729">32500 12249 171 0,'-6'-2'482'0,"1"-2"-50"0,1 4-75 0,3-3-68 0,-4 3-62 0,3-2-30 0,-1 1-15 0,0-2-11 0,1 1-11 0,2 2-10 0,-1-1-12 0,1-2-7 16,-3 3-9-16,3 0-8 0,0 0-10 0,0 0-7 0,0 0-7 16,0 0-5-16,0 0-4 0,0-2-3 0,3 2 0 0,-3-3-2 15,1 2 1-15,-1 1-3 0,2-2-4 0,1 2-5 0,0-3-3 0,-1 3-5 16,0-5-4-16,2 4-4 0,0-2-8 0,1 3-7 0,-2-5-6 15,4 1-6-15,0 1-9 0,2 2-5 0,-2-3-6 0,2 0-3 0,1 1-3 16,1-1-2-16,4-1-3 0,-4 3-5 0,5-3-4 0,0 1-2 16,0 1-3-16,0-1-1 0,1 0-1 0,0 1-1 0,2 0 0 0,-3 0 1 15,1 1-1-15,-1-2-1 0,0 4-1 0,1-2-3 0,-1-1-1 16,-5 2-1-16,4 1-1 0,-4-2-1 0,1 2-1 0,-2 0-3 16,0 0-3-16,-1 0 0 0,1 0-1 0,-4 0-6 0,-1 0-6 0,0 0-10 15,0 2-11-15,0-2-16 0,-4 1-14 0,4 2-19 0,-4-1-19 16,2-2-32-16,-3 4-36 0,0 1-47 0,0-5-49 0,0 3-78 15,-3 3-94-15,2-1-48 0,-4-2-27 0</inkml:trace>
  <inkml:trace contextRef="#ctx0" brushRef="#br1" timeOffset="667954.0245">24009 9439 34 0,'0'0'61'0,"0"0"7"0,0 0 5 0,0 0 4 0,0 0 6 0,0 0 1 0,0 0 3 0,0 0 0 0,0 0 3 0,0 0-2 0,0 0-5 0,0 0-5 0,0 0-6 0,0 0-5 16,0 0-5-16,0-1-8 0,2-2-6 0,-2 3-8 0,2-2-5 15,0 1-6-15,-2 1-6 0,5-3-5 0,-4 3-5 0,1-2-2 0,0-1 0 16,3-1-1-16,0 2 0 0,0-3 0 0,1 1 0 0,-1-2 1 0,3-1 2 16,0-1-1-16,2-1 0 0,5 0 2 0,-4-1 3 0,4-1 2 15,-2-1 3-15,5-3 3 0,-2 0 1 0,4 1 2 0,2-2 3 0,0-2 0 16,2 2 3-16,2-3 1 0,0 0 2 0,0 1 1 0,0-1 1 16,3-1 1-16,-2-1-2 0,2 3 0 0,-2 0-1 0,1-1 1 0,1 1-1 15,-4-1-2-15,1 3-2 0,0-2 0 0,-1 0-4 0,-2 3-1 16,1-3-2-16,-3 5-2 0,-1-2-1 0,1 0 1 0,-2 0-1 15,-2 1-2-15,-1 2-1 0,0 0-1 0,0-1 0 0,0 1-1 0,-2-3-1 16,2 3-1-16,-1-2 0 0,-1 2-2 0,-1 0 1 0,1-3-3 16,2 1 0-16,0 0-2 0,-1 2-1 0,0-3-2 0,1-2-4 15,-1 3-2-15,0 0-2 0,1-2-2 0,-1 2-2 0,1-1-2 0,-1-2-1 16,4 3-1-16,-3 0 0 0,0-2 0 0,0 2 2 0,0-1 0 16,-1 1 0-16,1 1 1 0,0-2 3 0,-1 3 0 0,0 0 0 0,1-2 1 15,-1 4 0-15,-1-4 1 0,-1 4 2 0,2-1 0 0,-1 1 1 16,-3-1-1-16,4 2-2 0,-4 0-1 0,2-1 0 0,-1 2 0 0,-1-1-2 15,2 0 1-15,-3 2-2 0,2-1 1 0,0-1-1 0,-2 0 1 16,1 2-2-16,2-2 1 0,-1 3-2 0,-1-5 0 0,4 5 0 0,-4-2-1 16,2 1 1-16,-1 0-1 0,-1-2-1 0,4 2-1 0,-3 0 1 15,0 0 0-15,0-2 0 0,2 2-2 0,-2-1 1 0,0 0 1 0,2 2-1 16,-2-2 1-16,3 1 1 0,-4 2 2 0,-1-4 0 0,4 2 0 16,-2 0 2-16,-2-1 0 0,2 1 1 0,0 1 1 0,0 0 0 0,-3-2 0 15,4 2 4-15,-3-3 0 0,2 3 0 0,-2 0-1 0,0-1 0 16,0 0 0-16,0 0 1 0,0 0 0 0,0-1 1 0,0 1 1 15,0 1-1-15,-2 0 1 0,0-2 1 0,2 2-2 0,0-3 2 0,-2 3-2 16,0 0 2-16,2 0-1 0,-2 2 2 0,2-2-1 0,-2 1 1 16,0-2 0-16,0 1-2 0,1 1 1 0,1-2-1 0,-4 1 1 15,4 1 0-15,0-1 1 0,-3 0 0 0,2 2-2 0,1-4 1 0,-3 2-1 16,3 1 2-16,-1 0-2 0,1 0 2 0,0-2-2 0,-1 1 1 0,3-1-1 16,-2 2 1-16,1-1-2 0,-1 0-1 0,-3 0 2 0,3 0-2 15,0 0 1-15,0 1 1 0,-1-1-2 0,0 0 1 0,-1 0 0 16,4 0-1-16,-4 2 0 0,2-2 2 0,0 1-2 0,1-2 0 0,-1 1 0 15,0 1 2-15,-3 0-2 0,3 0-1 0,0-1-2 0,0 0 0 16,0 3 0-16,0-2-3 0,-2-1 1 0,2 0 0 0,0 0-1 16,0 1 0-16,0 1-1 0,0-2 1 0,0 0-1 0,0 3 1 0,0-4-1 15,2 1 2-15,-2 1-1 0,0 0 2 0,-1 0 0 0,1 1 1 16,-3-1 0-16,3-1 1 0,0 3 0 0,-1-3-1 0,-2 1-1 0,3 0 1 16,0 1 0-16,-1-1 0 0,-2 1 1 0,2 0-1 0,-2-2 0 15,2 3 0-15,-4-3 0 0,5 3 1 0,-4-3-2 0,3 3 1 0,-2-1 0 16,2-1 2-16,-4 2-1 0,1 0 1 0,3-2-1 0,-3 1 2 15,-1 1-2-15,1 0 0 0,3-3 0 0,-3 1 0 0,-1 2-2 16,1-3 1-16,3 3 0 0,-2-3 1 0,2 3-1 0,-4-2 0 0,4 0 0 16,-2 1 0-16,-1-1 0 0,3 1-2 0,1-1 2 0,-5-1 0 15,4 3 0-15,-2-3 1 0,2 3 0 0,-2-3 1 0,3 0-1 0,0 1-1 16,-1-1 2-16,-2 0 1 0,3 0 2 0,-1 0-1 0,1 2 3 16,-3-2 2-16,3-1 2 0,-1 2 1 0,-2-3 4 0,3 1 0 15,0 1 4-15,-1-2 3 0,-2 1 1 0,3-1 3 0,-1 2 1 0,-2 0 0 16,6-2 1-16,-6 1 3 0,3 0-1 0,1 0-1 0,-1 0-2 15,1-2-1-15,-1 2-2 0,0-2-3 0,0 1-2 0,1-1-2 0,-1 3-2 16,0-3-3-16,1 0 0 0,-1 1-2 0,3-1-1 0,-1 0-3 16,-1 2 0-16,-1-2-3 0,2 2 1 0,-2-2-1 0,5 1 2 0,-5-1-1 15,1 3 2-15,-1-3-1 0,3 1 1 0,-1-1 0 0,-1 2 0 16,-1-2 1-16,3 2 0 0,-1-2 0 0,-1 1-1 0,-1 2 1 16,3-3 0-16,-4 3 0 0,6-2-2 0,-5 1 1 0,1 0-2 0,-1-2 1 15,3 2-1-15,-1 0 1 0,-1 0-1 0,-1-2 2 0,3 1-1 16,0-1-2-16,-3 3 0 0,3-3 2 0,-1 0-2 0,-1 3 1 0,4-3 0 15,-4 2 2-15,2-2-1 0,-3 0 0 0,3 0-1 0,0 0 1 16,-3 0-1-16,2 0 0 0,0-1 0 0,0 2 1 0,-2-1 0 16,2 0 2-16,-2 0 1 0,0 0 1 0,0 0 0 0,0 1 0 0,0-1 1 15,-2 3 2-15,0-3 1 0,2 0 0 0,-2 3 1 0,-1-3-1 0,0 2 1 16,0-2-3-16,0 0-1 0,1 2-2 0,0-1-1 0,0 2-2 16,0-3-1-16,1 3-2 0,-4-2-2 0,3 2-3 0,0 0-2 15,2-1 1-15,-2-1-2 0,0 1 0 0,2 0 1 0,-2 0 0 0,0 0 2 16,2 1 0-16,0 0 0 0,-2 1 2 0,0-1 0 0,0 0 1 0,0 3 0 15,1-3 1-15,-2 2 1 0,0-1 2 0,0 1-1 0,1-1 1 16,0 1-1-16,1 1 0 0,-5-1 1 0,8 0 0 0,-7 1 1 16,1-1 0-16,0 1 1 0,0 1 0 0,0 1-1 0,1-2 0 0,-2 0-1 15,1 1 2-15,-2 1-2 0,2-4 1 0,-1 4-1 0,-2-2 1 16,1 3-1-16,0-5 0 0,-2 5-1 0,0-1 0 0,3 1 1 16,-5-3-2-16,1 1-4 0,-1 2-8 0,0 0-21 0,0 0-27 0,0 0-27 15,0 0-24-15,0 0-41 0,0 0-53 0,0 0-67 0,-1 2-74 16,-4 1-78-16,0-2-79 0,-2 4-43 0,-1-1-27 0</inkml:trace>
  <inkml:trace contextRef="#ctx0" brushRef="#br1" timeOffset="669868.2437">24015 10318 38 0,'0'0'140'0,"0"0"-29"0,0 0-24 0,0 0-12 0,0 0-10 0,0 0-4 0,0 0-3 0,0 0 0 0,0 0 1 16,0 0 1-16,-2 3-1 0,2-3 9 0,0 0 10 0,0 0 4 0,0 0 0 15,0 0 0-15,-2 2 0 0,2-2-1 0,0 0 0 0,0 0-1 16,0 0-1-16,0 0-3 0,-2 1-3 0,2-1-3 0,0 3-4 16,0-3-3-16,-2 0-4 0,2 0-4 0,0 0-2 0,0 0-4 15,0 0-1-15,0 0-3 0,0 0-1 0,0 0-3 0,0 0 0 0,0 0-2 16,0 0-1-16,0 0-1 0,0 0 1 0,0 0-1 0,0 0-1 16,0 0-1-16,0 0-1 0,0 0-1 0,0 0-1 0,2 2-3 0,-2 1-2 15,2-3-4-15,-2 0-2 0,2 0-4 0,0 0-4 0,3 0-2 16,-4 0-1-16,3 0 1 0,2 0-4 0,0 0 0 0,0 0-1 0,2 0 1 15,0 0-1-15,4 0 3 0,0-3 1 0,2 1 4 0,2 2 2 16,2 0 4-16,5-3 5 0,-3 2 3 0,6-4 1 0,-3 2 1 16,6 0 3-16,-2-3 2 0,3 3 2 0,2-3-1 0,3 3 0 0,-2-3 0 15,1 1-2-15,2-2-2 0,0 1 0 0,0 2-3 0,2-2-3 0,2 3-2 16,-2-3-3-16,2 0-2 0,1 0-3 0,-4 4-3 0,3-4-1 16,1 0-2-16,-1 3-2 0,-1-3-2 0,0 3 0 0,-2-3-3 15,4 3 1-15,-7-3-2 0,4 3-1 0,-2-3-1 0,0 3-2 0,-3-3 0 16,2 2-1-16,-4 0 1 0,1-1-1 0,1 1-3 0,-3-1 1 15,-1-1-2-15,0 3 0 0,-1-3 0 0,-2 1-1 0,2 0-1 0,-2 1-1 16,0 1 0-16,-3 0 1 0,3-1 2 0,-1 1 2 0,-1-1 0 16,-1 0 2-16,0 1 0 0,0 1 1 0,0-2 2 0,-1 3 2 0,0-1 0 15,-1-2 1-15,1 2 2 0,-3 1 1 0,3-1 1 0,-1 1 0 16,-2 1 0-16,1-3-1 0,-2 2 0 0,2 1 0 0,1-2-1 16,-4 2 1-16,3-2 0 0,-2 2-1 0,0 0 2 0,0 0-1 0,0 0 0 15,-2 0 0-15,4 0 0 0,-4 0-2 0,3 0-1 0,-2 0 1 16,-1 0-1-16,0 0 1 0,2 0-1 0,-2 2 0 0,0-2 0 0,0 0 0 15,0 2-1-15,3-2 0 0,-3 1 0 0,-1 2-4 0,1-3 2 16,-1 1 2-16,1 1-4 0,-1-2 0 0,0 1-1 0,-4 1-4 0,4-2-1 16,-4 2-1-16,4 0-1 0,-5-2-1 0,1 2 0 0,-1-1-2 15,0-1 1-15,1 2 1 0,-1 0-2 0,-3-2 1 0,3 2-1 16,-1-2 2-16,-4 2 2 0,4-1 1 0,-2-1 2 0,-1 2-1 0,0 0 0 16,2 0 0-16,-2-2-1 0,0 3 1 0,3-1-4 0,-4-1 1 15,1 3 0-15,3-2 0 0,-3 1-1 0,1-3-2 0,0 4 0 16,-1-2 1-16,1 1-1 0,2-3 1 0,-4 5-1 0,1-4 2 0,4 2 0 15,-4-1 1-15,3 1 1 0,-2-2 1 0,1 1 0 0,-2 2 1 0,3-2 1 16,-2 0 0-16,2 2 1 0,-2-3 0 0,2 1 0 0,-4 0 1 16,4 2-1-16,-2-3 2 0,2 1 0 0,-2 1-1 0,-1-1 1 0,2 0-1 15,-2 1 2-15,3-1 0 0,-2 0 0 0,2 0 1 0,-2 1 2 16,2-3-1-16,-4 2 1 0,4 0-1 0,-2-2 1 0,-1 2-1 16,3-2 1-16,1 2 1 0,-4-1 1 0,2-1-1 0,-1 2 0 15,3-2-1-15,-1 0 0 0,1 0 0 0,-3 0 1 0,3 0-2 0,-1 0-2 16,-2 0 1-16,3 0 0 0,1 0 0 0,-3 0 0 0,-1 0-1 15,3 0-2-15,1 0 0 0,-3 0-1 0,4 0 1 0,-5 0-2 0,3 0 1 16,-1 0-1-16,1 0 1 0,0 0 1 0,0 0-1 0,-3 0 1 16,3 0-1-16,0 0 1 0,0 0-1 0,1 0 2 0,-1 1 1 0,0-1 1 15,0 0 0-15,0 3 2 0,1-3 0 0,0 0 0 0,-1 1 1 16,0-1 0-16,0 0 1 0,0 0 0 0,0 0 0 0,0 0 2 16,0 2 1-16,0-2-1 0,0 0 0 0,0 0-1 0,0 0 1 0,-1 0-1 15,4 0 1-15,-3 0-2 0,2 0 0 0,-1 0 1 0,-1 0 0 0,3 0 1 16,-1 3-2-16,-1-3 1 0,0 0-2 0,1 3 0 0,-2-2 0 15,4-1 1-15,-4 2 0 0,2-2 0 0,-3 3 0 0,6-3 0 16,-4 0 0-16,4 3 0 0,-3-3-1 0,0 2 0 0,2-2 0 0,-4 0 1 16,4 1 0-16,-2-1 0 0,0 3 0 0,0-3 0 0,-2 0-1 15,2 0 0-15,-3 0 1 0,6 0-1 0,-5 0 0 0,1 0 0 16,-1 0 1-16,3 0-1 0,-3 0-1 0,0 0 0 0,0 0 1 0,-1 0 0 16,1 0 0-16,2 2-1 0,-3-2 0 0,-1 0 0 0,-1 3-1 15,5-3 0-15,-7 0 1 0,4 0-1 0,-2 0 0 0,1 1 0 0,0-1 1 16,0 0 1-16,-3 0-4 0,4 0 4 0,-1 0-1 0,0 0 0 15,0 0 1-15,-2 0 0 0,4 0-1 0,-1 0 2 0,-5 0 0 0,8 0 3 16,-7 0 3-16,3 0 2 0,0 0 2 0,-2 0 3 0,0 0 2 16,0 0 1-16,1 0 2 0,-2 0 0 0,-1 0 0 0,3 0 3 15,-6 0 2-15,3 0 2 0,1 0 1 0,-4 0 0 0,-1 0 1 16,0 0-1-16,0 0 0 0,0 0 2 0,0 0 0 0,0 0 3 0,0 0 2 16,0 0 1-16,0 0 0 0,0 0 1 0,0 0 1 0,0 0-1 15,0 0 0-15,0 0-1 0,0 0-2 0,0 0-1 0,0 0-4 16,0 0-5-16,0 0-9 0,0 0-17 0,0 0-21 0,0 0-19 0,0-1-21 15,-1 1-29-15,1-3-33 0,0 3-69 0,-3-2-88 0,1 2-101 0,-2-4-107 16,3-1-64-16,-6 2-43 0,1 0-20 0,-4 0-7 0</inkml:trace>
  <inkml:trace contextRef="#ctx0" brushRef="#br1" timeOffset="670934.5984">24237 10249 166 0,'-6'-4'235'0,"2"2"-47"0,-2 1-34 0,2-4-18 0,0 5-10 0,1 0-6 0,-1-3-6 0,-1 2-1 0,4 1-4 0,-4-2 2 16,1-1 3-16,3 3-5 0,-4 0-7 0,3 0-7 0,0 0-8 0,2 0-9 16,0 0-6-16,0 0-5 0,0 0-8 0,0 0-4 0,0 0-4 15,0 0-6-15,0 0-4 0,0 0-5 0,0 0-4 0,0 0-5 16,0 0-4-16,2 3-4 0,0-3-2 0,3 2-4 0,0-2-3 0,0 1-1 16,1 2 0-16,1-3 3 0,3 0 2 0,0 5 3 0,6-4 3 15,-2 1 3-15,6 2 2 0,1-2 2 0,2 0 3 0,5 2 3 0,0-3 1 16,5 1 2-16,0 0 3 0,7-2-1 0,1 1 0 0,2-1-3 0,3 0-5 15,2 0-3-15,2 0-3 0,2-1-4 0,4 1-2 0,1-2-4 16,-4 2-3-16,7-2-4 0,-3 1-4 0,-1 1-4 0,0-3-5 16,-3 3-3-16,4 0-4 0,-5 0-6 0,-1 0-6 0,1 3 0 0,0-3 4 15,1 1 2-15,-3 1 3 0,1 0 4 0,0 2 2 0,-1-1 3 16,-1 0 3-16,4 1 4 0,-1-1 4 0,0 1 3 0,0-2 3 16,3 1 4-16,-2 1 4 0,1 0-2 0,0-1-6 0,2-1-5 0,1 1-8 15,-1-1-3-15,-1 1-7 0,1-3-6 0,0 0-6 0,0 3-6 16,0-3-7-16,1 0-6 0,-4 0-8 0,3-3-4 0,-1 3-3 0,-2 0-1 15,2-3-1-15,-2 1 0 0,-1-1-2 0,0-1-4 0,0-1-7 16,0 1 1-16,-1-1 2 0,-4 1 4 0,2-3 3 0,-3 2 5 0,-3 0 5 16,2 0 5-16,-3-3 3 0,0 2 3 0,-6 0 4 0,0 2 3 15,-2-4 5-15,-4 5 8 0,1-3 8 0,-7 3 5 0,2-1 2 0,-4 1-4 16,-3 1-11-16,-3 0-13 0,-2-2-18 0,-1 4-29 16,-4-1-36-16,-1-1-46 0,-4 2-48 0,-4 0-68 0,0 0-76 0,0 0-44 15</inkml:trace>
  <inkml:trace contextRef="#ctx0" brushRef="#br1" timeOffset="686354.7158">28637 6085 383 0,'0'0'342'0,"0"0"-68"0,0 0-81 0,0 0-50 0,0 0-38 0,0 0-28 0,0 0-22 0,0 0-13 0,0 0-12 16,0 0-8-16,0 0-9 0,0 0-7 0,0 0-6 0,0 0-4 15,0 0-3-15,0 0-1 0,0 0-1 0,0 0 3 0,0 0 4 0,0 0 7 16,-1 0 9-16,1 3 4 0,-3-1 4 0,3-2 2 15,-2 0 1-15,2 1 0 0,-1 1-1 0,1-2 0 0,-3 0-2 0,3 2 0 16,-1-2-4-16,1 4-2 0,0-3-3 0,0 1 1 0,0 1 1 0,0 0 2 16,0 0 0-16,0 2 0 0,0 0-1 0,0 1-1 0,0 1 1 0,0 0 0 15,0 0-1-15,0 2-1 0,0 0 1 0,0 3-1 0,0-1 1 16,0 1-3-16,0-2-4 0,0 3-2 0,0 1-2 0,0-2-1 16,0 2-1-16,0-3 0 0,0 2-1 0,0 0 0 0,0 0-2 15,-3-1-1-15,3 2-4 0,-2-5-6 0,2 5-9 0,0-3-12 0,0-1-13 16,0 1-13-16,0-2-13 0,0 0-14 0,0-1-15 0,0 1-14 15,0-3-11-15,0 2-16 0,0-2-18 0,0-2-17 0,0 1-18 0,0 0-17 16,0-1-14-16,0-1-40 0</inkml:trace>
  <inkml:trace contextRef="#ctx0" brushRef="#br1" timeOffset="686871.4277">28803 6175 127 0,'0'0'465'0,"-1"0"-20"0,-4 0-81 0,5 3-111 0,-1-1-69 0,1-2-50 16,-3 1-31-16,1 1-20 0,2-2-14 0,-1 2-12 0,-2 2-8 16,3-3-8-16,-1 3-3 0,1 0-7 0,0-1-3 0,-3 0-3 0,3 3-1 15,0-1-2-15,-2 0-1 0,2 3 0 0,0-1-1 0,0-1 1 16,0 0 2-16,0 2-1 0,0-2-1 0,0 3-3 0,0-4-3 0,0 2-1 15,0 0-2-15,0 0-1 0,0 0-2 0,0 0 0 0,0-1-2 16,0-1-1-16,0 2-1 0,0-1 0 0,0 0-2 0,0-3 1 16,0 3-1-16,0-4 0 0,0 2 2 0,0-1-1 0,0-1 3 15,0 1 0-15,0-3 1 0,0 0 2 0,0 2 2 0,0-2 3 0,0 0 1 16,2 0 2-16,-2 0 2 0,0 0 1 0,3 0 2 0,-2-2 0 16,3 2 3-16,-2-2 2 0,1 1 1 0,-2 1-2 0,4-2-3 15,-4-1-1-15,3 2-3 0,1-4-2 0,-1 5-3 0,-1-3-3 0,1 2-2 16,0-1-3-16,2-1-3 0,0 3-2 0,-2-3-6 0,2 3-3 0,-2-2-3 15,2 1-2-15,0 1-2 0,1-3 0 0,-4 3-2 0,3 0 0 16,1 0 1-16,-1 0-1 0,0 3 0 0,-2-3 0 0,2 1 2 16,-2 1 0-16,2 1 1 0,-2 0 0 0,2 0 1 0,-2 0 1 0,2 2 1 15,0-1-1-15,-5 1 2 0,3-2 2 0,1 3 0 0,-4-3-1 16,4 3 0-16,-4 1-1 0,2-2-1 0,-2 1-4 0,-1-1 1 16,3 0-1-16,-3 1 1 0,0 0 1 0,0-3 0 0,-3 3 2 0,3-3 2 15,-1 3 0-15,-2-1 4 0,2-1 2 0,-4 1 3 0,-1-4 0 0,2 4 2 16,-2-2 1-16,-1 0-4 0,-1 1-6 0,2-1-10 0,-4 1-11 15,0 0-10-15,-1-1-8 0,1 1-13 0,0-2-14 0,-1-1-23 16,1 3-24-16,0-4-36 0,-2 2-41 0,3-2-71 0,-1-2-83 0,5 2-57 16,-4-4-44-16,2 3-23 0</inkml:trace>
  <inkml:trace contextRef="#ctx0" brushRef="#br1" timeOffset="687085.7849">28771 6181 308 0,'0'-1'517'0,"0"-4"-12"0,2 4-88 0,1-2-128 0,-2 1-77 0,-1-1-52 0,4 2-35 0,-2-1-26 0,1-1-20 0,-2 0-16 0,3 1-13 0,1 1-8 0,-1-2-10 0,-1 0-11 0,3 1-8 0,1 1-6 0,-1-3-5 0,-1 2-4 0,6 1-2 0,-6-3-1 0,4 2 1 16,-2 0-2-16,-1-1-3 0,3 1-4 0,-2 0-8 0,1 0-9 0,1 2-11 15,-2-1-9-15,-1-1-21 0,0 2-25 0,1 0-25 0,-1 0-30 16,1 0-35-16,-1 0-40 0,1 0-72 0,-1 0-90 0,-2 2-57 15,-1-1-44-15</inkml:trace>
  <inkml:trace contextRef="#ctx0" brushRef="#br1" timeOffset="689305.4224">30156 11356 145 0,'-1'-6'460'0,"-4"3"-66"0,3-2-100 0,0 1-65 0,1 0-49 0,-4 1-28 0,3 0-19 0,0 1-7 16,-1-1-3-16,0 2-4 0,2-4-5 0,-2 5-8 0,1 0-10 0,0 0-10 16,2 0-12-16,0 0-11 0,0 0-12 0,0 0-12 0,-2 0-12 15,2 0-9-15,-1 0-10 0,1 2-7 0,0 1-8 0,0-2-2 16,0 2-2-16,-3-1 3 0,1 4 4 0,2 2 5 0,-2-1 5 0,2 3 1 15,-2 3 4-15,1 1 1 0,-4 7 3 0,3-1 0 0,0 4 3 16,-2 3 0-16,1 3 1 0,-2 5 1 0,1 0-2 0,-2 6-5 0,2 3-5 16,-2 3-4-16,2 5 1 0,-2 4-1 0,-2 3 1 0,2 2 1 15,-3 7-1-15,4 2 2 0,-3 4 2 0,0 4 3 0,0 4 6 16,0 2 4-16,0 4 1 0,-2 2 4 0,2 0 4 0,-1 5 2 0,0-2 5 16,-1 3 1-16,2-1 4 0,-1 1 3 0,2 0 2 0,-2 2 2 15,4 0 0-15,-3 0-1 0,-2 1-4 0,4-2-1 0,-1 0-4 0,2 1-1 16,0 1-3-16,0-3-3 0,1 2-4 0,0-4-2 0,0-2-3 0,2 1-3 15,0-2-2-15,-3-1-1 0,5-1-1 0,-1-2 0 0,-1 1-1 16,2-2 1-16,0-4 0 0,0 2 0 0,-2-4 2 0,2 1-4 16,-2-3-2-16,-1-4-10 0,2 0-10 0,-1-5-8 0,-2-2-11 0,0 0-10 15,-1-4-8-15,0-4-10 0,-1-1-11 0,-3-3-12 0,2-2-13 16,-2-4-17-16,-1-3-18 0,0 0-19 0,1-6-16 0,-1-1-31 0,0-2-32 16,0-5-76-16,0 0-92 0,0-6-70 0,0-1-59 0,-2-3-23 15,2-5-9-15</inkml:trace>
  <inkml:trace contextRef="#ctx0" brushRef="#br1" timeOffset="741636.2185">28234 7858 127 0,'-3'2'182'0,"3"-2"-34"0,-2 1-24 0,2-1-19 0,0 0-15 0,0 0-10 0,0 0-8 0,0 0-8 0,-2 3-7 0,2-3-5 0,0 0-5 0,0 0 5 0,0 0 10 0,0 0 2 16,0 0 0-16,0 0 0 0,0 0 1 0,0 0 1 0,0 0 0 0,0 0 2 15,-2 0 0-15,2 0 1 0,0 0 1 0,0 0 0 0,0 0 1 0,0 0-1 16,0 0-1-16,0 1-3 0,0-1-2 0,0 0-2 0,0 0-2 15,0 0-4-15,-1 2-2 0,1-2-2 0,0 0-3 0,0 0-2 16,0 0-4-16,0 0-2 0,0 0-5 0,0 0-3 0,0 0-2 16,0 0-3-16,0 0-1 0,0 0-2 0,0 0-4 0,0 0-1 0,0 0-1 15,0 0-2-15,0 0-1 0,0 0 0 0,0 0-2 0,0 0 1 0,0 0 1 16,0 0-2-16,0 0 0 0,0 0-1 0,0 0 1 0,0 0-2 16,0 0-2-16,0 0-1 0,0 0-1 0,0 0-1 0,0 0-2 0,0 0-3 15,0 0-3-15,0 0-4 0,0 0-2 0,0 0-3 0,0 0-1 16,0 0-2-16,0 0-3 0,0 0-2 0,0 3-2 0,0-3-2 15,0 0 1-15,0 3-1 0,0-2 2 0,1 1 1 0,-1 1 2 16,4 0 1-16,-2-1 3 0,1-1-1 0,0 2 3 0,1 2 1 0,2-2 2 16,1 3 1-16,-4-3 3 0,3 3 1 0,1 0-1 0,-2-2 1 15,3 4-1-15,0-1 1 0,2 0 1 0,-2 0 0 0,2 0 2 0,0 2 2 16,0-1 0-16,3 1 1 0,-6-2 1 0,5 2-1 0,1 0 3 16,-3 2 1-16,1-2-1 0,1 0 2 0,1-2 1 0,-3 2 1 0,1 0 0 15,1-3 1-15,-2 5-4 0,0-2-1 0,0-3-4 0,0 3-4 16,2 0-5-16,-2-2-4 0,0 1-6 0,-1-1-4 0,1-1-6 0,-3 0-6 15,1 2-5-15,0-4-7 0,-1 2-7 0,-1 0-7 0,-1-1-11 16,1-1-11-16,-1 1-11 0,0-1-20 0,0 1-23 0,-1-1-21 0,-1-1-20 16,0 1-16-16,-2 0-16 0,3-1-15 0,-4-1-14 0,2 0-16 15,-2-2-16-15,0 0-25 0</inkml:trace>
  <inkml:trace contextRef="#ctx0" brushRef="#br1" timeOffset="742088.1995">28606 7777 81 0,'-3'-2'123'0,"3"2"-5"0,0 0-5 0,-2 0 1 0,2 0 3 0,-1 0-4 0,-4 0-5 16,4 0-8-16,-2 0-7 0,2 0-7 0,1 2-5 0,-3-2-3 15,1 3-5-15,2-3-2 0,-4 0-4 0,4 0-3 0,-1 3-5 16,-2-3-6-16,1 0-5 0,1 1-3 0,1 1-3 0,-5-2-3 16,5 3-2-16,-4-3 0 0,3 0 3 0,-4 5 0 0,4-4 3 0,-3 4 2 15,-1-2 0-15,1 0 1 0,-2 3 1 0,0 1 2 0,1 1-2 16,-5 0 1-16,-1 1 2 0,0 2-1 0,-2-1 2 0,1 4-1 0,-2 0-1 15,-2-2-4-15,2 4-3 0,-2 1-5 0,-1-1-2 0,1 2-4 16,-3 0 0-16,-1 0-3 0,3 2 0 0,-4-1-1 0,0 2-1 0,1-1-2 16,-1 1 0-16,3-2-1 0,0 2-3 0,-2-1-2 0,2-1-1 15,0-1-3-15,2 0 1 0,0-3-2 0,2 2-1 0,2-2-2 0,0-1-1 16,2 0-1-16,2-3-2 0,0-1 0 0,2-1-3 0,0 0-4 16,2-3-4-16,0 0-5 0,-1-1-7 0,5-1-7 0,-1 0-7 15,1-3-12-15,0-1-11 0,0 0-11 0,0 0-12 0,0 0-20 0,1 0-25 16,-1 0-47-16,5-3-56 0,-3 1-86 0,3-3-98 0,-2 0-55 15,4-4-31-15,-4 1-12 0</inkml:trace>
  <inkml:trace contextRef="#ctx0" brushRef="#br1" timeOffset="750551.2548">31311 10477 132 0,'-5'0'525'0,"4"-1"-9"0,-2-1-17 0,3 2-90 0,-1-2-128 0,1 2-72 0,0 0-46 0,0 0-25 0,-2-2-18 0,2 2-11 16,0-2-6-16,0 2-8 0,0-1-5 0,0-1-7 0,0 2-5 0,0-2-5 15,-3 0-3-15,3 0-3 0,0 1 2 0,0-1-1 0,-1-2-2 0,1 2-1 16,-3 1-1-16,3-2-2 0,-1 0 0 0,1 2-3 16,-2-3-3-16,-1 0-3 0,3 1-4 0,0 0-3 0,0-2-2 0,0 1-4 15,0 2-6-15,0-2-3 0,0-1-5 0,0 2-4 0,0 1-3 16,0-2-5-16,3 1-5 0,-1 0-4 0,2-1-3 0,-3 1-6 0,4-1-4 15,-1 0-3-15,2 1-5 0,0 1-2 0,-1-2-3 0,1 1-3 16,4-3 1-16,0 3-2 0,0-2 0 0,3 3 0 0,-1-1 2 0,2-1 0 16,-2 0 2-16,2 0 1 0,-2 2 1 0,2 1 3 0,-2-2 5 15,-1 3 2-15,2 0 1 0,-1 3-1 0,-2-3 0 0,-2 3-1 16,0 1-2-16,-3 0 0 0,1 1-2 0,-1 0 1 0,-1 2 1 0,-3 2-1 16,-1 0 0-16,0 0-2 0,-1 0-1 0,-3 3 1 0,-1 2 0 15,-1-2 1-15,-4 1 2 0,0 1 1 0,0-1 2 0,-3 2 1 16,-1-1 1-16,-1 2 0 0,2-2 2 0,-5 1-1 0,2-1 2 0,0-2 0 15,-3 2 2-15,6-3 1 0,-1 3 3 0,-2-4 0 0,4-1 3 16,-1 2-1-16,3-4 2 0,0 0 1 0,0-1 2 0,3 0 1 0,1-2 0 16,2 1 2-16,0-2 1 0,-1-1 0 0,4 2 2 0,1-4 1 15,0 0-1-15,0 0 2 0,0 0 1 0,0 0 0 0,1 0 0 0,2 0-1 16,-1 0-2-16,2 0-2 0,0 0 0 0,-1 0-2 0,4 0-1 16,-1 0-1-16,1 0 0 0,3 0-2 0,0 0-2 0,1-3-1 0,0 2-2 15,6 1-3-15,-4-2-2 0,3-1-3 0,4 3-1 0,-1 0-2 16,-2-5-2-16,4 4-4 0,-1-2-2 0,0 3-2 0,0-3-2 15,-3 3-2-15,4-2 1 0,-6 2-1 0,1-1 1 0,0-1 2 0,1 2 1 16,-4-2 2-16,0 0 3 0,-3 2 3 0,2-1 3 0,-2 1 2 16,-3 0 3-16,2 0 2 0,-3 0 2 0,0 0 0 0,-2 0 1 0,-3 0 1 15,4 0-2-15,-3 0-8 0,-2 0-11 0,0 0-20 0,0 0-25 16,0 0-34-16,0 0-37 0,0 0-58 0,0 0-69 0,0 0-101 16,0 0-119-16,0 0-68 0,0 0-43 0,0 0-22 0,0 0-11 0</inkml:trace>
  <inkml:trace contextRef="#ctx0" brushRef="#br1" timeOffset="752514.3327">34312 10384 23 0,'-4'0'452'0,"3"2"-45"0,-4-1-72 0,1-1-60 0,0 2-55 0,0 0-35 0,1-2-23 0,-2 2-9 16,3-1-3-16,-2-1-3 0,0 2-3 0,0-2-7 0,0 3-10 0,1-3-11 0,-2 0-11 0,1 0-8 16,3 0-8-16,-4 3-6 0,4-3-4 0,-2 0-5 0,1 0-4 15,2 0-1-15,0 0-4 0,0 0 0 0,0 0-1 0,0 0-1 0,0 0-1 16,0 0 1-16,0 0 0 0,0 0 2 0,0 0 4 0,0 0 5 15,0 0 6-15,0-3 2 0,5 3 4 0,-4-3-3 0,4 1-5 16,-2-1-8-16,4-1-8 0,3-1-7 0,-1 0-7 0,3-3-8 0,4-2-5 16,2-1-8-16,2-2-9 0,4-4-9 0,2 3-12 0,6-5-12 15,0 0-12-15,6-4-8 0,0-1-5 0,2 0-2 0,2-3 0 0,3-3 2 16,-2 4 1-16,2-4-2 0,1-1-1 0,0 2 1 0,-3-1-1 16,2-1 1-16,-2 2 0 0,-1-1 4 0,-2 2 5 0,-1 1 7 0,-1 2 5 15,-7 2 5-15,1-1 1 0,1 3 3 0,-5 3 1 0,-2-1 2 0,-5 1 2 16,-1 4 2-16,-1 2 0 0,-6 1 2 0,2 0 1 0,-4 2 0 15,-1 2-2-15,0 0-6 0,-4 2-9 0,-2 0-11 0,2 0-12 16,-2 4-19-16,-1-2-20 0,-1 3-16 0,-2 0-18 0,0 0-20 0,-2 0-22 16,-1 4-42-16,2 2-51 0,-2-1-52 0,2 3-57 0,-4-1-69 0,1 3-74 15,-2-1-40-15,3 0-22 0</inkml:trace>
  <inkml:trace contextRef="#ctx0" brushRef="#br1" timeOffset="753232.895">35541 10108 2 0,'0'-1'457'0,"0"-1"-45"0,1 0-63 0,-1-2-59 0,3 3-56 0,-2-1-33 0,-1-2-26 0,0 2-13 0,3 1-7 16,-1-2-6-16,-2 0-8 0,0 2-9 0,0-1-8 0,0 2-7 0,1-2-4 0,-1 1-7 15,0 1-3-15,0 0-4 0,0 0-2 0,0 0-4 0,0 0-3 16,0 0-3-16,0 0-5 0,0 0-6 0,0 0-6 0,0 0-7 0,0 0-7 15,0 0-6-15,0 0-9 0,0 0-6 0,-1 1-6 0,1 1-3 16,-2 0-3-16,2 2-2 0,0-1 2 0,0 0-2 0,0 3-1 0,0-1-1 16,0 2-1-16,0 0 0 0,0 2-1 0,0 3 0 0,0-1 1 15,0 3 0-15,2-1 1 0,-2 0-1 0,0 2-2 0,0 0-4 0,1 3-3 16,-1-2-2-16,3 1-3 0,-2 1-9 0,-1 0-6 0,3 3-8 0,-1-1-8 16,-2-1-8-16,1-1-9 0,-1 1-4 0,3 1-1 0,-1-1-1 15,0 0-3-15,0-1-8 0,-1-2-9 0,4 2-12 0,-4-1-11 0,2-1-11 16,-2-2-9-16,4 0-11 0,-1-3-10 0,0 1-17 0,-1 0-19 15,2-3-28-15,-1-1-33 0,0-2-36 0,-1 1-38 0,1-1-36 0,1-3-38 16,-4 1-43-16,4-2-48 0,-1 0-24 0</inkml:trace>
  <inkml:trace contextRef="#ctx0" brushRef="#br1" timeOffset="753548.1966">35853 10133 443 0,'-2'-7'566'0,"-3"1"12"0,4 0-58 16,-1 0-94-16,-1 3-87 0,0-3-86 0,1 3-51 0,0-1-33 0,-1 2-22 15,3 1-13-15,-1-2-14 0,1 3-15 0,-2-3-12 0,2 3-14 16,0 0-12-16,0 0-13 0,0 0-11 0,0 0-12 0,0 0-5 0,-2 3-5 16,2-2-2-16,0 1 2 0,0 1 0 0,0 1 3 0,0 1 0 15,0-1 3-15,0 3 3 0,0-2 0 0,0 4 4 0,0-2 3 0,0 3 1 16,0-1 3-16,0 2 0 0,0-1 0 0,0 3-3 0,2-2-3 15,0 1-4-15,-2 1-1 0,1 2-3 0,-1-3-4 0,5 5-1 0,-3-4-4 16,0 2-4-16,2 0-2 0,-1 3-3 0,2-2-3 0,0 1-2 16,0 1-8-16,3-2-11 0,-2 3-18 0,0 1-5 0,0-3-2 0,2 1-9 15,-1 0-16-15,0 3-21 0,1-4-23 0,-2 1-36 0,-1 2-42 0,2-3-59 16,1-2-69-16,-2 0-99 0,-2 2-115 0,0-4-59 0,-2 0-33 16,-2-1-21-16,0 2-14 0</inkml:trace>
  <inkml:trace contextRef="#ctx0" brushRef="#br1" timeOffset="755464.6452">28816 13793 4 0,'-4'-4'541'0,"-1"1"1"0,1 2-4 0,1-2-104 0,0 3-151 0,2 0-90 0,-4 0-58 0,4 0-31 0,-2 0-18 15,3 4-6-15,-1-2-1 0,1 1-1 0,-3 1-4 0,1 3-3 0,-2 2-4 16,3 0-3-16,-4-1-2 0,4 7 0 0,-2-1 0 0,0 4 3 16,-1-3 5-16,-1 3 1 0,1 1-1 0,-2 4-4 0,1-2-4 15,-1 3-5-15,0 1-4 0,-3 2-4 0,1-2-7 0,1 1-3 0,-4 6-6 16,1-4-2-16,0 1-3 0,-1 1-6 0,1 1-5 0,-3-2-11 16,1 1-14-16,2-2-12 0,0-1-14 0,0 2-12 0,0-4-12 0,3 0-20 15,-4 1-29-15,3-3-45 0,2 0-54 0,0-1-63 0,2 0-65 16,3-4-90-16,1-1-101 0,0-1-50 0,1-3-26 0,3 0-7 0</inkml:trace>
  <inkml:trace contextRef="#ctx0" brushRef="#br1" timeOffset="756171.6886">28704 14900 554 0,'0'-7'598'0,"-2"0"10"0,-1-1-85 0,3 4-136 0,-1-2-85 0,1 3-63 0,0-3-41 0,0 3-32 16,0 0-21-16,0 0-15 0,0 3-11 0,0 0-15 0,0 0-15 16,0 0-17-16,0 0-17 0,0 0-13 0,0 0-11 0,1 3-7 0,-1 0-5 15,3 0-3-15,-1 3-3 0,-1-1 2 0,2 0 0 0,-2 6 1 0,4-2 4 16,-4 3 1-16,2 1 4 0,-2 2 2 0,4-1 2 15,-4 2 0-15,3 0-2 0,-2 2-3 0,1 4-1 0,-2-2 1 0,-1 1-1 16,2 2-3-16,1 1-2 0,-3-1-2 0,0 1-10 0,0-3-11 0,0 3-10 16,0 0-10-16,0-2-3 0,0 0-1 0,0 0-10 15,1-2-15-15,-1-3-18 0,3 3-20 0,-2-4-23 0,-1 1-27 0,2-1-35 16,1-3-38-16,-3-1-40 0,1-3-42 0,3 0-50 0,1-2-53 16,-4-2-70-16,5 0-76 0,-2-5-36 0,2 0-16 0</inkml:trace>
  <inkml:trace contextRef="#ctx0" brushRef="#br1" timeOffset="756464.5996">28996 14788 478 0,'-8'-3'618'0,"3"-2"9"0,-1 1 5 15,2 3-110-15,3-3-166 0,-4 2-105 0,4 0-74 0,-2 2-44 16,3 0-30-16,0 0-19 0,0 0-12 0,0 0-10 0,0 2-10 0,0 0-11 15,0 2-9-15,0 1-9 0,0 0-7 0,3 2-5 0,-2 2-1 0,-1 0 4 16,3 3 6-16,-1 2 7 0,-2 0 7 0,1 2 5 0,-1 0 4 16,3 2 2-16,-2 2 1 0,-1 0 0 0,2 0 2 0,1 1 0 0,-3 2 1 15,1 0 1-15,-1 1-1 0,5 0-1 0,-1 1-6 0,-3-2-3 16,2 2-6-16,-1-1-2 0,-1 0-4 0,3-1-7 0,-1-2-10 16,-1 1-13-16,-1-1-14 0,3 0-9 0,-2-1-8 0,1-3-15 0,1-1-21 15,-2 0-27-15,-1-2-31 0,3 1-47 0,1-3-56 0,-4-2-72 16,3-1-80-16,2-2-93 0,-2-2-98 0,1-1-47 0,-4-2-21 0,2-4-12 15</inkml:trace>
  <inkml:trace contextRef="#ctx0" brushRef="#br1" timeOffset="757881.3296">28699 12161 346 0,'0'-4'360'0,"0"0"-107"0,0 1-69 0,3 0-54 0,-1-2-32 0,-2 4-23 0,1-2-11 0,-1 1-7 0,3-1-9 0,-2 2-5 16,-1-1-3-16,0 2 2 0,0 0 0 0,0 0-2 0,0 0 1 16,0 0-1-16,0 0 4 0,0 0 5 0,0 0 5 0,0 0 5 15,0 0 2-15,0 0 2 0,-1-3 2 0,1 3 0 0,-3 0 0 16,3 0 0-16,-1 0-4 0,-4 0-1 0,4 0-5 0,-2 3-3 0,1-3-5 15,-2 2-4-15,3-2-5 0,-2 1-2 0,0 2-2 0,-1-1-1 16,-1-2-2-16,4 4 2 0,-8 2-1 0,5-1 0 0,-2 1-1 0,0 1 0 16,-2 0 1-16,0 2 2 0,0 2 3 0,-2-1 4 0,3 4 1 15,-4-3 3-15,3 4 2 0,-2-2 0 0,2 3-2 0,-2-2-2 0,0 2-2 16,2 0 0-16,0 3-2 0,-2-3 0 0,5 2-1 0,-6-1-4 16,6 1-2-16,-1-1-5 0,-1-1-3 0,1 2-3 0,5-2-3 0,-4 3-2 15,4-1-2-15,-2-2 0 0,3 0-2 0,0 0 1 0,3-2-2 16,-2 2-1-16,4-1-1 0,-4-2 1 0,5-1-1 0,-2 1 0 15,5-1 0-15,-4-3 0 0,3 2 0 0,0-2 1 0,1-1 0 0,-2-1-1 16,3-2-1-16,0 1 0 0,2-1-1 0,-2-3-2 0,0 1 0 16,2-3-3-16,1 0-1 0,-2 0 0 0,-1-1 1 0,0-1-1 0,0-2-1 15,0 1 1-15,1-3 1 0,-4 3 1 0,1-3 3 0,-2 0 1 16,0-3 0-16,-2 4 0 0,1-1 4 0,-4-3 0 0,2 1 3 0,-3 1 4 16,-3 0 2-16,3-2-1 0,-1 1-1 0,-4 0-1 0,0 0-3 15,-1-1-1-15,-3 1-2 0,2-1-1 0,-2 3 0 0,-2-2 0 16,1 3 0-16,0 0-2 0,-2-1-2 0,-1 1-4 0,-1 1-1 0,2 1-2 15,-2 1-5-15,1 2-7 0,-2 0-19 0,1 0-20 0,1 0-33 16,-2 2-33-16,1 3-45 0,0 1-51 0,1-1-75 0,-2 4-90 16,-1-1-86-16,2 4-83 0,2-1-44 0,-3 1-27 0,0 3-9 0</inkml:trace>
  <inkml:trace contextRef="#ctx0" brushRef="#br1" timeOffset="760068.6553">29208 10179 91 0,'-3'0'108'0,"2"1"1"0,-4-1 1 0,1 0 1 0,3 2 3 0,1-2 1 0,-2 0 1 0,2 0 2 0,0 0 2 0,0 0-1 0,0 0-5 15,0 0-5-15,0 0-5 0,0 0-6 0,0 0-5 0,0 0-6 16,0 0-6-16,0 0-6 0,0 0-5 0,0 0-6 0,0 0-7 0,0 0-5 16,0 0-5-16,0 4-3 0,0-4-3 0,0 0-4 15,0 2-4-15,0-2-1 0,0 1-3 0,2-1-1 0,-2 0-2 0,0 2-1 16,1 0 0-16,-1-2-1 0,0 0 1 0,3 2 0 0,-2-2-1 16,-1 0 0-16,0 2 1 0,5-1 1 0,-5-1 1 0,1 2 3 0,3 0 5 15,-1-2 3-15,-1 2 4 0,2-2 2 0,-1 2 1 0,1-1 1 16,1 2 1-16,0 0 1 0,1-2 0 0,0 1 1 0,3 1 1 0,-1 0 1 15,-1 0 0-15,4 0-1 0,-1-3-4 0,1 5-1 0,4-4-3 16,-4 2-2-16,4-3-1 0,0 5 0 0,1-4-2 0,3 1-1 0,-2 2-1 16,3-4-3-16,1 2-2 0,0 0-5 0,-1-2-1 0,3 1-3 15,-1-1-1-15,0 0-4 0,2 0-1 0,-2 0-1 0,2 0-3 16,-2 0-1-16,2 0-2 0,0 0-1 0,0 0-2 0,0 0-1 0,0-1-1 16,2 1-1-16,0-2 0 0,1 0 1 0,-4 2-2 0,3-1-1 15,-2-2 0-15,1 3-1 0,-2-2 1 0,1 1 0 0,1 1 0 16,-4-3 1-16,3 1-1 0,-2 2 1 0,0 0 1 0,-2 0 0 0,0-3 2 15,2 2-2-15,-2 1 0 0,0-2 2 0,1-1 1 0,-4 3 2 0,3 0 1 16,-1-3 0-16,-2 3 1 0,5-2 1 0,-2 2 1 0,0-1 0 16,0-2 1-16,0 3-1 0,2 0 1 0,-2-3 1 0,0 3-1 0,1-2 0 15,-1 2 0-15,1-1-1 0,1-2-1 0,-2 3-1 0,5-1 0 16,-4-1 0-16,4 2 0 0,-2-1-1 0,1-1 0 0,1 2 0 16,-2-2-2-16,1 0 1 0,1 0 0 0,1-1 0 0,-5 3-2 0,5-2 2 15,-4-2-1-15,3 3-1 0,-4-1 2 0,4-2-1 0,-4 2-1 16,1 1 1-16,1-2-2 0,-1 0 1 0,-2 2 1 0,0-1-2 0,0-1 1 15,-1-1-2-15,0 0-1 0,-3 3 0 0,2-2 0 0,-2 0-1 16,-3 0-2-16,3 1-1 0,1-1 1 0,-4 2 0 0,2-4 0 0,-4 5-1 16,5-3 0-16,-3 1-1 0,-1-2 0 0,-1 4 0 0,3-3-1 15,1 1 1-15,-4-2-2 0,4 3 1 0,1-1 0 0,-5-1 1 0,4 3-1 16,-1-2-1-16,2 2 1 0,-2-2-1 0,-1 0-1 16,3 2 2-16,1-1-1 0,-4-1 0 0,3 2-1 0,0-2 1 0,-1 2-1 15,0-2 0-15,4 0 0 0,-5 2-1 0,2 0 1 0,0 0-1 16,-3 0 1-16,4 0-1 0,-3 0 1 0,1 0 1 0,1 0-2 0,-1 0 1 15,0 0 1-15,0 0 0 0,-1 0 2 0,-1 0-1 0,2-1 2 0,-1 1 1 16,-2 0 1-16,0-2 1 0,2 2 1 0,-2 0 1 0,3 0 0 16,-4 0 2-16,2 0 0 0,0-2 1 0,-1 2 1 0,1-2-1 15,0 2 0-15,1 0 0 0,0 0-1 0,0-2 1 0,0 1-1 0,0 1 1 16,1 0 0-16,-4 0-1 0,5-2 1 0,-2 2 0 0,2-1-2 16,-1 1 1-16,-1 0-1 0,3 0 1 0,-1 0-1 0,2-3 1 15,-2 3-2-15,1 0 0 0,0 0 1 0,-1 0-1 0,0 0-1 0,0 0-1 16,2 0 1-16,-2 0-1 0,0 0-1 0,0 0 0 0,-2 0-1 15,2 0-1-15,0 0 2 0,-2-1-1 0,2 1 0 0,-1 0 1 0,0 0-1 16,1 0 1-16,-1 0 0 0,1 0-1 0,-1 0 1 0,0 0-1 16,-4 0 1-16,5 0 0 0,-1-2 0 0,-4 2 0 0,4 0-1 0,1 0 1 15,-2 0 0-15,-3 0 0 0,4 0 0 0,1 0-1 0,-5 0 1 16,4 0-2-16,1 0 1 0,-5 0 1 0,2 0 0 0,-1 0-1 16,-1-2 1-16,4 2-1 0,-1-1 0 0,-3 1 0 0,4 0 1 0,-2 0-1 15,1-3-2-15,-2 2 1 0,2 1 0 0,1 0 0 0,-1 0-1 16,-1 0 1-16,1 0-1 0,1 0-1 0,-4 0 1 0,4 0 0 15,-4-2-1-15,4 2 1 0,-4 0-2 0,4 0 2 0,-4 0-1 0,4 0-1 16,-4 0 2-16,2 0-2 0,-1 0 2 0,2 0-2 0,-2-2 2 0,2 2-2 16,-2 0 1-16,2 0 1 0,-2 0-1 0,2 0 1 0,-3-1-2 15,5-2 1-15,-1 3-1 0,-4-2 1 0,4 2-1 0,1-1 1 16,-2 1-2-16,-3-3 2 0,4 3 0 0,1 0 2 0,-5-2 1 0,4 2 1 16,1-3 0-16,-5 2 1 0,3 1 1 0,1-2 2 0,1-1 0 15,-5 3 1-15,4 0 0 0,-1 0 2 0,-1-3 1 0,2 3 0 16,-1-2-1-16,0 2-1 0,-1 0 0 0,0-1 0 0,-1 1-1 0,-1-3 1 15,2 3-2-15,-3 0 0 0,0 0-1 0,-2 0-1 0,2 0 2 16,-4-3-1-16,4 3 0 0,-5 0 1 0,1 0-1 0,-1-2 1 0,0 2-1 16,0 0 0-16,-1 0 1 0,-3 0-1 0,2 0 0 0,-1 0 1 15,-2 0 0-15,0 0 0 0,0 0-3 0,0 0-7 0,0 0-5 0,0 0-10 16,0 0-12-16,0 0-14 0,0 0-19 0,-2 0-21 0,-1 0-26 16,2 0-21-16,-3 0-18 0,-1 0-28 0,0 0-32 0,-1 0-53 15,-2 0-59-15,0 0-84 0,-4 0-97 0,-1 0-51 0,-2 0-27 0,-3-1-4 16</inkml:trace>
  <inkml:trace contextRef="#ctx0" brushRef="#br1" timeOffset="761419.6463">29851 10339 121 0,'-5'-1'129'0,"-2"-2"-25"0,2 1-21 0,-3 1-13 0,2-4-9 0,-1 5-7 0,0 0-4 0,-1-4-6 0,-4 4-7 16,2-5 7-16,-2 5 14 0,-1-3 6 0,2 1 4 0,-3-2 3 0,-2 4 2 16,1-3 2-16,-1 1 0 0,1-1 1 0,-1-1 2 0,0 1 0 15,-2 1-3-15,4-2-1 0,0 1-1 0,-4-1-2 0,5 1-2 0,0 1-4 16,1-2-2-16,-2 1-4 0,4 1-4 0,2 1-5 0,-2-3-2 16,2 2-6-16,1 2-2 0,0-2-3 0,3 1-2 0,-2 1-4 15,2-3-3-15,2 2-3 0,-1 1-2 0,0 0-2 0,3 0-1 0,0 0 1 16,0 0-2-16,0 0 1 0,0 0 1 0,0 0 1 0,0 0 0 15,0 0 2-15,0 0 3 0,0 0 2 0,0 0 1 0,0 0 4 0,0 0 2 16,0 0 1-16,0 0 3 0,0 0 0 0,0 0 2 0,0 0 1 16,0 0 0-16,0 0 1 0,0 0 1 0,0 0-1 0,0 0-1 0,0 0-1 15,2 0-3-15,-1 0-1 0,4 0 0 0,-4 0 0 0,6 0-5 16,-4 0-2-16,6 0-5 0,-1 0-4 0,1 0-2 0,6-2-3 16,-1 0-2-16,6 2-3 0,2-4-2 0,2 2-3 0,4 1-1 0,2-4-4 15,2 5-3-15,4-4-3 0,2-1 0 0,-2 2-2 0,4 0 0 16,1 0-2-16,2-2-1 0,-1 1-1 0,-2 1-3 0,4 0 1 0,0 1 2 15,-2-2 1-15,2 1 2 0,-1-1 2 0,-2 1 2 0,3-1 2 16,-2 2 2-16,1-1 2 0,-2 1 2 0,1 1 1 0,0-3 1 0,0 2 5 16,-2 0 0-16,2 1 2 0,-2-3-2 0,2 2 0 0,-1 0-2 15,-1-2 1-15,2 2-2 0,-5 1-2 0,4-2 0 0,-4 1-1 0,3-1-2 16,1 2 0-16,-5-4-1 0,1 5-2 0,2-5 0 16,-3 1-2-16,-3 4 0 0,3-5-1 0,-4 4-2 0,3-2 1 0,-4 0-1 0,1 2-1 15,1-1-1-15,-4 0 0 0,1-2-2 0,1 3 0 0,-4-1-1 16,3 0 0-16,-1 2 0 0,-1-2-1 0,0 0-1 0,0 2 0 15,-2-1 2-15,0-1 0 0,0 2 3 0,0 0 0 0,0 0 2 0,-2 0 1 16,0 0 3-16,0 0 3 0,0 0 0 0,-2 0 3 0,2 0-1 16,-2 0 2-16,2 0 2 0,-2 0 0 0,2 2 1 0,-4-2 0 0,2 0 0 15,0 0-1-15,1 0 1 0,-2 0-1 0,-1 0-1 0,2 0 0 16,-2 0-1-16,0 0 0 0,4 0-1 0,-6 0 1 0,2-2 0 0,4 2-1 16,-6-2-2-16,4 0 1 0,1 2-2 0,-6 0 0 0,5-2 0 15,-2 1-1-15,0 1 0 0,2 0 0 0,-2-2-1 0,0 2 1 16,0-1-1-16,0 1 0 0,2 0-1 0,-2-3 0 0,0 3 1 0,1-1-1 15,-1 1 1-15,-3 0-1 0,3-2 0 0,-1 2 0 0,0-2-1 16,-1 2 1-16,-2-1-1 0,5 1 0 0,-6 0 0 0,1-3-1 16,3 3 1-16,-3-1 0 0,0 1-1 0,0 0 0 0,-1 0-1 0,0 0 0 15,1 0 0-15,0 0-2 0,-2 0 0 0,2 0 0 0,0 0 1 0,-2 0-1 16,-1 0 2-16,1 0-1 0,1 0 0 0,-2 0-1 0,1 0 1 16,1 0-1-16,-1 0 2 0,-2 0 0 0,-1 0 1 0,4 0 2 15,-4 0 2-15,4 0-1 0,-4 0 1 0,2 0 0 0,0 0 0 0,0 0 2 16,0 0 0-16,1 0 2 0,1 0 1 0,-1-2 1 0,-1 2 2 15,2-2 1-15,-1 2 1 0,-1 0 2 0,1-1 0 0,1 1 2 16,-1-3 1-16,-1 3 0 0,2-2 1 0,-4 1 0 0,6 1 1 0,-4 0 0 16,0-3 0-16,-1 3 0 0,2 0-1 0,-2 0-1 0,-2-2 0 15,1 2-1-15,0 0 0 0,-1 0-1 0,0 0 0 0,0 0 1 0,-2-3-2 16,0 3 1-16,0 0 0 0,-2 0-1 0,0 0 1 0,0 0 0 16,-1-1-2-16,1 1 2 0,-2 0-1 0,2 0 1 0,-1 0 0 0,0 0-2 15,2 0 1-15,-4 0-1 0,2 0-1 0,1 0 1 0,-2 0-1 16,-3 0-1-16,6 0 0 0,-4 0-1 0,2 0-1 0,0 0 0 0,0 0-1 15,1 0-2-15,-1 0 1 0,0 0-1 0,0 0-1 0,0 0 0 16,-1 0-1-16,2 0 0 0,-5 0 0 0,4 0 0 0,-1 0 0 16,0 0-1-16,-2 0 1 0,0 0-1 0,1-2 1 0,2 2-8 0,-5 0-7 15,0 0-14-15,0 0-18 0,0 0-24 0,0 0-30 0,0 0-37 16,-5 0-43-16,2 2-68 0,-4-2-77 0,2 1-101 0,-5 2-114 16,-4-1-58-16,0 1-32 0,-5-2-13 0</inkml:trace>
  <inkml:trace contextRef="#ctx0" brushRef="#br1" timeOffset="772265.2198">28967 12028 12 0,'-1'-5'273'0,"-2"0"-68"0,2 2-65 0,-1-1-35 0,-1 2-17 0,3 0-9 0,-1-1-3 0,1 3-3 0,-3-2-2 0,1 2-3 0,2-2-3 16,-1 0-5-16,1 2-4 0,0 0-5 0,0 0-6 0,0 0-4 0,0 0-4 15,0 0-1-15,-3 0-1 0,3 0 2 0,0 2 3 0,0-2 2 16,-1 2 6-16,1-2 0 0,0 0 3 0,-3 2-1 0,1-2 1 16,2 2-2-16,-1-1 2 0,-2-1 1 0,3 4 1 0,-1-2 0 0,-1 1-1 15,-1 0 0-15,2 1 0 0,-3 1 0 0,2 4 1 0,-1 0 1 16,2-1-2-16,-4 4 5 0,1 0 1 0,0 2 2 0,1 0 1 0,-1 2-2 16,-1 4 0-16,-1 4-2 0,2-1-2 0,-2 5-1 15,1 2-3-15,0 4-3 0,0 3-1 0,-1 7 0 0,0 2 0 0,-1 7-3 16,1 3-5-16,0 4-4 0,0 8-7 0,1 2-5 0,-4 6-9 0,3 3 1 15,1 6 2-15,-1 2 1 0,0 8 1 0,-3 5 0 0,1 8-1 16,1 2-1-16,1 2-4 0,-4 4-1 0,1 1-3 0,2 1 1 16,-3 1 3-16,0 1 5 0,1-2 7 0,-1 2-1 0,3-4-3 0,-3 1-3 15,-1-2-2-15,3-1-2 0,1-3 0 0,-2-1-2 0,2-7 2 0,-2-1-1 16,3 0 2-16,1-1-2 0,-1-5 1 0,2-2-3 16,-1-4-1-16,1-4-1 0,2-2 0 0,-2-3 0 0,3-5 0 0,1-2 0 15,-3-4 1-15,1-1 2 0,2-5 1 0,0-4 2 0,-1 0 2 0,-2-7-1 16,3 1 0-16,-1-3-1 0,-2-4-4 0,1-2-4 0,1-4-6 15,-4-2-7-15,1 0-6 0,-2-5-9 0,1-3-12 0,-1-2-13 0,-1-3-15 16,1 0-18-16,-1-5-22 0,-2-1-23 0,3-4-22 0,-4-1-26 16,4-2-25-16,-4-2-43 0,2-2-51 0,0 1-75 0,0-5-84 0,1-1-50 15,-2 0-33-15,2-4-11 0</inkml:trace>
  <inkml:trace contextRef="#ctx0" brushRef="#br1" timeOffset="809045.5914">32753 7795 381 0,'-1'-6'367'0,"-4"-3"-103"0,4 3-65 0,-2 0-47 0,2-1-27 0,1 0-15 0,-3 2-10 0,1-3-6 0,2 4-8 0,-1-2-8 0,1 0-7 0,0 0-7 16,0 0-7-16,0 3-4 0,0-3-4 0,-3 1-6 0,3 0-2 0,0 1-3 15,-1 1-1-15,1 0 0 0,-3 0-1 0,1 2 0 0,2-1 0 16,-1 2 2-16,1 0-2 0,0-1-2 0,0 1-2 0,0 0-3 0,0 0-4 15,-4 0-5-15,-1 0-3 0,4 1-3 0,-2-1-2 0,1 2-1 16,-2-1 0-16,3 3 1 0,-2 1-1 0,0-1 0 0,-1 1 2 16,-1 4 2-16,-1-1 3 0,1 4 3 0,-4-2 1 0,2 4 4 0,-2-1 1 15,-1 2 1-15,0 5 1 0,-1-2 1 0,-1 1 1 0,-1 2 2 16,-1 0 3-16,1 5 2 0,-6-1 2 0,3 2 3 0,-1 2 1 0,-3 2 0 16,-1-1 0-16,1 5 0 0,-1-1 0 0,-4-1-1 0,3 2-1 15,1 3-1-15,-4-4-5 0,4 2-5 0,-4 1-2 0,4-3-3 16,0 1-3-16,1-3-4 0,2 1-2 0,0-2-2 0,0-1-1 0,4-1-2 15,0-2 1-15,1-2-2 0,0-1 0 0,5-4-1 0,-2-1 2 16,1-1-1-16,2-1 0 0,-1-5 0 0,3 1 2 0,-2-2 0 0,2-1 2 16,2-2-2-16,2-3-4 0,-2 0-6 0,1-2-11 0,0 1-10 15,2-2-16-15,-2-2-19 0,2 0-22 0,-1 0-23 0,-4-3-32 16,3-3-34-16,0 1-59 0,-1-2-69 0,0-2-91 0,1-2-101 0,2-1-58 16,-2-2-34-16,-1-6-12 0</inkml:trace>
  <inkml:trace contextRef="#ctx0" brushRef="#br1" timeOffset="809579.6785">31987 8088 136 0,'-5'-3'134'0,"4"2"-5"0,-1-1-2 0,0 2-3 0,-3-2-3 0,2 1-3 15,1 1-4-15,0-3-6 0,0 3-6 0,0-2-4 0,-1 1-2 16,3 1-4-16,-3-3-2 0,1 1-2 0,2 2-5 0,0 0-3 0,0 0-6 15,0 0-3-15,0 0-3 0,0 0-2 0,0 0-1 0,0 0 1 0,0 0-2 16,0 0-2-16,0 0-2 0,0 0 1 0,0 0-1 0,0 0-3 16,0 0-1-16,0 0-2 0,0 0-1 0,5 0-3 0,-5 0-4 15,1 0-2-15,1 0-4 0,0 0-3 0,2 0 0 0,0 0-1 0,2 2 0 16,-1 1 2-16,2-3-1 0,1 0 1 0,0 1 0 0,2 1 0 16,5-2 2-16,-4 3 0 0,7-3 1 0,-2 1-1 0,6 1 1 15,-1-2-2-15,3 2-1 0,1-1 0 0,3 2-5 0,3-2-2 0,0 1-3 16,1-2-5-16,4 3-1 0,4-3-2 0,1 3-2 0,-4-2-3 15,7-1-3-15,0 2-1 0,1-1-2 0,0-1-1 0,1 0-3 0,-2 0-3 16,3 0-4-16,-1 0-3 0,-5 0-2 0,1 0-2 0,0 0-4 16,-2-1-4-16,-2-1-3 0,1 2-2 0,-6-4 1 0,2 3-1 0,-5-1-2 15,0-1 1-15,-2 0 2 0,-4 2 2 0,-2-1 2 0,-1-1 2 16,-2 0 4-16,-3 1 4 0,0 1 1 0,-6 1 0 0,0-3-3 16,-4 1-4-16,-1 2-11 0,0 0-12 0,-5 0-20 0,0 0-24 0,-5 2-34 15,1 1-37-15,-2-2-79 0,-4 1-104 0,0 2-89 0,-3 1-84 16,-6 1-40-16,2 0-24 0</inkml:trace>
  <inkml:trace contextRef="#ctx0" brushRef="#br1" timeOffset="821413.0374">34006 2871 117 0,'-3'-4'486'0,"-2"-1"-35"0,1 1-58 0,0-1-76 0,0 2-90 0,2-3-48 0,-2 3-31 0,2-2-14 0,-2 1-8 16,2-1-7-16,0 1-5 0,-1 2-6 0,0-3-7 0,1 1-6 0,0 1-9 16,-3 0-5-16,4-1-2 0,-1 1-5 0,0 1-3 0,0-2-2 15,-1 2-4-15,2 1-3 0,-1-3-2 0,0 2-2 0,2 0-1 0,-2 1 0 16,0-3-2-16,2 2-1 0,-2 0-1 0,2 1-3 0,-2-3-1 15,-1 2-2-15,3 1-1 0,-1-3 0 0,1 0 1 0,0 1-3 0,0 0-2 16,0-2-5-16,0 1-4 0,0 4-5 0,1-6-3 0,-1 1-4 16,3 0-4-16,-1-2-4 0,0 1-3 0,2 0-4 0,1-3-5 0,0 0-4 15,0-2-6-15,2 0-2 0,3 0-3 0,-1-4-2 0,1 1-1 0,5 0-2 16,1-4-1-16,1 0 2 0,2-2 5 0,-1-1 1 0,7-1 3 16,-2 1 0-16,3-5 1 0,1-1 2 0,5 0-1 0,-3-1-1 0,4-4 0 15,-2 2 0-15,1-1 2 0,-2 1-1 0,2-2 1 0,3-1-2 0,-6 3-2 16,-1-1-1-16,-2 2 0 0,0-1-1 0,-1 5 2 0,-4-1 1 15,-3 2 3-15,0 2 0 0,-3 0 3 0,1 5 0 0,-5-1 2 0,-1 2 2 16,0 2 2-16,0 2-2 0,-4 3-2 0,3 0-5 0,-6 0-6 0,1 2-11 16,0 2-11-16,-2 0-12 0,1 1-15 0,-2 2-18 0,-1-2-23 0,0 4-18 15,0 0-20-15,0 0-25 0,0 0-31 0,0 4-24 0,2-4-23 0,1 5-29 16,-2-1-36-16,2 1-61 0,-2 1-76 0,4-1-48 0,-4 2-32 16</inkml:trace>
  <inkml:trace contextRef="#ctx0" brushRef="#br1" timeOffset="822011.9816">35026 1813 33 0,'-1'0'478'0,"-4"-3"-51"0,4 0-81 0,-2 1-70 0,1 0-66 0,-2 2-34 0,3-2-20 0,-4 1-10 0,4 1-7 0,-2-2-9 16,2 0-6-16,-4 2-9 0,5-2-9 0,-1 2-10 0,1-2-7 0,-3 1-7 15,2 1-6-15,1 0-8 0,0 0-5 0,0-2-5 0,0 2-8 0,0 0-2 16,0 0-6-16,0 0-1 0,-2-2-4 0,2 2-3 0,0 0-4 0,0 0-2 16,0 0-2-16,0 0-5 0,0 0-1 0,0 0-4 0,0 0-2 0,0 0-2 15,2 0-2-15,-2 0-2 0,4-2-1 0,-3 2-2 0,1-2-3 0,1 2-3 16,1-1-3-16,-1 1-1 0,1-2-3 0,0 0 0 0,2 2-1 0,-1 0 0 16,0-2 0-16,1 2-1 0,0 0 0 0,3 0-2 0,-4 0 0 0,5 0-3 15,-1 0-1-15,-2 0-2 0,3 0-3 0,-1 2-1 0,-2 0-3 0,2 0-1 16,-2 1 0-16,-1 1-1 0,1 1-1 0,-1-1 0 0,-2 1 1 0,2 2 1 15,-5 0 3-15,4 3 2 0,-4-1 4 0,2 0 4 0,-3 2 3 0,0-3 3 16,-3 5 5-16,2 0 1 0,-4 0 2 0,0-1 0 0,-1 3 0 0,-3-3-1 16,3 2-1-16,-4 1 0 0,0-3 0 0,0 2-3 0,0 0 1 0,0-3 0 15,0 3-1-15,-2-4 1 0,2 1-3 0,0-2 2 0,3 2 0 0,-2-2 2 16,2-3 0-16,-2 3 1 0,4 0 2 0,-1-4 1 0,2 1 1 0,-1-1 3 16,1-1 1-16,2-1 2 0,1-2 1 0,-2 3 3 0,3-4 3 0,0 0 2 15,3 2 1-15,-2 0 0 0,1-2 1 0,1 0-1 0,1 0-1 0,-1-2 0 16,1 0 1-16,5 2-1 0,-3-2 0 0,1 0-2 0,2 1-4 0,1-2-6 15,1-1-10-15,2 0-9 0,0-2-11 0,2 2-12 0,0-1-12 0,1 1-18 16,0-1-19-16,0-1-20 0,0 0-18 0,3 0-28 0,-2 1-29 0,0 0-42 16,0-1-46-16,-1 3-75 0,0-5-86 0,3 3-52 0,-6 0-30 0</inkml:trace>
  <inkml:trace contextRef="#ctx0" brushRef="#br1" timeOffset="822394.7223">35366 1803 363 0,'-3'0'508'0,"-1"0"-4"0,0 0-84 0,2 0-124 0,-1 2-76 0,2 0-51 0,-3-2-35 0,4 1-26 0,-2 1-17 0,-1-2-12 0,3 3-10 0,-1-3-11 0,1 0-10 0,-3 3-9 0,2 0-9 0,1 0-7 0,-2-3-5 0,2 5-5 0,0-1-3 0,-3 1-3 0,3-1-1 0,0 1-2 16,0 1 1-16,0 0 0 0,0 1 2 0,0 1 0 0,3-3 1 15,-1 4-1-15,-2-2 1 0,4 3 1 0,-3-4 0 0,2 3 0 0,0 0 0 0,1-1 0 16,1-1-1-16,-1 2 0 0,2-2 0 0,-2-2 0 0,2 3-1 0,0-1-3 16,-1 0 1-16,1 0-3 0,3 0 0 0,-2 1-2 0,2-2-1 15,-4 1 0-15,4-1 0 0,-2 0-2 0,2-1 0 0,-2 2-1 0,2-1-3 16,-3 1-1-16,2 0-1 0,-1-1-1 0,-1 1 1 0,3-2-1 0,-5 2 1 16,2 1 0-16,-2-2 0 0,-1 3-1 0,1-5-1 0,-1 4 2 0,-1-2 2 15,-1 0 0-15,-1 0 1 0,3-1 2 0,-3 2 0 0,0-1 3 0,0-1 1 16,-3 0 1-16,3 1 2 0,-1-3-2 0,-1 3 1 0,-1 0 1 0,-1-4 2 15,3 2-1-15,-4 1 2 0,1-5 1 0,-2 4-2 0,3-2 0 0,-4 1-7 16,1-2-11-16,1 1-8 0,-4 0-12 0,2-2-11 0,-3 1-12 0,0-1-14 16,-2 0-14-16,-1 0-20 0,2 0-18 0,-1-1-28 0,-2 1-28 0,-1-2-36 15,4 0-43-15,-4 1-66 0,-1-2-81 0,5 0-41 0,-2 0-22 0</inkml:trace>
  <inkml:trace contextRef="#ctx0" brushRef="#br1" timeOffset="822644.9525">35392 1837 414 0,'3'-6'524'0,"1"2"-8"0,-1-4-79 0,2 2-118 0,-1-2-75 0,0 1-52 16,-1 0-33-16,4-1-21 0,-1-1-15 0,1 2-8 0,2 1-11 0,-3-3-10 16,4-2-11-16,-3 2-8 0,3 0-10 0,0-1-10 0,3 1-7 15,-1 0-5-15,-1 0-6 0,2 3-4 0,0-3-4 0,0 1-4 0,0-2-4 0,2 4-3 16,-1-4-2-16,-3 1-1 0,2 4-3 0,-1-2-1 0,0 0-2 0,0 1-1 15,-3 1-2-15,1 0-2 0,-1-1 0 0,1 1-3 0,-3 1-4 0,0 1-4 16,-4 0-10-16,2 1-10 0,-1-1-16 0,-3 2-18 0,4 1-20 0,-5 0-21 16,0 0-25-16,0 0-25 0,0 1-27 0,-2 2-28 0,-1 0-33 0,2 1-35 15,-1 1-64-15,-2 0-75 0,0 1-53 0,-5 1-42 0,3 0-17 0</inkml:trace>
  <inkml:trace contextRef="#ctx0" brushRef="#br1" timeOffset="825161.8621">26710 14012 247 0,'0'-4'308'0,"0"0"-98"0,0 0-57 0,0-1-36 0,0 1-24 0,0-1-17 0,2 1-8 16,1-1-6-16,-3 1-4 0,1 0-1 0,-1 1-2 0,3 2-1 16,-2-3-1-16,-1 0-2 0,2 0 1 0,-2 1 0 0,3 0 1 0,-3 3 0 15,0-5 2-15,0 4 3 0,0-2 5 0,0 1 5 0,0-1 1 16,0 3 2-16,0-2 0 0,0 1 0 0,0 1 0 0,-3-3-1 15,1 3-2-15,2 0-1 0,0 0-2 0,-1-3-1 0,1 3-3 0,-3-2-4 16,3 2-4-16,-1-1-5 0,1-2-4 0,0 3-3 0,0 0-4 0,0-1-4 16,-3-1-4-16,3 1-3 0,0-3-4 0,0 4-2 0,0-4-2 15,0 3-2-15,0 1 0 0,0-2-1 0,0 0-2 0,0 0 1 0,0 0-1 16,0 2 1-16,0 0-2 0,0 0-2 0,0 0-1 0,0 0-2 16,0 0-3-16,0 0-3 0,0 0-3 0,0 0-2 0,0 0-3 15,0 0-3-15,0 0 0 0,-2 0 1 0,2 4 2 0,-1 0 5 16,-2-1 5-16,2 3 4 0,-4 1 5 0,1 2 7 0,1 3 7 0,-1 3 7 15,-5 1 5-15,3 2 5 0,-4 2 3 0,0 6 3 0,-1 0 1 16,-2 3-2-16,0 4-4 0,-6 0-3 0,2 6-9 0,-2-1-9 16,-1 1-12-16,-2 4-12 0,2-2-15 0,-2 2-18 0,1 1-24 0,-4 1-29 15,4-2-39-15,0 1-45 0,0-2-57 0,2 0-65 0,2-1-87 0,-2-3-97 16,7 2-56-16,-2-6-35 0,4-1-16 0</inkml:trace>
  <inkml:trace contextRef="#ctx0" brushRef="#br1" timeOffset="827234.4522">26272 15352 200 0,'-1'-2'463'0,"-4"0"-49"0,3 0-75 0,0 1-66 0,1-3-61 0,-4 2-39 0,3 0-26 0,0 1-14 0,1-3-9 16,-2 2-6-16,1-1-4 0,2 0-10 0,-1-1-11 0,1 0-7 16,-3 3-3-16,1-3-4 0,2-1-3 0,-2 0-6 0,2-1-2 0,0 2-3 15,0-1-2-15,0 0-1 0,0 1-2 0,2-2-3 0,-2-1-2 16,2 1-4-16,1 1-5 0,-2-1-6 0,1-1-5 0,2 1-7 15,0-2-4-15,1 3-6 0,-2-2-4 0,4 0-5 0,-2 1-4 0,1 1-3 16,2-1-4-16,0-2-5 0,1 5-3 0,-3-2-2 0,1 1-4 0,1 2-1 16,2 0-2-16,-2 1-1 0,0 1 0 0,-2 1 1 0,3 3 2 15,-2 0 1-15,2 1 2 0,-4 3 2 0,1 1 2 0,0 2 3 16,-2 3 2-16,-2 0 1 0,1 2 1 0,-3 0-2 0,-3 3-3 0,0 4 1 16,-2-2 1-16,0 3 0 0,-5-2 1 0,0 4-1 0,-3-2-1 15,1 1-1-15,-4-1 1 0,0 1-1 0,2-4 0 0,-2 0 0 16,0 2 2-16,0-3 5 0,0-3 7 0,2-1 1 0,-2-2-2 0,5 0 2 15,-4-3 2-15,5-2 3 0,-1 0 6 0,2-3 4 0,2 0 1 16,-2-1 2-16,3-3 1 0,1 0 0 0,0-2 0 0,3-2 0 16,0 0-3-16,2-2 0 0,2 0-4 0,0 0-2 0,3-1-5 0,0-4-3 15,1 3-4-15,3-3-3 0,-2 1-3 0,3-1-2 0,4 2 1 0,-2-2-1 16,2 2-1-16,2 0 2 0,-1 0 0 0,1 1 2 0,-1 1 2 16,1 1 0-16,0 1 3 0,0 1-1 0,0 1 1 0,-2 1 1 15,2 1-2-15,-1 1-3 0,0 0-8 0,-3 2-8 0,1 1-11 0,-2-1-14 16,1 0-11-16,-2 4-18 0,-1-1-18 0,1 0-30 0,-4 0-36 15,-1 3-36-15,1-4-36 0,-2 3-38 0,1 0-41 0,-4 0-62 16,-1 1-78-16,2-5-42 0,0 2-27 0,-2-2-14 0</inkml:trace>
  <inkml:trace contextRef="#ctx0" brushRef="#br1" timeOffset="827699.6021">26653 15264 189 0,'-5'-4'571'0,"4"2"3"0,-3-1-3 0,1 1-91 0,1 0-140 0,2 0-89 0,-1 0-68 0,1 2-45 0,0 0-30 0,0 0-23 0,-3 0-17 0,3 2-19 0,-1 0-16 0,1-2-13 0,-3 4-10 0,1-3-4 0,2 1-4 0,-1 2-1 0,1 1 2 0,-3-1 1 0,1 2 3 0,2-2 2 0,-1 4 4 0,-2-2 4 0,3 3 5 0,-1-1 2 0,1 1 3 0,-5 0 0 15,4 0-2-15,-2 0-2 0,2 0-4 0,1 1-1 0,-3 2-2 16,1-1-3-16,2-2 1 0,-1 0-3 0,-2 0-1 0,3 0-2 15,-1 0-1-15,1 0-2 0,0-2 0 0,0-1-2 0,0 0 0 0,1 0 2 16,-1 0-2-16,3-4 2 0,-2 2 0 0,1-1 1 0,1-3 1 0,-2 2 0 16,3-2-2-16,-2 0 1 0,2-2-1 0,0 2 1 15,2-3 1-15,0-1 0 0,3 2-1 0,-2-2 0 0,1-1-2 0,3 0 0 16,-1 1-2-16,1-1-1 0,1 0 0 0,1-2-1 0,-3 3 0 16,1-1 1-16,-1 1 3 0,2-1-1 0,-2 1 1 0,0 3 0 0,-1-1 1 15,-2 1-1-15,2 1 1 0,1 0 0 0,-5 0 2 0,1 0 0 16,-1 1 1-16,0 2-1 0,0 3 2 0,0-3 0 0,0 5-1 0,-4-3-1 15,4 4 0-15,0-1-2 0,-2 4 1 0,-1-1 1 0,-1 0 1 16,-1 2 0-16,3-1-2 0,-3 2 1 0,0-2 0 0,-3 2 0 0,3 1-1 16,-1 0 0-16,-1-3 1 0,-1 3-1 0,-2-3 2 0,0 0 0 15,4 2 1-15,-5-4 1 0,2-1-1 0,-2 1-2 0,0-2-5 0,-1 1-8 16,0-1-11-16,-2-3-13 0,-1-1-15 0,3 1-15 0,-3-2-18 16,0-1-19-16,-2 0-21 0,-1-2-31 0,2-2-38 0,-4 0-54 15,4-1-62-15,-4-2-71 0,4-1-76 0,-2-1-44 0,1-2-26 16,1-3-13-16,1-2-7 0</inkml:trace>
  <inkml:trace contextRef="#ctx0" brushRef="#br1" timeOffset="827928.5377">26638 15238 228 0,'-1'-7'564'0,"-2"2"6"0,3 0 1 0,-1 0-71 0,1-1-110 16,-3 3-74-16,1 1-57 0,2-2-41 0,0 2-29 0,0-1-22 15,0 3-19-15,0 0-20 0,0 0-20 0,0-3-21 0,2 3-17 0,1-2-16 16,-2 1-15-16,2 1-10 0,0-3-13 0,1 3-5 0,2-5-8 15,1 4-4-15,0-3-3 0,2 1-1 0,2-1-2 0,1-1-1 16,2-3-1-16,2 3-2 0,-1-3-5 0,2 0-3 0,-1-1-3 0,3-1-5 16,-4-1-3-16,1 2-3 0,0 1-7 0,0-1-9 0,-2 2-13 15,1 0-20-15,-5-1-24 0,-3 5-29 0,3-2-33 0,-4 3-34 16,-2 0-38-16,-4 2-50 0,0 0-58 0,-4 5-77 0,-2 1-90 0,-5 3-47 16,-1 0-26-16,-5 1-6 0</inkml:trace>
  <inkml:trace contextRef="#ctx0" brushRef="#br1" timeOffset="831669.3551">34039 3454 18 0,'0'0'68'0,"0"0"-1"0,0 0-3 0,0 0-4 0,0-3-3 0,-3 3-3 0,3 0-1 0,0-3-1 0,0 1 0 0,-2 1-5 0,2-2-3 16,0 0-3-16,0 1-3 0,0 1-3 0,-2-1-1 0,2-2-4 15,0 3-5-15,0-1 0 0,0-2 3 0,0 2-1 0,0 1-1 0,0-3-2 16,0 4-1-16,0-2-1 0,0 0 2 0,0 1 1 0,0-3 1 16,0 4-1-16,0-2 2 0,0-1 3 0,0 1 3 0,0 1 1 0,0-3-3 15,0 2-3-15,0 0-2 0,0 1-3 0,0-3 0 0,0 2 0 0,0 0 4 16,0 1 0-16,0-4-1 0,0 5-3 0,0-1-3 0,0-2-2 15,0 1-3-15,0-1-3 0,0 2-2 0,0-4-1 0,0 5-2 0,0-5-2 16,0 1 0-16,0 1-5 0,0 0-5 0,0-3 0 0,0 3-2 16,0-1 0-16,0-1 3 0,0 1-1 0,0-1 2 0,0 1 1 0,0 1 1 15,0 0-1-15,0-3 4 0,0 3 0 0,0-1 0 0,2 0 3 0,-2 3 1 16,0-4 1-16,0 1-1 0,0 4-2 0,0-2-2 0,0-1 0 16,0 0 1-16,0 0 0 0,0 3 2 0,0-5 0 0,0 4 1 0,0-2 0 15,0 0-2-15,0 3-2 0,0-2 0 0,0 2-4 0,0 0 0 0,0 0-1 16,0 0-2-16,0 0-1 0,0 0-6 0,0 0-2 0,0 0-4 15,0 0-5-15,0 0-4 0,0 0-4 0,0 0-6 0,0 0-4 0,0 0-2 16,0 0-1-16,0 0 1 0,0 0-1 0,0 0 1 0,0 0 1 16,0 0 3-16,0 0 1 0,-2 0 2 0,2 2 3 0,-2 1 3 0,1-3 4 15,1 4 7-15,-3 1 4 0,1-2 3 0,2 3 3 0,-2-4 1 16,2 7 3-16,-2-4 5 0,-1 2 5 0,3 0 4 0,-1 0 4 0,-1 2 4 16,2 0 2-16,-2-1 3 0,2 4 0 0,-2 0 2 0,-1-1 1 0,3 1-1 15,-1 0 1-15,-1 0 1 0,1 3-1 0,-2-2-3 0,-1 2-3 16,4-1-3-16,-2 0-4 0,-1 0-1 0,2 0-2 0,-1 2-2 0,2-1 1 15,-2 2 0-15,0-3 0 0,-1 0 0 0,3 0 1 0,-1 5 0 0,-1-4 0 16,0 0-1-16,0 2 1 0,0-2-1 0,2 1 1 0,-2 0 1 16,0 0 1-16,1 3 0 0,1-3 1 0,-3 2 0 0,1-1 0 15,2 1 2-15,-2-2-1 0,2 0 1 0,-2 0-1 0,-1 0 3 0,3 1 0 16,-1-2 2-16,1 2 0 0,0-1-1 0,0 0 1 0,0 1 0 0,0-2 0 16,0 0 0-16,0-1 0 0,0 1-1 0,0 1 1 0,0-1 1 15,0 0 0-15,0 0 1 0,0-1-1 0,0 1 0 0,0 1-1 0,0-1 1 16,0 0-1-16,0 0 0 0,0 2-1 0,0-4 0 0,1 2-1 0,-1 3 0 15,0-3-3-15,3 0 0 0,-1 2-2 0,-2-3-1 0,2 2-1 16,-2 0-1-16,2 1 0 0,1-1-2 0,-3 0 0 0,1 0 0 16,1 0-2-16,-2 1 1 0,2-2-2 0,-2 0 0 0,2 1 1 0,0-1 1 15,0 3 0-15,0-3-1 0,-2-1 0 0,1 2-1 0,-1-2 1 0,3 2 0 16,-1 0-1-16,-2 0-1 0,2-1 0 0,-2 1-1 0,2 1 0 16,-1-1-2-16,-1-1 0 0,3 3-3 0,-1-2 1 0,-2-2-1 0,2 2-1 15,0 0 1-15,1 0-2 0,-3-2 0 0,1 4 1 0,1-5-1 0,-2 2 0 16,1 0 2-16,-1 0-1 0,3 2 0 0,-1-2 0 0,-2-2 0 15,2 2-1-15,-2 0 2 0,2 0-1 0,-1 2 1 0,-1-5 0 0,3 3 0 16,-1-1-1-16,-2 2 1 0,2-3-2 0,-2 4-1 0,0-5 1 16,0 2 0-16,0 0 1 0,0 3 2 0,0-4 2 0,0 2 1 0,-2 2 1 15,2-3 0-15,-2 2 1 0,-1 0 1 0,2 0 1 0,-1 0 3 16,0 2 2-16,-3-1 0 0,4 1 0 0,-2-1 1 0,-4 3 0 0,2-2 0 16,2 1-1-16,1-1-1 0,-3 0 0 0,4 2 0 0,-1-2 0 15,0 1 0-15,-2 1 0 0,4-1-2 0,-2-2 0 0,2 1 1 16,-2 0-2-16,2 1 1 0,0-1-2 0,0 2 1 0,0-2-1 0,0 1 2 15,0-1-1-15,0 0-1 0,0 2 1 0,0-2-1 0,0 1-1 16,0 2 0-16,0-3-1 0,0 3 1 0,0-1 1 0,0-1-2 16,0-1 0-16,0 2-1 0,0-2-1 0,-1 2-1 0,1-2-1 0,-3 2 1 15,1-2-1-15,2 2-1 0,-2-2 2 0,0 1-1 0,-1 2 0 0,0-1-2 16,1-1 0-16,0 1-1 0,-1-1 2 0,0-1 0 0,1 1-1 16,-2-2 1-16,2 3-1 0,2-1 0 0,-2-1-3 0,-1-1 0 0,3-1 1 15,-1 2-2-15,-1-2 0 0,2 0 0 0,0-1 0 0,0 0 1 16,0 1 1-16,0-2-3 0,0 2 1 0,0-4 0 0,0 3 1 15,0 0-1-15,0 1 2 0,0-2 0 0,0 1 1 0,0 0 2 0,0 0 0 16,0 0 0-16,0 1 3 0,0-2 3 0,0 1-1 0,0 0 1 16,-2 2 2-16,2 1 0 0,-2-2 2 0,-1 2 1 0,0 0 1 15,1 0 1-15,0 0 0 0,-1 0 0 0,2 2-1 0,-2-1 0 0,-2-2-1 16,3 1-1-16,0 2-1 0,-1-3-1 0,0 1 1 0,1-1 0 0,2-2-2 16,-2 3-1-16,-1-4 0 0,3 0-2 0,0 0 0 0,0 1 0 15,3-2 0-15,-1-1 0 0,-2 1 2 0,2 1-2 0,0-2 0 16,-1-3 0-16,4 2 0 0,-3 1 0 0,0-3 0 0,1 1 3 0,0 1-1 15,-2-2-1-15,2 0 2 0,-1 1-1 0,0-1 0 0,1 0 0 16,0-1-1-16,-1 1 0 0,0 0 2 0,1 2-1 0,0 0 0 16,-1 0 0-16,0-1-1 0,0 2-1 0,0-1 0 0,-2 1 0 0,2 0 0 15,0 1-1-15,-1-1 1 0,-1 0 1 0,0 3-4 0,0-1 1 0,0 0 0 16,0 0 0-16,-1 2 0 0,-1-2 0 0,0 1 0 16,2 2 0-16,-2-3-1 0,0 0 2 0,2 0-1 0,-2-1-1 0,2 2-1 15,-2-1 0-15,2-2 1 0,0 0-1 0,0 0 1 0,0 0-2 0,0-1 1 16,0 0-1-16,0-2 1 0,0 2-1 0,0-1 0 0,2 0 1 15,-2-1-1-15,2-1 3 0,-2 3 0 0,2-2 1 0,0 0 1 16,-2 1 0-16,2-1 2 0,0 0-1 0,-2-1 1 0,1 1 2 16,-1 0-1-16,0 2 2 0,3-2 0 0,-1 0-1 0,-2-1 0 0,0 1-1 15,0 0 0-15,0 2-1 0,0 1-1 0,2-3 0 0,-2 1 0 16,0 1-2-16,0 0-2 0,2 0 0 0,-2-2 0 0,1 2 0 0,-1-1-2 16,3 1 1-16,-1-2 0 0,-2 2 1 0,2 0 1 0,-2-2 0 0,2 0 2 15,1 0 2-15,-3 2-1 0,1-2 0 0,1 0 0 0,0 0 3 16,2-2-1-16,-2 2 2 0,0 0 0 0,-1 0-1 0,2 0 2 15,-1-3-1-15,0 3-1 0,0 0 1 0,-1 2-1 0,-1-2 1 0,3 0 0 16,-1-1 0-16,-2 3 1 0,2-2 0 0,0 0 0 0,1 0 1 16,-3 0-1-16,1-1 1 0,-1 2 0 0,0-1 1 0,0 0 0 15,0 2 0-15,0-1 0 0,0-1-1 0,0 3 0 0,0-3 1 0,0 0 0 16,0 3-1-16,0-1 0 0,0-1 0 0,-1 1-2 0,1-2 1 16,0 2-1-16,0 1-1 0,0-2 1 0,0 0-2 0,0 1 2 0,0-2 0 15,0 2-1-15,0 0 0 0,0 0-2 0,0-1 1 0,0-1-1 16,0 0 1-16,0 3 1 0,1-4-1 0,1 1 1 0,-2 0-1 15,1 0 0-15,-1 0-1 0,3 2 1 0,-3-3-2 0,2 1 0 0,-2 0 1 16,2 2 1-16,-2-2-2 0,2 0-1 0,-1-1 1 0,-1 3 0 16,0-2-1-16,3 0 0 0,-1 0 0 0,-2 2-1 0,0-2-1 0,2 0 1 15,-2 0 1-15,0 0-1 0,0 0 1 0,2 1-1 0,-2-1 0 16,3 0 1-16,-3 0-2 0,0 0 1 0,1 0 1 0,1 1 0 16,-2-1-1-16,2-1 1 0,-2 0 1 0,2 1-1 0,1-2 0 0,-3 2 0 15,1-3-1-15,1 3 1 0,-2 0-2 0,1 0 2 0,-1-3 0 16,3 4 0-16,-1-3 0 0,-2 2 1 0,2-2 0 0,0-2 0 0,-1 4-1 15,2-2 0-15,-1 0 0 0,0-2 1 0,-2 4-1 0,2-3 0 16,1 2 0-16,-3-1 0 0,1-2 0 0,1 2-1 0,-2 1 0 0,2-1-1 16,-2-2 0-16,2 1 0 0,1-1 1 0,-3 0 0 0,1 2 1 15,-1-2-4-15,0 0-5 0,0-1-13 0,0 1-15 0,0 1-24 0,0-3-31 16,0 3-37-16,2-1-37 0,-1-4-77 0,-1-1-93 0,0 4-68 16,-1-1-52-16,-1 1-29 0</inkml:trace>
  <inkml:trace contextRef="#ctx0" brushRef="#br1" timeOffset="840810.9889">37816 6233 408 0,'-3'-4'344'0,"3"1"-106"0,-1-1-62 0,1-1-35 0,0 1-19 0,0-1-6 0,0 1-8 0,0-1-6 0,0 0-9 0,1 0-6 15,-1-1-10-15,5-2-7 0,-4 2-7 0,2-3-7 0,1 3-5 0,-1 0-6 16,2-3-5-16,0 0-3 0,0 2-3 0,0-2-3 16,0 0-3-16,1-1-1 0,-1 0-4 0,4 1-2 0,-1 0-3 0,1-2-3 0,0 1 0 15,1-1-2-15,0 0 0 0,2-1-1 0,0 0-2 0,0-2 0 0,2 2-1 16,1-1 2-16,-1-1-1 0,3 1 0 0,1-1 0 0,0-1 0 15,0 0 1-15,2 1 1 0,2-2-2 0,-2 2-1 0,4 0 0 0,-2-3-1 16,0 2-2-16,4 0 2 0,-2-1-1 0,2-1-1 0,-2 1-2 0,4-1 1 16,-2 2-2-16,2-1-1 0,-2-1-2 0,0 0-3 0,0-2-3 0,2 4-4 15,-2 0-3-15,2-3-3 0,-4 2-6 0,3 0-3 0,-4 2-6 0,1 0-6 16,-3-1-7-16,-1 3-10 0,-3 0-9 0,-1 2-10 0,-2 1-16 0,1 1-18 16,-5 1-25-16,-3 2-33 0,2-1-25 0,-6 3-22 0,-1 0-60 15,-2 3-74-15,0 0-47 0,0 0-31 0</inkml:trace>
  <inkml:trace contextRef="#ctx0" brushRef="#br1" timeOffset="841460.7992">38672 6261 240 0,'-1'-2'373'0,"-4"2"-59"0,4 0-73 0,-3-3-40 0,-1 2-28 0,1-1-16 0,0-1-9 0,1 0-8 0,-2 1-6 0,3 1-3 0,-1-2-5 0,-2-2-5 0,4 2-4 0,-2-1-5 0,2-1-7 16,-4 1-3-16,5-1-7 0,-1 1-5 0,1-1-6 0,0 0-8 0,0-1-5 15,0 1-6-15,0 0-6 0,1 0-5 0,1-1-5 0,1-2-5 0,1 2-5 16,-1-3-5-16,3 3-6 0,1-1-5 0,-4-1-5 0,4 3-5 0,-1-2-3 15,1 0-3-15,1 0-2 0,3-1-4 0,-1 2-2 0,0 0-3 16,0 1-1-16,1-1-2 0,-1 0-1 0,5 3-1 0,-5 0-1 0,1-2-2 16,0 4-2-16,0-1-1 0,-1 0 0 0,0 2-2 0,-1 0-1 0,1 2 0 15,-3 0 0-15,2 1 2 0,-3 3 0 0,-1-3 3 0,1 3 0 0,-2 0 2 16,1 5 2-16,-4-2 2 0,1 0 3 0,-2 1 2 0,-2 1 2 0,1 1 2 16,-4 1 1-16,1 2 1 0,-3-1 0 0,-2-2 2 0,-2 3-2 15,1-1 0-15,0 0-1 0,-5 1 0 0,1-3 0 0,1 3-1 0,-2-3-1 16,4 1 2-16,-6-2 1 0,5-1 3 0,0-1 3 0,0 1 3 0,3-1 4 15,-1-3 3-15,0-1 5 0,4 0 5 0,-1 0 8 0,4-2 4 16,-1 0 8-16,1-2 5 0,1 1 5 0,2-2 1 0,0 0 5 0,0 0-2 16,2 0-2-16,2 0-4 0,0-2-4 0,1 1-4 0,0 1-6 0,3-3-7 15,0 0-7-15,4 2-6 0,1-3-6 0,-2 0-6 0,5 1-5 0,3-2-7 16,-2 1-7-16,3-1-5 0,2-1-7 0,1 3-6 0,0-3-6 0,-1 3-8 16,2-3-10-16,1 2-13 0,-2-1-13 0,1-1-13 0,1 3-18 0,-2 1-17 15,0-2-16-15,0 1-26 0,0-1-27 0,-4 1-25 16,4 0-25-16,-6-1-27 0,2 0-28 0,-2 0-41 0,-2 1-47 0,-1 0-43 15,-2-2-42-15,-2-1-20 0</inkml:trace>
  <inkml:trace contextRef="#ctx0" brushRef="#br1" timeOffset="841731.5382">39094 5989 289 0,'0'-6'383'0,"0"-2"-81"0,0 1-52 0,0 0-39 0,0 0-20 0,0 0-12 0,0 1-6 0,0 1 0 0,0 0-7 0,-1-1-7 0,1 3-10 0,-3 0-7 0,3-1-8 0,-1 0-9 0,1 3-9 0,0-4-8 0,-3 5-10 0,3 0-8 0,0 0-9 0,0 0-11 0,0 0-7 0,0 0-9 0,0 0-9 0,-2 0-9 0,2 2-7 0,-1 1-7 0,1-2-4 0,-3 1-2 0,2 0-2 0,1 2-1 0,-5-1-1 0,5 3 2 0,-1-2 0 16,1 2 3-16,-4 1 3 0,4 2 4 0,-5-2 2 0,5 3 2 0,-1-1 0 0,-4 0 1 16,5 5 0-16,-1-3-4 0,1 1 1 0,-3 2-1 0,2 1-1 0,1 0-2 15,-3 0-2-15,1 2-2 0,2-1-5 0,-1 2-8 0,1 0-9 0,0 2-10 16,0 1-8-16,0 1-7 0,1-1-19 0,-1 2-22 0,5 1-34 15,-4 3-35-15,2 1-59 0,-2-3-69 0,5 1-101 0,-1 1-119 0,-4 0-68 0,2 0-42 16,-2 2-17-16,1-4-6 0</inkml:trace>
  <inkml:trace contextRef="#ctx0" brushRef="#br1" timeOffset="843881.5233">27587 13975 47 0,'4'-7'49'0,"0"0"4"0,-1-3 7 0,4 1 5 0,-4 3 4 0,2-3 3 0,-1 0 4 0,0 1 5 0,-1 1 7 0,2 0 4 0,-3-1 5 15,1 1 4-15,2 1 3 0,-3-2 3 0,0 1 3 0,-1-1-1 0,4 2-1 16,-5 0-2-16,1 0-2 0,-1 0-1 0,3 2-3 0,-1-2-2 15,-2 3-3-15,0-3-2 0,0 3-6 0,0-3-2 0,0 1-4 0,0 1-5 16,0-1-4-16,0 1-4 0,0-1-4 0,0 1-3 0,2 1-4 16,-2 0-1-16,2-2-1 0,-2 4-2 0,1-4-1 0,-1 2-3 15,3 0 0-15,-1 0-4 0,-2-2-4 0,0 4-2 0,0-2-3 0,2 2-4 16,-2 1-2-16,0 0-5 0,0 0-2 0,0 0-2 0,0 0-2 16,2 0 1-16,-1 1-1 0,2 3 1 0,-1 1 1 0,0 4 3 15,0-3 1-15,1 5 2 0,-3 2 3 0,1 3 2 0,-1 0 1 0,0 3 2 16,-1 4 2-16,-2 2 2 0,-1 4-2 0,-1 4-2 0,0 0-4 0,-5 4-12 15,2 2-15-15,-2 2-16 0,-3 4-12 0,2 0-23 0,-4 3-25 16,4-2-24-16,-4 3-26 0,2-2-30 0,-3 1-34 0,4 0-54 16,-3-3-60-16,2 0-87 0,-1-1-99 0,4-4-53 0,-2-1-32 0,2-5-10 15</inkml:trace>
  <inkml:trace contextRef="#ctx0" brushRef="#br1" timeOffset="844729.8674">27585 15235 191 0,'-3'0'367'0,"0"-1"-82"0,1 1-63 0,0 0-53 0,-1-3-33 0,0 3-23 0,3 0-12 0,-2-1-9 16,2 1-4-16,0 0-4 0,-2 0-3 0,2 0-5 0,-3 0-6 0,3 0-8 16,0-2-6-16,0 2-5 0,-1-2-4 0,1 2-2 0,-2 0-1 15,2-1 1-15,-2 1 1 0,2-3 0 0,0 3-1 0,-2-1-2 0,-1 1-1 16,3-2-3-16,-1 0-3 0,1 2-2 0,-2 0-2 16,2-1 0-16,0-1-2 0,0-1-3 0,0 2-1 0,0-2-2 0,0 1-4 15,0-1-2-15,2 2-2 0,-1-4-4 0,-1 5-3 0,5-3-2 0,-3 0-3 16,1 0 0-16,2-2-3 0,-1 2-1 0,2-1-1 0,-1-1-1 15,1 1-1-15,4-1-1 0,0 1-2 0,1-1 1 0,-1 1-1 16,0 1 0-16,0-1 2 0,1 1-2 0,2 1 2 0,-3 1-2 0,2-2 2 16,-1 3 0-16,0 0 2 0,-1 3 0 0,0-2 2 0,0 3 2 15,-4 0 0-15,2 0-1 0,-1 2 2 0,-2 1-1 0,-1 2 2 16,0 0 3-16,-4 3 1 0,0 2 1 0,0 0 0 0,-1 1 0 0,-4 0-1 16,-2 3 0-16,-3-2 0 0,3 5-1 0,-3-4 5 0,-2 3 1 15,2 0 4-15,-4-2 3 0,2 0 2 0,1 0 0 0,-4-2 3 0,3 0 1 16,0 0 2-16,2-2 0 0,0-2 1 0,1-1 3 0,2-3 0 0,-2 0 1 15,4-1 0-15,-1-2-2 0,1 1 0 0,2-3-3 16,1 1-1-16,2-3 0 0,-2 4-3 0,2-5 0 0,0 0-1 0,0 0-2 16,2 0-1-16,-2 0-1 0,2 0-2 0,1 0-2 0,0 0-1 15,-1 0 0-15,2 0-2 0,0-3 1 0,-1 1 0 0,4 2 0 0,-4-1-1 16,3 1-1-16,1-2 0 0,1 0 1 0,0 2-2 0,-1-2 0 16,4 1 0-16,-1 1 0 0,0-2 0 0,-2 0-2 0,2 2-3 0,0-2-9 15,4 2-7-15,-4 0-10 0,2-2-13 0,-2 2-12 0,-1 0-15 16,1-1-15-16,2 1-19 0,-3 0-20 0,1 0-24 0,0 0-28 0,-2-2-35 15,2 0-41-15,-2 2-49 0,0-2-52 0,1 0-64 16,-5 1-70-16,3-1-33 0,1-2-12 0</inkml:trace>
  <inkml:trace contextRef="#ctx0" brushRef="#br1" timeOffset="845295.6035">27987 15127 82 0,'-1'-4'465'0,"-4"1"-2"0,0-2-93 0,2 2-137 0,1 2-76 0,0-4-43 0,0 5-26 0,-1-3-16 0,3 1-8 0,0 1-3 0,0 1-5 0,0 0-6 0,0 0-5 0,0 0-5 0,0 0-3 0,0 0 0 0,0-3 2 0,0 3 2 0,0 0 3 0,0 0 4 0,0 0 6 16,0 0 5-16,0 0 3 0,0 0 1 0,0 0 1 0,0 0 0 15,0 0-1-15,0 0-4 0,0 0-2 0,0 0-6 0,0 0-2 0,-1 0-4 16,-1 0-5-16,2 3-4 0,-2-3-3 0,2 1-6 0,0 1-2 16,0 1-4-16,0 2-1 0,0-1 1 0,0-2 0 0,0 4 0 15,2 2 2-15,-2-1-1 0,3 0 0 0,0 4-2 0,-1-2-1 0,2 3 0 16,0 1 0-16,0-1 0 0,1 3-1 0,-2-2-1 0,1 3-2 16,0-2-3-16,1 3 0 0,0-2-2 0,0 4-1 0,-4-3 0 0,5 2 0 15,-2-1-1-15,-1 3-1 0,2-1 0 0,-1-2-1 0,0 1-1 16,0-2 0-16,1 3-2 0,-4-1 1 0,1-2-2 0,0-2 1 0,2 1 1 15,-2-2-2-15,0-1 0 0,1-1 2 0,-3-2-1 0,1-2 3 16,1 1 0-16,-2-4 3 0,2 2 3 0,-2-3 3 0,0 1 3 16,0 0 5-16,2-4 3 0,-2 0 2 0,0 0 0 0,0 0-1 0,0 0-3 15,0-4-4-15,0 0-3 0,0-1-5 0,-2-2-3 0,2 0-4 16,-2-2-9-16,2-3-6 0,-2 1-8 0,1-3-9 0,-4 2-9 16,3-2-7-16,0-2-5 0,-2-3-4 0,1 1-2 0,-2-1-1 0,3 1 0 15,-1-3-1-15,0 1-2 0,1-4 2 0,-2 2 2 0,1 1 2 16,0-2 4-16,2 0 4 0,-2 4 5 0,1 0 5 0,-2-1 5 0,3-1 4 15,1 3 5-15,-3 0 4 0,1 5 4 0,2 0 3 0,-2-1 2 16,0 3 1-16,2-1 1 0,-1 3-2 0,1 2 0 0,-5 2-2 16,5-1-2-16,-2 5-3 0,2-3 1 0,-2 4-1 0,2 0 0 0,-3 0-3 15,2 4-3-15,-1-1-10 0,1 3-10 0,-2 3-16 0,1-1-18 16,0 6-25-16,0 0-28 0,1 2-41 0,1 2-48 0,-3 2-80 0,1 2-96 16,2 3-57-16,0-2-39 0,0 2-19 0</inkml:trace>
  <inkml:trace contextRef="#ctx0" brushRef="#br1" timeOffset="848767.1537">35065 9337 189 0,'-4'0'339'0,"2"0"-92"0,-1 0-63 0,3 0-47 0,-1 0-25 0,1 0-19 0,-3 0-7 0,3 0-5 0,-1 0-5 0,1 0-5 0,0 0-5 0,0 0-6 0,0 0-4 15,0 0-4-15,0 0-4 0,0 0-1 0,0 0-4 0,0 0 1 0,0 0 0 16,0 0 1-16,0 0 2 0,0 0 3 0,0 0 2 0,0 0 3 16,0 0 2-16,0 0 3 0,0 0 2 0,0 0 1 0,0 0 1 0,0 0 2 15,0 0 2-15,0 0-1 0,0 0 1 0,0-3 0 0,1 2-1 0,2-2-4 16,-3 1-5-16,1-1-4 0,-1 1-5 0,3 1-6 0,-1-2-2 15,2-2-5-15,-1 0-3 0,1 0-6 0,0-1-4 0,1-1-4 0,1 0-3 16,-1-2-4-16,1 2-1 0,0-2-2 0,3-1 0 0,-1-1 0 0,-1 2 1 16,3-3 0-16,1 2 0 0,-1-1 1 0,0-4 0 0,1 3 0 15,-1 0-1-15,2-1 1 0,1-2 0 0,-2 1 0 0,4 1 1 16,-4-2-1-16,4 0 0 0,-1-2 0 0,-1 2 2 0,3 2-1 0,-2-2 2 16,2-3-1-16,0 3 1 0,-1 1-1 0,0-1 1 0,1 0-1 0,-1 0 1 15,1 2-1-15,-1-2 0 0,0 1-2 0,-4 0 0 0,4 2-1 16,1-1-1-16,-5 1-1 0,4-1-1 0,0 1-2 0,-2 0 0 0,0 1-2 15,0-1 0-15,0 2-1 0,2-1 0 0,-4 0 0 0,4 0 1 16,-4 2-1-16,4-2 0 0,-4 1-1 0,4 0 0 0,-1 0 0 0,0-1-1 16,-1 0 0-16,2 0-1 0,-1 1 1 0,0 1 0 0,0-3 0 0,0 1-1 15,-2 2 0-15,2-1-1 0,-3-1 1 0,4 2-2 0,-1-1 1 16,-2 1 1-16,-1 0 0 0,4 0-1 0,-4 0 1 0,4-1-2 16,-3 0 1-16,0 1 0 0,2 0 0 0,-5 0-1 0,4 0 1 0,-1 0 0 15,-2-1 0-15,1-1-2 0,2 2 2 0,-1 0-1 0,-4 1 0 0,2-1 1 16,2 0 0-16,-2 0 0 0,0-2-2 0,0 2 2 0,0 1-1 0,0-1-1 15,0 0 1-15,-1 0-2 0,1-1 1 0,2 1-1 0,-2 0 0 16,-1-2-1-16,1 3 0 0,0-1 1 0,-2-2-1 0,0 2-1 0,2-2 1 16,0 2-1-16,-2-2 0 0,2 0-1 0,-2 0-1 0,0 1 0 15,4 1 0-15,-2-3 0 0,-2 1-1 0,1 2 0 0,3 1 0 0,-2-3-1 16,1 2-1-16,-1-2 2 0,0 3 0 0,0-1 1 0,1-2 1 0,-1 2 2 16,0-2 1-16,-1 2 3 0,3-2 1 0,-2 0 2 0,2 2 1 15,0-1 1-15,-2 1 2 0,3-2 1 0,-3 2 0 0,1-1 2 0,-1 1 0 16,0 1 1-16,2-1 0 0,-2 0 0 0,2-2 0 0,-4 2-1 0,2 2 0 15,0-2-1-15,0 1-1 0,2-1 0 0,-2 3 0 0,0-3-1 16,0 3 1-16,0-1-1 0,0 1 1 0,1-1 0 0,-1 0-1 16,-3 0 0-16,1 1 0 0,3 1 1 0,-1-1-1 0,-3 2-1 0,3-2 1 15,-1-2-1-15,1 2 1 0,0 1-1 0,0 0 1 0,0 0 0 16,-3-2 0-16,3 1 0 0,-1 1 0 0,1-1-1 0,-3-1 1 0,3 2-1 16,-1 0 1-16,-2 0-1 0,3-1 1 0,0-2-1 0,-1 2 1 0,-2 1-1 15,3 1 1-15,-1-2-1 0,-2 0 1 0,3-1-1 0,0 2 1 0,-1-1-1 16,-2 1 1-16,3-2-1 0,0 2 1 0,0 0 0 0,-1-1 1 15,-2 0-1-15,3 0 0 0,-1-2 0 0,-2 0-1 0,5 1 1 0,-4 1-2 16,3 0 0-16,-1-1 1 0,-3-1-2 0,1 1 1 0,3 0 0 16,-1 0-1-16,-3 0-1 0,2 1 0 0,1 0-1 0,-5-2 1 0,5 0-1 15,-4 1 0-15,3 1 0 0,-2 0-1 0,2-1 1 0,-3-1 1 0,-1 1-2 16,4 2 1-16,-2-2-1 0,-1 1 0 0,3 0 1 0,-4-3-1 16,4 4 0-16,-3-1 0 0,1 0-2 0,2-2 1 0,-1 1 0 0,-1 0 0 15,-1 2-1-15,3-2 0 0,-2 1 1 0,2-1-1 0,-2 0 1 16,2 2-1-16,1-3 1 0,-2 2-1 0,0 0 1 0,2-2 1 0,0 2 0 15,-2-3-1-15,1 3 0 0,1-1 1 0,0 1 0 0,0-1 0 16,0-2 0-16,0 1 0 0,1 2 0 0,-1-3 0 0,1 1-1 0,-2 2 1 16,1-3 0-16,-3 3 0 0,2-1 1 0,1-1 0 0,0 1-1 15,-3 0 0-15,2 0 0 0,-1 0 0 0,0 1-1 0,-3 0 1 0,4-3-1 16,-2 3 1-16,2-2 0 0,-2 2-1 0,2 0-1 0,-3-1 0 0,-1-1 0 16,1 1-1-16,1 0 2 0,0 0-1 0,-1 0 0 0,1 1 1 15,-1 0-1-15,0-3 0 0,0 3 0 0,0-2 0 0,-1 2-1 0,4 0 1 16,-3-1 0-16,-1-2-2 0,0 1 1 0,1-1-1 0,-1 2 1 15,2 1-1-15,-1-2 1 0,-3 1-2 0,6-1 0 0,-3 2 2 0,-2-3-2 16,2 3 1-16,-1 0-1 0,0-1 0 0,1 0 1 0,-1 0-1 16,0 0 0-16,0-1 0 0,1 1 0 0,1 1 0 0,-1 0 1 0,0-2-1 15,0 2 1-15,-2 0-1 0,2 0-1 0,0 0 2 0,-1 0-1 0,4-1 0 16,-3-1 1-16,-1 1-1 0,1 0 0 0,3 0 1 0,-3 0-1 0,-1 1 1 16,2 0-2-16,1-5 0 0,0 5 0 0,0-3 1 0,-3 1 0 15,2 0 0-15,1 0 1 0,-2-1-1 0,2 2 0 0,-1-2 1 0,-1 3-1 16,3-3-1-16,-3 0 1 0,-1 1-3 0,2 0 0 0,-1 1-1 0,0-2-3 15,1 0 1-15,-2 2-4 0,0-2-2 0,0 3-2 0,1-2-4 16,-2 1-3-16,0-1-7 0,0 2-5 0,-1 0-6 0,0 0-9 0,-1 3-8 16,0-3-12-16,0 3-16 0,1-1-21 0,-3 1-27 0,3-1-36 0,-3 0-45 15,0 4-77-15,0 0-92 0,0 0-61 0,0 0-45 0,0 0-24 0</inkml:trace>
  <inkml:trace contextRef="#ctx0" brushRef="#br1" timeOffset="859493.4335">25249 12004 75 0,'0'0'156'0,"0"0"-24"0,0 0-20 0,0 0-16 0,0 0-12 0,0 0-8 0,0 0-8 0,0 0-3 0,0 0-5 16,0 0 0-16,0 0-4 0,-1 0-2 0,1 0-3 0,0 0-3 0,0-2 1 16,0 2-1-16,0 0 3 0,-2 0 1 0,2 0 2 0,-3 0 3 15,3 0-1-15,0 0 1 0,-1 0 0 0,-2 0-2 0,3 0-2 0,0 0-4 16,0 0-1-16,0 0-3 0,-1 0-3 0,-4 0-4 0,5 0-4 15,0 0-4-15,0 0-3 0,0 0-3 0,-1 0-5 0,1 0-5 0,0 0-3 16,-2 2-2-16,2-2-1 0,0 0 0 0,0 0-2 0,0 0 1 16,0 0 1-16,0 0 2 0,0 0 3 0,0 0 0 0,0 0 2 15,0 0 0-15,0 0 2 0,0 0 0 0,0 0 0 0,0 0 1 0,0 0 0 16,0 0 0-16,0 0 0 0,0 0-1 0,0 0 0 0,0 0 0 16,0 0-2-16,0 0-1 0,0 0-2 0,0 0 1 0,0 0-2 15,0 0 1-15,0 0-2 0,0 0-2 0,0 0-1 0,0 0 0 16,0 0-3-16,0 0 0 0,0 0-1 0,0 0-1 0,0 0 1 0,0 0-1 15,0 0 0-15,0 0 0 0,0 0 1 0,0 0-1 0,0 0 0 0,0 0 0 16,0 0 2-16,0 0 0 0,0 0 2 0,0 0-2 0,0 0 0 16,0 0-2-16,0 0-1 0,0 0 0 0,0 0 0 0,0 0 0 0,0 0-2 15,0 0 0-15,0 0 0 0,0 0 0 0,0 0 0 0,0 0-3 16,0 0 1-16,0 0 2 0,0 0 0 0,0 0 0 0,0 0-2 16,0 0 1-16,0 0 0 0,0 0 1 0,0 0 0 0,0 0 0 0,0 0-1 15,0 0 0-15,0 0 1 0,0 0 0 0,0 0-1 0,0 0-1 16,0 0 1-16,0 0 1 0,0 0 1 0,0 0-1 0,0 0 0 0,0 0 0 15,0 0 0-15,0 0-1 0,0 0 1 0,0 0 0 0,0 0 2 16,0 0 0-16,0 0 1 0,0 0-2 0,0 0 0 0,0 0-2 0,0 0 2 16,0 0 0-16,0 0 0 0,0 0 2 0,0 0-2 0,0 0-2 15,0 0 1-15,0 0-1 0,0 0 0 0,0 0-2 0,0 0 1 16,0 0 1-16,0 0 1 0,0 0-2 0,0 0 1 0,0 0-1 0,0 0-2 16,0 0 2-16,0 0 0 0,0 0-1 0,0 0 1 0,0 0 2 15,0 0 0-15,0 0-1 0,0 0 1 0,0 0-2 0,0 0 1 0,0 0-2 16,2 0 2-16,-1 2 2 0,-1-2 0 0,0 0 0 0,0 0-1 15,0 0 0-15,0 0 0 0,0 0 0 0,0 0 1 0,0 0-2 16,0 0 4-16,0 0-1 0,0 0 0 0,0 0-1 0,0 1 0 0,0-1 1 16,0 0-1-16,0 0 0 0,0 0 0 0,0 0 1 0,0 0-1 15,0 0-1-15,0 0 0 0,0 0-1 0,0 0-1 0,0 0 1 16,3 2 0-16,-3-2 0 0,0 2-1 0,2-2 1 0,-2 2 0 0,0 0 1 16,0-2-2-16,0 1 2 0,1 1 0 0,-1-1 0 0,0 3 1 15,3-2 1-15,-3 1-2 0,0-3 1 0,0 4-1 0,0 1 0 0,0-2-1 16,0 3-1-16,0-4 1 0,0 7 0 0,0-4 0 0,0 2-1 15,-3 0 2-15,3 0 2 0,-1 2 2 0,1 0 0 0,-2-1 3 0,-1 1 0 16,3 5 4-16,-1-4 3 0,-1 5 1 0,2-3 4 0,-2 3 3 16,2-1 2-16,-5 0 2 0,5 2 2 0,-1 3 0 0,1-1 1 0,-2 2 3 15,-1-1 0-15,3 4 2 0,-1-2 0 0,-2 2 1 0,3-2 0 16,0 5-1-16,0-1-3 0,0 1 0 0,0 1 1 0,0 2-1 16,3-1 0-16,-2 2 2 0,2 2-1 0,-1-1 0 0,2 1-1 0,0 5-2 15,-1-4-1-15,2 6-1 0,0-1-1 0,0-1-3 0,0 3 0 16,1 0-4-16,1 1-2 0,1 3-5 0,-3-2-4 0,1 3-3 0,1 4-1 15,-1-2 1-15,-3 3 1 0,4 2 2 0,-1 1 1 0,-2 3 2 16,2 0 1-16,-2 3 3 0,2 2 1 0,-3-1 1 0,4 4 2 16,-4 1 3-16,4 0 2 0,-4 1 0 0,4 3-4 0,-1 0-3 0,0-3-5 15,0 1-5-15,0 2-6 0,-2 0-6 0,2 0-5 0,-1-3 1 16,1 2 4-16,1 1 3 0,1 0 1 0,-4-4 4 0,2 6 0 0,-1 0 1 16,1-4 3-16,-1 2 1 0,0 1 2 0,2-2 2 0,-1 1 2 15,1 0 2-15,-1-3 1 0,1 0-4 0,-1 0-7 0,0-3-7 0,0-3-2 16,0 2-5-16,2-5-3 0,-1-1-3 0,2-1-3 0,-2-4-1 15,0 1 0-15,1-5 2 0,0 2 2 0,-1-4 3 0,2 0 1 16,-2-4 3-16,0 2 2 0,1-3 3 0,0 0 2 0,0-3 2 0,-3-1 2 16,5-1 4-16,-4-3 2 0,3 3 0 0,-1-3 0 0,-2-4-1 15,0 2-2-15,0-1 1 0,0-3 0 0,-1 0-1 0,2-2-2 0,-4 2 2 16,4-5-2-16,-2 1 1 0,-4-2-1 0,2 0 0 0,2-3-1 16,-3 1 0-16,0-3 0 0,-1 0-1 0,2-3 0 0,-1 1 0 0,-2-3-1 15,2 1 1-15,-2-2-1 0,0-1 0 0,0-2-1 0,0 1 0 16,0-2 0-16,0 0 0 0,0-1 0 0,0-2 0 0,0-2 0 15,0 4 0-15,0-4 1 0,0 0 0 0,0 0 0 0,0 0 0 0,0 0 0 16,0 0 1-16,0 0-1 0,0 0 1 0,0 0-1 0,0 0 0 16,0 0 0-16,0 0 0 0,0 0 1 0,0 0 0 0,0 0-1 15,0 0 0-15,0 0 0 0,0 0 0 0,0 2 0 0,0-2-1 0,0 3 0 16,0-3 2-16,0 0-2 0,0 0 0 0,0 0 0 0,0 0 0 16,0 0-2-16,0 0 2 0,0 0-1 0,0 0 0 0,0 0 0 0,0 0 0 15,0 0-1-15,0 0 1 0,0 0-1 0,0 0 1 0,0 0 1 16,0 0 0-16,0 0-1 0,0 0 0 0,0 0 0 0,0 0-1 0,0 0 1 15,0 0-1-15,0 0 1 0,0 0 0 0,0 0 0 0,0 0 0 16,0 0 0-16,0 0 0 0,0 0-2 0,0 0 2 0,0 0 0 16,0 0 0-16,0 0 1 0,0 0-1 0,0 0 1 0,0 0-1 0,0 0 1 15,0 0-1-15,0 0 0 0,0 0-1 0,0 0 2 0,0 0-1 16,0 0 0-16,0 0 0 0,0 0 0 0,0 0 0 0,0 0 0 0,0 0 0 16,0 0-2-16,0 0 1 0,0 0 0 0,0 0 1 0,0 0 0 15,0 0-1-15,0 1 2 0,0 3 2 0,0-4-1 0,0 1 0 16,0 2 0-16,0-3 0 0,0 3 1 0,0-1 1 0,0-1-1 0,0-1 1 15,0 3 1-15,0-3 0 0,0 0-1 0,0 1 1 0,0-1-1 0,0 0-1 16,0 0 2-16,0 0-2 0,0 0 1 0,0 0 1 0,0 0-1 16,0 0 2-16,0 0-1 0,0 0 1 0,0 0-1 0,0 0 1 15,0 0-1-15,0 0 1 0,0 0-1 0,0 0 1 0,0 0-1 0,0 0 0 16,0 0-1-16,0 0 0 0,0 0 0 0,0 0-2 0,0 0-1 16,0 0-1-16,0 0-1 0,0 0 0 0,0 0-1 0,0 0-1 15,0 0 1-15,0 0 0 0,0 0-2 0,0 0 1 0,0 0-2 0,0 0 0 16,0 0 1-16,0 0-1 0,0 0-1 0,0 0 1 0,0 0 0 0,0 0-1 15,0 0 1-15,0 0 0 0,0 0-1 0,0 0 2 16,0 0-1-16,0 0 0 0,0 0 1 0,0 0-1 0,0 0 2 0,0 0-1 16,0 0 2-16,0 0-1 0,0 0 2 0,0 0 0 0,0 0 0 0,0 0-2 15,0 0 2-15,0 0 0 0,0 0-1 0,0 0 1 0,0 0 0 16,0 0 0-16,0 0-2 0,0 0 2 0,0 0 0 0,0 0-2 16,0 0 1-16,0 0 0 0,0 0-1 0,0 0 1 0,0 0 0 0,0 0-2 15,0 0-1-15,0 0 0 0,0 0-3 0,0 0-4 0,0 0-2 16,0 0-7-16,0 0-5 0,0 0-10 0,0 0-11 0,0 0-18 15,0 0-20-15,0 0-24 0,0 0-27 0,0 0-28 0,0-1-33 0,0 1-45 16,0 0-52-16,0 0-73 0,-4 0-83 0,4 0-45 0,-6 0-26 16</inkml:trace>
  <inkml:trace contextRef="#ctx0" brushRef="#br1" timeOffset="890741.61">26127 7350 335 0,'-5'-6'459'0,"1"1"-74"0,0 0-111 0,1 1-61 0,-2-1-40 0,3 1-20 0,0 1-14 0,1 0-5 0,-2-1-1 0,1 1-4 16,2 1-4-16,-2 0-5 0,0 0-7 0,2 0-5 0,0 2-4 15,0 0-8-15,0 0-6 0,0 0-6 0,0 0-6 0,0 0-4 0,0 0-6 16,0 0-4-16,0 0-4 0,0 0-6 0,0 0-6 0,0 0-4 0,0 0-6 16,0 0-4-16,0 2-5 0,2-2 1 0,0 2 0 0,3 0 2 15,-4 0-1-15,3 1 1 0,2 1-2 0,0 1-2 0,3-1 0 16,1 2-1-16,0 0 0 0,-1 2 0 0,5-2 1 0,0 3-1 0,1 0 1 15,1 1-4-15,4-1-5 0,-3 2-4 0,3-1-4 0,0 2-1 16,2 0-1-16,2 0-2 0,0 2 0 0,3-1-2 0,-1 0 0 0,1 1-2 16,-1 1-1-16,4 0 0 0,-4-1-1 0,5 2-1 0,-5-2-3 15,1 2 1-15,2-1-1 0,-2 0-1 0,-1-1 0 0,0 2-2 0,-1-2 0 16,-4-1-2-16,1 2-1 0,-2-3-1 0,0 0-2 0,-1 2-1 16,-2-4-3-16,-2 1-2 0,1-1-2 0,-5-1-4 0,4 0-4 15,-4-2-5-15,-1 1-5 0,-1-2-7 0,-2-1-7 0,0-2-8 0,0 1-9 16,-2 0-7-16,-1-3-10 0,-1 2-6 0,0-2-8 0,-2-1-21 15,-1 0-27-15,0 0-27 0,0-1-24 0,0 1-36 0,0-6-39 0,-4 0-59 16,3 0-68-16,-5 0-44 0,0-4-35 0,-3 1-25 16</inkml:trace>
  <inkml:trace contextRef="#ctx0" brushRef="#br1" timeOffset="891092.1571">26572 7159 38 0,'-1'0'459'15,"-2"0"-10"-15,1 2-77 0,1 1-111 0,1-3-72 0,-3 1-53 0,1-1-36 16,2 5-24-16,-1-5-12 0,-2 3-5 0,3 0 1 0,0 0 3 16,0 0 3-16,0 3 4 0,0-3 2 0,0 4-1 0,0-2 1 0,0 2 2 15,0 1 5-15,3 2 3 0,-2-1 5 0,-1 3 3 0,0-1 1 16,0 3 0-16,0 0-2 0,0 0-4 0,0 2-2 0,0 2-6 15,0 0-4-15,0 2-5 0,0 0-5 0,-1 3-6 0,-2 0-3 0,2 1-3 16,-4 0-3-16,1 1-3 0,3 2-4 0,-5 0-5 0,-1 0-4 16,4 2-4-16,-3-2-3 0,2 1-5 0,-5-1-2 0,3 1-3 15,0 0-3-15,1-3-1 0,-1 3-2 0,-1-3-2 0,1 0 0 0,2-1-1 16,1 1-1-16,-4-2 2 0,4-2 1 0,-3 0 2 0,2-1 1 16,-1-1 0-16,1-1-5 0,0-3-3 0,1 0-14 0,-2-1-12 0,3-2-22 15,0 0-25-15,1-1-33 0,-2-2-41 0,1-2-66 0,2-3-75 16,-1-3-107-16,1-1-119 0,0 0-68 0,0 0-41 0,-3-1-18 0,2-1-8 15</inkml:trace>
  <inkml:trace contextRef="#ctx0" brushRef="#br1" timeOffset="895134.1649">28728 3324 132 0,'0'-2'179'0,"0"1"-28"0,0-3-19 0,0 2-14 0,0 0-10 0,0 1-7 0,0-2-5 0,0 0-8 0,0 2-3 16,0-1-5-16,0 2-5 0,0 0-4 0,0 0-4 0,0-3-2 0,0 0-5 16,0 3-1-16,0 0-2 0,0 0-2 0,0-1-1 0,0 1-1 0,0-2 1 15,0 2 0-15,0-2 1 0,0 2 3 0,0-1-1 0,0 1 2 16,0 0-3-16,0 0-2 0,0 0-1 0,0 0-3 0,0 0 1 0,0 0 0 15,0 0 0-15,0 0 1 0,0 0-1 0,0 0-1 0,0 0-1 0,0 0-3 16,0 0-1-16,0 0-1 0,0 0-2 0,0 0 2 0,0 0-1 16,0 0-1-16,0 0-3 0,0-3-2 0,0 3-3 0,0 0-4 0,0 0-2 15,0 0-2-15,0 0-2 0,0 0-3 0,0 0 0 0,0 0-3 0,0 0-2 16,0 0-2-16,0 0-3 0,0 0-2 0,0 0-1 16,0 0-2-16,0 0-2 0,0 0 0 0,0 0-2 0,0 0-1 0,0 0 0 0,0 0-2 15,0 0-1-15,0 0-1 0,0 0 0 0,0 0-1 0,0 0-1 16,0 0 1-16,0 0-1 0,0 0-1 0,0 0 2 0,0 0-1 0,0 0 1 15,0 0 1-15,0 0-1 0,0 0 1 0,0 0 1 0,0 0-1 16,0 0 2-16,0 0 2 0,0 0-1 0,0 0 1 0,0 3 1 16,0-3-1-16,0 0 1 0,0 1 0 0,0-1 2 0,0 2 0 0,-3 0 3 15,3-1 2-15,0 2 1 0,0 0 2 0,0-1 2 0,0-1 0 0,0 3 2 16,0-1 0-16,0 1 1 0,3 0 1 0,-2 1 0 0,-1-1 1 0,2 3 0 16,1-2 0-16,-3 0-2 0,1 3-1 0,4-2-3 0,-4 3 0 15,2-1-2-15,-2 0-1 0,4 1-1 0,-4 1 0 0,2-1-1 0,-2 0-2 16,4 2-2-16,-4 0-1 0,2 1 0 0,-1-1-2 0,2 2-1 15,-3-1-1-15,1 1 0 0,2 1-2 0,-1-2 1 0,-2 3 0 0,4 0-2 16,-5-1 1-16,1 1 0 0,-1 1-1 0,3-1 1 0,-2 0 0 0,-1 2-2 16,0-1 1-16,0 0-2 0,0 0 0 0,0 0 2 0,0 1-1 15,0-1 3-15,0 0 0 0,0 0 2 0,0 3 1 0,-1-4 1 0,1 4 0 16,-3-3 3-16,3 0-1 0,0 2 3 0,0 0 1 0,0-1 1 16,0 1 1-16,0-3 1 0,0 3 1 0,0 1-2 0,0-4-1 0,0 4 0 15,3-3-1-15,-2 0 0 0,-1 2-1 0,2-3 1 0,1 5 1 0,-3-5-1 16,1 0 0-16,-1 2-1 0,5 0 0 0,-4 0-2 15,2-2 0-15,-2 1-1 0,1 1 2 0,1-1-2 0,-2-1 1 0,2 2-2 0,-2-1 1 16,-1-1-1-16,2 1-1 0,1-2 0 0,-3 0 0 0,1 4-1 16,-1-5 0-16,3 0 0 0,-2 1 0 0,-1 1-1 0,0 0 0 0,0-1 0 15,0-2 0-15,0 1 0 0,0-1-1 0,0 1 0 0,0-1 0 16,0 2 1-16,0 0 1 0,0-3-1 0,0 1 0 0,0 1-1 0,-1-3 0 16,-2 2-1-16,3 0 4 0,0 0-4 0,0-3 1 0,-1 2 0 0,1 0 1 15,0-2 0-15,0 2-1 0,0-2 0 0,0 0-1 0,0 0-1 0,0-1 1 16,-3 4 0-16,3-3 1 0,0 0 0 0,-2 0-2 0,2 0 1 0,0-2 1 15,0 4 0-15,0-3-1 0,-1 1 1 0,-2-2-1 0,3 5 1 0,0-3 0 16,-1 0 0-16,1 0 1 0,0 0 0 0,0 0-1 0,-3 0 0 16,1 1-1-16,2-1-1 0,-1 0 1 0,1 0 1 0,-3 1-1 0,3-2-1 15,-1 1 1-15,1-1-1 0,-2 2-1 0,-1-2 1 0,3 0 0 0,-1 0-1 16,1 0 2-16,-3 1-1 0,3 0 0 0,-2-3 0 16,2 3 1-16,-1-2-2 0,-2 1 2 0,3-1-1 0,-1 0-1 0,1 0 2 15,0 0-1-15,-3 0-1 0,1 0 1 0,2 2 0 0,0-5-1 0,0 4 1 16,-1-2 0-16,1 0-1 0,0 0 1 0,0 1-1 0,-3-2 1 0,3 2 0 15,0 1-1-15,0-4 1 0,0 2 0 0,0 0-1 0,0 0 1 16,0 0-1-16,0 2 2 0,0-2-1 0,0-1 1 0,0 2-1 16,0 0 1-16,0 0 1 0,0 0 1 0,0 0 1 0,0 1 0 0,0-1 0 15,0-1 2-15,0 3-1 0,-1 0 1 0,1-3 1 0,-3 4 0 16,3-1 1-16,-2-1-2 0,2 1 1 0,0 0 1 0,0 2-2 0,-1-1 1 16,1-1-1-16,0 0 2 0,-3-1-2 0,3 0 0 0,-1 1 1 15,1-2-2-15,0 2 0 0,-2-2 0 0,2 0 2 0,0 0-1 0,0-2 1 16,-3 0-2-16,3 1 0 0,0 0 0 0,0-3 1 0,0 2-1 15,0-1-1-15,0 1 1 0,0-2 0 0,0-1 1 0,0 2-1 16,0-3-1-16,0 1 0 0,0 1-1 0,0-3 1 0,0 3 0 0,0-3-1 16,0 1 0-16,0 1 0 0,0-2 0 0,0 1-1 0,0 1 1 15,0-2 0-15,0 0 0 0,0 0 0 0,0 0 1 0,0 0 1 16,0 0-1-16,0 0 1 0,0 0 1 0,0 0 1 0,0 0 1 0,0 0 2 16,0 0 3-16,0 0 3 0,0 0 1 0,0 0 4 0,0 0 4 0,0 0 2 15,0 0 4-15,3-2 4 0,-1 1 3 0,-2-1 0 0,1 1-4 16,2-3-5-16,-3-1-7 0,1-1-6 0,-1-2-9 0,2-1-10 15,2 0-9-15,-1-3-13 0,-2-4-16 0,1-2-13 0,1 0-10 0,-2-5-10 16,3-1-8-16,-2-1-6 0,1-2-4 0,1-2 0 0,-1-4-1 16,1 2 2-16,1-1-1 0,-4-2 4 0,3 1 3 0,1 0 5 0,-1-1 8 15,2 3 3-15,-5-3 3 0,4 4 1 0,-1-4 3 0,-1 2 1 0,1 2 2 16,-1 1 1-16,-2-2 2 0,4 1 0 0,-4 1 2 0,2-2 1 16,-1 1 2-16,-2 1 2 0,1-2 1 0,-1 2 3 0,0-1 0 0,-1-1 0 15,1 2 3-15,-5-1 3 0,4-1 0 0,-4 1 3 0,1-2 1 0,3 1 5 16,-5 1 2-16,2-4 2 0,-2 2 2 0,0-3 1 0,2 2 3 0,-1 1 3 15,1-2 7-15,3-1 7 0,-4 3 9 0,1 0 6 0,1-3 6 16,0 3 8-16,2-1 5 0,-4 3 5 0,4-2 4 0,-2 4 3 0,2 1 3 16,1 1 3-16,-3-1 4 0,1 3 1 0,2 1 2 0,0-2-2 15,0 4-4-15,0 0-2 0,2 2-1 0,1 1-1 0,-3-2-2 0,1 3 1 16,-1-1 0-16,3 4 1 0,-2-2 2 0,-1 2 4 0,0 0 1 0,0 2 2 16,0-1 2-16,0 1 2 0,0 3 2 0,0-2-1 0,0 2 1 15,0-1-2-15,0 2 0 0,-1-1-1 0,-2 1-2 0,3 1-1 0,0 0-3 16,0 0-3-16,-1 0-3 0,1 1-5 0,0 2-3 0,0-2-3 15,0-1-3-15,0 3-3 0,0-2-1 0,0 2-3 0,0 2-2 0,0-2-2 16,0 2-1-16,0-1-2 0,0 0-3 0,0 1-2 0,0 2-2 16,0 0-3-16,0 0-4 0,0 0-3 0,0 0-2 0,0 0-2 0,0 0-5 15,0 0-1-15,0 0-1 0,0 0-2 0,0 0-2 0,0 0 0 16,0 0 0-16,-3 2 0 0,1 1 2 0,2-3 1 0,-1 3 4 0,-2-1 3 16,3-1 2-16,0 4 2 0,0-2 2 0,0 3 4 0,0-3-1 0,0 3 1 15,0-1 2-15,0 2 0 0,0 0 1 0,0 0 1 0,0 2-1 16,0-1 0-16,0 1 0 0,0 3-3 0,0-4-1 0,3 4 1 0,-2-1-2 15,-1 1 1-15,2 1-1 0,1 1 1 0,-3 0 1 0,1 0-1 0,-1 4 0 16,3-3 0-16,-2 3 2 0,1 1-2 0,1-1 0 0,-2 5 0 0,4-4 1 16,-4 3-2-16,2 1 0 0,-2 3 1 0,1-3 3 0,1 3 1 15,-2 4 2-15,2-1 1 0,-2 2 3 0,-1-1 0 0,2 2 1 0,1 0 2 16,-3 5 1-16,1-3 1 0,-1 4 1 0,3-1 1 0,-2 2 2 16,-1 0-2-16,5 3-2 0,-5-3-2 0,1 0-3 0,-1 2-2 0,3 1-2 15,-1 1-2-15,-2-3-2 0,1 1-1 0,-1-1-2 0,3-1-2 16,-2 0-1-16,-1 0 0 0,0-2-1 0,0 0-1 0,0-1 0 0,0 0-2 15,0-2 0-15,0 3-2 0,0-6-1 0,0 3 0 0,-1 0-1 0,-2-4-1 16,3 1 1-16,-1 1 1 0,1-4 1 0,-2 2 2 0,-1-1 0 16,3-5 2-16,-1 3 1 0,1-2 2 0,-5 1 2 0,5-5 2 15,-1 1 1-15,-2-2 1 0,3-2 0 0,0 0 1 0,0-2 1 0,0-2-1 16,0 0 0-16,0 0 0 0,0-3-2 0,0-1 1 0,0-1-3 0,0 0-1 16,0-4-1-16,0 2-1 0,3-3-1 0,-3 0-1 0,1-1 0 15,-1 1-3-15,0-4-3 0,0 0-3 0,0 0-5 0,0 0-5 16,0 0-9-16,0-4-6 0,0 1-6 0,0-1-6 0,0-3-6 0,0 1-6 15,0-3-9-15,0 1-7 0,0-3-9 0,0-1-10 0,-1 1-10 0,-2-4-10 16,3 0-10-16,-1-1-12 0,-2-2-11 0,1 1-19 0,1-1-20 16,-2-3-28-16,2 0-30 0,-4-1-47 0,5-1-52 0,-1-1-43 0,1-1-37 15</inkml:trace>
  <inkml:trace contextRef="#ctx0" brushRef="#br1" timeOffset="897441.9841">28735 3489 441 0,'-1'-18'405'0,"-4"1"-94"0,1 2-67 0,3 1-55 0,-4 1-30 0,4 3-21 0,-2-1-11 0,3 2-8 0,-1-1-10 0,1 5-10 0,-3-1-8 0,1 0-8 0,2 0-9 0,0 4-8 0,0-2-12 0,0 3-13 0,0-1-10 0,0 2-10 0,0 0-4 0,0 0-1 0,0 0-1 0,0 3 2 0,0 1 2 0,0 1 3 0,2-1 1 0,1 4 4 0,-3 0 4 0,1 4 4 0,-1-1 5 0,3 3 8 0,-2 0 9 0,-1 2 5 0,2 2 2 0,1 1 0 0,-2 0-2 16,-1 3-5-16,3-1-4 0,-2 3-5 0,-1 1-4 0,2 2-7 15,1-1-2-15,-3 4-2 0,0 0-2 0,0 2-3 0,0 1-2 0,0 4-1 16,0-2-2-16,1 3-3 0,-1 3-1 0,2-1-1 0,-2 4 0 16,3 0 1-16,-3 2 0 0,1 0 1 0,-1 3-2 0,3-1-2 0,-2 0-3 15,-1 1-6-15,2 2-1 0,1-1-3 0,-3-2-1 0,1-1-4 0,-1 2 0 16,3-3-2-16,-2 0-2 0,-1 1-2 0,2-4 0 0,1 1-1 15,-3 0-1-15,1-1-2 0,-1-2 2 0,0-1 2 0,0 1 1 0,0-4 3 16,0 1 1-16,0-2 2 0,-1 1 2 0,1-2 3 0,-3-3 0 16,1 0 3-16,1 0 1 0,-2-2 1 0,2-2 2 0,-4 0 1 0,4-2 1 15,-2-2-2-15,2 0-1 0,-4-4-1 0,4-1-1 0,-2 1 0 16,1-4-1-16,-2-1-1 0,4-3 2 0,-1-1 1 0,-2-1 0 16,1-1 0-16,2-3 0 0,-1 1-1 0,1-3-4 0,0-1-10 0,-3-2-8 15,3-1-6-15,0 0-8 0,0-1-8 0,-1-4-7 0,1-1-6 16,-3-3-9-16,1-1-7 0,2-1-12 0,-1-4-16 0,-2 0-15 0,2-6-14 15,-1 0-11-15,-1-4-7 0,3-1-2 0,-1-4-5 0,1 2-3 0,-3-6-8 16,1 0-6-16,2 0-9 0,0-2-6 0,0 0-2 0,0-2 1 16,0-1 3-16,0 2 8 0,0-5 8 0,0 3 12 0,0-3 14 0,0 0 10 15,0 1 9-15,0-2 11 0,0-1 14 0,0 1 15 0,0-1 15 16,-1-2 14-16,-2 2 12 0,3-2 12 0,-1 2 14 0,-2-2 13 0,1 2 11 16,-2 0 8-16,3 1 6 0,-2-2 7 0,1 2 10 0,1-1 7 0,-4 2 7 15,1 0 7-15,3 0 9 0,-2 3 7 0,1-1 6 0,-2 2 5 16,3 2 8-16,-2 3 3 0,1-2 4 0,-2 5 4 0,3 1 2 0,-2 2-1 15,1 1 0-15,1 4-3 0,-4 2 0 0,4-1-4 0,-2 2-6 16,2 3-4-16,-4 2-4 0,4 0-5 0,-2 3-6 0,3 1-7 0,-1 1-6 16,-2 0-6-16,1 2-7 0,2 1-5 0,0 0-6 0,0 2-7 15,0 0-5-15,0 0-8 0,0 3-8 0,0 1-7 0,0 0-5 0,0 0-4 16,0 0-3-16,0 4-3 0,2 1 0 0,1 0-3 0,-2 2-1 0,2 4-2 16,-2 1-1-16,4 4 1 0,-4 0 0 0,2 5 4 0,-2 0 8 15,4 4 5-15,-4 2 3 0,-1 2 1 0,2 2 2 0,1 4 2 0,-3-2 0 16,1 4 2-16,-1 4 1 0,0-1 1 0,0 3 1 0,0-1 3 15,0 6-1-15,0-1-1 0,0 1-4 0,-1 3-3 0,1-1-2 0,-3-1-4 16,1 2-1-16,2 2-3 0,0-3-1 0,0 1-4 0,0-1 0 16,0 0-1-16,0-1-2 0,0-2 1 0,0-1-1 0,0-2 0 0,0 0-1 15,2-2 2-15,1 2 1 0,-3-3 4 0,1-2 3 0,-1 1 1 0,3-2 3 16,-2-1 1-16,-1-2 0 0,0-1 1 0,0 1 1 0,2-5 1 16,-2 1 0-16,3-2 3 0,-3-3 1 0,0 0-3 0,0-2 0 0,0 0-3 15,0-3-2-15,1-1-2 0,-1-1 1 0,0-4 0 0,0 2 1 16,0-5 1-16,0 1 1 0,0-2 2 0,0-3 3 0,0 0 1 15,0-2 0-15,0-3-2 0,0 0-5 0,0 0-6 0,0-3-5 0,0-3-5 16,0 0-6-16,0 0-6 0,0-6-7 0,-1 0-10 0,1-3-10 16,-3-4-14-16,1 1-13 0,2-5-14 0,-1-4-13 0,-2-3-8 0,3-1-7 15,0-4-6-15,0-5-8 0,0-1-11 0,0-2-11 0,3-2-4 16,-2-6-2-16,4 0 0 0,-4-3 2 0,3 1 9 0,2-4 11 0,-2-2 12 16,2 1 15-16,0-3 10 0,-2-1 9 0,2 1 14 0,-2-2 13 0,2 2 18 15,-1 2 21-15,-1-3 12 0,-1 5 13 0,1-1 9 0,-1 2 10 16,-2 1 4-16,1 2 3 0,1 4 4 0,-2-2 5 0,-1 4 7 0,0 0 7 15,0 3 4-15,0 1 1 0,0 1 0 0,0 2-2 0,0 3-1 16,0 1-2-16,0 1 1 0,0 2 1 0,0 3 1 0,0 0 0 0,0 2-1 16,0 4-2-16,0 3-4 0,3-2-4 0,-3 6-4 0,0 0-4 0,0 2-5 15,0 3-5-15,0 2-5 0,0 2-2 0,1-1-2 0,-1 4-1 16,2 1-4-16,-2 1-3 0,3 1-3 0,-2 3 0 0,4 3-3 0,-1 0 0 16,-1 2 2-16,1 3 1 0,2 3 4 0,-2 0 5 0,2 5 3 15,-2 1 5-15,2 0 3 0,0 7 2 0,-2-2 2 0,0 3 2 0,-2 6 0 16,1-3 2-16,-2 4 0 0,-1 1 0 0,0 1 1 0,0 4 1 0,0-1-2 15,-1 3 0-15,-2 2-3 0,1 1-1 0,-2 0-6 0,0 2-4 16,-2-1-3-16,0 3-2 0,1-1-5 0,-1 1-3 0,-3 0-2 0,3 0-3 16,-2-2-3-16,0 1-3 0,0-1-1 0,1 1-1 0,-2 1-1 15,3-5 1-15,-1 1 2 0,-2-1 7 0,4-1 1 0,-1 0 5 0,-3 0 3 16,5-3 3-16,-2 0 2 0,5-3 4 0,-4-2 2 0,1 0 3 16,3-1 3-16,1 0 3 0,-3-4 1 0,1 0-2 0,2-3-3 0,0 0-4 15,0-3-3-15,0 1-3 0,0-4-2 0,0-4-2 0,0 1-1 16,2-1 0-16,1-4-1 0,-3-1 1 0,1-2 3 0,-1-2 2 15,3-2 4-15,-2-1 6 0,-1-2 6 0,2-1 7 0,1-3 2 0,-3-1-3 16,0-1-4-16,1-5-6 0,-1 1-5 0,3-6-8 0,-2 0-7 16,-1-2-8-16,2-5-10 0,1-2-10 0,-3-4-14 0,1-3-14 0,3-3-14 15,1-3-13-15,-4-1-8 0,1-4-7 0,2-3-2 0,0-2-1 0,1-1 0 16,-4-2 6-16,5 0 3 0,-2-1 4 0,1-1 7 0,-1-1 11 16,-1 3 9-16,1-1 11 0,-1-1 8 0,-2 2 9 0,1-1 9 0,-2 2 8 15,0 3 8-15,-2-2 8 0,1 1 6 0,-2 1 4 0,-1 3 3 16,1-2 5-16,-1 4-1 0,-2-1-1 0,1 2 0 0,0 1-1 0,-1-2 0 15,2 3-1-15,-2 1-3 0,-3-4-2 0,5 5-2 0,-2-3-3 0,2 1-2 16,-2 2-2-16,2-1-1 0,1 1 1 0,-3 2 1 0,2-4 3 16,-1 6 0-16,1 0 4 0,3-2 3 0,-4 4 3 0,4 2 4 0,1 0 4 15,-3 4 4-15,2 1 3 0,1 1 4 0,-3 4 3 0,3-1 1 16,0 5-2-16,0 0-3 0,0 1-5 0,0 2-7 0,0 2-7 0,0 1-4 16,0 3-4-16,0 1-3 0,0 0-3 0,3 1-5 0,-3 5-2 0,1-1-4 15,2 5-5-15,-2-1-1 0,5 2 0 0,-2 7 4 0,1-3 2 16,-4 5 7-16,3 3 5 0,1 1 2 0,-2 5 2 0,1-1 1 15,-1 4-1-15,-2 1 2 0,4 4 0 0,-4-2 2 0,-1 5 3 0,3 0-1 16,-2 3-1-16,-1 0-2 0,0 2-3 0,0 2-2 0,0-1-3 0,0 4-1 16,0-4-2-16,0 1-3 0,2-1-2 0,1 0-1 0,-3 0-3 0,1-2 0 15,-1 0-3-15,3 0-2 0,-2-1-2 0,-1-2-2 0,5 1 0 16,-5 0-1-16,1-5 3 0,-1 2 1 0,2-1 2 0,1-1 0 0,-3 1 3 16,1-5 0-16,-1 1 3 0,3 1 2 0,-2-5 2 0,-1 1 2 15,2-2 0-15,1-1 3 0,-3-1 1 0,1-1 1 0,-1-1-1 0,3-2-1 16,-2-4 1-16,-1 2 0 0,2-4 0 0,1-2 0 0,-3 0 1 15,0-2 1-15,0-1 1 0,1-4 2 0,-1 1-3 0,0-4 0 16,3 0 1-16,-3-3-4 0,0-2-8 0,0 0-6 0,2-3-5 0,-2-1-5 16,0-6-5-16,0 1-3 0,0-3-6 0,0-4-7 0,0-4-8 15,1-2-5-15,-1-4-2 0,0-2-4 0,3-2-4 0,-2-5-2 0,-1-1 0 16,2-4 2-16,1-1 4 0,-3-2 1 0,1-2 2 0,2-2 2 16,-2 1 3-16,-1-2 5 0,2-3 5 0,1 1 6 0,-2-1 0 0,-1 0 4 15,0-2 4-15,0 2 5 0,0-2 5 0,0 2 5 0,-1 1 2 0,-2-3 5 16,1 4 3-16,-2 3 2 0,3-1 0 0,-2 1 2 0,1 2-1 15,-2 1 2-15,1 2 2 0,-1 1 5 0,-1-1 1 0,1 4 4 0,3 0 1 16,-4-2 2-16,4 4 2 0,-2 0 0 0,2 1 2 0,-4 4 1 0,4-2 0 16,-4 1 1-16,5 1 0 0,-1 1 0 0,-2 1 0 0,3 1-1 15,0 3-2-15,0 1 0 0,0 0-1 0,0 3 1 0,0 0-1 0,0 5 1 16,0-2 0-16,3 3 3 0,-3 1 5 0,1 1 0 0,-1 3 2 16,0 1-2-16,0 0 0 0,0 4-4 0,0-1-4 0,5 0 0 0,-5 5-2 15,0 0 2-15,1 0 0 0,-1 5 1 0,2 0-2 0,1 1-1 16,-2 4-6-16,3 1-1 0,1 3-1 0,-1 2 1 0,-1 3 1 0,1 5 0 15,1 2 3-15,-4 1 1 0,3 4 3 0,1 1-1 0,-4 3 2 0,3 5-1 16,-4 2 2-16,2 1-1 0,-2 5 2 0,0 2 1 0,-2 2-1 16,2 1 1-16,-4 4 0 0,3 1-1 0,-4 2 1 0,1 0-3 0,1 0-5 15,-1 2-4-15,-2-2-3 0,2 2-6 0,-2-3-3 0,2 0-4 16,-2-2-3-16,0-1-3 0,2-3-4 0,-2 0 1 0,2-4 1 0,-1 1 0 16,1-4 2-16,3 1 1 0,-2-4 2 0,1 1 0 0,2-4 2 0,-1 1 1 15,1-1 3-15,0-5 2 0,0 1 2 0,0-2 1 0,1 1 3 16,-1-5-1-16,5 0 0 0,-4 0-1 0,2-3-2 0,0-2 0 15,1-2-1-15,0-1 1 0,1-1-1 0,-4 0 1 0,3-6 1 16,2 2-1-16,-4-1 2 0,1-4 0 0,-2-1-1 0,3-1 2 0,-2-1 4 16,1-4-3-16,-2-1-4 0,3-2 0 0,-2 1-1 0,1-6-3 15,-2 1-4-15,-1-4-5 0,3-3-7 0,-1-3-5 0,-1-1-6 0,2-5-5 16,-2-2-6-16,1-4-9 0,1-3-10 0,-2-3-3 0,3-3-5 0,-2-4-6 16,2-2-7-16,-1-5-2 0,-2 1-4 0,4-6 1 0,-4-1-1 15,1-3 3-15,1-1 4 0,1-1 3 0,-3-5 2 0,4 1 4 0,-4-2 5 16,2-1 7-16,-2 2 8 0,1-4 9 0,1 1 9 0,-3 1 8 15,0 1 7-15,-3-1 7 0,1 4 8 0,-2 1 7 0,3-1 7 0,-5 6 1 16,2 0 4-16,-2 2 4 0,0 3 9 0,-3 4 4 0,4 0 2 16,-4 0 4-16,3 4 1 0,0 2 2 0,1 4 3 0,-1 1 0 0,-1 1 3 15,-1 4 1-15,4 2-3 0,-2-1 4 0,2 5 4 0,3 1 0 0,-4 2-2 16,1 4 0-16,3-1-2 0,-2 3-3 0,1-2-1 0,2 6-5 0,-1 1-4 16,1 0-5-16,0 1-4 0,0 1-7 0,0 1-6 0,0 2-5 15,0 2-5-15,0 0-4 0,0 2-3 0,1 2-3 0,1 1-2 16,1 4-3-16,1 2-2 0,-1 1-1 0,1 2-1 0,2 6 3 0,-2 1 3 15,5 2 5-15,-6 3 3 0,1 6 3 0,5 0 2 0,-5 6 2 16,2 0 1-16,-2 4 0 0,-1 6 2 0,3 1 0 0,-2 2 2 0,0 4 2 16,-2 1 1-16,1 3-2 0,-2 1-4 0,-1 1-6 0,0 1-9 0,-1 0-8 15,-2 0-5-15,1-2-6 0,-2 2-7 0,3-5-6 0,-2-2-5 0,1-1-6 16,-2 0-6-16,3-3-5 0,1-3-7 0,-2-1-9 0,-1-4-13 16,3 1-8-16,0-5-9 0,0 0-24 0,0-2-30 0,0-4-33 15,3 2-35-15,-1-4-68 0,-1-1-84 0,3-1-54 0,-2-4-38 0</inkml:trace>
  <inkml:trace contextRef="#ctx0" brushRef="#br1" timeOffset="899629.8152">32221 12436 244 0,'-10'7'243'0,"3"-2"-33"0,0 3-15 0,1-3-10 0,-2-1-4 0,5 0-1 0,-2 0 0 0,1-2 0 0,2 1 2 0,-2-3 0 0,4 3-2 15,-1-2-5-15,1-1-3 0,0 0-3 0,0 0-8 0,0 0-12 16,1-1-12-16,-1-2-12 0,4 0-12 0,-2 0-9 0,2-3-11 15,1 3-8-15,-2-3-10 0,5-1-11 0,1 0-9 0,-2-1-10 0,3-1-9 16,0-3-10-16,5 1-5 0,0 0-1 0,1-2-2 0,0 1 1 16,6 0-2-16,1-2-2 0,3 0-2 0,0-3-4 0,1 0-1 0,3 1-2 15,2-2 0-15,3 1 0 0,-4-3-1 0,5 1 1 0,2 0-1 16,-2-3 1-16,3 2 0 0,-3-1 0 0,0 1 1 0,1-2 0 0,-1 3 1 16,0-1 1-16,0-1 1 0,-1 4-1 0,-3-3-1 0,-1 2-1 15,0 1-2-15,-4-1 1 0,-1 3-2 0,-1 0 0 0,-4 3-2 0,-1-3 0 16,1 2 2-16,-6 2 0 0,0 2-1 0,-4 1 1 0,-1-1-4 15,1 2-4-15,-6 1-9 0,1 3-12 0,3-3-16 0,-8 3-22 16,4 2-25-16,-5-2-26 0,0 3-41 0,0 0-49 0,0 0-61 0,-5 4-67 16,2-1-97-16,-5 3-110 0,2-1-55 0,-4 1-27 0,0 1-7 15</inkml:trace>
  <inkml:trace contextRef="#ctx0" brushRef="#br1" timeOffset="900232.993">33712 11889 41 0,'0'-6'352'0,"0"3"-64"0,0-3-73 0,1 0-43 0,-1 4-25 0,0-5-14 0,0 5-4 0,0-4-4 15,3 3-3-15,-3-3-1 0,0 0-3 0,0 5-4 0,0-5-1 0,0 1 1 16,0 3 3-16,0-2 2 0,0 1 3 0,-3-1 2 0,3 1 0 16,-1-1 0-16,1 0-2 0,-2 1 0 0,0-1-2 0,-3 1-3 0,4 1-3 15,-1 1-6-15,-1-4-6 0,0 4-6 0,1-2-11 0,0 3-7 16,-1-2-8-16,2 2-8 0,-3-3-8 0,-2 3-7 0,1 0-7 15,1 0-6-15,1 0-6 0,-1 0-3 0,-2 3-4 0,0-3-2 16,-2 2 1-16,0 1-1 0,0 0-1 0,-2 1 1 0,1 1 2 0,0 1 1 16,1-1 0-16,-2 2 1 0,0 0 0 0,2 1 1 0,0 1-2 0,-2-1 0 15,1 3-3-15,2 1-2 0,-2-1-4 0,2 3-2 0,1-2 0 16,-1-1-5-16,1 3 0 0,1 0-3 0,0 2 0 0,2-1-2 16,-1 0-2-16,1-1-2 0,2 0 0 0,1 2 0 0,0 0 0 0,0 2 2 15,0-5 1-15,1 2 2 0,3 0 2 0,1 0 0 0,-1-1 2 16,2 0 2-16,0-2 2 0,-1-1 2 0,1 0 3 0,3-2 3 0,1-1 2 15,-3 1 2-15,3-1 0 0,0-2 1 0,3-4-1 0,0 2 1 16,0-4-1-16,0 0 1 0,2 0-1 0,-1-4-1 0,2 2 1 16,-2-2-2-16,2-4-2 0,-2 2 0 0,2-6 0 0,-3 3 0 0,3-3 1 15,-1-1 0-15,-1 1 0 0,-2-2 2 0,0-4 1 0,0 5 3 16,-2-4 2-16,-3 0 2 0,0-2 4 0,-4 1 2 0,2 0 3 16,-4 0 1-16,-1 1 1 0,-1-3-2 0,-5 1-2 0,0 2-2 0,-2-3-3 15,-2 2-3-15,-2-1-3 0,-2 3-7 0,0 0-10 0,-3 2-19 16,1 1-23-16,-4 1-28 0,3-1-32 0,-3 5-38 0,-2-1-41 0,0 3-60 15,-1 3-70-15,3 3-115 0,-3 0-138 0,0 3-86 0,2 3-60 16,-4 3-27-16,3-1-13 0,-1 5 5 0</inkml:trace>
  <inkml:trace contextRef="#ctx0" brushRef="#br1" timeOffset="903124.1633">33792 12133 256 0,'0'-3'395'0,"0"0"-91"0,0-2-64 0,0 1-49 0,-2 4-32 0,2-5-18 0,0 4-17 15,-2-2-15-15,-1 3-15 0,3 0-13 0,-1-1-11 0,1 1-10 0,0 0-10 16,-4 0-6-16,2 0-6 0,-1 0-5 0,2 0-4 0,-4 0-2 0,4 0-1 15,-3 0-1-15,-1 0 0 0,2 1 1 0,-1-1-1 0,-2 3 2 16,-1-2 0-16,-2-1-1 0,1 2 1 0,-1 1 3 0,-1-3 0 16,1 0 4-16,-3 0-1 0,0 0 1 0,2 0 0 0,-2 0-1 0,-1 0-2 15,2-3-1-15,1 1 2 0,-2-2 1 0,-1 1 0 0,3 2 1 16,-1-5-1-16,1 1-2 0,2-1-2 0,0 1-4 0,-1-2-2 16,3 2-2-16,3-4-2 0,-4-1-2 0,4 0-2 0,0 0-3 0,2 1-3 15,1-1-2-15,1-1-4 0,-1 0-2 0,5 1-2 0,-1-3-2 16,2 1-1-16,0 0 1 0,-1 1-1 0,4 1-1 0,-2-1-1 0,3 2 2 15,3-2-2-15,-1 2 1 0,-1 3 0 0,2-3 1 0,0 0 0 16,2 4 2-16,-1-1 1 0,-1 1-1 0,2 1 1 0,-1 3-1 16,0-1 0-16,-2 2 0 0,2 0 0 0,-2 2 1 0,-1 2-1 15,2 2 2-15,-1-2 2 0,-2 3 0 0,0 2 1 0,-3 1 1 0,2 3 1 16,-3-1 3-16,-1 2 2 0,0 2 1 0,-1 0 3 0,-2 5 3 0,-4 0 2 16,-2 1 2-16,-1 2 3 0,0-1 2 0,-5 2 1 0,0 2 0 15,-4-1 1-15,-3 4 0 0,1-3-1 0,1 0-1 0,-6 2 0 16,1-3 1-16,-1 1-1 0,-1-1 1 0,0-1-3 0,-2-1 1 0,2 0-2 15,-2-4-1-15,4 0 0 0,-2-2 1 0,2-1 1 0,0-2 2 0,-1-1 2 16,4 0 1-16,1-6 3 0,2 1 0 0,-2 0 2 0,1-1 2 16,1-3 1-16,4-2 0 0,-2 2 3 0,2-5-1 0,3 3 0 15,-1-2 0-15,0-1-1 0,1-1-1 0,0-2-2 0,3 3-1 0,-2-5-4 16,1 0-1-16,1 2-3 0,3-5-2 0,-1 3-5 0,-1-2-2 16,3 1-4-16,0-1-3 0,0-2-3 0,0 3-2 0,0-5-4 0,5 5-4 15,-4-6-1-15,3 3-3 0,1 3-1 0,1-3-2 0,-1 0-2 16,1 2-2-16,3 0 1 0,-2-2 0 0,2 1 2 0,1 2 0 15,0 0 1-15,1 1 1 0,4-1 1 0,-4 3 1 0,4-2 3 0,1 1 0 16,-2 3 3-16,2-1 2 0,1 2 2 0,2 2 1 0,-3-1 2 16,4 2-1-16,-3 0 2 0,2 0 0 0,1 1 0 0,-3 1 0 15,4 1 1-15,-1 2 0 0,-2-1-1 0,0 1 1 0,0-2 0 0,0 3 0 16,-2-2-2-16,0 2 1 0,-1-1 0 0,0 0 0 0,1 0-1 0,-4 1 1 16,2-3-1-16,-2 2-1 0,0 0 1 0,-2-3 1 0,0 0-1 15,-1 2 0-15,0-3 1 0,-4 1 0 0,4-1 0 0,-3 0 2 16,1-3 0-16,-4 1 0 0,-2 0-1 0,4-2-3 0,-3 2-10 0,1-2-10 15,-3 0-17-15,3 0-17 0,-3 0-22 0,2 0-23 0,-2-2-46 16,2 2-61-16,-2 0-75 0,0 0-88 0,0 0-89 0,0 0-92 0,-2-5-51 16,2 1-32-16,-2-1-9 0</inkml:trace>
  <inkml:trace contextRef="#ctx0" brushRef="#br1" timeOffset="905179.5676">32608 15230 207 0,'-6'0'577'0,"-3"0"16"0,5-2-8 0,-2 2-21 0,5 0-106 0,-4 0-152 0,1 0-88 0,3 0-56 15,-2 0-27-15,3 0-14 0,0 0-6 0,0 0-4 0,0 0-5 0,0 0-8 16,0 0-12-16,0 0-13 0,0 0-10 0,3 0-10 0,-2 0-6 15,3-2-4-15,-2 2-5 0,2-1-3 0,0 1-4 0,1-4-4 0,1 2-5 16,-1-1-3-16,1-3-4 0,4 1-6 0,0 1-5 0,5-4-4 16,-2-1-4-16,5 0-3 0,0 0-3 0,5-1-2 0,0-1-3 15,3-2 0-15,4-2 0 0,2 1-3 0,2-2 0 0,2-2-1 0,5 0-1 16,-1 0 0-16,3-2 3 0,3 1 3 0,1-3 4 0,0 1 2 16,5-1 4-16,0 0 4 0,1 1 4 0,1-3 2 0,0 1 5 0,0 1 1 15,-1 1 3-15,3 0 0 0,-1-3 3 0,-2 1 0 0,-1 6 0 16,-1-3-2-16,-4 2-2 0,-1 1-3 0,-3-1-2 0,-1 5-2 0,-3-2-3 15,-3 3 1-15,-3 0-3 0,-4 1 0 0,0-1 0 0,-3 3 1 16,-4 2-1-16,-1 0-1 0,-4 2 0 0,-1-1 0 0,-4 3-2 0,1-1 0 16,-4 0-1-16,-2 1-3 0,-2 3-2 0,1-2-2 0,-2 2-2 15,-2 0-2-15,1 0-9 0,-3 0-9 0,1 0-15 0,-1 2-17 16,0 1-21-16,-1 1-24 0,-2 1-25 0,-1 1-31 0,1 1-48 0,-2 0-60 16,0 0-97-16,-2 2-117 0,-2 0-70 0,-6 0-46 0,4 1-18 15,-6-1-4-15</inkml:trace>
  <inkml:trace contextRef="#ctx0" brushRef="#br1" timeOffset="905990.8668">33072 15901 100 0,'0'-11'586'0,"0"0"15"0,0 0 16 0,0 3-52 0,0-2-90 0,0 4-89 0,0-3-88 0,0 0-56 16,0 4-40-16,0 0-22 0,0 0-13 0,0 1-10 0,0-1-6 0,0 1-12 15,0 2-12-15,0 1-16 0,0-3-18 0,0 4-15 0,0 0-16 16,0 0-13-16,0 0-12 0,0 0-9 0,0 0-6 0,0 0-8 16,0 0-5-16,0 2-3 0,1 0-3 0,-1-1 2 0,3 1 4 15,-1 2 2-15,-2-1 1 0,1 3 2 0,2-1 2 0,-2 2-1 0,2 1 2 16,-1 2 1-16,-1-1 1 0,3 5 2 0,1-2 2 0,-4 0 0 16,2 4-2-16,-1 1-4 0,-1-2-7 0,2 4-4 0,-3 1-4 0,1-1-13 15,-1 2-18-15,3-1-7 0,-3 1 0 0,0-2-7 0,0 2-11 16,0 3-14-16,0-4-17 0,0 0-20 0,-3 1-22 0,3-1-27 15,-1 0-31-15,1-2-43 0,0 0-50 0,0-2-44 0,0 1-41 0,0-5-85 16,1 0-106-16,-1-2-59 0,5-1-34 0,-1-2-10 0,-3-3 3 16</inkml:trace>
  <inkml:trace contextRef="#ctx0" brushRef="#br1" timeOffset="906345.49">33635 15696 412 0,'-1'-6'584'0,"-1"1"6"16,0 4 4-16,-3-3-94 0,4 2-140 0,-3 0-108 0,2 2-93 15,-1 2-53-15,2 0-36 0,-4 2-18 0,1 0-8 0,-2 2-7 16,3 1-3-16,-4 2-9 0,0 3-10 0,-2 2-10 0,-1 0-7 0,0 1-3 16,0 0 1-16,0 3-1 0,1 0 3 0,-4 1 1 0,2 1 1 0,1-3 2 15,-2 1 4-15,-1-1 1 0,2 1 3 0,1-1 4 0,0-1 7 16,0-1 3-16,2-1 7 0,-2-1 6 0,2-2 8 0,2-1 7 15,1-2 5-15,0-1 6 0,0-2 5 0,4-1 4 0,-2 1 3 0,2-1 4 16,1-2 2-16,0-1 1 0,0-1 0 0,0 0 0 0,1 2-1 16,2-2-4-16,-2 0-8 0,4 0-6 0,-4 0-8 0,3-2-6 15,2 2-8-15,-1-1-6 0,0 1-5 0,5-4-7 0,-1 2-5 0,1 0-7 16,2-1-5-16,-1 2-9 0,5-3-12 0,-1 0-11 0,0 0-11 16,4 2-12-16,-2-2-13 0,-1 4-14 0,4-2-15 0,-4-1-16 0,3 3-16 15,-2-1-19-15,2 1-18 0,-2 0-20 0,-1 0-19 0,1 0-18 16,1 0-19-16,-4 1-40 0,2-1-53 0,-2 0-40 0,-2 0-33 15,0 0-49-15,-2 0-55 0,0 0-26 0,-4 0-14 0</inkml:trace>
  <inkml:trace contextRef="#ctx0" brushRef="#br1" timeOffset="906590.5997">33733 15823 508 0,'-5'-6'561'0,"0"1"8"0,2 0-73 0,-1 2-114 0,1-1-78 16,2 0-63-16,-3 3-40 0,2-3-25 0,-1 4-17 0,3-2-10 15,0 2-13-15,0 0-15 0,0 0-13 0,0 0-11 0,0 0-7 0,0 2-3 16,0 2-4-16,0 1-2 0,3-1 1 0,-1 3 1 0,-2-2 4 16,4 5 2-16,-3-1 1 0,2 2 2 0,-1 1 0 0,0 0 1 0,0 3-3 15,-2 1-4-15,1-1-8 0,-1 5-12 0,0-2-9 0,0 1-9 16,-1 2-9-16,1 0-7 0,-2 4-12 0,0-2-12 0,-3 0-17 16,4 2-16-16,-1-1-18 0,-2 1-18 0,1-2-27 0,2 3-27 15,-4-3-37-15,4 2-42 0,-1-3-65 0,0-1-75 0,2-3-112 0,0 2-129 16,0-4-70-16,0 0-44 0,0 0-16 0,2-6-3 0,-2 1 5 15</inkml:trace>
  <inkml:trace contextRef="#ctx0" brushRef="#br1" timeOffset="908398.6324">28679 6183 169 0,'0'-3'162'0,"-1"-2"-15"0,1 4-13 0,-3-4-10 0,1 2-8 0,2 0-7 0,-1 0-7 0,1-2-8 0,-5 1-4 0,5 1-1 0,-1 0 3 0,-2-1 2 16,3 2-1-16,-1-1-3 0,1 1-2 0,-3-2-3 0,1 1-1 0,2 1-2 15,-1 0-2-15,-2 0-2 0,3-1 1 0,-1 1-2 0,1 0-4 16,-3-1-1-16,1 1 0 0,2 1-3 0,-1-2 0 0,-2 0-1 15,3 1-3-15,-1 1-1 0,1-3-2 0,-3 2-1 0,1 0-2 0,2 1 0 16,-1-4-2-16,1 4-1 0,0-2-1 0,-3 1-3 0,1-1-3 16,2 0-4-16,0 0-3 0,-1-2-1 0,-2 1-1 0,3 4 0 15,0-5-2-15,0 2-2 0,-1-1-1 0,1 1-3 0,0-1 1 0,0 1-1 16,0-1 0-16,0 0 0 0,0 1-1 0,0-1 1 0,0 2-2 16,0-1 0-16,0 2 0 0,0-3-1 0,0 2-2 0,0-1-1 0,0 0-1 15,0 2-2-15,0-1 1 0,0-1-1 0,0 1 1 0,-3-1-1 16,3 2-2-16,0 1-1 0,0 0-1 0,0 0-2 0,0 0-3 15,0 0-4-15,0 0-3 0,0 0-5 0,0 0-4 0,-2 1-5 0,2-1-4 16,-1 5-4-16,-2-4-1 0,3 3 0 0,-1 0 2 0,-2 1 1 16,1 0 2-16,2 2 2 0,-1 2 0 0,1 0 2 0,-3 3 4 0,2 2 2 15,1 0 3-15,-5-2 4 0,4 3 1 0,-2 1 0 0,1 2 0 0,-2 0-2 16,3 2-3-16,-2-2-1 0,1 1-3 0,2 2 0 0,-1-1-2 16,-2 1 0-16,3 0-2 0,-1-1-1 0,1 0 1 0,0 0-2 15,0-2 1-15,0 1 0 0,0-1 0 0,0 0 2 0,0-1-2 16,0-2 1-16,0-2 2 0,0 2-1 0,0-3 2 0,0 0 2 0,0-3 2 15,0 2 2-15,0-7 3 0,0 4 3 0,1-2 5 0,-1-2 2 16,0 0 5-16,0-2 5 0,0 1 4 0,0-3 6 0,0 0 6 0,0 0 3 16,0 0 2-16,0 0-1 0,0 0 0 0,0-3-2 0,0-1-4 15,0 1-1-15,0-3-4 0,0 0-5 0,0-3-4 0,0-2-7 16,0 2-7-16,0-3-8 0,0 0-9 0,0-3-5 0,0 2-3 0,0-2-3 16,0-2-1-16,3 2-1 0,-2-6-1 0,-1 3 0 0,2-1-2 15,1-1 2-15,-3-2 0 0,1 2 2 0,-1-1 2 0,3 0 2 0,-2 0 3 16,-1 0 1-16,2 2 2 0,1 1 2 0,-3-2 1 0,1 3 1 15,-1 1 1-15,2 0-1 0,1 0 2 0,-3 2 0 0,1 3 0 16,-1-1 1-16,3 2 0 0,-3-1 1 0,0 4-1 0,0-1 0 0,1 4 0 16,-1-2 0-16,0 3 0 0,0-1 0 0,0 0 1 0,0 3-1 15,0-4-1-15,0 5-1 0,0 0-3 0,0 0-1 0,0 0-3 0,0 0-1 16,0 0-2-16,0 5 2 0,-1-2 1 0,1 0 2 0,-3 3 3 0,2 0 2 16,1 2 1-16,-3 1 2 0,1 2 2 0,2 1 3 15,-1 0 3-15,1 2 3 0,-3 1 3 0,1 0 0 0,2 3 1 0,-1 1 0 16,1-1-3-16,0-1-1 0,0 3-3 0,0 0-3 0,0-1-1 15,0 1-3-15,0 0-1 0,0 0-3 0,0 0-2 0,0-2-7 0,0 0-5 16,0 0-10-16,0 0-10 0,0 0-13 0,0-3-14 0,0 0-15 16,0-1-19-16,1-1-22 0,-1 0-25 0,2 0-30 0,1-3-28 0,-3 2-56 15,3-3-67-15,1-3-84 0,0 2-93 0,1-2-57 0,-1-1-38 0,-1-1-10 16</inkml:trace>
  <inkml:trace contextRef="#ctx0" brushRef="#br1" timeOffset="909340.7124">28848 6155 346 0,'0'-4'259'0,"1"-2"-65"0,3 0-47 0,-2 1-28 0,1 0-16 0,-2-1-7 0,4 1-5 0,-4-1-4 0,3 2-7 0,1 0-4 0,-4-1-3 0,3-1-3 15,2 1-1-15,-3 1-2 0,0-1 1 0,0-1 0 0,1 0 5 0,-2 3 3 16,-1-3 3-16,3 3-1 0,-2-3 2 0,1 1 1 0,-2 1 2 16,3-1 3-16,-2 1 1 0,1 1-1 0,-3-1 2 0,1 1-1 15,-1 0-2-15,3 0-3 0,-3 2-4 0,0-1-5 0,0 0-4 0,0 2-6 16,0 0-6-16,0 0-5 0,0 0-8 0,0 0-7 0,0 0-6 15,0 0-6-15,0 0-8 0,0 0-6 0,0 0-6 0,0 0-5 16,-3 2-5-16,3-2-1 0,-1 3 1 0,1 0 0 0,-3 1 2 0,1 2 1 16,2-1 1-16,-4 2 3 0,3 1 2 0,-2 2 4 0,1-1 2 15,-2 3 3-15,3 2 2 0,-1-2 2 0,-1 4 0 0,2 1-1 0,-4-1-3 16,4-1-2-16,-2 5-4 0,-1-3-1 0,1 1-1 0,-1 2-3 16,-1-3-2-16,4 2-2 0,-2-1-1 0,2 0 0 0,-4 0-2 15,4-3 1-15,-2 1-1 0,1 0 1 0,-2-2-1 0,4 0 2 0,-1-2 0 16,1 2 2-16,-3-4 1 0,1 1 1 0,2-2 2 0,0 0 3 15,0-2 2-15,0 1 3 0,2-3 2 0,1 0 3 0,-3 1 3 0,1-3 3 16,-1-1 2-16,3-1 4 0,-2 2 4 0,4-3 1 0,-4 0 1 16,2 0 2-16,0 0 3 0,1 0-1 0,1-3 0 0,0 3-1 15,1-3-1-15,3 1-1 0,-3-1-2 0,4-1-3 0,-3 1-2 0,3-1-2 16,0 1-3-16,3-3-4 0,-1 1-2 0,-2 1-4 0,1-1-2 0,4 1-2 16,-4-1-2-16,4-1-2 0,-4 3-2 0,3 0-1 0,-3-1-2 15,0-1-1-15,-1 2 0 0,3 0 0 0,-1 0-1 0,-2 0-2 16,0 0 0-16,0 0-3 0,-3 0-2 0,3 0-1 0,-4 1-2 0,3 0-2 15,-5-1-1-15,2 3-1 0,-5-2-4 0,4 0-2 0,-4 2-6 16,3-2-5-16,-4 0-3 0,3-1-4 0,-3 1-5 0,0 0-5 16,0 0-3-16,-3-1-4 0,3-1-4 0,-4 1-3 0,3-3-2 0,-1 3-2 15,-1-3 0-15,0 1 0 0,-1-1 3 0,0 0 2 0,-1 0 2 16,1 0 4-16,-2 0 4 0,2-2 4 0,-2 1 8 0,0 0 5 16,2-1 4-16,1 1 5 0,-1 1 5 0,0 0 4 0,-1-1 5 0,4 0 7 15,-4 0 5-15,1 2 7 0,1-1 8 0,0 0 6 0,-1 3 6 16,3-3 4-16,-4 2 6 0,4-1 5 0,-2-1 3 0,2 3 4 0,1 1 6 15,-2-2 3-15,-1 1 4 0,3-1 1 0,-1 1 0 0,1 1 0 16,-3 1-1-16,3-2-2 0,-2 0 0 0,2 3-3 0,0 0-1 0,0-2-3 16,0 2-3-16,0 0-3 0,0 0-2 0,0 0-3 0,0 0-5 15,0 0-4-15,0 0-3 0,0 0-5 0,0 0-3 0,0 0-6 16,-1 2-3-16,-2-2-5 0,3 2-1 0,-1-1-1 0,1 2-1 0,-2-2 2 16,2 1 0-16,0 1 2 0,0 3 2 0,-3-1 3 0,3 0 0 15,0 1 3-15,0 1 2 0,0 1 1 0,0 1 3 0,-1 0 0 0,1 2 1 16,0 1-1-16,-3-2-2 0,3 3-2 0,0 0-3 0,0 0-3 15,0 2-3-15,0 0-2 0,0-1-2 0,0 2-3 0,0 1-3 0,0-1-2 16,0-1 1-16,0 0-1 0,0 2-1 0,0-1 1 0,0-2 1 16,0 2 0-16,0-4 0 0,3 3 4 0,-3-1 0 0,1-1 1 15,-1-2 3-15,0 0 2 0,3 0 1 0,-1-2 1 0,-2-3 0 0,1 5 0 16,-1-7-1-16,3 4-1 0,-2-5-5 0,-1 3-5 0,2-3-8 16,1-1-8-16,-3 0-10 0,1-2-13 0,-1 0-10 0,0 0-15 0,0 0-12 15,0 0-18-15,0 0-19 0,0 0-25 0,0 0-30 0,0-4-45 16,0 1-54-16,-1 0-73 0,1-3-84 0,-5 0-66 0,4 0-56 15,-3-3-32-15,-1 1-20 0</inkml:trace>
  <inkml:trace contextRef="#ctx0" brushRef="#br1" timeOffset="910140.6981">28936 6175 457 0,'-2'-6'414'0,"-1"2"-93"0,3-1-66 0,0 0-49 0,0 1-32 0,0-1-25 0,0 2-13 0,0-1-7 0,0 1-9 0,0-1-8 16,0 1-6-16,0-1-7 0,0 2-5 0,0 0-6 0,0-1-3 0,0 1-5 16,0 2-3-16,0 0-4 0,0-2-3 0,0 2-3 0,0 0-7 15,0 0-6-15,0 0-6 0,0 0-9 0,0 0-5 0,0 0-7 0,0 0-6 16,-1 0-6-16,-2 0-4 0,2 2-3 0,-1 0-1 0,-1 1-2 15,2 1 2-15,-2 0 1 0,1 1 0 0,-2 2 2 0,3 3 2 16,-2-1 3-16,1 0 2 0,-2 3 2 0,3 1 3 0,-1 1 3 0,-2 0 0 16,-1 2-2-16,1-1 0 0,0 2-3 0,1-2-2 0,-1 3-2 15,-1 0-4-15,1-2 0 0,3 1-5 0,-4-1-1 0,1 0-1 16,2-2-2-16,-2 1 0 0,3 0 1 0,-2-4 0 0,1 1 2 0,-2-1 2 16,4-3 3-16,-1 1 5 0,1-1 4 0,-2-3 5 0,-1-1 4 0,3 1 6 15,0-2 5-15,0-1 6 0,0 1 5 0,0-3 5 0,0 0 5 16,0 0 3-16,3 0 4 0,-3 0 1 0,0 0 2 0,2 0-2 15,-1 0-5-15,3-1-3 0,-2-1-6 0,1-1-7 0,-2 1-5 0,3-2-6 16,1 1-6-16,-4-1-8 0,4 1-6 0,-1-3-6 0,0 1-6 16,-1 1-6-16,1-1-6 0,2 1-2 0,0-1-1 0,-2 1 0 15,2 1-2-15,-2 0 1 0,2-2 0 0,3 4-1 0,-3-4-1 0,-1 5-1 16,5-3-2-16,-4 0-3 0,4 0-4 0,-1 3-4 0,1 0-3 16,0-3-4-16,2 3-4 0,-2-2-5 0,0 1-3 0,-3 1-4 15,3-3-2-15,3 3-5 0,-3 0 0 0,0-3-2 0,-1 3 2 0,0 0 2 16,1 0 2-16,-2-2 5 0,-1 2 4 0,-1-1 4 0,-1 1 7 15,0-2 3-15,0 0 7 0,-4 2 3 0,3-2 4 0,-1 1 5 0,-1 1 2 16,-2-4 3-16,0 2 4 0,0 0 1 0,0-1 1 0,0-1 1 16,-2 1 0-16,-1-3 0 0,-1 3 0 0,3-3-1 0,-1 1 1 0,-2 0 0 15,0 0 2-15,-1-1 0 0,4-2 1 0,-4 2 2 0,1 0 1 16,1-2 2-16,-1 3 2 0,0-2 3 0,-1 0 1 0,4 1 2 16,-2-1 2-16,2 2 3 0,-4 0 1 0,4 0 4 0,-2-1 3 0,1 1 3 15,1 1 4-15,-2-1 3 0,3-1 1 0,-1 3 2 0,1 0 2 0,-2 0 0 16,-1 0 0-16,3 0 0 0,0 1-1 0,0 1-2 0,0 1-4 15,0 0-3-15,0 0-5 0,0 0-5 0,0 0-6 0,0 0-7 16,0 0-5-16,0 0-5 0,0 0-4 0,0 3-2 0,-1 0-2 16,-2 0-1-16,3 0 3 0,-1 0 0 0,1 3 3 0,-2 2 4 0,-1 1 1 15,3-2 5-15,-1 2 5 0,1 2 2 0,-3-1 6 0,1 5 3 16,2-3 0-16,-1 0 1 0,1 4 0 0,-3-2-1 0,3 2-4 0,0-2-3 16,-1 2-2-16,1 0-2 0,0 2-3 0,0-3-3 0,0 1-2 15,0 0-1-15,0 1-2 0,0-2 0 0,0-1 0 0,0 2 0 16,0-4 2-16,0 3-1 0,0-3 2 0,1 0 1 0,-1-1 1 0,3-2-2 15,-2-3 1-15,-1 3-9 0,2-2-12 0,1-1-15 0,-3-3-19 0,1 1-24 16,-1 0-25-16,3-1-32 0,-1-1-38 0,-2-2-61 0,0 0-76 16,0 0-111-16,0 0-129 0,0 0-75 0,0 0-51 0,0 0-18 15,-5-5-5-15</inkml:trace>
  <inkml:trace contextRef="#ctx0" brushRef="#br1" timeOffset="912965.4896">28693 3294 19 0,'0'-3'284'0,"0"-3"-41"0,-1 3-29 0,-2-2-23 0,3 2-19 0,-1 0-13 0,1-2-13 0,-3 1-12 0,3 1-13 0,-2 1-12 0,2 1-11 15,0-2-8-15,0 0-8 0,0 2-7 0,0-1-7 0,0 2-10 16,0-2-7-16,0 2-10 0,0 0-7 0,0 0-7 0,0 0-4 0,0 0-4 15,0 0-4-15,0 0-3 0,0 0-3 0,0 0-4 0,0 0-2 16,0 0-3-16,0 0-3 0,0 0 1 0,0 0-1 0,0 0-1 0,0 0 0 16,0 0-1-16,0 0 0 0,0 0-2 0,0 0-2 0,0 0 0 15,0 0-2-15,0 0 1 0,0 0-1 0,0 0 4 0,0 0-1 0,0 2 1 16,0 1 2-16,0-1 1 0,0-1 2 0,0 3 1 0,0 1 1 0,0-2 3 16,0 0 3-16,0 3 0 0,0-3 3 0,-1 2 1 0,-2-1-2 0,3 2 0 15,0 2 0-15,-1-3 0 0,1 0-1 0,0 2 1 0,0 0-2 16,-3-1 1-16,3 1 0 0,0-1-2 0,0 3 1 0,0-3-1 0,0 2-2 15,0-2 1-15,0 3 1 0,0-4-1 0,0 2 1 0,0-1 1 16,0-2-2-16,0 0 2 0,0 1-1 0,0-1 2 0,0 0 2 0,0-1 2 16,0 1 2-16,0-2 6 0,0-2 8 0,0 0 10 0,0 0 9 0,0 0 10 15,0 0 8-15,0 0 7 0,3 0 4 0,-3-2 2 0,1 2 3 16,-1-4-1-16,3 2-2 0,-2-1 0 0,-1-1-2 0,2-1-5 16,-2-1-7-16,0-1-9 0,0 1-10 0,0-2-9 0,0-2-10 0,0 2-7 15,0-4-6-15,0 3-3 0,0-1-3 0,0-2-2 0,-2 1 1 0,2 1-2 16,0-4-1-16,-1 5-1 0,-2-2-1 0,3 1-1 0,-1 1 0 15,1-2 0-15,0 4 0 0,-3 0-1 0,3 1-1 0,-2 1 0 0,2 0-4 16,0 1-3-16,0 3-3 0,0-4-7 0,0 5-3 0,0 0-5 16,0 0-3-16,0 0 0 0,0 0-1 0,0 2 1 0,0 1-2 0,0 0 2 15,0 3 0-15,0-3 3 0,0 3 1 0,0 0 4 0,-1 3 2 0,1 0 4 16,-5 1 6-16,5-1 3 0,-1 5 3 0,-2-2 0 0,3 1 1 0,-1-1-1 16,1 1 1-16,-3 1-2 0,1-2-1 0,2 2 1 0,-1-2-1 15,-2 1 0-15,3-2 1 0,-1 1 1 0,1-3-1 0,0 2 3 16,0-3-1-16,0 1 2 0,0 0 2 0,0-3 2 0,0 0 3 0,0-1 3 15,0 1 4-15,0-4 7 0,0 2 8 0,0-3 9 0,0-1 10 0,0 0 10 16,0 0 7-16,0 0 5 0,0 0 5 0,0 0 2 0,1-1-1 0,-1-2-1 16,3 2-2-16,-3-3-3 0,1-1-3 0,-1 1-7 0,0-2-7 15,0 0-11-15,0-3-8 0,0 0-14 0,0 1-15 0,0-3-11 0,0 2-8 16,0-2-5-16,0 1-5 0,0-1-3 0,0 1-5 0,0-1-3 16,-1 2-6-16,-2-1-7 0,3 1-10 0,-1 0-11 0,1 2-12 0,-3 2-15 15,1 2-13-15,2-1-13 0,-1 2-10 0,-2 0-23 0,3 2-30 16,-1 2-26-16,-2 0-22 0,1 2-27 0,1-1-27 0,-4 4-50 15,5 0-58-15,-1 4-42 0,1-1-31 0</inkml:trace>
  <inkml:trace contextRef="#ctx0" brushRef="#br1" timeOffset="914707.4759">28751 5416 68 0,'0'0'153'0,"0"0"-2"0,0 0-3 0,0 0-2 0,0 0-7 0,0 0-5 0,0 0-6 16,0 0-7-16,0 0-9 0,0 0-6 0,0 0-7 0,0 0-6 0,0 2-4 15,0-2-6-15,-1 0-4 0,1 1-4 0,0-1-4 0,-3 2-3 16,3-2-2-16,-2 0-2 0,2 1-2 0,0-1-1 0,-1 3 0 0,-2-3-3 16,3 1 0-16,0 1-3 0,-1-2-4 0,1 0-1 0,0 3-4 15,0-3-3-15,0 0-4 0,0 0-3 0,0 3-3 0,0-3-5 0,0 0-3 16,0 1-5-16,0 1-5 0,0-2-5 0,-3 3-5 0,3-3-2 15,0 0-2-15,0 3-2 0,0 0 1 0,0 0 0 0,0-1 0 16,0 1 1-16,0 0 0 0,0 3 2 0,0-3 1 0,0 3 1 0,0 1 3 16,0 0 2-16,0 0 1 0,0 2 1 0,0 0 0 0,3 1 0 15,-3-1 0-15,0 2-1 0,0 1 0 0,0 0-1 0,0-1 0 0,0 0-1 16,0 3 0-16,0-1 0 0,0-1-1 0,0 2 0 0,0-2 0 16,0 0 0-16,0 1-1 0,0-2-1 0,0 2 1 0,0-4-1 15,0 5-1-15,0-5 2 0,0 0 1 0,0 0 1 0,0 0 1 0,0-2 5 16,0 0 6-16,0-2 6 0,0 1 6 0,0-3 5 0,0 0 7 15,0 0 6-15,0-3 6 0,0 0 6 0,0 0 6 0,0 0 4 16,0 0 6-16,0 0 4 0,1 0 2 0,-1-3-1 0,4 3-7 0,-4-3-7 16,2 0-8-16,1-3-7 0,-2 1-8 0,2 0-6 0,-2-3-9 15,1 1-9-15,1-2-12 0,-2-1-11 0,2-1-12 0,-1-3-12 0,2 2-11 16,-3-2-8-16,1 1-7 0,2-3-6 0,-1 1-6 0,-2-2-6 16,4 0-5-16,-4 0-5 0,2-1-4 0,-2 0-4 0,4 0-3 0,-4 1 2 15,2-1 3-15,-1 0 3 0,-1 2 4 0,-1 1 6 0,3 1 6 16,-2 2 6-16,-1 1 5 0,0 0 5 0,0 2 6 0,0 2 7 15,0 2 6-15,0 2 6 0,0-1 9 0,0 2 3 0,0-1 2 0,0 3 1 16,0 0 0-16,0 0 1 0,0 3 2 0,-1-1 1 0,1 3 3 16,0 0 3-16,0 2 1 0,0 2 3 0,0 0 0 0,0 0 2 0,0 3 1 15,0 0 2-15,0 0 3 0,0 2 1 0,1-1 3 0,-1 2 0 16,2-1-1-16,1 2-1 0,-2-2 1 0,2 1 0 0,-2 0-1 0,4 1-1 16,-4-2 0-16,2-1-2 0,-2 2-1 0,4-3-1 0,-4 1-1 15,4-3-1-15,-4 1 1 0,2-2 1 0,-2 2 2 0,4-5 1 16,-4 3 2-16,2-4 3 0,-2-1 2 0,1 1 4 0,1-4 3 0,-3 4 5 15,1-5 8-15,-1 0 2 0,3 0 2 0,-1 0 0 0,-2-5-1 0,1 4-3 16,-1-4 0-16,4-4-3 0,-4 3-2 0,3-3-5 16,-1-2-4-16,-1-2-6 0,-1 0-5 0,3 0-7 0,-2-3-8 0,-1 1-5 15,2-3-3-15,1 0-1 0,-2 2-2 0,-1-2-1 0,0 1-3 16,0 1-1-16,0-2 0 0,0 4 0 0,-1 0 0 0,-2 3 0 0,1 0-1 16,2 2-4-16,-1 1-8 0,-2 3-11 0,3 0-8 0,-1 1-12 15,-1 2-10-15,-1 2-20 0,-1 4-24 0,3 0-49 0,1 3-62 0,-2 2-96 16,-1 3-112-16,2 5-68 0,-2-1-44 0,1 4-18 0</inkml:trace>
  <inkml:trace contextRef="#ctx0" brushRef="#br1" timeOffset="935789.4281">26118 16243 286 0,'-4'0'563'0,"1"-2"1"0,-2 2-5 0,3-2-98 0,0 0-146 0,1 2-86 0,1-1-54 0,-3-1-30 0,3 0-16 0,0-2-8 15,0 3-8-15,3-2-7 0,-3-1-9 0,1 0-11 0,1 0-11 16,0-2-11-16,3 4-9 0,-2-5-7 0,1 0-5 0,0 0-2 0,2 0-1 15,0 0-1-15,0-2 0 0,2 0-1 0,-2-2 1 0,4 1 3 16,0-4 2-16,0 0 1 0,2-2 1 0,1 0-1 0,3-2-1 0,-3-2-3 16,3-1 0-16,2-3-4 0,2 1-3 0,1-2-4 0,0-4-4 15,4 0-3-15,1-2-5 0,-3-2-5 0,6 0-4 0,-4-4-4 16,6 0-5-16,-4 2-4 0,5-8-3 0,-2 5-2 0,0-3-2 0,1 0-2 16,0 1-3-16,0 1-1 0,-5 2-1 0,1-2-1 0,2 6 1 0,-3 0-1 15,-5 0 1-15,1 3 0 0,-2 3 0 0,0 0 1 16,-1 5 0-16,-3 1 0 0,0 1 1 0,-5 1 1 0,4 5 0 0,-4 0 0 15,-1 4 1-15,-4-2 0 0,3 3 1 0,-3 3 0 0,-1 0 2 16,1 1 1-16,-2 2 0 0,1 1 1 0,-4 2 0 0,2 0-3 0,-2 2-8 16,1 1-5-16,-2 0-7 0,3 3-10 0,-2-1-12 0,-1 2-15 15,0 1-19-15,-1 1-23 0,-2 1-29 0,3 1-41 0,-2 1-51 16,-2 1-95-16,3 2-121 0,-4-3-72 0,0 2-49 0,0-1-23 0,-2-1-8 16</inkml:trace>
  <inkml:trace contextRef="#ctx0" brushRef="#br1" timeOffset="936924.7247">26473 16506 114 0,'0'-4'403'0,"0"1"-40"0,0 1-53 0,0-1-59 0,0-1-40 0,0 0-27 0,0 0-20 0,0 2-13 0,0-2-11 16,0 4-6-16,0-2-11 0,0-1-13 0,0-1-9 0,0 2-5 16,0 2-6-16,0 0-5 0,0-5-3 0,0 5-1 0,0-1-2 15,0 1-2-15,0 0 0 0,0-3 1 0,0 3 2 0,0 0 2 0,0 0 3 16,0-3 5-16,0 3 2 0,0 0-1 0,0 0-1 0,0 0-1 16,0 0-4-16,0 0-3 0,0 0-2 0,0 0-5 0,0 0-4 0,0 0-3 15,0 0-6-15,0 0-5 0,0 0-4 0,0 0-4 0,0 0-4 16,0 0-3-16,0 0-4 0,0 0-3 0,0 0-2 0,0 0-4 15,0 0-1-15,0 0-1 0,0 0-1 0,0 0 0 0,0 0-1 0,0 0-2 16,0 0 0-16,0 0-3 0,0 0-1 0,0 0-2 0,0 0-1 16,0 0-3-16,0 0-1 0,0 0-3 0,0 0-3 0,0 0-1 15,0 3-3-15,0-3-3 0,0 4 3 0,0-2 6 0,0 1 6 16,0-1 4-16,0 2 4 0,0 1 4 0,0-1 3 0,0 2 3 0,1 2 3 0,-1 0 2 16,3 1 2-16,-2 0 4 0,-1 4 2 0,2 0 2 0,1 1-3 15,-3 1-5-15,1 0-5 0,2 3-5 0,-2 0-3 0,-1 1-3 16,2 2-3-16,-2 0-1 0,0 3-2 0,0 0-2 0,0 1-2 15,0-2-1-15,-2 1 1 0,2 3-3 0,-1-2-1 0,-2 0 0 0,2-3 0 16,1 4-1-16,-3-2 0 0,1-3-2 0,2 2-2 0,-1-3-6 0,-2 0-7 16,3-2-7-16,0 0-12 0,0-2-15 0,0-2-18 0,0 1-21 15,3-3-24-15,-2-2-23 0,-1-1-29 0,2 0-31 0,1 0-31 16,1-3-32-16,-3 0-36 0,4 0-39 0,-2-3-59 0,1 0-68 0,2-3-68 16,-2 0-67-16,5 0-25 0,-4-3-1 0,1 0 12 0</inkml:trace>
  <inkml:trace contextRef="#ctx0" brushRef="#br1" timeOffset="937746.583">26882 16702 84 0,'0'-2'191'0,"3"0"-22"0,-3 0-22 0,0 1-15 0,0-1-15 0,0 0-9 0,1 2-8 0,-1-2-5 15,0 0-5-15,0 2-6 0,0-1-5 0,0 1-6 0,0-2-7 16,3 0-5-16,-3 2-3 0,2-2-2 0,-2 1-5 0,1-1 0 0,-1 0-2 16,0 1 1-16,3-3-2 0,-2 2 1 0,-1 0-2 0,3 1 0 15,-1-4 0-15,-2 4 2 0,0-2-1 0,1 1 1 0,-1-1-1 16,0 0 1-16,0 0 2 0,0-2 1 0,0 1 0 0,0 1 0 0,0 0 0 16,0-3 0-16,0 3 0 0,0-3-1 0,0 1-1 0,0 0-1 15,0-3 2-15,0 3 0 0,-1 0 2 0,1-1-1 0,-2 1 1 0,-1-1 0 16,2 0 0-16,-2-1 0 0,2 2 0 0,-4-1 0 0,1 0-2 15,1 2 0-15,-1-1 0 0,-1 1-3 0,0-1-4 0,0 1-2 0,0 1-4 16,-1 1-3-16,-3 0-4 0,3-2-3 0,1 4-4 0,-4-1-4 16,2 1-2-16,-2 0-1 0,2 0-3 0,-2 1-2 0,-1 1 0 0,3 2 1 15,-2-1-1-15,-1 1 2 0,0 3 0 0,3-1 1 0,-2 1-1 16,2-1 2-16,-2 5-1 0,4-2-1 0,-5 1 0 0,4 3-1 16,1-3 0-16,0 3-1 0,0-1 1 0,4 0-2 0,-2 3-1 0,2 0-2 15,1-2-3-15,1 1-1 0,2 0-3 0,-2-1-3 0,4-1-3 16,0 2-2-16,0-4-2 0,1 3-1 0,1-5-3 0,1 3-2 15,-2-2-2-15,3 0-2 0,-2-2 0 0,2-1 0 0,-4 0 0 0,6-3 1 16,-6 0 1-16,4 0 0 0,-2-3 1 0,2 0 3 0,-2-3 0 16,2 0 2-16,1 0 2 0,-3-3 1 0,2-2 2 0,-2 1 1 0,1-2 2 15,-2 0-1-15,4-1 2 0,-4 1 3 0,3-2 4 0,-4-1 6 16,0 0 7-16,1 0 6 0,-2 1 6 0,0 0 7 0,-1 0 6 0,0 3 9 16,-2-1 8-16,1-1 10 0,1 1 7 0,-2 3 8 0,-1-3 8 15,0 4 6-15,0 1 5 0,0 0-1 0,0 0-1 0,0 2-4 16,0-1-5-16,0 3-5 0,0 0-8 0,0 0-10 0,0 0-10 0,0 0-8 15,0 0-8-15,0 0-6 0,0 3-5 0,0 1-5 0,0-1-4 16,3 3-2-16,-1 0-4 0,-2 3 0 0,1 0-1 0,-1-1 1 16,4 4 2-16,-1 0 1 0,-1 0 3 0,-1 1 1 0,3 2-2 0,-2 3 0 15,1-2-3-15,-2 1-2 0,3 3-3 0,-2-1-3 0,1 1 0 0,-2 3 1 16,4-2-2-16,-4 0 0 0,-1 4 1 0,3-2-1 0,-2-2 0 16,-1 0 0-16,0 2 3 0,-1-2-2 0,-2-1 1 0,2-1 1 15,-4 2 2-15,-1-1 2 0,2-2 2 0,-2-3 2 0,-1 1 0 0,-1 0 2 16,-4-2 0-16,-1 2 0 0,1-3 0 0,-3-1-9 0,-1-2-11 15,-3 1-26-15,2-1-30 0,-3-1-41 0,-2-3-45 0,-3-1-71 0,4-1-85 16,-5-4-132-16,-3 0-160 0,2 0-91 0,1-4-54 0,-5-1-32 16,5-1-18-16,-4-6-7 0</inkml:trace>
  <inkml:trace contextRef="#ctx0" brushRef="#br1" timeOffset="940805.6615">29111 2932 131 0,'0'-1'128'0,"0"1"-12"0,0 0-9 0,-1 0-6 0,1 0-4 0,0 0-1 0,0 0-5 16,0 0-4-16,-3-3-4 0,3 3-4 0,0 0-4 0,0 0-3 0,0 0-6 16,0 0-5-16,0 0-4 0,0 0-3 0,0-2-2 0,0 2 0 15,0-1 0-15,0 1-1 0,0 0 1 0,0-3-1 0,0 3-3 0,0 0-4 16,0 0-3-16,0-5-3 0,0 5 1 0,0-1 2 0,0 1-1 16,0-2 1-16,0 2-2 0,0-3-2 0,0 0-3 0,0 1-4 0,0-2 0 15,0 4-1-15,0 0 1 0,0-3 4 0,0 3 1 0,0-2 1 16,3 1 0-16,-3 1-1 0,1-3 0 0,-1 3-2 0,0-1 1 0,0-1 0 15,2 1 1-15,-2-1 0 0,3 2-1 0,-3-2 0 0,0 0-1 0,0 2-3 16,0-2 1-16,0 1 0 0,1 1-1 0,-1-2 2 0,0 0-3 16,0 2-2-16,0-2-1 0,0 2-2 0,0 0-1 0,0-2 0 0,0 1-1 15,0 1 0-15,0-2 0 0,0 0 1 0,0 2-1 0,0-2 1 16,0 2-2-16,0-2-1 0,0 1 1 0,0 1 0 0,0-2 1 0,0 0 2 16,0 2 1-16,0 0 1 0,0 0 0 0,0 0-1 0,0-2 0 15,0 2 0-15,0 0 0 0,0 0-2 0,0 0 1 0,3-1-2 0,-3 1 0 16,0 0-2-16,0 0-1 0,0 0-3 0,0 0-1 0,2 0-2 15,-2 0-2-15,0 0-1 0,0 0-1 0,1 0-2 0,2 0-2 0,-3 0-2 16,1 0-2-16,4 0 0 0,-4 0-1 0,2 0 3 0,-2 0 0 0,4 0 1 16,1 0 2-16,-1 0 1 0,1 0 0 0,3 0 0 0,-1 0 2 0,1 0 2 15,1 0 0-15,4 0 2 0,-2 0 3 0,2 0 0 0,1 0 0 16,1 0-2-16,0 0 0 0,2 0-3 0,0 0-1 0,2 0 0 0,-3-2-1 16,6 2-1-16,-1-2-1 0,-1 1 0 0,2 1-3 0,-1-3-1 15,1 3 1-15,2-1-2 0,1 1 0 0,-5-2-1 0,5 0 1 0,1 2-2 16,-1 0 0-16,-2 0-2 0,2-1 1 0,-1 1 0 0,1 0-1 0,-1 0 0 15,1 0-2-15,0-3 2 0,0 3-1 0,-2 0-1 0,0 0 0 16,2 0-1-16,0 0 0 0,0 0-2 0,-2 0 0 0,3 0-1 0,-1 0 0 16,0 0 1-16,-2 0-1 0,5 0-1 0,-3 0 1 0,3 0 1 0,-3 0 3 15,3 0-1-15,-2 0 3 0,2 0 1 0,1 0 2 0,-1 3 2 16,2-3 2-16,0 0 1 0,-2 0 2 0,4 1 0 0,-2-1 2 0,1 0 2 16,0 0-1-16,2 0-1 0,-2 2-1 0,3-2 0 0,1 2 0 15,-5-2-1-15,6 0-1 0,-1 1-2 0,-3 2 0 0,3-3-1 0,-2 0 0 16,1 1-2-16,-2 1 0 0,3-2 0 0,-1 0-1 0,-4 0-2 0,1 2 0 15,3-2-1-15,-4 0 0 0,0 0-1 0,-1 0 1 0,-3 0-1 16,4 0-2-16,-4 0 1 0,3 0-2 0,-4 0 1 0,5 0-2 0,-3 0 1 16,-2 0-1-16,2 0 1 0,-2 0-1 0,0 0-1 0,0 0 0 0,2 0-1 15,-2 0 0-15,2 0-1 0,-2 0 1 0,0 0 1 0,0 0 3 16,2 0 0-16,-5 0 2 0,3 1 0 0,0 1 1 0,-1-2 2 0,1 2 1 16,-2 0 3-16,-1-2 0 0,2 1 2 0,1 1 1 0,-5-2 0 15,2 2 1-15,-1-2-1 0,0 2 1 0,-2 0-1 0,0-2-2 0,0 1 1 16,-1 1 0-16,-2-2-2 0,2 2 1 0,-5-2-2 0,3 2 0 15,-1 0 2-15,0-2-1 0,0 1 1 0,-2 1-1 0,2-2 1 0,0 0-2 16,-2 0 1-16,0 2-1 0,3-2 0 0,-4 0 1 0,1 0-1 16,5 0 0-16,-6 2 0 0,1-2-1 0,2 0 0 0,0 0-1 0,-2 0-2 15,2 2 0-15,0-1 0 0,3-1 0 0,-3 2-1 0,4-1-1 0,-4-1 1 16,1 3 0-16,3-3-2 0,-1 1 0 0,-2 1-1 0,3-2 1 16,1 3-2-16,-4-3 0 0,3 0-1 0,-1 3-1 0,-2-2-1 15,3-1-1-15,-1 2-1 0,-2 1-2 0,2-3 0 0,-3 3-2 0,0-3-1 16,1 3 1-16,-3-3-1 0,2 3 0 0,-1-1 0 0,-1-2 2 0,-2 0-2 15,-1 0 1-15,4 3 2 0,-5-2 0 0,0-1 3 0,0 2 1 16,-3 1 0-16,3-3 3 0,-1 1-1 0,-2-1 1 0,2 2 2 0,-4-2-1 16,4 2 1-16,-3-2 0 0,1 0 1 0,2 0 1 0,-3 0-1 0,-1 0 2 15,4 0-1-15,-2 0 1 0,2 0-1 0,-3 0-1 0,4 0 1 16,-5 0 0-16,4 0 0 0,-2 0-1 0,2 0 1 0,-3 0 0 0,1 0 0 16,2 0-2-16,-1 0 1 0,-1 0 0 0,-1 0-1 0,3 0 2 15,-2 0-1-15,2 0-1 0,-1 0 2 0,-2 0 0 0,0 0-1 0,0-2 1 16,-1 2 1-16,0 0-1 0,0 0 0 0,0 0 0 0,-4 0 1 0,4 0 1 15,-1 0 0-15,0 0 0 0,-2 0 1 0,-1 0 1 0,2 0 0 16,-3 0-1-16,1-2 1 0,-1 2 0 0,0 0 2 0,0 0-1 0,0 0-2 16,0 0-4-16,0 0-5 0,0 0-5 0,0 0-10 0,0 0-8 15,0 0-10-15,-1 0-13 0,-2-1-16 0,3 1-17 0,-1-3-21 0,-4 1-24 16,1 2-26-16,1-1-32 0,-1-2-38 0,-5 3-49 0,3 0-55 16,-4-5-59-16,0 4-64 0,-1-1-35 0,-4-1-25 0</inkml:trace>
  <inkml:trace contextRef="#ctx0" brushRef="#br1" timeOffset="941790.8245">29710 2922 31 0,'-5'-2'74'0,"4"-1"-2"0,-1 0-5 0,0 0-9 0,-3 3 1 0,4-5 3 0,1 4-2 0,-2-2-1 0,0 3-3 16,0 0-4-16,0-3-5 0,0 3-3 0,2-2-4 0,-5 1 0 0,2 1 1 15,1 0 4-15,0-3 8 0,-1 3 9 0,0 0 1 0,1 0-2 16,0-1-1-16,-1 1-3 0,0-2-2 0,-1 2-1 0,0-1-3 0,-1-1-4 15,2 2-4-15,-4-2-4 0,4 0-3 0,-4 2-2 0,1-2-4 16,1 1-1-16,-3 1 0 0,0-2-1 0,-1 0 0 0,2 0-1 0,-3 0 0 16,1 1 0-16,0-3 1 0,1 2 2 0,-2 0 1 0,0 1 0 0,0-3 0 15,0 2-1-15,2 1-1 0,0-1-1 0,-2-1-1 0,2 0-2 16,-2 2-2-16,2-1-3 0,-2 0-2 0,4 1-2 0,-3-2-4 0,2 1-1 16,-2 2-1-16,2-1 0 0,1-2 1 0,-1 3-1 0,1 0 1 15,1 0 1-15,-1-2 2 0,0-1-1 0,2 3 1 0,-5-1 0 0,6-2 3 16,-1 3 2-16,0-2 3 0,-1 2 1 0,4 0 2 0,-1 0 0 15,-1 0 1-15,3 0 0 0,0 0-2 0,0 0 1 0,0 0 0 0,0 0-1 16,0 0-1-16,0 0 0 0,0 0-2 0,0 0-1 0,0 0-2 16,0 0-2-16,5 0-1 0,-4 0-3 0,2 0-1 0,1 0-1 0,-1-3 1 15,2 1-1-15,0 2 1 0,5 0 1 0,-1-1 2 0,1-2 2 0,2 3 2 16,4 0 0-16,2-3 1 0,1 1 0 0,4 1 0 0,0-2 0 16,3 0 0-16,4 2-1 0,2-1 0 0,1-2-2 0,3 1-3 0,2-1-2 15,-2 2-4-15,6-1-2 0,-1-1-3 0,2 2-3 0,-1-1-1 0,4-1-4 16,0 2-1-16,-1 1 2 0,4-1 0 0,0-1 1 0,2 0 2 15,1 2 0-15,-2-3 4 0,0 4 0 0,2-1 1 0,-1 1 2 0,1-3 0 16,-1 1 2-16,1 2 2 0,0 0 2 0,0 0 1 0,0 0-3 16,0 0-2-16,3 0-1 0,-3 0-1 0,1 0-3 0,2 2-3 0,-3 1-3 15,1-3-1-15,2 1-3 0,-3-1-2 0,-1 2-4 0,1 0-3 16,-1-2-3-16,1 1-2 0,-5 2-2 0,4-3-1 0,-4 3 2 0,-1-3 1 16,3 2 3-16,-3 1 1 0,-1-1 2 0,0 0 1 0,-1 1 1 0,0-3 2 15,0 2-1-15,0 2 3 0,-1-3 2 0,-4 1 2 0,3 0 1 16,1-2-1-16,-4 2 0 0,1 0-1 0,0-2-1 0,1 1-1 0,-4 1 0 15,3-2 0-15,-2 2 1 0,1 0 1 0,-3-2 2 0,1 0 0 16,-1 0 2-16,-4 0 0 0,3 0 1 0,-4 0 1 0,1 0-1 0,-2 0 0 16,-4 0 1-16,5-2-2 0,-5 0 2 0,-1 2 0 0,-3-2 0 0,3 1 0 15,-5 1 1-15,1-2 0 0,-2 0 0 0,-2 2-1 0,-1-2-1 16,0 2 0-16,-1-2 2 0,-1 1-1 0,-1 1 1 0,-3-2-1 0,0 0 2 16,0 2-1-16,0-2-1 0,0 2 0 0,-4-2 0 0,3 1 0 0,-3 1 1 15,-2-2 1-15,0 0-1 0,-1 2 0 0,0-2-1 0,-2 2 1 16,4 0 1-16,-5 0 0 0,0 0 0 0,0 0-2 0,0 0-1 0,0 0-3 15,0 0-1-15,0 0-5 0,0 0-2 0,0 0-5 0,0 0-5 16,-3 0-4-16,1 0-4 0,-2 0-7 0,3 0-7 0,-4 0-7 0,0 0-7 16,-1 0-7-16,-3 0-10 0,-1 0-9 0,3 0-9 0,-8 0-10 15,1 0-8-15,1 0-10 0,-6 2-9 0,-1-2-10 0,-1 0-11 0,-1 2-9 16,-3 0-8-16,-2-2-9 0,-2 1-13 0,-1 1-5 0,-2-2-7 16</inkml:trace>
  <inkml:trace contextRef="#ctx0" brushRef="#br1" timeOffset="942972.5989">30030 2846 3 0,'-36'1'62'0,"2"2"0"0,-2 0-2 0,4-1-1 0,0-1-4 0,1 1-3 0,2 2-3 0,-1-3 0 0,1 1-1 0,0 0 3 0,3 2 2 0,-1-3 2 0,6 1 1 0,-3 0 2 0,1 2 3 0,3-4 2 0,1 1 1 0,2 1 2 0,0 0 0 16,3 0 1-16,-1-2 0 0,2 2-1 0,-1-1-1 0,4-1-2 0,0 2 0 15,-1-1 0-15,4-1 2 0,-1 3-1 0,0-3-2 0,1 0-2 0,1 0 0 16,2 0-2-16,-2 0 1 0,3 0-1 0,1 0 1 0,-3 0-2 16,4 0-2-16,1 0-2 0,0 0-4 0,0 0-5 0,0 0-5 0,0 0-3 15,0 0-1-15,0 0-1 0,1 0-3 0,2 0-2 0,-1 0-1 16,2 0-3-16,2 0-2 0,-1 0-3 0,1 0 0 0,4 0 2 15,3 0 2-15,0-3 4 0,3 3 4 0,4-1 2 0,0-1 1 0,6-1 1 16,5 1 1-16,0-2 1 0,4 1 0 0,2-1 0 0,5 1 0 0,1-1-2 16,3 2-4-16,2-1-4 0,2-1-5 0,2 1-3 0,4 1-1 0,1 0-1 15,0 1-1-15,5-3 0 0,0 2 0 0,2 0-1 0,5 2-1 16,0-1 2-16,2 1 0 0,2-3 1 0,5 1 2 0,0 2 2 0,4 0 1 16,0 0-1-16,3 0-5 0,0 0-4 0,2 0-3 0,1 0 0 0,-5 0 0 15,5 0 2-15,-1 0 0 0,-4 0 0 0,4 0 1 0,-4 2-1 16,0 1 2-16,-1-3-2 0,-2 1 2 0,-2-1-1 0,0 2 1 0,-2 0 0 15,0-1 2-15,-3 2-1 0,-4-2-4 0,1 1-3 0,-3-2-3 16,-5 2-1-16,-5-2-2 0,1 1-2 0,-3 1-2 0,-6-2-1 0,0 0 0 16,-3 0-1-16,-4 0-1 0,0 0 1 0,-6 0-2 0,0 0 1 15,-2 0 0-15,-2-2 1 0,-5 1 2 0,2 1 1 0,-3-2 2 0,-3 0 0 16,2 1 2-16,-5-3 0 0,-3 2 1 0,2 0 1 0,-3 1 2 0,-5-2-1 16,4 1 2-16,-4 2 0 0,-1-1 1 0,-1-2-1 0,-2 3-1 15,-3 0-2-15,2 0 0 0,-1-2-1 0,-3-1 0 0,0 3-2 0,-1-1-1 16,-1 1-3-16,0 0-3 0,0 0-1 0,0 0-2 0,0 0-2 15,0 0-5-15,0 0-3 0,0 0-3 0,-1 0-4 0,-3 0-1 0,2 1-2 16,-1-1-2-16,0 3-1 0,-1-1 1 0,0-2-1 0,-2 0 1 16,0 3 0-16,-2-2-1 0,0 4 3 0,-5-4 3 0,2 1 4 0,-4 0 4 15,1 2 1-15,-3-1 1 0,1 0 0 0,-4-1-1 0,-5 2 1 16,4-1 0-16,-5-1 0 0,0 2 1 0,-5-3 0 0,1 1 2 0,-3 0-2 16,-6 2 1-16,2-3-1 0,-4 1 1 0,-2 2 0 0,-3-2 2 0,0-1 0 15,-5 2 2-15,1 0 1 0,-2-2 0 0,0 1 0 0,-1 1 0 0,1-3 2 16,0 3-2-16,-3-2 0 0,8 1 1 0,-5 1 0 0,3-3 2 15,1 0-1-15,4 3 1 0,0-3 1 0,2 2 2 0,2-1 3 0,1-1 4 16,3 3 2-16,3-1 6 0,1-2 3 0,2 0 3 0,4 0 3 16,0 0 4-16,3 0 2 0,4 0 4 0,1 0 3 0,0 0 4 0,6 0 3 15,-2 0-1-15,4 0 1 0,3 0-2 0,2 0-3 0,0 0-3 0,4 0-3 16,1 0-6-16,0 0-3 0,0 0-5 0,1 0-4 0,4 0-4 16,0-2-5-16,4-1-6 0,1 3-2 0,4-3-3 0,-1 0 0 0,6 3 2 15,3-5 0-15,-1 1 2 0,5 1 2 0,0 0 3 0,7 0 3 0,-1 0 2 16,2 0 2-16,4-1 3 0,0 1 0 0,0-1 3 0,6 0 0 15,-1 1 1-15,2-1 0 0,-1 1-1 0,2 1-3 0,0 0-1 0,2-1-1 16,0 3-1-16,0-2-1 0,0 2-2 0,0-2-2 0,1 2 0 0,-6 0-2 16,2 0 0-16,1 0-2 0,-5 0-2 0,1 0 0 0,-4 0-1 15,1 2 0-15,-2-2-1 0,-2 2-1 0,-4-2-1 0,1 1 1 0,-2 1-1 16,-4-2 1-16,-1 0-1 0,-2 2 1 0,-3-2 1 0,-1 2 1 16,-3-2 0-16,-5 0 3 0,-1 0 1 0,0 1 2 0,-4-1-1 0,0 0 0 15,-2 0 0-15,-4 0 1 0,0 0-1 0,-1 0 0 0,-3 0 2 0,-1 0-1 16,-2 2 1-16,-3-2 1 0,-3 2-1 0,-3-2 1 0,-1 2-2 15,-3 0 2-15,-5-2 0 0,-1 1 1 0,-1 1 1 0,-3-2 1 0,-2 2 1 16,-4-2-1-16,0 2-2 0,-5 0 1 0,4-1-1 0,-3 1-2 16,-2-2 1-16,1 2-2 0,1 0-2 0,3 0 0 0,0-1-2 0,1 1-1 15,5-1 0-15,-2 2-2 0,5-2 1 0,7 1-2 0,0 1-1 0,3-3-2 16,5 0-2-16,3 4-2 0,1-4 1 0,3 5 0 0,5-5 1 16,1 3 1-16,3 0 3 0,4 0 3 0,2-1 2 0,3-2 2 15,6 4 1-15,2-2 1 0,4 1 3 0,4-3 1 0,2 1 2 0,6-1 0 16,4 0 0-16,1 0-1 0,1-1-2 0,-1 1-1 0,6-3-3 0,-4 1-3 15,2-2-2-15,-2 4-3 0,0-2-1 0,-1-2 1 0,-2-1-1 16,-2 2 1-16,-4 0 2 0,-1 0 1 0,-2-2 5 0,-4 1 3 0,-2 1 9 16,-1 0 6-16,-7-1 8 0,2 1 8 0,-6-1 8 0,-3 2 4 0,0-1 5 15,-4 1 2-15,-2 0 2 0,1 0-2 0,-5-1-1 0,0 1-4 16,0 0-1-16,0-1-8 0,-5 1-7 0,4 0-8 0,-3 1-8 0,-1-3-8 16,2 4-8-16,-4-2-11 0,1 2-12 0,1 0-14 0,-1 2-14 0,-4-2-17 15,1 4-15-15,2-1-20 0,-2 0-23 0,-1 3-25 0,3-1-28 16,-2 2-48-16,4 0-61 0,-1 2-88 0,1 0-106 0,1 3-60 0,1-1-39 15,-1-1-13-15</inkml:trace>
  <inkml:trace contextRef="#ctx0" brushRef="#br1" timeOffset="943827.6169">33638 6130 490 0,'-6'-3'529'0,"-1"-3"-38"0,2 3-59 0,0-3-92 0,-1 2-107 0,2 1-54 0,-2 0-28 0,3 0-11 16,1-1 0-16,-3 2-1 0,4-1 1 0,-1 1-3 0,0-1-5 16,2 3-9-16,0 0-8 0,0 0-9 0,0 0-8 0,0 0-9 0,0 0-9 15,0 0-11-15,0 0-8 0,0 0-8 0,0 0-8 0,2 0-7 16,0 3-6-16,-1-1-4 0,4-1-3 0,-3 1-1 0,0 0 2 0,2 2-1 16,-1 1-1-16,1-1-3 0,2 2-1 0,3 1 0 0,1 1 2 15,0 1 0-15,0 1 3 0,2-1 2 0,2 3 3 0,0 2 1 16,2-2-1-16,0 4-2 0,4-1-4 0,0 0-3 0,-1 3-2 0,6 2-2 15,-4-3-1-15,5 3-1 0,0 1-3 0,0 2-2 0,3-2-1 16,0 2-1-16,0 0 0 0,-1 0-1 0,1-1-1 0,0 2 0 16,-1 0-3-16,0-1 0 0,0-2-4 0,-4 1-3 0,2-1 0 0,-2 0-2 15,-2-1-2-15,0-3-4 0,-2 1-7 0,2-1-9 0,-4-3-13 16,0 1-11-16,-1-3-12 0,-4-2-12 0,1 1-14 0,-2-2-13 0,1 0-14 16,-3-2-13-16,-1-1-15 0,-2-3-14 0,-2 2-13 0,1-1-22 15,-2-1-26-15,1-1-37 0,-5-2-40 0,6-2-57 0,-3-1-64 16,1-1-52-16,0-1-45 0,0-1-21 0,1 0-11 0</inkml:trace>
  <inkml:trace contextRef="#ctx0" brushRef="#br1" timeOffset="944158.7828">34549 6408 311 0,'-4'-4'569'0,"-1"0"13"15,1 1-45-15,0-1-76 0,1 2-91 0,-2-1-100 0,1 1-56 16,3 0-35-16,-4 2-22 0,4-2-14 0,-2 1-14 0,2 1-12 0,1 0-10 16,0 0-10-16,0 0-13 0,-5 0-10 0,5 0-13 0,-1 0-9 15,1 1-8-15,-5 1-8 0,3-2-3 0,0 2-4 0,1 0 1 0,-4 0 2 16,3-1 3-16,-4 3 4 0,0 1 4 0,0-1 4 0,-2 3 4 16,-2 0 4-16,1 0 4 0,-6 3 6 0,0 0 3 0,-1 1 4 15,-5 2 4-15,1 1 0 0,-1 1 2 0,-5 1-2 0,1 1-3 0,-3 1-2 16,2 1-4-16,-3-1-6 0,-2 0-2 0,0 2-5 0,0 0-5 15,0-1-6-15,-2 1-5 0,1 0-3 0,0-3-5 0,2 2-5 0,-2 1-3 16,4-4-5-16,0 2-7 0,-1-1-8 0,4-2-11 0,-1 0-10 16,4-1-22-16,2-1-24 0,-2 0-29 0,3-4-32 0,4 2-35 15,0-1-35-15,4-2-41 0,1-2-47 0,-1 1-103 0,6-3-133 0,-1-2-96 16,2 0-78-16,4-2-35 0,-2-4-13 0,2-1 7 0</inkml:trace>
  <inkml:trace contextRef="#ctx0" brushRef="#br1" timeOffset="944712.2058">33739 6369 400 0,'-3'-4'523'0,"0"2"-13"0,0 2-89 0,1-2-124 0,-3 1-72 0,4 1-45 0,1-2-25 0,0 2-16 0,0 0-13 0,0 0-12 15,0 0-15-15,0 0-15 0,0 0-11 0,0 2-10 0,0 1-7 16,1-1-7-16,2 2-5 0,1-1-6 0,-1 3-4 0,3-2-1 0,-1 4-2 15,0-1 1-15,4 4 0 0,-1-3 2 0,1 3 2 0,1 1 1 16,3 0-1-16,-1 2-3 0,-1-1-4 0,4 3-2 0,1 0-2 16,1 0-2-16,0 2-1 0,2 2-3 0,0 0-1 0,1 0 0 0,3 1-1 15,-4-1 0-15,5 4-1 0,0-3 0 0,2 0-1 0,-2 2-2 16,2-2-1-16,1 0-3 0,0-1-5 0,-1 3-5 0,0-4-8 0,-2-1-8 16,2 0-10-16,0-3-12 0,-2 2-14 0,-2-2-15 0,2-1-17 15,-1-3-20-15,-3 0-17 0,-1-3-21 0,-1 0-28 0,0-2-32 16,-1 0-54-16,0-1-66 0,-2-2-82 0,-2-3-91 0,1 0-43 0,-1-3-19 15,-4-2-4-15</inkml:trace>
  <inkml:trace contextRef="#ctx0" brushRef="#br1" timeOffset="944977.1142">34622 6464 274 0,'-2'-2'552'0,"-1"2"4"0,-2 0-48 0,4 0-78 0,-3 0-108 15,-1 0-125-15,4 0-70 0,-4 2-40 0,0-1-22 0,0 3-12 16,-3 1-6-16,1-1-2 0,-2 3-8 0,-3 2-7 0,1 0-6 0,-6 2-2 16,-1 4-1-16,0-1-1 0,-6 2 2 0,-2 4-1 0,-2-1 0 15,-1 2 0-15,-6 0-8 0,1 2-7 0,0 0-13 0,-4 0-14 0,0 3-21 16,1-1-21-16,-4 2-28 0,3-1-31 0,2-1-42 0,0-2-48 15,2 2-82-15,1-2-95 0,2-1-67 0,0-2-51 0,4-1-27 16,-1 1-13-16</inkml:trace>
  <inkml:trace contextRef="#ctx0" brushRef="#br1" timeOffset="952972.6571">29143 2713 10 0,'0'-1'60'0,"0"-1"1"0,0 2 1 0,0-1 0 0,0-1 0 0,3 2-1 0,-3-2-3 0,0 0-2 0,2 2-3 0,-2-3-1 15,0 3 0-15,0-2-2 0,1 0 0 0,-1 2-2 0,0-2 1 0,0 2-4 16,0-2-5-16,3 1-4 0,-3 1-3 0,0-2-2 0,0 0-2 0,0 0 1 16,0 0-1-16,0 2-2 0,0-1-1 0,0-1-4 0,0 0-3 15,0 0-1-15,0 0-1 0,0 2 1 0,0-1 1 0,0 1-3 0,0 0-8 16,0 0-5-16,0 0-3 0,0 0-2 0,0 0-3 0,0 0-2 0,0 0 0 16,0 0 1-16,0 0 1 0,0 0-2 0,0 0-2 0,0 0-1 15,0 0-2-15,0 0 4 0,0 0 5 0,0 0 5 0,0 0 0 16,0 0 1-16,0 0 1 0,0 0 0 0,0 0 1 0,0 0-1 0,0 0-1 15,0 0 0-15,0 0-2 0,0 0 0 0,0 0 0 0,0 0 0 0,1 0-1 16,-1 0 1-16,5 0 0 0,-5 0 1 0,1 0 0 0,2 0 0 0,-2 0 0 16,2 0 2-16,-1 0 0 0,-1 1 2 0,3-1 2 0,-1 2 2 15,-1 0 2-15,-1-2 2 0,4 0 1 0,-4 2 3 0,3 0 2 0,1-2 1 16,-1 1 3-16,2-1 0 0,-1 0 2 0,0 2 1 0,1 0 1 16,-1-2 0-16,4 2 2 0,-2 0-1 0,2-2 0 0,2 1-1 0,-1 1 0 15,1-2 1-15,0 0-2 0,4 2-2 0,-1-2 0 0,2 0-1 16,0 2-3-16,2 0-1 0,0-2 1 0,0 0-3 0,1 0-1 0,1 1-2 15,5-1-1-15,-5 2-2 0,2-2-2 0,2 0-1 0,-1 2-2 0,2 0-1 16,-1-2-1-16,-1 2 0 0,2-1-2 0,1-1-1 0,0 2 1 16,-2-2-2-16,2 1-1 0,-2-1 0 0,2 3-1 0,-2-3 1 0,0 1-1 15,0 1-1-15,0-2 4 0,-3 3-4 0,2-3 1 0,-3 0 0 16,0 0 0-16,2 3-1 0,-4-2 0 0,0-1-1 0,0 0 1 0,-1 2 0 16,-3 1 0-16,3-3-1 0,-2 0 2 0,-2 0-1 0,1 0 0 0,1 2-1 15,-4-2 1-15,1 0 0 0,1 0 1 0,0 0 0 0,0 0 0 16,-3 0-1-16,1 0 1 0,-1 0-1 0,5 0 0 0,-5 0 1 0,1 0 0 15,-1 0-2-15,0 0 2 0,1 0 0 0,-1 0 1 0,0 0 0 16,0 0 0-16,-3 0 0 0,2 3 1 0,-2-3 0 0,2 0 0 0,-4 1 1 16,1-1-1-16,-2 0-2 0,2 0-1 0,-2 0-2 0,1 0-4 15,-4 0-3-15,1 0-3 0,-2 0-4 0,0 0-4 0,0 0-4 0,0 0-2 16,0 0-4-16,0 0-1 0,-2 3-5 0,1-1-2 0,-2-2-5 16,-1 0-5-16,1 0-5 0,-2 0-4 0,0 3-5 0,-1-3-4 0,-3 1-6 15,-1-1-7-15,0 2-2 0,0 1-1 0,-2-3-5 0,0 1-7 0,0-1-4 16,-4 0-2-16,2 2 0 0,-2 0 0 0,-2-2 1 0,3 1 4 0,-6 2 1 15,1-3 3-15</inkml:trace>
  <inkml:trace contextRef="#ctx0" brushRef="#br1" timeOffset="954405.4239">29169 2807 24 0,'-1'0'68'0,"-1"0"-4"0,-1 0-3 0,2-1-3 0,-2 1 0 0,3 0-3 0,0 0-2 0,0 0-2 0,0 0 0 0,0 0-3 0,0 0-2 0,0 0-2 0,0 0-2 0,0 0-2 0,0 0 0 0,0 0-3 0,0 0-1 0,0 0-1 0,0 0-3 0,0 0-1 0,0 0-2 0,0 0 0 0,0 0-1 0,0 0-1 0,0 0 0 16,0 0-1-16,0 0-3 0,4 0 0 0,-1 0 3 0,-1 0 4 0,2 0 2 15,2 0 4-15,-2 0 5 0,2 0 3 0,1 1 2 0,3-1 0 16,3 0 0-16,-1 0 1 0,2 0-1 0,2 0 2 0,0 0 1 0,1 0-1 15,6 0-3-15,-1 0-4 0,-2 0-5 0,4-1-6 0,0 1-5 16,1-3-4-16,1 3-1 0,0-1-5 0,3-1 0 0,-1 2-3 0,0 0-2 16,1-1-2-16,2-1-2 0,-1 2-2 0,-2 0-1 0,1 0-2 0,0-2-2 15,-1 2 0-15,-2 0-1 0,0 0 0 0,-2 0-1 0,-2 0-2 16,0 0 1-16,-3 0-2 0,0 0 1 0,-3 2 0 0,-2-2 1 0,-1 2 1 16,-1-1 1-16,-3-1 2 0,-1 2 1 0,-2-1 1 0,0-1 0 15,-4 0-1-15,3 0-1 0,-4 3-1 0,-1-3-2 0,0 0 1 0,0 0 1 16,0 0 0-16,-1 0 0 0,-2 1 0 0,-1 1 1 0,1-2-2 15,-4 0 1-15,-1 0 1 0,2 0 1 0,-4 0 1 0,2 0 0 0,-2 0 1 16,0 0 2-16,-2 0 0 0,-1 0 0 0,2 0-3 0,-1 0-3 16,-2 0-1-16,-1 0-2 0,2-2-1 0,2 1-3 0,-6 1-2 0,3-3-2 15,0 2-1-15,0-1-1 0,-4-1 0 0,4 1-1 0,-2 0 1 0,-2-1-1 16,2 1 0-16,0 0 3 0,-4 0 0 0,2-1-1 0,0 1 3 0,-3 0 1 16,1 0 1-16,3-1 3 0,-3 1-1 0,2 0 0 0,0-1 2 15,-2 1-1-15,2 0 1 0,0 1 0 0,2-3 0 0,0 2 1 16,0 0-2-16,0 1 2 0,2-4-2 0,2 5 2 0,-1-1-1 0,3-2 2 15,1 3 1-15,1 0 0 0,-1 0 0 0,3-2-1 0,2 2-1 0,1 0 1 16,0 0-1-16,2 0-3 0,1 0-1 0,0 0 1 0,0 0-1 16,0 0-2-16,0 0 0 0,0 2-1 0,1-2 0 0,4 0-2 0,-1 3 3 15,2-2 1-15,-1 4 2 0,1-4 0 0,4 3 3 0,0 0 3 0,3-1 1 16,0 0 1-16,2 1 1 0,2-1 3 0,2 1 0 0,1 0 0 16,2-1 0-16,-1-1 1 0,5 2-2 0,-1-3 0 0,-1 1-2 15,4 2 1-15,-2-2-1 0,-1-1-1 0,1 2 1 0,3 0-2 0,-6-2 0 16,3 1-1-16,-1 1 0 0,-1 0 0 0,-4-2 0 0,2 1 0 0,-5 1 1 15,0-3 0-15,-1 0 0 0,-3 2 1 0,0-2 1 0,-3 3 0 16,-2-2 0-16,-1-1 2 0,-2 0-1 0,0 0 2 0,-5 0 0 16,0 0-1-16,0 0 0 0,-5 0 0 0,3 0 1 0,-6-1-1 0,1-2-2 15,2 1-1-15,-4 2 0 0,-4-5 1 0,-1 4-1 0,-2-2 0 0,0 0-1 16,-2 1-2-16,-4 1 1 0,1-2 0 0,-2 0 0 0,0 0-1 0,-3 1 0 16,3 0 0-16,-6-1 0 0,3 1 0 0,-1 0-1 0,-2 0-1 15,2-1 0-15,-1 1 0 0,2 0 0 0,-1 2 0 0,1-2-1 0,3 2 1 16,0-2 1-16,1 1-2 0,2 1 2 0,0 0 0 0,4 0 1 15,3 0 0-15,0 0 1 0,2 0 0 0,2 0-2 0,2 0-1 0,1 0-1 16,2 0-2-16,2 0 0 0,2 0 0 0,0 0 0 0,0 0 1 0,2 0 2 16,2 1 2-16,-1 1 0 0,6 0 0 0,1 0 2 0,1 0 1 15,4 1 3-15,1-1 0 0,4 0 3 0,-2 0 2 0,6 1 1 0,1-1 2 16,1 0-3-16,3-2-1 0,1 2-1 0,2-1-3 0,0-1 0 16,0 2-2-16,4-1 0 0,-5-1-2 0,5 3-2 0,0-3-2 0,3 1 0 15,-3 1-2-15,2-2 0 0,-1 3-1 0,2-3-1 0,1 0-2 0,1 0 0 16,-2 0 2-16,1 0 1 0,2 0 1 0,0 0 3 0,2 0 1 15,0 0 2-15,-1 0 1 0,3 0 3 0,-3 0 1 0,3 0 0 16,0 0 2-16,0 0 2 0,1 0 3 0,-1 0-1 0,1-3-1 0,1 3-1 16,1 0-1-16,-2 0-1 0,4 0-2 0,-5 0 0 0,2 0-2 0,-2 0-2 15,0 3-1-15,-3-3-1 0,2 0-1 0,-3 3-1 0,-2-2-1 0,-3-1-1 16,4 5 0-16,-5-5-1 0,0 2 1 0,-2 2-2 0,0-1 2 16,-3-1-2-16,2-2 0 0,-4 4 2 0,2-2-2 0,-1 1 1 0,-4-2-2 15,2 3 2-15,-2-3 2 0,0 2 1 0,-2 0 1 0,0-1 0 16,0-1-1-16,0 1 4 0,-2 2-1 0,-3-4 0 0,4 3 1 0,-3-3 1 15,-2 2 2-15,2-2 2 0,-3 2-1 0,0 0 2 0,2-2-1 0,-2 1 0 16,-1 1 0-16,0-2-1 0,2 2 1 0,-1-2 0 0,-1 2 0 16,-1 0-1-16,1-2 1 0,0 1-1 0,0 1-1 0,0-2 0 0,0 2-1 15,2 0 1-15,-2-2-1 0,0 2 1 0,2-1-1 0,-1-1 0 16,-1 2-1-16,1-1 0 0,2-1 1 0,-4 3-1 0,6-3 1 0,-1 1-1 16,-3 1-1-16,3-2 2 0,0 3-1 0,1-3 0 0,0 0 2 15,1 3-1-15,2-2 1 0,-2-1-1 0,3 2 0 0,-4 1-1 0,4-3-1 16,-2 0 1-16,1 3-2 0,1-3 0 0,-4 2 0 0,4-1-1 15,-4-1-1-15,1 3-1 0,3-1-1 0,-4-2 0 0,4 0-2 0,-4 0 1 16,1 0-1-16,-2 0 1 0,0 0-2 0,1 0 1 0,-1 0-1 0,-3 3 0 16,2-3-1-16,-2 1-1 0,-1-1 0 0,1 0 0 0,-4 0 0 15,2 2 0-15,0 1 0 0,-3-3 2 0,1 1-1 0,-2-1 0 0,0 2 0 16,0 0 2-16,-1-2-1 0,0 0 0 0,-1 1 3 0,-2 2 0 16,2-3 0-16,1 0 1 0,-4 1 0 0,-1 1-1 0,1-2-1 0,3 2 1 15,-3-2-1-15,-1 1 2 0,0 1 1 0,0-2 0 0,1 0 0 0,-1 2 0 16,0-2 0-16,0 0-1 0,0 2 1 0,0-2 1 0,0 0 1 15,0 0 1-15,1 0-1 0,-2 0 1 0,2 0-1 0,-1 0 1 0,0 0-1 16,-1 0 1-16,-1 0-1 0,1 0 1 0,1 0 0 0,-1 0 0 0,-3 0 1 16,2 0-1-16,-1 0 0 0,-2 0 0 0,0 0 1 0,0 0-2 15,0 0 1-15,0 0-1 0,1 0 1 0,-1 0 0 0,0 0 0 0,0 0-1 16,4 0-2-16,-4 0 0 0,3 0-2 0,-1 0 0 0,2 0-1 16,-2 0-1-16,2 0-1 0,-3 0 1 0,2 0-2 0,-1 0 0 0,-1 0 1 15,3 0-2-15,-1 1 1 0,-1 1 0 0,2-2 0 0,0 2 2 16,-1-2-1-16,2 2 2 0,-4 0 0 0,3-2 2 0,1 1 1 0,-4 1 0 15,3-2 0-15,1 2 1 0,-4 2 0 0,4-4 1 0,-3 1 0 0,0 1 0 16,-1-2 1-16,4 2 1 0,-5 0-2 0,1-2 0 0,2 2-1 16,-3-1-1-16,0-1 0 0,0 0-5 0,0 0-6 0,0 0-11 0,-4 2-13 15,-1-1-21-15,4-1-28 0,-5 3-27 0,0-2-28 0,-4 1-28 0,0 1-32 16,-3 0-62-16,2-2-79 0</inkml:trace>
  <inkml:trace contextRef="#ctx0" brushRef="#br1" timeOffset="991853.7233">33171 17446 61 0,'0'3'371'0,"0"-2"-68"0,-1-1-75 0,1 0-84 0,0 0-48 0,0 0-29 0,0 0-14 0,0 0-5 0,0 0 0 0,0 0 2 0,0 0 2 0,0 0 2 16,0 0 0-16,0 0-2 0,0 0-1 0,0 0-4 0,0 0-3 0,0 0-1 15,0 0 2-15,0 0 2 0,0 0 5 0,0 0 5 0,0 0 4 16,0 2 4-16,0-2 3 0,0 0 0 0,0 0 2 0,-3 3 1 0,3-3 0 16,-1 0 0-16,1 0 1 0,0 0 1 0,0 0 0 0,0 0 1 15,-2 0-1-15,2 0-1 0,-3 0-2 0,3 0-3 0,0 0-3 16,0 0-5-16,0 0-2 0,0 0-5 0,0 0-2 0,0 0-4 0,0 0-2 16,0 0-4-16,0 0-1 0,0 0-3 0,0 0-3 0,0 0-1 15,0 0-2-15,0 0 1 0,0 0-1 0,0 0-1 0,0 0 1 0,0 0 0 16,3 0 0-16,-1-3 2 0,-2 1-1 0,1 2 2 0,2-1 0 15,-3-2-3-15,1 3 0 0,-1-3-2 0,3 1 1 0,-1 1-1 16,-1-1 0-16,2-2 1 0,-2 1-1 0,4-1-1 0,-4 1-2 0,2-3-1 16,-2 3-3-16,4-3-2 0,-4 3-1 0,4-3 0 0,-4 3 0 15,2-3 0-15,1 1-1 0,-1 1 0 0,0-2-1 0,-2 4-2 0,4-4 0 16,-4 3-1-16,3-3 1 0,-2 0-1 0,1 4 1 0,-2-1-2 16,4-1 0-16,-4 1 0 0,2-1-1 0,-2 1 1 0,4-1 0 15,-4 0-2-15,3 1-1 0,-1-1-1 0,-1 1-1 0,-1 0 1 0,4-3-1 16,-4 3 0-16,2-3 0 0,1 0-1 0,-1 0 2 0,1 0 0 15,1-2 0-15,-4-1 0 0,6 0-1 0,-4 0 0 0,3-1 0 0,1-1 0 16,-1-2 0-16,0-2-2 0,0 1 1 0,2-2-2 0,-1-2 0 16,-1-1-1-16,4-4 1 0,0-2-2 0,0 0-2 0,0-3-2 15,1-4-2-15,0 1-3 0,2-5-6 0,-1-2-10 0,-1-3-8 0,4-3-12 16,0-2-11-16,1-3-12 0,0-6-7 0,3 0-3 0,-2-3-2 16,3-5-5-16,1-1-1 0,0-5-4 0,4-2-1 0,-4-4-1 15,4-1 3-15,-1-4 2 0,-1-1 8 0,3-2 5 0,0-2 8 0,1 1 7 16,-3-1 4-16,2 0 3 0,-5 3 3 0,4 1 4 0,-5-1 5 0,2 6 4 15,-2-1 6-15,0 0 3 0,0 7 6 0,-3-1 5 0,0 6 6 16,-3 0 4-16,3 3 5 0,-4 5 5 0,0-1 0 0,-3 5 2 16,-1 2-1-16,-1 3-1 0,1 1-2 0,-4 4-2 0,0 1 1 0,-2 3-2 15,-1 0-3-15,2 5-1 0,-4 2-1 0,2 3-1 0,-2 0 0 16,0 3-1-16,0 0-1 0,0 4 2 0,0 0-2 0,0 2 0 0,0 1-3 16,0 3-5-16,-2 0-7 0,2 3-8 0,-2 1-12 0,0-2-12 15,2 5-16-15,-2 1-16 0,2 3-21 0,-2-3-20 0,1 5-17 0,1-1-16 16,-3 2-18-16,1 1-17 0,2 1-19 0,-4 1-22 0,0 1-30 15,0 2-37-15,-1-1-41 0,0 1-44 0</inkml:trace>
  <inkml:trace contextRef="#ctx0" brushRef="#br1" timeOffset="993420.7536">33119 11745 108 0,'0'0'131'0,"0"0"-35"0,0 0-24 0,-1 0-17 0,-2 0-9 0,2 0-4 0,1 1-2 16,0-1 3-16,-2 0 0 0,-1 2 1 0,3-1 4 0,0-1 7 0,-1 4 6 16,1-2 3-16,0 1 5 0,-3 1 3 0,2 1 6 0,1 0 8 0,-2 1 6 15,-1 0 8-15,2 3 7 0,-4 0 7 0,1 2 3 0,1 0 2 16,-1 1-4-16,-5 4-8 0,3 0-7 0,1 3-7 0,-5 2-4 16,0 0-5-16,-2 6-2 0,-1 3 1 0,-3 0-1 0,0 6-2 0,-1 4-4 15,-3 4-2-15,-3 4-3 0,0 8-4 0,-3 2-4 0,0 6-5 16,-7 9-4-16,1 4-4 0,-1 3-7 0,-8 10-5 0,4 5-6 0,-3 4-3 15,-2 1-3-15,-3 4-3 0,5 2-3 0,-2 2-3 0,0 3-5 16,0 0-2-16,1-1-3 0,2 1-2 0,0-2-4 0,0 1-3 16,6-7-4-16,-2-4-2 0,1-1-7 0,5-7-7 0,-2-2-10 0,4-5-9 15,0 0-14-15,2-7-15 0,1-1-17 0,1-3-18 0,-2-5-25 16,4-1-24-16,1-2-37 0,2-6-42 0,2-3-73 0,0-2-89 0,-1-6-62 16,4 0-47-16,-1-6-21 0</inkml:trace>
  <inkml:trace contextRef="#ctx0" brushRef="#br1" timeOffset="998736.8721">28878 6616 12 0,'-3'0'227'0,"3"0"-60"0,0 0-38 0,0 0-24 0,0 0-15 0,-1 0-12 0,1 0-6 0,0 0-5 0,0 0-8 0,0 0-7 0,0 0-7 16,0 0-9-16,0 0-7 0,0 0-6 0,0 0-7 0,0 0-6 0,0 0-5 16,0 0-2-16,0 0-3 0,0 0-1 0,0 0-1 0,0 0 1 15,0 0 0-15,0 0 1 0,0 0 1 0,0 0 0 0,0 0 1 16,0 0-1-16,0 0-4 0,0 0 0 0,0 0-8 0,0 0-13 0,0 0-15 15,-2 0-20-15,2 0-21 0,0 0-21 0,-4 0-25 0,0 3-28 16,-1-1-54-16,-1 1-70 0</inkml:trace>
  <inkml:trace contextRef="#ctx0" brushRef="#br1" timeOffset="999873.44">28213 6787 37 0,'-4'0'64'0,"4"0"-5"0,-1 0-3 0,1 0-6 0,-3 0-6 0,1 0-7 0,0 0-6 0,0 0-7 0,2 0-7 0,-1 0-9 0,-4 0-10 16,4 3-12-16,1-3-8 0,-5 0-10 0,0 0-12 0,0 3-14 16,0-3-17-16,-4 3-20 0</inkml:trace>
  <inkml:trace contextRef="#ctx0" brushRef="#br1" timeOffset="1.00043E6">25696 8152 12 0,'-2'-3'48'0,"2"0"0"0,0 1-2 0,0 1-4 0,0-2-2 0,0 3-5 0,0 0-6 0,0 0-7 0,-2 0-5 0,2 0-3 0,0 0-4 0,0 0-2 0,0 0-3 0,0 0 0 0,0 0-3 0,0 0-2 15,0 0-2-15,0 0-3 0,0 0-1 0,0 0-4 0,0 0-3 0,0 0 0 16,0 0-2-16,0 0-1 0,0 0-1 0,0 0-2 0,0 0-1 16,0 0-1-16,0 0-1 0,0 0 0 0,0 0 0 0,0 0 1 15,0 0 1-15,0 0 2 0,0 0 2 0,0 0 1 0,0 0 1 0,0 0 0 16,0 0 3-16,0 0 1 0,0 0 3 0,0 0 3 0,0 0 0 0,0 0 2 16,0 0 1-16,0 0 0 0,0 0 0 0</inkml:trace>
  <inkml:trace contextRef="#ctx0" brushRef="#br1" timeOffset="1.0269E6">26330 12346 63 0,'-2'0'95'0,"2"0"0"0,0 0 0 0,-4 0 0 0,3 0-3 0,-2 0-2 0,1 0-2 0,1 0-4 0,-2 0-4 0,3 2-5 0,-1-2-4 0,1 0-2 16,0 0-3-16,0 0-2 0,0 0-3 0,-3 0-3 0,3 0-7 16,-2 0-2-16,2 0-2 0,0 1-3 0,0-1-4 0,-1 0-1 15,1 0-5-15,0 0-1 0,0 0-3 0,0 0 1 0,0 0-1 0,0 0 1 16,0 0 0-16,0 0 1 0,0 0-2 0,0 0 0 0,0 0 1 16,0 0 0-16,0 0 1 0,0 0 1 0,0 0 2 0,0 0 1 15,0 0 1-15,0 0 1 0,0 0-2 0,0 0-3 0,0 0 0 0,0 0-3 16,0 0-2-16,0 0-2 0,0 0-2 0,0 0-3 0,0 0-2 15,0 0-3-15,0 0-3 0,0 0-3 0,0 0-2 0,-3 2-3 0,1 0 0 16,2-2-2-16,-2 2-1 0,0-2-1 0,2 3 2 0,-1-1 1 16,1 2 2-16,-3-1 2 0,1 1 3 0,0 1 4 0,0 2 3 0,1-2 4 15,-4 4 3-15,4 0 3 0,-2-3 2 0,1 5 3 0,-2-2 2 16,4 2 0-16,-1-2 0 0,-2 4-2 0,1 0 2 0,2-1 0 16,-2 0 1-16,0 3-1 0,2 1-1 0,-1-2-2 0,1 2 1 0,0 3 0 15,0-1-1-15,0 1 2 0,0-1 0 0,0 3 1 0,0-1 2 16,0 4 1-16,1 0 1 0,-1-2 0 0,4 2-1 0,-2 0 0 0,2 1-1 15,-2 1 0-15,2 0-2 0,0-1-1 0,1 2-1 0,-2 0-3 16,4 0-2-16,-4 0-3 0,4 3-3 0,-1-1-3 0,-1-1-3 16,3 2-2-16,-1-1-3 0,0 2-3 0,2-1-3 0,-4 3 1 0,1-1 1 15,3 2 1-15,-3 1 2 0,1 0 3 0,0 4 2 0,-1-4 3 16,-1 6 3-16,1-1 3 0,0 1 3 0,3 3 2 0,-4 0 3 0,1 2 1 16,0 0 5-16,3 3-1 0,-4 1-1 0,1-1-1 0,0 2-3 15,0 0-1-15,1 4-2 0,-1-2-3 0,1-2-3 0,-1 5-4 0,1-2-3 16,-1 0-3-16,-1 1-3 0,1 0-2 0,3 1-1 0,-3-1 2 15,-1 1 3-15,1 3 0 0,0-1 2 0,-2 2 1 0,2 0 2 16,-2 0 2-16,1 3 2 0,-1 0 0 0,-1 0 3 0,1 2 1 0,0 1 4 16,1 0-2-16,-2-2-3 0,1 3-2 0,0-2-4 0,1-2-5 15,0 2-4-15,0-2-4 0,0 0-4 0,3-2-2 0,0 1 2 0,2-1 0 16,-1-2 0-16,-2 1 1 0,3-3 2 0,0-2 1 0,1 4 2 0,0-7 2 16,-1 3 2-16,0 0 3 0,0-2 0 0,0 2 4 0,1-3 3 15,-1 1-2-15,-3-1-1 0,1 1-4 0,-2-2 0 0,0 0-3 16,3 2-2-16,-4-3-2 0,1 3-4 0,-2-4 0 0,1 0-5 0,-1 1-2 15,-2-1-2-15,-1 1-2 0,3-3-2 0,-4 2 1 0,2 1 1 16,1 1 4-16,-3-2 2 0,0 1 4 0,0-1 1 0,0 1 3 0,0 1 2 16,0 0 3-16,0 2 3 0,0-2 1 0,0 4 4 0,0-3 3 0,1 2 0 15,2-1 1-15,-2 3-3 0,4-1-3 0,-4-1-2 0,4 0-3 16,0-3-3-16,0 4-2 0,0-2-5 0,0-4-1 0,-1 0-3 0,-1 1-3 16,1-3-3-16,1-1-1 0,-4-2-2 0,2-1-1 0,-2-1 1 15,2 0 0-15,-3-3 2 0,0-1 2 0,0-1 1 0,-3-1 1 0,3 0 4 16,-4-1 0-16,3-3 0 0,-4 0-2 0,4-1-4 0,-5 0-3 0,2-3-6 15,-2 0-6-15,0-2-10 0,-2-1-10 0,2 0-10 0,-3-3-14 16,3 0-14-16,-1-1-14 0,-2-1-16 0,4-1-16 0,-5-2-16 16,4 0-12-16,0-4-13 0,-1-1-22 0,1 0-29 0,0-2-45 0,1-1-54 15,-1-2-76-15,2-4-85 0,-2 1-45 0,1-2-25 0,1-2-5 0</inkml:trace>
  <inkml:trace contextRef="#ctx0" brushRef="#br1" timeOffset="1.03214E6">35025 2016 50 0,'-5'-3'121'0,"4"3"-10"0,-2-2-2 0,1 2 1 0,-2 0 1 0,3-3-2 0,-2 2-1 0,1 1-4 0,1-2 1 0,1 2 0 0,-3-3-3 0,2 3-3 0,1 0 0 15,-3 0 2-15,1 0-2 0,2 0-2 0,0 0-4 0,0 0-4 0,0 0-3 16,0 0-4-16,0 0-2 0,0 0-4 0,0 0-2 0,0 0-3 0,0 0-2 16,-1 0-3-16,1 0-3 0,0 0-4 0,0 0-4 0,-3 3-3 0,3-3-2 15,0 0 0-15,-1 2-1 0,1-2 1 0,0 0-1 0,0 0 0 0,-2 0 0 16,2 0 1-16,-3 0 0 0,3 0 2 0,0 0 1 0,0 0 1 0,0 0 1 16,0 0 0-16,0 0 1 0,0 0 2 0,0 0 0 0,0 0 1 0,0 0 0 15,0 0 2-15,0 0 0 0,0 0 1 0,0 0 0 0,0 0-2 0,0 0 1 16,0 0-1-16,0 0-2 0,0 0 0 0,0 0-2 0,0 0-2 0,0 0-2 15,0 0-5-15,3-2-3 0,-1-1-6 0,2 0-5 0,-1 1-5 0,4-2-5 16,-1 1-3-16,1 0-5 0,3-3-1 0,3 1-3 0,3-2-2 16,1 0-2-16,3-2-2 0,6-2 0 0,5 1-1 0,0-1 2 0,5-4 0 0,5 2-1 15,0-1 1-15,6-1-3 0,-1 2-3 0,4-5-4 0,-1 4-4 0,3-2-6 16,1 2-5-16,-1-1-3 0,0 2-5 0,0-1-5 0,0-1-4 16,-4 1-2-16,-2 2-2 0,0 1-3 0,-2 0 0 0,-2-1-1 0,-4 3 0 0,0-3 2 15,-4 3 0-15,-1 0 1 0,-4 1 2 0,-1 1 0 0,-2 0 0 0,-4 1 1 16,0 1 1-16,-4-1-2 0,0 3-2 0,-1-2-2 0,-6 1-3 0,-1 3-2 15,0-2-5-15,-4 2-7 0,2-1-7 0,-1 0-11 0,-4 2-11 0,-1 0-15 16,-2 0-19-16,0 0-17 0,-2 2-20 0,0 0-35 0,1 2-42 16,-6-3-76-16,-1 1-92 0,2 1-58 0,-4 1-41 0,-2-1-20 0</inkml:trace>
  <inkml:trace contextRef="#ctx0" brushRef="#br1" timeOffset="1.03278E6">35081 1123 47 0,'0'-4'290'0,"0"-2"-57"0,0 0-34 0,0-2-21 0,0 2-13 0,0-3-5 0,0 1-4 0,0 1 1 0,1 0-4 0,-1-2-3 0,3-2 0 0,-1 2 0 0,-2-1-4 15,0 2-2-15,0-1-5 0,0-3-4 0,0 4-4 0,0-1-5 0,0 0-5 16,0 2-4-16,0-2-3 0,0 2-3 0,0-2 0 0,0 1-1 16,0 2-3-16,0-3-5 0,-2 3-4 0,-1 0-3 0,3 1-7 0,-1 0-3 15,1 1-8-15,-3 0-5 0,1 3-6 0,2-1-10 0,-1 0-10 16,-2 2-11-16,3 0-11 0,0 0-12 0,0 0-8 0,0 0-8 16,-1 4-5-16,1-3-5 0,-3 5-2 0,3 1-4 0,-2 0-1 15,2 3-1-15,0-1 0 0,0 5 2 0,0 1 4 0,0-2 6 0,0 4 4 0,0 0 6 16,0 2 4-16,0 1 3 0,0-3 0 0,0 3 2 0,2-1 0 15,1 1 0-15,-2 1-1 0,2-2-1 0,-2-1-5 0,4 0-6 0,-4 2-10 16,4-3-10-16,-1-1-14 0,0 0-13 0,-1-1-17 0,1 0-15 0,1 0-19 16,-4-2-19-16,4-1-21 0,0 1-23 0,0-1-23 0,-1-2-22 0,-3 4-25 15,5-4-24-15,-2 0-36 0,2-1-41 0,-1-2-67 0,0 0-80 0,4-2-36 16,-3-1-17-16</inkml:trace>
  <inkml:trace contextRef="#ctx0" brushRef="#br1" timeOffset="1.03334E6">35531 984 230 0,'-2'-7'520'0,"-1"-2"-52"0,0 2-83 16,-1-2-79-16,0 2-77 0,-1-2-43 0,4 4-26 0,-3-4-16 15,-1 3-11-15,2-2-9 0,-1 3-10 0,0-2-11 0,-1 3-9 0,1-1-11 16,1 1-8-16,-1 1-7 0,0-1-9 0,-1 2-7 0,4 1-8 15,-1-2-7-15,-1 3-5 0,-1-3-8 0,3 3-4 0,-4 0-7 16,4 0-5-16,-3 3-4 0,-1-2-2 0,0 1-5 0,-1 1-1 0,1 3-3 16,0-3-3-16,-1 3-1 0,-3 1-2 0,2-1 2 0,-2 6 0 15,2-3 1-15,0 2 1 0,1 0 1 0,0-1 0 0,1 1 1 0,0 2 2 16,4-1-1-16,-3-2 1 0,2 4 2 0,-1-4 0 0,3 4 0 0,0-5 1 16,3 1-1-16,-1 1-1 0,-1-2 0 0,2-2-1 0,1 2 0 0,-1-3-3 15,1 3 0-15,1-4-1 0,1-2-1 0,-2 1 1 0,2 0 1 0,-1 0 2 16,1-4 2-16,3 0-1 0,-2 0 2 0,2 0 1 0,1-4 1 15,-2 0 2-15,4 0 2 0,-5-2 3 0,3 0 1 0,0-2 3 0,0-1 0 16,3 0 1-16,-4 0-1 0,1-1 0 0,-1 1 2 0,1-2 2 16,-4-2 6-16,4 5 6 0,-5-4 6 0,0 1 5 0,1 3 5 0,-2-1 3 15,-3 0 4-15,2 1 4 0,-1 1 2 0,-2 2 2 0,0 0 2 16,0 0-1-16,0 0 0 0,-2 1-3 0,-1 4-6 0,3-2-6 16,-1-1-8-16,1 3-8 0,0 0-8 0,0 0-5 0,0 0-8 0,0 3-3 15,-2-3-6-15,0 2-2 0,2 1-3 0,0 0-2 0,-2 3-1 16,2 0-2-16,0-1 1 0,-3 2 1 0,3 2 0 0,0 0 2 0,0 0 2 15,0-1 1-15,0 6 1 0,0-3 2 0,3 3 1 0,-1 0 1 0,-2-2 2 16,4 3 1-16,-3 0 3 0,2 0 0 0,-1 0 2 0,-1 2 1 0,3-2 2 16,1 1 0-16,-1 0 1 0,-2 0 1 0,3 2-1 0,-2-3 0 0,-1 1-1 15,2-1 0-15,-3 0 0 0,2 0-1 0,-1-1 0 0,-1-1-1 0,-1 0 0 16,0-2-1-16,0-1 0 0,0 1 1 0,-1 1-2 0,-1-4 2 0,-2 1 0 16,0-1 1-16,-6-1 1 0,2 0 3 0,-2-2-2 0,-3 1-1 0,-3-1-10 15,-1 0-14-15,-3 1-18 0,-5-3-24 0,2 3-33 0,-5-3-38 0,-3 0-69 16,0 2-84-16,-1-1-113 0,-3-4-128 0,2 2-68 0,0-2-42 0,0 0-23 15,3 0-13-15</inkml:trace>
  <inkml:trace contextRef="#ctx0" brushRef="#br1" timeOffset="1.05313E6">35712 3175 259 0,'-6'-3'456'0,"-1"0"-23"0,1 3-86 0,-1-2-118 0,4 2-61 0,-1 0-35 0,1 0-20 0,2 0-12 0,1 0-9 0,0 0-11 0,0 0-11 15,0 0-11-15,0 0-12 0,0 0-10 0,0 0-9 0,0 0-8 16,0 0-6-16,0 0-3 0,1 2 1 0,2-2 0 0,-2 3 2 0,4 0 1 15,-4-2 6-15,2 4 3 0,1-2 6 0,-1 3 4 0,2-4 6 0,-1 7 5 16,0-4 3-16,-1 2 4 0,2 2 2 0,0-2 0 0,0 2 0 0,0 0-2 16,0 1-3-16,0 4 1 0,0-3-4 0,1 3-2 0,2 0-4 0,-2 0-4 15,0 2-4-15,-1 2-5 0,1 0-4 0,3 2-2 0,-5 0-5 16,2 3-2-16,0 0-3 0,0 1-1 0,-1 0-3 0,2 2-2 0,-1 0-4 16,0 1-2-16,0 1-1 0,0 0 4 0,-1-1 0 0,4 1 1 15,-3 2 1-15,1-4-1 0,-3 1-1 0,5 1-3 0,-1 1-2 0,0-5-2 0,-2-1-3 16,4 2-4-16,-5-2-7 0,4-4-7 0,-1 1-10 0,0 0-11 0,-2-3-12 15,2-3-11-15,1-2-9 0,-5 1-9 0,3-3-6 0,-1-3-2 16,-2 1-10-16,2-2-12 0,-2-3-14 0,2 0-14 0,-3-3-17 0,2 0-22 16,-1-1-21-16,0-4-24 0,0-1-27 0,-2-2-28 0,1 0-51 0,0-3-60 15,-1-2-36-15</inkml:trace>
  <inkml:trace contextRef="#ctx0" brushRef="#br1" timeOffset="1.05345E6">36153 3236 192 0,'-3'-2'488'0,"2"-1"-6"0,-1 1-82 0,1 0-116 0,-4 2-69 16,3-2-44-16,0 2-25 0,1 0-13 0,1 0-14 0,-5 0-13 0,3 0-12 16,0 2-11-16,-1-2-10 0,0 4-8 0,1-3-7 0,0 1-4 0,0 2-2 15,-2 1-3-15,0-1 1 0,0 2 0 0,1 0 1 0,-4 3 2 16,1 0 1-16,0 2 2 0,-1 1 4 0,-2-2 4 0,1 2 3 0,-1 3 2 15,-1-3-1-15,-2 5-3 0,1-1-2 0,-1 1-2 0,-1-2-3 0,0 5-1 16,-1-3-3-16,-2 3-2 0,2-1-1 0,-4 1-3 0,2-1-3 16,-2 2-5-16,2 0-7 0,-4-1-5 0,0 3-4 0,-1-1-4 0,1-1-2 15,1 1-2-15,-4-1-1 0,3 3-2 0,-1-4 1 0,-1 1-2 0,2-1 0 16,0 1 2-16,-1-1-3 0,1-1-2 0,0 0-7 0,4-3-11 0,0 2-15 16,1-1-22-16,-1-2-30 0,1-2-34 0,4 0-54 0,1-2-65 0,1-1-122 15,2-2-150-15,1-2-84 0,2 0-51 0,-1-3-26 0,5-3-13 16</inkml:trace>
  <inkml:trace contextRef="#ctx0" brushRef="#br1" timeOffset="1.06029E6">26977 12002 55 0,'0'-7'78'0,"0"1"-1"0,0-1-3 0,2 1-2 0,-2-2-1 0,1 2-1 0,-1 0-3 0,3-1 0 0,-2 5-3 0,-1-4-2 0,3 3 0 0,-1-3-2 0,-2 2 1 0,0 1 0 0,0 1 0 16,0 0-2-16,0 2-1 0,0 0-4 0,0 0-4 0,0 0-3 0,0 0-5 16,0 0-6-16,0 0-6 0,0 0-5 0,0 0-6 0,0 0-5 15,0 0-5-15,0 0-4 0,0 0-2 0,-2 0-4 0,-1 0-3 16,3 0 0-16,0 2 0 0,0 0 2 0,0-1 3 0,0 2 3 0,0 1 1 15,0 1 2-15,0-2 1 0,3 3 1 0,-1-1 0 0,-1 1 1 16,2 4 0-16,-2-1 1 0,4 0 2 0,-1 0-1 0,-1 0-1 16,1 3-2-16,2 0-2 0,1 0-5 0,-4 0-1 0,6 3 1 0,-4-1 0 15,1 1 2-15,0-2 3 0,1 5 3 0,-1-3 3 0,1 4 0 0,-1-2 3 16,1 1 3-16,-1 3 2 0,0 0 5 0,-1 0 3 0,1 3 6 16,0 0 2-16,3 2 2 0,-4-1 0 0,1 5 0 0,0 0 1 0,3 0-1 15,-5 4 2-15,2 1 0 0,-2 3 0 0,2-1-1 0,-2 3-1 16,2 1-3-16,0 1-4 0,-5 3-3 0,3 0-4 0,2 0-3 15,-2 3-3-15,2 0-5 0,-1 0-2 0,0 0-5 0,1 1-2 0,1 2-3 16,1-3 0-16,0 4 2 0,-1-2 0 0,3 3 2 0,1-2 2 16,0 2 3-16,4 1 3 0,-4 0 1 0,6 0 3 0,-1 1 3 15,0 0 1-15,1 1 3 0,4-1 1 0,-1 3 0 0,-2-1-2 0,6 0-2 16,-4-2-3-16,4 2-2 0,-2 0-4 0,-1 1-3 0,4-2-2 16,-3-1-4-16,2 0-3 0,-2-2-5 0,-1 3 1 0,2-5 1 0,-3 4 1 15,-1-2 2-15,1-2 0 0,1 2 0 0,-3-4 2 0,0 7 2 16,0-7 0-16,0 2 2 0,-1 0 2 0,-4-1 4 0,3 2 0 0,-2-2 3 15,0 1-2-15,-2-2 0 0,2 2-3 0,-4 0-1 0,2-3-2 16,-2 2-2-16,0-1-2 0,0 1-1 0,-2-4-3 0,0 1-2 0,1-2-1 16,-4-3-1-16,1 2-2 0,0 0 0 0,3-3-2 0,-4-1-1 15,1-3 0-15,0 1-1 0,0 0 1 0,0-2 1 0,1-3 4 16,-2 2 1-16,3-3 1 0,-2 0 4 0,2-2 0 0,1-2 2 0,-4 2 1 16,3-2 2-16,0 1 0 0,0-3 2 0,0 2 0 0,1-3 2 15,-2 1-2-15,2 0-2 0,1-1 0 0,-5-1-1 0,6 0-2 0,-6 1-1 16,3-2-2-16,0 0-1 0,-2 1-1 0,0 0-1 0,0-3 1 15,1 0 0-15,-2 1 0 0,0 0 0 0,1-1 0 0,-5-1 0 0,3 1 1 16,1 2 0-16,-4-4-1 0,3 1 1 0,-2-1 1 0,1 2-1 16,-3-1 1-16,1-3-1 0,-1 3 0 0,0-1 0 0,0 0 0 0,0-1-1 15,0 0 1-15,0 1-1 0,0-1-1 0,0 0 1 0,0-1 0 16,0 1 0-16,0-2 0 0,0-1 0 0,2 3-1 0,0-4-1 16,-2 1 1-16,2 0 0 0,1-2 0 0,-3 2-1 0,1-1 1 0,-1-2 0 15,2 1 0-15,1-2-1 0,-2 1 1 0,1-1-1 0,0 0-1 16,0-1 1-16,1 1 0 0,-2-2-1 0,1 1 1 0,0-1-1 15,3-1 2-15,-4 0-1 0,-1 1-1 0,5-2 1 0,-5 2 0 0,1-3-1 16,-1 3 1-16,3-3 1 0,-2 2-1 0,-1-1 1 0,2 1 0 16,1-3 0-16,-3 2-1 0,1-2 1 0,-1 0 1 0,2 1-1 0,0-1 1 15,-2 2 1-15,0-1-1 0,0 0 1 0,0-2-2 0,2 1 1 16,-2 1 0-16,3-3-1 0,-3 3 1 0,0-1 0 0,0 0 0 0,0-1-1 16,1 1 1-16,-1-1-1 0,0 0 0 0,0 0 0 0,0 0-2 15,2-1 2-15,-2-1 0 0,2 2-2 0,-2-1 1 0,0 1 1 16,5-1-2-16,-5 1 1 0,0-1 0 0,1-1 0 0,-1 1 1 0,0-3 0 15,2 4-2-15,-2 1 2 0,3-5 0 0,-3 3-1 0,0 0 0 16,0 0 2-16,0-3 0 0,0 2 0 0,1 2 0 0,-1-1 0 0,0-1 1 16,0-1-1-16,0 3-1 0,0-3 2 0,0 2 2 0,0 0-1 15,0-1 0-15,0 2 0 0,0-1 1 0,0-2-1 0,0 3 0 0,0 0 2 16,0-1-2-16,0-1 1 0,0 0 0 0,0 1 1 0,0-1-1 16,0 2-1-16,0-2 0 0,0-1 1 0,0 3-1 0,3-2 1 0,-3-1-1 15,1 4-1-15,-1-5-1 0,0 3-1 0,0-2 0 0,0 4 0 16,0-5 1-16,0 3 0 0,0-3-2 0,0 2 2 0,0-1-1 0,2-1 0 15,-2 3 0-15,0-3-1 0,0 0 1 0,0 2 1 0,0-2 0 16,0 3 0-16,3-2 1 0,-3 2 0 0,0-1 0 0,0-1-1 0,0 1 1 16,0 0 1-16,0-1 0 0,0 2 0 0,0 0 0 0,0-1 1 0,0-1-1 15,1 2 2-15,-1 0-1 0,0-2 0 0,0 1 0 0,0 0 2 16,0 2-1-16,0-1-1 0,0-1 2 0,0 2-2 0,0-1 0 0,0 1 1 16,0-1-1-16,0-1 0 0,0 0 0 0,2 1 1 0,-2-1-1 0,0 1 0 15,0-3 0-15,0 4-1 0,0-2 1 0,0 1-1 0,2-3 0 16,-2 3-1-16,0-3 1 0,0 2-1 0,0-1-1 0,0-1 1 0,0 0 0 15,0 0 0-15,0 0-1 0,0 0 1 0,0 0-1 0,0 0 2 0,0 0-2 16,0 0-1-16,0 0 0 0,0 0-3 0,0 0-3 0,0 0-4 16,0 0-3-16,0 0-6 0,0 0-6 0,0 0-6 0,0 0-12 15,0 0-13-15,0 3-14 0,0-3-18 0,-2 0-19 0,0 0-19 0,2 0-33 16,0 0-39-16,0 0-45 0,0 0-49 0,0 0-56 0,-1 0-61 0,-2-3-32 16</inkml:trace>
  <inkml:trace contextRef="#ctx0" brushRef="#br1" timeOffset="1.07819E6">19667 6143 351 0,'-4'2'294'0,"0"1"-69"0,1 0-64 0,-2-3-37 0,1 0-24 0,3 3-13 0,-4-3-9 0,1 1-2 0,1 1-3 0,0-2-2 0,1 3-4 0,0-3-3 15,-1 0-5-15,2 3-6 0,-1-3-6 0,2 2-4 0,-1-1-6 16,1-1-3-16,-3 3-3 0,1-3-2 0,2 0-2 0,-2 5 0 16,0-4-1-16,-1 2 1 0,0 0-1 0,1 1 1 0,0 0 1 0,-1-1 0 15,0 3 2-15,1-3-1 0,-3 4 0 0,2-2 2 0,-1 1-1 16,2-1 1-16,-2 2 0 0,0-2-2 0,2 0 0 0,-2 1-2 0,1 0-2 15,0 0-2-15,1 0-3 0,-2-1-1 0,2 0-2 0,0-1-1 16,-1 1-2-16,0-1 0 0,1-1-2 0,0 0-1 0,2 1-1 0,-3-1 2 16,3-1 0-16,0 0 0 0,0-2 3 0,0 0 2 0,0 0 2 15,0 0 1-15,0 0 3 0,0 0 2 0,0 0 2 0,0 0 2 16,0 0 2-16,0 0 1 0,3-2-1 0,-3 0 0 0,2-1-2 0,0-1-1 16,1-1-2-16,0 0-2 0,1-3-3 0,0 2-2 0,1-5-3 15,0-1-5-15,0 0-5 0,4-4-5 0,-2-1-5 0,3 0-1 16,3-5-3-16,0 0-2 0,0-5-1 0,3 1-1 0,1-4 0 0,2 0 0 15,1-4-1-15,0-2 1 0,2 0 1 0,2-2 0 0,-2-2 4 0,4-1 1 16,0 1 1-16,0-2 1 0,3 1 1 0,-5 1-2 16,3-2 2-16,-1 3-1 0,2-2 1 0,-2 1 1 0,0 2 1 0,-2-1 1 0,2 2 2 15,-4 1 0-15,1 3 3 0,-4 1 0 0,-1 1 2 0,2 3 1 16,-5 0 2-16,-2 3 0 0,1 2 1 0,-4 1 1 0,0 2-1 0,-2 2-1 16,-1 0-2-16,-1 2 0 0,-1 2-3 0,0-1 0 0,-2 2-1 15,-1 2-1-15,0-2-1 0,1 2-2 0,-2 2-1 0,-1 2 0 0,0-2-2 16,0 2 0-16,0 2-2 0,0 0-1 0,0 1-2 0,0-1-3 15,0 4-4-15,0-2-3 0,0 3-3 0,0 0-2 0,0 0-1 0,0 0 0 16,-1 3-2-16,-2-2-1 0,1 4-1 0,-2 1 1 0,0 2 0 0,1-1 1 16,-1 3 1-16,-5 3 3 0,3 1 0 0,-2 2 3 0,-1 3 0 0,-4 2 3 15,1 4 3-15,-3 2 1 0,-1 1 5 0,-3 4 1 16,-1 4 1-16,-2 0 2 0,1 3 1 0,-5 3 0 0,0 3 2 0,-3-1 1 16,1 2 2-16,0 1 4 0,-1 2 2 0,0-1 2 0,-1 0 1 15,0-1 1-15,2 2 0 0,1-4 3 0,1 0 1 0,-3-4 1 0,5 0 1 16,0-2 2-16,2-4 1 0,1 0 0 0,0-5 0 0,3-1-3 0,2-3 0 15,-1-1-1-15,4-4-2 0,3-3-1 0,0-1 1 0,0-3 0 16,1-3 0-16,4-2-2 0,0-2 2 0,2 0 1 0,1-4 1 16,0 1 1-16,2-4 2 0,0 0 0 0,2-4-3 0,0-1-1 0,0-3-4 15,2-1-3-15,0-5-3 0,2-1-3 0,4-2-2 0,-2-5-5 0,2 0-2 16,0-7-3-16,1 1-1 0,6-2-2 0,-3-5-1 0,3-1 1 16,0-1 1-16,2-3 1 0,0 1 2 0,3-3 0 0,-1-1 1 0,0-1-1 15,5 0 0-15,-1-2 3 0,2 2 1 0,-1-2 2 0,2 2 2 16,0-2 2-16,2 2-1 0,-2 3 1 0,2-3 2 0,-2 4 0 0,0 1 2 15,0 2 1-15,-2 2 2 0,2 1 1 0,-4 2 2 0,0 2-2 16,1 3-2-16,-5 3-1 0,1 0-2 0,-3 0-3 0,0 5-1 0,-2 1-1 16,-1 1-2-16,-4 5-1 0,-1-3 0 0,0 5-4 0,-4 1-2 15,0 0-1-15,0 3-2 0,-2 3-1 0,-1 0-3 0,-2-2-3 0,-1 4-3 16,0 1-3-16,0 0-1 0,0 1-1 0,-4-1-1 0,3 5 1 16,-4-2 2-16,-1 3 1 0,1 0 2 0,-4 3 1 0,-1 2 0 0,0 2 2 15,0 3 3-15,-2 1 2 0,-2 2 4 0,-2 4 1 0,-1 2 1 16,-2 2 1-16,-1 4 5 0,0 1 2 0,-2 3 1 0,0 2 2 0,-4 4 0 15,2-2 3-15,1 4 1 0,-4 2 1 0,3 0 2 0,-2 0 1 16,0 0 2-16,1 2 2 0,0-2 4 0,3 0-1 0,0-2-2 0,3 0-1 16,-2-2-2-16,3-3 0 0,0 0-1 0,4-6-2 0,0 1 1 15,2-5-2-15,2 0-1 0,0-7 0 0,3 1 0 0,0-4 0 16,4-3 0-16,-2-1 0 0,1-5 2 0,1 0 3 0,3-3 4 0,0-3 3 16,0-3 1-16,3 0 0 0,1-3-2 0,1-3-1 0,-2-3-1 15,4-5-2-15,0-1-1 0,5-5-3 0,0-6-2 0,0-3-5 0,4-4-9 16,1-4-7-16,2-7-12 0,1-2-9 0,6-5-11 0,0-3 0 15,3-6 6-15,0 1 3 0,5-5 3 0,2 0 3 0,0-1 2 0,5 0 2 16,-1 1 3-16,-1-1 3 0,1 3 4 0,2 1 5 0,-2 4 6 16,1 3 8-16,-5 2 6 0,0 1 0 0,-3 5-3 0,-3 2-4 0,0 5-1 15,-4 1-2-15,-1 4-2 0,-3 5-2 0,-5 2-1 0,2 2-1 16,-8 3 1-16,4 5-1 0,-5 2 1 0,-3 1-1 0,1 4 0 0,-3 3-3 16,-1 0-2-16,-2 3 0 0,-1 1 1 0,-1 3 2 0,-1 3 0 0,-1 1 3 15,-2 5 1-15,-1 1 2 0,-3 4 2 0,1 3 1 0,-5 3 0 16,-2 5 1-16,-2 3 2 0,-4 5 0 0,-2 3 3 0,-4 5 0 0,-3-1-1 15,-2 7-4-15,-4 2-2 0,-1 4 0 0,-2-1 4 0,1 3 1 16,-3 3 1-16,-2-1 4 0,1-1 0 0,1 3 2 0,0-1 3 0,2-2 3 16,1-2 3-16,2-2 2 0,3-2 3 0,2-3 4 0,0-4 1 15,6-1 0-15,0-3-4 0,4-6-3 0,2-3-2 0,4-3 0 16,0-4-2-16,4-4 1 0,4-3-1 0,-2-3 0 0,5-3 1 0,0-4-3 16,3-5-2-16,3-2-4 0,0-2-4 0,5-7-2 0,0-2-1 0,4-5-3 15,0-2-2-15,8-7-4 0,0-2-5 0,2-6-6 0,4-3-7 16,4-6-4-16,2-4-1 0,4-2 2 0,0-2-1 0,6-6 1 0,1 0 3 15,0-1-1-15,3-3 2 0,2 2 0 0,-2-1 1 0,0-1 1 16,2 2 2-16,-2 1 3 0,-2 3 4 0,-2-1 0 0,-1 1-3 0,-4 5 0 16,2 2 0-16,-6 3-1 0,-1 3 2 0,-3 1 1 0,-3 6 0 15,0 1 0-15,-6 4 1 0,-3 4 0 0,2 1 2 0,-5 2 1 0,-2 5 3 16,-2 3-2-16,-3 1 1 0,3 2-1 0,-5 0-1 0,0 4-3 16,0 1-4-16,-4 3-1 0,-1 1-3 0,0-1 0 0,0 4 0 0,0 2 0 15,-1 0 0-15,-4 3 1 0,0 0 2 0,-1 4 3 0,-3 3 3 16,-1-1 3-16,0 7 4 0,-2-1 7 0,-2 6 6 0,-3 1 6 0,-2 5 5 15,2-1 4-15,-8 5 2 0,3 2 2 0,-2 0 2 0,-2 2 0 16,0 2-3-16,0 1-2 0,0-1-2 0,-1 3-2 0,-2-1-2 0,2-2-4 16,-2 3-3-16,3-3-5 0,-2 3-2 0,2-5-3 0,1 2 1 0,0-2-2 15,3-2 1-15,1-2-2 0,2 0 1 0,-1-5 0 0,7 0 1 16,-2-7 0-16,4 1 2 0,1-4 2 0,1-3 1 0,5-4 3 0,0-1 1 16,2-2 1-16,2-5-1 0,4-3-1 0,2-3-3 0,0-3 0 15,4-3 0-15,6-5 0 0,0-4 2 0,3-3-3 0,2-1-4 0,4-7-4 16,2-4-3-16,2-3-7 0,3-4-7 0,-2-2-5 0,3-5-7 0,2 0-3 15,1-6-1-15,0 2-3 0,1-6-3 0,-1 1-4 0,0-1-2 16,3-1-1-16,-1 2 0 0,-2 1 1 0,-2 2 3 0,2 4 1 0,-4-1 7 16,-2 4 3-16,-1 2 6 0,0 7 3 0,-6-1 4 0,4 4 4 15,-5 2 3-15,0 2 3 0,-4 3 4 0,0 5 3 0,-2-2 3 0,-1 2 3 16,-2 4 2-16,-3 1 1 0,-1 2 0 0,1 1 1 0,-1 2 1 16,-3 3 0-16,-1 0 3 0,-2 2-2 0,0 4-2 0,-3-1-2 0,3 2-2 15,-3 2-2-15,0 0 0 0,-3 0 0 0,0 4 2 0,-3 1 0 0,-1 2 3 16,2 2 2-16,-7 3 1 0,0 3 3 0,-1 2-1 0,-2 4 4 0,-3 2 5 15,-2 6 4-15,-3 0 3 0,0 5 3 0,-1 3 3 0,-4 2 0 16,-1 2 1-16,-1 3-1 0,3 2-2 0,-5-1-4 0,0 5-2 0,2-4-4 16,0 1-3-16,-1-1-4 0,4 1-2 0,1-4-4 0,0 1-3 15,2-5-5-15,2 0-3 0,2-4-3 0,1-1-2 0,3-1 0 0,2-6-2 16,2-2 0-16,2-1 1 0,0-4 1 0,4-5 1 0,2 0 2 16,1-5 4-16,0 1 4 0,3-4 4 0,3-4 5 0,-1 0 2 0,3-6 2 15,1 0 0-15,4-4 1 0,0-4 0 0,5-1-2 0,1-7-2 16,4-4-6-16,1-5-5 0,5-5-10 0,0-2-8 0,4-7-11 0,2-4-11 15,3-4-9-15,2-1-7 0,-1-5-7 0,5-2 0 0,-1-2-3 0,-1 2 0 16,1-1 1-16,2 1 0 0,-2 1 7 0,-1 4 9 0,-3-2 9 16,0 5 9-16,-2 4 8 0,-6 0 8 0,1 5 9 0,-3 3 10 0,-1 4 7 15,-4 2 4-15,-2 2 5 0,-2 5 4 0,-2 2 3 0,-1 2 3 16,-4 2-2-16,2 3-1 0,-4 2-3 0,0 3-3 0,-3 2-5 0,1-1-5 16,-1 5-7-16,-3-1-7 0,-2 3-4 0,2 1-5 0,-2 2-2 15,0 5-2-15,-2-2-1 0,2 3-2 0,-2 0 1 0,-3 8-2 0,-1-2 2 16,1 4 1-16,-3 3 7 0,0 4 4 0,-4 0 6 0,2 4 5 0,-3 4 4 15,0 1 2-15,-3 0-1 0,0 3 2 0,-2 0-1 0,0 2 0 16,-2 2 1-16,2-1 1 0,-3-1 2 0,4-1 0 0,-2 0 1 0,-1-1 1 16,4-1-1-16,1-4 1 0,-3 2-1 0,2-6 0 0,3 0 1 0,0-3-2 15,3-2 1-15,0-3 3 0,2-2 0 0,2-1-1 0,1-4 1 16,1-2-2-16,1-2 2 0,3-3 0 0,0-4-2 0,0 0-2 0,3-2-3 16,4-6-3-16,-1-1-4 0,1-1-2 0,3-5-5 0,5-5-4 0,-1-2-6 15,4-5-5-15,3-3-7 0,2-3-11 0,0-2-8 0,3-5-9 16,5-2-1-16,-3 0 0 0,4-2 4 0,-2-2 3 0,4 2 1 0,-2-2 4 15,2 2 4-15,0 1 1 0,-4 2 6 0,2 3 3 0,-2 0 6 0,-1 3 7 16,0 4 7-16,-6 2 7 0,2 2 0 0,-2 3 2 0,-4 1 0 16,-1 6 0-16,-2-3-1 0,0 6 1 0,-3 0 0 0,-2 2 0 0,-3 3-3 15,0 1-2-15,-4 4-1 0,1 0-1 0,-4 2 0 0,-1 2 2 16,0 0 0-16,0 2 2 0,-4 5 1 0,-2 0-2 0,0 4 1 0,-2 1-1 16,-4 2-1-16,1 6-1 0,-4 0 0 0,-1 4 2 0,-4 2 2 0,0 4 7 15,0 0 1-15,-6 5 4 0,4-3 2 0,-4 2 1 0,0 1 3 16,-2 0 3-16,2 0 2 0,0-1 3 0,3-2 3 0,-4 1 3 0,3-3 4 15,0-1 1-15,4-3 0 0,2 0-4 0,-2-3-3 0,6-1-2 16,0-4-3-16,2-3-2 0,3-1-2 0,2-3-2 0,1-4-3 0,3-2-2 16,3-1-4-16,0-3-5 0,5-2-5 0,1-3-9 0,4-4-4 15,1-1-5-15,4-6-6 0,3-4-7 0,2 0-7 0,4-6-8 0,2-2-8 16,-1-4-4-16,8-1-3 0,-1-4-4 0,3-2 1 0,1 1 1 0,0-4 4 16,1 1 6-16,-1 2 4 0,0-2 6 0,0 2 5 0,0 0 6 0,-7 4 8 15,4-1 8-15,-7 5 8 0,0 4 7 0,-1-3 7 0,-5 7 6 16,-3 4 3-16,-3 0 3 0,-2 4 2 0,0 2 1 0,-4 3-2 0,-2 0 1 15,-2 4-1-15,-2 1-2 0,1 3 0 0,-3 1-2 0,-5 1-3 16,1 3-3-16,0 1-2 0,-4 4-3 0,0 0-4 0,-4 3-1 0,1 4-3 16,-4 0-2-16,1 2-1 0,-3 1 0 0,-2 2 0 0,2 4-1 15,-4-2 0-15,3 1 0 0,-2 2 2 0,2-2 2 0,-2 1 1 0,3-1 2 16,0-1 0-16,1-2 2 0,3 1 0 0,-4-3 3 0,5 0 2 0,2-3 1 16,1-2 1-16,2-1 3 0,0-1 2 0,2-3 0 0,1-2 0 15,4-2-1-15,0 0 0 0,0-4 0 0,4-1-3 0,1-1-1 0,2-4-3 16,0 0-1-16,5-4-2 0,-1-1-4 0,2-3-4 0,4-2-4 0,4-3-2 15,-1-5-5-15,1 0-3 0,3 0-6 0,0-4-5 0,2-1-5 16,0-2-3-16,-2 1 0 0,2-2 0 0,-1 1 0 0,1 1 1 16,-5 0 3-16,-1 1 2 0,1 3 2 0,-5 0 3 0,-1 3 4 0,-3 4 5 15,1 2 5-15,-6 2 4 0,2 3 4 0,-4 2 3 0,-3 0 2 0,1 4 0 16,-3 4 2-16,-3 1-1 0,-1 1 2 0,-2 4 0 0,0 1 0 16,-1 3-2-16,-3 5-1 0,-5-2-2 0,1 4-3 0,0 2 0 0,-4 1-1 15,0 3 1-15,0 2 2 0,-3-3 1 0,0 4 0 0,1-1 1 16,0 1 1-16,3-2-1 0,-2 3 1 0,2-2 2 0,0-3 2 0,3-2 1 15,-1 2 2-15,2-6 2 0,3 2 1 0,2-3 3 0,0-1 2 0,2-3 1 16,0-3 1-16,5 1 0 0,1-2 2 0,0-6-1 0,0 3-1 16,3-6-1-16,3 0-5 0,1-3-2 0,3 0-4 0,0-3-3 0,1-4-2 15,5-2-6-15,0-2-6 0,3-1-6 0,0-4-6 0,1-1-6 16,3 0-5-16,-2-5-4 0,-1 1-5 0,2 1 1 0,0-2 2 0,-2 0 1 16,0 1 2-16,-1 1 3 0,-3 2 0 0,0 2 5 0,-3 1 4 0,-1 4 4 15,-1 2 4-15,-4 0 4 0,-3 6 5 0,0 1 1 0,-2 3 5 16,-2 1 3-16,0 4 1 0,-4 2 3 0,1 3 1 0,-6 2 0 0,2 2 0 15,-3 3 0-15,0 2-2 0,-5 2-1 0,-1 0-1 0,2 4 1 0,-2 1-1 16,-1 2 0-16,-2-1-2 0,3 2 0 0,0 0-2 0,0-3 0 16,2-1-1-16,0-1 0 0,2 2 0 0,2-6 1 0,0 0 1 0,4-2 2 15,0-1 1-15,2-3 2 0,4-2 2 0,0-1 1 0,2-3 1 16,2-1-5-16,2-4-9 0,2-1-14 0,4-3-15 0,4-3-20 0,2-2-25 16,3-2-42-16,2-5-51 0,3-2-103 0,4-2-128 0,0-2-76 0,2-2-47 15,2-4-24-15,-2 2-15 0</inkml:trace>
  <inkml:trace contextRef="#ctx0" brushRef="#br1" timeOffset="1.08165E6">23230 2696 40 0,'4'-2'163'0,"-1"0"-17"0,-1 1-16 0,-2-1-15 0,0 2-13 0,0 0-11 0,0 0-10 0,0 0-7 0,0 0-3 0,1 2-6 0,-1-2-5 0,0 3-4 0,0-1-3 0,0 2 1 0,0-1 4 16,0 1 2-16,0 1 6 0,0-1 2 0,0 2 6 0,-1 0 5 16,1 2 4-16,-5-2 2 0,1 4-3 0,3-2-1 0,-4 0 0 0,2 1-1 15,-1-2-4-15,0 2-3 0,-1-2-4 0,1 2-5 0,3-2-4 0,-4 0-6 16,1 2-6-16,3-5-6 0,-1 2-8 0,-1-1-6 0,2 1-4 15,-1-3-2-15,2 1-4 0,-3-1-2 0,3-1-3 0,0 0-1 0,0-2 0 16,0 2-3-16,3 0-1 0,-3-2-3 0,2 0 1 0,-1 0-2 16,4 0 3-16,-4-2 1 0,6 0 2 0,-4 2 2 0,4-2 3 0,3-1 1 15,-1-1 1-15,1-1-2 0,5 2-1 0,-4-5-1 0,6 2 0 16,-1 0-2-16,0-3 0 0,0 0-2 0,1 0-1 0,-1 3-3 0,1-1-3 16,1-1-3-16,-2 3-1 0,-2 0-4 0,0-1-1 0,-1 3 0 0,0 0 2 15,-3-1 1-15,0 4 2 0,0-2 4 0,-1 2 2 0,-2 2 3 16,1-1 4-16,-3 2 5 0,1 0 4 0,1 2 6 0,-4 0 6 0,4 3 7 15,-4-1 3-15,2 2 4 0,-1 0 3 0,0 1 0 0,-1 1 1 16,2 0-1-16,-3 1 1 0,0 0-3 0,-1 0-2 0,4 1-4 16,-3-3-5-16,0 4-5 0,-1-3-5 0,2-1-4 0,1-1-1 0,-2-2-3 0,2 0 0 15,-2 0 0-15,2-3 1 0,-2 1 2 0,0-1 4 0,1-2 2 16,2 0 4-16,-1-2 2 0,0-2 1 0,0 0 0 0,0-2-1 0,1-1 1 16,0-2-2-16,0 0-3 0,4-2-2 0,-1-2-4 0,-2-1-2 0,2-3-6 15,0 0-2-15,1 1-6 0,-5-2-4 0,6 0-4 0,-3 2-1 16,-1-4-2-16,0 6 1 0,-2-2-2 0,2 3 1 0,-2 1-1 0,-1 1 0 15,0-1-3-15,-1 6-2 0,0-2-4 0,-2 1-4 0,0 2-3 16,0 1-3-16,0 2-2 0,0 0 0 0,0 2 1 0,-2 1 0 0,0 3 2 16,2-1 3-16,-3 4 2 0,3 0 1 0,-1-1 4 0,-1 5 4 15,2-1 4-15,-2 1 5 0,2 2 5 0,-2 2 3 0,-1 0 2 0,3 0 0 16,0 1 1-16,0-2-1 0,0 3-1 0,0-3-1 0,3 0-1 16,-1-2 0-16,-2 1-1 0,2 0 0 0,-2-4 0 0,3 1 0 0,0-3 1 15,-1 0 1-15,0-2 1 0,3-2 2 0,-4 1 3 0,1-3 1 0,2-1 3 16,-2 0 2-16,0-2-1 0,1-2-1 0,2 0-1 0,-1-3-3 15,0-1-1-15,2-1-3 0,-2 0-2 0,4-4-4 0,-3 0-4 0,2-1-6 16,1-3-4-16,0 1-7 0,0 0-4 0,-3-1-5 0,2 1-1 16,-1-1-2-16,3 0 1 0,-5 2 1 0,3 0 1 0,-4 2 0 0,2 1 1 15,-1 1 1-15,-1-1 0 0,-2 6 0 0,1-1 2 0,0 1 0 0,-2 2 1 16,0 2 1-16,0 0 1 0,0 0 1 0,-2 0 1 0,0 2 1 16,1 2 1-16,-2 1 3 0,1 1 1 0,-2 2 1 0,1-1 3 0,2 2 4 15,-1 0 4-15,-2 1 3 0,-2 2 5 0,5 0 4 0,-4 0 1 16,1 2 1-16,0-4 2 0,0 1 2 0,-1 1 2 0,0-3 3 0,1 1 3 15,-1-1 2-15,0 0 3 0,0 2 1 0,-4-7 1 0,3 4 0 16,0-2 0-16,-4-1-2 0,2-2 1 0,-2 1-1 0,-2-1 1 0,-1-1-1 16,0 2-3-16,0-4-1 0,-2 0-3 0,1 0-3 0,-3 0-2 15,4-4-3-15,-5 2-3 0,2-3-2 0,0 0-3 0,-2 0-1 0,1-3-3 16,0 2-3-16,-2-3-3 0,3 3-3 0,1-3-1 0,-3-1-3 0,4 1-2 16,-1 2-2-16,2-2 1 0,-4 2-1 0,6 0-1 0,1 1 1 15,-1 1-1-15,1-1-2 0,0 2-1 0,5 2-2 0,-3-1-1 16,4 0-2-16,0 3-2 0,-1-3 0 0,2 3-1 0,1 0-1 0,-3 3 2 15,4-1-1-15,-1-1 1 0,2 4 2 0,-3-1 1 0,3 1 3 0,0 0 1 16,0 2 3-16,0-2 1 0,0 2 2 0,3 0 4 0,-1 1 1 0,-1-1 2 16,4-1 0-16,0 0 1 0,0 1 1 0,0 1 2 0,4-2 0 15,1-1 2-15,2 1 1 0,-1-3 2 0,4 0 0 0,-1 0 3 0,3-2 3 16,-1-1 0-16,4-1 2 0,1-2 0 0,-1-2 1 0,1-1-1 16,2 2 0-16,1-7-3 0,0 2-2 0,0-1-1 0,0-1-2 0,0 1-3 15,0-3-2-15,0 1-2 0,0-2-2 0,-2 3-3 0,-1-4-1 0,1 4 1 16,-5 0-2-16,2-1 1 0,-5 3 0 0,-1-2 2 0,0 4 0 15,-1-1 1-15,-2 2 0 0,-5 0 1 0,1 0 1 0,0 3-2 0,-2 0 1 16,-2 3-2-16,1-1-1 0,-3 1-1 0,0 0-1 0,0 0-1 16,0 1 0-16,0 2 0 0,0-2 0 0,0 4 1 0,0-2 0 0,0 3 1 15,1-4 1-15,-1 7 0 0,2-5 2 0,0 4 1 0,0-1 2 16,1 0 3-16,-2 0 1 0,3-1 0 0,0 1 2 0,3 0-1 0,-4 0 1 16,4-2-1-16,-2 0 2 0,1 1 0 0,0 0 1 0,3-3 1 0,1 0 1 15,0-1 1-15,-3-2-1 0,3 0-1 0,0 0-1 0,2-2-2 0,1-1-1 16,-2 0-3-16,4-3-3 0,-2 0-2 0,1 0 0 0,2-1-3 15,-2-2-2-15,2 1-2 0,0-1-3 0,3 1 0 0,-3-1-2 16,-1-1 0-16,1 1 0 0,0-2 1 0,0 2 0 0,0 1 0 0,-2-1 3 16,1 0 0-16,1 1-2 0,-5 1 2 0,1 2 1 0,1 0-1 0,-3 1 1 15,0 0 1-15,-3 2 1 0,2 1 1 0,-2-2 1 0,-1 3 2 16,1 3 1-16,-1-2 2 0,-1 1 2 0,0 1 2 0,0 0 2 16,0 3 1-16,0-3 3 0,0 2 1 0,1 0 2 0,-2 1 2 0,2-1-1 0,-1 1 2 15,0 1 0-15,1-1 1 0,-2 3 0 0,2-5-1 0,-1 3 1 16,1 0-1-16,0-2 1 0,3 1 0 0,1-1 0 0,-3-1 1 0,2 1 0 15,1-2 0-15,0-1-1 0,0 0 1 0,1-1-1 0,1-1-2 16,-2 0 0-16,4-1-2 0,-2-1-2 0,2 0-2 0,-2-1-2 0,1-2 0 16,0 1-3-16,0-1-3 0,-2-1-1 0,1 1-3 0,-2-2 0 15,3 0-1-15,-6 3 0 0,2-2 2 0,-4 2-1 0,1-1 0 0,-1 1 0 16,-4 1 0-16,-1-1-3 0,0 2-2 0,0 0-4 0,-3 1-2 16,-4-1-1-16,1 0-2 0,0 2-1 0,-4 0-1 0,-4 0-4 0,1 0-1 15,-3 0-1-15,-3 2-1 0,-2 0 1 0,-1 1 0 0,-5 3 1 16,-1-3 2-16,-2 4 3 0,-2-1 3 0,-2 0 1 0,-2 3 4 0,0 2 3 15,-2-2 2-15,1 0 2 0,-4-1 4 0,1 1 2 0,2 0 2 0,-2 0 1 16,3-1 2-16,-2 1 1 0,1 0 0 0,2 0 4 0,5-3 1 0,-2 4 0 16,4-3-1-16,0-2 0 0,6 2-1 0,-2-1-1 0,5-1-1 15,3-1-2-15,0 1-1 0,5-1-2 0,2-3-1 0,3 2-3 0,0 0-2 16,2-2 1-16,5-1-1 0,0 0-1 0,3 0-1 0,1 0 1 16,2 0-2-16,3 0 1 0,0 0 1 0,3 0-1 0,4 0 1 0,2-1-1 15,2-2-1-15,4 0 0 0,1 0 0 0,2-3-4 0,5 1 1 0,2 0 2 16,4-1 4-16,1-1 1 0,2 2 0 0,6-2 2 0,0-3 1 15,5 4 1-15,0-3 2 0,6 0 0 0,2 0 3 0,2 1 0 0,0-1 3 16,6 0 3-16,1 0-3 0,-1 1-4 0,1-1-3 0,2 0-3 16,-1 0-1-16,-2 2-2 0,0-2-3 0,-2 2-3 0,-2 0 0 0,-3 0-2 15,-3 0 2-15,1 0 1 0,-5 1 1 0,-3 1 3 0,0 0 0 16,-5 0 3-16,-3-4 1 0,-2 4 2 0,-3 1 1 0,-2-1 2 0,-4-1 1 16,-4 3 3-16,0-3 2 0,-3 3 0 0,-4 0 2 0,-3-1-1 0,-2 1 2 15,1-1 2-15,-8 2 1 0,-1 0 2 0,1 1 0 0,-6 1 0 16,-1-2-1-16,-2 2-3 0,0 0-3 0,-2 0-2 0,-1 0-4 0,-6 0-3 15,-1 0-4-15,-2 0-4 0,-3 2-4 0,-6-2-3 0,-1 3-2 0,-2-1 0 16,-6 2 2-16,0 1-1 0,-3 0 3 0,-6 2 3 0,-1 1 4 16,-5 0 4-16,-3 1 3 0,-1 0 3 0,-3 0 3 0,-2 1 1 0,-2 1 2 15,-2-2 2-15,-3 1-3 0,2 2-2 0,-3-3-2 0,-3 2-3 16,3 1-1-16,0-1-3 0,5-1-3 0,-4-1 0 0,5 2-2 0,4 0-1 16,5-2-1-16,0 0 0 0,6-1 0 0,5 1 2 0,1-4-1 0,5 2 1 15,7-4-1-15,2 3-2 0,6-3 0 0,4-1-1 0,3 0 1 16,5 0 2-16,3-2 1 0,6 0 2 0,1 0 2 0,7 0 2 0,4 0 0 15,6 0 1-15,6-4 1 0,5 2 1 0,7-1 0 0,5-1 1 0,8-1-1 16,3-1-1-16,5 1-8 0,5-1-5 0,4 0-9 0,4-3-8 16,1 3-6-16,1-2-4 0,0 1-2 0,-2 2-4 0,0 0-1 0,-1-1-2 15,0-1 1-15,-3 2 1 0,-1 1 2 0,-4-1 4 0,1 2 6 16,-6-1 6-16,0 0 7 0,-6 0 6 0,0 1 6 0,-4 0 3 0,-4 1 3 16,-3-1 3-16,-4-1 3 0,-5 2 2 0,-4 2 7 0,-2-3 4 0,-4 1 6 15,-4 2 6-15,-2-1 6 0,-5-2 7 0,-4 3 3 0,-2 0 2 16,-3-3-2-16,-5 3-2 0,-2-2-3 0,-4 1-4 0,-1 1-3 0,-4-3-6 15,-4 3-5-15,-2-1-6 0,-4-1-8 0,-3 2-8 0,-6-1-7 16,-3 1-9-16,-4 1-4 0,-4-1-5 0,-3 3-3 0,-3 0-1 0,-5 0 2 16,-1 0 4-16,0 3 1 0,-4-1 5 0,-2 2 1 0,2-2 3 0,-1 1 0 15,-4-1 3-15,2 2 1 0,2 0 3 0,0 0 1 0,1-2 4 16,1 1 4-16,3-1 3 0,4 2-1 0,1-1 0 0,6 0-2 0,3-2 0 16,4 1-3-16,3-2-2 0,8 0-3 0,3 2-1 0,4-5-2 0,3 4 0 15,7-2 3-15,5 1 0 0,2-2 2 0,5 1 3 0,7 0 2 16,4-2 0-16,4 1 0 0,6 2 1 0,8-3 0 0,2 0 0 0,8 0 1 15,5 0 3-15,4-3 2 0,6 2 3 0,4 1-1 0,3-4 0 16,5 3-3-16,3-2-2 0,1 1-2 0,4 1-4 0,0-2-4 0,0 3-1 16,0 0-3-16,-2-2 0 0,0-1-2 0,-2 3-3 0,-2-1-5 0,-3-1-2 15,-4 2-3-15,0-3-2 0,-7 3 0 0,-2 0 1 0,-6-5 0 16,-2 4 2-16,-5-2 4 0,-2 0 5 0,-5 1 5 0,-4 1 5 16,-5-2 8-16,0 0 9 0,-8 2 10 0,0-1 8 0,-6-2 5 0,1 2-1 15,-6 1 0-15,-4-3-1 0,1 2 0 0,-5 0-1 0,-1 1-2 16,-2-3-1-16,-4 0-4 0,0 1-4 0,-4-1-6 0,-2 1-7 0,-4-3-9 15,-2 3-9-15,-3 0-2 0,-6-2 0 0,-5 4-2 0,0-2-3 0,-5 3-2 16,-9 0-2-16,-1 0-2 0,-3 0-3 0,-7 3-1 0,-1 0-1 0,-3 1-2 16,-2 1-2-16,-2 1 0 0,2-1-1 0,-2 0-1 0,0 3 1 15,4-3 1-15,1 2 2 0,2 0 2 0,3-1 4 0,5 0 2 16,0 0 3-16,5 0 2 0,4 2 3 0,4-4 3 0,4 1 1 0,4 0 3 16,4-1 1-16,4-1-1 0,4-1 1 0,-1 1 1 0,8-1-1 0,4 0 3 15,2-2 1-15,3 0 3 0,4 1 0 0,4-1 3 0,2 0 2 0,7 0 2 16,2 0 2-16,7-1 0 0,2-1 2 0,6 0 2 0,6-1 2 0,4-2 1 15,4-1 0-15,7-2 1 0,0 4-3 0,8-7-3 0,0 2-2 16,4 0-4-16,-1 1-4 0,2-1-2 0,4 0-5 0,-5 0-2 0,0 1-4 16,1-1-2-16,-5 0-4 0,-1 0 1 0,-2 1 2 0,-3 0 1 15,-4 1 1-15,-1 0 1 0,-3 2 2 0,-6-1 2 0,0 1 1 0,-8 0 2 16,0 1 3-16,-7 1 5 0,-2-1 4 0,-7 0 7 0,1 3 7 16,-4-3 6-16,-6 4 2 0,0-1 2 0,-4 1 1 0,-2-3-3 0,-1 1-4 15,-6 2-2-15,-1-1-3 0,-5-2-5 0,1 3-2 0,-7 0-4 16,0 0-3-16,-6-2-2 0,-2-1-6 0,-6 3-3 0,-2 0-4 0,-5 0-2 15,-5 0 0-15,0 3 3 0,-6-1 3 0,-3-2 2 0,-3 4 3 0,-4 1 3 16,1-2 2-16,-6 0 0 0,5 3-1 0,-4-3-3 0,3 1 0 16,1-1-2-16,0 1-2 0,6 0-2 0,2-1 0 0,5-1-1 0,3 2 0 15,4-1 1-15,6-1-1 0,5 0 1 0,3 0-2 0,5-1 0 16,4-1-2-16,7 2 1 0,0-1 0 0,7-1 2 0,4 0 2 0,6 0 2 16,4 0 0-16,4 0 1 0,6 0 0 0,7 0-1 0,6-1-1 15,5-1 1-15,4 2-1 0,9-3 0 0,-2 1 0 0,8 0-2 0,1-1-3 16,1 1 0-16,3 0-1 0,2 0 1 0,0-1-1 0,-2 1 1 0,-1 0-2 15,-2 0 1-15,-1 0-2 0,-1 1 1 0,-3 1 2 0,-4-2 0 16,-2 2 2-16,-3 0 1 0,-3 0 2 0,-1 0-1 0,-7 0-1 0,-2 0 0 16,-2 0-1-16,-6 2-1 0,-2-2 1 0,-4 0 3 0,-6 1 3 0,2 1 0 15,-8-2 3-15,-2 0 2 0,0 0 1 0,-6 0 1 0,0 0 1 16,-2 0-1-16,-2 0-2 0,-2 0-1 0,-2 0-2 0,-2 0 0 0,-2 0-3 16,-2 0-1-16,-2 0-5 0,-1 0-1 0,-2 0-3 0,-3 0-2 0,0 0-2 15,-5 0-3-15,2 0 1 0,-3 0-1 0,0 0 0 0,-3 2-1 0,2-2 0 16,-2 2 2-16,2 0 1 0,-1 1 0 0,0-1 1 0,0 0 1 15,2 0 2-15,-3 1 0 0,6-1 1 0,-4 0 2 0,5 1 0 0,2-1 2 16,-1-1 1-16,3 2 1 0,0 0 2 0,3 0-1 0,2-3-1 16,0 4-1-16,3-2 0 0,3 1-3 0,1-3-3 0,2 2-4 0,-1-2-2 15,1 3-3-15,4-3-2 0,0 0 0 0,4 1 0 0,1-1 1 0,-1 3 0 16,2-1 1-16,4-2 1 0,2 0 0 0,-1 0 2 0,8 0 2 16,-2 0 6-16,6 0 3 0,3 0 6 0,0-2 2 0,4-1 4 0,-1-1 0 15,6 2 1-15,-1-3-1 0,2 1 0 0,0 1 0 0,2 0-1 16,-4 0 0-16,2 0 1 0,0 0-1 0,-4-1-2 0,0 1-2 15,-2 1-2-15,0 0 1 0,-4 0-2 0,-1-1 0 0,-4 1 0 0,-2 0 1 16,-2 2 0-16,-2-2 3 0,-6 2 2 0,1-2 2 0,-3 1 0 0,-4 1 0 16,-3 0-1-16,-2 0-3 0,-2 0 0 0,-5 0-4 0,-1 0-3 0,-3 0-2 15,-3 0 1-15,-4 0-3 0,-3 0-1 0,-4 0-2 0,-3 0-3 16,-4 0-4-16,-2 1-3 0,-2 1 1 0,-4-2 4 0,-2 2 1 0,-2 0 4 16,-3 0 4-16,3 1 3 0,-3-1 4 0,-1 0 0 0,-1 0 1 0,2 1 1 15,-1-1 1-15,4 0 2 0,0 1 1 0,1-1 2 0,7-1 0 16,1-1-1-16,5 3-1 0,3-3 0 0,5 1-3 0,5-1-2 0,2 0-4 15,4 0-3-15,4 0 0 0,3 0-1 0,6 0 0 0,5 0-1 16,-1 0-1-16,3 0 2 0,8 0-2 0,1 0-2 0,1 0-1 0,7-1-2 16,2 1 0-16,5-3 0 0,0 3-1 0,8 0 2 0,0-1 1 15,3-1-1-15,1 2-1 0,0 0 1 0,4-1 0 0,0-1 1 0,-1 2 1 16,3 0 1-16,-3-2 2 0,-1 0 2 0,0 2 2 0,-1-2 3 0,-5 1 1 16,2 1 1-16,-5-2 1 0,-2 0 1 0,-2 2 3 0,-5-2 2 15,-1 2 2-15,-5-2 0 0,-1 1 4 0,-4 1 2 0,-4-2 1 0,-2 0 1 16,-4 2-1-16,-3 0-2 0,-3 0-1 0,0 0-3 0,-3-2-3 15,-3 2-2-15,-4-2-4 0,-2 1-4 0,-4 1-5 0,-4 0-3 0,-1 0-3 16,-5 0-5-16,-1 0-3 0,-5 0-3 0,-1 1-1 0,0 1 1 0,-3 0 1 16,-2 2 5-16,2-1 1 0,0 1 5 0,2 1 3 0,2-1 4 0,0-1 0 15,5 0 3-15,1 1 2 0,5 1 0 0,3-5 0 0,4 4 0 16,2-4-1-16,4 2 1 0,0 1-4 0,6-3 0 0,2 0-1 16,2 0-1-16,1 0 1 0,6 0 3 0,1 0 0 0,3 0 0 0,6 0 0 15,-2 0-1-15,3-3 1 0,6 1 1 0,0-2 2 0,4 1 2 0,-1 0-1 16,1-3 1-16,-1 3-1 0,2-3 1 0,-3 1-2 0,-5 1-2 0,2-1 2 15,-5 1 1-15,-3-1 2 0,-1 2 1 0,-1 1-2 0,-7-1-1 16,0-1-6-16,-3 0-5 0,-2 3-7 0,-1-4-6 0,-4 4-11 16,-2-2-8-16,0 3-14 0,-4-5-14 0,0 4-22 0,0-2-25 0,-4 3-33 15,1 0-39-15,0 0-73 0,-1 0-89 0,4 3-69 0,-4-2-56 16,4 4-31-16</inkml:trace>
  <inkml:trace contextRef="#ctx0" brushRef="#br1" timeOffset="1.08622E6">19647 7138 88 0,'-1'-3'169'0,"-4"1"-43"0,3 0-29 0,0-1-17 0,-1 1-13 0,2 0-5 0,-1-2-2 0,2 1-2 0,-2-1-1 0,2 1-1 0,0-1-1 0,0-1 1 16,0 2 0-16,2-3 1 0,-2 3-2 0,2-3-1 0,-1 3-2 0,-1-3 2 16,3-2 3-16,-3 2 3 0,2 1 1 0,0 0 4 0,-2 0 0 0,0-1 3 15,0 1 8-15,0 1 4 0,0-1 3 0,0 1 2 0,0-1 0 16,0 0-1-16,0 2-2 0,0 0-3 0,-2 0-4 0,2 0-5 15,0 0-5-15,0 1-4 0,0 2-6 0,0 0-7 0,0 0-10 0,0 0-8 16,0 0-8-16,0 0-7 0,2 0-6 0,3 0-4 0,-2 2-4 16,4-2-2-16,-3 3 1 0,5 0 2 0,1 3 0 0,2-3 4 0,0 4 1 15,4 0 3-15,2 0 3 0,2 2 4 0,4 1 1 0,1 2 2 16,-1 3 2-16,5-1 0 0,5 2 2 0,-2 2-2 0,6 0 1 16,2 2-2-16,2 1 0 0,0 1-2 0,4 1-2 0,0 1-3 15,4 0-1-15,-2 2-2 0,2 0-2 0,2 0-2 0,-4-1-3 0,2 2-1 16,1 0 0-16,-4-1-4 0,1 1-3 0,-3-1 0 0,-2 0-3 15,0-1-1-15,-4 0-2 0,1-1-2 0,-4 0-2 0,0 0-2 0,-1-2-2 16,-2-1 0-16,0-1-2 0,-5 0-1 0,-1 0-2 0,-1-2-2 0,1-1 0 16,-4-2-4-16,-1 1-1 0,-2-1-1 0,-4-3-3 0,3 0 0 15,-5 0 0-15,-2-4 1 0,-2 2 1 0,-3-2 2 0,3-2 2 16,-3 1 1-16,-4-3 2 0,0 0 1 0,-1-1 2 0,-2 1 0 16,-2-4 1-16,-1 0 1 0,-2 0 1 0,-1-4 2 0,-3 1 1 0,0-1 2 0,-1-3 2 15,-3 0 1-15,0 0 1 0,-4-3 1 0,1 0 2 0,-1-1 0 16,-5-2-1-16,4-1 2 0,-7-1-1 0,3-1 1 0,-2-4-1 15,-3 2-2-15,1-1-2 0,-2-5-1 0,-2 3-4 0,0-5 0 0,-2 3-1 16,0-3 1-16,-2 0-2 0,-1-1 0 0,-1 0 2 0,0 2 3 16,-1-4 3-16,0 2 4 0,0 0 4 0,-2 0 8 0,2 2 8 0,-2-2 5 15,1 1 7-15,1 2 3 0,1 2 2 0,0-2 2 0,1 3 3 16,3-2 1-16,1 4 4 0,-2 1 0 0,4 0 3 0,-2 1 0 16,5-1-1-16,2 5-4 0,-2-2-3 0,4 3-6 0,1 0-4 0,1 1-3 15,1-1-2-15,3 3-1 0,0 2 0 0,5-2-2 0,-2 2-3 16,3 2-1-16,2 1-3 0,0-1-1 0,2 1-2 0,0 0-1 0,0 3-4 15,2-2-2-15,0 0-2 0,2 3-2 0,0-1-3 0,2 1-2 16,0 0-1-16,0 0-1 0,0 0 0 0,2 4 0 16,-2-1 1-16,5 0 2 0,-4 4 3 0,3 2 5 0,2 0 3 0,0 2 4 0,3 2 3 15,-2-1 5-15,3 5 3 0,2 1 5 0,0 0 2 0,4 4 3 16,0-2 4-16,3 4 0 0,-2 0 3 0,5-2-1 0,2 4 0 16,1-1-1-16,2 2-1 0,1-1-2 0,5 1-1 0,-2 0-1 0,1-2-1 15,4 1-4-15,2-2-2 0,-2 1-4 0,3 1-4 0,-2-1-2 16,2 0-3-16,-2 1-4 0,1-3-2 0,1 2-5 0,-3-2-2 0,0 0-2 15,-3 2 0-15,-1-3-3 0,-2 0-3 0,0-1 0 0,-1 1 0 16,-6-4-2-16,3 4-1 0,-3-4 1 0,-4 0-1 0,1-1 2 0,-4-2-1 16,1 0 3-16,-4-3 1 0,-3-2 2 0,0 2 3 0,1-3 4 15,-6-3 4-15,1 2 1 0,-2-4 1 0,-1 0 1 0,-3-4 2 0,0 0 0 16,-3-2 1-16,-2-1 1 0,-4-3 1 0,3-3 1 0,-4-1 0 16,-1 0-1-16,-4-3-1 0,-1-3-1 0,0 0-2 0,-4 0-2 15,-1-4-2-15,-4-2-1 0,-1 1-1 0,0-3-2 0,-4 1-1 16,3-2-1-16,-8-2-2 0,2 0 0 0,-2-2-2 0,-2-2-1 0,-2 2-1 15,1 2 0-15,-2-3 0 0,3 2 1 0,-4-1 4 0,4 1 1 16,1 1 4-16,-3 1 3 0,6 4 3 0,-3-2 2 0,4 3 2 0,2 1 0 16,1 2 1-16,3 0 2 0,0 2 1 0,4 4 1 0,2-2 1 15,3 2 1-15,0 3-1 0,3 0-2 0,2 2-3 0,2 1-3 0,2 1-5 16,2-1-3-16,2 3-2 0,0 3-2 0,4 0 0 0,0 0 0 16,3 2-1-16,0 3 1 0,1 0 1 0,5 3 0 0,1 2 1 0,1 2 4 15,1 2 1-15,2 1 4 0,4 0 4 0,2 3 4 0,3 1 1 16,0 4 2-16,3-2 0 0,2 1 0 0,3 1 0 0,2 1-1 15,1-3-2-15,3 3-1 0,0-2-3 0,3 2-2 0,1-1-1 0,1-2-2 16,-1 1-2-16,1-1-3 0,0-1-3 0,-2 1-2 0,1-1-1 16,-1 0-2-16,-1 0 0 0,-3-2-2 0,3 0-2 0,-3 1-2 0,-4-3 0 15,-1 0-3-15,0 2 0 0,-4-5-3 0,-1 4 0 0,-2-4-3 16,-2 0-1-16,-2 1-2 0,-1 0 1 0,-3-3-1 0,-2 1 0 0,-1-1 1 16,-3-2 0-16,-1-3 2 0,-2 3 3 0,-2-3 2 0,-1 2 3 15,-3-4 1-15,4-2 4 0,-5 2 3 0,-5-2 0 0,2 1 4 0,-4-3 2 16,1-3 2-16,-4 1 0 0,0-2 3 0,-1-1 0 0,-4-1 2 15,-1-3-1-15,-1 0-1 0,-6-1-2 0,4-2-3 0,-5-3-2 0,-1 1-1 16,-2-2-2-16,-2-4 0 0,-1 2-2 0,-2-5-2 16,-1 0 1-16,-3-3-4 0,0 1 0 0,-4-4-1 0,-1-1-2 0,1 2 2 15,-2-4 2-15,0 2 3 0,0-1 4 0,1-2 4 0,-1 2 2 0,1 1 4 16,1 1 3-16,3 0 2 0,2 4 3 0,2-2 2 0,0 3 2 16,5 1 1-16,0 4 2 0,4-1 0 0,4 4 2 0,-1-1-2 0,5 2 0 15,1 3-2-15,1 2-3 0,4 1-4 0,3 0-1 0,-2 3-6 16,5 0-2-16,1 1-3 0,0 4-2 0,3 1 0 0,4 0 2 15,1 0 1-15,0 3 0 0,5 3 2 0,1 1 0 0,4 2 1 0,3 3 0 16,2 3 3-16,4 0 2 0,1 5 3 0,2-2-1 0,5 4 1 16,3 2 2-16,1 0-3 0,0 2 0 0,4 1-4 0,2 1-4 0,1 2-3 15,2 0-2-15,-2 0-2 0,3 2-3 0,0 0-2 0,0 0-2 16,2 1-2-16,-2 0-3 0,0 0-1 0,0 2-1 0,0-4 2 16,-1 4 2-16,-2-2 4 0,2 1 5 0,-2-2 2 0,-1 2 3 0,1-4 2 15,-1 3 4-15,-3-2 2 0,4 0 2 0,-4-3 3 0,2 1 2 16,-3-1 0-16,0-2 0 0,-1-1-4 0,0 0-4 0,-1 0-4 0,-2-3-7 15,-2 2-2-15,0-5-5 0,-4 1-5 0,0-1-3 0,0-2-5 16,-4 0-2-16,3-4-4 0,-8 1-3 0,2-4-3 0,-2 1-3 0,-3-2-1 16,0-2 2-16,-2 1 6 0,-4-1 6 0,0-4 3 0,0 1-1 15,-4-2-5-15,-2-2-7 0,1-2-4 0,-5 0-2 0,-3-1 1 0,-1-3 1 16,-2-1 2-16,-2 0 4 0,-2-2 0 0,0-3 1 0,-1-1-4 16,-8-1-5-16,3-1-2 0,-2-1 1 0,-1-2 6 0,-3 0 9 0,-1-1 5 15,1-2 2-15,-2-1 1 0,-2 0-2 0,0-1 1 0,-3-2 0 16,5 2-2-16,-5-2 2 0,0-1 2 0,2 1 0 0,1 1 4 15,-2 0 2-15,1-2 6 0,1 3 4 0,0 0 6 0,3 0 4 0,0 4 6 16,0-1 7-16,3 1 4 0,0 4 6 0,0-2 1 0,4 5 3 16,1 0 1-16,-1 1 1 0,5 2 1 0,-1 1-4 0,2 0-3 0,2 3-5 15,0 0-5-15,4 2-4 0,-2 0-5 0,3 3-5 0,3 0-4 16,0 0-1-16,3 3-6 0,-1 3-1 0,2 0-3 0,2 4-1 16,1 1-1-16,3 1 1 0,3 4 2 0,0 1 6 0,4 1 4 15,1 1 5-15,2 1 2 0,2 2 4 0,2 1 1 0,3 2 2 0,-1 1 2 16,5-1 3-16,-1 1 1 0,2 2 2 0,2-1 0 0,-1 0 1 0,3 2-2 15,0-3-1-15,3 2-3 0,-1 0-1 0,2 3-2 0,-2-5-2 16,2 3-2-16,0-1 0 0,0-1-2 0,-4 0-1 0,2 0-2 0,-2-3-1 16,-2 3-2-16,-2-3 0 0,0 0-2 0,-2-3-1 0,-4 0 0 15,-1-4-1-15,-4 1 0 0,1-2-1 0,-3-1-1 0,-6-3 0 16,1 0 2-16,-2-1 0 0,-2-2 1 0,-2-3 1 0,-2 0 1 0,-2-1-1 16,-2-1-2-16,-2-4-2 0,-3 0-1 0,-1-2-3 0,-5-2 1 15,2-3-1-15,-3 0 0 0,-6-3-1 0,-3-1-2 0,2-4-2 0,-3-2-3 16,-6 0-5-16,0-3-4 0,-5-1-4 0,1-3-3 0,-2-1-3 15,-4-2-4-15,2 0-4 0,-4-4-4 0,-2 1-3 0,-2-1-2 16,4-2-3-16,-6 2 0 0,2-3 0 0,-1 2 4 0,0 2 6 0,1-2 7 16,0 4 7-16,-1 1 8 0,4 1 10 0,3 2 9 0,-3 0 8 0,3 3 6 15,5 3 6-15,0 0 5 0,1 3 3 0,4 1 2 16,5 3 3-16,0 1-2 0,4 0-3 0,-2 1-3 0,6 3-3 0,3 3-5 16,2-3-6-16,0 6-3 0,6-3-4 0,-3 3-1 0,5 0-2 0,3 3 0 15,1 1 1-15,2 1 2 0,1 4 1 0,3 2 3 0,3-1 2 16,3 2 3-16,0 5 4 0,1-1 3 0,5 2 4 0,3 2 1 0,1-1 3 15,2 5 1-15,1-3 3 0,1 5-1 0,2-3 2 0,1 4-2 16,0-4-2-16,4 3-1 0,-1 2 0 0,-2-3-1 0,2 0-2 16,2 1-2-16,-4-1 0 0,2-1-2 0,0 1-2 0,-3-2-1 0,5-1-2 15,-7-2 0-15,1 0-1 0,-2-3-3 0,-1 3-1 0,-2-4-1 16,-1-1-1-16,-2 0 0 0,-1-3-2 0,-6-1 0 0,2-1-3 0,-4-1 1 16,-3 0-1-16,0-3 1 0,0 0-1 0,-6-2 1 0,0 1 0 15,0 0-2-15,-3-4-4 0,-2-1-4 0,-1 0-4 0,-1 0-3 0,-6-1-4 16,1-4-2-16,-2 2-1 0,-4-3 0 0,0 0-1 0,-4-1-3 15,0-2-1-15,-4-2 0 0,0-2-4 0,-2-1 1 0,-2-1 0 0,-2 0 0 16,-2-4 0-16,-2 1 1 0,2-3 1 0,-3-2 0 0,2 2-1 16,-4-4 0-16,2 1 0 0,0-1 0 0,0 0 2 0,2-1 4 15,-2 1 5-15,3-1 7 0,0 1 7 0,2 0 7 0,0 2 6 16,4 2 6-16,-2 2 5 0,4-1 5 0,4 4 5 0,-2 2 3 0,3 0 1 16,4 4-2-16,1-1 1 0,2 2-5 0,-2 2-7 0,6 2-4 15,0 0-4-15,2 2-3 0,-1 2-3 0,3 1-1 0,5 1-2 0,-3 2-1 16,4 2 0-16,4 2-1 0,0 2 3 0,-1 3 2 0,6 1 2 15,0 2 4-15,1 0 2 0,4 4 2 0,1 0 1 0,0 3 1 16,2-1 1-16,3 5-1 0,2-1 0 0,0-1-2 0,0 3 0 0,4 1-2 16,-2-1-1-16,3 1-2 0,-2 2 0 0,1-2-2 0,3 2-2 15,-4-1 0-15,1-1-1 0,3-1-1 0,-2 0-2 0,-3 0-3 0,5-3-1 16,-8 0-2-16,3 0-1 0,-4-3 0 0,0-3-1 0,-4 0-1 16,0 0-2-16,-4-3-1 0,0-1 1 0,-1-1-1 0,-6-3 3 0,1-1 1 15,-4 1 2-15,0-6 0 0,-4 5-2 0,0-7-1 0,-2 1-3 16,-2-3-1-16,-6-3-5 0,2 3 1 0,-4-6-1 0,-2 1 0 15,-1-4 0-15,-6-1 0 0,1-2-3 0,-2-3-2 0,-6-3-2 0,2 1-1 16,-2-4 0-16,-4-2 0 0,0-2 1 0,0-3 1 0,-4 0 1 0,2-3 1 16,-3-2-2-16,2 3-2 0,-1-4 0 0,0-1 1 0,5 4 2 15,-4-3 4-15,5 0 3 0,-1 4 5 0,4 2 6 0,1 0 5 16,2 5 5-16,2 0 3 0,0 4 1 0,5-1 2 0,0 6 0 16,3 0-1-16,2 3-3 0,0 2 0 0,4 2-2 0,1 2-2 15,3 4-2-15,0-2-3 0,5 6-2 0,0 0 0 0,4 3-4 0,1 2 2 16,0 5 2-16,4 1 1 0,4 0 3 0,0 6 3 0,1-2 3 15,6 6 1-15,-1-2 2 0,2 7 0 0,2-3-2 0,2 3 0 0,0 1-1 16,2 1-1-16,0 1-1 0,-1 3-2 0,4-1-1 0,-1-1-3 0,0 2 0 16,0-1-3-16,-2 1-1 0,2-1-2 0,-2-1-2 0,0-1-2 15,1 2-3-15,-1-4-3 0,-2-1-2 0,-1 2-2 0,0-3-2 16,-4 0-2-16,1-3-2 0,-4 0 0 0,3-3-2 0,-8-3-1 0,3-1 1 16,-1 0 0-16,-3-3 2 0,-5-3 2 0,4-3 6 0,-5 3 3 15,-3-7 0-15,2 2 2 0,-5-3 2 0,-1-3-1 0,0-1-1 16,-2-1 1-16,-1-4 1 0,0-1 0 0,-1-3 2 0,-4 0-1 0,0-5 2 15,-1 1-3-15,-3-4-3 0,-1 0-3 0,0-3-1 0,-3-3-2 16,-1 2-1-16,-2-4 0 0,-5-1 0 0,3 2 0 0,-1-3 2 0,-4-1-1 16,1-1 0-16,-4 3 2 0,2-3-1 0,-2 3 3 0,0 0 3 15,0 1 3-15,0 4 7 0,-1-2 5 0,2 2 3 0,-1 3 3 16,2 1 3-16,2 2 0 0,0 1 0 0,4 2-1 0,0 3-3 0,3 2-2 16,2 0-1-16,1 2-3 0,4 1 0 0,0 2-4 0,2 2-2 0,2 2 0 15,3 0 0-15,1 3 2 0,1 2 0 0,1 2 2 0,2 0 2 16,5 3 3-16,1 6 5 0,-3-2 3 0,7 3 1 0,1 1 1 15,2 2 1-15,-1-1 0 0,4 3-2 0,0-1-1 0,2 0-4 0,2 3-2 16,-2-1-2-16,4-2-1 0,-2 1-2 0,2 1-1 0,0-2-5 16,0 2-2-16,0-2 0 0,0-1-2 0,0 2-1 0,-1-3-1 15,1 0-1-15,-1-1 0 0,0-1-1 0,-2-1 0 0,2 2-1 0,-4-5 0 16,1 3 1-16,-2-3 1 0,0 1 0 0,0-4 0 0,-4 3-1 0,0-1 0 16,0-4 0-16,-2 1 1 0,-2-2 1 0,-2 1 1 0,0-2 3 15,0-1 3-15,-4-2 4 0,1 0 1 0,-4-3 0 0,1 1 0 16,-4 0-2-16,0-3-2 0,0 0-2 0,-1-3 1 0,-3 0 1 0,-1-3 0 15,-1 2 3-15,-4-4 0 0,0-1 0 0,-1-1-1 0,-2-1-1 16,-3-2 0-16,0-2 2 0,-1 1 1 0,-2-2 4 0,-1-2 5 0,1 0 5 16,-4 1 6-16,1-4 5 0,2 3 4 0,-1-1 3 0,-1 1 4 15,-1 0 2-15,3-1 4 0,2 3 1 0,-2 2 3 0,4 0-1 0,2 3 1 16,2 1-2-16,-2-1-4 0,4 2-4 0,4 4-6 0,0-2-7 16,1 4-7-16,0-1-6 0,4 2-6 0,-2 1-5 0,3 1-5 15,4 1-3-15,1 1-4 0,-2 2-1 0,5-1-1 0,1 4-2 0,1 1 1 16,1 0 0-16,4 4 2 0,-2-1 1 0,6 1 0 0,-2 2 1 15,2 1 0-15,-2 0-1 0,3 5-1 0,0-5-3 0,2 5 1 16,-2-2 0-16,2-1 0 0,-2 3-1 0,0-1 2 0,2-1 0 0,-2 0 0 16,-1 0 1-16,1-1 2 0,-3 1 2 0,-1-3 1 0,0 1 3 0,-2 0 2 15,-1-2 2-15,-4 0 0 0,1-2 0 0,0-1 1 0,-1 0 1 16,-4-2 2-16,1 0 1 0,0-3 2 0,-2 0 2 0,-1-3 1 16,-1 1-1-16,-2-2-1 0,-2 1 1 0,-1-3-2 0,-1 0-1 0,-2-3-2 0,0 0-1 15,1-3 0-15,-5 0-2 0,-1 0 0 0,0-3-2 16,-2-2-3-16,0-2-4 0,-3 0-1 0,-1-2-4 0,1-4-3 0,0 2-1 15,-1-3-1-15,-2-2 0 0,2 1 1 0,-2-1 0 0,3-1 2 16,-1-1-1-16,3 1 2 0,-2-1 0 0,1 3 0 0,4 2 2 0,-2-1 1 16,3 2 1-16,2 5 0 0,0 0-2 0,2 0-1 0,0 5-1 0,2 0 0 15,2 5 2-15,0 0 1 0,2 3 0 0,2 0-1 0,3 3-1 16,1 4 0-16,-1 1-2 0,5 0 0 0,1 6 1 0,-1-1 1 16,1 4 2-16,5 1 1 0,-2 2 1 0,2 1 0 0,4 0-3 0,-2 3-1 15,0-3-2-15,4 4 3 0,-2 0 3 0,0 0 2 0,1-3 3 16,-4 4 3-16,3-4 1 0,0 1 1 0,-4 0 2 0,3-3 2 0,-3-1 2 15,0-3 1-15,-5 2 4 0,4-5 3 0,-5 0 4 0,-3-2 4 16,2-4 2-16,-4 0 0 0,0-2-1 0,-1-3-2 0,0-2-1 0,-2-2-3 16,-2-3-1-16,0-2 0 0,0-2 0 0,-5-2-2 0,1-3-3 15,1-2-3-15,-4-3-7 0,1 0-7 0,0-3-10 0,1-1-9 16,-4-1-7-16,2 1-6 0,-2 0-4 0,2-3-3 0,-2 2-3 0,4 2-5 16,-1 0-4-16,0 0-7 0,-1 3-10 0,1 2-16 0,3 1-16 0,-4 4-13 15,5 1-11-15,1 4-10 0,-2 1-8 0,3 3-12 0,3 0-15 16,-3 3-26-16,3 3-31 0,4 3-47 0,-1 0-55 0,1 3-45 15,3 2-43-15</inkml:trace>
  <inkml:trace contextRef="#ctx0" brushRef="#br1" timeOffset="1.09007E6">24107 10179 322 0,'-4'-3'359'0,"3"0"-88"0,-4 2-55 0,1-1-39 0,0-1-25 0,-2 0-15 0,5 2-11 0,-4-3-9 0,1 3-5 0,2-2-7 16,-2 0-5-16,3 0-4 0,-2 3-4 0,1-2-4 0,-2-1-4 15,4 2-1-15,-1 1-7 0,1-2-4 0,-3-1-6 0,3 3-5 16,0 0-6-16,0 0-3 0,0 0-6 0,0 0-3 0,0 0-6 0,0 0-5 16,0 0-7-16,0 0-4 0,0 0-6 0,3 0-3 0,-2 0-4 15,3 0-4-15,1 0-1 0,-4 0 0 0,5 3-1 0,0-1-1 0,2-2-1 16,2 1-1-16,0 2 0 0,1-3 0 0,2 2 2 0,3-2 1 16,1 3 1-16,0-2 2 0,3 1-1 0,2 2 2 0,2-2 1 15,1 0 0-15,1 2 0 0,1-3 2 0,3 1 0 0,1 1 2 0,-1 1 0 16,2-1 1-16,-1 1-1 0,5 0 1 0,-4-1-2 0,4 1 0 0,2-2-2 15,-2-1-1-15,3 3-3 0,-2-2-2 0,2 0-3 0,-2-1-3 16,1-1-4-16,2 2-3 0,-4-2-4 0,5 0-2 0,-5 0-3 16,0 0-4-16,0-2-2 0,-3 2-2 0,0-1-2 0,-4-1-1 0,1 0 0 15,-1 0-1-15,-6 0 1 0,2 1 1 0,-5-1 0 0,0 0 2 16,-4 2 2-16,-2-2 3 0,-4 0 1 0,0 2 3 0,-2-1 2 16,-3 1 0-16,-2 0 1 0,-3 0-1 0,-3 0 1 0,-1 0 0 0,-2 0 2 15,-4 0 0-15,0 0 2 0,-3-2-2 0,-3 2 1 0,-4 0-3 0,-3 0-2 16,0 0-2-16,-3 0-3 0,-3 0 1 0,-1 0-2 0,-2 0 0 15,2 0 1-15,-3 0-2 0,-2 0-1 0,-1 0 1 0,0-2 1 16,-1 0-1-16,1 2 1 0,0-2 3 0,-2 1 1 0,2 1 1 16,-3-2 2-16,3 1 0 0,-1 1 2 0,1 0 1 0,0 0 0 0,-3 0 2 15,6 0 0-15,-4 0 2 0,1 1 1 0,5 1 4 0,-2-2 1 16,1 1 3-16,2 1 3 0,2 2 3 0,2-2 4 0,0-1 3 0,2 3 4 16,2-4 4-16,2 2 3 0,3 0 2 0,2-1 0 0,-1-1 1 15,4 2-1-15,2 0-2 0,2-2-2 0,2 2-2 0,1-2-3 0,0 0-4 16,1 0-2-16,4 0-2 0,0 0-1 0,0 0-3 0,4 0 0 15,1 0-1-15,0 2 2 0,1-2-1 0,0 1 1 0,4-1 1 0,0 0 3 16,6 0 3-16,-2 0 2 0,4 0 4 0,5 0 3 0,-2 0 0 0,7 0 1 16,1-1 3-16,2-1 1 0,5 2 0 0,2-2 1 0,2-2 0 15,6 3-1-15,0-3 0 0,2 0-2 0,4 1-1 0,4-1-4 16,2 1-2-16,2 0-4 0,1-1 0 0,-2 2-4 0,3-1-5 16,0-1-3-16,1-1-3 0,1-1-5 0,-2 3-3 0,0-3-2 0,-5 1-2 15,4 0 0-15,-3 1-1 0,-2-1 1 0,-2 1-2 0,-2 0-1 16,0 0 0-16,-4-1-2 0,-4 1-1 0,-2 0-2 0,-3 1 0 15,-4-1-1-15,-3 2 1 0,-4 1 0 0,-3-2 3 0,-6 3 0 0,-2-3 1 16,-4 2 0-16,-3 1 1 0,-4 0 0 0,-4 0 2 0,-2 0 1 16,-4 1 2-16,-4 2 2 0,-1-2 1 0,-10 1 2 0,2 1 2 0,-6 1 1 15,-5-1 1-15,-2 1 0 0,0 0 1 0,-3 1 2 0,-5-1 1 0,-1 0 1 16,-1 0 3-16,-2 1 1 0,-2-1 1 0,0 1 2 0,0 0 2 16,-4-1 0-16,-1-2-1 0,4 2 1 0,-4-2-1 0,2 2-1 15,-1-4-2-15,4 0-1 0,-2 0-2 0,-1 0 0 0,6 0-2 0,-4-1 0 16,7-2-1-16,-2 1 0 0,3 1 0 0,-1-2 2 0,4 1-1 15,-1-2 1-15,6-1 2 0,-4 2 0 0,6 0 3 0,1 0 1 0,0-2 1 16,1 1 2-16,4 1-1 0,-4 0 0 0,3 1 2 0,2-2-2 16,0 1-1-16,0 1 0 0,3 0-2 0,1 0-1 0,-3 1-1 15,3-1 0-15,0 2-3 0,5 0 0 0,-4 0-2 0,1 0 0 0,4 2-1 16,0-1 0-16,3-1-1 0,-2 2 0 0,5 0 2 0,-2 0 0 16,3 1 1-16,0-1 4 0,3 0 3 0,0 2 4 0,4-1 3 0,1 2 3 15,0 0 4-15,3-1 0 0,2 1 3 0,4 1 1 0,2-1 2 16,4 4 2-16,2-3 0 0,4 2 1 0,3-1-1 0,4 0-1 15,6-2-3-15,-2 1-5 0,8-1-3 0,2 0-2 0,4 2-3 0,2-2-3 16,3-1-2-16,2 1-2 0,3-2-3 0,1 0-2 0,1 0-3 16,3-3-3-16,-1 2-4 0,0 1-1 0,1-3 0 0,1 0-1 0,-3-3-2 15,1 1 0-15,0 2-3 0,-1 0 0 0,-2-4-2 0,0-1 0 16,1 2 0-16,-6 1 0 0,1-2 1 0,0 1 2 0,-4 0 0 0,0-1 0 16,-4 1-3-16,1-1-1 0,-5 0-1 0,-4 1-3 0,-2 1 0 15,-5 0-2-15,-1 0-2 0,-4 1 0 0,-5-1 1 0,-3 2 1 16,-5-2 3-16,-3 2 1 0,-4 0 4 0,-4 0 1 0,-3 0 3 0,-3 0 1 15,-4 2 4-15,-6-2 1 0,-5 2 4 0,-2-1 4 0,-6-1 4 16,0 2 1-16,-8 0 5 0,0 0 1 0,-5-2 1 0,-3 2 0 16,-3-1 1-16,0-1 0 0,-2 2-1 0,-1 0 2 0,-1-2 2 0,-5 0 3 15,4 0 2-15,-6 0 2 0,1-2-1 0,0 0 1 0,-2 2-1 0,0-1-2 16,0-1 0-16,-2 0-1 0,0-2 0 0,0 3 2 0,0-1 0 16,-1-2 3-16,1 2 0 0,1 1 1 0,1-2 0 0,2 0 1 15,-3 2 2-15,7-1 0 0,1-1 0 0,2 0 1 0,3 2 0 0,6-3 0 16,0 3-1-16,5-2 1 0,5 3 2 0,0-2 0 0,5 1-1 15,3 1 0-15,2-3-2 0,4 3-2 0,2 0-3 0,5 0-1 16,0 0-1-16,5 0 0 0,5 3-1 0,-1-3 1 0,3 3-1 0,6 0 0 16,4 0-3-16,3 0-1 0,5 1-4 0,2 0 0 0,5 1-2 15,4 0 0-15,5-1-1 0,5-1-2 0,1 1-2 0,4 0-3 0,2-1-3 16,3 1-4-16,3-2-4 0,0-1 0 0,2 2 4 0,1-3 1 16,1 3 2-16,4-2 1 0,-3-1 0 0,0 2 1 0,-1-2 0 0,4 0 2 15,-3 0-1-15,0 0-1 0,0 0 1 0,-2 0 0 0,0 0 0 16,-4 0-3-16,-2 0-4 0,0 0-5 0,-4 0-2 0,-4 0-3 0,-2 0 0 15,-1 0-2-15,-6-2-1 0,0 2 0 0,-8 0 0 0,1 0 1 16,-3-1 1-16,-6 1 0 0,-3-3 2 0,0 3 1 0,-5 0 2 16,-4 0 1-16,-1 0 0 0,0 0 0 0,-5 0-1 0,-4 0-2 0,-1 0-4 15,-1-1-2-15,-4-1-1 0,-5 2 0 0,-1-1-2 0,-4-1 2 16,0 2 0-16,-7-2 0 0,-3 0 0 0,-2 0-1 0,-3-1-3 0,-5 1 1 16,-1 0-1-16,-1 0 2 0,-8-1 2 0,2-1-2 0,-3 1 1 15,-3 0-1-15,0-1-3 0,-3-1-2 0,-5 1 2 0,1-1-1 0,-1-1 0 16,-4 1 3-16,1-4 1 0,-2 3 3 0,-2-2 0 15,0 1 3-15,-3-2 1 0,0 0 4 0,-3 0 2 0,1 1 2 0,-2-1 3 16,1-2 1-16,-2 2 0 0,1-1-2 0,-1 1 0 0,3-1-3 16,1 1-1-16,-1 0-1 0,6 2 0 0,1-2 1 0,1 2 0 0,5-1 2 15,4 2 0-15,3 1 3 0,3-1 0 0,5 3 1 0,4 0 1 0,2 0 1 16,8-2 1-16,0 4 0 0,5-2 1 0,5 0 0 0,1 3-4 16,3-1 0-16,6-1-1 0,-2 2-2 0,8 0 1 0,1 0-1 0,0 2 1 15,4-1 2-15,3 1 0 0,3 2 4 0,5-1 0 0,0 0 2 16,6 3 3-16,5 0 2 0,1 0 3 0,8 0 3 0,1 2 1 15,5-1 0-15,6 1-1 0,0 0 1 0,5 1-2 0,4-2-3 16,5 0-2-16,-2 2-2 0,6-2-3 0,1 3-2 0,2-1-4 0,-2-2-4 16,2 2-3-16,2-1 2 0,-2 0 0 0,0 1 2 0,0-2 2 0,2 0 1 15,-2 2-1-15,0-2 0 0,2-2-3 0,-5 4 0 0,4-4-4 16,-3 2-2-16,2-2-2 0,-4 1-3 0,0-3-1 0,-2 3-4 16,-4-3-2-16,3 1-4 0,-5-2-3 0,-3-1 0 0,-2-1 0 0,-4 0 2 15,-2 0 3-15,-3 0 4 0,-5 0 5 0,-2-1 8 0,-4-1 9 16,-5-2 7-16,-4 2 6 0,-2 1 1 0,-1-2-1 0,-8-1-2 15,0 2-2-15,-7-1-2 0,-3-1-1 0,-5-1-2 0,-2-1 0 0,-4 3-3 16,-4-3-4-16,-4-2-3 0,-6 2-6 0,-3 1-3 0,-8 0-3 0,-1-2 0 16,-6 2 2-16,-4-1 1 0,-2 1 2 0,-3-2-1 0,-6 1 0 15,0 1-2-15,-5 0 0 0,0 1 3 0,-3-2 4 0,-3 2 4 16,2-1 4-16,-2 2 4 0,-4 0 4 0,4-2 3 0,-4 4 5 0,2-2 3 16,-2 0 4-16,1 3 7 0,2-2 3 0,-2 2 5 0,5 0 4 15,3 0-1-15,1 0-1 0,1 0-3 0,6 0-3 0,6 2-1 16,3-2-4-16,4 3-3 0,6-3-4 0,6 3-2 0,4-2-1 0,6 1 0 15,7 1 1-15,0 2 2 0,7-1-1 0,5-2 0 0,5 4 0 0,3 0 1 16,8 1 0-16,2 1 0 0,8-2 1 0,6 3-1 0,5-2 0 16,5 2 0-16,5-2-4 0,6 2-6 0,4-1-7 0,3 0-3 0,6-2-1 15,3 0-1-15,-1 0 0 0,8-1-2 0,0-1-3 0,2-1-3 16,3 0-4-16,0 1-5 0,0-1-4 0,2-1-2 0,0 0-3 16,-2 0-3-16,-2-2 0 0,1 2-3 0,-6-1-3 0,-1-1-3 15,0 0-3-15,-5 0 1 0,-5 0-1 0,-5 0 4 0,-2 0 3 0,-6-1 5 16,0-1 3-16,-6 2 4 0,-5-2 5 0,-2 2 5 0,-3-2 4 0,-6 0 5 15,-1 2 6-15,-5-1 6 0,-3-1 6 0,-2 2 5 0,-4-2 7 16,-2 0 3-16,-3 2-1 0,-3-2 0 0,1 1 0 0,-5 1-1 16,-5 0-1-16,1-2-2 0,-2 1-3 0,-4 1-2 0,0-3-2 0,-6 2-3 15,-1 1-5-15,-3-2-6 0,-5 2-6 0,-1 0-4 0,-4 0-2 16,1 2-1-16,-7-2-1 0,-3 4-2 0,-1-3 1 0,-3 1 0 0,-2 1-2 16,-3 1-1-16,1-1 0 0,-4 1-1 0,1 0 0 0,-2-1-1 15,4 1-1-15,-2-1 1 0,2 0 2 0,2 1 0 0,0-2 2 16,0 1-1-16,4 1 2 0,2-2 2 0,4 1 1 0,0-3 0 0,4 5 0 15,5-4 0-15,-2 2 0 0,7-3 0 0,2 0 0 0,2 0 0 16,4 2-2-16,2 1 1 0,4-3 1 0,1 1 1 0,3 1 2 0,4 1 1 16,0-2 3-16,4 3 1 0,3-3 3 0,3 2 3 0,2 0 1 15,4 0 3-15,6 1 1 0,0-1 4 0,9-1 2 0,0 2 2 0,5-2 1 16,6-1-1-16,2 3 0 0,4-4-2 0,4 2-2 0,4-2-3 16,1 2-2-16,0-2-3 0,4 0-4 0,-2 0-4 0,3 0-4 15,-1-2-3-15,-1 2-4 0,-1-2-3 0,-3 2-1 0,1-2-1 0,-4 0 0 16,-3 2 0-16,-2-1 1 0,-2-1 2 0,0 2 1 0,-4-2 3 15,-2 0 3-15,-4 2 4 0,-1-3 1 0,-3 3 6 0,-5-3 3 0,-1 0 4 16,-1 2 4-16,-5-1 4 0,-2 2 4 0,-5-2 4 0,0 1 4 16,0 1 2-16,-4-3 3 0,-3 2 0 0,0 1-1 0,-4-2-3 0,-2 0-2 15,0 2-3-15,0-1-2 0,-2-2-5 0,-3 0-3 0,0 0-5 16,-1 1-5-16,-3 2-6 0,0-4-6 0,1 2-3 0,-2-1-4 16,-2 0-2-16,-1 1-1 0,0 1 3 0,-1-2 3 0,-1 3 1 15,2 0 1-15,-1-3 1 0,1 3 1 0,2 0 1 0,-1 0 0 0,-1 0 2 16,4 0 1-16,-1 0 0 0,2 3 1 0,0-3 0 0,0 0-1 0,-1 3-1 15,6-2-2-15,-4-1 1 0,6 0-2 0,-4 0-1 0,2 2-1 16,0-2-1-16,3 0 0 0,0 0 0 0,0 0 1 0,0 0 2 0,0 0-1 16,0 3 0-16,0-3 2 0,3 3 1 0,-1-1 3 0,-1 2 1 15,4-4 2-15,0 2 1 0,0 1 1 0,0 0 3 0,6-3 2 16,-6 3 0-16,5-2 1 0,0-1 1 0,1 2 0 0,3 0 2 16,0-2-2-16,-1 1 1 0,3-1 0 0,0 0-1 0,1 0 1 0,1 0 0 15,0 0-1-15,0 0-1 0,0 0-1 0,1-1 0 0,0 1-1 0,-2-2 0 16,2 0-2-16,-3 2 1 0,0-1-1 0,0-2-1 15,-2 3 0-15,0 0-1 0,-4-2 0 0,3 2-1 0,-2 0 1 0,-6 0 0 16,2 0 2-16,1 0 2 0,-4 0 3 0,0 0 2 0,-2 0 5 0,-2 0 3 16,0 0 1-16,0 0 3 0,0 0 1 0,0 0 1 0,-5 0 0 15,2 0 0-15,1 0-3 0,-3-1-1 0,0 1-3 0,0 0-3 0,0-3-5 16,-3 3-4-16,0-2-4 0,-2 2-4 0,2 0-4 0,-2 0-1 16,0 0-4-16,-3 0-1 0,2 0-2 0,-1 0 1 0,-1 2 1 0,0 1 1 15,-1-3 1-15,-1 1 0 0,2 1 0 0,-1-2 0 0,0 3 2 16,-1-2 0-16,2-1 0 0,0 2 1 0,0 0 0 0,0-2 1 15,3 1-1-15,3 2 2 0,-2-3-2 0,-1 0 1 0,4 0-1 0,2 0 1 16,1 0-3-16,0 0-2 0,3 0-2 0,0 0-1 0,0 0-2 16,3 0 2-16,-1 0-1 0,2 0 3 0,2 0 0 0,0 1 1 15,2 1 2-15,-1-2 2 0,3 0 1 0,1 2 2 0,0-2 3 0,4 0 3 16,-1 0 3-16,2 0 2 0,-2 0 0 0,4 0 2 0,-3 0-1 16,1 0-2-16,4 0-1 0,-4 0 0 0,3 0-1 0,-2 0-1 0,2 0 0 15,-2 0-2-15,-1 0 1 0,1 0-2 0,-1 0 0 0,0 0 0 16,-2 0 0-16,-2 0-1 0,0 0-2 0,-2 0 1 0,-2 0 1 15,0 0-1-15,-3 0 1 0,2 0 0 0,-1 0 1 0,-2 0 2 0,-2 0-1 16,0 0 1-16,-2 0 2 0,0 0 1 0,0 0 0 0,0 0 0 16,0 0 2-16,0 0 2 0,0 0-1 0,0 0-1 0,0 0 0 0,0 0 0 15,0 0 0-15,-2 0-1 0,0 0-2 0,2 0 0 0,-2 0-2 16,2 0-1-16,-2 0-1 0,-1 0-1 0,2 0-2 0,-1 0 0 16,0 0-1-16,0 0-2 0,-1 0 0 0,3 0-2 0,-3 0-1 0,3 0 1 15,-2 0-1-15,2 0 0 0,0 0 0 0,0 0 1 0,0 0-1 16,0 0 0-16,0 0 1 0,0 0 0 0,0 0-1 0,0 0 1 0,0 0 0 15,0 0-1-15,0 0-1 0,0 0-1 0,0-2-1 0,2 2 0 16,1-2 0-16,0 1-1 0,-1 1 2 0,2 0 2 0,0 0-1 0,0 0 1 16,2 0 2-16,0 0 1 0,1 0 2 0,0 0 1 0,1 0 1 15,0 0 1-15,2 0 1 0,0 0 0 0,2 0 0 0,0 0 1 16,-2 0-1-16,1 0 0 0,2 0-1 0,1 0 0 0,-2 1 1 0,2 1-2 16,0-2-2-16,-2 2 2 0,3-2-1 0,-4 1 2 0,1 2-1 15,1-3 0-15,-2 1 0 0,-1 1 0 0,0-2-1 0,-2 1 1 16,0 1 1-16,-2-2 1 0,0 2 0 0,-2 0 1 0,-2-2 3 0,-2 0 1 15,0 0 0-15,0 0 2 0,-2 2 0 0,-2-1 0 0,-2-1 0 0,2 0 0 16,-5 0 0-16,0 0-1 0,-1 0-1 0,0 0-1 0,-4 0-2 16,-2 0-3-16,0 0-4 0,-2-1-5 0,-1-1-7 0,0 2-5 15,-1-2-7-15,-2 0-5 0,-1 2-8 0,0-2-5 0,-1 1-5 0,-2 1-7 16,1-2-5-16,-1 1-6 0,2 1-8 0,-5-3-5 0,3 2-3 16,-3 1-4-16,3-2-2 0,0 2-1 0,1-2 1 0,-1 1 2 15,2 1 3-15,1-3 4 0,0 3 4 0,0 0 8 0,3 0 6 0,1 0 6 16,1 0 8-16,2 0 7 0,0 0 7 0,2 0 7 0,2 0 8 0,-1 0 7 15,6 0 4-15,-2 0 6 0,3 0 8 0,2 0 5 0,1 0 3 16,0 0 4-16,3 0 1 0,0 0 4 0,0 0 1 0,5 0 4 16,-4 0 4-16,6 0 4 0,-1 0 3 0,1 0 5 0,2 0 3 0,2 0 1 15,0 0 0-15,0 0 0 0,3 0 0 0,2 0-1 0,0 0 0 16,1 0-2-16,1 0-3 0,0-1-1 0,0 1-2 0,2 0-3 16,0 0-5-16,0 0-2 0,0 0-3 0,-1 0-4 0,1 0-1 15,3 0-4-15,-4 0 0 0,1 0-2 0,-1 0-3 0,-2-2 0 0,-1 2-1 16,1-2-1-16,-3 2 1 0,-2-1 1 0,2 1-1 0,-4-3 1 15,-2 3 4-15,-1 0 1 0,0 0 6 0,-3-2 3 0,0 2 4 0,-3-1 0 16,2 1 1-16,-3 0 0 0,0 0-3 0,-3-5-1 0,2 5-3 16,-3-3-3-16,0 2-3 0,-3-4-3 0,0 2-6 0,-1 0-5 0,0 0-5 15,-5-2-4-15,3 1-4 0,0 1-3 0,-1 0-2 0,-4-1 0 16,4 1 2-16,-4-1 0 0,4 0 2 0,1 1-5 0,-2-1-5 0,2 1-12 16,1 1-12-16,2 1-20 0,1-3-25 0,4 2-31 0,-3 0-38 15,5 2-54-15,0 0-62 0,5-1-77 0,-3-3-81 0,4 0-44 16,0 0-26-16</inkml:trace>
  <inkml:trace contextRef="#ctx0" brushRef="#br1" timeOffset="1.09314E6">29417 10197 21 0,'-7'0'213'0,"-2"0"-51"0,6 0-40 0,-4 0-18 0,6 0-10 0,-4 0-2 0,2 0 4 0,1 0 4 0,2 0 6 0,0 0 4 0,0 0 4 0,0 0 2 15,0 0 0-15,0 0-3 0,0 0 0 0,0 0-4 0,-5 0-5 16,5 0-5-16,-1 0-4 0,-1 0-6 0,-1 0-4 0,-1 0-4 16,3 0-2-16,-4-2-2 0,1 2-3 0,1-2-3 0,-3 2-3 0,2-2-2 15,0 0-6-15,-2-1-1 0,0 1-5 0,-1 0-1 0,1-1-2 16,-4 0 0-16,4-1 0 0,-1 2-2 0,-1-1 1 0,2-1-2 16,-3-1-1-16,2-1-1 0,-2 3 1 0,4-3-1 0,-1 1-1 0,1 0-1 15,0 1-2-15,0 1 0 0,1 0 0 0,1-1-2 0,0 1 1 0,2-1-3 16,-1 0-3-16,-1 1-4 0,3 1-4 0,0 0-4 0,0 0-6 15,3-1-5-15,-1 3-4 0,-2-2-3 0,1 0-1 0,4 2-3 16,-1-2-2-16,2 1-1 0,-1 1-1 0,6 0 0 0,0 0 0 0,3 0-1 16,2 0 2-16,3 0 1 0,3 0 1 0,2 0 2 0,4 0 3 15,0 0-1-15,4 0 1 0,1 0-1 0,2 1-2 0,2 1-3 0,4-2-3 16,-4 2-5-16,6 0-4 0,1 0-4 0,2-1-4 0,-2 1-5 16,2 0-4-16,0-2-5 0,2 2-6 0,0-2 0 0,-1 2-3 15,2-1-1-15,0-1-2 0,0 2-3 0,-3 0 1 0,2-2-2 0,1 2-1 16,-6-2 1-16,5 0-1 0,-2 0 1 0,0 0 3 0,0 0 1 15,-1 0 3-15,1 0 0 0,-4 0 0 0,-1 0 0 0,0 0 2 0,1 0 3 16,-6 0 2-16,1 0 2 0,-1 0 2 0,-4 0 2 0,-2 0 1 16,0 0-1-16,-4 0 1 0,-1 0 1 0,-4 0-1 0,-2 2 2 0,-6-1 2 15,3-1 2-15,-6 0 0 0,-1 0 0 0,-3 0 2 0,-2 2 0 16,-4-2 3-16,-3 0 1 0,-3 0 0 0,0 0 0 0,-4 1-1 16,-1-1-1-16,-5 3-3 0,-3-2 0 0,-2-1-3 0,-4 2-4 0,-1-2-4 15,-1 3-3-15,-4-3-3 0,0 0-2 0,-4 3-6 0,3-2-1 16,-2-1-2-16,-2 2-1 0,3-2 2 0,-6 3-1 0,1-3 2 0,2 0 1 15,-1 3 5-15,-4-1 4 0,1-2 7 0,0 1 4 0,1 2 4 16,-4-3 6-16,1 2 6 0,3 1 5 0,-6-2 5 0,3 1 6 16,0 2 6-16,1 0 6 0,0 0 3 0,3-1 4 0,-3-1 2 0,4 2 5 15,1-1 2-15,1 0 4 0,2-1 4 0,3 0 4 0,2 1 5 0,2-1 4 16,5 0 5-16,-1 0 3 0,5 1 1 0,1-1 1 0,4 0-1 16,2-2-1-16,0 2-2 0,3-2-1 0,4 2-4 0,-1-1 0 15,2-1 1-15,2 0-2 0,0 0-4 0,0 0-5 0,2 0-5 0,2 0-1 16,-1 0-5-16,2 0 3 0,3 0 4 0,-1 0 2 0,4 0 2 15,3 0 1-15,2 0 0 0,0 0-3 0,4-1-6 0,1-1-5 16,4 2-1-16,2-2-3 0,6-2-1 0,-1 3-3 0,6-3-1 0,0 0-6 16,4 1-3-16,3-1-5 0,2-1-2 0,4 0-1 0,-2 1-1 15,5-1 1-15,3 1 1 0,-2-2 0 0,4 2 2 0,3-1 1 0,0-1 0 16,1 3-1-16,2-3-3 0,-2 3-5 0,1-3-7 0,2 3-7 16,-1 0-7-16,-3 1-6 0,0-2-7 0,0 1-6 0,-5-1-6 0,1 2-6 15,-2-1-4-15,-4 1-4 0,0 0-4 0,-1-1 0 0,-4 1 1 16,-1 1 2-16,-3-2 4 0,-1 2 3 0,-6 1 4 0,-2-2 4 15,-3 2 3-15,-2-2 4 0,-3 2 4 0,-4 0 2 0,-4 0 3 0,-2 0 2 16,-4 0 2-16,-5 0 1 0,-3 0 2 0,-4 0 0 0,-1 0 3 16,-5 2 2-16,-4-2 2 0,-2 2 1 0,-6-2 3 0,-2 4 1 0,-6-3 2 15,0 2 1-15,-8 1 2 0,1 0 2 0,-4-1 2 0,-5 1 2 16,-3 1 1-16,-1-1 0 0,0 1-2 0,-6 0-2 0,0 0 0 16,-4-1-1-16,1 1-2 0,-5 0-1 0,-2 1 0 0,0-3-2 0,0 4-1 15,-4-3-2-15,-1 3-2 0,1-4 2 0,1 3 2 0,-1-1 4 16,1 0 4-16,1 1 4 0,0-3 4 0,2 3 3 0,3-3 3 0,0 3 4 15,1-3 4-15,2 3 3 0,2-3 4 0,2 3 3 0,0-3 6 16,4 0 1-16,2 2-1 0,1-4 0 0,2 1 0 0,2 2 1 0,5-2 2 16,3 0 2-16,1-2 4 0,4 1 4 0,4 2 1 0,2-3 4 15,1 1 1-15,8-1 2 0,-1 0 0 0,4 0-1 0,4 0-2 0,2 0-2 16,4 0-2-16,0 0-5 0,4 0-4 0,3-1-3 0,3 1-5 16,5-3-5-16,3 2-5 0,1-3-4 0,6 3-3 0,3-4-4 15,4 1-4-15,4 2-3 0,2-2 0 0,6-1-3 0,2 0-3 0,4-2 2 16,3 1 1-16,0 2 2 0,3-2 0 0,5 1 2 0,1-2 0 15,1-1-2-15,5 1 2 0,-2 1-1 0,5-2 3 0,-2 1 0 0,2 2 2 16,1-4 1-16,1 3 2 0,-1-2-3 0,-1 1-3 0,1 2-4 16,-3-2-3-16,2 1-3 0,-3 1-3 0,-1 0-2 0,-2-2-4 0,-1 2-2 15,-2-1 2-15,0 0 0 0,-2 0-1 0,-2 1 1 0,-1-1-2 16,0 3 1-16,-1-3-1 0,-4 3 1 0,0 0-1 0,1-1 1 16,-6 1-1-16,4 1 2 0,-6 0 2 0,1-2 0 0,-2 3-3 0,-2-1 0 15,-2 2-2-15,1 0 2 0,-5 0-1 0,0 0 2 0,0 0 1 16,-7 0 0-16,4 0 2 0,-6 2 2 0,-1-1 0 0,0-1 1 0,-1 4 2 15,-5-4-1-15,0 2 2 0,-3 0-1 0,2-1 1 0,-8 1 1 16,4-1 0-16,-5-1 0 0,-3 3 1 0,2-2-1 0,-3-1-1 0,-2 2-3 16,-3-2-2-16,-1 0-2 0,0 0-1 0,-1 0-3 0,-6 0 0 15,-1 0-3-15,-2 0-1 0,-1 0-1 0,-8 0-2 0,2 0 0 16,-6 0-1-16,0-2-1 0,-3 2 1 0,-5-1 0 0,0-2 3 0,-4 3 0 16,1-1 1-16,-4-1-1 0,2 2 0 0,-4-3 0 0,-2 1-2 15,-1 0 0-15,0 0-3 0,-2-1 3 0,-4 1 2 0,1 0 2 16,1 0 2-16,-2 2 3 0,0-1 1 0,-2-1 2 0,4 2 1 0,-4 0 3 15,5 0 2-15,-3 0 3 0,3 2 4 0,4-1 4 0,1-1 4 0,0 4 0 16,4-2-1-16,1 0 0 0,1-1 1 0,8 3-1 0,-1-2 1 16,4 0 1-16,4 1 1 0,0-2 1 0,4 3 1 0,1-2-2 15,4 1 1-15,2-3 1 0,3 4 2 0,5-2 2 0,-2 1 1 0,6-3 3 16,-2 5 0-16,8-4 0 0,1 2 1 0,3-1 0 0,4 1-2 16,1-2 1-16,6 1-1 0,2-2-2 0,6 0-3 0,2 0-3 15,2 0-5-15,3 0-2 0,6-2-2 0,1 1 0 0,2-2-2 0,-1 1 1 16,6-2-2-16,1-1 2 0,-1 5-2 0,6-5 2 0,-3 4 0 15,-1-2 2-15,4 0 2 0,-1 1 1 0,0-2 3 0,-2 3-1 0,3-1-2 16,-4-1-2-16,-1 1-2 0,-2 0-2 0,-1 0-1 0,-4-1 0 16,-1 1-2-16,-1 0 0 0,-3 0-2 0,-5 1-1 0,1-1-1 0,-4 2 0 15,-2-2 0-15,-2 0-1 0,-4 2 1 0,0-2-1 0,-1 1 1 16,-5 1 0-16,1 0 0 0,-5 0 0 0,0 0 0 0,-1 0-1 16,-4 0 1-16,-1 0-2 0,0 0 2 0,-4 0 0 0,3 0-2 0,-3 0 1 15,-5 0-1-15,-1 0-2 0,0 0 0 0,0 0-2 0,-1 0 1 16,-4 0-1-16,-1 1 1 0,-1 1 0 0,-3-2-1 0,-3 2-1 0,-3 0-1 15,-1 0-2-15,-3-1-1 0,-3 3-2 0,-3-2 1 0,-2 0 1 16,-2-1 1-16,-3 1 1 0,-2 0-1 0,-1-2 0 0,-4 2-1 0,-2-2 1 16,2 0 1-16,-3 0 0 0,-2 0 2 0,-1-2 3 0,-2 2 5 15,2-2 6-15,3 0 3 0,-3-1 6 0,0 1 5 0,4 0 4 0,-3 0 5 16,8 2 4-16,1-1 4 0,0-1 3 0,5 2 5 0,3-2 4 16,3 0 5-16,4 2 2 0,3-2 3 0,2 1-1 0,4 1 0 15,4 0-3-15,2 0-4 0,2 0-3 0,4 0-5 0,0 0 0 0,4 0-2 16,2 0 0-16,2 0-3 0,6 0-4 0,2 0-1 0,2 0-3 15,8 1-2-15,0-1-4 0,9 0-3 0,0 0 0 0,3 0 2 16,4 0-1-16,4 0-1 0,2 0-2 0,2 0-1 0,2 0-3 0,0 0-2 16,0 0-2-16,0 0-2 0,0-1-1 0,1 1-3 0,-1 0-1 15,-6 0 1-15,2-2-2 0,-2 1-2 0,-5 1-2 0,1 0 2 0,-1-3 0 16,-5 2 2-16,0 1 0 0,-3-2 2 0,-3 2 1 0,0-2 2 16,-4 1 0-16,-1 1 1 0,-4-3 2 0,0 2 0 0,-1 1 0 0,-4-2 1 15,0 0 2-15,-5 2 0 0,2-1 0 0,-3-2 1 0,-3 3-1 16,2-2 0-16,-3 1 1 0,0 1-1 0,-2-3 2 0,0 3-2 15,-2 0 2-15,-2 0-2 0,0 0-1 0,0 0-2 0,0 0-2 0,-2-2-4 16,-1 2-2-16,-1-3-3 0,-2 2-3 0,0-1-3 0,1-1-1 16,-1 0-3-16,-4 1-1 0,0 1-3 0,0-2-1 0,-5 0 0 0,-1 1 1 15,1 2-1-15,-3-1 2 0,-1-2 2 0,-1 3 1 0,-3-1 3 16,-1-1 1-16,-2 2 3 0,-3-1 0 0,0-1 2 0,-1 2 1 16,-2-2-1-16,-2 2 2 0,-2-2 1 0,-1 0 0 0,0 2 0 0,1 0 0 15,0 0 0-15,-3 0 0 0,3 0 0 0,0 0-1 0,3 0 0 16,3 0-1-16,1 0 0 0,6 0-2 0,-2 0 1 0,5 0 1 0,3 0-1 15,1 0 0-15,6 2 1 0,0-2-2 0,1 0 0 0,3 0-1 16,5 2 0-16,-2-2-1 0,3 0 2 0,3 0 1 0,0 2 4 16,4-2 2-16,2 2 0 0,1-1 2 0,4-1-1 0,5 0 2 0,-2 0-1 15,3 0 2-15,6 0-1 0,0 0 0 0,4-1 0 0,2-1-1 16,3 2-2-16,-2-2-4 0,1-2-4 0,2 3-1 0,0-1-5 0,1 0-1 16,-6-2-1-16,5 1-2 0,-4-1-1 0,3 2 0 0,-4 1 1 15,0-3 0-15,-1 2 2 0,-4 1 0 0,1-3 1 0,-2 3 1 16,-1-2 2-16,-2 2 2 0,-5-3 0 0,3 3 3 0,-4-2 1 0,0 1 2 15,-2 1 1-15,1 1 2 0,-5-3 1 0,-3 3 0 0,2 0 0 16,-3-2 2-16,-1 2-1 0,-2-3 2 0,-1 3 1 0,-2 0-2 0,0 0 0 16,0 0-1-16,-2 0 0 0,-2 0-2 0,0 0-1 0,-7 0-1 15,4 0 0-15,-3 0 1 0,-3 3 0 0,-3-3 1 0,0 2-2 0,-4-2 1 16,0 3 0-16,-2-2 1 0,1 1 0 0,-5 2 2 0,1-2 0 0,-2 0 2 16,1 2-1-16,-3-3 1 0,3 1 0 0,0 0-1 0,5 1 0 15,-5-3-1-15,4 2 0 0,-1 0-1 0,6-2 0 0,-2 1 1 16,3 1-2-16,2-2 0 0,2 2 1 0,2 0-2 0,0-2 0 15,4 0-2-15,2 0-2 0,3 0 0 0,1 0-1 0,0 0-2 0,4 0-1 16,2 0 0-16,1 0 1 0,3 0-1 0,4-2-1 0,2 0-1 16,4 2-1-16,1-2-1 0,5 1-3 0,1-1 1 0,3 0-1 0,2-1 1 15,2 1-1-15,3 0 2 0,-1 1 1 0,0-3 2 0,1 4 1 0,3-2 1 16,-4 0 2-16,5 2 3 0,-5-1 3 0,0-2 2 0,0 3 1 16,-3-2 2-16,2 1 2 0,-4 1 1 0,-2 0 2 0,-1-3 0 15,-2 3 0-15,-5 0-1 0,-1 0 1 0,1-2-2 0,-7 2 1 16,-2 0 0-16,-2 0 1 0,0 0 0 0,-2-3 2 0,-5 3-1 0,2-1 0 15,-1 1-3-15,-4 0-3 0,0 0-8 0,-2-2-8 0,0-1-13 16,0 0-14-16,-2 1-19 0,-1 1-22 0,0-2-30 0,-1 0-32 0,0 1-54 16,0-2-64-16,-1 1-94 0,4 0-108 0,-3 1-64 0,2-2-41 15,0 1-16-15,0-1-6 0</inkml:trace>
  <inkml:trace contextRef="#ctx0" brushRef="#br1" timeOffset="1.09595E6">34931 9177 310 0,'-6'6'254'0,"-1"0"-71"0,1 1-43 0,2-2-23 0,1-1-11 0,-1 1-6 0,-1-1-2 0,4-1-2 16,1-1-3-16,-3-1-4 0,3-1-4 0,0 0-1 0,0 0 0 0,0 0 4 16,0 0 2-16,3 0 1 0,0 0 0 0,1-3-2 0,2 2-3 15,-2-3-2-15,5 0-4 0,-3-1-4 0,-1 0-2 0,5-3-2 16,1-1-4-16,0 1-7 0,2-3-9 0,3 2-9 0,0-5-7 0,1 2-7 16,2-2-2-16,2 0-2 0,0-2-1 0,3-3-2 0,2 1-3 15,0-1-4-15,1-3-6 0,4-1-7 0,0-3-6 0,4 1-7 0,-3-2-9 16,4-2-7-16,1 1-6 0,-1-5-7 0,5 3-5 0,-1-5-4 0,0 1-4 15,-1-1-4-15,2-2-1 0,0 2 1 0,0-2 3 0,-4 1 3 0,2 1 3 16,-1 2 4-16,-4-1 6 0,-1 3 6 0,2 0 9 0,-3 3 5 16,-2-1 7-16,-3 4 7 0,0 1 6 0,-1 3 4 0,-2-1 2 0,-2 4 2 15,-1 1 3-15,-2 2 3 0,-2 1 3 0,0 0 3 0,-3 4 1 16,1-1 1-16,-4 2-1 0,4 0-1 0,-6 2-3 0,1 2-3 0,-2 0-3 16,1 2-2-16,-4 0-2 0,1 0-2 0,-1 3-3 0,-4 0-3 15,-1 0-4-15,0 0 0 0,0 1 0 0,-1 1 0 0,-4 1 2 0,-1 3 4 16,1 0 1-16,-4 0 3 0,-1 3 2 0,-2 2 2 0,-3 0 3 0,-6 4 2 15,1-1 4-15,-6 4 0 0,0 0 1 0,-4 1 3 0,-2 2-2 16,-4 4 1-16,-4 0-2 0,0 0-3 0,-5-1-1 0,0 6-2 0,-1-1-2 16,-3-1 1-16,0 1-1 0,-4 2 3 0,4-2 1 0,-1 1 2 0,-1-1 1 15,2 0 3-15,0 0 1 0,6-1 3 0,-2-3 2 0,3 1 1 16,1-1 3-16,5-2-1 0,0-2 1 0,4-1-3 0,3-1-1 0,2-1-2 16,2-2-3-16,4-2-3 0,2-2-1 0,3-1-5 0,3 1 0 15,0-3-2-15,6-2 0 0,-2-2-2 0,5 1 0 0,2-3 1 0,2-1 1 16,0 0 3-16,5-2 0 0,0 0 0 0,6-4 1 0,-1 2 0 15,5-3-2-15,3 0-2 0,5-4-4 0,3 0-4 0,1-3-5 0,8-2-6 16,1-1-7-16,4 0-9 0,3-3-7 0,5-4-11 0,2 1-10 16,5-3-10-16,0-1-9 0,4-1-9 0,0-3-6 0,6-2-6 0,-1 1-3 15,0-4-2-15,0 0-2 0,0 1 1 0,3-2 2 0,-5 0 3 0,0-3 4 16,-2 3 5-16,-1-2 8 0,2 0 7 0,-6 0 10 0,-1 0 10 16,0 0 9-16,-2-1 8 0,-4 2 8 0,0-1 5 0,-2 0 7 0,-1 2 5 15,-3 0 5-15,-5 1 5 0,1 0 5 0,1 0 6 0,-6 4 4 16,1 0 5-16,1 0 3 0,-8 4 2 0,4 0 2 0,-4 0 0 0,2 2 4 0,-6 1 3 15,1 0 1-15,1 5 2 0,-4-2-1 0,-2 4 2 0,-1-1 0 16,-3 1-2-16,1 4-1 0,-1-2-3 0,-4 5-2 0,2 0-5 0,-6 1-2 16,2 1-2-16,-3 1-2 0,0 1-4 0,-2 0-3 0,-3 1-4 15,-1 2-2-15,0-1-5 0,0 3 0 0,-1 0-2 0,-3 0 1 16,-1 2 1-16,-1 1 0 0,-4 2 2 0,0 1 1 0,-6 1 0 0,1 2 0 16,-6 2 0-16,0 1 1 0,-5 2 2 0,-3 4 0 0,0-1 0 0,-5 5 1 15,-3 0-2-15,1 1-2 0,-1 4-2 0,-6-1-5 0,1 3-3 16,0 2 0-16,-1-1 3 0,-3 4 4 0,-3-1 3 0,1 1 4 0,1 3 4 15,-2-2 4-15,1 3 4 0,0-2 3 0,2 1 4 0,-1 1 1 0,1-1 2 16,0-1 4-16,1 0 2 0,2 0 1 0,2-1-4 0,3-2-2 16,0 0-4-16,2-3-4 0,4-1-5 0,-1-3-1 0,7 3-4 0,0-5-4 15,5-1-2-15,-1-3-2 0,3-1-1 0,6-3 0 0,1 0-1 0,0-4 1 16,2-3 2-16,4 0 1 0,2-1 3 0,-1-2 2 0,5-3 0 16,5-3-3-16,-1 0 0 0,3-2-6 0,3-1-5 0,5-6-6 15,1-3-8-15,4 0-4 0,4-4-7 0,2-4-8 0,4-1-9 0,4-6-15 16,2-1-16-16,4-4-15 0,2-1-12 0,2-3-14 0,2-1-11 0,4-5-10 15,0-2-9-15,2 0-8 0,2-5-11 0,0 3-4 0,2-7-2 16,0 1 3-16,0 2 5 0,4-4 7 0,-4 2 13 0,3-2 18 0,-4 1 22 16,1-1 23-16,-1 2 20 0,-3 2 19 0,-1 1 16 0,-3 1 20 0,-2 0 21 15,-4 2 17-15,-2 2 13 0,1 3 12 0,-5 2 10 0,-2 3 9 16,-2 0 8-16,-5 3-1 0,2 3-5 0,-6-1-1 0,3 7-5 0,-6-2 1 16,1 4 2-16,-1 1-1 0,-4 3-2 0,-1 0-5 0,0 3-5 0,-4 1-5 15,0 3-5-15,-1 0-8 0,-5 2-5 0,4 3-5 0,-3 0-8 16,-5 1-5-16,4 1-5 0,-3 1-4 0,-2 3-5 0,0 0-3 0,0 3-2 15,-2 1 0-15,0 1 1 0,-2 1 1 0,-1 3 4 0,-2 1 1 16,-1 2 6-16,-2 5 1 0,-2-1 4 0,-2 4 3 0,-4 1 3 0,-2 4 2 16,-4 0 2-16,-1 3 0 0,-2 2 1 0,-4-2-2 0,-5 6-4 15,3 0-2-15,-6-3-3 0,-2 4-4 0,-1 2-6 0,0 1-2 0,-4-3-4 16,-3 3-3-16,1 0-4 0,1-1-4 0,-1 1-3 0,-1 0-3 16,1-1-4-16,1 0-2 0,-2-1 1 0,6 0 1 0,-3 0 3 0,1-3 3 15,3 0 4-15,0 0 4 0,6-3 3 0,-1-1 3 0,2-1 3 0,3-1 4 16,2-2 2-16,4-2 2 0,0-2 3 0,6-3 2 0,-2 1 1 15,7-3-1-15,-2-2 0 0,5-3 1 0,0-1-1 0,5-2 1 0,3-2 0 16,-1 0-2-16,3-3 1 0,4-1-4 0,3-2-3 0,-1-2-5 16,5-2-5-16,4-1-8 0,3-4-8 0,1-3-5 0,7-2-5 0,2-2-6 15,5-3-11-15,0-4-11 0,7-2-11 0,4-3-11 0,1-1-13 0,3-4-9 16,1-3-8-16,4 1-11 0,1-4-13 0,1 0-6 0,3-3-1 16,5 0-6-16,-6-4-6 0,4-1 2 0,-3 2 4 0,2-1 6 0,-2-3 10 15,-4 3 12-15,0-2 13 0,-2 1 14 0,-2 1 17 0,-7 1 21 16,1 3 23-16,-1 0 19 0,-4 2 16 0,-2 1 14 0,-4 4 15 0,-2-1 10 15,-1 3 9-15,-7 1 7 0,4 3 5 0,-7 3 5 0,0 0 4 0,-2 1 2 16,-5 3 1-16,-1 2-1 0,0 2 2 0,-1 0-3 0,-3 2-6 16,0 4-5-16,-2 0-5 0,-3 1-8 0,-1 2-8 0,0 3-6 0,0 2-5 15,-1 0-7-15,-3 3-6 0,-1 1-5 0,-1 0-4 0,-4 3-4 16,0 3-5-16,-1 3-1 0,-5 2-2 0,-3 4 0 0,0 0 1 0,-4 3 1 16,-3 4 4-16,-1 4 1 0,-5 0 2 0,-2 5 3 0,-1 2 1 15,-2 0 1-15,-5 4-2 0,0 2-1 0,-3 3-2 0,-1 1-1 0,0 1-2 16,-1 0-4-16,-1 2-2 0,-2 0-3 0,2-2-4 0,-1 2-2 0,1-2-3 15,4-2-4-15,0-1-4 0,0 1-3 0,2-3-1 0,2-2 0 16,5-2-2-16,-1-1 0 0,1-2-1 0,7-4 1 0,-1-1 1 0,4-3 3 16,4 1 2-16,2-6 2 0,3-1 3 0,2-2 4 0,2-4 4 0,5-1 5 15,-2-1 4-15,8-2 2 0,-2-5 1 0,6-1-4 0,2-2-2 16,3-4-2-16,5-1-4 0,3-5-6 0,1 0-6 0,7-4-5 0,2-5-7 16,5-1-9-16,2-2-12 0,6-7-13 0,1 1-12 0,2-4-14 15,1-3-14-15,3-2-10 0,5-2-11 0,-4-1-7 0,4-5-4 0,-1 0-2 16,-1-5 3-16,0 2 2 0,-1 0 5 0,-7-1 11 0,4 2 13 0,-3-1 16 15,-5 0 15-15,-2 5 21 0,-2-1 23 0,-3 1 22 0,-1 5 19 16,-1 0 17-16,-7 3 15 0,2 0 11 0,-1 4 9 0,-6 2 7 0,1 2 7 16,-2 2 4-16,-1 2 0 0,-4 2-2 0,0 3-2 0,0 1-4 0,-3 1-4 15,-1 3-4-15,1 1-7 0,-4 3-5 0,2 1-6 0,-1 2-7 16,-3 0-8-16,-1 0-6 0,0 4-8 0,0 2-6 0,0 0-3 0,-1 2-2 16,-3 1-1-16,-1 1-2 0,0 4 1 0,-3 0 0 0,0 5 3 0,-7 2 2 15,4 3 4-15,-5 3 3 0,-4 0 4 0,-2 5 4 0,-2 3 3 16,-2 3 1-16,-5 1-1 0,0 3-1 0,-4 2-1 0,-1 1-3 0,-1 3-4 15,-5 1-3-15,0-1-5 0,2 4-3 0,-2-2-4 0,0-2-3 16,-3 1-3-16,5-1-3 0,2-3-2 0,1-2-3 0,1-1 0 0,1-5-2 16,8-2 1-16,1-3 2 0,0-3 3 0,6 0 5 0,4-8 6 0,-3 1 6 15,9-3 7-15,0-2 6 0,4-5 3 0,1 0 3 0,2-3 3 16,3-3 2-16,3 0 1 0,2-3-3 0,4-4-2 0,-2-2-5 0,8-3-5 16,2-4-8-16,3-3-9 0,5-2-15 0,1-4-15 0,5-4-16 15,1-1-15-15,7-5-18 0,-2 0-15 0,5-6-15 0,3 1-17 0,1-4-14 16,0-1-16-16,2 0-11 0,-1-4-10 0,4 2-3 0,-4 1 2 0,-1-1 7 15,1 2 10-15,-1 2 14 0,-5 1 17 0,1 2 19 0,-6 3 21 16,0 4 21-16,-3 3 24 0,-5 1 25 0,-2 6 26 0,-6 0 18 0,-3 4 14 16,2 5 9-16,-7 1 6 0,-2 3 5 0,-5 0 3 0,2 6 3 0,-5-1 2 15,-2 5 1-15,-2 3-1 0,0-1-4 0,-4 4-3 0,-4 3-3 16,-2 4-6-16,-2-1-1 0,-8 6-1 0,-2 0-1 0,-4 5 0 0,-5-1-8 16,-3 7-12-16,-6 1-17 0,-5 3-23 0,-5 4-32 0,-4 1-36 15,-6 4-61-15,-5 3-72 0,-2 1-97 0,-3 4-108 0,-3-1-62 0,2 2-40 16,-4-1-18-16</inkml:trace>
  <inkml:trace contextRef="#ctx0" brushRef="#br1" timeOffset="1.1865E6">8403 15730 73 0,'-3'0'67'0,"0"0"-18"0,-1 0-19 0,1 0-18 0,3 0-14 0,-3 0-15 0,-1 0-14 0,1 0-13 0,-4 0-15 0,4 0-15 16</inkml:trace>
  <inkml:trace contextRef="#ctx0" brushRef="#br1" timeOffset="1.18771E6">8005 15701 22 0,'-10'-4'479'0,"3"3"2"0,0-3-2 16,1 0-91-16,2 1-139 0,1 2-78 0,-2-2-49 0,3 2-26 15,0 1-16-15,2 0-8 0,0 0-5 0,0 0-1 0,0 0-2 16,0 0-6-16,0 0-6 0,0 0-9 0,0 0-11 0,0 0-9 0,2 0-10 16,-2 1-6-16,2 2-4 0,0-3 0 0,-2 1 0 0,4 1 3 15,-2-1 4-15,1 3 3 0,-2 0 3 0,3-3 3 0,-2 3 4 0,1 0 3 16,1-1 3-16,-1 3 3 0,1-3 6 0,0 1 1 0,1-1 3 16,-2 0 1-16,1 1 1 0,2 1 1 0,-2-2-2 0,2-1 0 15,-2 2 1-15,2-4 0 0,4 2 2 0,-1 1 1 0,1-2 1 0,1-1 2 16,1 0-2-16,2 0-1 0,2-1 0 0,4-2-4 0,0 1-1 15,2-4-4-15,4 0-1 0,0 0-2 0,4 0-2 0,1-1-5 0,3-2-5 16,-1 0-4-16,3 0-4 0,0-2-3 0,0 1-4 0,2-1-4 16,1 2-1-16,-2-3 0 0,2 3-6 0,0 0 0 0,1 0-1 0,2 0-1 15,-3 1-1-15,3 3 2 0,-2-3 2 0,2 2-1 0,-3 0 1 16,1 2 1-16,2-1 1 0,1-1 2 0,-4 3 1 0,3 0 0 16,1 1 1-16,-1 1 1 0,-2 1-2 0,2-2 1 0,-3 2-2 0,4 0-1 15,-2 0-1-15,-2 0-1 0,1 2-1 0,2-2-1 0,-2 1 1 0,0-1-1 16,-2 5-1-16,2-5 1 0,-4 3 0 0,0 0-1 0,0 0 0 15,0 0-1-15,-4 0 1 0,0 0-1 0,-2 2 1 0,0-1-2 16,-4-2 2-16,2 1-2 0,-4 0-1 0,2 0 1 0,-4-2-2 0,1 3-1 16,-2-3 0-16,0 2-1 0,-4-2-2 0,3 2 0 0,-1-1-2 15,-2 0 1-15,-1 2-2 0,-2-3 1 0,2 1-1 0,-1 0-1 0,-1-2-1 16,-1 2-1-16,0 0-1 0,-3-2-1 0,2 1-1 0,-2 1-2 16,1-2-2-16,-2 2 1 0,-2-2-2 0,2 2 1 0,-4 0 1 15,1-2 1-15,-1 0-1 0,-1 0 2 0,-3 1-1 0,-1-1 1 16,0 0-1-16,0 0 0 0,0 2-1 0,-4-2-1 0,1 2 0 0,-1 0 0 15,-5-2-1-15,2 1-2 0,-3-1-4 0,-3 2-3 0,-3 1-4 0,-1 0-6 16,-3-2-4-16,-2 1-10 0,-3 1-15 0,-2 2-6 0,-2-1-2 16,-2-2-3-16,-4 2 0 0,-1 1-2 0,-2-1 0 0,-3 1 0 15,-4-4-1-15,3 3 1 0,-5 1 2 0,-4-2 0 0,1 1 1 0,-2 1 8 16,-2-1 10-16,-2 0 4 0,0-1-1 0,0 1-1 0,-2-1-1 16,-1 1 0-16,4-1 3 0,-2 1 3 0,-1 0 5 0,5-3 4 0,-2 1 1 15,3 1 7-15,-1-3 6 0,5 3 6 0,-1-3 8 0,3 0 6 16,0 0 8-16,3 0 11 0,1-3 9 0,0 3 7 0,3 0 7 0,3-3 8 15,0 0 8-15,3 0 7 0,0 2 4 0,1-3 2 0,6 3 1 16,-1-1 1-16,1-2 4 0,3 1 2 0,1-1 2 0,5 1 1 16,-2 1 0-16,3 0 0 0,2-2 0 0,4 3-6 0,-2-3-3 0,4 2-2 15,1 0 0-15,2-1 3 0,1 2 3 0,1 1 0 0,0-3-3 16,3 2-2-16,0 1-5 0,0 0-5 0,3-2-3 0,-2 0-6 0,4 2-5 16,-1 0-3-16,-1 0-1 0,3 0-2 0,2 0 0 0,2 0-1 15,2 0-3-15,1 0 3 0,0 2 3 0,7 0 5 0,0-2 5 16,0 1 5-16,5 2 6 0,2-2 4 0,2 2 4 0,3-1 2 0,0 0-2 15,2 2 0-15,4-3-3 0,-1 3-2 0,4-2 0 0,0 0 0 16,4 1-3-16,3-1 0 0,-1 0-3 0,4 0-3 0,1-1-5 0,2 1-2 16,2-2-2-16,-1 2-4 0,6 0-1 0,-1-2-1 0,-1 0-1 15,3 0-3-15,3 0-4 0,-3-2-3 0,4 0-3 0,-4 2-5 16,2-2-4-16,-2 1-2 0,0-1-3 0,-2 0-4 0,2 0 0 0,-1 0-3 16,-4 1-1-16,1-1 0 0,-2 0 1 0,-4 2 1 0,0-2 1 0,0 0 1 15,-2 2 0-15,-4-1 3 0,1 1 2 0,-4 0 2 0,0 0 0 16,0 0 1-16,-2 1 3 0,-4-1 1 0,2 2 2 0,-1 0-1 15,-2 2-1-15,-2-3 0 0,-1 1-1 0,2 2-2 0,-2-1 1 0,3 1 0 16,-3-1-2-16,3 1-1 0,-3 0 1 0,2-1-1 0,1 0 1 16,0 2-2-16,0-1 0 0,2-2-1 0,0 2-2 0,-2-1 0 15,2-1 0-15,2 2-1 0,-1 1-3 0,2-4-1 0,-1 1 0 0,2 0-3 16,-2 2-3-16,0-3 0 0,2 1-4 0,-2-1 2 0,2-1 1 0,-1 2 2 16,-2 0 1-16,1-2 1 0,0 2 2 0,-4-2 2 0,2 0 0 15,1 0 3-15,-2 0 2 0,-2 0 2 0,-2 0 3 0,1 0 1 16,-2 0 3-16,0 0 0 0,-2 0-1 0,0 0 0 0,-2 0-1 0,1 0-2 15,-3 0 0-15,-1 0-2 0,1 0 0 0,-1 0-1 0,-2 0-1 16,0 2 0-16,0-2 0 0,0 1-2 0,-4-1 0 0,1 2-1 0,3 0-2 16,-4-2 1-16,1 2 0 0,0 0-1 0,0-2 2 0,1 1 1 15,-4 1-1-15,3-2 0 0,0 2 1 0,-1-2 0 0,-2 2 0 0,2 0-1 16,-2-2 0-16,-1 1-4 0,0 1-5 0,1-2-6 0,-4 0-6 16,0 0-5-16,0 0-4 0,-3 0-12 0,0 0-14 0,-1 2-17 15,-3-2-21-15,-2 0-30 0,-1 0-37 0,-3 0-52 0,0 0-60 0,-3 0-89 16,-3 0-99-16,-4-2-58 0,-3 0-36 0,-4-1-17 0</inkml:trace>
  <inkml:trace contextRef="#ctx0" brushRef="#br1" timeOffset="1.19125E6">6858 15405 43 0,'0'0'43'0,"0"0"1"0,0 0 3 0,0 0 6 0,0 0 8 0,0 0 5 0,0 0 7 0,0 0 5 0,0 0 4 16,0 0 5-16,0 0 5 0,0 0 3 0,0 0 2 0,0 0 4 16,0 0-1-16,0 0-2 0,0 0-5 0,0 0-6 0,0 0-9 0,0 0-8 15,0 0-10-15,0 0-10 0,-1 0-9 0,1 0-9 0,0 0-6 0,0 0-7 16,0 0-5-16,0 0-5 0,0 0-5 0,0 0-7 0,0 0-8 15,0 0-11-15,0 0-9 0,0 0-15 0,0 0-17 0,0 0-19 16,0 0-22-16,0 0-22 0,0 0-23 0,0 0-25 0,4 0-23 0,0-3-52 16,2 2-70-16</inkml:trace>
  <inkml:trace contextRef="#ctx0" brushRef="#br1" timeOffset="1.19396E6">9788 14617 295 0,'-10'0'489'0,"3"0"-3"0,-2 0-79 0,3-1-118 0,0 1-72 0,1-2-51 0,0 0-26 0,1 0-12 0,3 0-4 15,-2-1 0-15,3 2-6 0,3-3-10 0,-2-1-11 0,3 1-14 0,2-4-13 16,3 2-13-16,0-2-10 0,3-1-11 0,4-4-9 0,4 1-7 15,2-1-8-15,6-3-5 0,0 0-4 0,7-4-4 0,1 0-1 16,3 0-1-16,3-3-1 0,4-1-3 0,4-3-1 0,2 2 3 16,3-1 0-16,1-5 2 0,3 2-2 0,2-1-1 0,2-1-7 0,2-2-6 15,4-2-8-15,3 4-7 0,0-3-7 0,3-5-9 0,0 4-6 16,2-1-5-16,-1-4-10 0,2 2-12 0,-2 0-9 0,-2 1-7 0,-1-1-5 16,-1 0-3-16,-3 1 3 0,-1 0 5 0,-4 5 4 0,-4-1 6 0,0 1 10 15,-6 3 9-15,-2 3 9 0,-3 0 8 0,-6 4 9 0,-1 1 12 16,-6 0 9-16,0 3 11 0,-6 1 8 0,-4 3 11 0,-4 2 7 15,-2 0 4-15,-6 1 0 0,-2 5-5 0,-2-3-4 0,-6 4-4 0,-2 1-5 16,-2-1-4-16,-2 2-2 0,-4-1-3 0,-4 4-5 0,0 0-5 0,-6 0-4 16,-2 0 1-16,-1 4-1 0,-6-2 1 0,-1 1 6 0,-2 0 12 15,-4 3 12-15,0 0 12 0,2 0 11 0,-3-1 11 0,0 1 7 16,1 0 10-16,0 0 4 0,5-3 4 0,-2 3 2 0,7-1-1 0,1-3-3 16,1 1-3-16,5 1-5 0,1 0-5 0,4-3-7 0,2-1-9 15,4 2-7-15,3 0-5 0,1-2-5 0,3 0-5 0,3 2-2 0,6-2-4 16,0 0-4-16,2 0-1 0,6 0 0 0,2-2-3 0,4 2 1 0,3-2 1 15,0 0 1-15,5 1 2 0,1-1-1 0,-2 0 0 0,3 2-1 16,0-2-1-16,-1 0 1 0,-2 2 0 0,1 0 3 0,-2 0 0 16,0 2 3-16,-3 0 3 0,-2 0 1 0,-1 1 1 0,-2 1 0 15,-2 0 3-15,-2-1 1 0,-4 2 1 0,-4 0 3 0,-2-1 2 0,0 1 5 16,-6 1 1-16,-1 2 3 0,-3-2 0 0,-3 3 1 0,-1-3-1 16,-6 3-2-16,0 0-2 0,-3 0-3 0,-2 2-3 0,-5 0-14 0,0 1-18 15,0 2-27-15,-6-2-34 0,4 2-45 0,-4-1-52 0,2 1-62 16,-2 0-62-16,4 3-76 0,-2-2-81 0,2-2-51 0,5 4-35 15</inkml:trace>
  <inkml:trace contextRef="#ctx0" brushRef="#br1" timeOffset="1.19431E6">12519 13186 122 0,'0'-10'532'0,"0"-3"12"0,0 1 10 0,0 1-96 0,4-1-153 0,-2 1-82 0,2 2-49 0,-1 1-26 0,0-1-18 0,1 2-7 0,2 0-5 0,-2 1-5 0,1 1-3 0,0 0-9 0,-3 1-10 0,5 3-8 0,-4-2-7 0,4 3-7 0,-1 0-6 0,-3 4-2 0,4 0-1 0,-1 0-2 0,0 0 1 0,-1 4-2 0,1 1 0 0,3 0 0 0,-2 1-2 15,0 2-2-15,0 2-4 0,-1 1-5 0,0-2-7 0,1 4-5 0,-1 0-8 16,0 2-3-16,1-1-7 0,0 1-2 0,-1 1-5 0,0-1-5 16,-1 4-9-16,0-2-10 0,0 3-11 0,0-2-7 0,-1-2-3 15,2 3-10-15,-2-2-8 0,-1 0-14 0,1 2-14 0,-1-2-16 0,-3-3-17 16,2 2-20-16,-2-3-22 0,0 2-19 0,0-3-17 0,0 0-33 16,-2-3-37-16,2-1-39 0,-3-2-37 0,3 2-40 0,-1-6-46 0,-2 3-37 15,3-4-36-15,0-5-21 0</inkml:trace>
  <inkml:trace contextRef="#ctx0" brushRef="#br1" timeOffset="1.19461E6">12702 13132 162 0,'-8'-18'542'16,"-1"0"10"-16,0 4-53 0,2-2-85 0,1 3-85 0,0-2-84 0,2 4-51 16,1-3-35-16,0 6-24 0,2-1-17 0,2-2-16 0,2 4-13 0,0 0-15 15,1-1-13-15,5 2-14 0,1-3-14 0,2 4-12 0,2 2-11 16,-1-3-6-16,3 3-9 0,4 0-4 0,0 0-2 0,2 1-3 15,-2 2 2-15,3 0 0 0,-1 2-2 0,-1 1 1 0,0 0-3 0,-1 3-1 16,-3 0-1-16,3-1 0 0,-4 7 0 0,-1-3 0 0,0 1 2 16,-2 1 1-16,-4 2 1 0,0 2 1 0,-4-3 1 0,0 5 2 0,-4-3 3 15,-1 2 3-15,-1 0 2 0,-4-1 3 0,-2 3 1 0,-3-4 3 16,0 2-1-16,-6-2 2 0,0 1-1 0,-4-2 2 0,-3-1 1 16,2 0 0-16,-4 2 1 0,-1-4 0 0,0-1 1 0,0-2-1 0,-1 0 0 15,2-1 0-15,-1-1-1 0,3-2-9 0,0 2-11 0,3-5-11 16,1 0-14-16,2 0-16 0,4-3-17 0,0 0-21 0,3-3-23 0,4 1-31 15,2 0-35-15,4-6-40 0,0 2-42 0,4-1-59 0,2-4-66 16,4 2-52-16,3-3-46 0,0 1-19 0</inkml:trace>
  <inkml:trace contextRef="#ctx0" brushRef="#br1" timeOffset="1.19495E6">13016 12979 444 0,'3'0'526'0,"3"-1"-11"0,-2-1-71 0,2 2-96 0,1-1-66 16,-1-2-50-16,0 2-35 0,1-3-26 0,2 3-22 0,-1-2-17 15,0 2-17-15,2-1-18 0,0 2-16 0,1-2-16 0,-1 1-17 0,3 1-14 16,0 0-12-16,2 0-8 0,-1 1-6 0,-1 1-5 0,0 0-3 16,3 2-5-16,-2 1-1 0,-2-1-3 0,-1 0-3 0,4 4 0 0,-4 1 0 15,0 0-1-15,-3-1 1 0,-1 1 0 0,3 5-1 0,-5-2 1 16,-1 1 1-16,0 1 0 0,-1-2 2 0,-3 3 2 0,0 0 1 16,0-4 3-16,-3 4 0 0,-1 0 2 0,-2-1 0 0,0-1 2 0,-2 0 0 15,-1-4 2-15,0 2 1 0,1 1 2 0,-2-3 4 0,-2-2 3 16,4 0 8-16,0-2 7 0,-2 1 7 0,3-3 4 0,0-1 5 0,-2 0 2 15,2-2 2-15,3-2 3 0,-1-1 1 0,1-1-1 0,1-3 0 16,0 0-1-16,2-2-5 0,1-3-4 0,1-2-7 0,2-1-8 16,0 2-7-16,1-5-7 0,2 0-5 0,4-3-8 0,0 1-6 0,1-1-5 15,1 0-6-15,0-3-5 0,2 3-5 0,2 1-4 0,-3-2-9 16,4 3-8-16,-1-1-11 0,-3 2-10 0,3 2-11 0,1-1-13 0,-5 4-14 16,2-1-14-16,-1 2-14 0,2 3-14 0,-4 1-27 0,2 1-37 15,-3 2-39-15,0 1-44 0,2 3-70 0,-2 1-82 0,-3 0-47 0,3 1-28 16,-3 1-15-16</inkml:trace>
  <inkml:trace contextRef="#ctx0" brushRef="#br1" timeOffset="1.19518E6">13606 12862 444 0,'-2'-4'623'0,"1"2"-2"0,-2-2-11 0,3 2-102 0,0-1-146 15,0 0-90-15,0 3-62 0,0 0-38 0,0 0-27 0,0 0-21 16,0 3-19-16,3-3-19 0,-2 3-16 0,2 0-17 0,0 0-14 0,-1 3-10 15,0 2-10-15,3 1-4 0,-4 0-1 0,1 1-1 0,0 1 2 16,0 0 2-16,2 1 2 0,-2 2-1 0,0 2-2 0,0-2-3 16,2-2-4-16,-2 3-9 0,-1 0-12 0,-1-3-9 0,3 3-8 0,-3-1-5 15,0-2-7-15,0 1-13 0,0-2-16 0,0 2-20 0,-3-4-23 0,3 0-28 16,-1 2-28-16,-3-2-43 0,2-3-52 0,0 0-49 0,0-1-50 16,0-1-69-16,2-3-80 0,0-1-43 0,0 0-30 0,0 0-5 15</inkml:trace>
  <inkml:trace contextRef="#ctx0" brushRef="#br1" timeOffset="1.19539E6">13588 12501 58 0,'-4'-14'557'0,"1"5"2"0,3-3 1 0,-1 3-97 0,-1 0-149 16,2 4-101-16,0-2-77 0,2 3-50 0,-1 1-35 0,-1 1-33 15,3 2-32-15,-1 4-37 0,2-3-37 0,-1 6-55 0,0-1-61 0,1 3-74 16,2 2-81-16,-2-1-66 0,2 2-60 0,-2 3-30 0</inkml:trace>
  <inkml:trace contextRef="#ctx0" brushRef="#br1" timeOffset="1.19625E6">13796 12724 437 0,'-4'2'599'0,"1"-2"-2"16,0 1-6-16,1-1-111 0,-2 4-162 0,0-2-88 0,2 1-52 0,-2 1-35 15,0 4-26-15,1-4-20 0,-2 6-17 0,1-1-14 0,0 2-17 16,-2-1-7-16,3 5-7 0,0-1-4 0,-1 0-1 0,2 1-1 16,-2 2-5-16,4-2-2 0,-1 1-5 0,1 1-4 0,0-1-1 0,1-1 0 15,1 2-2-15,0-1 0 0,3-1-2 0,-2-3 0 0,1 3 0 16,2-3-1-16,0 2 2 0,1-2 3 0,-2-2 0 0,1-1 2 16,2-1 1-16,0-3 3 0,-2-1 0 0,4-1 1 0,0-1-1 0,0 0-1 15,0-4-1-15,0 0-1 0,2-1-3 0,-2-5-2 0,2 3-2 16,0-4-1-16,-2-2-4 0,2-1-2 0,-2-2-4 0,0-4-3 0,0 3-2 15,-4-3-1-15,0 0-1 0,2-3 1 0,-6 0 0 0,-2 2 0 16,0-2 1-16,0-2-1 0,-2 3 0 0,-6-1-1 0,2 3 0 16,0-2 0-16,-4 3 0 0,0-1-1 0,0 5-1 0,-2 0 0 0,-2 0-1 15,3 5-2-15,-4-3-1 0,1 3 0 0,1 2 0 0,-2 3 0 16,1 2 0-16,2-1 1 0,-2 4 0 0,2-1 0 0,2 2 2 0,-2 3 0 16,3 0 1-16,0 2 1 0,1-2 0 0,2 1 4 0,0 2 0 15,2 0 2-15,2 0 2 0,-2 3 1 0,4-3 1 0,0 0 2 16,0 3 1-16,4-1 2 0,-1-2 2 0,2 0 2 0,2 0 1 15,-2 0 1-15,3-2 0 0,0-1 1 0,2 0 1 0,0 0-1 0,0-3-1 16,2 0 0-16,-2-3-1 0,4 0 0 0,-2 0-1 0,2-3-2 16,-2-3-2-16,4 1 1 0,-2-2-2 0,-2-2 0 0,4 0 0 0,-2 0-1 15,0 0 0-15,1-3 0 0,-2-1 1 0,1-1-1 0,-2 2 0 16,2-5 0-16,-4 3 2 0,2-2 3 0,-2-1 3 0,0 3 5 0,0-3 7 16,-4 3 5-16,2 0 5 0,-3 1 6 0,1 1 3 0,-2-2 3 15,-3 5 1-15,1 0 0 0,-2 1-1 0,0 1-1 0,0 1-4 0,0 1-5 16,0 1-8-16,0 3-7 0,0-1-7 0,0 2-5 0,0 0-7 15,0 3-5-15,-2 1-4 0,2 0-1 0,0 1 0 0,0 4 0 16,0-1 1-16,0 4 0 0,2-1 1 0,2 1 1 0,0 3 2 0,1-1-1 16,-2 0-2-16,5 1-1 0,-2 0-2 0,3 2 0 0,1-1-3 15,-3 1 1-15,3-1-2 0,-1-1-1 0,-2 0 1 0,-1 0-1 16,4-3 0-16,-2 1 3 0,-2 0 1 0,-1-5 3 0,0 3 5 0,-3-2 2 16,2 0 4-16,0-1 4 0,-4-1 1 0,2-2 6 0,-2 1 3 15,0-1 2-15,0-1 3 0,0-1 1 0,0 1 3 0,0-1 0 0,0 1 1 16,0 0 0-16,0-3-2 0,0 3 1 0,0-2-2 0,0-1-2 15,3 4-2-15,-2-5-2 0,3 4-1 0,-2 1-3 0,2-5 1 0,1 3-2 16,0 0-1-16,0 0 0 0,0-3-4 0,1 2 0 0,3 2-2 16,-2-4-4-16,2 3-6 0,2-3-4 0,-1 0-5 0,0-3-5 15,1 3-5-15,0-4-4 0,3 2-5 0,-2-2-2 0,1-1-1 0,-1-1-1 16,2-2 0-16,-3 1 0 0,1-2 1 0,-2-1 2 0,4-1 5 16,-5-2 3-16,0 1 5 0,1-2 4 0,-1 0 3 0,-2 0 5 0,1 0 6 15,-2 1 5-15,0-1 7 0,-2-1 6 0,1 0 6 0,-4 3 6 16,3 2 8-16,-4-3 7 0,2 2 6 0,-2 2 6 0,0-2 7 0,0 2 5 15,0 3 5-15,0-3 1 0,0 4 0 0,-2 0-3 0,2 2-5 16,-1-1-7-16,-2 0-5 0,3 3-9 0,-1 1-7 0,1 0-8 16,0 0-8-16,0 0-5 0,-2 0-6 0,2 1-6 0,-3 3-4 0,3 1-2 15,-1 1-3-15,-2 0 0 0,3 3 2 0,-2 0 0 0,2 2 3 16,-1-1 2-16,1 1 2 0,0-1 0 0,0 3 0 0,0-1 0 16,1 2-2-16,-1 0-5 0,2-2-6 0,-2 1-7 0,4-1-8 0,-1 1-11 15,-1-2-12-15,-1-1-10 0,3 0-12 0,-2-4-13 0,1 3-14 16,-2-3-15-16,3 2-17 0,-2-4-12 0,1-1-12 0,-2-2-24 0,4 1-27 15,-4-2-30-15,3-2-29 0,-1 1-36 0,-3-2-42 0,2-1-56 16,-1-4-67-16,-1-3-36 0,3 2-26 0,-2-6-10 0,-1 2-7 16</inkml:trace>
  <inkml:trace contextRef="#ctx0" brushRef="#br1" timeOffset="1.19645E6">14453 12267 306 0,'-7'-9'502'0,"5"2"-11"0,-2-1-94 0,0 2-133 0,4 1-80 0,-2 1-56 0,2 2-38 0,0 2-28 0,0 0-28 0,0 0-28 0,0 2-29 0,2-2-31 0,2 4-31 0,0 2-30 0,1-1-27 0,-1 3-21 0,-1-3-21 0,1 2-18 0,2 0-21 0,-2 0-19 0,2 1-40 0,0-4-53 0,0 5-37 0</inkml:trace>
  <inkml:trace contextRef="#ctx0" brushRef="#br1" timeOffset="1.19721E6">14711 12240 58 0,'3'-6'466'0,"4"0"-44"0,-4 0-66 0,1 1-47 0,-2 0-39 15,1 1-26-15,-2-1-22 0,2 1-20 0,-3 1-21 0,2 2-17 0,-2 1-14 0,0 0-11 16,0 0-8-16,0 1-12 0,0 2-12 0,0 1-13 0,0 4-14 16,0 1-9-16,0-1-10 0,0 6-4 0,0 0-2 0,0 2-1 15,-2 0 2-15,2 3-5 0,-3 4-3 0,3 0-6 0,-1 0-3 0,-2 3-6 16,3-1-3-16,0 2-10 0,0-3-10 0,0 5-12 0,0-3-12 16,0 1-7-16,0-1-5 0,0 0-6 0,0-2-5 0,0-2-10 0,0 2-13 15,0-4-14-15,0 0-17 0,0-2-17 0,0-1-18 0,0-6-13 16,3 3-14-16,-2-4-7 0,-1-3-2 0,3 1-13 0,-3-3-14 15,0-1-16-15,0-4-20 0,0 0-11 0,0 0-3 0,0-4 0 0,0-3 6 16,-3 0 12-16,-1-2 14 0,2-2 23 0,-2-1 29 0,-2-2 34 16,2 0 35-16,-2 0 40 0,-1-1 39 0,-2-1 46 0,2 1 48 0,0 1 42 15,0 0 37-15,-2 1 31 0,3 1 28 0,-1 2 20 0,0-2 16 16,1 3 9-16,0 1 2 0,2 2-8 0,1-2-16 0,-1 4-16 16,1-2-18-16,2 0-21 0,-1 5-23 0,2-3-24 0,0 2-22 0,2 0-20 15,-1 2-19-15,2 0-14 0,1 0-14 0,-1 0-10 0,1 0-13 16,2 2-7-16,3 0-7 0,1 0-6 0,0 0-3 0,0-1-3 0,0 3-2 15,2-2-2-15,2-1 0 0,-2-1-4 0,-1 2-5 0,4-2-5 16,-1 0-6-16,-1-2-4 0,0 2-5 0,0-3-4 0,1 1-3 16,-2-1-6-16,1-1-1 0,-2 0-4 0,1-1-2 0,1 0 0 0,-3-1 1 15,0 0 4-15,-3-2 4 0,3 1 4 0,-1-2 7 0,-2 1 3 16,-1-1 5-16,-2 3 6 0,2-4 8 0,-2 3 6 0,-1 0 6 0,-1 0 6 16,-1 1 3-16,2 1 2 0,-1 1 1 0,-2 1 1 0,0 0-1 15,0 0-3-15,0 3-3 0,0 0-3 0,0 0-1 0,0 0-4 16,0 0-4-16,0 0-3 0,0 3-3 0,0 0-1 0,0 0-3 0,0 4-1 15,0-1 0-15,0 1 0 0,0 2 3 0,2-2 2 0,-2 3 6 16,2-1 1-16,-1 0 2 0,2 2-1 0,0-2 1 0,1-3-2 0,1 3 0 16,-1-2-1-16,0 2-1 0,-1-1 1 0,2-3-1 0,0 0 2 15,0-2 1-15,0 3 1 0,0-3-1 0,1 0 0 0,-1-1-2 0,1-2 0 16,3-2 1-16,-1-1 0 0,0 3 2 0,0-5 0 0,2 1 0 16,0-2 1-16,0-1 0 0,-1-1-2 0,1-1-1 0,-1 0-1 15,1-1 1-15,-3-1 0 0,3-1 3 0,-1 3 3 0,-2-5 6 0,0 6 3 16,1-3 6-16,-3 0 4 0,2 3 5 0,-1 0 2 0,-3-1 2 15,1 2 0-15,-1 2-2 0,0-1-4 0,-3 3-5 0,3-2-5 16,-3 5-2-16,0 0-3 0,0 0-3 0,0 2-4 0,0 1-5 0,0 3-2 16,-3-1-6-16,3 7 0 0,-3-1-1 0,0 3 0 0,-1 2 3 15,1 1 4-15,-1 3 6 0,-2 7 4 0,0-1 0 0,-1 3 1 0,1 3-2 16,-1 4-2-16,-1 3-1 0,0 1-1 0,1 1-2 0,0 7-3 16,-2-3-2-16,4 1-2 0,0 5-2 0,-1-3-4 0,2 5-2 0,1-4-1 15,0 2 1-15,3-3 1 0,0 2 2 0,0-4 2 16,0 1 1-16,0-1 1 0,3-4 1 0,-3-3 2 0,2 0 1 0,-1-5 1 0,-1-3 1 15,0-3 3-15,0-4 3 0,-1-3 4 0,-1-3 4 0,-1-1 4 16,2-5 4-16,-3-3 3 0,-1-2 3 0,0-3 2 0,-3-2 2 16,1-4 1-16,-2-3 2 0,1-6 2 0,-2-2-1 0,0-2 3 0,0-5 1 15,-1-2-1-15,1-5-5 0,3-3-7 0,1-2-8 0,2-3-10 0,1-4-8 16,3-2-13-16,3-3-13 0,1 0-15 0,4-5-17 0,2 3-14 16,1-4-14-16,5 4-21 0,1-3-27 0,-1 5-26 0,6-2-25 15,-2 5-27-15,0 3-28 0,3 2-47 0,0 5-57 0,0 2-86 0,0 3-99 16,1 5-50-16,-6 1-24 0,2 3-8 0</inkml:trace>
  <inkml:trace contextRef="#ctx0" brushRef="#br1" timeOffset="1.19848E6">13648 14000 371 0,'10'-29'497'0,"0"0"-35"0,-2 1-67 0,2 1-84 0,-4 0-51 0,3 1-34 0,-5 3-21 0,1 1-14 0,-1 0-11 0,-1 2-8 15,-2 3-12-15,-1 3-14 0,0-1-13 0,-1 3-15 0,-2 0-16 16,1 3-16-16,-2 3-15 0,1 1-14 0,-1 0-10 0,-5 4-9 16,3 2-6-16,-4 4-6 0,0 0-3 0,-4 4 1 0,0 1 2 0,0 5 2 15,-3 1 4-15,0 6 1 0,-2 0 4 0,0 8 4 0,-1-1 2 16,4 4 2-16,-2 4-3 0,0 0-1 0,2 6-4 0,-1-4-5 0,4 4-5 16,0 0-6-16,3 0-6 0,0-1-6 0,6 0-5 0,-1-2-3 15,1-1-3-15,4 0-3 0,4-6 0 0,1 2-3 0,2-4 0 0,0-4-2 16,6-1-1-16,0-5-2 0,4-3-1 0,-1-2-1 0,4-4 0 15,-1 0 1-15,4-6-2 0,2-1-1 0,-1-5-3 0,2-2-6 0,3-7-3 16,1 0-5-16,0-3-6 0,-2-4-8 0,4-3-11 0,-4-4-14 16,3-6-12-16,-4-1-9 0,-1-3-9 0,0-6-5 0,-2 0-2 15,-3-4-1-15,-4 0 3 0,2-4 4 0,-6 0 7 0,0-2 7 0,-6 2 12 16,1 1 9-16,-6 1 18 0,-2 1 20 0,-2 5 16 0,-3 0 14 16,-4 6 11-16,-1 0 8 0,-4 5 5 0,0 2 2 0,-6 5 2 0,2 2 0 15,-4 3-3-15,0 4-2 0,-2 3-4 0,1 4-4 0,-2 1-2 0,-1 6-5 16,0 1-1-16,-2 6 0 0,2 2-1 0,-2 5 1 0,2 1 2 15,0 4 2-15,0 3 2 0,-1 3 2 0,4 2 2 0,1-1 2 16,0 5 0-16,1 0 0 0,2-2 0 0,2 4-2 0,4-1 0 0,-1-2-3 16,4-2-3-16,1 0-2 0,2-3-3 0,3-5-1 0,2 3-1 15,-1-8 1-15,3 1 3 0,3-3 3 0,-1-3 3 0,2-3 1 16,3-1 1-16,0-5 1 0,3-3 1 0,2 0-1 0,2-3 6 0,2-2 5 16,0-4 5-16,4-3 7 0,0 2 2 0,2-5 4 0,2 1 1 15,-2 0 2-15,1-2 0 0,0 1 3 0,-1-1 3 0,2 3 2 0,-2 0 2 16,-2 1 1-16,0 3-2 0,0-1-2 0,-4 4-2 0,0 1-2 0,0 0-2 15,0 4-2-15,-2 1-2 0,-2 3-2 0,1 0 1 0,-3 6 1 16,-1-1 0-16,-1 5 0 0,2 3 1 0,-4 0 1 0,3 3-1 16,-4 4-1-16,1 0-3 0,-2 0-3 0,2 4-3 0,-4 2-5 0,2 0-2 15,0 0-4-15,-2 2-5 0,2-3-5 0,0 0-5 0,-2 2-5 16,4-1-5-16,-2-4-6 0,2 1-2 0,0-3-3 0,1-4-3 16,-2-1 0-16,3 1-4 0,0-5-2 0,2 1-5 0,-2-6-6 0,2-1-7 15,0-3-9-15,3-1-12 0,0-4-9 0,1 0-11 0,-2-4-9 0,5-3-14 16,0-2-16-16,-1-1-12 0,0-4-9 0,0-3-8 0,0-3-5 15,2 2-1-15,-3-3 1 0,1-4 6 0,-3-1 6 0,1 1 13 16,0-3 13-16,-2-1 18 0,-2 3 16 0,-1 0 25 0,-2-3 25 16,-1 3 25-16,-2 1 22 0,2 4 20 0,-3-3 21 0,-2 4 19 0,-1 2 14 15,0 2 10-15,-1 4 8 0,-2-3 4 0,1 3 0 0,-2 4-4 16,0 3-5-16,2-3-10 0,1 5-9 0,-2-1-11 0,2 2-9 0,-2 1-7 16,1 1-10-16,-2 1-7 0,2 3-9 0,-2 0-5 0,0 3-5 15,2 0-4-15,-2 1-2 0,0 5 1 0,1 1 2 0,-2 0 2 16,1 0 1-16,0 0 1 0,2 3-1 0,-2-1-2 0,4 1-4 0,-1 1-5 15,-2-5-2-15,3 4-2 0,0-1 0 0,3-1-1 0,-2 0-4 16,2 0-4-16,-2-3-4 0,1-1-2 0,5 0-2 0,-4-3-4 0,1 1-1 16,-2-3-6-16,2 2-2 0,2-4-4 0,-2-2-2 0,2 1-4 15,0-3-4-15,1 0-4 0,0-3-1 0,3 1-3 0,-1-7 0 0,1 3-4 16,0-3-5-16,2-2-2 0,-1-2-3 0,-1 1 2 0,3-4 2 16,-4-1 4-16,4-1 5 0,-2 0 10 0,-1 0 13 0,0 1 14 15,-1-2 15-15,-2 4 16 0,-1-2 14 0,0 3 14 0,-2 1 18 0,0 2 11 16,-2 0 8-16,2 2 7 0,-4 0 1 0,0 3 1 0,0 1-3 15,0 1-7-15,0 1-12 0,0 2-10 0,0 1-10 0,-1 0-9 0,-2 3-8 16,3-2-6-16,-2 5-9 0,-2 1-5 0,3 3-3 0,-2 0-4 16,-3 4-2-16,2-2-1 0,2 2 1 0,-2 2 2 0,3 3 4 15,-4-2-1-15,4 1 2 0,-2 0-4 0,1 0-3 0,-2 1-6 0,4 1-6 16,-1-3-5-16,-2-1-5 0,3 0-1 0,0-1-2 0,0 0-2 16,3-3-3-16,-2 1 0 0,2-5-3 0,-2 1-2 0,1-1-3 0,2-3-3 15,1 0-3-15,-1-2-2 0,-1-3-3 0,5 0-1 0,-2 0-3 16,3-3-3-16,-2-2 0 0,3 0-4 0,0-4-4 0,3-2-10 15,-1-2-12-15,-1-2-5 0,2-2-4 0,-4 1 2 0,5-4 1 0,-4 1 8 16,2-1 8-16,-2-3 14 0,0 4 15 0,0-1 13 0,-4 3 10 16,1-1 12-16,-1 2 12 0,-2 4 12 0,-1 1 14 0,1 2 7 0,-4 2 5 15,2 0 3-15,-2 3 0 0,0 1 0 0,0 1-2 0,0 2-5 16,-2 4-9-16,1 0-6 0,-2 0-6 0,0 2-7 0,0 5-4 16,2-2-2-16,-2 3 0 0,0 2-2 0,0 2-3 0,2 3-5 0,-2-1-6 15,1 0-13-15,-2 1-17 0,3 1-19 0,-2 0-21 0,1 0-22 16,1-3-22-16,-2 1-30 0,3 2-30 0,0-3-37 0,0-3-38 0,3-1-38 15,-2-1-37-15,-1 2-50 0,2-5-58 0,2-3-38 0,0 0-29 16</inkml:trace>
  <inkml:trace contextRef="#ctx0" brushRef="#br1" timeOffset="1.19884E6">14812 14247 461 0,'-3'-2'575'0,"0"0"-9"0,2-1-17 0,-2 3-97 0,2-2-136 0,1 0-90 0,0 2-70 0,0 0-42 0,0 0-31 0,0 0-20 0,0 0-15 0,0 2-14 0,1 0-11 0,3-1-12 0,-1 1-12 0,0 0-9 0,1 1-10 0,2-1-6 16,-2 2-6-16,2-1-1 0,-1-1-3 0,0 0 1 0,1 2 2 0,1-3 0 0,-1-1-3 0,1 2-3 0,-1-2-5 0,3-2-2 0,-1 2-1 0,-2-1 3 0,4-3 5 0,-3-1 5 0,4-1 5 0,-3-1 4 0,2 0 3 0,-3-2 3 0,-1-1 1 0,1-1 3 0,-1-1 2 0,1 0 5 0,-2-3 6 0,-1 3 8 0,-3-2 7 0,2 0 5 0,-3 0 5 0,0-1 3 0,-3 5 5 0,2-1 5 0,-3 1 5 0,-1 1 2 0,-2 2 5 15,-1-1 2-15,0 2 5 0,-2 1 4 0,0 1 4 0,0 2 1 16,-4 2 2-16,-1 5 1 0,2-4-1 0,-4 7 2 0,1-1-1 0,3 4 3 16,-3 1 3-16,-1 3 0 0,5 1 3 0,-2 4-3 0,3 0-2 15,-1-1-4-15,2 1-3 0,1 3-4 0,3 1-6 0,2-3-5 16,1 3-5-16,3-3-4 0,0 3-8 0,2-3-5 0,2-1-7 0,-1 2-6 16,4-2-7-16,3-2-5 0,-3 0-5 0,5-4-8 0,-2 3-7 15,4-3-12-15,-2-2-15 0,5 0-24 0,-1-4-25 0,0-1-32 16,1-1-35-16,3-1-50 0,-1-5-62 0,3 0-101 0,-1-2-127 0,0-1-69 15,3-5-43-15,-2 1-19 0,2-3-3 0</inkml:trace>
  <inkml:trace contextRef="#ctx0" brushRef="#br1" timeOffset="1.19971E6">15133 14206 469 0,'-4'-6'545'0,"0"-2"9"0,2 3-86 0,-2 2-132 0,4-3-89 0,-3 3-67 0,3-1-42 0,0 2-30 0,0 0-19 0,0 1-14 0,0 1-13 15,0 0-14-15,0 0-10 0,0 0-11 0,0 0-11 0,0 0-8 16,0 0-5-16,0 0-7 0,0 0 2 0,0 0 1 0,0 0 4 0,3 1 4 16,-3 3 4-16,0 0 5 0,0-3 6 0,0 5 8 0,0-1 5 15,0-1 6-15,0 2 5 0,0 0 6 0,0-1 3 0,0 2 3 0,0-2-1 16,0 2-2-16,0-2-1 0,0-1-1 0,0 1-2 0,0-1-3 16,0 1-2-16,0-1-3 0,0-1-3 0,0-1 0 0,0 0-2 0,2 0-1 15,0 0 1-15,-2-2 2 0,0 0 0 0,0 0 2 0,0 0 2 16,0 0 2-16,2 0 3 0,-1-2 4 0,2 0 0 0,1 0-2 15,-1 0-4-15,0-1-3 0,-1-1-5 0,-1-1-4 0,3 0-5 0,1 0-4 16,-1-3-4-16,0 1-5 0,-1 2-5 0,0-4-4 0,0 3-6 16,1-2-5-16,-1 3-4 0,-1-2-1 0,-1 3-3 0,-1-1-2 0,3 1-2 15,-1 3-6-15,-2-3-3 0,0 4-8 0,0 0 0 0,0 0 3 16,0 0 2-16,-2 2 2 0,-1 0 0 0,3 1 1 0,-1 3 2 16,-1-1 3-16,-1 2 2 0,-1 0 3 0,3 2 5 0,-1 5 6 0,-1-2 6 15,0 2 8-15,1 2 1 0,0 2-3 0,-1 1-4 0,0-2 1 16,0 3-2-16,2 2 1 0,-2-3-1 0,0 4 0 0,3-4-1 0,-3 2 2 15,3-1-2-15,0-1 0 0,0-2 0 0,0 1-1 0,0-2-1 16,3-1 0-16,-3 0-1 0,3-6 1 0,0 2 0 0,-2-1-1 16,2-1-2-16,0-4-1 0,0-1-10 0,1-1-10 0,-1 1-10 0,3-4-6 15,-2 0-8-15,2-2-7 0,4-1-8 0,-3 0-9 0,2-5-12 16,1-1-15-16,0-1-14 0,0-1-13 0,3-3-10 0,-1 2-5 0,-1-4 4 16,0-2 9-16,1 2 6 0,0-4 6 0,-2 2 9 0,0-2 9 15,-3 3 12-15,2-1 16 0,-2-2 18 0,0 3 23 0,-1 1 22 16,-2 2 24-16,-1 0 18 0,0 0 17 0,-3 3 12 0,2 2 11 0,-2 1 5 15,0 0 4-15,0 3 2 0,-2 1-4 0,2 1-4 0,-3 1-8 16,3 2-6-16,0 0-5 0,0 0-5 0,0 2-5 0,-1 1-5 0,-1 1-4 16,2 1-5-16,0 3-6 0,0-1-2 0,0 2-2 0,0 2-1 15,0 1 1-15,0 1 1 0,0-1 2 0,0 5 0 0,0-4-2 16,2 2-3-16,-1 2-4 0,-1-1-7 0,3 0-11 0,0-2-8 0,0 2-5 16,-1-2-8-16,0 1-9 0,1 0-14 0,0-3-14 0,1 1-17 15,-1 0-19-15,2-5-23 0,1 3-24 0,-4 1-30 0,1-6-36 0,2 2-38 16,-1-2-40-16,0-5-51 0,0 3-58 0,-1-4-52 0,0 0-48 15,3-4-26-15,-2 0-12 0</inkml:trace>
  <inkml:trace contextRef="#ctx0" brushRef="#br1" timeOffset="1.20006E6">15504 14293 462 0,'-5'-2'559'0,"1"1"-1"0,1 1-58 0,0 0-91 0,1 0-97 0,0 0-102 0,2 0-60 0,-3 3-41 0,3 0-26 0,0 0-18 0,3 0-14 0,-3 2-15 0,4-1-12 0,-2 2-12 0,-1 2-9 0,4-3-7 0,-1 0-5 0,2 0-5 0,-2 1-4 0,3-1-4 0,0 0-5 0,-1-1-5 0,0 0-1 0,1-1-3 0,3-2-2 0,2 2 4 0,-5-3-1 0,3-3 1 0,2 2 4 0,0-2 4 0,0-1 3 0,2-1 3 0,-2-3 1 0,0-1 0 0,0 1 0 0,0-1 2 0,-2-5 2 0,0 3 2 0,-1-3 0 0,-2 0 3 0,3 2 3 0,-4-3 4 0,-2 1 5 0,0 2 4 0,-2-3 4 0,0 2 8 0,-2 1 7 0,-2-1 7 0,0 4 5 0,-2 1 4 0,0-1 3 0,-2 3 2 16,-4 1 2-16,0 1 4 0,-2 1 2 0,0 1 0 0,-2 4 0 15,-3 2-2-15,3 1 1 0,-5 1 0 0,2 6 1 0,-2-2 0 16,2 2 2-16,-5 5 0 0,3-1 1 0,1 4 1 0,0 1-4 0,2 3-4 16,-1-2-2-16,0 4-7 0,5 1-6 0,-2 0-9 0,6 3-9 15,-3 0-10-15,4 0-11 0,3 0-8 0,2 0-14 0,2-2-13 0,2 2-20 16,2-1-20-16,6-5-25 0,2 1-28 0,2-1-38 0,2-3-41 0,4-1-59 16,3-6-67-16,3 0-82 0,3 0-92 0,5-7-46 0,-2 1-24 15,4-7-9-15</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2:19:01.440"/>
    </inkml:context>
    <inkml:brush xml:id="br0">
      <inkml:brushProperty name="width" value="0.05292" units="cm"/>
      <inkml:brushProperty name="height" value="0.05292" units="cm"/>
      <inkml:brushProperty name="color" value="#00B050"/>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7030A0"/>
    </inkml:brush>
  </inkml:definitions>
  <inkml:trace contextRef="#ctx0" brushRef="#br0">14460 5161 186 0,'0'-3'239'0,"0"1"-28"0,0 1-22 0,0-3-15 0,-1 2-14 0,1 1-7 0,0-3-3 0,0 4-6 0,0 0-8 0,0 0-8 0,0 0-11 0,0 0-6 0,0-2-9 0,1 0-5 0,-1 2-8 0,0 0-7 0,0 0-7 0,2-1-5 15,-2 1-7-15,0-2-3 0,0 2-5 0,3 0-1 0,-2 0-3 0,-1 0 0 16,3 0-1-16,-2 0-2 0,1-2 0 0,1 0 1 0,-2 2-1 0,4-2 0 16,-4 1 0-16,2 1-2 0,-2-2 0 0,1 2-1 0,2-2-2 15,0 0-2-15,-4 2 0 0,2-2-2 0,-2 1-1 0,3 1 1 0,-2-2-1 16,-1 0 0-16,3 0-2 0,-2 1-1 0,-1-1-1 0,0-1-2 16,0 3 0-16,0-3-3 0,-1 2-2 0,-2-1-2 0,3-1-3 0,-4 0-1 15,2 1-3-15,-2 1-1 0,0-2-2 0,-2 1-2 0,3-1-3 0,-4-1-2 16,0 2-4-16,-2 2-3 0,2-3-2 0,-6 3-2 0,3-2-2 15,1 2 0-15,-4 0-3 0,-1 2-1 0,-2-2 0 0,3 3-1 16,-2-1 0-16,-3 5 1 0,2-2 1 0,-1 2 2 0,-2 2 2 0,2 0 1 16,1 2 4-16,-3 1 4 0,3 1 2 0,2 2 3 0,-2-1 2 0,4 1 4 15,1 0 2-15,1 3 1 0,1 1 2 0,3-4 2 0,0 4 1 16,4 0 0-16,2-1 1 0,2 1 1 0,4-1 1 0,0-2-2 16,4 1-2-16,5 1-2 0,2-2-6 0,2-2-6 0,2 1-10 0,4-1-11 15,1-4-14-15,1 1-16 0,3-2-18 0,1-2-21 0,0-2-22 0,1-1-23 16,1-1-26-16,-4-3-32 0,4-2-37 0,-4 1-57 0,1-3-67 15,0-1-75-15,-4-2-78 0,-1-1-45 0,-5-2-29 0,-1 1-6 16</inkml:trace>
  <inkml:trace contextRef="#ctx0" brushRef="#br0" timeOffset="498.9833">14620 5010 339 0,'0'-6'431'0,"-1"1"-70"0,1-2-100 0,-3 5-60 0,3-4-43 0,0 3-24 0,-1-3-17 16,-1 2-6-16,2-1 1 0,-3-1-4 0,3 3-6 0,-4-3-5 0,2 3-7 15,1-1-9-15,-6 1-9 0,5-1-9 0,-2 0-9 0,-2 1-6 16,2 2-2-16,-2-3-3 0,0 2-3 0,-2 0-6 0,1 1-5 0,-3-4-5 16,1 4-1-16,-1-2 0 0,-2 3 2 0,1-2 1 0,-4-1 0 0,1 3 1 15,-2 0 3-15,0 0 3 0,-1 0 2 0,-2 0 2 0,-1 5 2 16,3-5 4-16,-4 4 3 0,1 1 4 0,0-2 3 0,-2 3 2 0,1 0 2 15,-2 1 2-15,1 1-1 0,2 2 1 0,-2 1-3 0,1-1-1 16,-2 5-1-16,1 0-2 0,2 1-4 0,0 0-3 0,2 3-2 0,-2 1-4 16,4 1-3-16,1 2-2 0,0 2-3 0,1 0-1 0,4 1-1 15,0 2 0-15,2-1-1 0,4 2 2 0,0 2-1 0,2-1 0 0,4 2 3 16,2-2-2-16,0 1 0 0,4 1 1 0,4-4-2 0,-1 2 0 16,2 0-1-16,1-3-1 0,6 0-1 0,-1-1-3 0,0-2-3 15,5 0-3-15,-2-5-4 0,4 1-3 0,-2-2-3 0,4-2-3 16,0-3-3-16,0-1-4 0,1-3-2 0,1-1-3 0,-1-5-3 0,1 0-5 15,2-6-3-15,-2 0-4 0,0-3 0 0,1 0-3 0,0-6-1 16,-2-2 0-16,0-2-1 0,-3-2-2 0,3-3-2 0,-5-1-2 0,2-5-1 16,-4 0-1-16,-1-2-1 0,-2-2 1 0,-2-2 3 0,-1-2 4 0,-3-1 4 15,-1 0 6-15,-5-4 6 0,0 2 4 0,-1 2 4 0,-5-1 8 16,-5 2 4-16,-2-2 6 0,1 5 4 0,-3-1 3 0,-5 2 1 0,2 2 2 16,-5 1 0-16,0 1-2 0,-3 3-9 0,-1 2-14 0,3 1-16 15,-3 3-20-15,0 1-24 0,-1 2-29 0,0 1-35 0,1 2-40 0,-1 3-43 16,1 0-73-16,0 4-91 0,4 1-86 0,-4 3-86 0,4 2-48 15,3 1-25-15,-4 4-6 0</inkml:trace>
  <inkml:trace contextRef="#ctx0" brushRef="#br0" timeOffset="1382.4187">15208 5425 211 0,'-7'-6'514'0,"1"1"6"0,-1 1-72 0,0-1-111 0,1 1-77 0,-1-1-62 0,1 0-33 0,-1 1-17 0,1-1-5 0,-1 2 3 0,1-1 0 16,1 0-1-16,0 0-3 0,0 1-6 0,0 0-8 0,2-2-9 15,0 2-11-15,2 0-12 0,-2 3-11 0,3-3-13 0,0 3-14 16,0-2-13-16,3 1-13 0,-2 1-14 0,2-3-9 0,0 3-8 16,4 0-5-16,-1 0-1 0,4 0-1 0,0 0 1 0,3 3 0 0,3-3-1 15,7 1 2-15,0 1-1 0,10 1 3 0,-1 0 1 0,8-1 4 16,5 2 3-16,8-2 2 0,1 2 0 0,6 1-4 0,2-2-5 0,6-1-7 16,2 2-6-16,0-1-9 0,5 0-7 0,-2 1-7 0,-1-1-7 15,5 1-3-15,-8 0-3 0,3-1-3 0,0 1-3 0,-3-1-4 0,-4 1-3 16,1 0-1-16,-4-3 1 0,-4 1 1 0,1 2 3 0,-6-4 4 15,-2 1 5-15,-4-1 7 0,-1 0 7 0,-7 0 6 0,0-1 4 0,-4 1 8 16,-5-3 8-16,-2 2 8 0,-7-1 8 0,-1 1 7 0,-5-3 1 16,-4 0 4-16,-5 1 2 0,-2-3 0 0,-1 3 2 0,-6-4 1 0,-2 1-2 15,-3 0-3-15,-5 0-4 0,-4-3-5 0,-2 1-6 0,-1-1-6 16,-6 3-5-16,-1-4-2 0,-5 3-2 0,2 0 1 0,-5 0 0 0,2 1 0 16,-1-1-1-16,-1 4 2 0,3-2 0 0,5 1 0 0,-2 0 1 15,7 3-1-15,1-4 0 0,2 5-1 0,3-1-1 0,5 1 0 0,1 0 1 16,4 0-1-16,1 0 1 0,5 1 0 0,0 4 1 0,5-2 0 15,1-1 1-15,4 3 2 0,1 0 2 0,2 1 2 0,4-1 2 0,2 2 4 16,0 0 3-16,5 1 1 0,-2-1 1 0,1-1 1 0,3 0 1 16,-3 2 1-16,2-2 1 0,-4 3 2 0,2-4 3 0,-5 2 1 15,-2 0 2-15,-1-2 1 0,-2 2 3 0,-4-1 1 0,0-3 2 0,-4 3 5 16,-2-1 8-16,-1-1 4 0,-4 2 3 0,-1-3 2 0,-2 3 1 16,-4-3-3-16,0 5-1 0,-4-4-2 0,0 2-2 0,-4 2-5 0,0-2-3 15,-3 0-11-15,2 3-10 0,-2-2-19 0,0 2-20 0,1 0-23 16,2 0-25-16,-2 0-27 0,6-1-30 0,0 2-45 0,3-1-51 15,0 0-92-15,4 0-109 0,1 0-80 0,3 2-62 0,2-4-27 0,2 2-9 16</inkml:trace>
  <inkml:trace contextRef="#ctx0" brushRef="#br0" timeOffset="1766.0691">17599 5086 324 0,'-3'-1'587'0,"-1"-2"2"0,1 3-4 0,2 0-98 0,-1 0-143 0,-2 0-86 0,2 0-53 0,0 0-33 16,0 3-21-16,2-2-16 0,-1-1-15 0,1 3-12 0,0-1-13 16,0 1-14-16,0-2-13 0,0 5-10 0,0-2-11 0,0 3-9 0,1 0-8 15,-1 2-7-15,2 2-4 0,0 1-1 0,0 1 0 0,2-1 3 16,-1 5 2-16,-3-3 3 0,3 4 2 0,-1 2 0 0,0-2 0 0,-2 0-1 16,2 2 0-16,-1-1 0 0,-1 2-1 0,3-1-2 0,-3-2-4 15,2-1-7-15,0 1-9 0,-2-1-10 0,0 1-7 0,0-2-13 0,0-2-13 16,0 0-16-16,0-1-20 0,0-1-19 0,0-3-23 0,0 0-24 15,0-1-24-15,0-2-28 0,0-1-26 0,0-5-45 0,0 0-55 16,0 0-74-16,0 0-89 0,0-4-50 0,-2-2-32 0,0-3-13 0,2 0-6 16</inkml:trace>
  <inkml:trace contextRef="#ctx0" brushRef="#br0" timeOffset="1999.1647">17572 5114 319 0,'-2'-9'597'0,"2"4"13"16,-2-4-26-16,0 4-43 0,2-1-102 0,0 1-132 0,0 1-75 0,0-1-44 15,0 0-26-15,2 2-16 0,0-1-14 0,3 0-13 0,-4 1-12 0,5-1-13 16,0 1-12-16,2 1-13 0,0-2-14 0,2 1-12 0,1-1-14 16,2 0-11-16,3 1-11 0,0-1-12 0,1 3-10 0,5-3-11 0,-5 3-11 15,7-4-13-15,-3 4-13 0,0-2-12 0,1 3-14 0,-2-5-15 16,0 4-15-16,0-2-17 0,-2 3-17 0,0-2-19 0,-4 2-17 0,0 0-16 16,-1 0-11-16,-2 0-11 0,-5 2-7 0,0-2-2 0,-2 3-3 15,-4-2-2-15,-1 4 2 0,-4-2 0 0,-3 0 6 0,-4 3 11 0,1-3 13 16,-4 3 17-16,-1 1 19 0,-4 0 19 0,0 0 19 0,-2 2 19 15,0 0 20-15</inkml:trace>
  <inkml:trace contextRef="#ctx0" brushRef="#br0" timeOffset="2267.0535">17637 5161 42 0,'-12'12'61'0,"3"-1"5"0,4-2 6 0,-2 2 3 0,5-1 0 0,2-1-1 15,0 2-3-15,4-3-3 0,2 1-6 0,4 0-6 0,0 0-6 0,2-3-2 16,0 0-6-16,2-1-4 0,0 1-8 0,4-3-4 0,-2 1-6 16,1-2-2-16,0-1-2 0,-1 1-2 0,0-2 2 0,0-2 6 15,-2 1 6-15,0-1 4 0,-2 0 7 0,2-1 4 0,-4-1 8 16,-2 0 4-16,-1 1 5 0,-2 0 3 0,-3-3 3 0,-2 3 1 0,0-3-3 15,-2 1-1-15,-2 2-1 0,-2 0-2 0,1 0 2 0,-5 0 2 0,-5 3 5 16,4-2 2-16,-5 2 1 0,-3 2 3 0,-1 1 4 0,1 0 4 16,-2 0 3-16,-1 3 5 0,2 0 7 0,-2 0 2 0,2 2 1 0,3 1-3 15,-2 0-5-15,3 1-5 0,0 1-5 0,5 2-6 0,-2-1-9 16,3 2-5-16,2-2-5 0,1 0-6 0,4 3-5 0,1-1-4 16,2 0-6-16,2-2-5 0,1 3 0 0,4-1-1 0,-1-1 0 0,4 0-3 15,5 0-5-15,-2-3-5 0,3 2-5 0,2-3-10 0,4-3-10 16,0 2-13-16,2-5-17 0,2 1-18 0,0-2-18 0,3-2-24 15,0-3-26-15,-1-1-27 0,4 0-33 0,-2-3-40 0,0-1-47 0,1-3-57 16,0 1-59-16,-3-5-60 0,1 3-60 0,-2-4-29 0</inkml:trace>
  <inkml:trace contextRef="#ctx0" brushRef="#br0" timeOffset="2684.2434">18266 4881 106 0,'-15'-7'503'15,"0"0"11"-15,-1 1-75 0,0 1-117 0,2 0-78 0,-2 1-59 16,0-1-35-16,2 2-21 0,-2-1-11 0,0 2-4 0,2 0-3 16,-2 1-6-16,2 1-4 0,-2 0-6 0,0 0-5 0,3 0-7 0,-4 3-6 15,4-1-6-15,-3 2-6 0,1-1-3 0,-3 2-2 0,2 2-3 0,-2 2 0 16,0 0 0-16,0 1-2 0,0 2-1 0,-2 0-3 0,2 5-1 0,-2-3-2 16,0 4-2-16,0 2-3 0,0 0-2 0,2 1-3 0,-2 3-2 15,0 1-1-15,4 1-1 0,0 2-2 0,0 1 2 0,2 2 0 16,2-1-1-16,2 2 1 0,0 2 0 0,4-1 1 0,2 3 0 0,3-1 2 15,2-2 1-15,3 1-1 0,2-1-1 0,4 0-2 0,0 0 0 16,4-2-4-16,3-1-3 0,0-1-3 0,3-3-5 0,2 1-5 16,0-5-6-16,2-1-10 0,5-3-10 0,-2-2-12 0,3-2-12 0,2-2-10 15,3-6-9-15,-2 0-8 0,3-3-8 0,0-3-6 0,0-1-2 0,4-4-2 16,-4-4 0-16,5-1 2 0,-5-4 5 0,1-1 6 0,-1-2 8 16,0-2 11-16,0-2 11 0,-4-4 11 0,0-2 10 0,-2-2 8 0,0-2 7 15,-4-2 8-15,0-2 10 0,-3-2 9 0,-4-1 9 0,0-2 6 16,-8-1 7-16,2-1 5 0,-6-1 4 0,-1 1 2 0,-6 1-1 0,0-1 0 15,-6 2-1-15,-1 2-2 0,-6-2-2 0,2 5-3 0,-8-1-6 16,0 5-14-16,-4-3-18 0,0 4-21 0,-2 1-23 0,-3 3-26 0,0 2-28 16,1 2-30-16,-2 3-29 0,-1 5-35 0,2-1-38 0,-2 4-46 0,4 4-52 15,-4-1-88-15,4 5-105 0,-1 3-60 0,1 2-40 0,-3 3-11 16</inkml:trace>
  <inkml:trace contextRef="#ctx0" brushRef="#br0" timeOffset="3814.9834">18060 4615 408 0,'-2'0'541'0,"0"-3"9"0,2 2-89 0,-1 1-138 0,1-2-83 0,-3 1-59 0,1 1-34 0,2 0-22 0,-1 0-10 0,1 0-4 0,0 0-4 0,0 0-4 0,0 0-7 0,0 0-6 0,0 0-5 0,0 0-6 0,0 0-6 16,0 0-6-16,0 0-2 0,0 0 0 0,0 0-1 0,0 0 1 0,0 0 2 15,0 0 1-15,0 0-2 0,0-2 0 0,0 0-5 0,0-2-2 16,1 1-4-16,-1-1-3 0,2-1-4 0,1-1-3 0,-3-1-4 0,1 1-4 15,3-3-6-15,-2-2-5 0,2-1-4 0,0-3-4 0,-2 2-4 16,2-4-1-16,0 0-2 0,1-2-1 0,1-1-1 0,-3-1-1 16,1-2-3-16,2 0-2 0,-2-4-2 0,5-1-3 0,-4-1-2 0,1-1 0 0,3-4-3 15,-2-1-2-15,2-1-1 0,-2-3 0 0,1-3-2 0,3-2-1 0,-1-2-3 16,-3-2-1-16,3-3-1 0,0 0-1 0,2-4 1 0,-2-3-1 16,0 2 0-16,0-4 0 0,0 1 0 0,0-2 0 0,0-3-1 0,0 0-1 15,-1 3 0-15,-2-5 2 0,2 3-1 0,-2 1 1 0,2-2 0 0,-4 3-1 16,0 3 0-16,0-1 2 0,-3 3 1 0,2 2 2 0,-1 2 3 15,-2 3 2-15,-1 1 2 0,0 2 2 0,-1 4 2 0,-2 3 3 0,-1 0 3 16,2 3 1-16,-2 1 2 0,-2 4 1 0,2 1 1 0,-2 1-1 0,0 1-2 16,-2 4 1-16,2 0-2 0,0 0-1 0,0 4 2 0,-2 2-1 0,2 0-1 15,0 3 1-15,-2 0-2 0,2 0 0 0,0 3-1 0,0 1-1 16,1 3-3-16,-1 0 0 0,1 1-2 0,0-1-2 0,0 2-2 0,1 2-3 16,0-1-3-16,2 2-3 0,1 1-2 0,-2 1-4 0,3 1-2 0,-1-3-2 15,1 3-1-15,0 0 1 0,-5 3 1 0,4-2 0 0,-2 1 1 16,-1 1 1-16,1 3 2 0,-2-1 3 0,0 4 2 0,-1-5 2 0,-1 6 2 15,-1-2 3-15,0 1 2 0,2 2 1 0,-1 2 2 0,-2-1 0 0,1 0 2 16,0 3 0-16,-2 0 1 0,0-1-1 0,2 2 1 0,-1 2-1 16,-1 0 1-16,-3 1-2 0,6-2 2 0,-6 3-2 0,1-1 1 0,2 4 2 15,-2-2 1-15,0 1 1 0,0 2 2 0,2-1 1 0,-2 0 1 0,1-1 2 0,-2 3 1 16,3 1 1-16,-2-5 2 0,2 2 2 0,-1 0 1 0,-2 1 1 16,3-3 1-16,0 1-2 0,1-1 1 0,-1-1-1 0,1-2-2 15,1-1-1-15,2-1-1 0,0-4-1 0,0 2 0 0,2-5-1 0,0 1 2 16,1-1 2-16,0-2 4 0,1-3 0 0,2-1-1 0,0-1-6 15,0-2-7-15,2-2-9 0,1-1-7 0,2-3-4 0,-3 0-10 0,4-6-8 16,1-3-10-16,0-1-13 0,2-1-13 0,-2-5-16 0,6-1-10 0,-2-5-8 16,1 2-3-16,2-4 3 0,-2-2 6 0,6 0 6 0,-4-3 6 0,0 2 8 15,2-2 9-15,0 2 10 0,-2-2 14 0,0 5 15 0,2-4 16 0,-4 6 17 16,-2 0 13-16,2 0 9 0,0 3 10 0,-2 2 6 0,-2 1 8 16,0 2 6-16,-2 2 4 0,0 2 2 0,3 0 3 0,-4 4-1 0,0-2-2 15,0 5-6-15,0 1-6 0,-2 0-4 0,1 3-6 0,0 1-6 0,1 3-4 16,-1 1-4-16,-1 0-3 0,3 3-4 0,1 3-4 0,-1 0-4 0,1 3-1 15,1 2-2-15,0-1 1 0,0 2-1 0,2 1 2 0,2 3 0 16,-2 0 2-16,3 2 1 0,-2 1 0 0,4-2-2 0,-4 3 0 0,4-1-1 16,-2 1-8-16,1 1-6 0,2-3-14 0,-2 1-19 0,2 2-23 0,0-1-30 15,0-3-41-15,3-1-51 0,-2 2-96 0,2-2-123 0,-3-2-79 16,1 1-58-16,-3-4-31 0,2-2-17 0</inkml:trace>
  <inkml:trace contextRef="#ctx0" brushRef="#br0" timeOffset="4332.223">17802 1168 375 0,'-2'-4'566'0,"0"1"-7"0,1 1-12 0,-4 0-116 0,3-2-168 0,0 4-91 0,2-1-55 0,-2 1-32 0,2 0-22 0,0 0-12 16,-2 1-6-16,0-1-6 0,2 4-9 0,-1 0-5 15,-2-1-7-15,3 3-5 0,-2 2-3 0,2 1-2 0,-2 2 0 0,0 0 1 0,2 2 1 16,-1 1-1-16,1 2 0 0,-3 0-1 0,1 3-2 0,2-1-4 0,-2 0-4 16,2 1-7-16,0 2-8 0,0-3-11 0,0 2-10 0,0-3-14 15,0 1-13-15,0-1-16 0,-2 1-17 0,2-2-17 0,0 0-14 16,-3-4-21-16,3 1-23 0,0-3-25 0,-1-1-27 0,-1 1-34 0,2-4-38 0,-2 1-53 16,0-4-59-16,2-3-34 0</inkml:trace>
  <inkml:trace contextRef="#ctx0" brushRef="#br0" timeOffset="4573.7404">17778 1128 266 0,'0'-6'551'0,"0"-3"7"0,-2 4-81 0,2-1-123 0,0 3-91 16,0 0-72-16,0 0-45 0,0 0-33 0,0 3-23 0,0 0-17 0,0 0-11 16,0 0-10-16,2 3-10 0,1-3-6 0,0 3-5 0,1 0-6 0,5 3-5 15,-2 0-1-15,3 0-1 0,0 4-1 0,4-1 1 0,1-1 2 16,1 5 1-16,-1 0 3 0,1 0 0 0,2 2-2 0,0 2-2 0,-2-1-4 15,4 0-2-15,-4 2-4 0,0-1-3 0,3 0-3 0,-6 4-2 0,1-4-2 16,-2-1-1-16,2 3 0 0,-4-2 1 0,-4 0 1 0,0-1 0 0,-2 0 2 16,-2-1 1-16,-2 0 3 0,-3 0 3 0,-2-2 2 0,-5-1 3 15,0-1 2-15,-6 0 0 0,0-3-4 0,-4 3-6 0,-4-2-12 0,-2 0-19 0,-2 1-28 16,-2-3-38-16,-2 2-46 0,-4-2-71 0,2 0-85 0,-4 0-95 16,2-1-102-16,-2 1-57 0,0-4-32 0,2 3-16 0</inkml:trace>
  <inkml:trace contextRef="#ctx0" brushRef="#br0" timeOffset="5751.7535">18452 939 159 0,'-4'-8'490'0,"-2"-1"-64"0,1 0-96 0,-4 0-92 0,3 3-87 0,-1-1-46 0,-2-1-26 0,-1 1-13 0,3 1-9 0,-3-2-4 0,1 3-4 16,-1 0-5-16,3-1-4 0,-2 1-5 0,-1-1-6 0,-1 0-4 0,1 3-4 16,-1-3-5-16,1 3-5 0,-1-1-4 0,-4 1-5 0,4 1 0 15,-4 0 0-15,1 0 2 0,-2 0-1 0,0 1 2 0,-2 1 0 0,-1 0 2 16,-1 0 1-16,-3 0 1 0,1 1 1 0,0 1 0 0,-4 0 3 16,2 0 0-16,-2 1 2 0,0 0 0 0,-1 1 1 0,1 1-1 15,-3 1-1-15,3 0 1 0,-1 2 0 0,-2-2-1 0,1 2 2 16,0 1 0-16,0-1-2 0,0 1 2 0,0 2 2 0,1-1 2 0,-2 3 2 15,1 1-1-15,1 0-1 0,1 1 2 0,3 0 0 0,0 3 3 16,2 1 1-16,0-2 0 0,4 4-1 0,1 0 0 0,2 1 1 0,2 1 0 16,-1 1-1-16,6 0-1 0,1 1-2 0,-1 1 1 0,6 1 0 0,1-2 1 15,1 1-1-15,4 2-1 0,0-3-1 0,5 1-1 0,0 3 0 0,3-3-2 16,3 0-3-16,0 1 0 0,1-1-4 0,4-1-2 0,0 1-3 0,2-1-4 16,0-2-3-16,2 0-5 0,-1 0-2 0,4-2-4 0,-2-1-4 15,2-2-3-15,-2-2-3 0,4-1-2 0,-4-1-2 0,5-3-1 16,-2-1-1-16,-1-3 0 0,3 1-1 0,-4-3 1 0,5-1 1 0,-2-4 2 0,0 0 3 15,-2 0 3-15,2-4 5 0,0-1 2 0,-2-1 5 0,2-1 2 16,-1-1 3-16,-2-4 4 0,-1 1 3 0,0-4 2 0,0 1 5 0,-2-2 1 0,1-2 2 16,-4 1-2-16,1-3 0 0,0 0-4 0,-2-4-4 0,0 3-1 15,-4-4-3-15,3-1-5 0,-4-1-2 0,-3 0-4 0,2-2-3 0,-3 3 0 16,-1-3-3-16,-5-1-1 0,1 0 0 0,-3 4 1 0,-3-5 3 16,-3 2 3-16,-1 3 3 0,-2-3 3 0,-1 3 0 0,-6 1 3 0,0 0 3 15,-3-1-1-15,-3 5 1 0,-5 2-9 0,2-2-8 0,-5 1-12 16,-2 4-13-16,-1 0-22 0,-2 3-24 0,-1 1-33 0,-3 3-37 15,0 2-68-15,-3 4-83 0,1 1-71 0,-2-1-64 0,3 6-41 16,-4-1-28-16</inkml:trace>
  <inkml:trace contextRef="#ctx0" brushRef="#br0" timeOffset="7264.7611">17419 1761 34 0,'0'0'202'0,"0"0"-31"0,0 0-22 0,0 0-16 0,0 0-10 0,0 0-8 0,0 0-6 0,0 0-7 0,0 0-6 0,3-3-5 0,1 2-7 15,-4 1-5-15,3-2-5 0,0 0-5 0,-3 2-6 0,4-1-6 0,-4-1-4 16,2 2-5-16,-1 0 0 0,-1 0-1 0,3-3 1 0,-3 3 2 0,0 0 0 15,0 0 4-15,0 0 2 0,0 0 1 0,0 0 0 0,0 0 2 0,0 0-1 16,0 0 0-16,0 0-2 0,0 0-1 0,0 0-3 0,0 0-4 0,-3 0-4 16,3 0-3-16,-3 0-5 0,3 0-4 0,-2 0-3 0,0 0-3 0,2 3-4 15,-3-3-3-15,3 0-3 0,-1 0-3 0,-1 0 1 0,2 0-2 16,0 0-1-16,0 0 0 0,-4 2 1 0,4-2-2 0,0 0 1 0,0 0-1 16,0 0 0-16,0 0-1 0,-3 1-1 0,3-1-1 0,0 0 0 0,-1 0-3 15,-1 0 0-15,2 2-3 0,-2 0 0 0,2-2-1 0,0 0-1 16,-2 1-2-16,0 2 1 0,2-3-1 0,-2 1-1 0,0-1 2 0,-1 2 1 15,0 0 1-15,1 2 2 0,0-3 2 0,-1 2 2 0,0 1 2 0,-1 0 4 16,-2 1 2-16,2-1 3 0,-5 1 1 0,2 2 1 0,1 3 0 0,-4-4 0 16,0 6 2-16,2-3 1 0,-7 3 2 0,4 0 1 0,-4 1-2 0,2 3 1 15,-5 0-3-15,0 2-2 0,-1 1-2 0,-1 0-3 0,-3 3-2 16,-1 2-1-16,-2 5-1 0,-2-3-2 0,0 5-3 0,-6 2-4 0,1 2-3 16,-3 2 1-16,-1 5 2 0,-4 1 2 0,1 1 3 0,-3 7 3 15,-3-3 2-15,0 6 4 0,-5 1 0 0,3 3 3 0,-3 1 3 0,-1 1 1 16,-3 1 3-16,2 3 1 0,-4-3-2 0,1 1-1 0,0 1-4 0,-2-2-5 15,-2 1-5-15,2-2-5 0,0-4-5 0,-2 2-5 0,2-1-3 16,-2-4-1-16,2-1 0 0,2 0 0 0,0-1 0 0,2 0 0 0,0-5-2 16,2 3 3-16,0-4 3 0,4 0 2 0,2-4 3 0,0 3 5 15,4-5 1-15,-1 0 5 0,4-1 4 0,0 0-1 0,3-1 1 0,0-4 0 16,5-1 1-16,0 2 0 0,1-6 0 0,4 0 1 0,0 1-1 0,3-3-2 16,0-3 0-16,4 0-1 0,-1 0-1 0,4-6-1 0,-2 3 1 15,3-2-2-15,2-3-4 0,-1-1-3 0,2-2-4 0,-1-1-5 0,3 0-5 16,3-2-8-16,-2 1-11 0,-1-2-15 0,4-2-19 0,-1 0-19 15,3-3-22-15,-2 2-23 0,2-4-29 0,-1 2-42 0,5-3-52 0,0 0-72 16,0 0-85-16,0-4-57 0,0-1-47 0,0-1-24 0</inkml:trace>
  <inkml:trace contextRef="#ctx0" brushRef="#br0" timeOffset="7918.1471">14821 4231 230 0,'1'-3'556'0,"-1"1"0"0,3 0-6 0,-3-1-93 0,0 1-140 0,0 0-82 0,0 0-51 0,0 2-31 16,0 0-20-16,0 0-15 0,0 0-12 0,0 0-14 0,0 0-13 15,0 0-15-15,-3 0-12 0,3 0-13 0,-1 2-8 0,-1 2-9 16,-1-1-5-16,-1 1-5 0,1 3-3 0,0 2-1 0,-1-1-1 0,-2 4 2 15,3 0 1-15,-4 2 5 0,1 1 6 0,-1 3 5 0,-1 0 6 0,-3 3 1 16,1 2 2-16,0-2-1 0,0 4-3 0,-1 0 0 16,-4 2-2-16,4 0-1 0,-1 3-1 0,-2-4 0 0,-1 1 0 0,4 1-1 0,-1-2-3 15,-1-1-3-15,2 1-2 0,1-4-1 0,1 1-2 0,2-5 1 16,-2 1 0-16,3-1 1 0,2-4 2 0,1 1 1 0,0-2 2 0,-1-2 0 16,4-2 3-16,0-2 4 0,4 0 4 0,-1-2 3 0,0 1 4 15,3-5 3-15,2 1 3 0,3-2 0 0,0-2 0 0,5 1-1 0,3-3-2 16,1-1-5-16,3-1-5 0,1-1-8 0,5-2-10 0,-1 2-11 0,3-1-13 15,-2-1-13-15,4-2-14 0,-1-1-12 0,-2 3-13 0,2-1-12 16,-3 1-13-16,-2 0-16 0,-1 0-16 0,0 3-20 0,-3 0-23 0,-3 0-28 16,-2 0-30-16,-4 3-47 0,0 0-53 0,-5 1-88 0,-2-1-100 0,-7 3-59 15,0 0-37-15,-3 5-13 0,-2-2-2 0</inkml:trace>
  <inkml:trace contextRef="#ctx0" brushRef="#br0" timeOffset="14397.9169">14560 4917 317 0,'0'0'262'0,"0"0"-54"0,0 0-45 0,0-2-29 0,0 2-20 0,-2 0-12 0,2-1-5 0,-1 1-4 0,1-3-3 16,0 3-3-16,0 0-4 0,0-2-4 0,0-1-5 0,-3 3-4 15,3-1-4-15,0-2-2 0,-1 3-3 0,1 0-4 0,0 0-3 0,0 0-2 16,-2-2-2-16,2 2-3 0,0 0-2 0,0 0-2 0,0 0-4 15,0 0-1-15,0 0-3 0,0 0-2 0,0 0-3 0,0 0-3 0,0 0-2 16,0 0-5-16,2-3-2 0,-1 3-3 0,-1-3-2 0,3 0-1 16,-2 3-3-16,1-3-3 0,2 0 0 0,0-1-2 0,-2 1 0 0,5-1-1 15,-1-1-2-15,0-1 0 0,1 1-1 0,3-2 2 0,0-2-1 0,0 0 1 16,5 0 1-16,-4-5 1 0,3 5-1 0,2-4-1 0,-1-2 1 16,2-1-1-16,-1 0 0 0,1-3 0 0,2 2 2 0,-2-3-2 0,1 0-1 15,0-1-2-15,1-2 1 0,0-1-2 0,1-1-1 0,-3 2 0 16,3-1-1-16,-1-1-1 0,1 0-1 0,-2 0 0 0,0 2 0 0,0 0-1 15,-2 2 1-15,2 0 1 0,-5 1 3 0,3 1 3 0,-1 3 2 0,-1 0 3 16,-3 1 2-16,2 0 2 0,-3 3 2 0,-1 0 3 0,1 1 3 16,-3 2 2-16,1 2 0 0,-3 0 2 0,1-1-1 0,-1 4 1 0,0-2-3 15,-2 1-4-15,1 2 0 0,-2 0-4 0,-1 0-3 0,-1 0-2 16,3 1-4-16,-3 2-4 0,0 0-3 0,0 0-3 0,0 0-3 0,0 0-2 16,0 0-3-16,0 0-2 0,0 0-2 0,0 0-1 0,-3 0 0 0,3 0 0 15,-3 2 0-15,3 1 2 0,-4-3 1 0,1 0 3 0,0 3 0 16,1-3 1-16,0 2 2 0,-1-1 2 0,0 2 1 0,0-1 2 0,-1 2 4 15,1 1-1-15,-3-2 3 0,2 3 0 0,-2-3 0 0,2 3 0 16,-2-2 0-16,-2 2 0 0,2-1 0 0,0 2-1 0,-3 1 2 0,2-1 2 16,1 2-1-16,-4-3 0 0,0 3-1 0,0 2 0 0,0-1-1 0,1 1-2 15,-2 1 1-15,-1 1-1 0,-1 1-3 0,-1 1-1 0,1 0 0 16,-3 0-4-16,2 3-1 0,-1-2-4 0,0 5-2 0,-3-3-4 0,2 2-4 16,-1-3-2-16,1 4-4 0,0-1-1 0,0-2-3 0,-1 2-2 15,1 0 1-15,-1 0-2 0,1-3 0 0,0 4-2 0,2-5-1 0,1 0 1 16,-1 0 0-16,2-3 1 0,-1-1 0 0,3 2 1 0,0-4 0 15,1-1-1-15,2 0 2 0,0 0 0 0,1-2 0 0,0-2-1 0,2 1 3 16,0-3 1-16,-1 0 4 0,4 1 2 0,-2-2 3 0,1 1 4 16,1-1 4-16,-2-2 4 0,2 3 3 0,-2-2 3 0,3-1 2 0,0 0 2 15,0 0 1-15,0 0 2 0,0 0 2 0,0 0 0 0,0 0-1 0,0 0-1 16,0 0-1-16,0 0-1 0,0 0-1 0,0 0 2 0,0 0 3 0,0 0 5 16,0 0 5-16,0 0 6 0,0 0 7 0,0 0 4 0,0 0 2 15,0 0 3-15,0 0-1 0,0-1 4 0,3-2 3 0,1 1 2 16,-3-1 3-16,1 0 1 0,2-3 1 0,1 3-1 0,0-4-2 0,0-1-4 15,0 1-4-15,4 0-3 0,-2-2-3 0,3 1-1 0,-1-1 0 0,1-2-2 16,0-1-2-16,-1 0-4 0,1-3-3 0,4 1-3 0,-2 1 0 16,1 0-3-16,-2-5-1 0,5 2-2 0,-3 0 0 0,0 0-1 0,3-2-3 15,0 1 0-15,-2-1-1 0,2-3-1 0,0 3-1 0,1 1-2 16,-1-3 0-16,2 0-2 0,-3 2-3 0,4-2-2 0,-2 3-2 0,2-3-2 16,-2 1-2-16,2 1-1 0,1 0-2 0,-2-2 0 0,2 2 0 0,-3 2 0 15,3-2-1-15,0 0 1 0,-4 3 1 0,3-3 2 0,-2 2 0 0,2 0 1 16,-2 0-1-16,2 1 2 0,-2 0 2 0,-1 1 1 0,1-4 0 15,-1 6 1-15,0-2 0 0,0 0 1 0,0 2 1 0,-2-2 0 0,2 2 0 16,-3 0 1-16,2-1 0 0,-3 0 2 0,0 2-1 0,2 1 0 16,-2-1-1-16,-2-1 1 0,2 4 1 0,-1-4-1 0,-1 4 0 0,0-1-1 15,-1 0 2-15,-2 0-1 0,3 1 1 0,-1-1 0 0,-1 1-1 0,-2-2 0 16,0 4 0-16,1-4 1 0,-2 6 0 0,-1-4-1 16,2 1 1-16,-2 0 1 0,2-1-2 0,-2 3 0 0,0 0-3 0,1-2-2 15,-4 3-2-15,1-1-3 0,0 1-1 0,0-2-3 0,2 2-3 0,-4 2-2 16,2-1-3-16,0 0-6 0,-2 0-3 0,2 3-5 0,-2-5-5 0,0 5-6 15,0 0-7-15,0 0-9 0,0 0-7 0,0 0-10 0,0 0-13 16,0 0-10-16,0 0-9 0,0 0-7 0,0 0-7 0,0 0-6 0,0 0-6 16,0 0-6-16,0 0-7 0,0 0-6 0</inkml:trace>
  <inkml:trace contextRef="#ctx0" brushRef="#br0" timeOffset="14881.2114">15407 3982 9 0,'0'0'196'0,"0"0"-18"0,0 0-14 0,0 0-12 0,0-3-12 0,2 1-13 0,-1-1-11 0,2-1-12 0,1 1-10 0,-1-1-13 0,0-1-10 0,3-1-12 0,-2 1-5 16,2-2-4-16,1 0-5 0,2 0-6 0,-1-3-6 0,2 4-7 15,-1-3-6-15,4 0-4 0,0-3-2 0,0 2 0 0,1-1-3 0,0 1 0 16,3-3-2-16,-3 2 0 0,1 0-1 0,1-1 0 0,2 0-1 0,-2-2 1 16,3 3 1-16,-2-1 1 0,-1 0 0 0,1-2-1 0,2-1 1 15,-2 3 2-15,2 0 2 0,1-1 1 0,-1 1 1 0,-2 0 4 0,2-2 0 16,-2 2 3-16,-1-1 2 0,4-1 1 0,-4 1-1 0,3-1 1 15,-2-1-2-15,-1 3 1 0,3-3-1 0,-4 1-3 0,1 0-1 0,0 2 0 16,3-3-2-16,-3 1-3 0,0 0 0 0,-1 0-2 0,1 0-1 16,-1 1-3-16,1-1-1 0,-3-1-2 0,1 3 0 0,0-3 0 0,-2 1-3 15,2 0-1-15,-2 2-2 0,2-1-3 0,-2-1-4 0,2 3-3 0,-4-3-7 16,2 4-5-16,-2-3-4 0,3 4-2 0,-3-1-5 0,-3 1-3 16,3-1-5-16,-4 4-5 0,3-3-3 0,-4 3-3 0,3 0-4 0,-4 0-4 15,2 2-2-15,-2-2-2 0,0 3-6 0,-2-1-5 0,1 2-9 16,-2 0-12-16,-1 1-9 0,0 1-8 0,0 0-9 0,0 0-7 0,0 0-9 15,0 0-12-15,-1 3-11 0,-2-1-11 0,0 2-27 0</inkml:trace>
  <inkml:trace contextRef="#ctx0" brushRef="#br0" timeOffset="15399.4881">15995 3506 153 0,'-6'4'166'0,"2"-1"-23"0,0 1-14 16,1-2-8-16,0-1-9 0,1 1-2 0,0 0 1 0,0-2-1 0,2 0 1 16,0 0-3-16,0 0-4 0,0 0-5 0,0 0-5 0,0 0-3 15,2 0-4-15,0 0-5 0,0-2-5 0,2 0-6 0,1 1-6 0,-2-1-6 16,1-2-3-16,2 1-7 0,-2-3-3 0,5 1-4 0,-4-1-5 16,5-1-4-16,-2 1-8 0,5-3-4 0,-6-2-7 0,6 2-4 0,-2 0-3 15,1-3-2-15,4-2-1 0,-2 3 2 0,0-3-1 0,2-1 1 16,0 0-1-16,0-3-2 0,4 1-1 0,-4 0-1 0,4-1 0 0,0-2 1 15,-2-1-5-15,2-2 1 0,0 2 0 0,0-4-3 0,0 1 1 0,2-1-3 16,-2-1-1-16,2-1-1 0,1-1-2 0,-4 1 0 0,5-1-1 16,-4 0 0-16,5 1-4 0,-3 0-3 0,-1-2-2 0,-1 2-3 0,2 1-2 15,1-3-2-15,-3 3-3 0,3 1-3 0,-3-1-1 0,2 1-1 0,1 0 0 16,-3 1-1-16,2-1 1 0,-2 2 1 0,0 0 4 0,-1 2 1 0,1-3 4 16,0 4 4-16,2-2 2 0,-3 4 2 0,1-2 4 0,-3 1 2 0,3 1 2 15,-1 2 1-15,-2-1 3 0,-1 2 2 0,4-3-2 0,-4 5 1 16,0-2 2-16,-1 3 1 0,0 0 1 0,1-2 1 0,-3 2 0 0,0-1 2 15,0 4 1-15,-1-2 4 0,-1 2 2 0,-1 0 2 0,0 1 3 0,1 0 2 16,-3 2 2-16,-1-3 0 0,-1 4 1 0,1-1 1 0,-1 1 1 16,0 0 2-16,-2 1 0 0,0 1 1 0,-1-1 0 0,2 1-2 0,-4-1 1 15,4 2-3-15,-3 1-2 0,-2-3-1 0,2 2-3 0,-1 0-1 0,-1 1-2 16,3 1-1-16,-3-2-1 0,0 0-1 0,0 2-1 0,0-2-3 16,0 2 1-16,0 0-3 0,0-2-1 0,0 2-1 0,0 0 0 0,0 0-1 15,0 0-1-15,0 0-3 0,0 0-3 0,0 0-3 0,0 0-3 0,0 0-8 16,0 0-6-16,0 0-8 0,0 0-10 0,0 0-11 0,0 0-13 0,0 0-12 15,0 0-13-15,0 0-11 0,0 0-8 0,0 0-11 0,0 0-10 16,0 0-13-16,0 0-12 0,-3 4-13 0,0-2-11 0,1 0-21 0,-3 1-24 0</inkml:trace>
  <inkml:trace contextRef="#ctx0" brushRef="#br0" timeOffset="15722.7257">16876 2597 57 0,'-3'2'226'0,"3"-2"-19"0,0 0-12 0,0 0-12 0,4 0-11 0,-1-2-5 0,0 0-5 0,1-1-8 0,5-1-10 0,-2-1-15 0,2-2-16 16,1-1-18-16,2 0-15 0,-1-4-15 0,3 0-15 0,-2 1-8 0,5-2-8 16,1-1 0-16,-3 0-1 0,1 0-1 0,4-4 1 0,-1 3-3 15,-1-3-1-15,3 2-4 0,-1-5-1 0,0 4-4 0,1-3-1 0,0 0-3 16,2 1-3-16,-1-1-4 0,0-3-5 0,2 2-5 0,-2-1-6 0,2-1-4 15,-1-2-6-15,0 2-4 0,0 0-5 0,0-2-1 0,1-1 0 0,-2 1-2 16,0 0-2-16,-2-1 2 0,2 1 0 0,-2 1 2 0,-1 0 2 0,-2 1 4 16,2-1 1-16,-5 2 6 0,3 2 3 0,-5-1 3 0,2 3 3 15,-2 0 2-15,0 2-2 0,-2 2 1 0,-2-1 0 0,2 3 1 0,-4-1-1 0,3 4-2 16,-4 0 0-16,1 0-4 0,-2 2-4 0,-2 2-9 0,2 1-11 16,-2 0-11-16,-1 1-14 0,-1 0-13 0,0 3-12 0,0 0-15 0,0 0-16 15,0 0-22-15,0 0-20 0,0 5-26 0,-3 0-29 0,-1 0-56 0,2 0-69 16</inkml:trace>
  <inkml:trace contextRef="#ctx0" brushRef="#br0" timeOffset="17700.9168">15714 6053 61 0,'0'-5'536'0,"0"1"6"0,0-1 4 0,0 1-93 0,0 0-139 0,-1 1-81 0,-1 1-51 0,2 0-30 0,-1 0-20 0,1 2-14 0,0 0-10 16,0 0-9-16,0 0-10 0,0 0-12 0,0 0-14 0,-3 0-12 15,3 2-13-15,-2-2-7 0,2 4-9 0,-4-2-4 0,3 1-3 0,-2 1-2 16,1 1 0-16,-2 1-2 0,1 1 1 0,0 2 2 0,-1 0 0 16,1-1 2-16,-1 4 2 0,-1-1 1 0,-3-1 0 0,2 3 0 0,0 1-2 15,0-1-2-15,-2-1-3 0,2 3 0 0,0-1-2 0,-1-1 0 16,0-1-2-16,1 1 0 0,0-1-2 0,-1-1 0 0,4 3 0 0,-4-5-1 16,4 0 0-16,-1-1 0 0,2 1 2 0,0-4 2 0,0 3 2 15,2-5 4-15,0 1 2 0,0-1 2 0,0 0 5 0,2-3 1 16,0 3 2-16,0-3 0 0,2 0 2 0,-1-3-1 0,2 3 0 0,0-5-1 15,4 2-1-15,-1-2-2 0,4-1-1 0,-2 1-4 0,4-2-2 16,-2-1-4-16,4 1-2 0,1-2-5 0,0 3-2 0,4-5-2 16,-6 5-1-16,3-2-2 0,0 1-2 0,0 2-2 0,-2 0-1 0,2-1-1 15,-2 3-1-15,-1 1-1 0,0 0-1 0,-1 0-2 0,0 2 0 16,-2 2 0-16,0 0-1 0,3 1 1 0,-4 1-1 0,-1 1 1 16,0 1 0-16,1 0-1 0,-1 3 1 0,-3 0 1 0,2 2-1 0,-4 1 1 15,1 0 0-15,0 1 1 0,-2 1 1 0,0 2 0 0,-2-2 1 0,2 4 0 16,-4-3 1-16,0 1 1 0,-4 0 0 0,2 1 1 0,-2 0 1 15,-2-2 1-15,1 0 0 0,-4-1 2 0,2 0 3 0,-3-2 3 0,0 2 2 16,-3-4 2-16,1 1 2 0,-2-2 1 0,-2 0 3 0,2-2 2 16,-2 1 2-16,0-1 0 0,-2-4-1 0,0 0-6 0,0 0-7 0,0-2-12 15,0 1-12-15,2-2-17 0,-4-3-18 0,4 0-26 0,1 0-29 16,-1-2-27-16,1 0-26 0,3-3-45 0,0-1-53 0,2 0-82 0,1-1-98 16,4-2-72-16,1 1-58 0,0-4-25 0,0 2-8 0</inkml:trace>
  <inkml:trace contextRef="#ctx0" brushRef="#br0" timeOffset="18014.9705">15769 6014 150 0,'-7'-5'595'0,"0"1"12"0,1-1 4 0,0 0 0 0,0 4-115 0,2-4-171 0,0 5-92 0,2-3-52 0,1 0-30 0,1 3-19 0,0 0-14 0,0 0-13 15,0-3-15-15,1 3-16 0,3 0-14 0,2 0-15 0,0 0-12 16,1 0-11-16,2 0-6 0,1 0-7 0,4 0-5 0,-2 0-1 0,6 0-1 16,0 0 0-16,2 0 3 0,2 0 1 0,2 0 3 0,-2 0 3 15,7 0-1-15,-6-3 1 0,3 3-2 0,-2-3-1 0,2 0-2 0,-4 3 0 16,1-3-2-16,-2 0 0 0,-1 1 1 0,1 0-2 0,-5-1 2 16,-1-1 0-16,-3 2 1 0,2 0 2 0,-4-1 1 0,0 1 3 15,-4 0-1-15,0 0 0 0,0 1-4 0,0-1-10 0,-2 2-14 0,-1-2-17 16,-2 0-24-16,1 2-26 0,-2 0-36 0,0 0-42 0,0 0-69 15,0 0-79-15,0 0-108 0,0 0-121 0,0 0-67 0,0 0-40 16,0 0-16-16,0-3-7 0</inkml:trace>
  <inkml:trace contextRef="#ctx0" brushRef="#br0" timeOffset="19164.1793">18659 3510 381 0,'-5'-2'575'0,"4"0"-5"0,-4 2-13 0,4-2-90 0,-2 2-130 0,-1 0-73 0,2 0-45 0,1 0-23 16,-2 0-13-16,2 0-8 0,1 0-7 0,-2 0-7 0,2 0-7 0,0 0-9 15,0 0-8-15,0 0-13 0,0 0-10 0,0 0-10 0,0 0-12 16,0 0-10-16,0 0-7 0,0 0-7 0,0 0-9 0,0 0-6 16,0 0-4-16,0 0-8 0,0 0-5 0,2 0-4 0,-1 0-6 0,3 0-5 15,-2 0-4-15,2 0-5 0,0 0-3 0,2 0-2 0,0 0-2 0,3-2-2 16,-2 1-1-16,3 1-1 0,4-4-1 0,2 2 0 0,0 0 0 0,4-1 0 16,2-1 1-16,1 1 2 0,0 0-1 0,1-1 2 0,2 0 3 15,-4 0 0-15,4 1-3 0,-1-2-5 0,-4 2-4 0,2 0-7 16,-3 0-7-16,-1-2-5 0,-2 1-9 0,-1 4-8 0,0-3-8 0,-3 1-12 15,2-1-10-15,-5 1-13 0,0 0-14 0,0 2-13 0,-4-1-12 0,-1-1-13 16,0 2-16-16,-4-2-16 0,2 2-15 0,-3 0-18 0,0 0-21 16,0 0-23-16,-3 2-26 0,0-2-49 0,-3 2-61 0,2-1-68 0,-2-1-72 0,-1 2-38 15,1 0-19-15,1-2-1 0</inkml:trace>
  <inkml:trace contextRef="#ctx0" brushRef="#br0" timeOffset="20284.8795">19572 3026 211 0,'3'-4'396'0,"-1"-2"-55"0,2 2-68 0,-1-1-43 0,-2 2-32 0,2 0-20 0,0-2-13 15,-1 1-10-15,0 1-9 0,1 0-5 0,0-1-5 0,-1 2-6 16,0-1-9-16,-2 1-6 0,2 0-6 0,-1-1-8 0,-1 3-5 0,0 0-7 15,0 0-6-15,0 0-5 0,0 0-4 0,0 0-3 0,0 0-4 0,-1-2-4 16,1 2-5-16,0 0-6 0,-2 0-4 0,2 0-7 0,0 0-4 16,-2 0-4-16,0 0-4 0,-1 2-4 0,0-2-4 0,3 1-3 0,-2 1-3 15,0-2-4-15,-1 2-4 0,2 0-2 0,-1-2-3 0,1 3 0 16,-4-1 0-16,3 2 3 0,0-1 3 0,-2 0 1 0,0 6 3 0,-1-3 3 16,0 2 4-16,-3 1 2 0,2 2 5 0,-1-1 2 0,0 5 3 0,-1-2 1 15,-3 5 3-15,1 2 1 0,-1-3 0 0,-1 3-1 0,-1 1-2 16,2 2-4-16,-4 0-2 0,4 0-4 0,-4 1-2 0,4 0-3 0,-4 2-4 15,5-1-1-15,-1 2-2 0,1-1-3 0,2-4-3 0,-2 3-2 16,2-2-4-16,2 2-5 0,0 0-4 0,3-3-4 0,3 2-4 0,0-1-4 16,0-2-7-16,3 1-6 0,0-4-6 0,4 2-6 0,-1-3-6 0,1-1-5 15,3-2-7-15,1 0-2 0,-1 0-5 0,2-3-1 0,4-2 0 16,-3-1 1-16,3-2 1 0,1-1 4 0,2-3 6 0,-2-2 5 0,1 0 9 16,0-2 9-16,0-3 9 0,-2-1 12 0,2-1 12 0,-3 1 14 15,-2-3 14-15,1-2 13 0,-4 2 12 0,0-5 11 0,-2 4 10 0,-1-3 9 16,-4 1 8-16,-1 0 4 0,-2-2 3 0,0 2-1 0,-4 0-1 15,-2-1-5-15,-1 0-9 0,0 2-8 0,-3-1-10 0,-2 1-16 0,-2-1-19 16,-2 3-26-16,0 0-31 0,-4 1-34 0,2 1-39 0,-6 3-49 0,0 1-53 16,-2 3-103-16,0 0-128 0,-3 3-91 0,0 1-73 0,1 3-37 15,-3 1-19-15,0 1-6 0</inkml:trace>
  <inkml:trace contextRef="#ctx0" brushRef="#br0" timeOffset="23980.905">14953 3148 426 0,'-8'-2'484'0,"2"2"-73"0,0-2-106 0,0 2-59 0,-2-2-37 0,2 1-24 0,0 1-17 0,2-2-9 0,-2 0-6 0,2 2-5 15,-1-2-5-15,1 2-6 0,3 0-6 0,-1 0-9 0,-1 0-8 16,3 0-9-16,0 0-11 0,0 0-8 0,0 0-11 0,0 0-7 0,0 0-9 16,0 0-7-16,3 0-7 0,0 0-7 0,0 0-5 0,-2-2-6 0,4 2-7 15,-1-1-4-15,-1 1-5 0,4-2-2 0,-1 0-3 0,1 2-2 0,3-2-2 16,0 1 0-16,0-1-4 0,5-1 2 0,1-1 2 0,0 0-1 0,2 3 2 15,1-5 2-15,1 3 1 0,0-3 1 0,5 1 0 0,-3 0 1 16,2-2 0-16,-2 1 1 0,-1 2 0 0,2-2 1 0,-3 3 0 0,-1-3 1 16,-2 3-1-16,-1-3 1 0,-3 3 2 0,0-1-1 0,-3 1 1 15,0-1 0-15,-4 3 2 0,2-3 0 0,-3 2 2 0,-2 0 0 0,1 2-2 16,-4-1-4-16,2 1-5 0,-2 0-11 0,0 0-9 0,0 0-13 16,0 0-14-16,0 0-17 0,0 0-20 0,0 0-22 0,0 0-24 0,0 0-26 15,0 0-28-15,0 0-40 0,0 0-41 0,0 0-49 0,0 0-47 0,0 0-68 16,0 0-77-16,0 0-44 0,0 0-28 0,0 0-4 0</inkml:trace>
  <inkml:trace contextRef="#ctx0" brushRef="#br0" timeOffset="24347.0282">15678 2674 190 0,'0'-8'544'0,"-1"0"-13"0,-1 2-27 0,1-3-91 16,-2 2-124-16,1 3-68 0,0-2-44 0,0 0-21 0,1-1-15 0,1 4-7 16,-3-3-8-16,1 3-8 0,2-1-7 0,-2 0-11 0,2 1-8 15,0 1-9-15,0-2-8 0,0 3-8 0,0 1-6 0,0 0-7 0,0 0-6 16,0 0-5-16,0 0-6 0,0 0-4 0,0 0-4 0,0 0-4 0,0 0-4 16,0 0-4-16,0 0-5 0,0 0-2 0,0 1-2 0,0 3-1 15,0-2-1-15,0 1 0 0,0 1 2 0,0 1 1 0,0 1 1 0,0 1 4 16,0 1 3-16,0 1 2 0,0 2 3 0,2 1 3 0,-2 0 3 0,2 3 2 15,1-1-1-15,-3 2 1 0,1 3 1 0,1-2-2 0,0 3-2 16,-2-2-1-16,2 3-2 0,-2 2-2 0,0-3-3 0,3 1-2 0,-2 1-3 16,-1-1 0-16,0 1-3 0,2-3 0 0,-1 3 1 0,-1-3-1 15,3 0-1-15,-3-1 0 0,2 0 0 0,0-2 0 0,-2-1-2 0,2-1-5 16,-1 1-9-16,-1-3-8 0,3-3-7 0,-3 0-17 0,2 0-21 16,0 0-26-16,-2-2-28 0,2-1-36 0,-2-2-43 0,4 1-78 0,-2-5-95 15,-2 0-104-15,0 0-106 0,0 0-51 0,2 0-23 0,0-5-10 16,2-2-4-16</inkml:trace>
  <inkml:trace contextRef="#ctx0" brushRef="#br0" timeOffset="27866.0094">16305 4773 222 0,'-1'-2'424'0,"-4"1"-60"0,5 1-87 0,-1 0-57 0,1 0-39 0,0 0-24 0,0 0-18 0,-3 0-8 0,3 0-5 0,0 0-7 15,-2 0-6-15,2 0-3 0,0 0-5 0,0 0-5 0,0 0-5 0,0 0-5 16,0 0-3-16,0 0-6 0,0 0-6 0,0 1-4 0,0-1-5 15,0 0-3-15,0 0-3 0,0 2-4 0,0 0-1 0,0-2-3 0,0 2-1 16,2-2-3-16,-2 2-1 0,4-2 0 0,-2 0 0 0,2 0-2 16,0 0 0-16,2 0-3 0,0 0 0 0,3 0-3 0,-2-2 0 0,3 2-3 15,4-2-3-15,1 0-1 0,1-1-4 0,-1 1-3 0,6-2-5 0,-4 1-2 16,6-1-3-16,-1-1-4 0,-1 2-2 0,4-3-1 0,-1-2-2 16,4 4 1-16,-3-2 0 0,1-2-1 0,0 2 0 0,3 0 1 0,-1-1 1 15,-1-1 0-15,2 1 1 0,-2-2 0 0,2 2-1 0,-2-1-2 16,2 0 0-16,-1 1-1 0,-1-2-2 0,-1 0 0 0,3-1 0 0,-3 2-2 15,1-3-1-15,-2 2-1 0,-1-2-1 0,2 3 1 0,-3-4-1 0,0 1 0 16,0-1 1-16,0 0-2 0,-3 0 1 0,2-2 0 0,-2 3 0 16,0-3-2-16,2-1 1 0,-5 3-2 0,2-3 0 0,1 1-2 0,0 0-1 15,-4-2-1-15,4 2 0 0,-4-1-1 0,2 0-1 0,0-1-3 16,-2 0 0-16,0 0-3 0,0-1-1 0,-2 2 0 0,2-2-1 0,-2 1-2 16,2 1 1-16,-1-1-1 0,-4 1-2 0,4-1 1 0,-4 2-2 0,2-2 2 15,-1 2-1-15,-1-1 1 0,1 0 1 0,1-1 1 0,-6 2 0 0,3-2 2 16,0 2 0-16,2-1 2 0,-4 0 2 0,2-1 0 0,-2 2 2 15,0-2 0-15,-2 2 3 0,3-1 2 0,-2 0 1 0,-1-1 1 16,1 2 2-16,-3-2 1 0,1 2 3 0,2-2 1 0,-4 0 2 0,1-2 0 16,0 3 1-16,0-1 1 0,-2 0 2 0,2 0 0 0,-2-2 0 0,1 3 0 15,-2-1-1-15,-1-1 0 0,2 1 1 0,0-1 0 0,-2 2-1 16,0-1 0-16,0 1-1 0,0 0 1 0,0 0 0 0,0 1 0 16,0-4 1-16,-2 6-1 0,0-2 2 0,1 0 0 0,-2 2 0 0,1-2 0 15,-2 2 0-15,2 0 0 0,-2 0 0 0,0 2 0 0,0 1-1 0,1-2 0 16,-2 2-1-16,1 0-1 0,-2-1-2 0,2 2-1 0,-2 0 0 0,2-1-1 15,-2 2-1-15,0 0-1 0,0 0 0 0,1 2-1 0,-2-3 0 16,1 1 0-16,0 1 0 0,-2-2-2 0,0 2 2 0,0 0-1 0,0 0 1 16,0-2 1-16,0 4-1 0,-2-2 1 0,2 0 0 0,-2-1 0 15,2 2 0-15,-2-1 1 0,0 1 1 0,0 0 0 0,-1-2-1 0,-1 3 2 16,3-1-1-16,-1 1 1 0,0-2 0 0,0 2-1 0,0-1 1 0,0 2 1 16,0-3-2-16,2 0 0 0,0 3 0 0,-2 0 1 0,0-1-2 15,3 1 0-15,-2-1 0 0,3 0 0 0,-2 3-2 0,-1-3 1 16,2 2-1-16,-2 0 0 0,2 1-2 0,-1-3 1 0,0 4-1 0,-2-2-1 15,0 2 2-15,2-2-1 0,-3 2-1 0,1 0 1 0,0 0-1 0,1 2 0 16,-3-2 0-16,0 2 0 0,0 2 0 0,-2-3 0 0,-2 3 2 16,3 0-1-16,-3-1-1 0,1 3 2 0,-1-2 0 0,0 0 0 0,0 1-1 15,-3 4 1-15,3-4 0 0,1 1 0 0,-3 3-1 0,2-4 2 0,2 2-1 16,-2 0 0-16,0 0 0 0,2 0-1 0,-1 2 1 0,1-2 1 16,1 2-1-16,-1-2 1 0,-1 3-1 0,2-4 2 0,-1 4-1 0,2-2 2 15,-1 1 2-15,0-3 0 0,0 3 2 0,-1-2 0 0,2 2 1 16,1-2 1-16,-2 2 0 0,4-1 2 0,-4-2 2 0,3 0 0 0,-3 2 0 15,3-1 1-15,-3 1 2 0,3-2-2 0,-3 0 1 0,3 1-2 16,-3 2-1-16,3-2 0 0,-2 1 0 0,1 1 0 0,-2 0 1 0,3-3-1 16,-2 4 1-16,2-3 0 0,-4 2 2 0,5-2-1 0,-4 2 1 0,3 0 1 15,-3 1-1-15,3-1 2 0,-3 2 1 0,3-2 0 0,-2 5-1 0,1-4 1 16,-2 2 1-16,3 1-1 0,0-1-3 0,1 2 0 0,-4 1-3 16,3 0-1-16,0-1-1 0,0 1-3 0,0 2 0 0,0 0-1 0,2 0 1 15,0-2 0-15,2 3 1 0,0-2 1 0,1 2-1 0,-1 0 2 16,1 1 0-16,-3 0 1 0,6-1 1 0,-2 1 3 0,0 1 0 0,2-2 2 15,2-1 1-15,-1 1 0 0,-2 2 0 0,3-2 0 0,0 0-3 16,0-2 1-16,0 2-1 0,0-1 1 0,3-2-2 0,-2 2 1 0,-1-5-1 16,2 1 0-16,-2-1 1 0,3 0-1 0,-2-3 2 0,-1 0-1 0,3 0 1 15,-2-3-1-15,1 0 3 0,-2-2 1 0,3 1 2 0,-2-2 1 0,2-1 2 16,-2 0-2-16,-1 0-1 0,0-2-3 0,0 0-6 0,0 0-11 16,2-2-14-16,-2 2-16 0,3-2-21 0,-3-1-25 0,0 0-26 15,0-1-27-15,0 0-25 0,-3-2-27 0,3 3-28 0,-2-3-35 0,1 0-34 16,-3 0-47-16,-1 0-52 0,1 0-68 0,0 1-76 0,2-2-36 0,-3 4-17 15,0-4-1-15</inkml:trace>
  <inkml:trace contextRef="#ctx0" brushRef="#br0" timeOffset="28381.2624">16216 4046 158 0,'-5'-4'515'0,"1"1"-42"0,3-1-70 0,-2 1-75 0,1 0-76 0,-2-1-45 16,2 2-29-16,2-1-15 0,-2-1-8 0,0 0-7 0,2 1-8 0,0 0-7 15,0-1-9-15,0 2-9 0,0 2-10 0,0 0-7 0,0 0-9 0,0-3-8 16,0 3-6-16,0 0-5 0,0 0-5 0,0 0-4 0,0 0-3 16,0 0-2-16,0 0-1 0,0 0-2 0,0 0-1 0,0 0-3 0,0 0-2 15,0 0-1-15,0 0-3 0,0 0-1 0,0 0-3 0,0 0-2 16,0 0-2-16,0 0-3 0,0 0-4 0,0 0-5 0,0 3-3 0,0-3-5 16,2 2-2-16,0 1-3 0,-2-2-1 0,2 4 0 0,-2-4 0 0,4 3 0 15,1 0-1-15,-4-1 0 0,3 3-1 0,1-2 1 0,0 2 1 16,0 1 0-16,0 0 3 0,1 0-1 0,3 2 1 0,-2 0 1 0,3 3-2 15,-1-1-1-15,-2-1 0 0,3 1-1 0,0 1 1 0,2 1 0 16,-2-1-1-16,0 0 0 0,0 3-1 0,0-1 0 0,0-2 0 0,0 0-1 16,0 1-3-16,1-1 0 0,-4 0-3 0,3-1-2 0,0-2-4 15,-1 3-1-15,-4-3 0 0,1-2-2 0,0 0-1 0,1-2 0 0,-4 1 0 16,3-3 1-16,-2 1 0 0,0-1 4 0,-2 1 2 0,2-4 6 16,-1 1 4-16,-2-1 2 0,1 0 2 0,-2-1-1 0,4-1-2 0,-4-1-2 15,5-3-1-15,-4 3-3 0,2-4-1 0,-2-1-4 0,1-1-3 0,2 1-6 16,-1-3-4-16,-2-1-7 0,4 1-5 0,-1-4-3 0,-1 0-2 15,1 1 1-15,1 0 2 0,-1-3 2 0,-1 2 1 0,1 1 2 0,0-2 2 16,-2 2 0-16,2 2 3 0,-1-2 1 0,-1 0 4 0,2 2 0 16,-3 1 4-16,2-2 1 0,0 3 1 0,0 1 2 0,-2 0 1 0,1 0 0 15,2 1 2-15,0 2 2 0,-4 0 3 0,2 0 1 0,-2 0 3 16,3 6 1-16,-3-5 1 0,0 2 1 0,0 1-1 0,0 2-1 0,0 0 0 16,0 0-2-16,0 0-2 0,0 0-4 0,0 0-4 0,0 0-1 0,0 0-3 15,-3 2-3-15,1-2 0 0,-2 3-4 0,0-1-2 0,2 1-11 0,-2 1-15 16,-2 4-18-16,2-2-20 0,-2 3-25 0,-1-1-28 0,-2 4-36 15,-1-2-39-15,-4 4-105 0,2 0-138 0,-2 3-86 0,-3 1-56 0,-2 0-29 16,2 0-10-16,-4 1 0 0</inkml:trace>
  <inkml:trace contextRef="#ctx0" brushRef="#br0" timeOffset="30764.2171">14096 5745 66 0,'0'0'112'0,"0"0"-15"0,0 0-12 0,0 0-8 0,0 0-6 0,0 3-3 0,0-3-5 0,0 0-7 0,0 0-7 16,-2 1-7-16,2-1-8 0,0 0-6 0,0 0-6 0,0 2-1 15,0-2-2-15,0 0 1 0,0 0 0 0,0 0 3 0,0 0 0 16,0 0 3-16,0 0 2 0,0 0 6 0,0 0 5 0,0 0 5 0,0 0 6 15,0 0 5-15,0 0 5 0,0 0 4 0,0 0 3 0,0 0 3 16,0 0 2-16,0 0 2 0,0 0 4 0,0 0-2 0,0 0-1 16,0 0-5-16,0 0-2 0,0 0-5 0,0 0-6 0,0 0-5 0,0-2-5 15,0 1-6-15,0-2-6 0,0 3-6 0,0-3-4 0,0 3-5 16,0-2-5-16,0 1-5 0,0 1-2 0,0-3-3 0,0 3-1 0,0 0-3 16,0 0-1-16,0 0-3 0,0 0-1 0,0 0-3 0,0 0-1 15,0 0-2-15,0 0-1 0,0 0-3 0,0 0-1 0,0 0-2 0,0 0-2 16,0 0-2-16,0 0-1 0,0 0-1 0,0 0 1 0,0 0 1 15,0 0-1-15,0 0 3 0,0 0 2 0,0 0 1 0,0 0 1 16,0 0 1-16,0 0 3 0,0 0 1 0,0 0 1 0,0 0 2 16,0 0 1-16,0 0 2 0,0 0 2 0,0 0 1 0,0 0 1 0,0 0 1 15,0 0 1-15,0 0 1 0,0 0 3 0,0 0 0 0,0 0 0 16,0 0 1-16,0 0 2 0,0 0 1 0,0 0 1 0,0 0 1 0,0 0 0 16,0 0 2-16,0 0-2 0,0 0-1 0,0 0-1 0,0 0-2 0,0 0-2 15,0 0-5-15,0 0-7 0,0 0-5 0,0 0-7 0,0 0-8 16,0 0-9-16,0 0-11 0,0-1-11 0,0 1-15 0,0 0-18 15,0 0-20-15,0 0-25 0,0 0-26 0,0 0-27 0,0 0-26 16,0 0-24-16,0 0-46 0,0 0-55 0</inkml:trace>
  <inkml:trace contextRef="#ctx0" brushRef="#br0" timeOffset="32164.1684">14119 6033 169 0,'0'0'161'0,"0"0"-10"0,0 0-6 0,0 0-3 0,0 0-4 0,-3 0-3 0,1 0-6 0,2 0-8 0,-1-2-6 16,1 2-7-16,-3 0-7 0,3-3-5 0,0 1-7 0,0 0-6 15,0-1-8-15,0 3-6 0,0-3-6 0,0 3-6 0,0-3-5 0,0 3-5 16,-1-1-2-16,-2-1 0 0,3 2-2 0,-2-2-3 0,2 1-2 16,-1 1-5-16,-2-3-2 0,3 3-3 0,0-1 0 0,0 1-1 0,0 0-1 15,-4 0-1-15,4 0-2 0,-2 0 0 0,1 0-3 0,1 0-1 16,-3 0-3-16,1 0-2 0,0 0-1 0,0 1-2 0,2 2-1 15,-1-3-2-15,-2 0-1 0,3 0-3 0,-2 1 0 0,2 1-1 0,-1-2-1 16,-2 2 2-16,-1-1-2 0,2 2 1 0,-2-2 1 0,2 1 0 0,0 1 1 16,0 1 1-16,-2 1 1 0,2-1 0 0,-2 1 1 15,0 1 1-15,1 1-1 0,-1-1 1 0,-1 0-1 0,1 2-1 0,2 1 0 16,-2-2 0-16,0 2-1 0,2 0-1 0,-2 0 1 0,3 0-2 0,-2 2 1 16,3-1 0-16,-2-1 0 0,2 3 1 0,0-1-1 0,0-2 1 15,2 1 1-15,-2 1 0 0,4-2 0 0,0 0 0 0,-2 1-1 16,2-1-2-16,2 0-2 0,-2 0-3 0,2-1-2 0,0 1-2 0,2-2-1 15,0 0-2-15,0-2-1 0,2 1-1 0,-2-1-2 0,0 1 1 16,2-3 0-16,0-1 1 0,2 0 2 0,-2-1 2 0,0-1 3 16,0 0 2-16,2-1 3 0,1-1 2 0,-3 0 3 0,0-1 2 0,0-3 2 15,-1 1 4-15,1-1 4 0,0-1 6 0,-2 1 4 0,0-2 6 0,-1 1 4 16,-1-2 4-16,-1-2 4 0,-3 2 3 0,5-2 3 0,-6-2 2 16,1 3 1-16,-2-2 3 0,0 0-1 0,-2 1 1 0,1-1-4 15,-6 0-3-15,5 0-7 0,-3 0-5 0,0 1-6 0,-3 0-5 16,2-1-5-16,0 3-6 0,0-2-5 0,-2 2-5 0,-2 0-5 0,2 2-5 15,-2-1-10-15,2 3-13 0,0 0-13 0,-2 1-16 0,-1 2-20 0,1 0-22 16,-3 2-29-16,3 2-34 0,-2 2-52 0,-2 1-64 0,2 2-85 16,2 1-96-16,-4 2-58 0,2-1-38 0,2 0-14 0</inkml:trace>
  <inkml:trace contextRef="#ctx0" brushRef="#br0" timeOffset="35114.1113">17988 6145 58 0,'0'-2'493'0,"0"0"3"0,-1 0 2 0,-2 1-84 0,3 1-129 0,-2-2-78 0,2 2-51 0,0 0-30 0,0 0-20 0,0 0-14 0,-4 0-12 0,3 0-11 0,-2 2-13 16,3-2-10-16,-2 1-11 0,2 1-8 0,-2 0-6 0,0 0-4 0,1 1-2 15,-2 3-4-15,1-3-1 0,-2 3 0 0,3 0 1 0,-4 5 1 16,1-5 1-16,0 3 2 0,1 2 2 0,-2 0 2 0,1 0 1 0,3-1-1 16,-4 2-3-16,-1-1-1 0,2 1-4 0,0-1-2 0,2-1 0 15,-2 1-2-15,-2-2 0 0,2 0-1 0,3-1 1 0,-2 1 0 16,1-3 0-16,-2 2 0 0,2-2 1 0,2-1 2 0,-2-1 2 0,0-1 2 15,2 0 2-15,0 0 2 0,0-3 2 0,0 0 3 0,2 0 2 16,-2 0 0-16,0 0 4 0,2 0-1 0,0 0 0 0,2 0-1 16,-2-3-1-16,2 2-3 0,0-1-1 0,2-1-4 0,-2-1-3 0,2 2-2 15,0-3-4-15,3 1-4 0,-4-1-1 0,5-1-3 0,-2 0-3 0,2 0-2 16,0 0 0-16,0 0-1 0,2 1 0 0,0 1-1 0,0-1 0 16,-2 1 0-16,0 1-2 0,0-1 0 0,0 1 0 0,2 0 0 15,-2 0 0-15,0 3 0 0,0-1-1 0,0 1 0 0,0 0 0 0,-2 0 2 16,0 1 0-16,1-1 0 0,-2 3 1 0,-1 0 2 0,2 0 1 15,-2 3-1-15,0-1 1 0,-2 0-1 0,1 1 2 0,-1 1 0 16,-3 1 1-16,1-2 0 0,1 3 1 0,-2-1-1 0,-1 1 1 16,0 0 1-16,-1 0 0 0,-2 1 0 0,1-1 1 0,-2 0 2 0,0 0 0 0,-2 0 2 15,2 0 0-15,-2 0 3 0,0 0 2 0,0-1-1 0,-2 1 2 16,0-2 0-16,0 0 3 0,-2-2 0 0,0 3-1 0,0-1 0 0,0-2-5 16,1 0-7-16,-4 0-11 0,1 0-13 0,2-1-14 0,-1 1-20 15,1-4-20-15,0 4-24 0,-1-2-25 0,1-2-26 0,2-1-27 16,0 0-40-16,3 0-47 0,-2 0-77 0,1-1-88 0,2-2-58 15,1-3-46-15,-2 1-18 0</inkml:trace>
  <inkml:trace contextRef="#ctx0" brushRef="#br0" timeOffset="35431.9089">17978 6141 433 0,'-4'-3'555'0,"2"-1"8"0,0 0-92 0,0 1-139 0,2 1-78 0,-1-2-48 0,-2 1-28 0,3-1-19 0,-2 1-15 0,2 1-13 0,0 1-11 0,0 1-15 0,0-3-12 16,0 2-17-16,2-1-13 0,-2 2-13 0,3-2-11 0,-2 2-11 15,3 0-7-15,-2 0-6 0,2 0-5 0,0 0-4 0,2 0-5 0,0 0-2 16,0 0-3-16,2 0 0 0,3 2-1 0,-1-2 0 16,0 0 0-16,1 0 1 0,-1 0 2 0,5 0 0 0,-4 0 2 0,1 0 2 0,2 0 0 15,-2 0 1-15,2 0 2 0,-2 0 0 0,-2-2 3 0,4 1 1 16,-4 1 4-16,0-3 3 0,0 2 5 0,-2-1 2 0,0-1 3 15,0 1 1-15,-1-1 1 0,-2 2 2 0,0 1-1 0,-2-3 0 16,1 1-2-16,-1 2-2 0,-2 0-9 0,1-3-12 0,1 3-19 0,-2-1-21 16,-1-1-27-16,0 2-29 0,0 0-41 0,0 0-44 0,0 0-72 0,0 0-81 15,0 0-98-15,0 0-108 0,0 0-57 0,-1 2-32 0,-4-1-11 16</inkml:trace>
  <inkml:trace contextRef="#ctx0" brushRef="#br0" timeOffset="38766.0575">18833 1291 282 0,'-4'-3'406'0,"-1"2"-71"0,1 1-71 0,3-2-72 0,-4-1-41 0,-1 3-26 0,2 0-14 0,3 0-9 0,-1 0-3 0,-1-3-2 0,-1 3-5 15,3 0-4-15,-4-2-2 0,4 2-3 0,-2-1-3 16,1 1-3-16,-2 0-1 0,3-3-3 0,-2 3-2 0,1 0-4 0,-2 0-2 0,3-3 0 0,-1 3-4 16,-1-2-1-16,3 2-3 0,-1 0 1 0,-2-1-2 0,3 1-2 15,0 0-1-15,0 0-1 0,0 0-4 0,0 0-1 0,0 0-3 0,0 0-2 16,0 0-3-16,0 0-4 0,0 0-2 0,0 0-4 0,0 0-3 0,4 0-5 15,-1 0-4-15,-1 0-3 0,-1 0-3 0,3 0-3 0,1 0-3 16,-1 0-1-16,-1 0-3 0,1 0-2 0,1 0-2 0,0 0 0 0,1 0 0 16,0 0-1-16,3 0 1 0,-1 0 1 0,-1 0-2 0,3 0 2 0,1 0 0 15,0 0 0-15,4 0 0 0,-4 0 1 0,2 0 0 0,0 0 1 0,0 0-1 16,-1 0 0-16,-1 0 0 0,3 0-1 0,-2 0-1 0,-2 0 1 0,0 0 0 16,0 0 1-16,-1 0 1 0,-2 0 1 0,0 0 1 0,-1 0 3 0,-2 0 0 15,-1 0 3-15,2 0 1 0,-5 0 0 0,0 0 0 0,0 0 0 16,0 0-1-16,0 0-1 0,0 0-3 0,-5 0-2 0,4 0-3 0,-1 0-1 15,-2 0-2-15,0 0-2 0,-1 0-2 0,0 0-2 0,-4 0-2 0,3 0-1 16,-1 0 1-16,-2-2-1 0,-1 2 1 0,0-2 2 0,-1 2 0 0,1 0 2 16,-5 0 1-16,4-2 2 0,-4 2 0 0,4 0 1 0,-1 0 0 15,-1 0 1-15,0 0-1 0,0 0 1 0,0 0 1 0,0 0 0 0,3 0-2 16,-3 0 2-16,5 0-1 0,-3 0-1 0,1 0 1 0,3 0-2 0,0 0 2 16,1 0-2-16,0 0 1 0,2 0-1 0,0 0 1 0,2 0-1 15,1 0 1-15,1 0-1 0,0 0 0 0,0 0 0 0,0 0 0 0,0 0-1 16,0 0 0-16,0 0 1 0,0 0 0 0,0 0 1 0,1 0-2 0,1 0 1 15,2 0-1-15,-1 0-1 0,0 0 0 0,1 0 1 0,1 0-1 0,-1 0 1 16,0 0 3-16,2 0 2 0,-3 0 2 0,5 0 0 0,-2 0 1 16,3 0 2-16,-2 0-1 0,6 0 2 0,-3 0 0 0,0 0 2 0,2 0 0 0,-1 0 1 15,4 0-2-15,-1 0 1 0,-1-1-2 0,2 1-2 0,-4 0-2 16,4-2-1-16,-4 0-1 0,2 2 0 0,0 0-1 0,0-2-1 0,-2 2 1 16,0-2 0-16,0 1-2 0,-1 1 1 0,-1 0 0 0,-2 0-3 0,0-2-1 15,-1 2-1-15,-2 0-3 0,2 0-2 0,-3 0-5 0,1 0-5 0,-1 0-7 16,-1 0-11-16,-2 0-10 0,0 0-15 0,0 0-16 0,0 0-18 15,0 2-21-15,0-2-26 0,0 3-28 0,0-1-32 0,0-2-42 0,0 0-48 16,0 4-70-16,0-4-79 0,0 3-44 0,0-3-24 0</inkml:trace>
  <inkml:trace contextRef="#ctx0" brushRef="#br0" timeOffset="39430.2998">19337 1127 124 0,'-2'-4'429'0,"-3"3"-58"0,4-2-74 0,-1 0-81 0,0 0-50 0,-3 1-35 0,5 2-18 0,-1-3-12 0,-1 2-9 0,2 1-7 0,-3-2-8 0,3 2-6 16,0 0-7-16,0 0-7 0,0 0-6 0,0 0-5 0,0 0-4 0,0 0-5 15,0 0-2-15,0 0-3 0,0 0-2 0,0 0-1 0,0 0 2 0,0 0-1 16,0 0 0-16,0 0 1 0,0 0-1 0,0 0 0 0,0 0 0 16,0 0 0-16,0 0 0 0,0 0 2 0,0 0-2 0,0 0 1 0,0 0-2 15,0 0-1-15,0 0-1 0,0 0-3 0,0 0-2 0,0 0-3 0,0 0-1 16,0 0-2-16,0 0-1 0,0 0-3 0,0 0 0 0,0 2-1 0,0 2-1 16,0-4-1-16,0 5 1 0,3-2-1 0,-3 1 1 0,0 1 0 15,0 1 1-15,2 0 2 0,-2 0 0 0,1 1 1 0,-1 2-1 0,3 0 2 16,-3 0-2-16,2 0 1 0,-2 3-1 0,0-1 0 0,2-1-1 0,-2 2 0 15,0-1 1-15,2 0 0 0,-2 1 0 0,1 2-1 0,-1 0 0 0,0-2 1 16,0 1-1-16,3-1 1 0,-3-1-2 0,2 2 0 0,-2-3-1 16,0 4 0-16,0-6 0 0,0 4-2 0,0-2 0 0,0-1-2 0,0 0-2 0,0-2 0 15,0 0-3-15,0-2 0 0,0 3-2 0,0-5 0 0,0 3 1 0,0-3 0 16,0 0 1-16,0-1 1 0,0 2 4 0,0-4 2 0,0 0 3 16,0 0 3-16,0 0 2 0,0 0 2 0,0 0 0 0,0 0 0 0,0-4 0 15,0 2-1-15,0-1-2 0,0-3-3 0,0 3-3 0,0-3-3 0,-2 0-5 16,-1-1-7-16,3-2-5 0,0 0-7 0,0 0-5 0,0-2-4 15,0 1-4-15,0-1-3 0,0-4-3 0,0 2-1 0,0-1-2 0,0-1 0 16,3 3 1-16,-1-3-1 0,-2 0 2 0,2 0 2 0,-2 0 2 0,2 1 5 16,-1 2 3-16,2-2 4 0,1 0 1 0,-4 2 4 0,2 1 3 0,-1 0 3 15,-1 2 0-15,3 0 5 0,-3 3 0 0,2-3 3 0,-1 1 0 0,-1 2 2 16,3 0 2-16,-1 2 3 0,-2-1 0 0,2 2 2 0,-2 0 2 16,2 0 1-16,-1-2 2 0,-1 4 1 0,3-2 2 0,-3 3 2 15,0 0-1-15,0 0 1 0,0 0 1 0,0 0 0 0,0 0-2 16,0 0-3-16,0 0-2 0,0 0-2 0,-3 3-2 0,3-2-1 0,-1 1 1 15,-1 1-2-15,2 3 1 0,-2-3-1 0,-3 6 1 0,4-4-1 0,-1 4 1 16,-1 0 0-16,0 0 3 0,1 1 2 0,-3 1-1 0,4 2-2 0,-1-1-9 16,0 2-9-16,-3 0-15 0,4 2-17 0,-1-2-21 0,0 2-23 0,-3 3-35 15,2-2-41-15,-1 4-67 0,0-4-78 0,-1 1-81 0,2-1-85 16,1 4-46-16,-3-3-27 0</inkml:trace>
  <inkml:trace contextRef="#ctx0" brushRef="#br0" timeOffset="48202.2108">13550 6334 140 0,'-2'1'276'0,"-1"1"-48"0,3-2-41 0,-1 3-28 0,-1-3-20 15,2 0-11-15,0 0-6 0,0 0-1 0,0 0 3 0,0 0 1 0,0 0 1 0,0 0 0 0,0 0-1 0,2 3 0 16,-2-3-2-16,1 0 0 0,-1 2-3 0,0-2-3 0,3 1-2 0,-3-1-2 16,0 0-3-16,0 0-3 0,0 0-4 0,0 0-1 0,2 0-2 15,0 0-5-15,-2 0-2 0,0 0-6 0,2 0-3 0,1 0-7 16,-2 0-4-16,-1 0-5 0,4 0-5 0,-2 0-5 0,2 0-4 0,-1-1-3 15,2-1-4-15,0 2-3 0,4-3-2 0,1 0-3 0,0 0-3 16,6-3-1-16,1 1-2 0,5-4-2 0,1 0 1 0,6-2-4 16,2 1-4-16,5-4-8 0,2-1-9 0,6-2-15 0,0-1-14 0,5 2-17 15,0-3-16-15,5 0-18 0,0-1-19 0,2-1-21 0,2 1-18 0,1-1-21 16,-2 1-24-16,0 0-24 0,-1 0-28 0,-3 1-47 0,2-1-57 16,-3 1-74-16,-3 0-83 0,0 3-46 0,-3 0-26 0,-7 0-6 0</inkml:trace>
  <inkml:trace contextRef="#ctx0" brushRef="#br0" timeOffset="49079.7889">12574 6255 432 0,'-6'0'491'0,"2"0"-68"0,-1 0-108 0,1 0-67 0,3 0-48 0,-2 0-26 0,3 0-17 0,0 0-9 0,0 0-5 0,0 0-1 0,0 0-3 16,0 0-3-16,0 0-6 0,0 0-11 0,0 0-11 0,0 0-13 15,0 0-14-15,3 0-13 0,-2-2-10 0,3 2-10 0,1-3-9 0,-1 3-7 16,3 0-6-16,2-3-6 0,-2 0-7 0,3 0-4 0,3 0-4 16,-1 0-6-16,4-1-7 0,-1 1-8 0,4-1-7 0,0-1-11 15,1 1-12-15,3-1-16 0,-4-1-16 0,5 3-21 0,-2-3-22 16,1 3-26-16,0-3-25 0,2 3-40 0,-1-2-49 0,-1 1-75 0,2-1-85 16,-1 2-60-16,-1 0-44 0,0 0-20 0</inkml:trace>
  <inkml:trace contextRef="#ctx0" brushRef="#br0" timeOffset="49846.2104">13195 6037 364 0,'-6'0'369'0,"3"0"-88"16,-1 0-75-16,1 0-67 0,2 0-39 0,-1-2-23 0,-2 2-9 0,4 0-3 16,0 0 0-16,0 0 4 0,0 0 4 0,0 0 4 0,0 0 1 15,0 0 1-15,0 0 0 0,0 0-2 0,0 0 0 0,-3 0-3 16,3 0 2-16,-1-2-1 0,-1 0 3 0,2 2 1 0,0 0 2 16,0 0 0-16,-3-1-1 0,3-1-1 0,0 2-2 0,-3 0-4 0,3-2-2 15,-2 0-4-15,2 2-1 0,0 0-1 0,0-2-5 0,0 1-2 16,0 1-3-16,0-3-3 0,0 3-3 0,0 0-1 0,0-3-1 0,0 2-4 15,0-1-1-15,2-1-1 0,-2 3-3 0,3-4-2 0,-3 4-4 16,3-2-1-16,-3-1-4 0,2 1-2 0,-1-1-3 0,2 2-2 0,-1-4-3 16,0 5-2-16,1-3-2 0,0 0 0 0,-1 0-2 0,0 0-3 15,1 0-1-15,0 0-3 0,0-2-2 0,1 2 1 0,1-2-2 16,-1 1 0-16,2-1-1 0,0 1 0 0,-1-1-1 0,1-1 0 0,3 3-2 16,-1-3 1-16,0 3-1 0,0-3-1 0,2 3 1 0,0 0-2 15,-2-2 2-15,2 4 0 0,0-4-1 0,1 5 1 0,-2-3-2 16,1 2 1-16,-3-1-2 0,3 2 1 0,-1 0-3 0,-2 2 0 0,2-1-2 15,-3 2 0-15,1 2-3 0,-3-2 0 0,1 3-1 0,-1 0 1 0,0 0-1 16,-2 3 1-16,0 0-1 0,-2 2 2 0,0 0 0 0,-2 1 1 16,0 0 4-16,-2 2 0 0,-2 1 1 0,2 2 3 0,-2-1 2 15,-3 3 1-15,2-1 1 0,-6-1 0 0,4 3 0 0,-3-2 1 0,0-1 1 16,0 3 0-16,-2-2 0 0,2-1 0 0,2-1 0 0,-2 0-1 16,0-2 0-16,0 0 1 0,2-1-1 0,0-1 0 0,2-2 0 0,-2-1 1 15,2 0-1-15,1-2 1 0,1 1 0 0,3-2 0 0,-4-1 0 16,4-1 0-16,1-1 0 0,0 1 1 0,-1-3 2 0,2 2 0 15,-1 0 0-15,2-3 2 0,-3 2 1 0,3-2 1 0,0 0 2 0,0 0 1 16,0 0 1-16,0 0 0 0,0 0 1 0,0 0 1 0,0 0-1 16,0 0 1-16,0 0-1 0,0 0 1 0,0 0-1 0,3 0 0 0,-3 0-2 15,3 0 1-15,0 0-3 0,-1 0-1 0,0-2-2 0,1 2-2 16,0-2-3-16,-1 1-1 0,0 1-2 0,1-3-1 0,2 2 0 16,-1 1-1-16,0-2-1 0,2-1-1 0,0 1 1 0,2-1-2 0,-2-1 1 15,4 2-1-15,-2-2 1 0,2-1 0 0,0 2 1 0,1-3 1 16,2 3 1-16,-1-2 0 0,-1 0-2 0,4 1 1 0,-4-1 0 0,2 1-2 15,0-1 1-15,0-1 0 0,-3 3 0 0,2 0 1 0,-2-1 0 16,-2 0 1-16,2 0 0 0,-2 3 1 0,-2-1 0 0,-1-1 1 16,2 1 0-16,-2-1 1 0,-2 3 0 0,-1-1 2 0,0 1-1 0,-2 0-1 15,0 0 0-15,0 0-4 0,0 0-4 0,0 0-8 0,0 0-11 16,0 0-12-16,0 0-14 0,0 0-19 0,0 0-21 0,0 1-23 0,-2-1-24 16,2 3-27-16,-2-1-42 0,2-2-50 0,0 0-93 0,0 0-114 15,0 0-67-15,0 0-42 0,0 0-17 0,0 0-2 0</inkml:trace>
  <inkml:trace contextRef="#ctx0" brushRef="#br0" timeOffset="51343.2556">13349 6378 33 0,'-3'0'435'0,"1"1"-14"0,0 1-93 0,2-2-135 0,0 0-76 0,0 0-46 0,0 0-27 0,0 0-18 0,0 0-10 0,0 0-7 0,0 0-8 16,0 0-10-16,0 0-11 0,0-2-13 0,2 1-18 0,0 1-21 0,-2 0-27 15,0 0-28-15,3-3-36 0,0 3-39 0,1-1-64 0,-1-1-74 16</inkml:trace>
  <inkml:trace contextRef="#ctx0" brushRef="#br0" timeOffset="56031.7698">18586 6061 342 0,'0'0'347'0,"0"0"-61"0,0 0-68 0,0-3-41 0,0 3-29 0,-1-2-17 0,1 2-12 0,-3-1-8 15,3 1-6-15,0 0-5 0,0 0-6 0,-1-2-9 0,1 2-7 0,0 0-10 16,0 0-8-16,-3 0-9 0,1 0-9 0,-2 0-3 0,4 0-6 15,-1 0-1-15,-2 2-3 0,1-2-1 0,1 1 1 0,-2 1 0 16,3-2-1-16,-1 3-1 0,-1-3-3 0,-1 0 1 0,2 0 1 0,-2 3-1 16,1-3 0-16,-2 1-2 0,3 1 1 0,-4-2 2 0,1 3 1 15,3-3 2-15,-5 3 4 0,0-1 0 0,-3 2 3 0,1 1 1 0,-1-1 2 16,-5 1-2-16,-1 2-1 0,-2 1 0 0,-6 2-2 0,1-1-1 16,-5 3 1-16,-3 3-1 0,-5 0-2 0,-2 1-2 0,-5 0-3 15,-4 3-3-15,-3 2-3 0,-3-3-2 0,-4 5-2 0,-2 0-4 0,-4 0-3 16,-2 3-4-16,0-2-5 0,0 0-5 0,-2 1-4 0,4 1-8 0,-3-1-10 15,6-2-13-15,3 2-16 0,1-2-20 0,6-1-21 0,5 2-23 16,3-4-26-16,5-1-41 0,4-1-50 0,7-1-81 0,4-1-93 16,1-4-66-16,7 0-50 0,5-3-22 0</inkml:trace>
  <inkml:trace contextRef="#ctx0" brushRef="#br0" timeOffset="56998.3683">18272 6685 266 0,'-4'0'545'0,"-2"-2"8"0,2 0-72 0,2 2-116 0,-2-2-86 0,0 1-72 0,2 1-40 0,-2 0-26 0,2-2-9 0,0 2-5 16,0-2-4-16,2 2-3 0,0 0-6 0,0 0-7 0,0 0-8 0,0 0-8 15,0 0-8-15,0 0-6 0,0 0-7 0,0 0-5 0,0-2-8 16,2 0-6-16,0 2-6 0,0-1-5 0,2-1-4 0,-2 0-4 0,2-2-4 15,0 3-4-15,-2-3-3 0,4 0-7 0,-2 1-4 0,5-1-4 16,-4-1-4-16,4-1-3 0,-2 2 0 0,3-1-1 0,0-1 1 16,0 2 2-16,1-1 1 0,0-1 1 0,-1 0 2 0,2 3 1 0,1-3 0 15,-2 1 1-15,-1 1-1 0,2 3-2 0,-2-3-2 0,4 0-4 0,-4 3-1 16,0-1-3-16,1 2-2 0,-1 0-2 0,0 0-2 0,-3 0-3 16,2 0-3-16,-2 3-2 0,0-1-3 0,-4 2-1 0,4-1-1 15,-4 3 1-15,0-1 2 0,-2 2 2 0,-1 0 0 0,-1 1 2 0,-2 3 2 16,2-2 1-16,-4 2 3 0,-1-1 0 0,1 3 3 0,-4-1 3 15,2 0 0-15,-3 3 0 0,-3-1 1 0,1 0-2 0,2 0 0 16,-4-2 0-16,2 1 1 0,2-1-1 0,-1-1 0 0,1 3-1 0,-1-5-1 16,0 0-2-16,2 1 0 0,-1-3-3 0,4 0 0 0,1-1-1 0,-1 1-1 15,2-4 1-15,-1 3-2 0,4-3-2 0,-2 0-2 0,3-3-1 16,0 0-3-16,0 0-1 0,0 0-1 0,4 0-1 0,1 0 0 16,-4 0 0-16,5 0 1 0,1-3 1 0,0 0 1 0,-1 0-1 0,4 2 2 15,0-2 0-15,2-1 3 0,1 0 1 0,1 1 2 0,-1-1 3 16,3 2 1-16,-2 1 2 0,2-3 1 0,0 2 0 0,-2 0 1 0,-2 2 0 15,2 0 0-15,2 0 1 0,-4 0 1 0,1 2 1 0,-2 0 3 16,1 2 1-16,-2 1 1 0,3-1 4 0,-2 3 0 0,-1-1 2 16,1 3 2-16,-1 0 1 0,-5 2 3 0,1-2 1 0,0 3 4 0,-2 0 2 15,-4 1 1-15,0 1 1 0,-1-1 1 0,-4 2 0 0,0-1 3 16,-4 2 1-16,-2-2 3 0,-4 1 0 0,-1-2 0 0,-4 1 0 16,-2 1-1-16,-2-3-1 0,-2-2-4 0,-1 1-3 0,-4-2-10 0,1 0-13 15,-3-2-25-15,-2-4-28 0,-1 1-42 0,0-2-49 0,-4-2-113 0,2-2-146 16,-3-2-92-16,-4-2-62 0,-1-1-34 0,3-4-20 15,-2-2-9-15</inkml:trace>
  <inkml:trace contextRef="#ctx0" brushRef="#br0" timeOffset="58729.3835">18369 7188 151 0,'0'0'125'0,"0"0"-20"0,0 0-15 0,0 0-14 0,0 0-11 0,0 0-16 0,0 0-15 0,0 0-25 0,0 0-27 0,1 0-32 0,4-3-31 0,-4 0-33 16,3 0-36-16,2 0-58 0</inkml:trace>
  <inkml:trace contextRef="#ctx0" brushRef="#br0" timeOffset="63314.399">18748 1630 6 0,'0'-2'342'0,"0"1"-76"0,0-1-59 0,0 0-52 0,0 0-31 0,0 1-22 0,0 1-12 0,0 0-9 16,0 0-7-16,0-4-5 0,0 4-3 0,0 0-3 0,0 0-3 0,0-2-4 16,0 2-4-16,0-2-6 0,3 1-1 0,-2 1-1 0,-1-2-1 0,3 0 1 15,-1 2-2-15,-1-4 2 0,-1 3 1 0,3-1 1 0,-2 0 3 0,2-2-1 16,0 3-2-16,0-1-1 0,-2-2-2 0,4 1-4 0,-1 0-1 0,-1-1-5 16,1 0-1-16,2-2-4 0,-2 2-3 0,2-1-2 0,0-1-1 15,3 3-4-15,-4-3-1 0,1 0-3 0,3 0 0 0,-2 1-3 0,2 0 0 16,1-3-1-16,-2 3 0 0,1 0-1 0,1-2 0 0,3-1-1 0,-1 2-1 15,-1-3 0-15,4 3-3 0,-1-4-1 0,2 1-2 0,0 2-1 16,2 0-1-16,0-4-2 0,0 2 1 0,1 1-1 0,4-1-3 0,0-2 0 16,0 0-1-16,0-1-1 0,3 0-1 0,0 2 0 0,0-3-1 0,0 1-2 15,0-1 0-15,3 1 0 0,-2-2-2 0,2 0-1 0,-1 2 1 0,0-3-1 16,0 1 1-16,0 1-1 0,-2-1 3 0,0-1 0 0,0 3 2 16,0-1 2-16,-3 1 2 0,2 1 2 0,-2-2 3 0,-2 2 2 0,-2 0 4 15,3 1 3-15,-5 1 3 0,-1 0 2 0,-2 0 3 0,2 2 2 16,-3-2 1-16,0 2 3 0,-1-1 0 0,-1 0 2 0,-2 4-1 15,-1-4 1-15,0 2-2 0,-2 1 1 0,1 1-3 0,-2 0-2 0,1 0-2 16,-2 0-3-16,-2 1 0 0,2 1-3 0,-2-2-3 0,0 3-3 16,-2 1-6-16,2-2-9 0,-2 0-11 0,0 2-11 0,0 0-15 15,0 0-16-15,0 0-19 0,0 0-24 0,0 0-29 0,0 0-33 16,0 0-39-16,0 0-45 0,0 0-71 0,0 0-84 0,0 0-53 16,0 0-36-16</inkml:trace>
  <inkml:trace contextRef="#ctx0" brushRef="#br0" timeOffset="63929.1665">19705 1506 39 0,'-6'-2'542'0,"3"1"9"0,0 1-66 0,-1-2-102 0,2 1-83 0,-2-2-70 0,3 2-39 0,1 1-23 0,-3-2-11 0,1 0-3 0,2 2-4 0,0 0-7 16,0 0-7-16,0 0-7 0,0 0-6 0,0 0-7 0,0 0-7 0,0 0-7 15,0 0-5-15,0 0-7 0,0 0-7 0,0 0-6 0,0 0-6 0,0 0-7 16,0 0-6-16,2 2-5 0,1-2-6 0,-3 2-5 0,1-2-6 16,3 0-7-16,-2 0-5 0,0 0-5 0,0 0-4 0,1 0-5 0,2 0-4 15,-1 0-1-15,0-2-3 0,5 0-2 0,-4 2-1 0,3-1 0 0,0 1 1 16,2-3-1-16,-1 2 0 0,4-1-2 0,1 0 1 0,-2-1-1 0,2 0-6 15,1 2-9-15,-2-2-11 0,1 1-12 0,1-1-12 0,0 0-13 0,-3 0-14 16,2 0-15-16,1 1-16 0,-2 1-18 0,0-2-19 0,-2 3-17 16,-1-3-23-16,0 1-21 0,2 2-24 0,-3 0-22 0,-2 2-39 0,-1 1-46 15,1 0-66-15,-1-2-78 0,-3 1-41 0,1 1-26 0,0 0-6 16</inkml:trace>
  <inkml:trace contextRef="#ctx0" brushRef="#br0" timeOffset="64532.4551">20105 1383 522 0,'-2'-2'536'0,"0"-7"-63"0,2 4-103 0,-1 1-82 0,1-2-72 16,0-1-42-16,0 1-28 0,0 1-14 0,0-1-7 0,0 3-9 0,0-3-9 15,0 3-9-15,0-2-11 0,1 1-9 0,-1 0-12 0,2 1-8 0,0 0-10 16,-2-2-6-16,2 4-9 0,-2-2-6 0,4 1-6 0,-2-1-6 16,0 2-3-16,0-4-6 0,2 5-1 0,-2-3-4 0,1 1-3 0,1 1-2 15,-1 1-1-15,1-3-2 0,0 3 0 0,2 0 1 0,0-3-2 0,0 1 1 16,1 2 1-16,-1-1 1 0,1 1-1 0,2-2 2 0,-2 2-1 0,3 0 2 16,-2 0-1-16,3 0 1 0,-4 0 0 0,1 0-1 0,2 2 1 15,1-2-1-15,-4 1 2 0,1-1 0 0,-2 2 0 0,3 1-1 0,-3 0 1 16,1-2 0-16,-3 4-1 0,2-2-1 0,-2 0 1 0,1 2-2 0,-1-1 2 15,-3 2-2-15,1-1 0 0,1 1-1 0,-3 0-1 0,0-2 0 0,0 4-2 16,-3-1-2-16,1 0 2 0,-2 0 2 0,3-2-1 0,-4 4 1 0,1 1 2 16,-2-4 1-16,2 4 1 0,-2-2-1 0,0-3 3 0,2 3 2 0,-2 0 0 15,2-3 2-15,-2 2-1 0,2 0 0 0,-2 0 0 0,2-2 2 16,1 1-1-16,-2 2-1 0,1-4 1 0,0 1-1 0,2-1 1 0,0-1 1 16,0 1 0-16,2-3 1 0,0 2 0 0,0-3 2 0,0 1 1 0,0-1 1 15,2 2 1-15,-2-2 0 0,2 2-1 0,0-2 0 0,1 0 0 0,-2 0-1 16,3 0-2-16,-2 0-1 0,2 0 1 0,1 0-2 0,-4 0 0 0,3 0-3 15,2 0-1-15,-2 0-1 0,2 0-2 0,-1 0 1 0,0 1 0 16,1 2 0-16,4-3 1 0,-4 3-1 0,3-2 1 0,1 3-1 0,-3 0 0 16,2-3-2-16,1 5 1 0,-3-1-1 0,3 1-1 0,-1-1 1 15,1 3-1-15,-5-2 1 0,3 2-1 0,0-2 1 0,-2 4-2 0,0-1 0 16,-2 0 2-16,2 2-2 0,-2-2 1 0,-2 1-1 0,1 2 0 0,-3-3 2 16,0 5-2-16,0-3 2 0,-3-1 0 0,1 1 2 0,-2-2 3 0,1 0 4 15,-4 2 3-15,4-5 5 0,-4 3 5 0,0-3 6 0,-2-1 5 0,2 2 5 16,-3-2 5-16,-1 1 5 0,1-5 3 0,-4 3 3 0,2 0-1 0,-2-4 2 15,-2 0-2-15,0 0 0 0,0 0-5 0,1-4-11 0,-4 0-12 0,3 3-26 16,-1-5-30-16,-2 1-41 0,2-4-47 0,1 3-73 0,-3-3-85 16,5 0-107-16,1-2-117 0,-2 2-68 0,4-4-40 0,1 3-23 0,1-2-12 15</inkml:trace>
  <inkml:trace contextRef="#ctx0" brushRef="#br0" timeOffset="65813.1431">20317 1794 104 0,'0'0'113'0,"0"0"-22"0,0 0-19 0,0 0-13 0,-1 0-8 0,-2 2-9 0,3-2-9 0,0 0-6 0,0 0-5 0,0 0-11 15,-2 0-10-15,2 2-13 0,0-2-14 0,0 0-18 0,0 0-19 16,0 0-19-16,0 0-20 0,0 0-26 0,0 0-26 0</inkml:trace>
  <inkml:trace contextRef="#ctx0" brushRef="#br0" timeOffset="68862.7753">12561 6703 141 0,'-6'0'516'0,"0"-3"-45"0,2 3-69 0,-2-3-72 0,2 0-70 0,1 0-49 0,-1 2-39 0,1-1-24 0,0-1-14 0,0 1-7 0,2 0-3 0,-2 2-4 15,3-2-3-15,0 1-3 0,0-1-5 0,0 2-5 0,0-2-9 16,0-2-6-16,3 3-9 0,-2-1-8 0,2 0-9 0,0-2-9 0,1 1-8 16,-1-1-7-16,3 1-7 0,-2 0-6 0,3-3-5 0,2 0-4 15,1 0-5-15,3-3-1 0,1 1-2 0,5-4-2 0,3 2 1 0,1-2 0 16,6-3 1-16,1 0 0 0,3-5 0 0,6 2 1 0,-1-3 0 15,3 0-2-15,4-3-3 0,1 0-4 0,2-2-7 0,-1 0-6 0,2-6-9 16,3 2-6-16,0-4-7 0,0-1-4 0,1-2-7 0,-1-1-4 16,3-2-3-16,-2-2 0 0,0 1-4 0,1-1 1 0,-2 0 2 0,-2 1 4 15,0 1 4-15,-3 0 4 0,-4 5 9 0,1-2 3 0,-8 7 4 16,1 1 1-16,-4 2 2 0,-4 2-2 0,-2 2-3 0,-3 5-4 16,-3 1-7-16,-4 1-8 0,-1 2-12 0,0 3-18 0,-6-1-17 0,0 4-23 15,-2 0-22-15,-2 4-35 0,0-1-42 0,0 4-67 0,-6 1-76 16,3 0-65-16,-2 3-59 0,-1 3-30 0</inkml:trace>
  <inkml:trace contextRef="#ctx0" brushRef="#br0" timeOffset="69478.6077">12372 7205 400 0,'-7'-4'523'0,"0"4"-42"0,1-1-72 0,-1-1-76 0,4 2-78 0,-2-2-49 0,1 0-36 0,3 2-20 16,-2-2-13-16,1 2-5 0,2 0-4 0,0 0-4 0,0 0-6 16,0 0-10-16,2-1-10 0,-2 1-14 0,4-2-13 0,0 1-13 0,-2 1-10 15,4-3-11-15,1 3-10 0,0-3-7 0,3 1-6 0,2-2-8 16,2 1-7-16,2 0-8 0,4-3-8 0,0 1-10 0,6-1-10 0,0-2-12 16,3 1-14-16,0 0-16 0,4-2-17 0,-1 2-20 0,1-4-21 15,2 2-30-15,-1 3-36 0,2-3-47 0,-3 0-53 0,2 1-80 0,-2 0-91 16,2 1-45-16,-4-2-24 0,1 2-4 0</inkml:trace>
  <inkml:trace contextRef="#ctx0" brushRef="#br0" timeOffset="69879.3234">13248 6838 409 0,'-2'-4'493'0,"2"1"-67"0,0 0-105 16,0 0-79-16,0 2-67 0,0-1-36 0,0 2-25 0,0 0-12 0,0 0-11 16,0 0-8-16,0 0-7 0,0 0-10 0,0 0-11 0,0 0-10 15,-2 0-11-15,-1 2-10 0,2-1-7 0,-1 2-4 0,-2-2-6 0,1 2-1 16,2 1 0-16,-4 1-1 0,2 1 3 0,-1-1 2 0,-2 2 3 16,-1 2 1-16,1 0 2 0,-1 0 2 0,-3 5 2 0,0-4 2 15,1 2-1-15,-4 3-1 0,3-1 1 0,-3 0-3 0,0 0 0 0,0 3-3 16,0-2 0-16,1-1-2 0,0-1 0 0,0 0-1 0,2-1 2 0,0 0-1 15,0-1 2-15,4-2 1 0,-1-2-1 0,1 1 2 0,2-3 0 16,1 0 1-16,0-1 1 0,2 0 3 0,1-3 0 0,0-1 1 16,1 2-1-16,-1-2-1 0,3 0-1 0,0 0-2 0,1 0-2 0,2 0 0 15,-1-2-2-15,0 1-2 0,1-1-2 0,3 0-1 0,-1 0-2 16,2-1-1-16,-1-1-4 0,1 0-1 0,3 1-2 0,-3-1-5 16,3 2-5-16,0-1-8 0,0 2-8 0,0-2-9 0,1 0-9 0,2 1-13 15,-3 1-10-15,0-2-14 0,3 0-15 0,-3 0-12 0,0 3-14 16,1 0-17-16,2-2-20 0,-4-1-21 0,0 3-22 0,0-1-26 0,1 1-31 15,0-3-29-15,-3 1-31 0,0 2-38 0,-1 0-42 0</inkml:trace>
  <inkml:trace contextRef="#ctx0" brushRef="#br0" timeOffset="70162.6401">13256 6880 317 0,'-5'-5'472'0,"0"1"-41"0,0 1-62 0,2 0-71 0,1-1-73 0,0 1-40 16,-1-1-23-16,3 2-13 0,0 0-5 0,0 2-6 0,0-1-6 16,0 1-6-16,3-2-9 0,-3 2-10 0,0 0-10 0,0 0-10 0,0 0-12 15,0 0-9-15,0 0-7 0,2 2-7 0,0-2-7 0,-2 1-4 16,2 3-1-16,-1-2-1 0,-1 1 0 0,3 3 2 0,-3-3 1 0,2 3 0 16,0 0 3-16,-2 3 1 0,2 2 1 0,-2-2 1 0,0 1 1 15,0 2 1-15,0 3-3 0,0 0-1 0,0 0-2 0,0 3-3 16,-2 0-3-16,2 2-3 0,-2 2-1 0,0-1-6 0,-1 2-9 0,2 1-9 15,-1 1-9-15,-2-2-13 0,4 1-12 0,-3 1-14 0,3-1-16 16,-1-1-19-16,-1-1-23 0,2 1-25 0,-3-4-28 0,3 1-33 16,0-1-38-16,0-1-59 0,3-4-68 0,-1 0-89 0,-1 0-95 0,4-3-47 15,0-2-24-15,0-3-5 0</inkml:trace>
  <inkml:trace contextRef="#ctx0" brushRef="#br0" timeOffset="75328.9555">15711 8208 303 0,'0'0'357'0,"0"0"-69"0,0 0-87 0,0 0-45 0,0 0-28 0,0 0-13 0,0 0-7 0,0 0-3 0,0 0 3 0,0 0 0 0,0 0 0 16,0 1-1-16,0 1-2 0,0-2-6 0,0 4-7 0,-1-4-6 15,-2 3-9-15,3-3-6 0,-2 4-6 0,2-4-2 0,-2 2-2 0,0 1 0 16,2 0-2-16,-1-3 1 0,-2 3-3 0,3 0 1 0,-2 0-2 15,0 0-1-15,0 0-1 0,-1 0-1 0,2 2-2 0,-1-2-2 16,-2 1-2-16,1 1-3 0,2-1-3 0,-1 1-3 0,-2-1-3 0,2 1-1 16,0 1-3-16,-1 1-2 0,0-2-2 0,1 1-2 0,-2-1-2 15,1 0-3-15,2 2-2 0,-1-2-2 0,-2 0-2 0,2-1 0 0,0 1-2 16,0-1-1-16,2 1-2 0,-1-2-1 0,-2 1-1 0,3-2-1 16,-2 1-1-16,2 1 0 0,-2-2-1 0,0-1 1 0,2 3 0 15,-1-2 1-15,1 0 0 0,0-2-1 0,0 0 1 0,0 0 0 0,0 0 0 16,0 0 1-16,0 0 0 0,0 0 1 0,0 0 1 0,-3 0 0 15,3 0 0-15,0 0 0 0,0 0-1 0,0 0-1 0,0 0 1 0,0 0 1 16,0 0 0-16,0 0-1 0,0 0 1 0,0 0 0 0,0 0 0 16,0 0 0-16,0 0-1 0,0 0 1 0,0 0 0 0,0 0 0 15,0 0 0-15,0 0-1 0,0 0 0 0,0 0-1 0,0 0-1 0,0 0 0 16,0 0 0-16,0 0-2 0,0 0 1 0,0 0-2 0,0 0-1 16,0 0-1-16,0 0-1 0,0 0-1 0,0 0 0 0,0 0 0 0,0 0 0 15,0 0-1-15,0 0-1 0,0 0 1 0,0 0 0 0,0 0 0 16,0 0-1-16,0 0 1 0,0 0-1 0,0 0 0 0,0 0 1 0,0 0 0 15,0 0 0-15,0 0-1 0,0 0 1 0,0 0 1 0,0 0-1 16,0 0 0-16,0 0-1 0,0 0 1 0,0 0 0 0,0 0 0 16,0 0-1-16,0 0 2 0,0 0 0 0,0 0 0 0,0 0-1 0,0 0-1 15,0 0 1-15,-2 1 0 0,2 1 0 0,-2-2 1 0,0 2-1 16,-1 0 1-16,0-2 0 0,-1 2 1 0,2-1-1 0,-2 1 0 0,0 0 1 16,2 0 0-16,-2 1-1 0,-2-1 1 0,2 0 1 0,-2 1-1 15,2 2 0-15,-2-2 0 0,2 0 0 0,-5 0 0 0,4 2 1 0,-1-4-1 16,-2 2 0-16,1 2 0 0,0-1 0 0,-3-1 1 0,3 2-1 15,-5-1 0-15,2 1 0 0,-1-1-1 0,-1-1 1 0,-1 3 0 0,0-3-1 16,0 1 0-16,0 0 0 0,-1-1 0 0,0 1-1 0,0-1 2 16,0-1 0-16,0 0 2 0,-1 0-1 0,2-2 1 0,0 1 1 15,0-1 1-15,3 0 0 0,-3-1 2 0,3-1 1 0,3 0-1 0,-3-1 1 16,1-3 0-16,4 3-3 0,-1-3 0 0,1-1-3 0,1 0-3 16,1 0-3-16,0-2-3 0,3 0-2 0,0 0-2 0,0-2-3 0,3 0-1 15,-1-2-2-15,2 1-1 0,0-1-1 0,2-1 1 0,1-1 0 16,3 3 1-16,1-1 1 0,-1 1 1 0,0-1 3 0,1 1 1 15,-1 1 2-15,5-1 1 0,-4 1 0 0,2 2 2 0,0 1 1 0,0 1 0 16,-1 0 2-16,-1-1-1 0,-1 3 2 0,3 0 0 0,-1-1 2 16,-1 3 2-16,2 0 2 0,-3 0 1 0,3 2 4 0,0-1 1 15,0 2 1-15,0 0 3 0,0 0 0 0,0 0 3 0,-1 0 1 0,-1 2 0 16,2-1 1-16,3 3 1 0,-2 0 1 0,-2 0 1 0,4 0 1 16,-2 0-1-16,0 3 0 0,-2-1 1 0,4 1 0 0,-2 0 1 0,-2-2-1 15,1 4 0-15,0-1 0 0,0 1 1 0,-2 0-2 0,1 0 2 16,2 1-2-16,1-1 0 0,-5 2 0 0,1 0-2 0,-1-3-1 0,2 1-1 15,1 2-1-15,-4 1-1 0,1-3-1 0,0 1-1 0,3-1-1 16,-6 0 0-16,3 0-1 0,0 0 0 0,0 0-2 0,4 0 0 16,-3 3 0-16,-1-4-1 0,1 1 1 0,-1 0-1 0,2 0 0 0,-2-2 0 15,3 2 1-15,-2-3 1 0,-1 0 0 0,2 3 0 0,0-4 0 16,0-1 0-16,0 5 2 0,2-6-2 0,-2 2 0 0,0-1 0 0,2 0 0 16,0 0-1-16,1-3 0 0,-2 2-2 0,1-3-2 0,1 2-1 15,-1 0-3-15,-1-2-2 0,1 0-3 0,1-2-1 0,-2 0-2 16,0 1-2-16,-2-1-2 0,4-2-2 0,-4 1 0 0,1 1-2 0,2-3 1 15,-2 0-1-15,-2-1 0 0,0 1 2 0,0-4 2 0,0 4 1 16,-1-4 1-16,-2 2 1 0,2-2 1 0,-4-1 1 0,0-1 2 0,0 2 0 16,-3-3 0-16,2 0 1 0,0 0-1 0,-4-1 0 0,0 1-2 15,0-3 0-15,0 1 1 0,-1 2-1 0,-2-3 1 0,-1 0-1 16,2 3 0-16,-2-3 1 0,-2 3-1 0,2-1 0 0,-2 1 2 0,0-2-1 16,-2 5 1-16,2-3-1 0,0 3 2 0,1-1 1 0,-4 1 0 15,3 0-2-15,-1 3 1 0,-2 0-2 0,-1 0 1 0,0 1-1 0,0 1 0 16,0-1-1-16,0 0 0 0,-3 4 2 0,-2-2-1 0,1 3 2 15,-3 0 0-15,-2 0-1 0,-1 3 1 0,0 0 1 0,-2 0 1 16,0 2-1-16,-2-1 4 0,-2 2 0 0,0 0 1 0,0-1 1 0,-4 3-1 16,4-1-3-16,-4 0-5 0,1 2-8 0,0-2-10 0,-1 2-10 15,2-1-12-15,0-2-15 0,0 3-15 0,2-1-19 0,0 1-19 0,0 0-23 16,3 0-25-16,0 0-29 0,1 1-32 0,2-1-47 0,0 0-53 16,2 0-62-16,0 0-69 0,0 3-42 0,2-1-30 0,0-1-11 15</inkml:trace>
  <inkml:trace contextRef="#ctx0" brushRef="#br0" timeOffset="76228.7126">14202 8497 110 0,'-5'-2'380'0,"-1"1"-32"0,1 1-64 0,0-2-76 0,0 2-42 0,0-2-27 0,0 0-10 0,4 2-2 16,-2 0-1-16,2 0 2 0,-2 0-2 0,3 0-3 0,0 0-5 15,0 0-8-15,0 0-9 0,0 0-7 0,0 0-10 0,0 0-9 16,0 0-8-16,0 0-12 0,3 0-10 0,-2 0-10 0,2 0-6 16,-2 0-4-16,4 0-5 0,0 0-4 0,0 0-4 0,0 0-2 0,1 0-2 15,0 0-3-15,4 0-3 0,2 0-2 0,2 0-1 0,0 0 1 16,1 0 1-16,1 2 0 0,1 0 1 0,3-2 2 0,0 2-1 0,1-2 0 15,-1 1 0-15,1 1-2 0,-2 1-6 0,0-3-3 0,4 4-5 16,-3-4-5-16,-1 2-5 0,-2 1-3 0,0 0-4 0,-1-1-3 0,-1-2-1 16,-4 1-2-16,2-1 0 0,-4 3-3 0,1-3 2 0,-3 0 2 15,0 2 4-15,-2 1 5 0,-1-3 5 0,-3 1 5 0,1 2 3 0,-2-3 6 16,0 0 2-16,0 0 3 0,-2 0 2 0,1 0 1 0,-3 0 0 16,-1 0 0-16,-2 0 1 0,0-3 0 0,-3 2-2 0,3 1-2 15,-3-3 1-15,-1 1 0 0,0 2-1 0,-3-3 0 0,-1 2-1 0,2-4 1 16,-1 5 0-16,-5-3 1 0,3 1 0 0,0-2 0 0,-4 4-1 15,0-3 5-15,0 0 0 0,1 1 2 0,-1 0 1 0,-3 0 2 0,5-1 1 16,-2 1 1-16,-1 0 3 0,0 2 2 0,1-2 3 0,0 2 3 16,3-1 1-16,-2-1 3 0,3 2 2 0,0-2 0 0,2 2 0 15,2 0 0-15,1 0-1 0,1 0 1 0,0 0-1 0,1 0-2 0,3 0-1 16,0 0-2-16,2 0-3 0,0-2-1 0,2 2-2 0,2 0-3 16,0 0-3-16,0 0-2 0,0 0-3 0,0 0 0 0,2 0-3 0,1 0 0 15,0 0 0-15,1 0 0 0,2 0 2 0,1 0-1 0,0 0 0 16,2 0 1-16,1 0 1 0,1 0-1 0,5 0 2 0,-1 0 1 15,2 2 1-15,3 0 1 0,0-2-1 0,0 0 0 0,6 0-2 0,-1 2 0 16,2-2-2-16,-1 0 0 0,2 0 1 0,1 1-2 0,1-1-2 16,0 0-2-16,-3 0-2 0,4 0-1 0,-4 0-2 0,3 0-2 15,-4 0 0-15,0 0-2 0,-4 0 0 0,2-1-3 0,-5-1 1 0,-2 2-2 16,-1 0-1-16,-3 0-1 0,-4 0-3 0,0 0-7 0,-4 0-7 16,1 0-8-16,-3 0-17 0,-3 0-20 0,0 0-29 0,-4 0-35 0,-2 0-60 15,-3 2-75-15,-1-1-85 0,0-1-91 0,-6 2-46 0,3 2-26 16</inkml:trace>
  <inkml:trace contextRef="#ctx0" brushRef="#br0" timeOffset="149409.8765">14283 1265 292 0,'-4'-2'191'0,"1"0"-60"0,1 1-41 0,1 1-19 0,-2-2-12 0,3 0-2 0,-1 2-3 0,-2 0-3 0,3 0-2 0,0 0-7 0,0 0-4 16,0 0-7-16,0 0-4 0,0 0-1 0,0 0 1 0,0 0-3 0,-2 2-5 15,2-2-4-15,0 0-1 0,0 2 1 0,0-1 0 0,0 1 3 0,0 2 3 16,0 2 2-16,2-3 3 0,-2 3 4 0,3 3 5 0,-2-1 5 16,3 4 2-16,-2 0 5 0,2-2 1 0,0 5 3 0,2 0 0 0,0 3 0 0,0 3-4 15,2-1-1-15,0 3-1 0,2 3 1 0,3-1 1 0,-2 3-1 0,4 3-1 16,1 1-1-16,-1 1-5 0,4 4-1 0,-2-1-2 0,5 3-2 15,-2 2-4-15,2-1-2 0,2 3-2 0,2-2-4 0,0 4-7 0,4 0-3 16,-2 2-7-16,2 1-1 0,2 3 0 0,2-2 1 0,1 4-2 0,1 4 3 16,0-4 0-16,3 5 3 0,1 0 3 0,2 1 0 0,3 2 3 0,-2 1 2 15,3 2 3-15,3 1 2 0,-3-1 3 0,3 2-1 0,3 3-4 0,0 0-3 16,1 2-4-16,2-4-5 0,0 4-6 0,1-1 0 0,0 1-1 16,0-1 1-16,1 2 1 0,-2 1 1 0,1-1-1 0,-2 4-1 0,0-3-1 15,0 2 1-15,-2 1 0 0,-1 0 0 0,-2 2 1 0,3 0 2 16,-3-3 1-16,0 1-3 0,1-1-4 0,-2-1-4 0,2-1-4 0,-2 0 0 15,1-2 3-15,-2 1 2 0,1-3 3 0,2-1 4 0,-2 1 4 16,1-2 3-16,-2 2 3 0,1 0 2 0,-2 2 2 0,3-4 1 0,-3 0 3 16,2 1 0-16,-1 1 0 0,0-3-2 0,-3 1-3 0,2 0-5 15,0-3-4-15,-4-1-5 0,2-3-4 0,-4 2-3 0,-3-6-4 0,4 0-4 16,-3 1-3-16,-2-4 1 0,0 0 1 0,-1-3 2 0,-2 0 1 16,-1-1 2-16,0-2 1 0,-2-1 1 0,0-2 4 0,0-1 0 15,-2-2 2-15,1-1 2 0,-4-1 2 0,1-1 2 0,2-1 3 0,-4-4 1 16,2 2-1-16,-1-2 0 0,-2-5 1 0,-1 2 1 0,1-3 2 15,-2-1 2-15,-1 1 2 0,1-5 0 0,-4 1 2 0,2-4 2 0,-4 1 1 16,1-1 0-16,-1-1 1 0,-2-3-1 0,1 0-1 0,0 1 1 16,-3-3-1-16,0 0-2 0,-1-1-1 0,0 0-2 0,0-1-1 0,0-2-1 15,-2 0 1-15,0 2-2 0,1-4 1 0,-3 2-2 0,0-2 1 16,-1 0 0-16,1 1 0 0,-2-2 0 0,2 0 1 0,-2-1-2 0,2 1 0 16,0 0 0-16,-2 0 1 0,1 0-2 0,-1-2 0 0,-1 3 0 15,1-3 0-15,0 1-1 0,-2 2-1 0,2-1-1 0,1-2-2 16,-1 2 1-16,-1 0 0 0,1 0-2 0,0-1 1 0,1-1-1 0,-1 1 1 15,-1-2-2-15,0 3-1 0,-2-3 2 0,4 3-1 0,-4-3 0 16,2 1 2-16,-2-1-1 0,1 1 1 0,-2 0-1 0,3-1 0 0,-2-1 0 16,-1 0 2-16,3 0 0 0,-2-1 0 0,-1 1 2 0,2-2 0 15,-2 0 1-15,0 0 1 0,0 0 1 0,0 0 2 0,0 0 0 0,0 0 1 16,0 0 0-16,0 0 2 0,0 0-1 0,0 0-1 0,0 0 1 16,0 0-1-16,0 0-1 0,0 0-1 0,0 0 0 0,0 0-2 15,0 0-2-15,0 0-2 0,0 0 0 0,0 0-1 0,0 0-3 0,0 0 0 16,0 0-1-16,0 0-2 0,0 2 0 0,0-2 0 0,0 0-1 15,0 0-1-15,0 0 1 0,0 0-1 0,0 0-1 0,0 0 1 0,0 0 0 16,0 0-1-16,0 0 2 0,0 0-1 0,0 0 0 0,3 2 1 16,-3-2 0-16,0 0 1 0,1 0 0 0,-1 0-2 0,0 0 2 15,0 0 1-15,0 0 0 0,0 0 0 0,0 2 0 0,0-2 1 0,3 1 0 16,-3-1 1-16,0 0-2 0,0 0 1 0,2 0 0 0,-2 0-1 16,0 0 1-16,0 0-1 0,0 0 1 0,0 0 0 0,0 2-1 0,0-2 0 15,0 0 0-15,0 0 0 0,0 0 0 0,0 0-1 0,0 0 0 16,0 0 1-16,0 0 0 0,0 0 0 0,0 0-1 0,0 0 1 0,0 0 0 15,0 0 1-15,0 0-1 0,0 0 0 0,0 0 0 0,0 0 0 16,0 0 1-16,0 0 0 0,0 0-1 0,0 0 1 0,0 0-1 16,0 0 0-16,0 0-1 0,0 0 1 0,0 0-1 0,0 0 0 0,0 0-1 15,0 0-1-15,0 0 1 0,0 0-1 0,0 0-1 0,0 0 2 16,0 0-1-16,0 0-1 0,0 0 2 0,0 0 0 0,0 0 0 16,0 0 1-16,0 0-1 0,0 0 2 0,0 0 0 0,0 1 2 0,0-1-1 15,0 3 0-15,0-3 0 0,0 3 1 0,0-3 0 0,0 0 0 16,0 0-1-16,0 0 1 0,0 0-1 0,0 0-1 0,0 0 0 15,0 0 1-15,0 3-1 0,0-3 0 0,1 0-1 0,-1 0 0 0,0 0 0 16,0 0-1-16,0 0-2 0,3 3 0 0,-3-3-1 0,1 0 0 16,-1 1-2-16,0-1 0 0,2 2 1 0,1-2 0 0,-3 3 0 0,1 0 0 15,-1-1 1-15,3-1-1 0,-2 4 2 0,-1-5 0 0,2 3 1 16,-2 0 0-16,3 0-1 0,-2-2 2 0,-1 3 0 0,3 0-1 0,-1-1 1 16,-2 0-1-16,1 1-1 0,-1-1 1 0,3 1 0 0,-2 0-1 15,4-3 0-15,-5 3-1 0,1-2 1 0,2 1-1 0,-2-1 2 16,1 2 0-16,-2-2-1 0,3-1 1 0,-2 2-1 0,-1 0 2 0,3-2 0 15,-2 1 0-15,-1 1-1 0,2-3 1 0,-2 3 0 0,3-3 0 0,-2 1-1 16,-1 1 2-16,0-2 0 0,3 0 0 0,-3 0 0 16,0 0 1-16,2 3-1 0,-2-3 0 0,1 0 0 0,-1 0 1 0,3 3-2 15,-3-3 2-15,1 2 0 0,-1-2-1 0,2 1 0 0,-2-1 1 0,3 3-1 16,-2-1 1-16,-1-2-1 0,3 3 0 0,-2 0 0 0,-1 0 0 16,2-2 1-16,-2 1 0 0,3 1-2 0,-2 0 1 0,-1-2 0 15,3 1 0-15,-2 1 1 0,-1-1-1 0,2 0 0 0,-2 1 1 0,3-1 0 16,-2 0 1-16,2 0-1 0,-1 0 0 0,-1 1-1 0,-1-1 0 15,4 0 1-15,-2 0-1 0,-2 1 1 0,3-3 0 0,-2 4 0 16,2-2-2-16,-2-1 2 0,-1 1-1 0,2-1 1 0,1 2-1 0,-2-3 0 16,-1 3 0-16,3-3 1 0,-1 3 1 0,-2 0-1 0,1-3 0 0,-1 3-1 15,3-3 0-15,-2 3 0 0,-1-3 0 0,3 5 1 0,-1-5-2 16,-2 1 2-16,1 4 2 0,-1-5-2 0,4 3-2 0,-4-3 1 16,2 3 0-16,-2-3 0 0,3 3 0 0,-2-2 0 0,-1 1 1 0,3-2 1 15,-2 3-1-15,-1-3 1 0,2 3-2 0,-2-2 1 0,3 1-1 16,-2 0 1-16,-1-1 0 0,3-1 1 0,-1 4 0 0,-2-4-1 15,1 2 1-15,-1-1 0 0,3 1-1 0,-2 0-1 0,-1-2-2 0,3 2-7 16,-1 0-11-16,-1-2-16 0,-1 1-19 0,0 1-28 0,0-2-34 16,0 0-57-16,0 0-67 0,0 0-96 0,0 0-112 0,-1 2-64 0,-4 0-39 15,0-2-19-15</inkml:trace>
  <inkml:trace contextRef="#ctx0" brushRef="#br0" timeOffset="195222.6384">23249 9337 438 0,'-5'-12'532'0,"1"1"-62"0,-2 3-104 0,1-1-75 0,-1 0-65 0,0 0-40 0,0 0-28 0,-2 2-17 0,-1-1-12 0,3 2-5 0,-4-3-3 0,0 3-8 0,3 1-13 0,-2-1-12 16,-1 0-13-16,0 3-10 0,-1-3-6 0,0 3-5 0,0-1-4 0,-1 2-4 16,-2 1-4-16,0-1-4 0,-1 2-3 0,2 0-1 0,-6 0-3 15,4 3 0-15,-3-1 0 0,-2 4 1 0,0-1-1 0,0 2 1 0,-5 0-2 16,4 2-1-16,-5 5 0 0,1-2-1 0,-1 2 3 0,3 2 3 0,-3 2 2 16,2 1 2-16,-2 2 3 0,1 2 0 0,1 1 1 0,1 0 1 15,1 4 2-15,-1-1 0 0,3 1 0 0,2 3 0 0,-2 0 0 0,4 2-4 16,2 1-2-16,-2-2-3 0,6 3-4 0,0 2-3 15,3-4-3-15,2 5-3 0,1-1-4 0,3-2-2 0,1 4-5 0,1-4-2 16,5 2-2-16,0-1 0 0,2-3-2 0,4 2-1 0,2-3 1 0,2 1-3 16,0-1-2-16,4-4 1 0,5 1 0 0,-4-3-1 0,5-1 0 15,0-1 0-15,4-3-1 0,-2-1 0 0,2-2-1 0,5-1-1 16,-4-3 0-16,1-2-2 0,3 0 1 0,-2-6-1 0,3 0 1 0,0-3 0 16,0-1-3-16,0-4 0 0,0-1 2 0,3-4 1 0,-2-2-1 15,2-2 2-15,-1-3 1 0,-1-3 1 0,2-3 1 0,-3-1 0 0,0-6 1 16,0 0 1-16,-2-3-1 0,-3-3 0 0,2-3 0 0,-5-2-1 15,0-4-2-15,-4 2-1 0,-3-7-1 0,-1 1 0 0,-4-1 2 0,-1 1 5 16,-3-1 2-16,-6-2 5 0,-3 4 2 0,0-2 5 0,-6 2 6 16,-2 2 2-16,-4 0 3 0,-8 4 1 0,-1-1 3 0,-2 2 1 0,-4 1 0 15,-4 4-1-15,-4 1-3 0,-1 2-4 0,-3 2-5 0,-1 1-12 16,-3 2-12-16,-1 2-19 0,-1 4-24 0,1 1-30 0,-6 4-29 0,4-1-38 16,-3 5-42-16,0 2-48 0,1 2-50 0,2 5-73 0,-2 1-81 15,4 4-92-15,0 2-97 0,4 3-46 0,-1 2-26 0,2 4 0 16</inkml:trace>
  <inkml:trace contextRef="#ctx0" brushRef="#br0" timeOffset="196024.0836">22067 9807 443 0,'-7'-4'484'0,"4"0"-69"0,-4 0-101 0,4 1-70 0,-2 0-54 0,1 3-34 0,3-2-22 0,-4-2-11 15,1 4-7-15,2-2-7 0,0-1-8 0,0 3-8 0,1 0-8 16,-4 0-10-16,5 0-7 0,-2 0-8 0,0 0-7 0,1 0-8 0,-4 0-8 16,1 3-3-16,2-1-5 0,-2 2 1 0,0 1-1 0,0 1 0 15,1 3-1-15,-6-1-1 0,3 3-1 0,0 1 2 0,-4 4 3 0,0 1 0 16,0 3 3-16,0 1 1 0,0 3 2 0,-3-2-1 0,2 7-1 15,-1-3-4-15,2 0-4 0,-2 3-1 0,0-1-2 0,0-4-2 0,5 5-2 16,-3-5-2-16,-2 1-4 0,5-4-3 0,0 2-2 0,-2-3 0 16,3-3 0-16,-1-2 2 0,4 0 5 0,2-6 6 0,-4 2 6 15,5-1 9-15,-2-2 8 0,2-5 8 0,0 0 5 0,2 0 2 0,0-6-2 16,1 0 1-16,0-3-4 0,1-3-1 0,3-3-2 0,0-2-5 16,3-5-5-16,-1-2-9 0,4-3-8 0,-1-2-10 0,-1-4-11 0,6-1-8 15,-3-3-6-15,3-1-2 0,-3 0 1 0,3 1 1 0,-1 1 0 16,0-2 1-16,0 2 1 0,0 3 5 0,-2 0 5 0,1 4 6 15,-4 1 5-15,1 4 5 0,-2 0 5 0,0 5 0 0,0 2 1 16,-1 0-2-16,-4 5-2 0,1-1-1 0,-2 4 0 0,2 2-1 0,-2-1-1 16,2 5-3-16,-1 2-1 0,2 2-4 0,-1 1-4 0,1 5-1 0,0-1-2 15,2 5 1-15,-2 1 2 0,1 2 2 0,3 2 3 0,-1 1 3 16,0 3 1-16,0 1 1 0,-1 3 1 0,1 1-1 0,3-1-1 16,-3 2 0-16,-3 0-1 0,3-1-1 0,0-1-1 0,0 2-2 15,-1-2-2-15,-2-2-3 0,3-2-4 0,-1 0-7 0,-2-2-7 0,3-1-10 16,-1-2-11-16,-4 0-13 0,1-4-15 0,-1 1-16 0,0-3-16 15,0-1-16-15,-1-3-15 0,-3 1-13 0,4-4-14 0,-5-1-28 0,0 1-35 16,0-5-43-16,0 0-46 0,0 0-73 0,0 0-84 0,-3-5-54 16,0-1-35-16,-1-2-17 0,-2-1-10 0</inkml:trace>
  <inkml:trace contextRef="#ctx0" brushRef="#br0" timeOffset="196192.0561">21936 10099 247 0,'-10'-1'604'0,"2"1"17"0,0 0 16 0,2 0-77 0,0 0-121 0,2-2-93 0,2 2-76 0,2 0-48 16,0 0-33-16,0 0-21 0,5-2-16 0,-4 0-16 0,7 2-16 0,0-2-18 16,2 1-18-16,0-2-21 0,6-1-21 0,0 0-19 0,4-1-17 15,5 0-26-15,1-4-27 0,1-2-35 0,3 2-39 0,5-1-82 0,-2-2-100 16,6-3-123-16,-2 0-133 0,4-3-72 0,-4-2-42 0,4 3-20 16,-1-5-11-16</inkml:trace>
  <inkml:trace contextRef="#ctx0" brushRef="#br0" timeOffset="197623.3511">28512 5277 176 0,'0'-3'509'0,"-5"0"-58"0,5-2-91 0,-2 2-72 0,0 0-64 0,2 3-40 0,0-3-26 0,0 1-15 0,0 2-11 0,0 0-9 15,0 0-9-15,0 0-11 0,0 0-11 0,0 0-10 0,0 0-11 16,0 0-10-16,0 0-10 0,0 0-9 0,0 0-6 0,-1 2-7 15,1-2-7-15,-3 3-5 0,1-3-4 0,2 3-2 0,-1 0-4 16,1 2-1-16,0-2-1 0,0 0-1 0,0 3-1 0,0 0 2 0,0 0-1 16,0 1 2-16,0 2 0 0,0 0 2 0,0 2 1 0,0 2 1 15,0-1 1-15,1 2 0 0,-1 1 0 0,2 1 1 0,1 1-1 16,-3 0 0-16,1 2 0 0,-1 1-7 0,2-1-10 0,0 0-5 0,-2 2-4 16,5 1-4-16,-5-3-4 0,0 3-8 0,0-1-8 0,0-1-12 15,0 1-11-15,0-2-13 0,0-1-15 0,-5 0-19 0,5-1-21 0,-4-2-19 16,3 0-22-16,-2-1-24 0,1-3-25 0,-2-1-26 0,3 0-25 0,-2-1-14 15,1-3-10-15,-2-3-3 0,3-1-3 0,1-2-45 0</inkml:trace>
  <inkml:trace contextRef="#ctx0" brushRef="#br0" timeOffset="198358.1586">28714 5128 344 0,'-3'-2'505'0,"1"0"-62"0,-2 2-97 0,3-2-69 0,-4 2-54 0,4 0-36 0,-4 0-27 0,1 0-19 0,0 2-15 16,2-2-14-16,-2 2-14 0,0 0-14 0,1 0-12 0,-2-1-10 0,0 3-9 15,0 1-6-15,0 1-3 0,-1 0 0 0,-3 3 3 0,2 0 4 0,-2 2 4 16,-2 1 4-16,1 2 7 0,0 2 5 0,-3 2 4 0,1 1 5 16,1 1 2-16,1 1 0 0,-2 2 1 0,-1 3-1 0,6-1 1 0,-6 1-6 15,6 1-4-15,-3 2-5 0,4 0-9 0,-3 1-6 0,5-1-7 16,1 4-5-16,0-3-6 0,2 3-5 0,2-1-3 0,2 0-3 15,0 2-5-15,1-4-3 0,5 1-3 0,-2-1 0 0,3 0-2 0,4 0 0 16,1-4 3-16,1 1 0 0,0-2 1 0,4-2 1 0,0 0 0 16,2-4 2-16,-1-1 2 0,5-2 0 0,0-2 2 0,0-2 2 15,4-3 0-15,-2-2-1 0,2-2 1 0,3-3-1 0,-4-2-1 0,6-4-1 16,-5 0 1-16,2-5-1 0,-1 0-1 0,1-6-1 0,1-2-2 0,-4-1-3 16,1-4-4-16,-4-2-3 0,3-2-5 0,-6-4-3 0,2-1-2 15,-4-1-2-15,-1-5-2 0,-4-1-3 0,-1 1-2 0,-4-2-3 0,-1-1-1 16,-4 1 0-16,-2 0 3 0,-1 1 4 0,-6-3 6 0,-1 4 8 15,1-2 10-15,-5 2 7 0,-3 2 6 0,0 1 7 0,-4 2 5 0,1 2 4 16,-3-2 4-16,-2 4 3 0,2 4 1 0,-3-2 0 0,-2 4-2 16,0 1-4-16,-1 1-7 0,0 1-7 0,-1 3-11 0,-1 2-7 0,2 3-9 15,-1 1-5-15,-2 1-5 0,0 3-7 0,0 3-3 0,0 3-12 16,-3 3-13-16,3 1-14 0,-1 5-14 0,1 0-18 0,0 5-17 0,0 5-16 0,-3 1-12 16,3 1-19-16,0 6-20 0,0 1-24 0,2 5-27 0,2 3-30 15,-1 0-33-15,3 3-66 0,0 2-82 0,1 3-77 0,3 2-72 16,0 0-31-16,5 1-10 0,-2-2 2 0</inkml:trace>
  <inkml:trace contextRef="#ctx0" brushRef="#br0" timeOffset="199157.5633">28859 3997 336 0,'0'-9'610'0,"-1"3"12"0,1-4 12 0,-3 1-102 0,1 2-158 0,1 2-95 0,-2-1-62 0,3 1-34 0,-1 0-21 0,1 3-16 0,-3-1-16 0,1 0-14 0,2 2-16 0,0 1-20 0,0 0-22 16,0 0-19-16,0 0-21 0,0 0-15 0,-1 4-11 0,1-3-6 0,0 3-6 16,0 0-1-16,0 2 0 0,0 0 0 0,0 3 3 0,-3 0 3 0,3 1 3 15,0 2 1-15,0-1 0 0,0 4 1 0,0 0 3 0,0-3 0 16,0 4-3-16,0-1-7 0,0 0-7 0,0 1-12 0,0-2-12 0,0 0-11 15,0-1-14-15,-1 2-15 0,1-3-16 0,-2 0-10 0,-1 2-11 16,3-5-17-16,-1 1-20 0,1-1-25 0,-5 0-28 0,4-2-20 0,-2-2-15 16,2 1-25-16,-2-5-32 0,1 4-39 0,2-5-41 0,0 0-33 15,-4-5-29-15</inkml:trace>
  <inkml:trace contextRef="#ctx0" brushRef="#br0" timeOffset="199540.3344">28783 4000 285 0,'0'-15'390'0,"3"2"-41"16,-3 1-45-16,1-1-35 0,3 1-28 0,1 1-26 0,-4-1-25 15,5 1-21-15,-2 2-21 0,2-1-15 0,3 1-15 0,-4 0-13 16,6 0-12-16,-4 3-13 0,1-2-14 0,3 1-7 0,-1 2-6 0,1-2-6 16,-1 2-4-16,0 2-7 0,0 0-5 0,1-2-4 0,-1 4-6 0,0-2-5 15,-3 3-3-15,2 3-7 0,-4-2-3 0,1 1-5 0,0 1-2 16,-2 3-2-16,1-1-2 0,-1 2 1 0,-3 0-1 0,-1 0 1 0,0 2 1 16,-1 0 3-16,-3 1 2 0,-1 3 2 0,4-2 2 0,-5 1 2 0,2 2 2 15,-5-2 0-15,3 0 1 0,0-1 1 0,-2 3 0 0,1-2 0 16,-2 0-1-16,2-4 0 0,1 4 0 0,-1-3 0 0,1 0-1 0,0 0-1 15,2-4 1-15,1 2 0 0,0-1 1 0,-1-1 1 0,2-2 1 16,2 2 1-16,0-5 1 0,2 0 2 0,1 3-2 0,-2-2 1 0,3-1-3 16,1 0 0-16,1-1 0 0,-2-2-1 0,2 3 0 0,1 0 0 15,2 0-2-15,1-3-2 0,0 1-1 0,0 2-1 0,1-1-1 0,-1-1 0 16,5 2-2-16,-5-2-2 0,0 2 2 0,0 0-1 0,0 2-2 0,-3-2-3 16,3 3-2-16,-4 2-1 0,0-5-1 0,1 6-1 0,-4 0-1 15,1 0-1-15,-2 0-1 0,1 2-1 0,-3 1 2 0,-3-2 1 0,1 2 3 16,-2 0 4-16,-2 0 5 0,2 1 4 0,-2-2 5 0,-1 1 4 15,-6-3 3-15,3 5 2 0,-2-7 3 0,-2 4 0 0,-2-1 0 0,0 0 3 16,0-2 2-16,-4 1-8 0,0-1-11 0,0-1-26 0,-2-1-30 16,1 1-35-16,-1-1-40 0,-1-3-65 0,3 0-79 0,-2 0-102 0,2 0-114 15,3-3-61-15,-2-1-37 0,3-3-22 0</inkml:trace>
  <inkml:trace contextRef="#ctx0" brushRef="#br0" timeOffset="201241.1637">36244 4796 274 0,'1'-1'371'0,"1"-3"-75"0,0 2-55 0,2 1-46 0,-4-3-26 0,2 2-16 0,3-1-13 0,-4 1-10 16,1-2-6-16,0 1-6 0,3 1-5 0,-4-2-7 0,1 1-5 0,0-1-4 0,-2 0 0 15,2 1 4-15,1-1 0 0,-3 1-2 0,1 0-2 0,-1-2-3 16,2 4-1-16,0-4 1 0,-2-2-4 0,0 5-2 0,0-2-2 0,0-1-3 16,-2 2 0-16,0-3-5 0,2 3-2 0,-1 0-4 0,-4-3-4 15,3 3-2-15,-1-1-5 0,-4 1-2 0,4-1-6 0,-4 0-5 0,1 1-5 16,-2-1-6-16,-2 1-5 0,0 0-7 0,-1-1-2 0,-2 2-5 0,0-1-3 16,-4 0-3-16,1 1-1 0,-2 2-1 0,-3 2 2 0,-1 1 1 15,-1 0 5-15,-1 3 7 0,-2-2 5 0,0 4 7 0,-2 1 5 0,0 1 3 0,-4 1 1 16,2 4 1-16,-2 0 1 0,0 3-2 0,0-1-1 0,-1 3-3 15,3 1-1-15,-2 5-4 0,1-1-5 0,3 2-9 0,0 2-7 0,2 1-8 16,0 2-4-16,1 2-1 0,4 1 0 0,0 2 0 0,4 2 1 0,3 1-1 16,-2 3 2-16,6-1-1 0,0 2 2 0,4 1 0 0,1-1 5 0,5 2 1 15,0-2 3-15,5 2 3 0,2-2-2 0,3-1-1 0,3 1-3 16,3-1-1-16,1-1-4 0,6-3-2 0,0 0-4 0,3-4-3 0,3-1-4 16,-1-1-2-16,3-4-3 0,4-3-2 0,-1-3-4 0,0 0-2 15,2-5-4-15,0-2-4 0,2-4-4 0,0 0-8 0,0-6-3 0,2-3-7 16,2-1-1-16,-2-4-3 0,0-1-1 0,0-3 0 0,2-6 1 0,-1 0 3 15,0-4 4-15,0-2 2 0,-4-5 5 0,4 0 4 0,-4-3 7 16,1-3 7-16,-2-4 6 0,0-1 7 0,-2-1 7 0,2-4 5 16,-6-1 8-16,2-2 6 0,-2-1 3 0,-4-1 2 0,-1 2 4 0,-3-5 9 15,-5 4 6-15,2-4 8 0,-5 4 6 0,-7-1 7 0,2 1 5 0,-8 2 2 16,-1 1 0-16,-1-1-1 0,-8 4-5 0,-1-1-7 0,-4 4-5 0,-4-2-6 16,-2 3-13-16,-4 0-17 0,-2 3-23 0,-3-2-25 0,-6 4-27 0,-2 1-30 15,-4 0-38-15,-3 3-41 0,-2 1-43 0,-3 4-46 0,-6 1-80 16,-1 4-98-16,-3 2-90 0,-2 1-87 0,-2 2-42 0,-2 4-20 0,0 1-2 15</inkml:trace>
  <inkml:trace contextRef="#ctx0" brushRef="#br0" timeOffset="201806.3437">36497 3753 318 0,'0'-7'582'0,"0"2"15"0,0-4-71 0,-2 4-113 0,2 2-79 0,-2-3-62 0,1 0-38 0,1 6-24 0,-3-5-18 0,1 4-16 0,2-1-16 0,-1 0-19 0,1 0-19 0,0 2-22 0,0 0-21 16,-3 2-21-16,1 0-16 0,2 0-15 0,-2-1-11 0,0 4-11 0,2-1-6 15,-1 1-6-15,1 4-3 0,-3-3-1 0,1 4 1 0,2 0 2 0,-2 1 2 16,2 2 5-16,-2 1-1 0,1-2-3 0,1 4-1 0,0-1-6 15,0 1 0-15,0 1 0 0,0-1-5 0,0 2-7 0,0-1-8 0,0-2-11 0,0 1-11 16,0 1-13-16,0-1-11 0,0-1-16 0,0 1-10 0,0-3-10 16,-3 0-10-16,3 0-11 0,-2-1-24 0,2-3-30 0,0 2-18 0,-2-3-11 15,2-1-9-15,-2-2-12 0,1-1-20 0,1-4-24 0,0 0-24 0,0 0-26 16,-3-1-37-16,1-3-44 0</inkml:trace>
  <inkml:trace contextRef="#ctx0" brushRef="#br0" timeOffset="202024.432">36433 3794 185 0,'0'-14'501'0,"0"3"-26"0,0 1-49 0,0 1-46 0,0 0-45 0,0-2-32 0,0 5-25 16,0-2-19-16,2 1-19 0,-2 2-17 0,2-2-19 0,1 3-17 0,-2-1-19 16,3 1-16-16,2 2-19 0,-1 1-17 0,-2-1-16 0,4 0-15 0,-2 2-14 15,1 0-13-15,4 2-13 0,0 0-12 0,2 1-10 0,1-1-7 16,-2 3-7-16,4 1-3 0,1 1-1 0,0 1-2 0,-1 4 0 16,1 0-1-16,2 2 0 0,-1-2 0 0,-1 2 1 0,1 4 0 0,-1-1 1 0,0 3 2 15,1-1 1-15,-4 1 0 0,0 2-1 0,-2-4 1 0,0 3-1 0,-1-1-2 16,-5-1 0-16,1-1-4 0,-1 0-4 0,-5-1 0 0,0-1-3 15,-5-2-3-15,-1 0-6 0,-4 0-13 0,0 0-17 0,-6-3-25 0,-2 2-29 16,-4-3-47-16,-1 1-54 0,-7-1-96 0,-3-1-115 0,-5 0-97 0,-4 0-88 16,0 0-45-16,-4-3-25 0,-6 2-13 0</inkml:trace>
  <inkml:trace contextRef="#ctx0" brushRef="#br0" timeOffset="203673.1751">29338 12893 92 0,'1'-4'349'0,"-1"1"-55"0,0-1-57 0,0 1-37 0,0 0-26 0,0-1-17 0,0 0-15 0,0 1-8 16,-1-4-8-16,-1 5-8 0,-1-1-8 0,-1 0-7 0,1 0-4 16,-4-2-6-16,1 1-6 0,1 1-5 0,-3 0-3 0,0 1-5 0,-2-2-2 15,-1 4-2-15,-3-1-3 0,1 1 0 0,-1 1-2 0,-2 1-1 16,-4 2-1-16,2 2-2 0,-2-2-1 0,-3 4-2 0,3 0-2 0,-3 4-2 16,1 0-2-16,-1 3-2 0,0 1-2 0,0-1-1 0,0 5 2 15,3 1-2-15,-2-2-1 0,3 3-2 0,2 1-4 0,0 3-3 16,4-3-3-16,3 3-2 0,0-3-5 0,5 2-1 0,1-2-1 0,4 0-1 15,4 2-4-15,2-3-6 0,4 0-7 0,5-1-6 0,0-1-6 0,6-1-8 16,0-5-11-16,8 0-16 0,-1-1-20 0,6-3-27 0,2-2-30 16,3-2-49-16,4-6-59 0,2 0-105 0,1-3-128 0,5-3-72 15,-4-3-43-15,4-1-24 0,-4-2-9 0</inkml:trace>
  <inkml:trace contextRef="#ctx0" brushRef="#br0" timeOffset="204372.2352">29506 12537 63 0,'-18'-9'426'0,"2"0"-66"0,-4 0-100 0,-1 0-64 0,0 1-48 0,1 2-22 0,-5-3-10 15,4 4-4-15,-4-2 2 0,-1 4-1 0,0-1-4 0,0 2-5 16,0 1-5-16,-1 1-6 0,-2 1-5 0,2 3-3 0,-1 0-4 0,-2 0-1 15,1 5 0-15,-3 0-2 0,2 2 0 0,0 4 0 0,-2 3 0 16,5 2 0-16,-5 1 0 0,2 5-2 0,0 1-1 0,-1 3 1 16,5 5-2-16,-1 1-1 0,2 1-1 0,-1 3-3 0,5 4-6 0,1-2-7 15,-3 3-6-15,5 4-8 0,4-2-8 0,1 1-7 0,3 0-6 0,1 3-3 16,3-1-2-16,5-1-3 0,1 2-3 0,3-5-4 0,6 3 0 16,1-4-1-16,1 0 0 0,5-2 1 0,4-1 1 0,2-3 2 15,2 0 3-15,4-6 3 0,1 0-2 0,2-3-2 0,4-3-1 0,1-1-3 16,1-7-6-16,4 1-7 0,1-5-10 0,-1-5-11 0,5-1-14 15,2-5-10-15,1-2-12 0,0-4-12 0,4-3-12 0,-1-3-14 0,2-4-11 16,-3-1-8-16,4-4-6 0,-3-4-5 0,0 0 1 0,-2-2 2 16,-5-6 9-16,1 0 11 0,-1-2 15 0,-3-4 12 0,-6 0 13 15,-2-2 13-15,-4-3 15 0,-4-2 16 0,-2-1 18 0,-6 0 17 0,-2-2 11 16,-4 0 13-16,-4-2 12 0,-5 0 9 0,-4 0 7 0,-2 1 3 16,-10 1 0-16,-1 0 0 0,-4 0 1 0,-8 3-4 0,0-1-5 15,-7 5-8-15,-3 0-11 0,-3 4-22 0,-5 2-28 0,-2 2-33 0,-2 2-36 16,-2 5-62-16,0 2-74 0,0 3-99 0,0 5-112 0,-1 2-67 15,4 2-46-15,0 5-24 0</inkml:trace>
  <inkml:trace contextRef="#ctx0" brushRef="#br0" timeOffset="205427.2354">35000 12289 190 0,'3'-1'537'0,"-3"-1"-24"0,1-1-42 0,1-1-92 0,1 1-113 0,1-1-66 0,-3 0-45 0,4 1-17 16,-4 1-3-16,2-2-5 0,-1 3-7 0,-2-1-8 0,1-2-10 15,2 4-13-15,-3-1-12 0,0 1-12 0,0 0-10 0,0 0-8 0,1 1-5 16,-1 1-2-16,2 2-2 0,1 1-1 0,-3-1 2 0,1 3 2 16,2 0 3-16,-2 1 4 0,4 5 1 0,-4 1 4 0,-1 0 0 0,3 2 2 15,-1 2 2-15,-2 1-2 0,1 4-1 0,-1 0-4 0,0 0-4 16,0 3-4-16,-1 3-6 0,1-1-5 0,-5 2-6 0,4 2-4 0,-2-1-4 15,1-1-4-15,-2 5-4 0,3-2-8 0,-4-2-14 0,4 1-7 16,-3-2-4-16,2 1-6 0,-1-2-7 0,2-2-13 0,-4-1-12 0,5-1-17 16,-1-3-18-16,-2 0-22 0,2-2-25 0,1-3-27 0,0 2-28 0,0-7-41 15,1 1-48-15,3-2-47 0,-2-2-47 0,2-3-71 0,1-2-84 0,0 1-36 16,1-5-11-16</inkml:trace>
  <inkml:trace contextRef="#ctx0" brushRef="#br0" timeOffset="205689.3366">35045 12353 369 0,'-6'-5'589'0,"2"-1"8"0,1 1 8 0,1 1-103 0,1-1-155 0,1-1-97 15,0 2-66-15,1 2-38 0,1-1-22 0,1 0-16 0,1 0-14 0,2 0-16 16,0 1-16-16,-1-2-16 0,4 4-15 0,-2 0-11 0,3-3-7 15,3 1-4-15,-1 1-3 0,2-2-3 0,-1 3-3 0,2-1-3 0,-1-1-3 16,-1 2-1-16,1-1-4 0,2 1-5 0,-1-2-9 0,-1 0-13 0,-1 2-14 16,0-2-17-16,-1 2-17 0,2 0-19 0,-7 0-19 0,3 0-19 15,-1 0-21-15,-2 2-38 0,0-2-47 0,-1 2-36 0,-4 0-29 0,-1-1-38 16,-1-1-44-16,-1 3-39 0,-1 3-40 0,-4-3-14 0</inkml:trace>
  <inkml:trace contextRef="#ctx0" brushRef="#br0" timeOffset="205838.9298">35095 12540 225 0,'3'6'237'15,"6"-5"-49"-15,-3 3-36 0,4 0-23 0,0-3-18 0,0 3-15 0,0-2-14 16,0-1-17-16,2-1-17 0,2 0-21 0,-3 0-24 0,1 0-21 16,2 0-21-16,-2 0-19 0,1-1-17 0,-3-1-24 0,0 2-27 0,2-4-27 15,-7 3-30-15,1-1-37 0,0 0-37 0</inkml:trace>
  <inkml:trace contextRef="#ctx0" brushRef="#br0" timeOffset="206506.3847">35649 12237 203 0,'-2'-9'557'0,"-1"3"11"0,2 1-39 0,-3-1-66 15,-1 0-94-15,2 0-106 0,-1 2-64 0,0 0-41 0,-1-1-20 0,0 1-12 16,0 0-15-16,0 1-13 0,-1 1-15 0,-3-2-14 0,3 4-11 0,-4-1-8 16,-1 1-5-16,-1 0-4 0,-4 1 1 0,-1 1 2 0,0 2 5 15,-5-1 6-15,-1 3 10 0,2 1 7 0,-5 1 10 0,0 1 10 0,0 5 8 16,-5-2 7-16,4 3 4 0,-3 1 4 0,-1 0 0 0,1 1-3 15,0 6-3-15,-2-2-4 0,2 3-4 0,1 1-3 0,-1 2-7 0,1 0-7 16,2 1-9-16,1 3-9 0,0 0-8 0,4 2-9 0,2 2-6 16,1-1-7-16,3 1-5 0,5 1-2 0,1-1-5 0,1 0-3 15,5-1-7-15,4 1-6 0,3-1-3 0,2 0-1 0,7-3 2 0,2 1-1 16,2-4 2-16,9 2-1 0,1-4-4 0,4-1-4 0,2 0-8 0,4-2-10 16,5-3-10-16,1-3-13 0,4-1-12 0,2-2-11 0,2-3-15 15,5-2-17-15,-1-1-13 0,2-2-14 0,0-5-10 0,2-1-8 0,-1-4-3 16,0-1 0-16,-1-5 8 0,-2 2 9 0,0-4 12 0,-4-1 13 0,-1-5 14 15,-3 0 14-15,-1-5 13 0,-2-1 15 0,-2-3 15 0,-3-1 10 16,-2-4 11-16,-2 0 8 0,-6-5 9 0,3-2 7 0,-8 2 5 0,0-7 5 16,-4 4 5-16,-2-6 7 0,-4 3 7 0,-3-1 6 0,-2 2 4 15,-3-4 4-15,-5 3 5 0,-5-1 1 0,0 4 7 0,-5-1 6 0,-6 2 4 16,-1-1-1-16,-2 5 0 0,-6 1-3 0,-3-1-4 0,-4 5-7 0,-3 2-6 16,-2-1-6-16,-5 7-9 0,-4 0-9 0,-3 2-12 0,-4 5-17 15,-4 1-22-15,-2 3-26 0,-1 4-28 0,-4 6-29 0,0 1-33 0,-3 3-35 16,4 7-41-16,-4-1-44 0,5 6-47 0,1 5-45 0,0 2-88 0,3 5-108 15,1 4-64-15,0 1-44 0,4 4-12 0,-2 3 5 0</inkml:trace>
  <inkml:trace contextRef="#ctx0" brushRef="#br0" timeOffset="207939.1257">29748 14118 337 0,'3'-5'534'0,"-3"-1"8"0,3 1-68 0,-3 1-104 0,0 3-82 0,0-2-70 0,-3 1-41 0,3 0-23 0,-1 2-15 16,-1 0-12-16,0 0-10 0,-3 0-10 0,2 0-10 0,-4 2-12 0,2 0-11 16,-1 1-13-16,-2-2-8 0,-2 5-8 0,0 0-7 0,-4 0-5 15,0 5-4-15,0-2-2 0,-3 1 0 0,-2 1 2 0,1 3 2 16,0-1 1-16,-2 3 2 0,2 1 0 0,2 1-2 0,-2-3-1 0,1 1-3 15,6 5-3-15,-4-3-2 0,5 2 1 0,1-5-2 0,2 1 0 0,4 2-4 16,0-1-4-16,3-1-3 0,5 0-7 0,1-2-5 0,4 1-5 16,1 0-6-16,6-3-9 0,2-1-15 0,7 0-18 0,1-4-24 15,7 0-28-15,0-4-34 0,5 1-39 0,4-2-64 0,3-4-79 0,4-2-99 16,3 1-110-16,0-4-57 0,3-2-32 0,0-3-10 0</inkml:trace>
  <inkml:trace contextRef="#ctx0" brushRef="#br0" timeOffset="208689.6663">35029 13786 77 0,'1'-5'542'0,"-1"0"11"0,2-1-40 0,1 1-63 0,-3 1-99 0,1-1-116 0,3-1-67 0,-2 3-41 0,1-3-22 0,-2 2-8 0,4 1-7 0,-4-1-3 16,3 0-6-16,-1 1-5 0,-1 1-6 0,2-2-8 0,-3 3-7 16,4 1-5-16,-4-2-3 0,2 0-2 0,-2 2 1 0,-1-2 3 0,0 2 2 15,0 0 1-15,0 0 0 0,0 0 0 0,0 0 1 0,0 0-1 16,0 0 0-16,0 0 0 0,0 0-2 0,0 0 0 0,0 2-3 0,0-2-1 16,0 4-1-16,-1-3-1 0,1 1 3 0,-3 0 6 0,3 2 3 15,0 1 4-15,0-1 2 0,0 0 0 0,0 5-2 0,0-3-1 0,0 3-2 16,0 2 1-16,0-2-2 0,0 4 0 0,0-1-1 0,-1 1-1 0,1 4-6 15,-3-2-9-15,1 2-8 0,1-1-7 0,-3 4-12 0,2-3-10 16,-1 2-11-16,2 1-7 0,-3-3-8 0,2 1-10 0,-1 3-12 0,2-3-16 16,-4-1-17-16,4-1-20 0,-2 1-23 0,2-4-21 0,-2 2-23 0,1-1-27 15,2-2-27-15,-1-3-30 0,1-2-22 0,0 0-16 0,0-2-51 16,0-1-67-16,0-4-63 0,1-2-63 0,4-1-33 0,0-3-19 0,0-1 0 16</inkml:trace>
  <inkml:trace contextRef="#ctx0" brushRef="#br0" timeOffset="208906.2912">35087 13668 211 0,'-5'-5'614'0,"4"2"19"0,-4-3 15 0,4 3-76 0,-2-1-122 0,3 2-92 16,0 0-77-16,0-1-50 0,3 1-40 0,-2 0-24 0,4 1-19 16,-4-1-19-16,5 0-19 0,1-2-23 0,0 3-21 0,2-1-23 0,3 0-19 15,-2-2-16-15,1 3-14 0,4-1-8 0,1 0-8 0,-1-2-7 16,1 4-7-16,3-1-9 0,-3-1-11 0,0 1-12 0,0-2-13 0,-1 2-15 15,0 1-20-15,-4-2-17 0,-1 0-18 0,2 2-15 0,-3-1-17 0,-1 1-21 16,-2 0-28-16,0 0-28 0,-5 1-29 0,-1-1-25 0,0 0-23 16,-1 4-52-16,-4 0-62 0,1 0-30 0,-3 2-14 0</inkml:trace>
  <inkml:trace contextRef="#ctx0" brushRef="#br0" timeOffset="209222.8178">35026 13887 121 0,'4'3'469'0,"2"1"-60"0,3-2-91 16,1-1-74-16,0 3-65 0,1-2-40 0,0 0-24 0,0-2-16 16,4 1-9-16,-1-1-11 0,-3 0-15 0,4 0-16 0,-4 0-17 0,4 0-17 15,-5 0-15-15,1 0-16 0,0-1-14 0,-1 1-16 0,0 0-16 16,-5 0-17-16,0 0-18 0,-1 0-15 0,-2 0-11 0,-2 0-6 0,0 0 0 16,-2 0 4-16,-2 1 6 0,-2 1 12 0,-3 0 13 0,-1 2 16 0,-1-1 18 15,-4 2 28-15,1 0 28 0,-3 1 34 0,-4 2 34 0,1 1 32 16,0-2 26-16,0 2 22 0,-2 0 17 0,2 2 9 0,0-1 6 0,0 1 4 15,2-1 1-15,0 1-1 0,2 1-1 0,3 0-6 0,0-1-6 16,3 2-10-16,0-4-12 0,3 3-9 0,2-2-9 0,4-1-8 0,-2 2-9 16,6 1-3-16,-2-2-3 0,8-1-1 0,2 0 1 0,1 0-1 15,2 0-3-15,7-2-3 0,0 1-7 0,4-2-7 0,5-1-9 0,-3-1-10 16,5-2-10-16,3-2-15 0,1-2-18 0,0-1-22 0,1-1-24 0,-1-1-28 16,5-1-31-16,-1 0-39 0,-3-1-41 0,-1-2-62 0,5-4-66 15,-5 2-101-15,0-1-118 0,-4 0-67 0,-1-2-44 0,-5-1-18 0,-1 3-1 16</inkml:trace>
  <inkml:trace contextRef="#ctx0" brushRef="#br0" timeOffset="211265.2294">23951 9099 172 0,'-5'1'186'0,"0"1"-38"0,1-2-32 0,-1 2-17 0,0 0-8 0,1-2 1 0,0 0 6 0,0 2 7 0,-1-2 7 0,2 1 3 0,2-1-2 16,-4 0-5-16,1 2-6 0,3-2-8 0,-4 2-8 0,3 0-9 16,-3-2-7-16,2 2-7 0,1-1-7 0,-3-1-3 0,1 2-2 15,-1 0-3-15,1-2-1 0,0 2 1 0,-2-1 0 0,2 1-1 0,0 1-1 16,-2 0 1-16,3-2-1 0,-4 1 0 0,4 1 2 0,-6 0 1 16,5-1 0-16,0-1 1 0,-2 2-2 0,3 2-1 0,-6-1-2 15,3-2-2-15,-1 1-3 0,2 0 0 0,-3 3-2 0,0-3 0 0,0 3-2 16,1-1-1-16,0 0-1 0,-2 1-1 0,-1-1-1 0,0 2 0 0,3-1-2 15,-2-1-1-15,-1 0-1 0,3 0-2 0,0 1 0 0,-5 2-2 16,5-2-3-16,-1-3-1 0,2 3 0 0,0-1-2 0,0-4 0 0,0 3 1 16,4-1 0-16,-4 1 1 0,4-2 4 0,0 0 3 0,2-2 2 15,0 0 0-15,0 0 2 0,2-2-2 0,4 0-2 0,-2-2-2 16,4 0-2-16,-3-2-3 0,6-2-2 0,1-1-2 0,3-1-3 16,2-5-7-16,3-3-3 0,3-2-8 0,3-2-5 0,7-3-6 0,1-3-3 15,4-5 0-15,4-1 1 0,4-4 1 0,5-1 2 0,2-4 2 0,5-7 1 16,4 1-1-16,4-4 2 0,5-2-3 0,2-5 1 0,5-2-2 15,4-1 1-15,2-3 2 0,1 2 5 0,0-4 1 0,1 4 0 0,1-2 1 16,-4 1-3-16,0-1-1 0,-1 6 0 0,-9 0 2 0,4 0 4 16,-5 3 6-16,-2 1 6 0,-4 3 6 0,-1 2 6 0,-3 0 3 15,-1 0 0-15,-1 1 2 0,-2-1 2 0,-2 3 2 0,0 1 1 0,0-1 3 16,-4 2 2-16,0 1-2 0,0 2-4 0,0-1-4 0,-2 3-4 16,-2 1-5-16,2 1-5 0,-2 2-6 0,-2-2-2 0,0 3-5 15,0 4-5-15,-2-1-2 0,0 2-2 0,-2 2-2 0,0-1-2 0,-2 4 1 16,1 1-2-16,-4 1 1 0,-1 0 1 0,0 3 1 0,-4 0 0 0,1 3 2 15,-4 1 2-15,1 1 3 0,-4 2 1 0,-1 0 3 0,-4 0 2 16,-1 5 3-16,-1 0 2 0,-6-1 3 0,2 2 5 0,-5 1 2 16,0 2 3-16,-4-1 3 0,-1 3 3 0,0-1 1 0,-4 3 0 15,-1-1-3-15,0 2-1 0,0-2-4 0,-1 1-4 0,-1 1-2 0,-2-3-7 16,0 1-5-16,-1 2-4 0,-1-1-7 0,1 1-9 0,-1-3-5 16,0 3-10-16,0-5-7 0,-1 5-6 0,1-1-6 0,1 1-5 0,-4-3-5 15,3 1-6-15,0 2-5 0,1 0-6 0,-1 0-8 0,2 0-5 16,-2 0-9-16,2 0-5 0,-1 0-9 0,2 0-10 0,-1 0-12 0,0 0-18 15,-1 2-14-15,0 1-13 0,0-2-17 0,-1 2-15 0,2-1-19 16,-2 1-20-16,2-2-21 0,-2 4-18 0,2-2-39 0,-2 0-49 0</inkml:trace>
  <inkml:trace contextRef="#ctx0" brushRef="#br0" timeOffset="211772.7147">27020 6355 383 0,'-5'-1'392'0,"0"-4"-49"0,-1 5-53 0,2-3-37 0,-2 0-29 0,2 0-24 0,-2 3-20 0,2-3-12 16,-2 0-9-16,5 3-9 0,-4-3-6 0,0 3-5 0,0 0-8 0,4-3-7 16,-2 3-8-16,2 0-8 0,-4 0-9 0,5 0-8 0,0 0-7 15,0 0-4-15,0 0-3 0,0 0-3 0,0 0-3 0,0 0-4 16,0 0-2-16,0 0-5 0,0 0-1 0,0 0-4 0,5-2-1 0,-4 2-2 16,2-1-3-16,1 1-5 0,-1-2-7 0,3 0-6 0,-2 2-7 15,2-3-5-15,3 1-3 0,-1 0-3 0,1-2-4 0,5-1-4 0,1 0-1 16,1-1-7-16,5-3-3 0,2 0-2 0,0-2 0 0,8 1 1 15,-1-4 3-15,2 2 0 0,4-2 3 0,-2 0 1 0,4-2-1 16,-2 0 1-16,1 1-1 0,-2 0 1 0,-1 1 1 0,0-2 0 16,0 2 2-16,-2-2 1 0,-5 4-1 0,4-2 1 0,-7 1 0 0,0 1 2 15,-5 2 2-15,1 1 2 0,-4 1 4 0,-1 1 5 0,-3 2 4 0,-4-1 3 16,0 3 1-16,-5 0 0 0,2 1-1 0,-5 1-3 0,0 1-1 16,0 0-5-16,0 1-4 0,-5 1-3 0,2 1-1 0,-4 3-4 15,2-1-6-15,-1 4-4 0,-4 1-5 0,0 2-4 0,-4 5-2 0,-3 2-4 16,3 2 0-16,-5 5 0 0,-3 1 1 0,2 4 0 0,-4 4 2 15,2-2 0-15,-2 6-1 0,-1-2 1 0,2 2 2 0,-1-1 3 0,-1 2 3 16,4 0 2-16,0-1 3 0,1-2 3 0,3 2 3 0,1-2 2 16,2-2 2-16,-2-1 3 0,4-4 2 0,2 3 4 0,2-5 2 0,0 0 0 15,1-4-3-15,1-2-1 0,2-1-2 0,3-3-1 0,-1-1-1 16,-1-2 0-16,3-5 1 0,0-1 3 0,3-1 3 0,-1-3 4 0,-1-1 2 16,3-3-1-16,2-1-1 0,-2-3-10 0,2-1-11 0,1-3-12 15,1-4-9-15,-3-1-13 0,5-5-12 0,-1-2-19 0,3-5-20 0,-2-1-19 16,-2-1-16-16,0-6-19 0,0 2-16 0,-2-3-16 0,-2 3-15 15,-2-3-9-15,-4 5-5 0,-2-1-7 0,-2 2-11 0,-2 2-11 16,-4 2-17-16,-2 4-23 0,-7 3-29 0,1 2-62 0,0 3-78 0,-6 4-43 16,0 2-27-16</inkml:trace>
  <inkml:trace contextRef="#ctx0" brushRef="#br0" timeOffset="213072.6959">23779 10186 424 0,'-4'-7'537'0,"0"0"9"0,0 2-85 0,0-1-129 0,0 0-82 0,0 3-59 0,-1-2-33 16,4 1-22-16,-1-1-9 0,0 2-6 0,-3 1-4 0,4 1-5 0,-1-2-8 16,1 3-8-16,1 0-8 0,-3-3-11 0,3 3-6 0,0 0-8 15,0 0-8-15,0 0-5 0,0 0-7 0,0 0-5 0,0 0-5 0,0 0-5 16,0 0-5-16,0 0-4 0,0 0-4 0,3 0-5 0,-2 3-3 15,1-3-3-15,2 0 1 0,0 4 1 0,2-2 0 0,3 1 3 16,0 2 3-16,1-1 1 0,2 1 1 0,4 2-1 0,2 2 2 0,2 0 0 16,3 0 2-16,3 2 1 0,1-1 1 0,3 2 1 0,4 2 1 15,0-2 1-15,6 3 1 0,1 1 1 0,2-2-2 0,2 2 2 0,4 1-1 16,3 1 2-16,4 0 0 0,4 1-3 0,2-1 0 0,5 3-1 16,2 2-2-16,3 0-1 0,4 0-7 0,5 3-6 0,-2 1-7 0,3 1-6 15,2 2-2-15,3-1-3 0,-4 2 2 0,5 4 1 0,1-1 2 16,-3 2 4-16,4 2 2 0,0-1 6 0,0 4 1 0,4-1 4 0,-2 4 4 15,2-1 3-15,-3-1 0 0,1 6 4 0,-3-6 0 0,-2 6-2 16,1-6-1-16,-5 6-4 0,-1-6-3 0,-1 4-1 0,-7-2-2 16,-1-2-2-16,-1-3-2 0,-4 3 0 0,3-3 0 0,-4 2-1 0,-2-4-1 15,-1 2 1-15,-2-4 0 0,-5-1 0 0,4 1-1 0,-5-3-1 16,0-2-1-16,-2 1-1 0,-3-2 0 0,-2 0-2 0,0-2-1 0,-1-2 2 16,-5-2-1-16,-1 1 1 0,-2-1-1 0,-2-3-1 0,-2-2 1 15,-2-1-2-15,-2-3 0 0,-2 1-2 0,-4-1-1 0,0-4-2 0,-1-1-2 16,-4-2-3-16,-1 1-2 0,-2-1-3 0,0-1-3 0,-3-2-2 15,-4 1-2-15,1-2-1 0,-4-1-3 0,3-2-2 0,-6 1-4 0,0 2-3 16,-2-3-6-16,-1 0-5 0,-2 0-8 0,0 0-8 0,0 0-7 16,0-3-7-16,-2 2-7 0,0-1-8 0,-2-1-8 0,-2 3-12 15,2-5-11-15,-4 4-10 0,3-2-13 0,-4 3-11 0,3-5-12 16,-4 4-13-16,2-2-16 0,0 3-22 0,-3-1-26 0,1 1-32 0,0 0-45 16,0 0-56-16,-3 1-19 0,1-1-3 0</inkml:trace>
  <inkml:trace contextRef="#ctx0" brushRef="#br0" timeOffset="213556.2236">27683 12268 217 0,'-4'0'469'0,"0"0"7"0,-2 0 2 0,2-1-62 0,-1-1-93 0,0 2-61 0,3-2-46 0,-1 0-24 0,2 0-12 0,1 2-6 15,0 0-6-15,0-3-7 0,0 3-9 0,1-2-16 0,2 0-16 0,-1 2-17 16,3-1-16-16,0 1-15 0,-1-2-13 0,2 0-9 0,1 2-11 16,-3 0-7-16,6 0-9 0,0 0-4 0,5 0-3 0,-1 0-2 0,0 0-3 15,5 0 0-15,0 2 0 0,1 0 1 0,2-1-1 0,2 3-1 16,2-1-2-16,0 1-2 0,4 1-3 0,-1 1-1 0,4-1-1 16,-4 1-3-16,6 1-2 0,-1-1-5 0,0 3-6 0,0-3-8 0,2-1-7 15,-1 4-8-15,-4-3-11 0,1 2-7 0,0-3-8 0,-2 2-9 16,0-3-11-16,-4 1-11 0,0-1-8 0,-1-3-12 0,-4-1-11 0,-1 0-5 15,-2 0 1-15,-4-1 2 0,1-3 4 0,-4-3 7 0,-1 1 7 16,-1-2 8-16,-3-3 9 0,-5-3 9 0,2 0 8 0,-6-2 12 0,2-2 11 16,-4 1 17-16,-3-6 18 0,0 3 14 0,-6-1 9 0,3-2 11 15,-4 0 9-15,1 0 10 0,-4-1 11 0,3 2 12 0,-1 1 12 0,-5-2 11 16,6 4 11-16,-4-1 8 0,2 3 6 0,1-3 3 0,0 3 3 16,-1 1 1-16,5 2 4 0,1 0 3 0,0 1 1 0,1 1 1 15,2 3-2-15,2 0-3 0,0-1-6 0,5 3-8 0,-4 2-11 0,5 1-11 16,0 0-12-16,0 1-9 0,2 3-5 0,2 0-6 0,0 2-6 15,1 1-7-15,2 1-9 0,3 3-8 0,-1 0-8 0,1 3-7 16,1-1-6-16,4 5-8 0,-4 1-9 0,1-2-10 0,1 4-11 0,-2 0-9 16,4 2-10-16,-5 1-12 0,-1 1-15 0,-1 1-26 0,1 0-27 15,-3 3-47-15,-1-2-53 0,0 1-82 0,-4 3-93 0,-1-2-83 0,0-2-77 16,0 1-35-16,-1 0-13 0,-4-2-5 0</inkml:trace>
  <inkml:trace contextRef="#ctx0" brushRef="#br0" timeOffset="216088.7015">28823 6195 155 0,'-1'-6'530'0,"-2"0"-13"0,1 3-17 0,-2-2-105 0,3 4-146 0,-2-2-86 0,1 1-55 0,2 2-31 0,0 0-20 0,-1 2-9 0,-2 1-6 0,3-2-1 0,-1 4-2 0,-4 0-2 16,4 2-2-16,-2 2-3 0,1 1-5 0,-2 5-3 0,0 0 0 0,1 3 0 15,-1 5-1-15,-2 2 1 0,2 5 1 0,-2 2 2 0,1 1 3 0,0 4 3 16,0 7-1-16,0 2 2 0,-1 4-1 0,0 4 0 0,-1 1 1 15,1 5-1-15,0 5-1 0,2 2-1 0,-2 1-1 0,2 4-2 16,-2 2-1-16,5 2-4 0,-4 0-9 0,1 3-1 0,3 1-2 0,-4-1 0 16,5 0 2-16,-1 1-1 0,1-1 2 0,0 2-1 0,0-2 3 15,0-1 1-15,0 4 2 0,1-3 2 0,-1 0 3 0,2-1 2 0,1 2 2 16,-3-4-1-16,1 2-1 0,-1-3-3 0,3 1-4 0,-2 0-3 16,-1-2-5-16,2-3 2 0,-2 1 3 0,0 0 2 0,0 0 1 15,0 1 2-15,0-3 2 0,-2 1-1 0,2 3-1 0,-1-3 2 0,-2 1-1 16,3 0 2-16,-1-1 0 0,1 0 2 0,0 1 1 0,-3-1-4 0,3-4-5 15,-2 4-5-15,2-5-4 0,-1 1-5 0,1-3-2 0,0 0 2 16,-5-3 2-16,5-1 5 0,-1-3 1 0,-2-1 4 0,3-3 2 16,0 0 3-16,0-2 2 0,0-5 1 0,0-2 3 0,0 4 3 15,0-6 0-15,0-1 3 0,0-1 0 0,0-2 0 0,0-1-3 0,0-4-3 16,3 2-3-16,-2-3-4 0,-1 0-3 0,5-2-1 0,-5-2-3 16,1 0-3-16,1-1-1 0,1-2-2 0,-2-1-2 0,3-1-3 0,-2-2-2 15,1 1-3-15,-2-3-6 0,-1 0-4 0,3-1 0 0,-2-2-3 16,-1-2-1-16,2 1-2 0,1-2-1 0,-3-2-4 0,1 2-3 15,-1-2-2-15,0 0-2 0,0-2 0 0,0 0-3 0,0 0 2 0,0-2 0 16,0 0 1-16,0-1-3 0,0 0-2 0,3-4-4 0,-3 2 1 16,2 1 1-16,-2-5 1 0,0 4 3 0,0-4 1 0,0 0 2 0,0 0-4 15,0 0-4-15,0 0-3 0,1-1-3 0,-1-2 0 0,0 3-1 0,0-5 0 16,0 1-2-16,0 2 0 0,0-4-3 0,0 0-4 0,-1 0-5 16,1 0-6-16,-2-1-2 0,-1-1-2 0,2 3 0 0,-2-2 0 15,1 0 2-15,-2 0-3 0,3-1-2 0,-4 2-1 0,1 0-1 16,0 1-2-16,1 1-2 0,-2-1-1 0,0 0 2 0,0 1 3 0,0 3 2 15,0-1 3-15,0 1 5 0,0 1 2 0,-1 0 2 0,2 0 3 16,-2 1 1-16,2-1 5 0,-2 2 1 0,1-1 4 0,0 3 5 0,-1 1 5 16,2-5 2-16,-2 5 4 0,2-1 1 0,3 1 4 0,-4-1 2 15,1 1 2-15,0-2 3 0,1 1 3 0,-2 0 3 0,1 0 2 16,3-1 3-16,-2 0 1 0,1 1 1 0,-2-1 2 0,4 1 1 0,-1-2-1 16,1 0 3-16,-3-1 0 0,1 3-1 0,2-4 1 0,-1 2-1 15,1-2 2-15,-3 2 2 0,3-2 0 0,0 0 1 0,0 0 3 0,0 0 1 16,0 0 2-16,0 0 1 0,0 0 2 0,0 0 0 0,0 0 3 15,0 0 1-15,0 0 1 0,0 0 1 0,-2 0-1 0,2 0-1 16,-4 0 1-16,3 0-2 0,-2 0-2 0,1-2 0 0,-2 2-2 0,3-2 0 16,-2 2-1-16,1-2-1 0,1 0-2 0,-4 1 0 0,1-1 1 15,3 0 1-15,-2-2 1 0,1 3 2 0,-2-1 3 0,3-2 3 0,-2 1 0 16,1 0 2-16,-2-1 0 0,3-1 3 0,-2 0 2 0,1 1 3 16,1-2 3-16,-4 1 4 0,3-4 2 0,0 4 4 0,1-2-1 0,-2 0 1 15,1 0 0-15,1 0 1 0,-2-2 3 0,3 2 2 0,-4-2 3 16,2 1 0-16,1-1 2 0,1 3 1 0,-3-3 0 0,1 0 0 0,-2 4 1 15,4-2 0-15,-1 0 3 0,-2 0 3 0,1 0 3 0,0 0 3 16,0 1 4-16,1 0 3 0,1-3 2 0,-5 3 4 0,5 1 1 16,-1-1 2-16,-2 0 1 0,2 0 2 0,1 1 0 0,-3 2 3 0,1-2-1 15,2 1-1-15,-1-1 0 0,1 1-3 0,-3-1-2 0,1-1-3 16,2 3-5-16,-2-3-3 0,2 3-4 0,0 0-3 0,0-2-3 16,0 1-3-16,0 2-3 0,0-2-2 0,0 1-3 0,0 1-2 0,0 2-2 15,0-4-1-15,0 2 0 0,0-1 2 0,0 3 3 0,0-5 1 0,0 4 4 16,0-2 3-16,0 0 1 0,0 1 4 0,0 2 2 15,0 0 0-15,0 0 1 0,0-1 2 0,0 1-1 0,0 0-1 0,0 0-2 16,0 0-3-16,0 0-5 0,0 0-4 0,0 0-6 0,0 0-6 16,0 0-6-16,0 0-8 0,2 1-6 0,-2-1-5 0,2 2-1 0,1 1-4 15,-2 1-3-15,4 1 0 0,0 0-1 0,0 1-3 0,0 3 0 16,3 3-1-16,0 0 1 0,2 1 2 0,0 3 0 0,1 1 3 16,-1-2 0-16,0 5 0 0,1 2-1 0,-1-1 0 0,2 0-3 0,-2 5-2 15,3-1-6-15,-2 0-11 0,1 0-13 0,-2 1-15 0,0-1-8 0,0 0-4 16,2 1-3-16,-2-3 2 0,0 0-6 0,-1 0-9 0,1 1-10 15,0-4-13-15,-4-2-11 0,1-1-14 0,1 1-7 0,-2-4-2 16,0-2 1-16,0 1 4 0,-2-4-2 0,2-2-2 0,-2 0-9 16,0-2-7-16,1 0-9 0,-2-5-7 0,0 0-5 0,-2-3 2 0,3-3 6 15,1 2 6-15,-4-7 8 0,3 0 7 0,1-3 4 0,-1-4 5 16,-1-2 3-16,1-2 2 0,2-3 5 0,0-3 8 0,1-2 15 0,-1 0 20 16,0-3 18-16,-1 1 15 0,4-2 17 0,-2 0 12 0,2 1 16 15,-3 1 14-15,-1 2 14 0,1-1 18 0,-2 4 15 0,2 0 17 0,-1 1 12 16,-4 5 9-16,2 2 11 0,-2-1 7 0,-1 2 7 0,0 5 5 15,0 0 4-15,0 2 4 0,0 2 0 0,-1 0-3 0,-2 3-6 16,3 0-9-16,-1 1-10 0,-1 1-11 0,-1 2-11 0,2-1-8 0,-4 3-14 16,4 3-10-16,-2-1-11 0,-1 2-8 0,1 2-11 0,-1 3-10 15,-2 1-15-15,-3 0-16 0,3 3-18 0,-2 3-19 0,1 1-10 0,-4 1-10 16,3 3-21-16,-4-1-25 0,2 2-30 0,0 2-31 0,0 2-47 16,3-3-53-16,-6 3-95 0,3-3-118 0,1 2-68 0,-1-2-42 15,1-1-13-15,-1-1 2 0</inkml:trace>
  <inkml:trace contextRef="#ctx0" brushRef="#br0" timeOffset="217189.2795">29394 6381 254 0,'-3'-2'466'0,"2"1"-75"0,-1-2-109 0,-1 0-64 0,3 1-46 0,-1 1-26 0,-1 1-14 0,2-3-10 0,-2 2-5 0,2 1-7 0,-2-2-6 0,-1 2-8 15,3 0-8-15,-1 0-4 0,1 0-8 0,-2 0-3 0,-1 0-4 16,3 0-3-16,0 0-2 0,-1 0-1 0,-2 0-1 0,3 0-1 16,0 0-1-16,0 0-3 0,0 0-2 0,0 0-3 0,-1 0-4 0,1 0-4 15,-5 0-4-15,4 0-6 0,-2 2-4 0,3-2-6 0,-1 1-4 16,1 2-8-16,-2-3-6 0,-1 1-6 0,3 1-6 0,-1 0-2 0,-1-1-2 15,2 3 0-15,-2 1 2 0,2 2 2 0,-2 1 2 0,-1 2-1 16,2 2 3-16,-1 3 3 0,-1 3 5 0,-1 4 6 0,1 3 7 0,-1 3 7 16,0 2 6-16,-1 6 4 0,2 2 3 0,-4 5 0 15,6 4 0-15,-4 5-1 0,1 1-1 0,1 5 0 0,0 5-1 0,-1 2-3 16,4 5-6-16,0 2-6 0,0 3-7 0,0 2-5 0,4 4-3 0,-1 0 1 16,0 3 0-16,1 3 0 0,2 1 1 0,3 4-1 0,-3 0 2 15,2 3-1-15,-1-2 0 0,4 5 0 0,-1-1-1 0,1 0-2 0,2 0 2 16,-1 0 0-16,-2-1 0 0,1 0-2 0,2-1 1 0,-1-4 0 15,-2 2-1-15,0-3 2 0,0 2 0 0,0-2 3 0,-3 0 2 0,-1-2 5 16,3 2 2-16,-5-5 4 0,0 1 3 0,-2-1-2 16,-1-2-3-16,-1-2-5 0,0 0-4 0,-1-3-2 0,-1-2 1 0,0-2 0 0,-3-2-1 15,2 1 1-15,-4-5-1 0,4 1 0 0,-3-3 1 0,2 1 1 16,0-2 2-16,-5 0 1 0,6-3 1 0,-4 3 5 0,4-3 1 0,-3 0 1 16,2 0-3-16,0-3-3 0,-1 0-3 0,1-3-1 0,3 1-3 15,-4-4-2-15,1 0-1 0,1-3-3 0,0-2-1 0,2 0-3 16,-3-4-2-16,4 2-3 0,-2-4-2 0,-1-3-1 0,3 0 1 0,-1-3 0 15,1-1 2-15,0 0-2 0,0-3-3 0,0-2-5 0,0 0-5 0,0-5-7 16,0 1-6-16,0-3-5 0,0 0-6 0,0-5-3 0,0-1 0 16,0 1-7-16,0-2-9 0,0-4-17 0,0-1-21 0,0 0-14 15,0-4-10-15,0-2-13 0,-2-1-18 0,-1-3-28 0,3-1-35 0,0-1-65 16,-4-5-77-16,3-1-82 0,-1-4-85 0,-1-3-39 0,0-3-16 16</inkml:trace>
  <inkml:trace contextRef="#ctx0" brushRef="#br0" timeOffset="218124.9968">29251 6748 226 0,'-1'-2'450'0,"1"0"-48"0,-3-1-80 0,3 1-97 0,0 1-54 0,0-2-34 0,0 0-15 0,0 0-7 0,0 0-5 0,0 0-2 0,0 0-6 16,0-2-4-16,0 1-8 0,-1 2-7 0,1-2-4 0,-2-1-5 0,-1 2-4 15,3 0-2-15,-1 0-2 0,1-2-1 0,-2 0-4 0,-1 2-4 0,-1-3-4 16,3 3-3-16,-1-5-4 0,-1 3-3 0,-1 0-4 0,3-1-3 15,-1 0-4-15,-1-3-4 0,0 3-5 0,0-3-1 0,-1 1-3 0,3-1-2 16,-5 0-2-16,3 0 0 0,2 0-1 0,-4-1-1 0,4-1-2 0,-2 1-1 16,2-4 1-16,-4 3 0 0,4 1-2 0,-1-3-1 0,-1 2-2 15,-1-2-1-15,4-1-1 0,-1 4 0 0,1-1-2 0,-2-1 1 16,-1 0 0-16,3 0-1 0,-4 3 0 0,4-1 2 0,-1 1-1 0,1 0 1 16,-2-2 2-16,-1 5 1 0,2-2 2 0,1 1 1 0,-3 2 1 15,2 0 2-15,-1 1-2 0,-1 0-1 0,3 1-1 0,-1 1-2 0,1 0-4 16,-2 0-5-16,-1 2-7 0,2 0-7 0,-2 2-2 0,2 0 1 15,-4 2 1-15,1 1 4 0,3 2 2 0,-5 3 1 0,1-1 2 16,0 5 3-16,-4 1 3 0,-1 0 2 0,3 5 4 0,-3 3 8 0,-2 0 6 16,-1 1 8-16,0 3 1 0,-1-2-1 0,-1 4-1 0,4-2-1 15,-5 1-2-15,2-2 2 0,2 1 0 0,-1-2-1 0,2 1 1 0,-1-5 1 16,2-1 0-16,1 0-1 0,2-5 1 0,-2 0 2 0,4-1 3 16,-1-4 7-16,2-1 5 0,2 0 7 0,-1-4 4 0,2 1 5 15,1-3 4-15,0-1 5 0,0-2-3 0,1-2-3 0,4-1-7 0,0-3-7 16,1-1-6-16,3-4-7 0,1-3-10 0,0-2-11 0,1-4-9 15,4-4-12-15,1-1-8 0,0-4-9 0,1 1-7 0,3-2-5 0,-1-2 0 16,-2 0 4-16,3 2 5 0,-1-1 5 0,-2 2 4 0,-1 3 4 16,0 2 4-16,-2 1 4 0,2 1 4 0,-3 4 3 0,-1 2 0 0,-2 0 0 15,0 4-2-15,1 1-1 0,0 3-3 0,-3 0 0 0,-1 3-3 16,4 1-1-16,0 4 0 0,-1 0 0 0,0 2 0 0,5 2-1 16,-4 1-1-16,5 2 1 0,-2 2-1 0,2 3 0 0,3-3-8 0,-2 5-9 15,2 1-15-15,3-2-17 0,-4 2-21 0,1 0-23 0,6 0-35 16,-4 0-39-16,4-1-60 0,-4-1-70 0,5-2-102 0,-1-1-115 0,1-1-66 15,0-3-39-15,-5 0-13 0</inkml:trace>
  <inkml:trace contextRef="#ctx0" brushRef="#br0" timeOffset="220242.5224">29292 5214 66 0,'-5'-2'76'0,"5"1"-14"0,-1 1-13 0,-2-2-7 0,3 0-1 0,-1 2 1 0,-1 0 0 0,-1-2 1 0,2 2 0 0,1 0 1 0,-2-1 1 0,-1-1 3 0,3 2 4 0,-1 0 5 16,-2 0 8-16,3-2 6 0,0 2 6 0,-1-1 2 0,1 1-3 0,0 0-2 15,0 0-3-15,0 0-2 0,0 0-4 0,0 0-4 0,0 0-5 0,0 0-5 16,0 0-6-16,0 0-4 0,0 0-4 0,0 0-3 0,0 0-2 16,0 0-2-16,0 0 0 0,0 0 2 0,0 0 1 0,0 0 0 0,0 0 3 15,0 0 5-15,0 0 3 0,0 3 4 0,0-3 6 0,0 0 2 16,0 2 2-16,0-2 1 0,0 1 2 0,0-1 0 0,0 2-2 15,0 0 1-15,1 0-1 0,-1-2-3 0,3 1-3 0,-2 1-4 0,2-2-4 16,-1 0-3-16,2 0-4 0,-1 0-2 0,6 0-1 0,-4 2-2 16,6-2-2-16,0 2-1 0,3-2 0 0,7 0-3 0,0 0-1 0,5 0-2 0,7-2 0 15,3 0-3-15,3 0 0 0,6 1-5 0,3-3-2 0,3 1-4 0,6-2-4 16,0 1-5-16,5-1-6 0,5 0 1 0,0 1 2 0,2-1 0 16,1-1 4-16,4 3-1 0,3 0 1 0,1 0 0 0,-1 0 0 15,10 0 0-15,-4 0-5 0,5 2-2 0,2 1-2 0,1-2-2 0,2 1-1 16,4 1-5-16,1-2-6 0,-3 0-5 0,2 2-2 0,2-2-1 0,-1 0-2 15,4 2 0-15,1-1-1 0,-1-1 1 0,2 2 1 0,-2-2 3 16,0 0 4-16,2 2-3 0,-2-3-3 0,1 1-7 0,-5 0-8 0,0 0-3 16,-5-1-1-16,0 1-1 0,-5 0-3 0,-2 0-1 0,-7-1 3 0,2 1 2 15,-7 1 6-15,-2-3 1 0,-5 2 2 0,-2 2 5 0,-6-2 8 0,2 1 11 16,-8-4 13-16,2 5 8 0,-3-1 3 0,-5-2 5 0,0 1 7 16,-6-1 2-16,2 2 3 0,-7-2 2 0,0 1 2 0,-2 2 0 0,-1-3 3 15,-4 1-1-15,-1 1 1 0,0-2 1 0,-2 0-2 0,0 1-1 0,0 1-3 16,-2-3-2-16,1 2-5 0,-2 1-2 0,1-3-4 15,1 2-3-15,-2 0-4 0,1 1-2 0,1-1-3 0,-4 2-2 0,4-2-1 16,-4 0-1-16,3 2 0 0,-1-2-3 0,-2 2 0 0,1 0-2 0,-2 0 0 16,0 0-1-16,0 0 0 0,-2 0-1 0,0 2 1 0,-2-2 1 0,0 2-1 15,-2 0 1-15,1-2 1 0,-4 2 0 0,1-1 2 0,-2-1-1 16,0 2 3-16,-1-2 2 0,-3 0 2 0,-1 0 1 0,0 0 2 0,0 0 1 16,0 0-1-16,-4 0 2 0,4 0 1 0,-4 0 0 0,3 0 0 0,-4 0 0 15,0 0-1-15,2 0-1 0,1 0-2 0,1 0 0 0,-3 0-2 16,4-2-2-16,-4 2-2 0,5-1-1 0,-2-1-4 0,5 2-3 0,-3-2-2 15,1 0-2-15,3 2-3 0,-1-2-1 0,1 1-2 0,0-1-8 16,0 2-10-16,1-4-4 0,-1 4 0 0,1-2-1 0,-1 1-1 0,0 1 2 16,-3-2 1-16,3 0 4 0,-1 2 4 0,-4-2 5 0,1 2 4 0,-1-2 5 15,-1 1 5-15,-3 1 8 0,1-2 13 0,-2 2 3 0,0 0-2 0,-2-1-3 16,1 1-4-16,-3-3-6 0,-1 2-6 0,-1-1-8 0,1 0-8 0,-5 1-10 16,0-4-9-16,-2 4-9 0,-1-2-12 0,-3 1-8 0,0-2-10 15,-1-1-6-15,-2 2-6 0,-2 0-2 0,0-3 0 0,1 3 3 0,-4-3 6 16,2 1 6-16,-2 0 6 0,2-1 6 0,-1 1 7 0,0-2 8 15,0 1 11-15,0 0 12 0,1-2 15 0,1 1 17 0,0-2 18 0,1 1 17 16,3-1 15-16,-3 2 13 0,1-2 12 0,3 0 12 0,0 2 10 16,0-2 10-16,1 4 13 0,0-2 8 0,4 2 8 0,-2-1 6 0,1-2 6 15,2 4 2-15,0-1 1 0,3 2 0 0,-2-3-1 0,1 3-1 0,0-1-3 16,4 2-5-16,0 1-4 0,1-3-6 0,-2 2-9 0,3 0-6 16,0 2-7-16,1-1-9 0,1 1-9 0,0 0-10 0,0 0-11 0,0 0-11 15,0 0-10-15,0 0-8 0,3 0-10 0,-1 0-8 0,3 0-9 16,0 1-5-16,0-1-6 0,0 2-3 0,6 0-2 0,-4 2-2 0,6-1-2 15,-2 1 0-15,4-1-1 0,2 3 0 0,2 0 0 0,2 0 0 16,3 3 0-16,-2-1 0 0,4 1 2 0,0 0-1 0,2 1-1 0,-2 1 0 16,3-1-1-16,-3 2 1 0,-1 0 1 0,0-1 2 0,-3 1 0 0,-2 0 4 15,0 0 2-15,-4 1 4 0,0-1 3 0,-5 0 3 0,-1 2 5 16,-1-3 3-16,-3 1 4 0,-5 1 3 0,2 1 4 0,-6-2-1 0,2 2 1 16,-5 0 1-16,-7-2 0 0,1 3 2 0,-3 1-1 0,-4 2-8 15,-3 0-14-15,-2 2-18 0,-4-2-19 0,1 5-31 0,-6 0-37 0,0 1-52 16,1-1-61-16,-1 4-112 0,3 1-137 0,-2-2-84 0,4 3-56 15,2 0-33-15,5 0-21 0,1-1-5 0</inkml:trace>
  <inkml:trace contextRef="#ctx0" brushRef="#br0" timeOffset="221694.9517">36111 6328 235 0,'0'-21'509'15,"0"3"8"-15,-1 2-95 0,1-1-147 0,-5 2-79 0,3 2-48 0,0-2-20 0,1 3-10 0,-4 0-4 0,3 3 1 0,0-2-5 0,-1 2-6 0,2 3-11 0,-3-2-13 0,2 3-12 16,0 0-12-16,-2 1-11 0,3 1-10 0,1 1-9 0,-3 0-9 0,1 2-8 15,0 0-7-15,0 0-3 0,-1 2-2 0,0 1 0 0,1 5 0 16,-4-1 0-16,3 2 2 0,-4 0 1 0,-1 3 3 0,1 5 1 0,-3-1 4 16,1 4 2-16,-1 2 4 0,0 4 0 0,-1 3 1 0,-2 0 2 0,3 6 3 15,-5 0 1-15,4 2 2 0,-3 3 0 0,3 4 2 0,0 1 1 16,1 1 1-16,-2 5 2 0,-1 2 4 0,3-2 2 0,1 6 2 0,-1 1 1 16,2 2 2-16,-2 2-3 0,2-1-6 0,0 5-3 0,2 0-3 0,0 2-4 15,0-1-5-15,2 4-1 0,0-1 1 0,0 1-2 0,-1-1 0 16,2 2-3-16,1-1-1 0,0 1 1 0,-1 0 1 0,3 1 1 0,0 2 2 15,0-1 2-15,0-1 1 0,0 1 1 0,0 1 1 0,0-2-2 16,-1-1-3-16,1 0-6 0,-2 0-4 0,-1-1-5 0,2-4-4 0,-1 2-3 16,0-3 1-16,-3 2 1 0,2-3-1 0,-4 0 3 0,4-1 2 0,-4-2 3 15,1 1 2-15,-1 0 4 0,-1-1 5 0,0 1 3 0,0 0 7 0,-2-3 6 16,0 4 7-16,-2-1 4 0,2-4 0 0,-2 2 1 0,-1-1-2 16,3-3 1-16,-1 0 0 0,-1-1-1 0,-1-4-1 0,3-1 1 0,-1-3-3 15,1 0-3-15,-1-6-2 0,1 4-5 0,0-5-6 0,0 1-3 0,3-5-1 16,-2 0-2-16,2-3 1 0,-2-1-2 0,4-1 1 0,-1-4-3 0,0-1-1 15,0-1 0-15,-1-3 0 0,6-2-1 0,-4-2 0 16,1-3-3-16,3-2-5 0,-1-1-10 0,-1-4-9 0,3 0-11 0,-1-2-12 0,1-2-7 16,0 1-7-16,0-3-13 0,0 0-14 0,0-3-14 0,0 0-15 15,0 0-14-15,0 0-15 0,0 0-14 0,-3-5-13 0,2 1-14 0,1 1-15 16,-5-2-20-16,4 0-23 0,-1-3-49 0,-1 3-59 0,-1-4-63 16,1 1-69-16,-1-1-37 0,0-2-26 0</inkml:trace>
  <inkml:trace contextRef="#ctx0" brushRef="#br0" timeOffset="222588.4134">35989 6175 424 0,'-4'-4'445'0,"4"2"-74"0,-5-2-107 0,5-1-64 0,-1 5-40 0,-1-3-24 0,1 1-15 0,-2 1-9 0,1 1-9 15,2 0-9-15,0 0-10 0,-4 0-11 0,1 0-10 0,2 1-7 16,-3 1-5-16,2 1-6 0,-2 0-3 0,0 0-3 0,0 2 1 0,-3 2 2 16,0 0 1-16,-1 0 1 0,-4 2 1 0,2 1 0 0,0 3 0 15,-3 1 0-15,0-2-1 0,-6 3-3 0,6 2-4 0,-3-1-4 0,-2 2-4 16,2 0-4-16,-2-1-4 0,0 2-3 0,0-1-3 0,0 2-4 0,0-3-1 15,0 2-3-15,2-1-1 0,0-2-1 0,2 0 1 0,-1 0 0 16,4-3-1-16,-4-1 1 0,5 2 1 0,1-5 2 0,1 1 3 0,-1-1 4 16,3-2 4-16,1-2 7 0,0 1 7 0,2-3 7 0,1 0 10 15,0 0 7-15,-1-2 8 0,3-1 3 0,0 0 2 0,3-1 0 0,-1-3 0 16,2-1-3-16,0-2-3 0,2-1-4 0,0-2-5 0,2-2-7 0,0-2-6 16,2-1-9-16,1-3-8 0,4-3-8 0,-4 2-9 0,6-2-5 15,-4-2-2-15,6 0 1 0,-2 0-2 0,-1 2-1 0,5-2 1 0,-3 0 0 16,0 3 0-16,0 1 3 0,0 0 0 0,-3 4 1 0,1 0-1 15,1 0 2-15,-3 5-1 0,1-1 1 0,1 2 0 0,-1 2-1 0,1 2 1 16,-1-1 1-16,2 3-1 0,1 3 1 0,-1 0-1 0,3 3-2 16,1 3-2-16,-1-1-2 0,1 4-1 0,4 0-1 0,-2 3-1 0,0 4-1 15,1 2 0-15,1 0-9 0,-2 5-10 0,1 1-8 0,0 4-5 0,0-1-7 16,0 3-11-16,-2 0-16 0,0 3-19 0,-2 1-27 0,-2 1-29 0,3 0-51 16,-5 1-58-16,-1-2-99 0,0 2-116 0,-4 0-73 0,-1-3-47 15,0-1-25-15,-4-1-12 0</inkml:trace>
  <inkml:trace contextRef="#ctx0" brushRef="#br0" timeOffset="223355.3131">36430 8287 40 0,'-9'-7'577'0,"2"0"14"0,0-1 14 0,-1 2-86 0,-2 0-135 0,4 1-82 0,1-1-59 0,-2 0-29 0,-1 3-17 15,4-3-7-15,-2 3 1 0,5-1-4 0,-4 1-6 0,0 1-9 0,2-2-11 16,1 2-12-16,0 2-12 0,2-1-13 0,0 1-11 0,0 0-13 0,0 0-10 16,0-2-12-16,2 2-13 0,0 0-13 0,1 0-15 0,2 0-15 0,0 0-13 15,-4 0-13-15,5 0-14 0,-2-2-9 0,4 2-7 0,-1-2-10 0,0 2-11 16,3-2-16-16,2 1-19 0,2 1-17 0,0-2-15 0,7 0-20 16,-1-2-19-16,-1 3-26 0,8-2-30 0,-4-1-30 0,6-1-31 0,-3 1-55 15,3-1-69-15,-2 0-76 0,0-1-82 0,-1 2-40 0,2-4-17 16,-4 2-2-16</inkml:trace>
  <inkml:trace contextRef="#ctx0" brushRef="#br0" timeOffset="224007.3223">36972 7908 171 0,'-3'-4'527'0,"1"-1"5"15,2 0-76-15,-1 1-115 0,1 2-79 0,-3-2-60 0,2-1-31 0,1 5-16 16,0-3-11-16,0 0-8 0,0 0-8 0,0 3-8 0,0-3-8 15,0 0-9-15,0 0-6 0,0 2-5 0,1-1-2 0,2-1-3 0,-3-1-3 16,1 2-3-16,-1-1-3 0,2-1-4 0,1 1-5 0,-3-1-5 16,4 0-6-16,-3 3-7 0,1-2-7 0,2 0-7 0,-1 0-8 0,0 0-6 15,1 0-9-15,1 2-6 0,0-3-7 0,1 3-6 0,3-2-7 16,-2 0-3-16,6 0-7 0,-3 3-4 0,2-5-5 0,-1 4-4 0,3-1-2 16,2-1-1-16,-1 3-1 0,1-3 1 0,-1 3-1 0,0-2-1 15,-2 1-1-15,1 1-3 0,1 0-2 0,-5 0-3 0,0 0 1 0,0 0 1 16,-4 0 1-16,-1 0-2 0,0 0 0 0,-4 0-4 0,-1 0-6 0,0 0-9 15,-1 0-2-15,-4 0-2 0,0 0 3 0,-1 0 5 0,-4-3 5 16,0 3 5-16,-5 0 5 0,0 0 3 0,-3 0 5 0,-2 0 5 0,-3 0 7 16,1 3 8-16,-2-3 10 0,1 1 13 0,-2 1 8 0,1-2 6 0,1 3 5 15,-2 0 2-15,4-1 2 0,-1-1 0 0,2 4 1 0,4-5 0 16,-3 3 0-16,3 0-1 0,5 1-2 0,-4 0-3 0,4 0-1 16,1-1-3-16,0 0-2 0,1 1-5 0,2 1-2 0,-2 1-3 0,5-3 0 15,1 3-1-15,-1 1 1 0,-1-2 1 0,4 2 0 0,-3-1 2 0,1 0 1 16,1 3 1-16,2-1 0 0,0 1 1 0,0 0 0 0,0 0 2 15,0 0 2-15,2 0 1 0,1 1 1 0,-3-1-1 0,4 0 1 0,-3 0 0 16,1 2 0-16,1-5 0 0,1 3 1 0,-3-2 0 0,1 2 1 16,1-1 1-16,-2 1 1 0,3-2-2 0,1-1 1 0,-4 0 0 0,4 2 0 15,-4-4 0-15,2 1 0 0,-2 1 0 0,4-3 0 0,-4 0 2 0,2 1 0 16,-2 0 2-16,4-3 2 0,-4 3 1 0,1-4 2 0,1 2 2 16,1-2 3-16,-1 0 1 0,1 0 2 0,0 0 1 0,5-2 2 0,-3 2-1 15,0-4-2-15,4 3-1 0,1-3-3 0,1 0-3 0,5 1-3 16,-4-3-4-16,3 3-5 0,3-2-4 0,-2 1-2 0,2-1-6 0,1-1-1 15,0 3-2-15,-3-2 0 0,3 2-2 0,-1-1 0 0,-2 3 0 0,4-1-2 16,-4 2-3-16,2 0 0 0,-2 0-1 0,-1 3 1 0,1-1-1 16,-1 2 1-16,0-1-1 0,-5 3 0 0,5 0-1 0,-3 3-1 0,-1 2 0 15,-2-2-1-15,0 3 1 0,0 0 1 0,-4 3 4 0,0-2 1 16,-2 5 2-16,-3-1 1 0,2 1 3 0,-3 0-1 0,-3 1 2 0,-2-1 0 16,-1 3-1-16,0-1 2 0,-7-1 0 0,2-1-1 0,-1-1 1 15,-4 1 0-15,-3-2 0 0,-1-2-1 0,3 0 2 0,-8 0-3 0,4-5-7 16,-4 3-14-16,4-3-18 0,-5 0-27 0,0-2-33 0,-3-2-54 15,3-1-62-15,-1-2-115 0,-4 0-141 0,4-4-84 0,-3-2-53 0,-2 1-31 16,-3-5-19-16,4-2-8 0</inkml:trace>
  <inkml:trace contextRef="#ctx0" brushRef="#br0" timeOffset="226455.5481">29586 5835 73 0,'10'15'248'0,"-2"-1"-17"0,2 0-9 0,2 1-9 0,0 2-6 0,0-2-11 0,2 3-10 0,0 0-14 0,2-2-14 0,0 2-12 16,0 2-16-16,-1 0-12 0,4 0-11 0,-2-2-10 0,6 4-8 0,-3-1-7 15,-1 1-6-15,6 0-5 0,-1 3-6 0,2 1-7 0,0-1-6 16,2 3-9-16,0 0-7 0,4 3-5 0,0 0-6 0,1 1-3 16,3 3 1-16,-1 0-1 0,1 3 1 0,2 2 0 0,3 1 1 0,-2 3 1 15,5 2 0-15,0 3 2 0,2 3 2 0,3 2 0 0,-2 3 2 0,4 1 2 16,-2 3 1-16,4 3-4 0,0 2-4 0,-1 0-6 0,4 5-4 15,2 0-7-15,3 3-6 0,-1-2-2 0,-1 1 1 0,3 0-2 16,-1 0-2-16,2-1 0 0,-1 3-1 0,0-1 1 0,0 1 2 0,0-2 3 16,0 3 4-16,1 0 3 0,-1 0 4 0,-2-2 2 0,2 1 2 15,-5-2-1-15,4 2-3 0,-1-3-5 0,1 0-4 0,-4 0 1 0,4-3 2 16,-4 0-2-16,1 2 0 0,-2-5-1 0,2 3-1 0,-2-2-1 16,-1 2 0-16,-2-4-1 0,-1 1 1 0,-1-2 1 0,-1 1-1 0,-2-1 3 15,-1 2 0-15,-1-4 0 0,-4 4-3 0,3-5-3 0,-3-1-3 0,-1 2-4 16,0-4-3-16,-5-1-1 0,1 1-1 0,-1-5-1 0,-1 0 1 15,-3-1-1-15,-1-2 0 0,0-4 2 0,-1 4 3 0,-3-5 3 16,-1-2 4-16,0-1 2 0,0 0 4 0,-1-3 2 0,-1-1 3 0,-2-3 1 16,-1 0 1-16,0-3 3 0,-1-1 1 0,0-1 1 0,0-1 2 15,-3-3-1-15,4 2-1 0,-6-3-1 0,4 0 0 0,-2-2 1 16,-1 0 2-16,1-1 0 0,1 0 0 0,-2-1 1 0,0-2-1 16,-2 2 0-16,2-3-1 0,0 0-1 0,-2 1 0 0,2-1-2 0,-2-1 1 15,-1-1 0-15,2 2 1 0,1-2-3 0,1-2-2 0,-4 6-2 0,3-5-1 16,0 1-1-16,-2 0-2 0,2-2 1 0,2 4 0 0,-2-1-2 15,0-1 1-15,2-1 0 0,0 0-2 0,0 3 0 0,0-3-2 0,0 2-1 16,-1-1-1-16,2 0 0 0,-2 1 0 0,-1-2 0 0,1 2-1 16,-1-1 0-16,0 0-2 0,0 0 1 0,2 0 0 0,-2 1-1 15,-2 1-1-15,2-2 0 0,0 2-1 0,-1-3 1 0,-2 5 0 0,1-5 0 16,-2 3-2-16,0-2 1 0,3 0 0 0,-4 0-1 0,-1 2 2 16,2-3-1-16,-2 0 0 0,0-1 0 0,0 3 1 0,0-6-1 0,0 4 2 15,-2 0 0-15,0-3-2 0,2 1 2 0,-2-1 0 0,0 0 1 16,1 0 0-16,-3-4 0 0,1 4 1 0,-1-3-1 0,1 0 1 15,0-2 0-15,-1 2 0 0,0-2 0 0,1-2 1 0,-1 2-1 0,-1-2-1 16,1 4-4-16,-2-6-5 0,2 3-5 0,0-4-5 0,-2 2-6 16,1 1-6-16,-1-2-6 0,-3 0-8 0,1 0-3 0,1-2-3 0,-3 1-8 15,1 0-7-15,-1-2-19 0,0 0-21 0,-1 0-14 0,1 1-8 16,-5-1-13-16,4 0-14 0,-3 0-26 0,-1 0-28 0,1 0-42 16,-2-1-48-16,0-3-69 0,1 0-81 0,-4 1-44 0,2-3-25 0</inkml:trace>
  <inkml:trace contextRef="#ctx0" brushRef="#br0" timeOffset="226938.9078">34134 11737 189 0,'-12'-5'583'0,"2"0"15"0,0 1 14 0,2-1-73 0,0-1-117 0,0 3-87 0,2 0-73 0,2-1-42 16,1 2-25-16,-2-1-15 0,3 0-6 0,2 1-9 0,0 2-11 15,0 0-15-15,0 0-16 0,2-1-18 0,3 1-20 0,-4 0-17 16,3 0-17-16,1 0-10 0,-2 1-11 0,3-1-7 0,1 2-9 0,0 1-6 16,3 0-6-16,0 0-4 0,2 1-2 0,0-1-1 0,2 3 2 15,3-1 2-15,-1 1 2 0,-1 1 2 0,3 0 2 0,0-2-2 16,0 4-1-16,2-2-4 0,-1 3-4 0,0 0-3 0,1 0-3 0,0-2-5 16,3 1-4-16,-6 0-6 0,3 0-6 0,0 0-4 0,-2 3-5 15,0-3-5-15,0-3-7 0,-2 3-7 0,0-1-5 0,1-1-5 0,-6-2-4 16,4 1-4-16,-5-1-4 0,1-3-9 0,-1-2-13 0,-2 0-3 15,0 0-1-15,0-2 0 0,-1-3-2 0,-1-1 1 0,-2-3 1 0,2 0 2 16,-2-3 0-16,-3-2 2 0,1 1 0 0,1-5 0 0,-3-2 2 16,-3-1 11-16,1-2 16 0,1-2 11 0,-3 3 6 0,-1-7 11 15,0 5 11-15,0-3 11 0,-1-1 13 0,1 3 14 0,-1-1 14 0,-3 1 16 16,3 0 16-16,-2-1 16 0,1 4 16 0,-2 0 12 0,2 2 11 16,-2 1 11-16,3 3 7 0,-2 0 5 0,0 3 1 0,3-2 1 0,-2 4 0 15,-1 2-2-15,4 3-6 0,-2-2-5 0,5 3-7 0,-4 0-9 16,1 3-9-16,3-2-8 0,1 4-8 0,0 0-6 0,-3 2-3 0,1 2-5 15,2-1-6-15,-2 4-5 0,2 2-5 0,-2 5-5 16,1-3-3-16,-4 4-8 0,4 3-10 0,-4 2-10 0,3 0-11 0,0 1-9 16,-2 3-11-16,0 1-17 0,1 1-26 0,-2-1-31 0,1 0-37 0,-2 1-50 15,2-1-58-15,-2 3-94 0,0-3-109 0,1-2-88 0,-4 1-73 16,2-3-33-16,-2-1-14 0,1-1-4 0</inkml:trace>
  <inkml:trace contextRef="#ctx0" brushRef="#br0" timeOffset="228038.4969">33836 10456 402 0,'-10'-7'592'0,"2"0"8"0,0 2 6 0,0-3-96 0,1 2-148 0,2 0-88 0,-1 2-56 0,2-4-32 0,-1 2-16 0,4 1-11 0,-1-2-8 0,-1 2-11 16,3 0-12-16,0-1-12 0,3 1-14 0,-1-2-17 0,-1 1-14 16,4 1-14-16,-1 0-12 0,2 0-10 0,-1-1-10 0,4 1-9 0,1-4-10 15,2 4-3-15,-1 1-6 0,4-2 0 0,2 0-4 0,-3 3 1 16,5-3-2-16,-2 3 0 0,2-3 1 0,1 3 1 0,-2-1 1 15,2 2-1-15,-2 1 1 0,0-1 0 0,-2 1 1 0,1 1-1 0,-6 0 2 16,4 1-1-16,-5 1 2 0,1-2 1 0,-3 3 2 0,0-1 1 16,-2 0 2-16,0 1 1 0,-4 1 3 0,2-2 2 0,-4 1 2 15,0 3 2-15,-4-3 2 0,2 3 2 0,-4 0 2 0,0-2 0 0,-2 4 1 16,-2-2-2-16,1 2-1 0,-4 1-1 0,1 0 0 0,-2 0-2 16,0 2 0-16,0-2-2 0,0-2-1 0,0 0-4 0,-1 2-3 0,5-1 0 15,-1-4-3-15,1 4-1 0,2-2-2 0,1 0 1 0,2-3-1 16,-1 3-1-16,1-3-4 0,5 0-3 0,-1-1-5 0,1 0 0 0,1 1-1 15,-1-1-1-15,5 0 1 0,-3 0-2 0,4 0-1 0,0-1-2 16,0 3-3-16,2-2-2 0,0 0 1 0,2 1 0 0,1 1 3 0,2-1 3 16,-1 0 4-16,2 1 1 0,-1 1 0 0,4 0 0 0,-1-1-2 15,2 1 0-15,-2 2 2 0,1-2-1 0,-2 3 3 0,-1-1-1 16,3 0-2-16,-4 2 0 0,0-2-3 0,-2 2-1 0,-1-1-2 16,0 4-2-16,-4-1 0 0,0 0-1 0,-2-1 1 0,-2 3 1 0,-2-2 2 15,-2 1 2-15,-2 1 3 0,-2-2 5 0,-2 2 7 0,-2-2 7 0,-4 1 6 16,0-2 6-16,-2-1 6 0,-2 0 4 0,-1 0 4 0,-3 0 4 15,1-1 1-15,2-4 2 0,-6 1 2 0,4 1-8 0,-2-5-8 0,-2 1-21 16,4-2-25-16,-1-2-35 0,0-1-40 0,2-4-65 0,-3 1-78 16,4-5-123-16,1 0-146 0,-2-2-84 0,4-3-51 0,-4 1-29 15,4-5-15-15,0-1-5 0</inkml:trace>
  <inkml:trace contextRef="#ctx0" brushRef="#br0" timeOffset="229838.2773">29540 12312 6 0,'-2'1'453'0,"-1"-1"-59"0,3 0-90 0,0 0-64 0,0 0-51 0,3 0-31 0,-1 0-20 0,0-3-9 0,1 0-1 0,4 0 1 16,-4-3 0-16,3 1-1 0,1 0-4 0,3-2-6 0,-2-2-8 15,0 0-7-15,0-2-10 0,2-1-4 0,0 0-1 0,0-4-2 0,0 2 0 16,0-2-2-16,0 0-1 0,2-3 0 0,0-1-2 0,0 1-3 0,0-1-5 15,2-1-3-15,0-4-5 0,2-1-4 0,-3-1-1 0,4 0-5 16,-1-2-4-16,2-1-4 0,0-5-4 0,2 2-4 0,-1-2-4 16,4-4-5-16,-3-3-5 0,4 0-5 0,0-6-3 0,0 0-6 15,4-4-5-15,1-2-7 0,0-3-6 0,4-2-5 0,-2-2-5 0,5-1 1 16,-2-2 3-16,4-2 2 0,0-2 4 0,2 1 2 0,1-2 4 0,0-1 2 16,1 0 1-16,3-3 2 0,-2 4 2 0,3-5 3 0,2 0 4 15,1-2 1-15,0 3 2 0,1-2-3 0,1-1-7 0,1 0-5 0,-2 2-5 16,-1-2-3-16,2 3-1 0,-4 3 2 0,4-3-1 0,-5 5 0 15,0-1 0-15,0 1 1 0,-3 5 0 0,3-2 1 0,-4 5 1 16,3-2-1-16,-3 1 2 0,-1 4 2 0,1-1 2 0,1 2-2 0,-1 2 0 16,-3 0-3-16,6-1 0 0,-3 4-1 0,2 1 1 0,0-1-1 15,-3 3 0-15,7 1-1 0,-3 1 2 0,1 0-1 0,0 2 2 0,1 1-2 16,2 3 0-16,-3-3-2 0,5 6-1 0,-2-1 0 0,1-2-1 16,1 6 0-16,-4-1 0 0,1 2 1 0,1 0 0 0,-2 1 1 0,-1 2-1 15,1 2 1-15,-4 0 1 0,1 0 1 0,-2 4-1 0,0 0 2 16,0-1 0-16,-2 2 1 0,1 2-2 0,-4 0 0 0,3-1-2 0,-4 2 1 15,1 2 3-15,-1-1 2 0,0 1 2 0,-2 0 1 0,-1 1 3 0,2-1 0 16,-3 2 2-16,-1 0 2 0,4-1 1 0,-3 2 1 0,-2-2 2 16,2 2 0-16,-2 0 2 0,2 0 0 0,-2-1-2 0,0 1-1 15,2 1 0-15,-5-1-2 0,4 0 0 0,-3 0-1 0,2-1 0 0,-2 1-1 16,-1 1 0-16,2-1-2 0,-1 0 1 0,-2 0 0 0,2-1 0 16,-2 1-2-16,0 1 0 0,-3-2-1 0,4 0 0 0,-3 0-2 0,2 0-1 15,-4-1 0-15,4 2-2 0,-2 0-1 0,0-1-2 0,-2-1 0 16,2 1-1-16,1 1-1 0,-2 1-2 0,1-2 0 0,1 2-1 0,1-2 0 15,-5 1-1-15,5 0 0 0,-1 1 0 0,-2 2-2 0,1-3 1 16,-2 1 0-16,2 2 1 0,-2-2-2 0,0 3 2 0,1-1 0 16,-3 0 1-16,-1 1-1 0,-1 0 1 0,2 0-1 0,1 1 1 15,-5 1 0-15,4 0 0 0,-4-2 1 0,-1 2 1 0,3 0 2 0,-1 0 1 16,-1 0 3-16,0 0 3 0,0-1 2 0,-2 1 0 0,2 0 3 0,0-2 1 16,0 2 1-16,-1 0 1 0,1-1 1 0,0-1 1 0,3 1 0 15,-3-1 0-15,0 1 1 0,-1 1-2 0,1-2-1 0,3-1-2 0,-3 3-1 0,-3-1 1 16,4-1 1-16,-4 0 1 0,3 0 2 0,-2 0 3 0,1 2 2 15,-4-1 3-15,4-1 5 0,-5 2 3 0,1 0 2 0,-1 0 2 0,1 0 1 16,-3-1 3-16,-1 1 1 0,-1 0 2 0,4-2-1 0,-4 2-1 16,1 0-1-16,-4 1-1 0,3-1-2 0,-2-2-4 0,2 2-3 0,-2-1-3 15,1-1-2-15,-1 2-3 0,-3-2-2 0,4-1-1 0,1 2-3 16,-5-1-1-16,2 2-2 0,-2-1-3 0,4-1 0 0,-4 1-2 0,2-1 0 16,-2 2-1-16,4-3 1 0,-4 2-2 0,2 1 0 0,-2 0 0 0,2 0 1 15,-1 0-1-15,-2 2 0 0,1 0-1 0,-1-2 0 0,3 5 0 16,-1-1 1-16,-2-1-1 0,1 3 0 0,-1-3-2 0,0 2 1 0,0 1 0 15,0-1-1-15,0 0-1 0,0 3 1 0,0-1 0 0,0 0 1 16,0-2 0-16,0 4 0 0,0-1 0 0,0-1 0 0,0 2-1 0,-1-2 0 16,1 0 0-16,-2 2 0 0,-1-2 0 0,3 1-1 0,0 1 1 15,-1 0 0-15,1 0 1 0,0-2-1 0,0 2 1 0,-2-1-1 0,2 1 1 16,-3 0 0-16,3 0 0 0,0-3 0 0,0 3-1 0,-1 0 1 16,1 0 0-16,0 0-1 0,-3-1-2 0,3 1-1 0,0 0-2 0,0 0-2 15,0-2-2-15,0 2-1 0,0 0-2 0,0 0-4 0,0 0-2 0,0 0-3 16,-1 0-3-16,-4 0-2 0,4 0-4 0,-2 2-2 0,2-1 0 15,-4-1 0-15,4 3 0 0,-3-2 2 0,-2 1 2 0,0 1 0 0,-3 1 1 16,4 1 2-16,-6-1 4 0,1 1 1 0,0 1 1 0,0 1 5 16,0-1 2-16,0-2 2 0,0 4 2 0,1-2 1 0,-4-1 1 0,6 1 1 15,-2-1 0-15,4-1 0 0,-1 1 3 0,-3-1 1 0,5-1 2 0,-2-2 4 16,2 1 5-16,1 2 7 0,0-4 7 0,2 2 5 0,-1-1 8 16,2-1 5-16,0 0 8 0,0 0 4 0,0 0 4 0,0 0 6 0,0 0 3 15,2-1 4-15,-2-1 1 0,4 2-1 0,-3-2-4 0,1 0-4 16,2 2-8-16,1-3-7 0,-1 1-7 0,2 1-8 0,-2-3-7 0,2 0-7 15,-1 0-8-15,4 1-5 0,-2-2-7 0,3 1-2 0,0-1-4 16,1-1-2-16,-1 0-1 0,0 0-2 0,1 1 2 0,2 0 0 0,-1 2 1 16,-1-3 0-16,-1 1 2 0,5 1 1 0,-5 1 1 0,1-1 1 15,0 0-1-15,-1 3 0 0,0-2 0 0,0 0-2 0,-3 3-1 0,2-1 0 16,-1-1-1-16,0 2 0 0,0 0-2 0,-1 0 0 0,-1 2 0 16,1-1-2-16,-1-1-1 0,0 3 0 0,-2-2-1 0,2 1 0 0,-5 1 2 15,4 1 0-15,-1-1 2 0,-2 1-1 0,2 1 1 0,-4 3 2 0,1-1 1 16,-1-1 1-16,0 3 1 0,0 2 2 0,0 1 0 0,-1 3 2 0,-1-2 0 15,-2 4 1-15,0 2-1 0,-2-1-1 0,0 5 0 0,-1-2 1 16,0 4 0-16,-2-1 2 0,2 0 0 0,-2 3 2 0,-1 0 0 0,0-1 0 16,3 1 2-16,-2-2 0 0,-1 1 3 0,4-2 0 0,-4 0 2 15,5-2 0-15,-1 1 0 0,-3-2-3 0,6-1-7 0,-1-3-9 0,0-2-11 16,-1 2-17-16,4-5-15 0,-3 1-20 0,4-2-21 0,-2-2-29 16,2-2-31-16,0-1-34 0,0 0-35 0,2 0-74 0,-2 0-94 0,1-6-95 15,-1 0-98-15,0 0-45 0,0 0-20 0,3 0-4 0</inkml:trace>
  <inkml:trace contextRef="#ctx0" brushRef="#br0" timeOffset="230604.8633">33928 6739 41 0,'4'-9'520'0,"0"-1"8"0,0 1-78 0,0 1-119 0,0-1-75 0,0 0-54 0,-2 2-30 0,-1-2-17 16,4 1-15-16,-3-1-8 0,0 2-7 0,1 1-7 0,0 0-3 15,-1 1-5-15,-2 1-4 0,2-1-5 0,0-1-3 0,-2 3-6 0,0 0-4 16,0 0-6-16,0 0-7 0,-2 3-6 0,0-1-7 0,2-1-7 16,-2 2-8-16,0 0-9 0,1 0-8 0,-4 2-10 0,3-1-7 0,-3-1-7 15,2 3-6-15,1 0-3 0,-4 0-3 0,0 3-2 0,0-1 1 16,-2 4 1-16,0 0 0 0,-2 3 1 0,-3 0 3 0,2 3 2 16,-5 2 2-16,2 2 3 0,-4 1 1 0,0 1 1 0,2 2 1 0,-4-2 0 15,2 5 0-15,0-2-1 0,2-2-2 0,0 2-1 0,1-1-2 0,4-2-1 16,-4-3 0-16,5-2-2 0,3 1 0 0,1-5 1 0,-1 0 0 15,6-3 1-15,-4 0 0 0,5-3 0 0,0-1 1 0,0 0-1 16,5-3 1-16,-4-1 5 0,6 2 1 0,-1-3 2 0,1-3 1 16,3 2 0-16,5-2-1 0,-4-3 0 0,5 3-3 0,4-3-3 0,3-1-7 15,-1-2-3-15,4 1-8 0,0-1-7 0,4-2-11 0,-2-1-12 16,3 3-13-16,2-1-14 0,-4-1-13 0,2 2-15 0,-1 0-15 0,0 0-14 16,-1 2-16-16,-3 1-15 0,-3 0-15 0,1 1-19 0,-4-1-17 15,-1 3-19-15,-2 2-21 0,-2-1-20 0,-4-1-15 0,1 3-11 0,-4 0-5 16,-2 0-5-16,-1 0-19 0,-5 0-30 0</inkml:trace>
  <inkml:trace contextRef="#ctx0" brushRef="#br0" timeOffset="230855.0904">34034 6636 138 0,'-5'-8'390'0,"0"-1"-45"15,-2 3-61-15,4-2-35 0,1 1-25 0,-3 2-11 0,2 0-2 0,2-1-6 16,-4 3-6-16,3-3-8 0,-3 3-8 0,4-1-9 0,-1 2-14 15,2-1-10-15,-2 3-10 0,2-2-14 0,0 2-16 0,0 0-13 16,0 0-15-16,-2 2-11 0,-1-2-11 0,3 3-7 0,-1 1-7 0,1-1-5 16,0 3-4-16,0 1-4 0,-2 0-4 0,2 3-1 0,0 2-1 15,0 0 0-15,0 3 1 0,0 1 2 0,0 2 4 0,2 2 1 0,-2 1 1 16,1 3 0-16,2 1-1 0,-1 1-7 0,0 3-11 0,1 1-13 16,2-2-13-16,2 4-19 0,-3-1-23 0,1 4-32 0,0-1-35 0,2 2-58 15,1-1-73-15,0-2-108 0,0 1-129 0,-3 1-78 0,2-3-55 16,-1 0-23-16,-2-3-10 0</inkml:trace>
  <inkml:trace contextRef="#ctx0" brushRef="#br0" timeOffset="232438.4329">30299 13066 508 0,'-9'-5'550'0,"1"0"-32"0,0-1-55 0,3-2-93 0,-1 2-115 0,-1 2-64 0,4-1-37 0,-4-4-20 0,4 6-12 0,-2-2-6 0,3 1-2 16,0-1-5-16,1 1-7 0,1 3-8 0,0-3-11 0,1 0-12 0,1 1-15 16,0 1-11-16,3-2-11 0,-2 3-9 0,4-1-8 0,0-2-4 15,5 3-3-15,0-3-1 0,3 0-1 0,2 1 1 0,3 1-1 0,5 1 0 16,2-4 0-16,5 4 1 0,7-2 1 0,0 1 0 0,7-1 2 15,4 0 1-15,4 0 0 0,6-2 0 0,5 1-3 0,4 4-2 0,5-5-5 16,5 2-5-16,5-1-6 0,-1 3-5 0,8-3-1 0,1 0-2 16,-1 3-2-16,7-1-2 0,0 0-2 0,3-2-1 0,1 3-1 0,-1-1-1 15,4 0-2-15,1 0-3 0,-1 0-3 0,-2-1 0 0,0 2-2 16,-4-2-1-16,4 0-1 0,-5 0 1 0,-5-1 0 0,1-1 2 0,-6 0 1 16,-2-1 3-16,-3 3 1 0,-6-3 3 0,0 1 4 0,-5 1 7 15,-6-2 5-15,-4 0 7 0,-4 1 10 0,-5 0 5 0,0-3 6 16,-7 3 4-16,-2 0 1 0,-2-1 3 0,-6 1 1 0,-2-2 1 0,-4 1 1 15,-2 0 0-15,-2 4-1 0,-3-4 0 0,-4 3-1 0,1-3-2 16,-4 3-4-16,1-3-2 0,-4 2-3 0,0 1-2 0,-3-1-3 16,-3 2-3-16,0 0-3 0,0 1-4 0,-1-1-4 0,-2 0-4 0,-2 2-4 15,1-2-4-15,-3 2-3 0,0 0-3 0,-5-2-5 0,3 2-2 16,-1 0-3-16,-4-1-3 0,-1-1-2 0,2 2-2 0,1 0-4 0,-4-2 0 16,1 2 0-16,-2-2 0 0,1 2 3 0,2-2-1 0,-1 2 3 15,0-1 2-15,0-1 4 0,3 2 3 0,-4-1 2 0,1-2 3 16,0 3 2-16,0-1 2 0,0-1 2 0,-2 0 3 0,2-2 3 0,-2 3 2 15,0-3 3-15,-2 0 4 0,0 1 4 0,0-2 4 0,-2 2 3 0,2-3 3 16,-3 1 4-16,2 1 2 0,-3-1 4 0,0 2 1 0,2-2 4 16,-2-3 5-16,2 3 4 0,-4 0 3 0,4-1 4 0,-2 1 2 0,0-2 3 15,4 0 3-15,-4-1 1 0,4 0 2 0,-1 2 3 0,2-2 4 16,1 4 3-16,-1-2 4 0,1 0 4 0,5 1 4 0,-1 0 3 16,-3-3 4-16,6 5 5 0,-3-3 3 0,4 3 1 0,-3-1 0 15,4 1-2-15,-1 1-3 0,0-2-5 0,2 3-6 0,0-1-4 0,0 2-7 16,0 0-8-16,2-2-8 0,-2 2-9 0,2-1-9 0,-2 1-9 15,1 0-8-15,4 0-7 0,-3 0-2 0,0 0-1 0,2 0 2 16,-1 0 4-16,2 1 2 0,0 1 2 0,4-2 1 0,1 3 2 0,2 0 2 16,2-2 3-16,2 3 1 0,0 0 2 0,4 0 1 0,1 0 1 0,4 1-1 15,1 1-2-15,1-1-4 0,2 1-4 0,3 1-3 0,0-1-3 16,4 3 0-16,0-3-1 0,0 3-1 0,0-1-2 0,2 1-2 16,-4 0-1-16,2 0-3 0,0 0-2 0,-6 0-1 0,0-1-1 15,-2 1-3-15,-1-1-3 0,-8 0-2 0,1 1 0 0,-4 0 0 0,-2-3-2 16,-4 5 3-16,-1-2 1 0,-4 0 3 0,-5 0 3 0,-2-1 2 15,-4 4 4-15,-6 0 1 0,1 2 1 0,-6-2 3 0,-2 2 1 0,-6 0 1 16,-3 1 1-16,-1 0 0 0,-4 2-2 0,-1-1-10 0,-2 2-15 16,2-2-17-16,-1 3-17 0,4-3-24 0,-1 2-24 0,2-2-28 0,-1-2-31 15,7 2-45-15,-3 0-52 0,3 3-78 0,6-5-91 0,-2 1-98 16,4-1-102-16,0-2-44 0,1 2-17 0,5-2-1 0,0-3 6 16</inkml:trace>
  <inkml:trace contextRef="#ctx0" brushRef="#br0" timeOffset="233172.0888">31887 12247 255 0,'0'-7'576'0,"0"1"10"0,-3 0 9 0,3 4-101 0,-1-2-160 0,-1 2-99 0,2-1-70 0,-2 3-42 0,2 0-26 0,0 0-14 0,0 0-6 0,0 0-10 0,-2 0-6 16,-1 0-8-16,2 3-8 0,-1 0-5 0,0 2-1 0,-4 4-4 15,3-3-4-15,-4 3 1 0,1 2 0 0,0 2 3 0,-2-3 1 0,2 5 3 16,-2 0 3-16,-2-1 2 0,3-2 1 0,0 3-2 0,1-3-4 16,0-2-6-16,-1 2-10 0,4-3-4 0,-1-1-2 0,0-2-1 15,2 0 0-15,-1 0 1 0,2-3 1 0,1-1 1 0,0-2 2 0,1 1 1 16,-1-1-2-16,5 0-1 0,-4-1-2 0,4-1-1 0,0-1-2 0,2-3 0 15,1 3-3-15,2-6-3 0,0 4-3 0,4-4-1 0,-1 0-5 16,2 0-2-16,1-1-1 0,-1-1-1 0,4 2 0 0,-2-1 0 16,4 1 2-16,-3-2-2 0,0 2 1 0,0 3-2 0,0-2 0 0,0 3-2 15,-2 2 0-15,-2-1-1 0,2 0-1 0,-1 4-2 0,-2 0 1 0,0 0 0 16,-2 4 1-16,-1 0 0 0,0-1 1 0,0 2 1 0,-4 3 2 16,2 1 2-16,-4-1 1 0,2 4 5 0,-2-1 0 0,-1 1 2 15,-2 1 2-15,-1 0 1 0,-1 2 1 0,-2-1 1 0,-1 5 0 0,-2-3 0 16,2-2 1-16,-4 2 0 0,2 1-1 0,-2 0 0 0,-1-2 0 0,0 0 0 15,-1-1-1-15,0-2-5 0,0-1-6 0,-1 1-9 0,1-4-10 16,-5 1-15-16,5-1-16 0,-3-3-18 0,0 0-21 0,-1-1-30 16,0-1-35-16,0-1-37 0,2-2-35 0,-4 0-68 0,1-2-81 0,4-1-85 15,-1-3-82-15,-2-1-44 0,4 1-23 0,0-6-3 0</inkml:trace>
  <inkml:trace contextRef="#ctx0" brushRef="#br0" timeOffset="233413.9853">31965 12142 633 0,'-4'-4'652'0,"1"-2"19"0,-2 1 16 0,3 0-99 0,0 1-158 0,-1 4-104 0,2-5-80 0,1 1-49 0,1 1-35 0,2 2-22 0,1-3-11 16,1 0-12-16,2 1-12 0,3 1-15 0,2-2-18 0,0-1-18 0,4 1-18 15,3-1-14-15,4 0-12 0,2-1-6 0,-1 0 0 0,7 0-1 16,-3-2 2-16,2 2-2 0,1-3-2 0,-4 4-6 0,3-2-9 0,-2 2-7 15,-2 0-10-15,0-1-8 0,-3 1-9 0,-2-1-10 0,-5 3-10 16,0-1-15-16,-6 1-14 0,0 1-25 0,-1 1-24 0,-8-2-44 16,-1 3-53-16,0 0-67 0,-6 3-70 0,-4-2-95 0,-1 3-103 0,-6 1-51 15,-1 0-24-15,-3 1-9 0</inkml:trace>
  <inkml:trace contextRef="#ctx0" brushRef="#br0" timeOffset="235387.0928">24665 10982 28 0,'-10'-2'544'0,"-1"-1"16"0,1 0-50 0,0 2-84 0,-1-3-90 0,3 3-96 0,1-1-48 0,1-1-28 0,0 2-11 16,2-2-5-16,-1 1-4 0,1 2-6 0,3 0-11 0,-4 0-12 15,5-3-14-15,-4 2-12 0,4 1-11 0,0 0-8 0,0 0-7 0,4-2-4 16,-4-1-6-16,2 3-4 0,1 0-4 0,-2 0-6 0,3-3-4 16,-2 1-5-16,2 2-7 0,1-1-5 0,-4-2-4 0,3 3-6 0,2-3-6 15,-2 1-6-15,2-1-2 0,3 1-6 0,-2 0 0 0,3-1-1 16,-1 1-2-16,1 0 0 0,0 0 2 0,1 1 0 0,1-1 3 16,-2 2 4-16,0 0 2 0,0 2 4 0,2-1 2 0,-4 1 2 0,3 2 0 15,-6-1 2-15,1 4 1 0,3-2-1 0,-5 4 2 0,-1 0 1 0,0 3 1 16,-3-1 1-16,-3 3-2 0,1 0-2 0,-2 4 0 15,-3 0 0-15,-3 5 0 0,0-2-1 0,-5 2 2 0,-2 0 0 0,-2 3 3 16,-1 1 5-16,-2-1 4 0,2-1 4 0,-4 3 4 0,2-3 5 16,1 1 4-16,-1-3 7 0,3-4 5 0,-1 1 10 0,4-1 7 0,5-5 10 15,-4 1 7-15,5-5 7 0,3-1 4 0,0 0 3 0,1-2 0 16,5-3-2-16,1-1-1 0,0-1-4 0,1 0-5 0,3-2-4 0,5-2-9 16,0-2-9-16,5 1-12 0,5-3-15 0,-2-3-19 0,9 0-21 15,0-1-24-15,4-2-27 0,2-2-26 0,4-1-27 0,3 3-29 16,-2-2-30-16,1-2-38 0,1 1-45 0,-3 0-71 0,-3 3-86 0,3-2-106 15,-3 1-117-15,-5 1-55 0,-3 2-27 0,-3-2-5 0,-3 1 8 16</inkml:trace>
  <inkml:trace contextRef="#ctx0" brushRef="#br0" timeOffset="236373.617">24621 6799 204 0,'3'-6'466'0,"-2"0"-40"16,2 0-76-16,-2 3-93 0,-1-2-57 0,2 0-37 0,1 1-21 0,-3 0-15 0,1 3-14 0,-1-3-13 0,3 2-9 0,-2 0-9 16,-1 1-9-16,0 1-9 0,0 0-9 0,0 0-9 0,0 0-6 15,0 0-5-15,0 0-4 0,0 1-2 0,0 3 0 0,0 0-1 0,0 1 0 16,0 0 1-16,0 2 1 0,0 1 3 0,0 1 2 0,-1 2 2 16,-2 1 4-16,2 1 1 0,-4 3 2 0,0 0 0 0,-4 0-3 0,3 2-3 15,-4 2-3-15,0 0-3 0,0 0-2 0,-2 1-5 0,-2-1-2 0,1 0-4 16,-1 0-1-16,2-2-2 0,-2 2-2 0,1-4 0 0,1-2-2 15,2 1 1-15,0-3-1 0,3 1 3 0,-2-4 3 0,3 2 4 16,2-5 5-16,0 0 7 0,2 0 4 0,1-3 6 0,-2 1 3 16,3-2 4-16,0-2 1 0,3 1 1 0,-2-1-2 0,1 0 0 0,2 0-3 15,0-1-2-15,1 1-3 0,0-3-5 0,3 0-4 0,2 0-6 16,0 0-6-16,3-2-8 0,3 1-5 0,-1-2-5 0,6 1-10 0,-4-4-9 16,7 3-10-16,1 0-15 0,-2-1-15 0,3 0-17 0,0 2-21 15,-2-3-22-15,2 3-22 0,-1 0-23 0,-2 2-27 0,1 0-30 0,-3 2-45 16,0-1-54-16,-2 2-53 0,-2 0-53 0,-1 0-49 0,-1 0-48 15,-5 0-24-15,0 0-13 0</inkml:trace>
  <inkml:trace contextRef="#ctx0" brushRef="#br0" timeOffset="236623.0487">24706 6825 207 0,'-5'-12'538'16,"4"0"-41"-16,-2 1-73 0,2 2-68 0,-4 1-63 0,4-1-45 0,-2 4-30 15,3-3-22-15,-1 1-11 0,1 4-14 0,-2-3-12 0,-1 3-15 16,3 1-14-16,-1 1-15 0,-2-2-15 0,3 3-15 0,0 0-14 0,0 3-9 16,-2-2-7-16,2 3-6 0,0 0-8 0,0 2-4 0,0 1-2 15,2 2-2-15,-2 2 0 0,3-1 0 0,-2 5 1 0,2-1 2 16,-1 4 1-16,-1 1 1 0,3 1 3 0,-2 2-3 0,1 1-5 0,1 0-12 16,-1 3-14-16,1 1-14 0,0-1-10 0,2 5-11 0,-1-2-11 15,2-1-21-15,1 5-26 0,-2-3-35 0,4 3-39 0,0-3-70 0,0 2-87 16,2-1-110-16,1-1-120 0,0-1-59 0,1-1-27 0,2-1-13 15,0-3-2-15</inkml:trace>
  <inkml:trace contextRef="#ctx0" brushRef="#br0" timeOffset="237638.4608">27801 8672 122 0,'-10'-11'613'0,"-1"2"13"0,-1-2 9 0,2 1 10 0,3 1-112 0,-2 0-172 0,6 0-98 0,-4-1-63 0,4 1-35 0,3 1-20 15,-2 0-12-15,2-1-9 0,2 0-14 0,0 2-14 0,2 2-16 16,0-2-17-16,2 2-15 0,0-4-13 0,1 5-13 0,3-1-10 0,2-1-14 16,-3 0-8-16,3 3-5 0,0-3-3 0,2 3-3 0,1-3 1 15,-2 3 0-15,1-1 2 0,0 2 2 0,-2 1 4 0,0-1 2 0,-4 2 4 16,2 0 1-16,0 0 1 0,-4 2-1 0,0-2 1 0,-2 3-1 15,-1-1 0-15,2 2-1 0,-5-1 1 0,0 3 0 0,0-1 1 16,0 0-1-16,-5 2 1 0,2-2-1 0,-1 4-2 0,-2 0 2 0,0-1-1 16,-2 4 2-16,-2-2 0 0,2 1 1 0,-2-1 1 0,0 2-1 15,0 0 2-15,-3-1 1 0,3 1 1 0,1 0 0 0,1-2-1 0,-1 1-1 16,4-2-1-16,-3-1-1 0,2 1-4 0,2-1-2 0,1-2-2 16,0 3-4-16,3-4-2 0,0-2-2 0,0 3-2 0,3-3-3 0,2 3-2 15,-1-3-3-15,2 1-5 0,0-1-2 0,4 1-3 0,-2 0-3 16,2-1-1-16,0 1 1 0,5-1-1 0,-2 3 1 0,1-3 1 15,0 3 0-15,2-3 1 0,-1 3 0 0,-2-3 1 0,1 2 2 0,-1 2 1 16,-1-2 3-16,-1 1 3 0,-1-1 2 0,0 0 2 0,-4 2 1 16,3 0 1-16,-6 0 2 0,1-1-1 0,-2 1 2 0,-2 0 1 15,0 0 2-15,0 1 3 0,-4-2 4 0,-1 3 5 0,0-3 7 0,-3 2 7 16,-2-3 6-16,0 2 5 0,-2 0 5 0,-1 0 3 0,0-1 4 16,-3 1 4-16,2-2 2 0,-2-2 4 0,-1 3 0 0,0-3 2 0,1 2-1 15,0-4-2-15,3 2-3 0,-2-3-2 0,1 0-8 0,0 0-9 0,4 0-12 16,0-3-15-16,1 2-25 0,0-1-28 0,1-1-44 0,2-2-49 15,2 1-91-15,0-2-113 0,4 0-92 0,0-1-81 0,0 0-46 16,4-2-28-16,1-2-13 0</inkml:trace>
  <inkml:trace contextRef="#ctx0" brushRef="#br0" timeOffset="238477.1362">30008 8550 380 0,'3'-6'433'0,"-3"1"-67"0,1-2-95 0,1 4-56 0,-2-3-38 0,2-2-19 0,-2 5-15 0,2-3-9 0,1 3-8 16,-2-3-9-16,3 1-12 0,-4 1-6 0,4-1-6 0,-2 1-5 15,-2-1-1-15,2 0-1 0,-1 1-1 0,-1-1 2 0,3 2-1 0,-1-1 0 16,-2 0-1-16,2 0 2 0,-2 3 2 0,0-1 2 0,0-1 2 16,0 1 1-16,0 2-1 0,0 0-3 0,0 0-3 0,0-3-5 0,0 3-5 15,0 0-5-15,0 0-5 0,0 0-6 0,0 0-7 0,0 0-8 16,0 0-7-16,0 0-7 0,0 0-8 0,0 0-7 0,0 0-6 0,0 0-6 16,0 0-6-16,0 3-5 0,-2-3-5 0,2 2-3 0,-2-1 0 15,-1 1-1-15,3 1 2 0,-1 3 1 0,-1-3 2 0,2 4 2 16,-2 1 4-16,2 2 1 0,0-1 1 0,-2 3 4 0,0 2 2 0,2 1 2 15,-2 0 3-15,0 3 1 0,2 2 0 0,-1 0 0 0,1 0 0 16,-3 3-1-16,1 0-1 0,2 1 0 0,0-1-1 0,0 2-2 16,0-1 2-16,0 0 0 0,0 1-2 0,0 0 0 0,0-3-2 0,0 2 1 15,0-1-3-15,2-1-5 0,1-2-5 0,-3-1-6 0,1 1-9 16,-1-5-7-16,2 1-10 0,0-3-3 0,2-1-2 0,-2-1-3 16,0 1-4-16,-1-4-11 0,4 1-15 0,-3-2-18 0,0-1-22 0,1-1-27 15,-2-1-32-15,3-2-64 0,1-1-80 0,-5-1-94 0,3-1-102 0,3-1-54 16,-4-4-35-16,3 1-14 0</inkml:trace>
  <inkml:trace contextRef="#ctx0" brushRef="#br0" timeOffset="239971.4803">31534 4636 234 0,'-1'-6'502'0,"1"3"-55"0,-2-3-88 0,-1 1-72 15,3 1-66-15,-1 0-34 0,-2 0-20 0,3-1-13 0,-1-1-8 0,1 3-9 0,-2-3-7 0,-1 3-8 0,3-3-7 0,0 3-5 16,0-3-5-16,0 3-3 0,0 0 0 0,0-2-5 0,0 1-3 16,0 2-4-16,0-2-6 0,0-1-4 0,0 2-5 0,3 2-4 0,-1-1-5 15,-2-1-8-15,1 0-6 0,2 0-7 0,-2-1-7 0,4 0-9 0,-1 1-7 16,2-1-9-16,0 1-7 0,-1-1-6 0,1 1-5 0,4-1-3 16,0 2-4-16,0-1-3 0,5-1-1 0,-4 2-1 0,4 0-1 0,-4 1 0 15,6-1 1-15,-3 1 2 0,-2 1 2 0,2 1 0 0,1 1 3 0,-2-1 0 16,-1 1-1-16,-2 2-2 0,0 1 1 0,0 1 1 0,-3-1 0 15,0 2-1-15,-4 2 1 0,2 1 1 0,-3-1 1 0,0 2 1 0,-2 1 0 16,-2 0 1-16,0 1 1 0,-4 1 1 0,0 0 3 0,-2 2 3 16,0-1 1-16,-2 0 2 0,0-1 0 0,0 0 2 0,-2 1-1 0,2 0 2 15,-2-4 0-15,0 1 1 0,2-2 1 0,0-1 2 0,2 0 1 0,-2 0 3 16,2-1 2-16,2-4 2 0,2 2 2 0,-2 0 4 0,2-3 2 16,2 0 2-16,-1-1 4 0,3 1 3 0,0-3 2 0,0 0 1 0,0 1 0 15,3-1 0-15,-1 0 1 0,0 0-3 0,1 0-2 0,2 0-3 16,-4 0-2-16,6 0-6 0,-4-1-2 0,4-2-4 0,3 3-4 0,-2-2-4 15,0-1-3-15,2 1-2 0,-1 1-4 0,6-2-3 0,-1 0-4 16,2 0-1-16,-2 0 0 0,2 0 1 0,0 2-1 0,0-3 1 0,2 2 3 16,-4 0 0-16,1-1-1 0,0 1 1 0,1 0-1 0,-2-1 0 15,0 3-4-15,-1-2-3 0,0 2-5 0,-3-2-6 0,0 0-11 0,0 2-12 16,-1 0-12-16,1 0-21 0,-3 0-21 0,1 0-26 0,-4 0-28 16,0 2-39-16,-1 0-46 0,2-2-78 0,-3 2-96 0,0 1-87 0,1 1-86 15,-3-4-39-15,-3 3-17 0,1 1-2 0</inkml:trace>
  <inkml:trace contextRef="#ctx0" brushRef="#br1" timeOffset="251770.3061">23028 9628 61 0,'-4'-1'489'0,"2"-3"-13"0,-2 2-83 0,3 0-117 0,-1-2-76 0,2 2-52 0,-3 1-29 0,3-2-17 0,-1 1-11 0,-2-1-7 16,3 2-10-16,0-4-10 0,0 5-8 0,0-3-6 0,0 3-6 16,0 0-6-16,0-2-2 0,0 2-2 0,0-1-1 0,0-2 0 15,0 3 1-15,-1 0-1 0,1 0 1 0,0 0 2 0,0-3 0 0,0 3 1 16,-2 0 0-16,2 0 1 0,-3-2-1 0,3 2 0 0,0 0-1 0,-1-1-1 15,-2-2-2-15,3 3 0 0,-1 0-3 0,-1 0-1 0,-1 0-4 16,2-1 0-16,-1 1-2 0,-1 0-3 0,3 0-1 0,-4 0-2 16,3-2-2-16,1 2-4 0,-2 0-1 0,-1 0-2 0,-1-1 0 15,3 1-3-15,-1 0 1 0,-2-2-2 0,1 2 1 0,2 0-2 0,-4 0 1 16,4 0-2-16,-1 0 0 0,-1 0 0 0,-1 0 2 0,3 0 0 16,-4 2 2-16,1-1 0 0,1-1-1 0,-1 3 2 0,-1 0 1 0,0-2 0 15,-1 4 1-15,2-2 1 0,-2 0 1 0,2 0 1 0,-2 3 1 16,1-1 0-16,0 1 2 0,0 2-2 0,0-1 2 0,-4 0 0 0,3 2 0 15,2 0 0-15,-2 0 0 0,3 0-1 0,-4 0 0 0,4 2-1 16,-4-2 0-16,4 2-2 0,-1-1 0 0,-1 3-1 16,1-2-1-16,3-1-1 0,-1 2 0 0,-2-3-1 0,1 2 0 0,3-1-1 0,-2 1 2 15,2-1 1-15,0 1 0 0,0-2 0 0,0 0 0 0,0 1 0 16,0-1 0-16,2 0 0 0,-2-1 1 0,4 0 0 0,1 1 1 0,-4-2-1 16,2 0 1-16,0 0 0 0,1-2 2 0,0 1-1 0,-2 0 1 15,5 0 1-15,-4 0-1 0,4-3 2 0,-4 3 1 0,3 0 2 16,2-4 1-16,-2 1 0 0,0 0 1 0,3 1 1 0,-4-2-2 0,4 0-1 15,-2-2-3-15,3 1-2 0,0-1-2 0,-1 0-2 0,-2 0-2 16,3-1 0-16,-1 1-3 0,1-4-2 0,-3 3-1 0,3-2 1 16,-1 0-2-16,-2 0 1 0,-1-2 1 0,3-1 1 0,-2 3 3 0,2-3 3 15,-4 1 2-15,1 0 2 0,-2 0 1 0,2-2 3 0,-1-1 4 16,-1 1 4-16,0 0 2 0,-2-1 4 0,-1-1 1 0,2 0 2 16,-2-2 0-16,2-1 1 0,-3 3-1 0,0-3 0 0,0 1 0 0,-3-1-3 15,2-1-1-15,-2 1-4 0,2-3-4 0,-4 0-5 0,1 3-6 16,3-3-5-16,-4 2-12 0,2-2-13 0,-1 1-15 0,0 2-15 0,-1 2-24 15,1-1-25-15,-2 0-28 0,2 0-28 0,-2 2-33 0,0 0-36 16,2 3-56-16,-2 0-67 0,2-2-93 0,-2 5-103 0,0 0-58 0,1 0-31 16,-1 3-8-16</inkml:trace>
  <inkml:trace contextRef="#ctx0" brushRef="#br1" timeOffset="253240.2617">29009 5530 412 0,'-1'0'454'0,"-4"0"-66"0,4 0-79 0,-2 0-85 0,2 0-60 0,-4 0-47 15,4 0-30-15,-3 0-23 0,2 3-17 0,-1-3-13 0,2 2-14 0,-4-1-12 16,4-1-9-16,-2 3-7 0,2-1-4 0,-1-2-3 0,-1 3 0 16,-1-2 1-16,3 4 4 0,-4-4 4 0,4 3 7 0,-4 0 6 0,1-1 7 15,0 0 6-15,1 0 7 0,-3 0 7 0,2 0 5 0,-2 1 6 16,2-1 3-16,-2-1 5 0,2 2 2 0,-2-2 3 0,0-1-1 0,-1 3 2 15,1-2-1-15,-4 0 0 0,4-1-2 0,-1 1-2 0,-2-2-2 16,4 1-4-16,-4 2-2 0,2-3-3 0,-2 0-4 0,2 0-3 0,-2 0-2 16,4 0-1-16,-1-3-2 0,0 2-2 0,2 1-1 0,-2-2-3 15,-1 1-1-15,4-3-4 0,-1 2-2 0,-1 0-3 0,4-1-4 0,-4-1-1 16,4 1-2-16,-2-3 0 0,3 3-1 0,0-3-3 0,0 3-1 16,0-4-1-16,0 2-4 0,3-1 1 0,-2 1-1 0,4-1 1 0,-4 0 0 15,4 0 1-15,-1 0 1 0,-3 0 1 0,5 1 0 0,-2 1 1 16,1-1-1-16,-4 1-2 0,3 1 1 0,1-1 1 0,1 1 3 15,-2 0 0-15,-1 0 1 0,1 2 0 0,2-1-1 0,-2 2 1 16,0-2 0-16,2 2-2 0,-1 0-1 0,0 0 1 0,0 0-1 0,0 2 1 16,0-2-1-16,1 3 0 0,-2 0 1 0,2 0-1 0,-2 0 2 15,2 1-1-15,-1 1 2 0,0-1-1 0,1 3 2 0,-2-2 0 0,2 2 0 16,-2 1 0-16,2-2 1 0,-2 3 1 0,2-3 0 0,-2 4 0 16,2-3 0-16,0 2-1 0,-1-2 0 0,0 0 0 0,1 0-1 0,-1 0-1 15,1-1 2-15,0 0 0 0,1 0 0 0,0-3 0 0,-1 3-1 16,1-3-3-16,-1 2 1 0,0-4-1 0,0-1 0 0,2 2 0 15,-1-2-1-15,2 0 0 0,-2-2-1 0,3 2 0 0,-1-1 0 0,-2-4 1 16,3 1-1-16,3-1 1 0,-6-1 3 0,4 0 2 0,-3-1 2 16,-1 0 2-16,-1 0 2 0,3 0-1 0,-3-2 3 0,-2 2 1 0,0-2 2 15,-2 1 2-15,-1 2 3 0,2-5 1 0,-3 5 0 0,-3 0 0 16,3-1 0-16,-1 0-3 0,-4 0-4 0,0 1-5 0,0 1-3 16,-2 0-4-16,-2 2-5 0,2-3-6 0,-3 3-10 0,-3-1-16 0,2 2-13 15,-4 0-13-15,-1 1-21 0,0 1-23 0,-4 1-29 0,3 1-35 0,-3 4-37 16,0-1-40-16,1 2-93 0,0 0-121 0,0 2-71 0,-1 3-49 15,0 0-17-15,4 3-2 0</inkml:trace>
  <inkml:trace contextRef="#ctx0" brushRef="#br1" timeOffset="254555.0393">36213 5382 379 0,'-2'-3'554'0,"-1"0"9"0,0 2-82 0,1 1-123 0,0-2-90 0,-1 2-72 0,0 0-48 0,1 0-32 0,0 0-22 0,-3 0-14 16,4 2-12-16,-2-2-12 0,0 1-13 0,1 2-13 0,0-3-11 0,-1 1-10 15,0 1-5-15,1 0-7 0,-2-1-1 0,0 1-2 0,0 2 1 16,-2-1-1-16,3 3 2 0,-4-3 1 0,-1 3 4 0,-2-1 4 0,2 2 2 16,0-2 4-16,-2 0 2 0,0 1 3 0,-1 0 1 0,-1-3 2 0,2 2 3 15,1-1 0-15,-1 2 1 0,2-2 1 0,-4 0 1 0,4-1 2 16,-2-1 0-16,2-1 0 0,0 2 1 0,0-3 0 0,1 0-1 15,2 0-2-15,0 0-2 0,2-3-4 0,-1 2-5 0,2-1-2 0,0-1-6 0,2-1-2 16,0-1-7-16,0 0-2 0,0 1-5 0,2-4-4 0,0 0-5 16,2 1-5-16,-1-3-1 0,2 1-4 0,0 0 0 0,4-2 1 0,-3 1 1 15,2 1 2-15,0-2 2 0,0-1 0 0,1 3 2 0,-2 0 3 16,0 0 3-16,2 0 5 0,-1 2 3 0,0 2 4 0,-2 0 5 16,-1 0 3-16,0 1 3 0,2 2 2 0,-4-1 2 0,1 3 3 0,0-3 2 15,-2 3 3-15,-1 0 2 0,4 3 1 0,-3-3-2 0,0 3-1 0,1-1 1 16,0 2-2-16,-1-1-1 0,0 2-1 0,1 0-3 0,0 1 0 15,-1 1-2-15,2 0-1 0,-2 2-2 0,1-2 0 0,4 2-1 0,-2 0 0 16,-2 0 1-16,-1 1 0 0,4 0 0 0,-3-1-1 0,4 0-2 0,-4 0-3 16,4 0-2-16,1 1-3 0,-1-4-1 0,0 2-3 0,2-2-2 15,-4 0-1-15,5 0-2 0,-2 0-3 0,0-3-1 0,4-1-3 16,-2-1-2-16,0 2 2 0,2-3 2 0,-2-3 0 0,3 3 2 0,0-3 3 16,-2 0 2-16,2-1 2 0,1-1 4 0,-2-1 6 0,0-2 7 0,-2 2 7 15,3-3 7-15,-3 3 7 0,0-3 8 0,-1 0 7 0,-2 0 7 0,0-2 7 16,-1 3 7-16,1-1 5 0,-4 0 5 0,0 1 6 0,-2-1-1 15,-1 1-2-15,-1 0-6 0,1 0-6 0,-5 1-8 0,1 2-9 0,-2-2-10 16,0 1-9-16,-4 1-13 0,0 0-16 0,0 1-17 0,-4 0-20 0,1 2-26 16,-2 1-30-16,-1 1-40 0,-4 1-46 0,2 4-49 0,0-2-51 15,-3 3-100-15,0 0-123 0,-1 3-72 0,0 2-50 0,-1 2-19 0,-4 3-7 16</inkml:trace>
  <inkml:trace contextRef="#ctx0" brushRef="#br1" timeOffset="256037.3026">29493 13311 100 0,'-4'1'471'0,"1"-1"-7"0,-1 3-88 0,0-1-125 0,-1-2-80 0,2 1-59 0,-4 1-35 0,1 1-23 0,1 0-11 0,-1-2-6 0,-3 3-4 0,2 0-3 16,-3-1-4-16,0 2-5 0,-2-1-4 0,-1 1-2 0,0-1-2 15,-4 1 0-15,4 0 0 0,-1 2 2 0,-2-2 3 0,-3-1 2 0,3 1 5 16,-1 0 4-16,-2-1 5 0,2 1 2 0,-2-1 3 0,3-2 3 15,0 1 1-15,1 0 1 0,-1-3-1 0,0 0 2 0,1 0 0 16,1 0 0-16,1 0-2 0,0-3-5 0,2 0-3 0,0 1-4 0,0-5-5 16,2 5-4-16,2-4-3 0,-2-2-2 0,4 4-2 0,0-6-4 15,1 3-2-15,1-2-3 0,0 0-4 0,2-2-4 0,1 1-3 16,1-4 1-16,2 3-2 0,-1-1-1 0,2 0 0 0,2-1 1 16,-1 1-2-16,1 0 0 0,0-2 2 0,3 2 3 0,1 0 1 0,-3-1 1 15,2 2 3-15,1 0 1 0,-3 0 4 0,2 2 3 0,1-2 4 16,-2 2 2-16,-1 3 4 0,-1-3 1 0,3 1 0 0,-2 3 2 0,0-3-1 15,-1 5 1-15,1-3-1 0,-2 3 1 0,0 1-1 0,0-2 1 0,0 4-2 16,0-1-2-16,-1 1-1 0,-1 0 0 0,1 0-1 0,2 1 0 16,-2 1 1-16,2 0 0 0,1 2 0 0,-4 1 1 0,3-1 0 15,-2 1 0-15,2 2 1 0,-2 3-1 0,2-4 0 0,-1 3-1 16,0 0-1-16,1 2-2 0,-2 1 0 0,2-2 0 0,-2 2-3 0,2-1-1 16,-1 2-2-16,0-1-1 0,0 2 0 0,0 0-1 0,0-2-2 0,3-1 0 15,-2 0-1-15,0 2 1 0,0-4-1 0,-1 2 0 0,1 1-2 16,1-3-2-16,1 0-2 0,2-2-3 0,-2 0-3 0,0-2-2 0,2 1-2 15,0-3-3-15,0 1-2 0,1-1-2 0,-1-3-1 0,3 0-1 16,0-1-2-16,3-3 1 0,-1 1 0 0,1-3 2 0,-2 1 1 16,2-2 2-16,0-1 0 0,-5 0-2 0,6-3 0 0,-5-1 0 0,0 4 1 15,-2-4 2-15,-2 0 3 0,0 2 1 0,-3-1 3 0,2-2 3 16,-4 3 2-16,0-4 3 0,-3 3 3 0,-3 2 3 0,2-4 5 16,-3 2 7-16,-1 0 4 0,0-1 5 0,-1 1 2 0,-2-1 1 15,-2 1 2-15,2 2-1 0,-2-1-2 0,-5 1-1 0,5 2-2 0,-1 0-4 0,-4 1-3 16,-1 2-3-16,3 0-4 0,-4 0-3 0,1 3-3 0,0 1-4 15,-1 1-3-15,-2 1-4 0,-1 1-5 0,1 4-10 0,1-1-12 16,-4 5-18-16,-1-2-16 0,1 4-20 0,2-1-28 0,0 0-32 16,-2 5-47-16,2-1-53 0,0 0-92 0,3 1-109 0,-2 3-66 0,2 3-44 15,1-2-19-15</inkml:trace>
  <inkml:trace contextRef="#ctx0" brushRef="#br1" timeOffset="257238.1675">35559 12708 297 0,'-4'-2'522'0,"0"2"5"0,-1 0-64 0,0 0-103 0,0 0-87 0,4 0-80 0,-5 0-46 0,2 0-34 0,-2 0-19 0,0 0-13 0,-1 2-10 15,0-1-10-15,-3 1-7 0,0 0-7 0,0 0-9 0,-1 1-8 16,0 1-5-16,-5 0-8 0,2 1-3 0,-2-1-1 0,1 1-2 0,-2-2-1 15,1 2 0-15,-1-1-2 0,0 1 0 0,2 1 0 0,-1-3-1 0,1 2-1 16,0-2 1-16,2 1-1 0,0-2 1 0,0 1 0 0,0-3 2 16,3 3 3-16,0-3-1 0,0 0 0 0,0-3 0 0,3 3 2 0,1-3-4 15,0 0-2-15,2-2-5 0,-2 1-8 0,2-1-3 0,1-1-2 16,1 0-5-16,2-2-5 0,2 0-5 0,1-1-6 0,1 0-4 0,-1-2-3 16,1 2-3-16,5-4 1 0,-3 2-1 0,4 0 2 0,0 1 4 15,0-1 4-15,-3 2 4 0,3-2 4 0,3 2 9 0,-1 0 6 0,-1 0 6 16,-1 1 8-16,0 2 5 0,1-2 6 0,-1 4 4 0,0-1 3 15,0 0 2-15,0 2 5 0,-3 1 1 0,2 0 5 0,1 0 0 0,-4 0 0 16,2 2-2-16,-1 2-4 0,-1 0 0 0,3 0-1 0,-3 1-2 16,-1 1-1-16,1 1-3 0,3 1 0 0,-3 0-2 0,-1 3-1 0,1-3-2 0,1 5-2 15,-1-2-1-15,1 2-3 0,-1-2 1 0,1 4-1 0,-1-3 0 16,0 2-2-16,0-1-1 0,-1 1 0 0,4 0 0 0,-3 1 0 0,0-2 0 16,-1-1-1-16,4 2 1 0,-3-3 0 0,-1 2 0 0,4-1 0 15,-2-1 0-15,3-1-1 0,-1-2-1 0,-2 0-3 0,3-1 0 0,0-1-5 16,3-3-3-16,-1-1-1 0,-1 0-3 0,4 0-2 0,-4 0-2 15,5-3 0-15,-1-1 0 0,-4-1-2 0,4-1 1 0,1-1-1 0,-2 2 0 16,-3-4-3-16,2-1-1 0,-1 2-1 0,-2-1 1 0,-3 0 1 0,3 0 1 16,-1 0 4-16,-3-2 1 0,0 0 4 0,-2 2 0 0,-3-2 1 15,-1 2 2-15,0-2 0 0,-1 2 3 0,-1 1 3 0,-5-1 3 0,1 0 1 16,1 0-1-16,-3 2 1 0,-2-2-2 0,-3 1-1 0,0 0-9 16,-3 4-9-16,-1-1-9 0,-2 0-14 0,-4 4-16 0,2-2-20 0,-7 3-21 15,0 3-20-15,-4 0-25 0,-4 3-26 0,1 0-46 0,-2 5-54 16,-4-1-82-16,0 2-93 0,0 5-56 0,-2-1-38 0,-2 4-10 15</inkml:trace>
  <inkml:trace contextRef="#ctx0" brushRef="#br1" timeOffset="325817.3189">28869 5254 184 0,'-1'-6'498'0,"-2"0"-64"0,3 2-100 0,-1 0-70 0,1-1-57 0,-2 1-31 0,2 0-20 0,0 1-10 0,0 1-6 0,0 0-9 15,0-1-7-15,0 1-8 0,0 2-8 0,0 0-9 0,0 0-9 0,0 0-5 16,0 0-2-16,0 0-6 0,0 0-4 0,0 0-3 0,0 0-2 0,0 0-3 15,0 0-2-15,0 0-2 0,0 0-4 0,0 0-2 0,0 0-3 0,0 0-4 16,0 0-3-16,0 0-5 0,0 0-4 0,-3 2-6 0,3-2-4 16,-1 1-5-16,1 1-5 0,-3-2-7 0,1 2-6 0,2 0-5 0,-1 0-5 15,-2-1-3-15,3 1-2 0,-1 2-1 0,1-1 0 0,-3 3-1 16,1-1 2-16,2 2 1 0,-1 0 1 0,-2 3 1 0,2 0 3 0,-1 0 4 16,-1 2 4-16,2 2 3 0,-4-1 0 0,1 4 3 0,0-2 0 15,1 2 1-15,-1 1 0 0,-2 1 0 0,2 2 1 0,-2-1 0 0,0 1 1 16,-1 0 1-16,1 1-2 0,-1-1 0 0,1 2-1 0,-1-1 0 15,1-2 0-15,0 2-1 0,1-2 0 0,-1-2 0 0,0-2-2 0,-1 2 0 16,1-3 0-16,5-1-2 0,-4 1-1 0,1-5 0 0,3 1-1 16,-4-2 0-16,5 0 2 0,-1-2-1 0,1-1 1 0,0-3 3 15,0 3 2-15,0-3 2 0,0-1 4 0,0-1 4 0,1 2 5 0,-1-3 3 16,0 0 3-16,5 0 3 0,-4 0 2 0,2-3 1 0,0 2 0 16,1-1 0-16,0-1-1 0,2 0-3 0,-2 0-1 0,2 0-4 15,0-3-5-15,3 2-4 0,-2-1-6 0,3-1-5 0,0-1-8 0,3 2-5 16,-1-2-3-16,2 1-1 0,2 0-2 0,-3-2-2 0,1 1 0 15,2-1-4-15,0 2-2 0,0 0-5 0,1-2-4 0,-1 1-5 0,0 2-6 16,-2-2-2-16,-1 1-3 0,3 1-5 0,-2 0-5 0,1 2-6 16,-4-3-4-16,4 3-5 0,-4-1-3 0,-1 2-4 0,1 0-3 0,-3 1-1 15,-1-4-1-15,-1 5-1 0,0-1 4 0,-2 1 1 0,1-3 4 16,-4 3 3-16,3 0 6 0,-4 0 3 0,0 0 4 0,0 0 8 16,0 0 6-16,-1-2 7 0,-2 2 9 0,2 0 3 0,-4-3 1 0,-1 3 2 15,2-3 1-15,-2 0 2 0,-1 0 1 0,0 0 0 0,0 0 0 16,-2-3 0-16,3 0 0 0,-1 1-1 0,-2-2-2 0,4-2-4 15,-5 2-2-15,1-2 2 0,3 0 3 0,-1 0 5 0,1 0 5 0,-1-1 6 16,1 0 6-16,1-1 7 0,0 0 5 0,-1 2 6 0,2-1 6 16,3-1 5-16,-4 2 7 0,1-2 6 0,3-1 6 0,-1 2 6 0,-1-1 4 15,3 2 7-15,-1-1 2 0,1 1 2 0,0 0-1 0,0 0-1 16,0 0-2-16,0 1-2 0,0-1 0 0,0 2-1 0,0 0 0 0,0 0-2 16,0 1 1-16,1 1-2 0,-1 0-3 0,0 1-2 0,0 1-3 15,0-1-3-15,0 3-2 0,0-3-1 0,0 2-1 0,0 2-2 16,0 0-4-16,0 0-3 0,0 0-6 0,0 0-4 0,0 0-5 0,0 0-4 15,0 0-5-15,0 2-3 0,0 2-5 0,0-3-1 0,0 3 1 16,0-1 0-16,0 1 3 0,0 1 2 0,0 0 1 0,0 3 2 16,3 1 2-16,-1-1 2 0,-2 1 2 0,1 2 1 0,3 3 3 0,-1-2 3 15,0 0 2-15,1 4-2 0,1 0 1 0,-4 1-1 0,4 0-4 16,0 1-2-16,1 1-1 0,-2 0-2 0,2 1-2 0,-2 0-1 0,2 2 1 16,-1-2-2-16,0 2 0 0,0-1-1 0,0 0 1 0,1 1-2 15,-2 1 0-15,1 0-2 0,-1-2 0 0,-1-2 0 0,1 2-1 0,1 2-1 16,-4-5 1-16,3 1-2 0,1-1 1 0,-1 0-2 0,-1-1-1 15,0-2 0-15,-2-3-1 0,4 2-2 0,-4-3 1 0,3-1-3 0,-4 1 0 16,3-2-5-16,-1-1-4 0,-2-1-5 0,1-2-6 0,-1 1-6 16,3-3-8-16,-2 0-11 0,-1-2-11 0,0-1-11 0,0 0-12 15,0 0-16-15,0 0-16 0,-1-1-34 0,-2-2-39 0,2 0-54 16,-1 0-63-16,-2-3-79 0,0-2-87 0,-1-1-54 0,0 0-36 0,0-3-22 16,-1-1-12-16</inkml:trace>
  <inkml:trace contextRef="#ctx0" brushRef="#br1" timeOffset="326617.1374">28868 5335 410 0,'-3'-9'431'0,"3"2"-75"0,0-1-102 0,0 3-58 0,0 0-39 0,0-1-21 15,0 1-14-15,0 0-9 0,0 3-6 0,0-1-6 0,0-2-5 0,0 4-6 16,0-2-4-16,0 1-7 0,-1-1-3 0,1 3-5 0,0 0-4 16,0 0-3-16,0 0-3 0,0 0-4 0,0 0-5 0,-2 3-6 0,-1-1-6 15,2-2-9-15,-2 0-9 0,1 3-9 0,1-2-6 0,-2 4-5 16,2-2-1-16,-4 3-1 0,4-1-1 0,-2 2 1 0,2 2 0 0,-4 1 0 16,4 2 1-16,-4 3 3 0,4-1 0 0,-2 4 5 0,2 1 3 15,-4 1 4-15,1-1 2 0,0 4 0 0,1-1-1 0,-1 2-1 16,-1 0-3-16,4-1 1 0,-4 0-2 0,1 0-1 0,0 1 0 0,1-2-1 15,-1-3-1-15,-1 1 0 0,1 0-1 0,1-5-1 0,0 1 0 16,2-3 0-16,-4 0 1 0,4-4 1 0,-2 2 2 0,3-4 3 16,0-1 1-16,0 0 4 0,0-3 4 0,0-1 4 0,3-1 6 0,-2 2 4 15,1-3 3-15,1-3 3 0,-2 3 0 0,4-3-2 0,-1 0-1 16,2-2-4-16,-1 1-4 0,1-4-4 0,3 1-2 0,-3-2-5 0,4 0-7 16,0 0-6-16,0-1-7 0,0 1-6 0,1-2-6 0,0-1-2 15,0 3-3-15,2-1-2 0,-1 1-1 0,-2 1-2 0,1-1-3 0,-1 2-3 16,0 1-6-16,0 0-4 0,1 0-4 0,-1 3-8 0,0-2-7 15,0 1-7-15,-4 2-8 0,2-1-8 0,-1 0-7 0,-1 3-8 0,0-2-5 16,-2 1-3-16,2 1-4 0,-2 0-1 0,2 0-3 0,-2 0-2 16,1 0-3-16,-4 0-1 0,2 0-1 0,-1 0 7 0,-2 0 10 15,0 0 12-15,1 0 15 0,-1 0 15 0,0 0 15 0,0 0 10 16,0-3 7-16,0 0 9 0,0 1 7 0,-1-2 10 0,1 1 12 0,-2 0 11 16,-1-3 11-16,2 1 5 0,-4 0 2 0,1-3-1 0,-2 1-1 15,2-2 0-15,-2 0-3 0,2 1 2 0,-2-4 2 0,2 3 4 0,-2-1 5 16,3-1 2-16,-4 0 5 0,4 0 2 0,-1-1 4 0,-5 3 4 15,5-2 5-15,1-1 3 0,-1 2 3 0,-1-1 2 0,1 2-1 0,3 0 1 16,-4 2 1-16,4-2-1 0,-2 3 0 0,1 0-2 0,1-2 1 16,-2 2-1-16,3 1 1 0,-1 1-3 0,1-1-1 0,-3 1-5 15,1 1-2-15,2 2-3 0,0-3-3 0,0 2-2 0,0 0-3 0,0 1-2 16,0 1-2-16,0 0-5 0,0 0-5 0,0 0-6 0,0 0-7 16,0 0-5-16,0 0-7 0,0 0-7 0,0 1-7 0,0 1-3 15,0 2-1-15,0-1-1 0,0 3 0 0,0 0-1 0,2 0 2 0,1 2 2 16,-3 2 1-16,1 1 0 0,3 4 2 0,-2-1 4 0,2 2 3 15,1 3 3-15,-4 1 4 0,6 1 0 0,-4 0-1 0,3 2-1 0,-2 2-3 16,5-1-1-16,-5 3 0 0,-1 1-2 0,4-2 0 0,-4 3 0 16,3-3-1-16,-2 3 0 0,2-1-1 0,-2-1-1 0,2 0-2 0,-2-2 1 15,2 0-2-15,-2-3 1 0,1 0-1 0,-4-1 1 0,4-1-2 16,-4-2 2-16,3-3-1 0,-1 1 1 0,-1-3-1 0,-1-3 0 16,2 1-7-16,-2-2-6 0,-1-2-7 0,5-1-10 0,-5-2-10 15,1 1-10-15,-1-5-8 0,3 3-15 0,-3-3-18 0,2-3-29 0,-2 3-37 16,1-6-58-16,-1 0-71 0,0-4-101 0,0-1-113 0,0-2-65 15,0 1-41-15,-1-5-17 0,1 2-3 0</inkml:trace>
  <inkml:trace contextRef="#ctx0" brushRef="#br1" timeOffset="327155.0826">28937 5302 272 0,'0'-3'286'0,"-1"-1"-75"0,-1 3-49 0,-1-1-37 0,3-1-24 0,-1 0-15 0,1 2-15 0,-3 1-13 0,3 0-15 0,0 0-16 15,0 0-16-15,0 0-15 0,0 0-17 0,0 0-17 0,-1 0-11 16,1 0-10-16,-2 4-7 0,-1-3-9 0,2 3-15 0,-4-1-16 16,4 4-25-16,-3 2-26 0,-1 0-59 0,1 4-74 0</inkml:trace>
  <inkml:trace contextRef="#ctx0" brushRef="#br1" timeOffset="329950.34">23645 9478 199 0,'0'0'230'0,"0"0"-56"0,0 0-37 0,0 0-27 0,0 0-20 0,-3 2-16 0,3-2-12 0,0 0-9 16,0 0-7-16,0 0-5 0,0 0-5 0,0 0-5 0,0 0 1 15,0 0-1-15,0 0 2 0,0 0-1 0,0 0 3 0,0 0 5 0,0 0 2 16,0 0 5-16,0 0 4 0,0 0 9 0,0 0 4 0,0 0 6 0,0 0 4 15,0 0 5-15,0 0 2 0,0 0 1 0,0 0 1 0,3 0 3 16,-1-2-2-16,0 2-2 0,1-1-1 0,0-1-3 0,-1-2-4 16,2 2-4-16,-1-1-4 0,0-1-4 0,1 1-5 0,0-1-3 0,-1-1-5 15,4 2-6-15,-4-5-5 0,4 2-3 0,-1 2-4 0,2-5 0 16,2 2-2-16,-2 0-1 0,2-2 0 0,0 0-1 0,2 0-2 16,2-1-2-16,-1-1-1 0,0 2-2 0,3-3 0 0,0 0 2 0,0 0-1 15,0-1-1-15,2 1 1 0,0-1-2 0,0 1-1 0,0-2-1 16,0 0-2-16,-2 3 0 0,2-1-2 0,-1-1 1 0,-1 1-1 0,1-1 1 15,-3 2-3-15,2 1-1 0,-1-1 0 0,0-1-2 0,-1 4 0 16,0-3 0-16,0 2-1 0,1-2-2 0,-2 3 2 0,1-2 0 0,0 0 0 16,1 1 1-16,-2-1-2 0,1 0 1 0,1-1 1 0,-2 0 0 15,1 0 0-15,0 3 1 0,2-3 0 0,0-1 0 0,-1 1 1 16,0 1 0-16,1-1-1 0,-1-1-1 0,1 1 0 0,-1-1-2 0,0 1 1 16,1-3 0-16,0 5 0 0,-2-3-1 0,-1 0 1 0,3 1-1 15,0-2-1-15,-2 3 1 0,2-2 0 0,0 1-2 0,-2-1 1 0,1 3 0 16,-4-3 0-16,5 3-1 0,-2-4 1 0,-2 3-1 0,2-1 1 15,2-1-1-15,-1 1 1 0,-4 2-1 0,2-3 0 0,0 2-1 0,0-1 2 16,-1 1-2-16,-1-2 0 0,4 4 1 0,-4-4-1 0,3 1-1 16,-3 1-1-16,0 1 2 0,2-2-2 0,-1 2 1 0,-1-2 0 15,-1 2 1-15,5 1-1 0,-4-1 0 0,4 0 0 0,-4 0 1 0,4-1-1 16,-4 1-1-16,2 0 1 0,-1-2-1 0,2 3 2 0,-2-1-2 16,-1-1-1-16,3 1-1 0,-2 0-1 0,2 0 1 0,-2 0-1 15,1 0 0-15,-2 0-2 0,4 0 1 0,-4 2 0 0,1-2 0 0,2 3 1 16,-1-5 0-16,0 5 0 0,0-2-1 0,-3-1 1 0,3 2 0 15,-3-2 0-15,3 2-1 0,-4-2 1 0,4 0 0 0,-1 0 0 0,-1 3-1 16,-1-5 1-16,0 5 0 0,0-3 1 0,3 1-1 0,-3 1-1 16,-1-2 1-16,0 2 0 0,-1-2 0 0,2 0-1 0,-1 3 1 15,0-2 0-15,-3 1 1 0,2-1-2 0,-1 2 1 0,-1 0-1 0,4-2-1 16,-3 1 0-16,-1 2-1 0,1-2 0 0,-1 1-1 0,1-1 1 0,1 1-1 16,0 0 0-16,-1-1 0 0,2-1-1 0,-3 2 0 0,2 1-1 15,0-1 0-15,-2 0 0 0,2 0 1 0,-1 1 0 0,2-2 1 16,-3 1 1-16,2 1-1 0,0 0 1 0,-3-3 1 0,4 4 1 15,-2-2-1-15,2 0 2 0,-1 0 0 0,0 0 1 0,-2 1 1 0,2-1 0 16,-1 0 1-16,2 0 0 0,-2 0-1 0,0 0 1 0,1 1-1 0,0 0 0 16,1-1 1-16,-5-1-1 0,6 2 1 0,-1-1-1 0,-1 0-1 15,0 0 2-15,0 0 0 0,0 0 0 0,-3 1 1 0,6-1-1 0,-6 0 0 16,4 0 1-16,-1 0 0 0,-2 2 2 0,2-2-1 0,0 1 2 16,-1 1-1-16,2-1 2 0,-2-1-1 0,0 3 1 0,1-2 0 15,-1 0-1-15,-2 1 0 0,1-1 0 0,2 0 0 0,-3 1 0 16,2-2 1-16,-1 1 0 0,0 0-2 0,0 1 1 0,0-1-2 0,-1 1 2 15,4 0-2-15,-3-2 1 0,0 3 1 0,-1-3-1 0,2 3 2 16,-1-3-1-16,3 1-1 0,-4 0 1 0,3 0-2 0,0 1 0 0,-2-1 2 16,3-1-2-16,-5 1 2 0,5-1-2 0,-3 0 2 0,2 0-2 15,1 1 0-15,-5 0 1 0,5 0-1 0,-1-2 2 0,-2 1-1 0,3 1 1 16,-3-1-2-16,4-1 0 0,-5 2 2 0,3 0 0 0,0 0 0 16,-2-1-1-16,3-2 1 0,-4 2-1 0,5 1 1 0,-4 1-1 15,2-2 1-15,0-1-2 0,-2-1 1 0,3 1-1 0,-4 0 2 0,3 2-2 16,0-2 0-16,-2-1 0 0,3 3 0 0,-4-2-1 0,3-1 0 15,-1 2 1-15,0 1-1 0,2 1 0 0,-4-5 0 0,1 5 0 16,3-2 0-16,-3-1-1 0,-1 2 0 0,1-3 0 0,3 3 0 0,-2 0 0 16,-1-2 1-16,2 2-1 0,-2-4 0 0,3 3 1 0,-3-2-1 0,1 2 0 15,1 0 0-15,0-1 1 0,0-1-1 0,-2 1 1 0,3 0-1 16,-2 0 0-16,2 0 0 0,-2 0 0 0,1-1 1 0,0 0-1 16,0-1 0-16,2 0-2 0,-2 3 0 0,2-3-1 0,-2 0 1 0,2 0 0 15,0 0 0-15,1-1-1 0,-1 1 0 0,0 0-1 0,0-2 1 16,0 2 0-16,0 0 0 0,-1-1-1 0,4 1 0 0,-3-2 0 0,0 1 0 15,-3 1 0-15,3 0 1 0,2 0-2 0,-2-1 2 0,0 1 0 16,0 1 0-16,-1-1-1 0,1 0 1 0,0 1 0 0,-3-1 0 16,2 2-1-16,1 1 1 0,-5-3 0 0,4 3 0 0,-2-2-2 0,2 2 2 15,-2 0-1-15,-1 0-2 0,1 1-1 0,-1 0 0 0,0-1-2 16,-1 1-1-16,1-1 0 0,0 3-1 0,-2-3 0 0,2 2-2 0,-2 0 1 16,2-1 0-16,-2 0 1 0,2 1 0 0,-1-1-1 0,0-1 2 15,0 3 2-15,0-3 0 0,1 3 1 0,-2-3 1 0,2 3 0 0,-1-2 2 16,0 0 0-16,0-1 0 0,0 1 0 0,1-1-1 0,0-1 1 15,3 2-2-15,-4 0 1 0,1 0-1 0,0-1 1 0,1-2-1 16,-1 2 1-16,0 0-1 0,-1-2 1 0,4 1-2 0,-3 2 1 0,0-2-1 16,-1 0 0-16,1-1 1 0,3 1-1 0,-3 1 1 0,-1 0-1 15,5-2-1-15,-4 2 0 0,0-3 1 0,3 3-1 0,-1 0-1 0,-1-1 0 16,-1 0 0-16,4 0 0 0,-4 0 1 0,3-1-1 0,-2 1 1 16,2 1 0-16,-4 0-1 0,4-2 2 0,-2 2-1 0,2-3 1 15,-2 3 1-15,2 0-1 0,-4-1 0 0,4 0 1 0,-2 0 0 0,2 0 0 16,-2 1-1-16,-1-1-1 0,3 0 2 0,-1 0-1 0,-1 1 1 15,-1 0 1-15,4 0-1 0,-4-2 2 0,3 2 0 0,-1 0-1 16,0 0 2-16,-3-1 0 0,4 0 1 0,-2 0 1 0,2 0 1 0,-2-1 1 16,3 1 0-16,-1 1 2 0,-2-3 0 0,3 3 1 0,0-2-1 0,-1 2 1 15,-2-3 0-15,3 1 2 0,-1-1 0 0,1 2 0 0,-3-2 0 0,3 2 1 16,0-2 0-16,-1 1-1 0,1-1 1 0,0 3-1 0,-3-3 0 16,3 0 0-16,-1 3 1 0,-2-3-1 0,3 0-2 0,0 3 1 15,-1-1 0-15,-2 1-1 0,2-2 1 0,-2 1 1 0,2-1-1 16,-3 2 1-16,4 0 0 0,-5-2 0 0,4 1 1 0,-2 0-1 0,0 0 1 15,1 0 1-15,0 1 0 0,0-1 1 0,0 1 1 0,-1 0-1 16,0-1 0-16,1 2 0 0,-2-1 0 0,2 1-1 0,-1-1 1 0,-1 0-1 16,1 0 0-16,1 0 0 0,-3 0-1 0,2 1 0 0,1-2 1 15,-2 1-1-15,4 1 1 0,-5 0 0 0,2-1 0 0,1 0 1 0,0 0-1 16,0 1 1-16,-3-2 0 0,6 2 0 0,-6-1 0 0,4 0 1 16,-1 0-1-16,0 1 1 0,-2-2 0 0,2 1 2 0,2 1-2 15,-1-2 0-15,-2 0 0 0,0 1 1 0,3 0-1 0,-3 0 0 0,2-2-1 16,0 2 0-16,-1 2 0 0,0-4-1 0,0 2-1 0,0 0-1 0,0 0-1 15,2 1-1-15,-2-2 1 0,-3 1-2 0,4-1 0 16,-1 2-1-16,0 0 1 0,0 0-1 0,0-1 0 0,0-2 1 0,1 2 0 16,-5 2 1-16,5-1-1 0,-1-1 1 0,0 0 0 0,0-1 1 15,0 2 1-15,0-1-2 0,1 1 1 0,1-2 0 0,-3 1-2 0,3 2 2 16,-1-4-1-16,0 3 1 0,-1 0 1 0,1-1-1 0,-2-2 3 16,1 2 0-16,0 1 0 0,0 1 0 0,-2-2 0 0,3-1 2 0,-2 1-1 15,2 1 1-15,-2-1 0 0,1-1 0 0,-2 2 1 0,2 0-2 16,0 0 0-16,1-1-2 0,-4 0 0 0,3 3-2 0,-2-2 0 0,1-1 0 15,-2 3-2-15,1-3 1 0,0 3-2 0,3-3 0 0,-4 2 1 16,1-1-1-16,0-1 2 0,-2 3-1 0,2-3 1 0,0 3-1 16,-2-1 2-16,2 1 1 0,-2 0 0 0,2-1 1 0,-2 0 2 0,2-1 2 15,0 3 0-15,-2-1 3 0,2-2 0 0,-2 1 2 0,2 2 1 16,-2-2 0-16,2-1 0 0,-2 2 1 0,2 0-1 0,-2 0 2 16,2 0-2-16,-1 0 0 0,-4-1-2 0,3 1 0 0,1-1-2 0,-2 2-2 15,1 0-1-15,-1-1-1 0,-2 1-1 0,4 0-2 0,-4 0 0 16,2-1-1-16,-2 1-1 0,4 0 0 0,-4-1-2 0,1 1 0 15,0 1 0-15,3-2-1 0,-4 0 0 0,3 3 0 0,-2-2 1 0,1 1-1 16,-2 1-1-16,-1-3 0 0,2 2 1 0,1 1 0 0,-3 0-1 0,0 0 0 16,0 0-2-16,0 0-2 0,0 0-1 0,0 0-11 0,0 0-14 15,0 0-20-15,0 0-26 0,0 0-33 0,-5 0-37 0,4 1-56 16,-2 2-65-16,-1 0-96 0,-2 0-112 0,0 0-80 0,-1 1-68 0,-2 2-32 16,-1-1-16-16,-1 2-2 0</inkml:trace>
  <inkml:trace contextRef="#ctx0" brushRef="#br1" timeOffset="339235.2524">29090 13426 238 0,'-9'0'417'0,"3"0"-75"0,-1-1-104 0,-1 1-69 0,2-3-52 0,-3 3-33 0,3-1-21 0,1 1-7 0,-4-2 0 0,6 0 3 0,-1 2 4 0,-2-1 0 16,2-2 0-16,-1 3-1 0,1-2-3 0,1 1 1 0,-1 1-1 16,0-3-1-16,2 1 3 0,-1-1 2 0,2-1 2 0,-4 2 3 15,4-1 2-15,-2 0 0 0,2 0-1 0,-1-3-4 0,-1 3-3 0,3-3-6 16,-1 0-4-16,-2 3-5 0,3-3-3 0,0 1-2 0,0-2-4 15,3 1-2-15,-2 2-2 0,-1-4-4 0,3 1-3 0,-1-1-6 0,-1 2-5 16,3 0-3-16,-2-2-2 0,2 1-1 0,1 0 0 0,0 0 0 16,0 0-1-16,0-2 0 0,0 3 0 0,0-1-1 0,1-2 1 15,3 3 0-15,-2-3-1 0,2 4 2 0,1-1 2 0,-3-3 2 16,2 3 2-16,1-1-1 0,0 1 1 0,0 1 0 0,0-1-3 0,0 1-1 16,0-2-1-16,0 3-1 0,-1-1 0 0,1 1 0 0,-1-1 2 15,1 2-1-15,-3-1 0 0,3-1-1 0,0 5-1 0,-1-3-1 0,-2 0-1 16,3 0 1-16,0 3-2 0,-1 0 1 0,1 0 0 0,-3 0 0 15,3 0-2-15,-1 0 1 0,-2 0-2 0,3 0 2 0,-1 3 0 0,-2 0-2 16,2 0 1-16,-4-1 0 0,1 2 1 0,1 2 1 0,1-1 1 16,-3 1-1-16,1 0 2 0,-2-2 0 0,2 4 0 0,-1-1 0 0,0 0 0 15,0-2 0-15,-1 4 0 0,0-2-1 0,-1 3 0 0,2-4-1 16,-1 4-1-16,-3-1-1 0,2-1-1 0,0 0-1 0,0-1 0 16,-2 0 1-16,2 1-2 0,-1-1 0 0,-2-1 0 0,1 3 1 0,-1-4-2 15,3-1 2-15,-3 2 2 0,0 2 0 0,0-2 2 0,0-1 1 16,0-1 1-16,0 0 0 0,-3 0 1 0,3 1 1 0,-1-1 1 15,-1 1 0-15,-1 1-1 0,-1-1 2 0,3 0-1 0,-4 0-1 0,2 4 0 16,-1-4 0-16,0-1-4 0,-1 5 0 0,0-3 0 0,0 2-1 16,0-1-2-16,-1 0-1 0,0 0 0 0,-3 0-1 0,2 2 1 0,-1-2 0 15,2 2-1-15,-4-1 0 0,1 3 0 0,2-2 1 0,-3 0 0 16,0 0 1-16,1 0 1 0,2 0-1 0,-3 0 2 0,-2-1 1 16,4 1 1-16,-3 2 0 0,1-2 1 0,0 0 0 0,0 1 1 0,0-2 0 15,0 1 0-15,1 0 1 0,-1-1-1 0,0 0 0 0,-3 0 1 0,3 1 0 16,0-3 0-16,3 5-1 0,-3-5 0 0,0 2 0 0,0-3 1 15,-1 2-1-15,1 0 0 0,3-1 0 0,-3-1 0 0,0 0-1 16,1 3-1-16,-1-4 0 0,3 0 0 0,-2 1-2 0,2 1 1 0,-1-3-1 16,-1 3-1-16,2-1 0 0,-2-1-1 0,3 2 0 0,0-2-2 0,1 1 0 15,-1-2 2-15,0 1-1 0,2-2 2 0,-2 1-1 0,2 1 2 16,-2 0-1-16,2-1 2 0,-1 1 1 0,1-1 1 0,1 1 0 16,-1 0 1-16,-1-1 1 0,4-2 2 0,-2 3-1 0,-1 1 0 0,2-2 1 15,1-1 0-15,-2-1 1 0,3 2 0 0,0-3 1 0,0 0-1 16,0 0-1-16,0 0 2 0,0 0-2 0,0 0 2 0,0 0-1 15,0 0 1-15,0 2 0 0,0 1-1 0,0-3 2 0,3 0 1 0,-3 0 2 16,1 1 1-16,-1-1 2 0,0 0 0 0,0 0 3 0,5 0 2 16,-4 0 1-16,3 0 2 0,-2 0 2 0,1 0 1 0,-2-1 0 15,4 1 2-15,-1-3 0 0,-1 1 1 0,1 2 1 0,5 0-1 0,-3-3-1 16,-1 0-1-16,5 0-3 0,0 3-3 0,2-5-2 0,1 1-1 0,3 1-4 16,-2 0-1-16,-1-1-4 0,3 1-1 0,3-1-3 0,-3 0-3 15,0 3-2-15,-1-3-2 0,1 0-2 0,0 1-1 0,3-1 1 16,-3 2-1-16,0-1-1 0,-1 2-1 0,4-2 0 0,-6 2 1 0,3-3-2 15,1 3 0-15,-4-2 0 0,2 3 0 0,-4-2-2 0,2 1 2 16,-1 1-1-16,-2 0 0 0,-2 0-1 0,1 0 1 0,1 0 0 16,-1 0-1-16,-3 0-2 0,-1 1 1 0,1-1-1 0,-2 2 1 0,1-2-1 15,-1 0-1-15,-2 3 1 0,2-3-2 0,-4 1-5 0,0-1-11 0,0 0-7 16,0 0-11-16,0 0-9 0,0 0-13 0,0 0-13 16,0 0-15-16,0 0-15 0,0 0-16 0,-2 0-21 0,0 0-22 0,-3-1-19 15,4-2-18-15,-1 3-22 0,-2-2-24 0,0 1-54 0,-1 1-73 0,2-3-77 16,-4 1-84-16,4-2-40 0,-4-1-21 0,1 2-3 0</inkml:trace>
  <inkml:trace contextRef="#ctx0" brushRef="#br1" timeOffset="340084.497">29074 13356 150 0,'-4'-4'475'0,"-2"0"-16"0,2 1-87 0,-1 1-120 0,1-2-70 0,1 1-46 0,-1 2-24 0,-1-2-11 0,1 2-7 0,3-3-6 0,-1 4-9 0,-1-1-7 0,-1-2-5 0,3 3-6 0,1-1-4 16,-2-1-1-16,-1 2-2 0,3-3-2 0,-1 1 0 0,1-1-1 0,-3-1 2 15,1 2 1-15,2 2 1 0,-1-3 2 0,-2 0-1 0,3 0 1 0,-1-2 0 16,1 1-2-16,0 1-2 0,0-2-2 0,0 1 0 0,0-1-3 15,0 0-2-15,1-1-2 0,-1 1-4 0,3-1-7 0,-2-1-4 16,1 1-7-16,1-2-4 0,1 1-3 0,-1-1-5 0,1 2-5 0,2-3-1 16,3 1-2-16,-4-1-2 0,1 2-2 0,3-2-2 0,-2 2 0 15,3 0-2-15,0-2 2 0,0 2-1 0,2-2 2 0,-2 3 1 16,3-2-1-16,0 4 2 0,0-2 2 0,-2 0 1 0,1 3-1 16,2-3 0-16,1 5 2 0,-4-3 1 0,-1 0 0 0,5 3 1 0,-4-1-1 15,2 2 1-15,-4 0 0 0,4 0 2 0,-1 0 0 0,-1 2 1 16,-1-1 1-16,3 3 0 0,-1 0 0 0,-2 1-2 0,0-1 0 0,0 1-1 15,-3 0-1-15,3 1 0 0,-1 0 1 0,-2 3-2 0,2-3 1 16,-4 4-2-16,1-1 0 0,-1-1 0 0,-1 1-2 0,-3 0 1 0,4 2 2 16,-5-1 1-16,0 2 2 0,0-4-1 0,-2 6 2 0,-1-4 0 15,0 3 0-15,-4-2 0 0,4-1 0 0,-4 2 1 0,1 0 0 16,-4-1 0-16,5 1-1 0,-6-3-2 0,4 2-1 0,-1 0-2 0,-3 0 0 16,0-3-2-16,1 3-1 0,0 1-1 0,-2-1-2 0,-1-1 1 15,2-1 0-15,1 3-2 0,-2-1 0 0,-1 0 1 0,0 0 1 0,0 1 4 16,2-3-1-16,-4 2 0 0,4 1 1 0,-4-2 1 0,5 1 1 15,-1-2 0-15,-1 1 2 0,-1 2 1 0,2-3-1 0,1 2 2 16,-2-1-1-16,-1 1-1 0,2-1-1 0,0-1 1 0,1 0-2 0,0 2 1 16,0-1-2-16,-1-1 1 0,1 0-1 0,-1-1-1 0,1 1 1 0,0 2-1 15,0-2-1-15,3-2 0 0,-2 0 0 0,-1 2 0 16,3-2 0-16,-2 1 2 0,2-2-1 0,-1 0 1 0,2-1 1 0,0 1-1 16,2 0 2-16,-2-3-1 0,2 3 1 0,-1-3 0 0,1 1 1 15,2-1 1-15,-2-1-1 0,3 0 2 0,-2 2 0 0,1-4 1 0,2 1 1 16,0-1 0-16,0 0 3 0,0 0-1 0,0 0 2 0,0 0 1 0,0 0 2 15,0 0 0-15,2 0 1 0,2 0 1 0,-1 0 0 0,-2 0 0 16,4 0-1-16,-4 0-1 0,2 0 0 0,-1 0 0 0,2 0 2 16,-1 0 1-16,1 0 1 0,2 0-1 0,1-1 0 0,-1 1 0 0,1-2 1 15,3 0-1-15,0 2 0 0,0-2 0 0,5 0 0 0,-1 2-1 16,-1-1 0-16,2-1-2 0,0 2-4 0,4-2 0 0,-2 2-2 0,-1-2-1 16,4 0-2-16,1 2-1 0,-1-1-2 0,-3-1 0 0,2 2-1 15,1 0 0-15,-3 0-1 0,4 0-1 0,-1-1 0 0,-4 1 0 0,2 0-1 16,0 0-1-16,-3 0-1 0,0 0-1 0,1 0 1 0,-2 0 0 15,-2 0 0-15,-1 0-1 0,2 0 1 0,-1 0 0 0,-2 0-1 16,0 0 1-16,-3 0 0 0,2 0 1 0,-1 0 1 0,-2 0-2 16,-2-3 0-16,-1 3-2 0,2 0-4 0,-4 0-5 0,2 0-8 0,-3 0-7 15,0 0-10-15,0 0-10 0,0 0-10 0,-3-1-13 0,3 1-13 0,-1-2-15 16,-4 0-16-16,2-2-32 0,-1 2-42 0,0 1-32 0,-5-2-29 16,3-2-32-16,-1 4-39 0,-1-4-70 0,-3-1-89 0,1 3-54 15,0-3-34-15,-1 2-14 0</inkml:trace>
  <inkml:trace contextRef="#ctx0" brushRef="#br1" timeOffset="340816.6659">29018 13297 118 0,'0'-5'416'0,"-3"1"-71"0,3 4-53 0,0-5-47 0,0 2-39 0,0-1-37 0,0 1-25 0,3-1-22 0,-3 1-13 0,1 1-11 0,-1-2-9 0,5 2-8 16,-4-1-7-16,2 1-8 0,-2-2-7 0,4 1-1 0,-1-1-4 15,2 1-2-15,-5 0-1 0,5-1-5 0,-2 0 0 0,2 1 0 0,1-1 2 16,-1-1 1-16,1 2 2 0,2 0 1 0,-2 0-2 0,3-2-3 15,-1 1-3-15,1 4-3 0,0-5-3 0,0 2-3 0,2-1-1 16,-1 1-3-16,-1 1 0 0,3-2-3 0,-1 3-2 0,-1 1-5 0,-1-2-3 16,3 0-3-16,-1 2-4 0,-1 0-2 0,-1 0-2 0,1 0-3 15,-1 0-2-15,0 2-1 0,0 0-2 0,-3-1-2 0,3 1-2 16,-1 2 0-16,-3-1-1 0,-1 1-1 0,1 1-2 0,3-2 0 0,-5 6 0 16,0-3 0-16,-2-1 0 0,-1 5 0 0,2-1 0 0,-3 0 2 0,-3 2 0 15,2-1 0-15,-4 3 0 0,0-1 1 0,-5 2-1 0,2 0 0 16,-2 2 0-16,-3-2 1 0,2 2-1 0,-5 0-1 0,2 0 1 0,-2 3 2 15,-3-3 0-15,2 2 1 0,1-2-1 0,-4 3 1 0,4-2 0 16,-3-1 0-16,2 2 0 0,-2-2 2 0,3 1 0 0,0 0 3 16,2-3 0-16,1 0 1 0,0-2 2 0,1 3-2 0,1-3 0 0,1 0 2 15,1-1-1-15,-1 1 0 0,4-3 1 0,-1 0 0 0,0 0 1 16,1-2-1-16,3 0 0 0,-1 0 0 0,0-2-1 0,2 0 1 0,-1 1-1 16,2-3 1-16,-2 3-1 0,1-1 0 0,2-2 1 0,0-2-1 15,0 1 0-15,0 2 2 0,0-4-1 0,0 2 1 0,0 0-1 16,0-2 2-16,2 0 0 0,1 1 0 0,-3-1 1 0,1 0 1 0,-1 0 2 15,3 0 1-15,-1 0 5 0,-1 0 6 0,3 0 5 0,-1 0 5 16,0 3 6-16,1-3 5 0,1 1 3 0,-1-1 3 0,2 0 0 0,0 0 3 16,-1 2 0-16,4-2 1 0,-2 0-1 0,3 0 0 0,0 0-3 15,2 0-6-15,-2 0-4 0,4 0-8 0,1 0-4 0,-1 0-3 16,-1-2-5-16,3 2-2 0,3-1-3 0,-3-2-1 0,0 3-3 0,-1-1-2 16,4 1-1-16,-3-2-2 0,0 0 1 0,1 2-2 0,-2-1 2 15,0-2-2-15,0 3 1 0,-1-2-1 0,-2 1 1 0,-1 1 1 0,4-3 1 16,-5 3 5-16,0 0 0 0,0-2 2 0,0-1 0 0,-3 3 2 15,3-1 1-15,0 1 0 0,-4-3-2 0,3 1 2 0,-3 2-1 0,-1 0 1 16,1-3-2-16,3 3-2 0,-5-1-3 0,0-1-5 0,-1 2-9 16,2-3-9-16,-1 3-14 0,-3 0-17 0,4-3-20 0,-5 1-25 15,1 2-35-15,-1 0-42 0,0 0-50 0,0 0-52 0,0 0-82 0,0 0-95 16,0 0-80-16,-1-1-68 0,-4-2-30 0,0 2-12 0</inkml:trace>
  <inkml:trace contextRef="#ctx0" brushRef="#br1" timeOffset="343555.156">23641 10278 64 0,'-2'-2'310'0,"2"2"-39"0,0 0-37 0,-2-2-30 0,2 2-24 0,0 0-20 0,0 0-19 15,0-2-12-15,0 2-13 0,0 0-11 0,0 0-10 0,0 0-11 16,0 0-8-16,0 0-10 0,-4 0-8 0,4 0-7 0,0 0-8 16,0 0-5-16,0 0-4 0,-2 2-2 0,2-2 0 0,0 0-1 0,0 0 2 15,0 0-1-15,0 0-2 0,0 0-2 0,0 0-2 0,0 0-2 16,0 0-2-16,0 0-2 0,0 0 1 0,0 0-2 0,0 0 0 0,0 0-2 15,0 0-4-15,0 0-2 0,0 0 0 0,0 0-4 0,0 0 0 16,0 0 0-16,0 0-1 0,2 2-1 0,-2-2 0 0,0 0-1 0,0 0-2 16,0 0 0-16,0 0-4 0,2 2-1 0,0-1 0 0,-2-1-2 15,0 0-2-15,2 0 4 0,0 2 4 0,-1 0 4 0,4-2 0 16,-3 2 3-16,4 0 3 0,0-1 3 0,0 3 2 0,2-2 3 0,0 1 2 16,2 1 5-16,0 1 4 0,1-2 5 0,2 3 2 0,0 0-1 15,4 0-2-15,-1-1-1 0,0 2-2 0,0-2-1 0,3 3-2 0,0-1-1 16,-1 0-1-16,2 0-2 0,0-2-1 0,1 3-4 0,-2-1-2 15,3-1-3-15,0 0-1 0,-2 3-3 0,2-1-2 0,0 1-3 16,0-2 0-16,0 1-2 0,-2 0 1 0,0 1-1 0,1-2-1 0,-1 0 1 16,-1 2-2-16,-1-2 0 0,2 3 0 0,-2-4 1 0,0 4 0 15,-2-2 2-15,0 1-1 0,0-3 1 0,0 3 0 0,-2-2 1 0,2 2-2 16,0-2-1-16,-2 2 0 0,-2-1 1 0,4-2-1 0,-2 5 0 16,1-2 0-16,-2-3 1 0,1 3 0 0,0-2 2 0,-2 2-1 15,4-1 1-15,-2 0-1 0,2 0 2 0,-1-2 0 0,0 3 1 0,1-3 0 16,0 2 0-16,3-1-1 0,-3 1 1 0,0-2 0 0,1 0-1 0,2-1-2 15,-4 0 1-15,3 1-1 0,-1 1 1 0,-1-2-1 0,-3 1-1 16,6 0 1-16,-5 0-1 0,-1-1 1 0,1 4-1 0,-2-4 1 16,2 2 0-16,-2-1-1 0,-2 0 1 0,4 1 0 0,-3-1-1 0,-1 1 2 15,0-2-2-15,0 1 1 0,1 0-2 0,-2-2 1 0,-2 1 1 16,3 4-1-16,-1-4 0 0,1 1 0 0,-3-1 0 0,3 2 0 0,-1-4 1 16,-2 3-2-16,3-1 0 0,0 0 1 0,-1 1 0 0,-2-1 0 15,3 1 2-15,0-1-2 0,0 0 1 0,1 1-1 0,-1 0-1 0,0-1 0 16,0-1 1-16,0 2-2 0,1 0 0 0,0-1 1 0,-1 1 0 15,0 0 2-15,-2 0-2 0,4 0 0 0,-2-1 1 0,0 0-2 0,-3 1 1 16,3-3 0-16,-1 3 0 0,1-3 0 0,-3 3-1 0,3 0 1 16,-1-3-1-16,-2 3 0 0,3-4 0 0,0 5-1 0,-4-5 0 15,3 4 1-15,-2 0-1 0,2-3 2 0,-1 3-1 0,0-3 0 16,2 3 1-16,-2-3 0 0,0 1 2 0,0-1-1 0,-1 1 2 0,2-2 0 16,-2 1 1-16,3 1-1 0,-3-1 2 0,1 1 1 0,0 0 0 15,0 2 0-15,2-6 0 0,-2 5 1 0,2-1 0 0,-2 1 0 0,2 1-1 16,-2-2-1-16,0 1 0 0,2 0 0 0,0 0-1 0,-4-2-1 15,4 3 1-15,-5-3-1 0,4 1 0 0,-2 1-2 0,2-1 1 0,-1 0-1 16,0-1-1-16,-2 1 1 0,2-1-1 0,-1 0 0 0,2 1 0 16,-3 1 2-16,2-5-1 0,0 5 0 0,-3-1 0 0,2-2-1 0,-1 2-1 15,2 1 0-15,0-2 0 0,-1 0 0 0,0 1-1 0,1 0-1 16,0 0 0-16,0-1 2 0,-3 0 0 0,6 1 1 0,-6-1 0 0,4 1 0 16,-1 0 0-16,2 1 2 0,-2-1 0 0,2-1 1 0,-2 2-1 15,1-1 1-15,0 1 0 0,-1 0 1 0,2 0 1 0,-1-1-2 16,1 1 2-16,2-1-1 0,-2 1-1 0,-1 1 0 0,3-3-1 15,-2 3 2-15,-1-3 0 0,3 2-1 0,-2 0 1 0,-1 1 1 0,1-1-2 16,0-1 1-16,0 3-1 0,0-4 1 0,0 2 0 0,3 1-1 16,-6-3 0-16,3 3 0 0,2-1 1 0,1 2 0 0,-2-5-1 0,-1 4 1 15,2 0 0-15,1-3-2 0,-3 3 1 0,1-3 0 0,1 3 1 16,1-1-1-16,-4-1 1 0,3 1-1 0,0-1-1 0,2-1 1 0,-2 1-1 16,2-1 1-16,-4 0-1 0,5 1 1 0,-6 1-1 0,3-5-1 15,0 5 0-15,-2-1-1 0,2-2 0 0,1 2-1 0,-3 1 0 16,1-2 1-16,1 0-1 0,1 1 0 0,-3 0-2 0,1 0 1 0,1-1-1 15,-2 0 1-15,0 1 0 0,0-1 1 0,2 1 0 0,1-2 0 16,-3 1 0-16,0 1 0 0,1 0 0 0,-1-3 0 0,2 3 1 16,-2 0-1-16,3-3 0 0,-1 2 0 0,-1 1-1 0,-1-2 0 0,0 1-1 15,0 2 1-15,0-1-1 0,2-4 0 0,-2 5-1 0,0-1 1 0,0-2 0 16,0 1 0-16,2 0 0 0,-2 1 0 0,0-2 0 0,0 1 0 16,0 1-1-16,0-2 2 0,0 1-1 0,0 1 0 0,1-1 0 15,-1 1 0-15,1-2 0 0,-1 1 0 0,0 1-2 0,0-2 2 0,1 1-1 16,-1 1 0-16,0 0 0 0,-3-3-1 0,2 2 0 0,1 1 1 15,-3 1-1-15,2-5 0 0,1 4 1 0,-3 1 0 0,1-3-2 16,-2 2 1-16,3 1-1 0,-2-2 1 0,2 0 0 0,-2 1-1 0,2 0 1 16,-4 0 0-16,4-1-1 0,-2 0 1 0,-1 1-2 0,3-1 2 15,1 1 0-15,-4-2-1 0,2 1 1 0,-1 3-1 0,2-3 1 16,-2 3 0-16,3-3-1 0,0 3 1 0,-1 0 1 0,-2-3-1 0,3 3 0 16,-1-4 0-16,1 5-1 0,-3-5 0 0,3 4-1 0,-1 0 1 0,-2-3-1 15,3 3 1-15,0-3 0 0,-1 3 0 0,-2-1-2 0,3-1 1 16,0 1-1-16,-1-1-1 0,3 1 2 0,-2-1-1 0,-2 0 0 15,1 0 1-15,1 1 0 0,0-1 2 0,0 1 1 0,0 0-1 0,0 1 1 16,1-2 1-16,-1 1 2 0,0 0 0 0,0 0 0 0,0-1 2 16,0 1 0-16,0-2 0 0,2 3 2 0,-2-3-1 0,1 3 0 0,-1-3-1 15,3 3 1-15,-1-3-1 0,-1 3-1 0,-1 0 0 0,3-3 1 16,-1 3-1-16,0-1 0 0,0 1-1 0,0 0 0 0,0 0 1 16,0 1-1-16,2-2-1 0,-4 1 1 0,2-1 0 0,0 0-1 0,0 1 0 15,-2 1 0-15,1-2 0 0,-1 1-1 0,5 0 2 0,-5-2-2 16,1 4 0-16,-1-2 0 0,3-1-1 0,0 1 1 0,-1 0 1 0,-1 0-1 15,1-1 0-15,0 0-1 0,0 1 1 0,-2 1 0 0,4-2-2 16,-2 1 2-16,0-1 0 0,0 0 1 0,0 0 1 0,0 4 0 0,2-4 2 16,-2 1 0-16,1-2 0 0,-2 4 1 0,4-2 0 0,-4-1 1 15,2 0-1-15,2 0 2 0,1 1 1 0,-4-1-1 0,2 0 0 0,0 3 0 16,0-4-1-16,1 2 1 0,0 0-2 0,1 0 1 0,-1-1-2 16,1 1 1-16,-5 0-1 0,7 0 0 0,-6 1 1 0,3-2-1 15,-2-1-1-15,1 3 1 0,1-2-2 0,-4-1 0 0,3 1-1 0,-2 1 1 16,0-3-1-16,1 3 0 0,-3 0 0 0,1-3-1 0,-1 3 1 15,0-3 0-15,0 3 0 0,-2-4 0 0,0 4 0 0,2 0 0 16,0-3 1-16,-4 3-1 0,3-3 0 0,-2 3 0 0,2-1-1 0,-4-1 1 16,3 1 1-16,-1-1-1 0,0-3 0 0,-1 5 0 0,3-3 0 15,-4 0 0-15,3 3 0 0,0-3 1 0,1 3 0 0,-2 0 0 0,2-3 2 16,1 2-1-16,-3-1-1 0,3 2 1 0,0-1-1 0,0-1 0 16,0 1-1-16,0-1 0 0,0 3 0 0,2-2 0 0,1 1 0 0,-1-1-1 15,-2 1-1-15,1-2 0 0,1 5 0 0,-2-5-2 0,0 1 1 16,0 1-1-16,0-1 1 0,0 1 0 0,0 0-1 0,0-3 2 15,-1 3-1-15,-2-3-1 0,3 3 1 0,-4-1 1 0,3-3-1 0,-4 1 1 16,1 1-1-16,0 0 1 0,3-1 0 0,-5 1 1 0,2-2 0 16,-1-1 0-16,0 3-1 0,1-2 0 0,-2-1-1 0,2 4 2 0,-2-5-1 15,2 3 1-15,-2-2 0 0,2 4 0 0,-3-5 1 0,4 3-2 16,-1 0 1-16,-2 0 2 0,2-3-1 0,-2 2 2 0,-1 2-1 0,6-2 0 16,-4 1 0-16,1 0 0 0,3-1 1 0,-3 2 1 0,-1-1 0 15,1 0-1-15,3 1 2 0,-3-1 0 0,2 1 1 0,-1-2-2 16,2 1 1-16,-2 1 0 0,-1 0-1 0,3-1 1 0,-4 1-1 0,1-1-1 15,3 1 0-15,-3-1 1 0,-1 2-1 0,1-1-1 0,3 1 0 16,-3 0 0-16,-2-1-1 0,2 1 0 0,-2-2 0 0,2 3 0 0,-2-3 0 16,2 1 1-16,0 0-1 0,-2-3 0 0,0 5 0 0,-1-3 0 15,1 1 2-15,1-1-2 0,-4 1 0 0,4 0 1 0,-1-3 0 0,0 3 0 16,-1 0 0-16,1-1 0 0,1 1 1 0,-1-1 1 0,-1 0-1 16,1 0 0-16,1-2 0 0,-4 4 1 0,3-2-1 0,1-1 0 15,-1-1 0-15,-3 2 1 0,4-1-1 0,-4 1 0 0,2-2 0 0,-1 4 1 16,2-4-1-16,-3 1-1 0,2 0 1 0,-1-1 1 0,-1-1 0 15,-1 3 0-15,0-3 2 0,0 0 0 0,0 0 2 0,0 0 1 0,0 0 1 16,0 0 0-16,0 0 1 0,0 0 1 0,0 0 1 0,0 0-9 16,0 0-11-16,0 0-18 0,-1 0-22 0,-4 0-38 0,4 0-43 0,-5-3-68 15,-1 3-76-15,0-1-114 0,-3-1-131 0,-1 2-68 0,-4-3-39 16,-1-2-21-16,-4 1-12 0</inkml:trace>
  <inkml:trace contextRef="#ctx0" brushRef="#br1" timeOffset="385014.6939">29398 5331 47 0,'0'0'131'0,"0"0"-6"0,0 0-5 0,0 0-3 0,-3-2-3 0,3 2-1 0,0 0-3 0,0 0-3 0,0 0-2 0,0 0-3 0,0 0-3 0,0 0-5 0,0 0-2 0,0 0-5 0,-1 0-3 0,1 0-6 0,0 0-5 0,-3 0-5 16,3 0-5-16,0 0-3 0,-1 2-3 0,1-2 0 0,0 0 1 0,0 0 0 15,0 0 0-15,0 0-3 0,0 0-1 0,0 0-1 0,0 0-1 16,0 0 1-16,0 0 0 0,0 0 0 0,0 0-1 0,0 0-3 16,1 0 0-16,-1 1-3 0,3-1-1 0,-2 0-4 0,4 0 0 0,-4 0-1 15,4 0 0-15,-1 0-1 0,-3 0-1 0,5 0 0 0,1 0-4 16,-4 0 1-16,4 0-2 0,-4 0-2 0,4 0-1 0,-1 0-1 0,-3 0-1 16,4 0-1-16,-4 0-2 0,6 0-2 0,-5 0-1 0,0 0-3 15,2 0-1-15,0 0-3 0,0 0-2 0,0 0-1 0,-1 0 0 16,2 3-1-16,1-3-1 0,-2 1-1 0,2 1-1 0,-1-2 0 0,0 3 0 15,1-3 0-15,0 0-2 0,2 3 2 0,-1-3 0 0,0 1 0 0,1 1 0 16,0 1 0-16,2-3 1 0,0 3 0 0,-2-1 0 0,4-1 0 16,-2 4 0-16,4-5 1 0,-3 3 0 0,4-2 2 0,1 4 1 15,-1-5-1-15,2 3 0 0,3-1 1 0,-2-1-1 0,0 2-1 0,2-3 0 16,0 1-1-16,2 1-1 0,-3 0 0 0,4-1-1 0,-1 1-2 16,-1-2-1-16,2 2-2 0,-1 0-2 0,1-2-2 0,-2 3 0 0,1-3-2 15,1 2-2-15,-2 0 1 0,1 0-1 0,1-1 3 0,-4 1 1 16,1-2 0-16,2 2 2 0,-2 0 1 0,3-2 0 0,-4 3 2 0,-1-3 0 15,5 2 2-15,-6 0-1 0,4-2 3 0,-3 2 0 0,-1 0 2 16,4-2 0-16,-3 1-1 0,-1 1-1 0,-1-2-1 0,2 1-1 0,1 2-1 16,-5-3 1-16,1 1 0 0,2 1-2 0,-2-2 2 0,2 3-1 15,-4-3 0-15,1 0-1 0,0 3 1 0,3-3-1 0,-3 1 0 16,1 1 0-16,2-2 1 0,-2 3-2 0,2-3 2 0,-2 0-1 0,2 3-1 16,-2-3 1-16,3 0-1 0,-1 2 1 0,0-1-1 0,4-1 0 15,-6 0 0-15,5 3-1 0,1-1 0 0,-3-2-1 0,2 0 0 0,-1 0-1 16,1 3 0-16,1-3 0 0,-1 1 0 0,-1-1 0 0,4 2 0 15,-4 1-1-15,0-3 0 0,0 1-1 0,2 1 0 0,-1-2 0 16,-1 2 0-16,0-2 0 0,-1 1-1 0,0 2-1 0,0 0 1 0,0-1-1 16,-2-1 1-16,2 2-1 0,-3 0-1 0,2-2 2 0,-2 1-2 15,2 2 2-15,-3-2-2 0,0-1 2 0,2 1 0 0,-2 0-1 0,-3 0 1 16,4 0-1-16,-1-1 1 0,-3 1 0 0,3 0-1 0,-1-2 0 16,-1 2 0-16,0 0 1 0,-1-2-1 0,2 1 0 0,-1 1 1 15,0-2 1-15,0 1 0 0,0 2 2 0,0-3 2 0,-1 1 0 0,2 1 1 16,-1-2 1-16,0 3 0 0,2-3 2 0,0 0 0 0,-3 3 2 15,4-3 1-15,-1 1 0 0,2-1 0 0,-2 0 0 0,1 0 0 16,2 0 0-16,-2 0-1 0,0 0-1 0,2 0 0 0,-2 0-2 16,2 0 1-16,-2 0 0 0,2 0-1 0,-3 0 1 0,4 0-2 0,-4 0 1 15,1 0-2-15,2 0-1 0,-2 0 1 0,2 0-1 0,-2 2 0 0,2-2 0 16,-3 0 2-16,4 3-2 0,-3-3 1 0,2 0 1 0,-2 0-2 16,2 0 0-16,-3 0-1 0,4 3 2 0,-4-3 0 0,1 0 0 15,2 0 0-15,-2 0-1 0,2 2 0 0,-2-2 0 0,2 1 1 0,-3-1-2 16,4 0-1-16,-4 3 1 0,1-3-1 0,2 2 1 0,-2-2 0 15,2 0 0-15,-2 0-1 0,2 0 0 0,-3 0 0 0,4 0 0 0,-3 0 0 16,2 0-1-16,-2 0 1 0,2 0-1 0,1 0 2 0,-3 0-2 16,4 0 1-16,-1 0-1 0,-3 0-1 0,2 0-1 0,1 0 1 0,-3 0-1 15,3 0 1-15,1 3-2 0,-4-3 0 0,2 0-1 0,1 0 2 16,-3 0-2-16,3 1 0 0,1-1-2 0,-6 0 0 0,6 2 0 16,-3-2 1-16,0 3 0 0,2-3 2 0,-3 1 0 0,2 1 2 0,-2-2 1 15,3 0 2-15,-4 2 1 0,4-2 0 0,0 0 2 0,-1 1 0 16,-1 2 2-16,0-3 2 0,0 0 0 0,0 1 1 0,0-1 1 0,-3 2 0 15,6-2 0-15,-5 2-1 0,2-2 0 0,0 0-1 0,0 1 0 16,0-1 0-16,0 0 0 0,0 0-2 0,-3 0 1 0,6 0 0 16,-3 0 0-16,0 3-1 0,2-3 1 0,-2 0-1 0,1 0-2 0,2 0 1 15,-1 0 0-15,1 0 1 0,1 0 0 0,-3 0-2 0,1 0 1 16,1 0-1-16,2 0 1 0,-3 0-1 0,2 0-1 0,0 0 0 0,1 0-1 16,-2 0 0-16,3 0 0 0,-2 0 0 0,0 0-1 0,-2 0 0 15,5 0-1-15,-6 0 0 0,2 0 0 0,2 0-1 0,-3 0 0 16,4 0 1-16,-4 0-2 0,0 0 1 0,0-3-1 0,0 3 0 0,0 0 0 15,-2 0-1-15,0 0 0 0,2 0 1 0,-4 0-2 0,2 0 1 0,0-1-2 16,0 1 1-16,-2 0-1 0,2 0 0 0,-2 0 0 0,3 0 1 16,-2 0-2-16,-1 0 1 0,3 0-1 0,-2 0 1 0,2 0 0 15,-3 0-1-15,1 0 2 0,-1 0-1 0,0 0 0 0,2 0-1 16,-2 0 0-16,0 0 0 0,3 0-1 0,-3 0 0 0,0 0 3 0,-2 0-1 16,2 0 2-16,0 0 0 0,-5 0 2 0,4 1 1 0,0-1 1 0,0 0 1 15,-4 0 0-15,1 0 2 0,2 3 2 0,-2-3 0 0,1 0 0 16,-3 0 1-16,1 1-1 0,0-1-1 0,-1 0 1 0,0 0 0 0,0 2-2 15,-3-2 2-15,3 0-2 0,-1 0 1 0,-2 0-1 0,2 0 1 0,-4 0-1 16,4 0 2-16,-2 0-1 0,-1 0 0 0,0 0 1 0,1 0-1 0,-1 0 1 16,0 0-1-16,-2 0 1 0,2 0 0 0,-2 0 0 0,2 0 0 15,-2 0 0-15,-1 0-1 0,1 0 0 0,1-2-1 0,-1 1 1 0,-3 1-2 16,2 0 1-16,-1-3-2 0,-1 3-3 0,2 0-2 0,-2-1 0 16,-1 1-4-16,0 0-3 0,0 0-3 0,0 0-6 0,0 0-6 0,0 0-8 15,0 0-8-15,0 0-9 0,0 0-8 0,0 0-11 0,0-2-12 16,-1 2-11-16,-2-2-13 0,3 1-14 0,-1-3-14 0,-1 2-18 0,-1 0-19 15,-1 1-24-15,1-4-27 0,-1 4-31 0,0-2-35 0,-2 3-57 0,0-5-69 16,2 4-47-16,-2-1-35 0</inkml:trace>
  <inkml:trace contextRef="#ctx0" brushRef="#br1" timeOffset="385619.5931">34478 5580 41 0,'5'0'238'0,"-2"0"-45"0,1 0-35 0,0 0-31 0,2 0-20 0,0 0-14 0,1 0-6 0,0 0-4 0,2 0-3 16,1 0-4-16,0 0-3 0,-3 0-5 0,5 0-5 0,1 1-5 15,-2-1-6-15,4 2-8 0,-2-2-6 0,1 2-5 0,5 0-5 16,-3-2-3-16,-1 2-5 0,6-1-3 0,-1-1-4 0,1 2-3 0,0 0-2 15,0-2-2-15,4 2-2 0,-4 0 1 0,5-2-1 0,-1 0 1 0,-2 0 1 16,1 0 0-16,-2 0 2 0,2 0 1 0,1 0 0 0,-3 0 1 16,-1 0 0-16,1 0 1 0,1 0-2 0,-6 0 0 0,3 0-2 0,1 0 1 15,-6 0 0-15,4 0 0 0,-3 0 0 0,0 0 1 0,-2 0 1 16,-1 0 1-16,0 0 2 0,-1 0 0 0,-1 0 1 0,-1 0-1 0,0 0 2 16,-1-2-1-16,-2 2 1 0,2 0 0 0,-3-2-1 0,0 2 0 0,-1 0-1 15,0 0-1-15,0 0-3 0,0 0-6 0,-4-2-10 0,3 2-10 16,1-2-22-16,-4 2-30 0,-1 0-31 0,5 0-36 0,0 0-53 15,0 0-62-15,0 0-66 0,1 0-69 0,-2-1-39 0</inkml:trace>
  <inkml:trace contextRef="#ctx0" brushRef="#br1" timeOffset="387488.2254">36414 4891 274 0,'0'-6'325'0,"1"-1"-56"0,-1 1-53 0,5 1-29 0,-5-2-20 0,3 1-16 0,-3 1-18 0,2-1-13 0,0 2-8 0,1 0-9 16,-2-1-6-16,1 0-5 0,-2 1-5 0,2-1-4 0,-2 1-4 16,2 2-6-16,1-1-6 0,-3 1-2 0,0 1-5 0,0 1-1 0,0-3-1 15,0 3 0-15,-3-3-2 0,1 3-3 0,2 0-3 0,0 0-2 0,-2 0-4 16,-1 0-3-16,0 0-4 0,1 0-2 0,0 0-3 0,-1 0-4 0,0 0-5 16,1 0-3-16,1 3-5 0,-4-3-2 0,1 0-4 0,0 3-1 0,-2 0-1 15,0 0 1-15,2-1 2 0,-2 2 2 0,0 1 1 0,-2-1 3 16,1 2 1-16,-4 2 3 0,1-2 3 0,0 1 2 0,0 2 4 0,0 0 1 0,-1 2 1 15,-2-1 1-15,3-1 1 0,-2 5-2 0,0-3 2 0,2-1-2 16,-2 3 1-16,0-1-2 0,0 3-2 0,2-3-1 0,-1 2-1 0,-2-2-2 16,1 2-2-16,2-1 0 0,0 1-2 0,-3 0-1 0,4 0-1 0,-1-1-1 15,0 4-3-15,2-5 0 0,0 4-2 0,-2-1 1 0,3 0-1 16,0 0 0-16,1 0 2 0,0-1-1 0,1 1 1 0,0 1-1 0,1-1 1 16,1-1-1-16,2 1 2 0,-3-2 0 0,2 2-1 0,2-1 2 15,0-1 0-15,0 2 0 0,2-1-2 0,-2-2 1 0,4 3-1 0,-3-3 0 16,4 1-3-16,-1-1 0 0,0 2 1 0,0-4-3 0,2 1-1 15,-3-2-3-15,4 0-1 0,-1-2-3 0,0 2-2 0,2-3-2 0,-2 0-1 16,2 0-3-16,-1 0-2 0,0-3-1 0,1 0-1 0,1 0-2 16,3-1 0-16,-2-2-2 0,1 0-1 0,-1 0 2 0,5 0-1 0,-4-5-1 15,4 4 0-15,-2-4 0 0,1 2 0 0,0-3 1 0,0 3 2 0,-2-4 1 16,2 2 0-16,-2-2 2 0,0-1 2 0,0 1 2 0,-2 1 0 16,0 0 1-16,-2-3 2 0,0 1 2 0,-1-1 2 0,-2 3 0 0,1-3-1 15,-2 0 1-15,1 1 0 0,-4 1 1 0,4-2-1 0,-5 2 0 0,1-2 1 16,-1 0 1-16,-1 1 0 0,1-1-1 0,-5 3 0 0,4-3-1 15,-4 0-2-15,1 1-1 0,0 1-1 0,0-2-1 0,-4 2 1 0,3-2-2 16,-1 2-1-16,-4 2-1 0,0-4-2 0,-2 3 0 0,3 1-1 0,-1-1 0 16,-2 0-1-16,0 0 2 0,0 2 2 0,0 0 1 0,-2 0 0 0,2 1 2 15,-2-1-1-15,2 2 2 0,0 1 1 0,-2 1-1 0,2-2 1 16,-1 2 0-16,2 0 0 0,-1 0-1 0,0 0 1 0,2 0 1 0,0 0 0 16,2 0 0-16,-2 0 0 0,0 2 0 0,2-2-1 0,1 1 2 15,3 1 2-15,-3-2-1 0,4 2 1 0,-2-2 0 0,1 2 2 0,1-2 0 16,2 0 2-16,1 0 2 0,0 0 1 0,0 0 2 0,0 0 2 0,0 0 3 15,0 0 1-15,0 0 1 0,1 0 1 0,2 0 1 0,1 0 2 0,1 0-2 16,-2 0 0-16,-1-2-1 0,3 0-2 0,-1 2-1 0,1 0-1 0,0-2-2 16,0 1-2-16,2 1-2 0,2-2-2 0,-4 2-2 0,7-2-2 15,-5 0-1-15,3 2-2 0,0-2 0 0,2 1-1 0,-2 1 0 0,1 0-1 16,1 0-2-16,1 0 1 0,-3 0-2 0,3 0 0 0,-3 0-1 0,-1 0-1 16,1 1 0-16,0 1-1 0,0-2 0 0,0 4 0 0,0-2-1 0,-2-1 1 15,3 1-1-15,-1 2 1 0,-3-1-1 0,0 1-1 0,0 0 0 16,1 0 0-16,2 2 0 0,-3-3 1 0,-1 3 0 0,-1 0 0 0,3 2 0 15,-1-2 0-15,-4 2-1 0,4 1 1 0,-4-2 0 0,3 3 0 0,-2-1 1 16,0 0 1-16,0 0 1 0,-2 3 3 0,1-1 0 0,-2-2-1 16,-1 1 2-16,2 1 0 0,-2-2 1 0,0 0 2 0,-2 0 0 15,1 1 0-15,-2-1 1 0,-1 0 2 0,1 0-1 0,-2-1 1 0,0 1 2 16,-1-2 0-16,-3 2 0 0,3-4 2 0,-4 2 0 0,2 1 1 0,-2-1 0 16,0-1 1-16,-2 0 0 0,0 0 2 0,0 0 0 0,-2-1 0 15,2-2 1-15,0 3 0 0,0-4 1 0,2 2 0 0,-2-1 1 0,0-1 1 16,0-1 0-16,2-1 2 0,-1 0 0 0,1-1 0 0,-2-1 1 0,2 0 0 15,1 1 1-15,-1-3 0 0,0-1 3 0,2 0 2 0,0 1 0 16,0-4 4-16,-1 2-1 0,4 0 1 0,-1-4-1 0,0 3-1 0,2-4-1 16,-2 2-1-16,2 0-3 0,-1-1-4 0,4 0-2 0,-1-2-4 15,1 0-3-15,1 0-4 0,-3 0-5 0,3-1-5 0,0 1-3 0,0-3-3 16,3 1-2-16,-3 2-2 0,3-3 0 0,-2 0 2 0,4 1 1 0,-3 0 0 16,4 0 2-16,-2-1 1 0,2-1 1 0,2 1 2 0,-3 1 0 15,2 0 1-15,1 0 2 0,2 0 0 0,-2 2 0 0,2-3 1 0,0 1 0 16,-1 0-3-16,4 2 1 0,-1-2-1 0,-1 2 1 0,1-1-2 0,1-1 2 15,-2 1-2-15,2 2 2 0,-1 1-1 0,1-2 1 0,-3 1-1 0,1-1 1 16,1 2 0-16,1-1 1 0,-3 2 2 0,-1-2 1 0,1 3 1 16,2-1 0-16,-4 0 1 0,0 0 2 0,0 1-1 0,0 0 0 0,1 0 3 15,-3 0 0-15,-1 1 0 0,1 2 2 0,-2-2 0 0,1 1 1 0,-2 1 0 16,1 0 0-16,-2 1 0 0,0-2 1 0,3 5 2 0,-5-2-1 0,1-2 0 16,1 1 1-16,-2 2 1 0,2 2-1 0,-2-3 1 0,0 3-1 0,0-2-1 15,0 2 0-15,0 0 0 0,0 0-1 0,0 0-1 0,0 0-3 16,0 0 1-16,0 0-2 0,0 0-2 0,0 0-1 0,0 0-1 0,0 0-2 15,0 0-1-15,0 0-1 0,0 0-2 0,0 0 0 0,0 0-2 0,0 0 0 16,0 0-2-16,0 0 0 0,0 0-1 0,0 0-1 0,0 0-1 0,0 0 0 16,0 0-1-16,-2 0-1 0,2 0-1 0,-3 0 1 0,3 0-2 0,0 0 0 15,-3 0-1-15,1 2 1 0,2-2-1 0,-2 0 0 0,2 3 0 0,-2-3 1 16,1 0 2-16,1 2 1 0,-5-2 1 0,4 3 2 0,-2-2 1 16,1-1 1-16,0 3 2 0,-1-1 2 0,0 1 0 0,1-2 3 0,-2 1 2 15,3 1 0-15,-4 0 2 0,4-1-1 0,-4-1-1 0,1 2 0 0,0 0 1 16,0 0 0-16,1 1-1 0,-4-1 0 0,4 1 0 0,-3 0 0 0,-1-1 1 15,-1 3-1-15,3-1-1 0,-2-1 0 0,-1 0 2 0,0 2-2 16,0 0 1-16,-2 0-2 0,0 0-1 0,2 2 1 0,-2 1 0 0,0-2 0 16,1 2 0-16,-1 0-1 0,-2 0-1 0,1 2 1 0,1 2 0 0,-2-4-1 15,0 5-1-15,0-2 0 0,0 3-2 0,0-3-1 0,0 3 2 16,0 1-2-16,0-1 0 0,2-1-1 0,-2 2 0 0,3 0 1 0,-3 0 0 0,2 0 1 16,3 1 2-16,0-1 0 0,0-2 2 0,1 2 1 0,-3-1 2 15,5 0 1-15,-1 0 1 0,1-1 0 0,0-1 0 0,2 2 2 16,0-1-1-16,0-1 1 0,-1-1-1 0,3 2 0 0,0-4-2 0,3 1 0 15,-1 1-1-15,-2-1-1 0,2 1 0 0,1-1-1 0,2-2-1 16,-3 2 0-16,3 1-3 0,-1-3-2 0,1-1 0 0,3 1-4 0,-2 0-1 16,0-2-1-16,1 3-2 0,0-4-1 0,0 0-2 0,0 2-1 0,3-4-1 15,-1 2-2-15,0-2 1 0,-1 1-1 0,2 0-2 0,-1-2 0 16,4 0 2-16,-3 0-1 0,0-1 1 0,0 0 0 0,0-2 3 0,-1 2 2 16,3-2 2-16,-2 0 1 0,0-2 3 0,-3 2 2 0,2-2 2 0,1 0 3 15,-1-1 1-15,-1 0 6 0,1 0 1 0,-2 0 3 0,1-3 1 16,0 3 1-16,0-3 1 0,-2 0 0 0,0 1-2 0,0-1 0 0,0 0 0 15,-2-2 0-15,2 1 1 0,-2 0 0 0,2-2 0 0,-4 2-2 16,3-1 0-16,-4 0 0 0,4-1 1 0,-4-1-1 0,1 2-1 0,-2-1 1 16,2 0 0-16,-2-2 1 0,0 0 1 0,0 2-1 0,0-1-1 15,0-1 0-15,0 2-1 0,0 0-1 0,-2-2 0 0,2 2-2 0,-2 0 0 16,1 0-2-16,-2 0-2 0,1-2-1 0,1 3 1 0,-4-1-2 0,0 0-2 16,0 1-4-16,0 0-3 0,-2 1-7 0,-1-2-9 0,0 0-12 0,-2 2-12 15,-4 2-20-15,2-2-22 0,-6 0-27 0,0 2-30 0,-1-1-37 16,-6 0-39-16,-1 3-78 0,0 0-97 0,-5-2-75 0,-2 4-65 0,-1-1-33 15,-4 2-17-15</inkml:trace>
  <inkml:trace contextRef="#ctx0" brushRef="#br1" timeOffset="398731.2464">28358 9381 106 0,'-5'0'554'0,"4"0"7"0,-4 0 9 0,1 0-102 0,3 0-156 0,1 0-90 0,0 0-62 0,0 0-39 16,0 0-26-16,0 0-14 0,0 0-7 0,0 0-5 0,0 0-5 0,0 0-7 15,0 0-6-15,0 0-9 0,0 0-7 0,0 0-8 0,0 0-6 16,0 0-5-16,0 0-2 0,1 0-1 0,-1 2 1 0,2 0 3 16,0-2 3-16,-2 0 6 0,5 2 7 0,-4-1 6 0,4-1 5 0,-1 2 4 15,2 0 5-15,-3-2 4 0,4 2 5 0,0-2 4 0,2 3 3 16,-2-1 3-16,6-1 3 0,-3 3-2 0,1-2-2 0,4 1-5 0,1 1-6 16,0-2-6-16,-1 1-6 0,3 2-6 0,0-1-6 15,3 1-6-15,-1-2-6 0,0 3-6 0,2 0-4 0,-1-3-4 0,-1 2-3 0,2 2-1 16,3-1-2-16,-4-1 1 0,1 0 0 0,1 1 0 0,-2 0-2 15,0 0-1-15,-1 1-2 0,-3-2-5 0,3 4-8 0,-1-4-6 16,-3 2-9-16,0-2-8 0,-5 1-8 0,5-1-10 0,-3 2-9 0,-1-1-10 16,-2-1-9-16,0 0-9 0,-4 1-9 0,-1-3-8 0,1 3-9 0,0-3-7 15,-2 3-3-15,1-3-4 0,-1 0-2 0,-3 2-5 0,4-4-1 16,-4 2-1-16,-1-1 3 0,3-2-1 0,-3 0-3 0,1 0-6 16,-1 0-11-16,5-2-11 0,-4-2-11 0,2-1-13 0,-2-1-15 0,4-2-10 15,-4 1-11-15,2-2-6 0,-1-1-7 0,-1-3-5 0,2 1-5 16,-2-2 2-16</inkml:trace>
  <inkml:trace contextRef="#ctx0" brushRef="#br1" timeOffset="399021.5686">29032 9319 137 0,'-4'-5'193'0,"1"-2"-1"0,2 2-6 15,-4 0-5-15,4-1-5 0,-2 1-8 0,1 1-8 0,1-1-4 0,-2-1-7 16,3 3-6-16,-1-1-8 0,1 3-7 0,-2-3-6 0,2 3-7 16,0-2-7-16,0 1-7 0,0 2-7 0,0 0-2 0,0 0-6 0,0 0-3 15,0 0-2-15,0 0-1 0,0 0 0 0,0 0-3 0,-3 0-4 16,2 2-3-16,-2-2-4 0,2 3-2 0,-4-2-1 0,4 1-1 0,-3 0 0 15,2 2 0-15,-2-1-2 0,-1 2 2 0,1-1 0 0,-2 3 0 16,1 0 0-16,-6 2 3 0,3 2 4 0,-4-1 3 0,2 4 4 0,-4 0 5 16,1 0 4-16,-6 2 2 0,3 2 6 0,0 1 1 0,-4-2 4 15,0 3 1-15,0 0 0 0,-2 1-1 0,1 0-5 0,-4 0-4 16,3 0-4-16,1 0-7 0,-4 2-3 0,4-2-7 0,-4 1-5 0,5-2-7 16,-2-1-9-16,2 1-8 0,0-2-6 0,3 0-8 0,1 0-4 0,1-2-4 15,1-2-4-15,0 1-4 0,2-4-4 0,2 0-9 0,3-2-6 16,0 0-12-16,1-3-17 0,0 3-19 0,5-5-23 0,-4 1-25 15,5-2-27-15,-1-1-31 0,1 2-33 0,0-4-41 0,0 0-44 0,0 0-93 16,0 0-119-16,0 0-90 0,3-4-75 0,1 2-31 0,0-1-7 16,-2-2 6-16</inkml:trace>
  <inkml:trace contextRef="#ctx0" brushRef="#br1" timeOffset="415480.2587">29872 13297 450 0,'0'-3'448'0,"-2"1"-48"0,2 2-86 0,0 0-104 0,0 0-58 0,0 0-35 0,0 0-20 0,0 0-14 0,0 0-7 0,0 0-4 0,0 0-4 0,0 0-3 15,0 0-5-15,0 0-5 0,0 0-4 0,0 0-4 0,0 0-3 16,0 0 0-16,0 0-1 0,0 0 2 0,0 0 3 0,0 0 3 16,0 0 2-16,0 0 2 0,0 0 2 0,0 0 0 0,0 0 0 15,0 0 0-15,0 2-2 0,2 1-2 0,-2-3 0 0,3 0-2 0,0 0 0 16,1 0-2-16,1 0-1 0,-2 0-3 0,5-3-3 0,-2 1-1 0,1 2-4 15,2-1-3-15,-2-2-3 0,3 3-3 0,3-3-3 0,-3 1-2 16,2 2-4-16,1-1-2 0,-2-1-5 0,5 2-3 0,-2-2-2 16,0 0-3-16,3 2-1 0,-1-1-2 0,-1 1-2 0,3-2-2 0,0 0 1 15,3 2-1-15,-2-2-2 0,-1 0 0 0,2 2 0 0,2-1 2 16,-2 1 2-16,2-2-1 0,1 0 4 0,-2 2 0 0,3-2 0 0,-2 0 1 16,0 2 2-16,3-1-1 0,-4-1 3 0,4 2 2 0,-4-2 1 15,4 2 2-15,-2-2 0 0,1 0 0 0,1 2 2 0,1-1 0 16,-4-1 2-16,2 2 0 0,-1-1 1 0,3-2 0 0,-1 3 1 0,-1-1 0 15,-1 1-1-15,2-2-1 0,-1 0 1 0,-2 2 0 0,-1-1-1 16,4-2-1-16,-4 2-2 0,1-1-2 0,1 2-1 0,-1-2 1 16,-1 1-2-16,1 1-2 0,3-2 0 0,-4-1-1 0,4 3-2 0,-1-1 1 15,-1-2-2-15,2 3-1 0,1-2 1 0,-5-1-2 0,4 3 0 16,1-3-1-16,-5 3-1 0,5-3 0 0,-1 3-2 0,-1 0 2 0,-2-3-1 16,1 1-1-16,0 2-1 0,-1-1 1 0,2-2 0 0,-2 3-2 15,-1 0 1-15,0 0-1 0,-1-3 1 0,1 1-2 0,0 2 0 0,-1-1 1 16,-2-1-1-16,0 2-1 0,0-2 2 0,0 0-1 0,-1 2-1 15,2 0 1-15,-3 0-1 0,0-1 1 0,2 1 1 0,-5-2 0 16,4 0 2-16,-3 2 2 0,1-2-1 0,1 0 4 0,-1 2-1 16,1-1 1-16,-2 1 1 0,0-2 2 0,-1 0 0 0,4 2 2 0,-3-2 0 15,3 0 1-15,-4 1 0 0,3-1 0 0,0 0-1 0,-2 0 1 0,2 0-1 16,0-1 1-16,1 2-1 0,0-2-1 0,-1 2 1 0,-2-1-1 16,2 0-1-16,0 2 0 0,-2-1 1 0,2-2-1 0,0 2 0 15,-3-1-1-15,4 2 0 0,-2-2 0 0,1 1-1 0,-1 1 1 0,-1-2-1 16,3-1 1-16,-1 3-2 0,-3-1 0 0,3-2 1 0,1 3 0 15,-6-2-1-15,4 2-1 0,1 0 0 0,-5-3 0 0,3 3 2 16,1-1-2-16,1-1 0 0,-5 2 0 0,1 0 1 0,1-3-1 0,0 3 0 16,0 0 1-16,-2 0-1 0,1 0 0 0,1 0 0 0,-2 0 1 0,-1-3 0 15,2 1 0-15,1 2 0 0,-3 0-1 0,2-1 0 0,2-2-1 16,-5 3 1-16,4 0-1 0,-2 0 1 0,1-3-1 0,1 3-1 16,-3-2 0-16,1 2 1 0,1 0 0 0,1 0-1 0,-3-1 0 0,1-1 0 15,1 2 0-15,1 0 1 0,-2-2-2 0,1 0 1 0,1 2 0 16,-2-1-1-16,4 1 0 0,-5-2-1 0,1 0 1 0,1 2 0 0,-2-2-1 15,3 0 0-15,-1 2 1 0,-2-1 0 0,1 1 0 0,2-2-2 16,-1 2 2-16,-2 0-1 0,1-2 0 0,1 2 1 0,1 0 0 16,-3-2 0-16,1 2-1 0,1-2 1 0,-2 2-1 0,0 0-1 0,3-1 1 15,-1 1 1-15,-1-2-2 0,-1 2 1 0,3-2 0 0,-4 2 0 16,4 0 0-16,-2-2 0 0,0 0-1 0,-1 2 1 0,1-1 1 16,2-1-2-16,-1 2 1 0,-2 0-1 0,1-1 1 0,-1-2-1 0,5 3-1 15,-5-1 1-15,1 1-2 0,-1-2 0 0,2 0 1 0,1 2 0 0,-1-1 2 16,-2-2 1-16,1 3 0 0,2 0 2 0,-3-1 2 0,2-1-1 15,-2 2 1-15,0 0 1 0,1-2 2 0,2 1 0 0,-1 1 2 16,-5 0 0-16,6-2 1 0,-1-1 0 0,-1 3-2 0,-1-1 1 0,3-2-1 16,-1 3-1-16,-1-2 1 0,-1 2 0 0,3 0-2 0,-1-3 2 15,-1 3-2-15,0-1 2 0,1-1-2 0,1 2 1 0,0-3 1 0,-1 3-2 16,0 0 1-16,0-3-2 0,-3 1 0 0,6 1 1 0,-5-2-1 16,1 3 0-16,-1 0 0 0,3-3-1 0,-1 1 0 0,-1 1 0 0,-1-1 0 15,3 2 0-15,-3-4-1 0,0 4 0 0,0-1 0 0,2 1 1 16,-2-2 0-16,2 0-1 0,-1 0 0 0,-1 0 0 0,2 2-1 15,-3-1 0-15,3 1-1 0,-2-2 0 0,2 0 1 0,-2 2-1 0,0-2-1 16,0 0 0-16,0 2 0 0,0-1 1 0,0-1-1 0,-1 2-1 16,1-2 1-16,3 2 0 0,-5-2 0 0,2 0 0 0,-2 2 1 0,1 0 1 15,0 0-1-15,1 0 1 0,-3 0-1 0,0 0 1 0,0 0-1 16,0 0 0-16,1 0 1 0,0 0 0 0,0 0 0 0,-3 0 0 16,2 0 0-16,1 0 0 0,-1 0-1 0,0 0 1 0,0 0 0 0,2 0 0 15,-1 0 0-15,-2 0 0 0,2 0 0 0,0 0 0 0,1 0 0 16,-4 0 0-16,4 0 0 0,-2 0 0 0,1 0 1 0,0-1-1 0,1 1 0 15,-2-2 1-15,2 2-1 0,-2 0-1 0,1-1 1 0,-2 1 1 16,2-3-1-16,-1 3 0 0,-2 0 1 0,1 0-1 0,2-1-1 16,-1 1 1-16,-4 0 0 0,4 0 0 0,-6 0 0 0,3 0 0 15,1 0 1-15,-4 0-1 0,4 0-1 0,-4 0 0 0,1 0 0 0,-2 0-4 16,0 0-3-16,0 0-4 0,0 0-7 0,0 0-10 0,0 0-11 0,0 0-14 16,0 0-17-16,0 0-20 0,0 0-24 0,0 0-30 0,0 0-36 15,0 0-49-15,0 0-60 0,0 0-85 0,2-2-103 0,3 0-61 0,-2 2-42 16,-1-1-15-16,4-2-3 0</inkml:trace>
  <inkml:trace contextRef="#ctx0" brushRef="#br1" timeOffset="416349.4102">35143 13013 241 0,'-5'0'386'0,"1"2"-68"0,3 1-47 0,-2-3-37 0,1 0-34 0,1 0-31 0,1 0-24 0,-3 3-19 0,2-2-8 15,1-1-2-15,0 0-4 0,-2 2-1 0,2-2-5 0,-3 3-1 0,3-3-5 16,0 0-5-16,-1 0-4 0,1 0-2 0,-3 3-2 0,2-3 2 16,1 0 1-16,0 2 1 0,0-2 1 0,-2 1-4 0,2-1-2 0,0 0-3 15,-3 0-1-15,3 0-3 0,0 0-1 0,0 0-3 0,0 0-2 16,0 0-2-16,0 0-2 0,0 0-2 0,0 0-2 0,0 0 0 0,0 0-4 15,0 0 0-15,0 0-1 0,0 0-1 0,0 0 1 0,0 0 0 0,0 0 2 16,0 0 2-16,3 0-2 0,-1-1-4 0,2-1-4 0,-3-1-4 0,4-2-5 16,0 1-5-16,1 1-2 0,0-2-3 0,3-2-4 0,1 0-6 15,1-4-3-15,4 2-5 0,-4-4-6 0,8 1-7 0,-2-2 0 16,2-1-2-16,3-1 1 0,-1-2 2 0,4 0-2 0,1-2 2 0,0-2-4 16,4 1-3-16,-4 0-3 0,4-3 0 0,-3 0-3 0,5 1-2 0,-2 0-1 15,1-2 0-15,0 3 0 0,-2 0-1 0,1-1-1 0,-2 0 0 16,-2 2-1-16,0 3 1 0,-2-1 0 0,-2-2 3 0,0 5 2 0,-2 0 2 15,0 2 2-15,-2 0 2 0,-2 2 1 0,-3-2 0 0,3 5 2 16,-6-2 2-16,0 2 2 0,1 2-1 0,-6 0 2 0,4 2 1 0,-5-1-1 16,2 3 0-16,-2 1 0 0,-2-2-2 0,-1 3-2 0,2-1-4 0,-1 2-2 15,-2 0-2-15,0 0-4 0,0 0-5 0,0 0-5 0,0 0-8 16,0 0-13-16,0 0-15 0,0 0-14 0,0 0-13 0,0 0-18 0,-2 0-18 16,-1 2-24-16,3-1-24 0,-1 3-25 0,1 1-29 0,-2-1-51 15,1 1-65-15,1-1-92 0,-3 1-102 0,1 2-54 0,2 1-29 0,0-2-8 16,0 3 2-16</inkml:trace>
  <inkml:trace contextRef="#ctx0" brushRef="#br1" timeOffset="417199.7707">36131 12676 193 0,'0'-3'479'0,"-2"0"-47"0,0 0-73 0,-1 3-69 0,3-5-66 0,-1 5-39 0,-1-1-29 0,2-2-15 0,-2 3-11 0,2 0-9 0,-2-5-9 0,0 5-8 16,2-1-10-16,-2-1-9 0,2 2-10 0,-2-2-9 0,1 0-9 0,1 2-9 16,-3-1-5-16,1 1-2 0,2-2 0 0,-2 2-1 0,2 0 1 15,-2 0-1-15,2 0 0 0,-1 0-3 0,1 0-2 0,0 0-3 0,0 0-1 16,-5 0-2-16,5 0-1 0,-2 0-2 0,2 0-2 0,-2 0-3 16,2 0-2-16,-3 0-1 0,2 0-2 0,1 0-3 0,-4 0-1 0,2 0-2 15,0 0-1-15,2 0-1 0,-4 0 1 0,4 0 0 0,-1 0 1 16,-2 0 1-16,1 0 2 0,2 0 2 0,-2-2 2 0,2 2 0 0,-2-2 2 15,-1 0 2-15,3 2 4 0,-1-1 2 0,-1 1 1 0,2-2 3 16,-2 0 2-16,2 2 2 0,-2-2 3 0,-1 0 2 0,3 1 1 0,0-1 3 16,0 0 2-16,0 2 3 0,0 0 1 0,0 0 1 0,0 0-1 0,0 0-1 15,0-4 2-15,0 4-2 0,0-1 0 0,0-1-3 0,0 2-2 16,3 0-3-16,-3 0-4 0,0 0-3 0,2-1-6 0,-2 1-3 0,2 0-5 16,0 0-5-16,-1 0-5 0,4 0-4 0,-3 0-5 0,0 0-6 15,1 0-4-15,2 0 0 0,-1 0-1 0,0 0 1 0,2 0-1 0,1 0 0 16,0 0 1-16,1 0 0 0,1 0-1 0,6 0 0 0,-4 0 1 0,4 0 1 15,-1 0 0-15,2 0 2 0,0 0 1 0,-2-3-3 0,2 3-4 16,-2-1-2-16,2 1-3 0,-2-2-1 0,2 0-1 0,0 2 0 0,-1-4 0 16,0 3 2-16,-1-1 1 0,-2-1 1 0,3 0 3 0,-4 1 2 15,-1-2 2-15,1 2 3 0,-1 2 3 0,-3-3 4 0,1 2 4 0,-2-1 3 16,0 2 5-16,-2-3 5 0,1 3 4 0,-2 0 4 0,-1-3 4 16,-2 1 1-16,0 2 3 0,0 0 0 0,0 0 0 0,0 0-1 0,0 0-1 15,0 0-1-15,0 0-3 0,0 0-3 0,0 0-6 0,-2 2-5 0,0 1-6 16,1-3-6-16,-2 0-5 0,1 3-4 0,2-3-4 0,-2 2-2 15,2-1-2-15,-3 2 1 0,3-3 1 0,-5 5 0 0,4-2 2 0,-4 3 1 16,3 0 2-16,0 0 2 0,1 1 3 0,-4 2 3 0,1 2 3 0,0 0 5 16,0 1 5-16,1 4 3 0,-2 2 3 0,-1-1 1 0,2 1 3 15,-2-1 3-15,1 6 1 0,0-2 3 0,-1 3 3 0,2-2 2 0,-2 7 4 16,2-5 1-16,-2 1 2 0,2 2 0 0,-2 1-2 0,2-3 0 16,0-3-1-16,-4 7 0 0,6-5-3 0,-1 1-1 0,-2-1-1 15,1 2-3-15,0-4-1 0,1 0-3 0,-2 1-5 0,3-3-1 0,0 0-4 16,1 0-2-16,-4-2-3 0,3-1-1 0,0 1-1 0,1-3-2 0,1 0-2 15,-3-1-1-15,1-2 0 0,2-1-3 0,0 1 0 0,0-4 1 0,0 1 0 16,0-2 1-16,0-1-1 0,0-3 1 0,0 3-1 0,0-3 0 0,0-1-4 16,0-2-7-16,0 0-10 0,0 0-16 0,0 0-16 15,0 0-22-15,0 0-26 0,0-2-28 0,2 1-29 0,1-3-29 0,-3 0-30 16,0-1-26-16,1 0-28 0,1-2-40 0,-2-1-46 0,2-3-75 0,-2 2-86 16,2-2-69-16,-2-1-56 0,0 1-17 0,0-1 4 0</inkml:trace>
  <inkml:trace contextRef="#ctx0" brushRef="#br1" timeOffset="417597.795">36077 12937 23 0,'-6'-5'571'0,"2"1"14"0,-1 1 13 0,2 0-53 0,-1 1-89 0,1-2-97 0,2 3-102 0,-2-1-59 15,3 0-37-15,-3 2-20 0,1-2-10 0,2 0-9 0,0 2-5 16,0 0-9-16,0 0-9 0,0 0-12 0,0 0-13 0,0 0-8 0,0 0-10 16,0 0-4-16,0 0-3 0,0 0 1 0,0 0 2 0,0 0 4 15,0 0 3-15,0 0 2 0,0 0 2 0,0 0-1 0,0 0 0 0,0 0-3 16,2-1 0-16,1 1-2 0,-2 0-2 0,1 0-1 0,-1 0-1 16,4-2-4-16,-1 0-4 0,2 2-6 0,1-2-5 0,0 0-5 0,3 2-5 15,2-1-6-15,0-1-4 0,4 0-4 0,0 0-2 0,2 0-2 0,2-1-4 16,-2 2-2-16,4-2-3 0,2 3-1 0,0-1 1 0,2 1 1 15,0-2 1-15,2 0-1 0,-2 2 1 0,2-1 2 0,-2-2 1 0,0 3 0 16,1-1 1-16,-1-1 2 0,-5 2 0 0,4 0 2 0,-3-2 1 16,-2 1 0-16,0 1-1 0,-3-2-1 0,-1-1 0 0,0 3 0 0,-2-1-1 15,-2 1 1-15,1-3 1 0,-3 3-2 0,0-2 2 0,-3 2 0 0,-1 0-1 16,0 0 0-16,1-3-3 0,-6 3-12 0,4 0-14 0,-4-1-21 16,-1-1-22-16,0 2-40 0,0 0-48 0,0 0-52 0,-1-3-53 0,-4 3-116 15,0 0-145-15,-1-3-99 0,-4 1-72 0,0 2-37 0,-6-4-20 16,0 4-2-16</inkml:trace>
  <inkml:trace contextRef="#ctx0" brushRef="#br1" timeOffset="433330.0443">30424 10164 22 0,'0'0'487'0,"0"0"-2"0,0 0-92 0,0 0-137 0,5 3-78 0,-1-3-50 0,-3 1-27 0,4 1-15 0,-4 0-5 0,5 2 3 16,0-1 0-16,1 0-2 0,0 1-2 0,2-1-5 0,1 3 0 0,-3-1 1 16,3 1 0-16,0 1 3 0,0-1-1 0,5 3-2 0,-4 0-4 15,1-3-4-15,2 4-5 0,1-1-7 0,-1 1-4 0,-1 1-6 16,1 0-5-16,2-1-4 0,0-1-5 0,-2 2-6 0,2 0-4 0,0 1-3 15,0 0-3-15,3-2-1 0,-3-1-3 0,0 2-1 0,-2-1 0 16,2-1-6-16,0 0-1 0,-2 3-6 0,-1-3-4 0,1-1-8 16,-2 0-8-16,-2-1-11 0,3 0-11 0,-3-1-13 0,-1 1-16 0,-1-4-18 15,1 2-20-15,-3-1-17 0,0-2-15 0,-2 1-13 0,-1 0-21 16,0-1-25-16,-3-2-30 0,0 0-31 0,0 0-40 0,0 0-43 0,0-5-31 16,-5 0-24-16,1 1-24 0</inkml:trace>
  <inkml:trace contextRef="#ctx0" brushRef="#br1" timeOffset="433596.2301">30648 10036 416 0,'-2'-2'532'0,"2"-2"-48"0,-1 4-75 0,1-1-85 16,-3-1-90-16,1 2-55 0,2 0-36 0,-1 0-22 0,-2 2-13 15,3-1-9-15,-1-1-7 0,1 3-10 0,-3-2-10 0,1 1-8 0,2 1-7 16,0-3-4-16,0 4-2 0,0-2-1 0,0 4 2 0,0 0 0 15,0-1 1-15,2 1 0 0,1 0-2 0,-3 2 1 0,1 2 0 0,3 1 0 16,1 0 0-16,-4 1 0 0,1 0-1 0,1 5-5 0,1 1-4 16,-3 2-5-16,-1-3-5 0,2 6-5 0,1 1-3 0,-3 0-6 15,0 1-7-15,0 2-10 0,0 2-12 0,0 2-16 0,0-1-18 16,-5 3-19-16,4 0-19 0,-2 2-24 0,-1 1-26 0,1 1-35 0,-6-2-40 16,5 2-55-16,-2 4-63 0,0-4-81 0,1 2-90 0,-1-2-50 15,-3-2-34-15,3 3-8 0</inkml:trace>
  <inkml:trace contextRef="#ctx0" brushRef="#br1" timeOffset="440764.6866">7501 13303 208 0,'-2'-6'307'0,"2"-3"-73"0,-2 3-74 0,0-1-39 0,2-1-17 0,-3 3-11 0,2-2-5 0,1 0-6 0,0 0-5 0,0-1-2 0,0 2-3 0,0 0-1 0,0 1-3 0,0-1 0 0,0-2-4 0,0 4 1 16,0-2 1-16,0 0 0 0,0 1-3 0,0 0-1 0,0 1 1 16,-2-1-2-16,2 1 1 0,-2-1-2 0,0 2-5 0,2-1-4 15,-4 0-5-15,2 0-5 0,1 3-2 0,-2-1-7 0,1-1-6 0,-2 1-4 16,0-1-7-16,2 3-2 0,-5-1-4 0,4-2-3 0,-3 3-1 16,2-2-3-16,-2 2-2 0,1 0-1 0,-2 0 0 0,-1 0 0 0,2 2-1 15,-4-2-2-15,2 3 1 0,-2-2-1 0,2 4 2 0,-2-2-1 16,0 0 1-16,-1 1-1 0,-1 1 1 0,2-1 0 0,0 1 0 0,1 1 0 15,-1-1 0-15,0 2 0 0,0 0 1 0,0 0-1 16,0 1-1-16,-2 1 1 0,2-1 1 0,0 2 0 0,0 1 0 0,0-1 3 16,0 1 1-16,0 0 2 0,0 1 2 0,0 2 2 0,0 0 1 0,0 1 1 15,-2-2 0-15,4 2 0 0,0-1 1 0,-2 0-1 0,2 2 1 16,-2 3 2-16,2-3 2 0,2-2 0 0,-1 4 2 0,0 0 2 0,1-1 0 16,2 1 1-16,-2 0 3 0,2-2 1 0,-2 2 2 0,3-1 2 15,2 1 1-15,-1-1 4 0,2 1 2 0,0-1 1 0,0 3 1 0,0-1-2 16,3-1-1-16,0 0-1 0,1 0 0 0,2 2-3 0,-3-2 0 15,4 0-2-15,-1 0-1 0,1 1 0 0,2-1 0 0,-2 0-1 16,6 0-2-16,-3 2 0 0,0-4-2 0,3 2 1 0,0 0 0 0,0-1-1 16,2-3 0-16,-1 0-1 0,2 0 1 0,1 1-1 0,0-2 0 15,1-2-2-15,0-1 0 0,0-1-2 0,2 0-1 0,0-2-1 0,0 1-2 16,0-2 1-16,-1 0 0 0,3-1-2 0,-1-2 1 0,-1 0-1 16,1 0 1-16,-2-2-1 0,-1-1 1 0,2 0-1 0,-2 0 2 0,0 0 0 15,0-4 2-15,-2 2 0 0,1 1 0 0,-1-2 1 0,-3-3 0 16,3 1-1-16,-2-1 1 0,0 0-1 0,-2-1 0 0,2 0-2 15,-2-2 1-15,1 0-1 0,-2 0-2 0,-1-3 1 0,0 1-2 0,-2-3-1 16,2 0 0-16,0-2-4 0,-4 2 0 0,2-2-1 0,-2 0-3 16,-2-4-1-16,1 2-2 0,-2-2-1 0,-1 0-2 0,0-1-3 0,-2-2-2 15,0 1-1-15,-2-2-2 0,0 0-2 0,0 0-2 0,-2-2 0 16,1 1 3-16,-4-1 1 0,4 2 2 0,-4-1 1 0,1-1 1 0,0 1 2 16,0 2 0-16,-4 0 2 0,4-2 0 0,-2 4 3 0,1 2 3 15,-2-1-1-15,2 1 0 0,-3 2-3 0,1-1-2 0,-1 2-4 16,3 1-3-16,-2 1-4 0,-1-1-1 0,0 3-5 0,0 0-1 0,0 0-3 15,0 3-3-15,2-1-3 0,-4 1-4 0,0 0-2 0,0 0-2 16,0 1 0-16,0 2 0 0,-2-3 0 0,2 4 1 0,-2 1 2 16,-1-4 2-16,2 4 2 0,-3-1 2 0,2 1 3 0,-2 1 4 0,0-1 1 15,2 2 6-15,-2-1 2 0,0 1 3 0,2 2 3 0,-2-2 1 0,4 0 0 16,-4 2 2-16,2 0-1 0,1 0 1 0,-3 0-1 0,3 2-1 16,2 0 1-16,-2 0-2 0,-1 0 0 0,0-1-1 0,2 3-1 15,-2 0-2-15,0 1-3 0,1-1-3 0,0 1-5 0,-1 3-4 0,-2-4-5 16,4 6-7-16,-2-4-8 0,0 6-10 0,-2-3-12 0,1 1-15 15,0-1-18-15,1 4-20 0,-3-1-35 0,1 2-44 0,3 1-44 0,-4 2-46 16,1-1-72-16,3 4-87 0,0-3-45 0,-3 6-25 0</inkml:trace>
  <inkml:trace contextRef="#ctx0" brushRef="#br1" timeOffset="458002.9316">29169 6485 193 0,'-1'-4'376'0,"1"-1"-86"0,-2 0-67 0,-1 2-58 0,3-3-32 16,-1 3-21-16,-2-3-9 0,3 3-5 0,-1-2-6 0,1 4-5 0,-2-4-8 0,-1 2-7 0,2 0-3 15,1 0-1-15,-4 3-3 0,-1-3-2 0,4 0-1 0,1 0-2 16,-5 3-2-16,5-3-3 0,-4 3-3 0,4-2-2 0,-1 1 1 16,1-1 1-16,-2 0-2 0,-1 2 1 0,3-2-3 0,-1 1-3 0,-2 1-2 15,3-2-4-15,-1 0-3 0,1 2-4 0,0 0-3 0,0 0-3 16,0 0-1-16,0 0-3 0,0 0-3 0,0 0-2 0,0 0-4 0,0 0-3 16,0 0-3-16,0 0-2 0,0 0-1 0,0 0-2 0,0 0-1 15,0 0 0-15,0 0 1 0,0 0 2 0,0 0-1 0,0 0 2 16,0 0-1-16,0 0 2 0,0 0-1 0,0 0 3 0,0 0 0 0,-2 0 0 15,2 0 0-15,0 0 1 0,0 0-1 0,-3 2 0 0,3-2-1 16,0 0 1-16,0 0-1 0,0 0 0 0,0 0-2 0,0 0 1 0,0 2-3 16,0-2 0-16,0 0-2 0,0 0 1 0,0 1-1 0,0 1 0 15,0-2-1-15,0 0 0 0,0 2 0 0,0 0-1 0,0-2 2 16,0 1 0-16,0 1 2 0,-1 1 0 0,1 0 3 0,0-2 2 16,0 1 1-16,0 1 3 0,0 2 1 0,0-1 3 0,0-2 1 0,0 2 1 15,0 2 2-15,0-3 2 0,0 3 0 0,0-1 2 0,0-1-1 0,0 1 1 16,0 2-1-16,1-1-2 0,-1-1-1 0,0 1-1 0,3 1-1 15,-1-2-1-15,-2 0 0 0,1 0 0 0,-1 1-1 0,3 2-1 16,-2-2-1-16,-1-2-1 0,3 4 0 0,-1-2-1 0,-2 0-1 0,1 0 1 16,-1-1-1-16,3 0 1 0,-2 3 1 0,-1-3-1 0,3 0 2 0,-1 1-1 15,-2 0 1-15,1 0 0 0,-1-3 2 0,3 3 0 0,-1 2 1 16,-1-2-1-16,2-1 1 0,-3 0 1 0,1 0 0 0,-1 2 0 0,3-1-1 16,-1 1 0-16,-2 0 0 0,1 0-2 0,-1-1-1 0,3 0 0 15,-2 3-1-15,-1-3 0 0,3 3-1 0,-1-1 0 0,-2 1 0 16,1 1-2-16,-1-1 0 0,3 0-1 0,-2 0 0 0,-1 3-1 0,3-3 1 15,-1 2 0-15,-2 1 0 0,1-2 0 0,-1 3-1 0,3-2 1 16,-1 1-2-16,-2 0 1 0,1-3 0 0,-1 5 0 0,3-2 0 16,-2 1 0-16,-1-1 0 0,3 3 0 0,-1-3-2 0,-2 0 1 0,1 2 0 15,-1-2 0-15,3 1-2 0,-2-1 1 0,-1 1-1 0,5-1 0 16,-5-1 1-16,1 3-2 0,-1-2 1 0,3-2-1 0,-2 3 1 0,-1 0-1 16,3 0 1-16,-1-1-1 0,-2 0 1 0,1 2-1 0,-1-1 1 15,3 2 0-15,-1-1 0 0,-2-1-1 0,1 2 1 0,-1-1 0 16,3 1 0-16,-3 0-2 0,0 0 1 0,1 1-1 0,-1-1 0 0,0-1 0 15,0 1-1-15,0 0 0 0,0 0-1 0,0 1 0 0,0-1 0 16,0-1-2-16,0 1 1 0,0 0-1 0,0 0 0 0,0 1 0 0,0-1 0 16,0-1-1-16,0 1-1 0,3-2 1 0,-3 2 0 0,0-1-2 0,2-1 1 15,-2 2 0-15,0-1-1 0,0-2 1 0,1 3 0 16,-1-1-1-16,0 0 1 0,3-2-2 0,-2 2 2 0,-1-2-2 0,0 1 1 16,3-1-1-16,-3 1 0 0,2-1-1 0,-2-1 1 0,0 3-1 15,1-4 0-15,-1 1 1 0,0-1-1 0,3 1 0 0,-3 0 1 0,2 0-1 16,-2-2 2-16,0 2-2 0,1-1 2 0,2 0-1 0,-3 0 2 15,0 1-1-15,1 0 2 0,-1-2 1 0,0 1 0 0,0 1 1 16,3-2 1-16,-3 2 1 0,2 1 0 0,-2-2 2 0,1 1 0 0,-1-2 1 16,0 1 0-16,0 2 2 0,0-3 0 0,3 2 0 0,-3 1-1 15,0 0 0-15,0-1 1 0,1 0 0 0,-1 0-1 0,0-1 1 0,0 2 0 16,0-1 0-16,3 1-1 0,-3 0 1 0,2-1 0 0,-2 2 0 16,0-3-1-16,1 2 1 0,-1 0 0 0,0-1 0 0,0 1-1 0,0 0 1 15,3 0-1-15,-2-2-1 0,-1 3 1 0,0-2 0 0,0 0-2 16,3 2 1-16,-3-2-2 0,2-1 0 0,-2 2 1 0,0-1-1 15,0 2-1-15,0-3 1 0,1 1-1 0,-1 3 0 0,0-4 0 0,0 2 1 16,0-1-1-16,0 2 0 0,0-3 0 0,0 1 2 0,0 1-2 16,3 0 0-16,-3-1 0 0,0 1 1 0,2 1-1 0,-2-2 0 0,0-1 0 15,0 2 1-15,0 2-1 0,0-2 0 0,1 1-1 0,-1-2 0 16,0 1 1-16,0 1-1 0,3-3 0 0,-2 1 0 0,-1 3 0 16,0-4 0-16,3 2 0 0,-3-1 0 0,2 2 1 0,-2-1-1 0,0 0 1 15,1-1 1-15,-1 1 2 0,0 0 2 0,0 3 0 0,3-3 2 16,-3 1 2-16,1-3 0 0,-1 4 1 0,0-3 2 0,0 3-1 0,3-2 1 15,-3 1-1-15,0-1 1 0,2-2-1 0,-2 4 0 0,0-1-2 16,0-1-2-16,0-1-1 0,1 1-2 0,-1-1 0 0,0 0-1 16,3 1-2-16,-3 0 0 0,2-1 0 0,0 1-1 0,0-2 0 0,-2 1 0 15,0 0 1-15,0 0-1 0,1-1 1 0,-1 0 1 0,0 0-1 16,3 1 0-16,-1-2 1 0,-2 2-1 0,0 0 0 0,0 0 1 0,0-1 0 16,1-1 1-16,-1 3 0 0,0-1 0 0,0-1-1 0,0-1 1 15,0 2-1-15,0-1 0 0,3 1 0 0,-3-1 2 0,1-1 0 0,-1 5 1 16,0-5 1-16,3 2 0 0,-3-1 0 0,2 1-1 0,-2 0 1 15,0-2 1-15,1 1 0 0,-1 1 1 0,0 1 0 0,3-4 1 16,-2 4-1-16,-1-4 0 0,3 3 1 0,-1-2-1 0,-2 2 0 0,1-1 0 16,-1-1-1-16,3 3 1 0,-1-4 0 0,-2 4-1 0,2-2-1 15,-2 1 0-15,2-1-1 0,-2-1-1 0,1 3 1 0,-1-3 0 0,0 2 0 16,0 3-1-16,0-4 1 0,0 3 0 0,0-1 0 0,0 0-2 16,0 3 1-16,0-1 1 0,0 0-1 0,0 2 0 0,0-2 1 15,0 2-2-15,0 0 1 0,0 1 0 0,0-1-1 0,0 2 0 0,0-2-1 16,-1 1 1-16,1 1-1 0,-2-1 1 0,2 1-1 0,0 0 1 15,0-2-1-15,0 2 0 0,0 1 0 0,0-3 1 0,0 2-1 16,0-1 2-16,0-3-1 0,0 3 1 0,0 0 0 0,0-1 0 16,0-2 0-16,2 0 0 0,-1 3 0 0,-1-2 0 0,3-1 0 0,-1 0-1 0,-2-2 0 15,1 3-1-15,-1-3 0 0,3 2-1 0,-2 1 0 0,-1 0 0 16,5-1-2-16,-4 0 0 0,-1 1-1 0,3 0-1 0,-2 1 1 16,-1 0-1-16,3 0 0 0,-1 0-1 0,-2 1 1 0,1 0-1 0,-1 0 0 15,0 2 0-15,0-1-2 0,0 1 1 0,0 1-2 0,0-1 1 16,0 1-2-16,-1-1-1 0,1 2 2 0,-2-1 0 0,-1-1 2 0,3-1 1 15,-1 1 1-15,-2 1 1 0,3 0 1 0,-1 0 0 0,1 0 1 16,-5 0 3-16,5 0-1 0,0-1 3 0,0 1 1 0,0-3 1 0,0 1 0 16,0 2 0-16,0-1 0 0,0-1 0 0,0 0 0 0,0-1-1 15,5 2 1-15,-5-1-2 0,1 0 2 0,-1-3 0 0,3 3 0 16,-2 2 2-16,4-1-2 0,-4-1 0 0,2 0 0 0,-1-1 0 0,0 4-2 16,1-3 1-16,-3 0 0 0,5-1 0 0,-5 3 0 0,1 0 0 15,-1 2 0-15,3-3 1 0,-2 4 0 0,-1-3 0 0,3 1-1 16,-1-2-2-16,-2 2 2 0,0 2 0 0,0-2 0 0,0-1-1 0,0 0-1 15,0 0 0-15,0 0-1 0,0-3-1 0,0 1-1 0,0 0-1 16,0-1-1-16,0 1-1 0,0-2 0 0,0 0 1 0,0-2-2 16,0 1 0-16,0 0 1 0,0-1-2 0,0 0 1 0,0 0 1 0,0-1-1 15,0-1 1-15,0 2-1 0,0-3 0 0,0 1 0 0,0 0 0 0,0-1 0 16,0 0 1-16,0 0 0 0,0-1-2 0,0 2 1 0,0-3 0 16,1 2-1-16,-1-1 1 0,3-1-1 0,-1 0-1 0,-2 0 2 0,2 0 0 15,0 0 0-15,-2 0 0 0,1-1 0 0,4 1-2 0,-4 3 1 16,3-3 0-16,-1 1 1 0,-1-1-1 0,-1 0-1 0,3 2 1 15,-1-1 0-15,-1 2 0 0,-1-4-2 0,4 4 1 0,-3-1-1 0,0-1 2 16,-1 1 1-16,4-2 2 0,-4 2 0 0,2-1 2 0,-2 0 0 16,2 2 1-16,-1 0 3 0,-2-2 2 0,1 2 4 0,-1-3 2 0,3 3 3 15,-1-3 4-15,0 3 1 0,0-1 3 0,-2 0 1 16,1-1 1-16,-1 1 0 0,3-2 3 0,-1 2-1 0,-2-1 3 0,2-1-2 16,-2 2 1-16,2 0-2 0,-1-2-1 0,-1 0 0 0,0 2-4 0,3-2 1 15,-3 0-1-15,2-2 0 0,-2 3-2 0,0-4 0 0,1 2-2 16,-1-2-2-16,0 3-1 0,3-3-1 0,-3 0-1 0,1 0-1 15,-1-2-2-15,0 2 1 0,3 1-2 0,-3-2-1 0,0 1-1 0,2-1-1 16,-2 0 0-16,0 0 0 0,0 4 0 0,0-4 0 0,0-1 2 16,0 4-1-16,0 0 0 0,1-1-1 0,-1 0 1 0,0 0-1 0,0-2-1 15,0 3 0-15,0-3 1 0,0 0-1 0,0 2-2 0,0-2 0 16,0 1 0-16,0 0-2 0,0 0-2 0,0-4 1 0,0 4 0 16,0-2-3-16,0 0-5 0,0 0-7 0,0-3-10 0,0-1-12 0,0 4-12 15,0-4-20-15,0 0-22 0,0 0-28 0,-1 0-27 0,-1-2-28 16,-1 0-31-16,-1-3-36 0,1 0-41 0,-1-4-56 0,0 1-65 0,2-4-89 15,-2-1-103-15,0-4-65 0,-1 0-45 0,4-6-10 0,-1 3 6 16</inkml:trace>
  <inkml:trace contextRef="#ctx0" brushRef="#br1" timeOffset="458995.3661">25450 7951 1 0,'-5'-4'396'0,"-1"0"-53"0,3 0-55 0,-4 1-58 0,4 1-33 0,1 0-21 0,-3-1-12 0,-1 3-6 0,5-2-5 15,-2 0-4-15,2 2-4 0,-4 0-7 0,4 0-8 0,1 0-7 0,0 0-9 16,0 0-4-16,0 0-6 0,0 0-3 0,0 0-3 0,0 0-3 15,0 0-2-15,0 0-1 0,0 0-2 0,0 0-1 0,-2 0-1 0,2 0-2 16,-2-2-3-16,2 2-2 0,0 0-4 0,0-2 0 0,-2 2-3 16,2 0-2-16,0 0-1 0,0 0-3 0,0-1-3 0,0 1-3 15,0-2-5-15,0 2-3 0,0 0-3 0,0 0-4 0,0 0-3 0,0 0-3 16,0 0-2-16,2-1-4 0,-2 1-4 0,0-3-2 0,0 3-4 16,2 0-5-16,-2 0-4 0,3 0-6 0,0 0-5 0,-1 0-6 15,-1 0-7-15,3 0-7 0,-1 0-5 0,0 0-6 0,2 0-2 0,-3 3-3 16,4-2 0-16,0 1-2 0,1-1 1 0,2 3-1 0,1 1 2 15,4 1 1-15,-1-1 4 0,2 2 4 0,3 0 5 0,1 1 5 0,4 3 5 16,0-2 5-16,0 0 3 0,5 2 1 0,-2-1 4 0,2 3 2 16,1-2 3-16,2-1 2 0,-1 2 3 0,2-1 2 0,-1 1-2 0,2 0-7 15,-3-1-6-15,1 0-4 0,-2 0-2 0,-1-1-3 0,0-1-2 16,-2 3 0-16,-2-4-6 0,1 1-9 0,-4 0-9 0,-3-2-11 16,0 1-11-16,-2-1-10 0,-1-2-7 0,-4 2-7 0,-1-3-6 0,0 1-8 15,-2-2-10-15,-1 0-8 0,-2-2-9 0,0 1-9 0,-4-2-25 0,-1 0-33 16,0 0-36-16,-1 0-36 0,-2-3-57 0,-1 0-66 0,1-2-55 15,-4-2-54-15,1 0-28 0,-1-2-18 0</inkml:trace>
  <inkml:trace contextRef="#ctx0" brushRef="#br1" timeOffset="459400.7205">25833 7639 409 0,'-5'-7'424'0,"3"1"-65"0,0 0-80 0,-1 0-90 0,2 1-48 0,-1 0-27 0,2 1-12 0,-2 1-7 16,2 0-1-16,0-1-3 0,0 2-5 0,0-1-7 0,0 1-7 15,0 2-9-15,0 0-5 0,0 0-8 0,0 0-3 0,0 0-3 0,0 0-2 16,0 0-3-16,0 0-2 0,0 0 1 0,0 0-5 0,-2 2-1 16,-1-2-3-16,3 2-3 0,-1-1-2 0,-1-1-4 0,2 3-2 15,-1 0-1-15,1-2 0 0,-3 1 2 0,1 1 4 0,2 1 4 0,0 1 3 16,0 1 1-16,0-1 5 0,0 4 3 0,0-3 3 0,0 5 3 15,2 2 2-15,1-1 3 0,-3 1 2 0,1 2 2 0,-1 2 0 0,2 0-2 16,-1 2-2-16,-1 3-6 0,3-1-3 0,-3 2-1 0,0 1-4 16,0 4-4-16,0-2-1 0,0 3-2 0,0 0-1 0,-3 1-1 0,3 1 0 15,-1 1 0-15,-1 0-2 0,2-1-3 0,-1 2 1 0,-2-1-1 0,1 1 0 16,-2-2-2-16,1 1-1 0,2-2-1 0,-3 1-1 0,2-2-1 16,-1-1-2-16,0-3 0 0,1 1-1 0,0-1-1 0,0-2-1 15,-2-2-1-15,3 0 0 0,-2-1 0 0,1-2-1 0,2-2-1 0,-2-4-2 16,2 0-4-16,-2 2-8 0,2-5-7 0,0-2-8 0,0 0-9 15,0-2-16-15,0 1-19 0,0-4-18 0,0-2-19 0,0 0-28 0,0 0-35 16,0 0-59-16,2-6-72 0,0-1-95 0,0 0-107 0,1-2-60 16,-2-1-36-16,3-4-15 0,-2 3-5 0</inkml:trace>
  <inkml:trace contextRef="#ctx0" brushRef="#br1" timeOffset="459934.8036">25400 7771 120 0,'0'0'262'0,"0"0"-48"0,0 0-38 0,0 0-28 0,0 0-27 0,0 0-19 0,0 0-20 16,0 0-13-16,0 3-10 0,0-3-3 0,0 3-1 0,0 0 2 15,0-3 2-15,2 4 3 0,-1 1 4 0,4-2 4 0,-4 0 4 0,3 2 2 16,2 1 1-16,1-2 1 0,-1 1-1 0,1 1-2 0,2 1-4 15,-2-2-6-15,3 2-8 0,3 1-7 0,-3-1-7 0,3-1-6 0,0 3-7 16,0 0-5-16,3-3-6 0,1 3-4 0,-1-1-4 0,4 1-4 16,-2-2-6-16,3 2-3 0,0 0-4 0,-1-2-9 0,1 1-13 0,2 1-17 15,1-3-19-15,0 3-35 0,0-1-39 0,0-1-41 0,-2 1-38 16,4-2-74-16,-2 1-89 0,-2 1-56 0,0-1-40 0</inkml:trace>
  <inkml:trace contextRef="#ctx0" brushRef="#br1" timeOffset="460315.5244">25754 7666 238 0,'2'14'232'0,"-2"0"-14"0,2 2-11 0,-1 2-9 0,-1-1-13 0,0 3-14 0,3-2-21 0,-3 3-21 0,2 3-18 0,-2-1-13 0,0 0-12 16,0 3-10-16,0 1-10 0,0 0-7 0,0 2-9 0,0-1-6 0,0 1-6 16,0-1-4-16,0 1-3 0,0-1-6 0,0-1-4 0,0 0-11 15,0 0-15-15,0 0-16 0,0-1-31 0,0-4-34 0,2 4-38 0,-2-4-38 16,2 1-41-16,1-2-42 0,-2-1-69 0,1 0-81 0,0-5-51 16</inkml:trace>
  <inkml:trace contextRef="#ctx0" brushRef="#br1" timeOffset="465511.0118">29297 6669 47 0,'0'-8'165'0,"0"1"-5"0,0 1-7 0,0 0-6 0,0-2-4 0,0 4-4 0,0-2-7 0,0-2-5 0,0 2-7 0,0 1-9 16,0 0-6-16,0 0-6 0,0-2-7 0,0 1-7 0,0 3-5 16,0-3-3-16,0 1-5 0,0 1-4 0,0-1-2 0,0 1-6 0,0 1-2 15,0 0-4-15,0-2-5 0,0 4-3 0,0-2-2 0,0 1-2 0,0-1 0 16,0 2-2-16,0-4-1 0,0 5 0 0,0-3-3 0,0 0-4 16,0 0 0-16,0 3-2 0,0-3-1 0,0 0-2 0,0 0-1 0,0 2 0 15,0-1-1-15,0-1-4 0,0 1-2 0,0 0-2 0,0 2-1 16,3-2 0-16,-3 1 0 0,0-1 0 0,0 0 0 0,0 2 0 15,2-2-1-15,-2 0-1 0,0 2 1 0,0-1-2 0,0 1 2 0,0 0 0 16,0 0-2-16,0 0 1 0,0 0-3 0,0 0-1 0,0 0-2 16,0 0-3-16,0 0-1 0,0 0-4 0,0 0-2 0,0 0-3 0,0 0-2 15,0 0-2-15,0 0-2 0,0 0-4 0,0 0-1 16,0 0-5-16,0 0-1 0,0 1-4 0,0 1 0 0,0 0 1 0,0 2 2 16,0-3 2-16,0 3 3 0,0-1 4 0,0 2 3 0,1-1 3 0,-1 1 2 15,3 4 4-15,-1-3 6 0,0 3 5 0,0 1 6 0,-1-2 5 0,4 3 3 16,-4 0 3-16,2 0 1 0,1 1 0 0,-1 2 1 0,1-1 0 15,1 4 1-15,-4-1 1 0,4 0 2 0,-1 1 1 0,0 3-1 16,-1-2 0-16,1 3-2 0,2-2-1 0,-2 2-1 0,1 2-1 16,-4 0-1-16,4 2 0 0,-1-1-1 0,0 1-3 0,-1 2 0 0,1 0-3 15,1 0-1-15,-4 2-1 0,4-1-1 0,-3 4-2 0,0-2 2 0,-1 1 0 16,4-1 1-16,-4 2-1 0,3-1 0 0,-1 1-1 0,-1-1-1 16,-1-1 0-16,3 2-2 0,-1-2 1 0,-1-2-1 0,-1 1-1 15,4 0-1-15,-3-3-1 0,0 3-2 0,2-5-3 0,-1 1-3 0,0 1-2 16,1-2-2-16,-1 0 1 0,2 1-1 0,-1-2-2 0,0 0 1 15,0 0-2-15,-1-2-1 0,2 2-1 0,-4-2 1 0,3 2 0 0,1-3 0 16,-1 1 3-16,0-1 0 0,-1 2 1 0,2-1 2 0,-3 0 1 16,1-1 1-16,3 1 2 0,-3-2 2 0,-1 2 1 0,2-1 2 15,-3 1 1-15,2 0 1 0,-1 1 1 0,0-2 0 0,1 1-1 0,0-1 0 16,-1 2 0-16,-2-3 0 0,2 4 0 0,-2-4-1 0,2 2-1 16,-1 0-1-16,-1-1 0 0,0 1-2 0,0 0 1 0,0-1 0 0,0-3-1 15,0 3 0-15,0-1-1 0,0-1 0 0,0 0-1 0,0-3 0 16,0 5 0-16,0-5-1 0,0 1 0 0,0-1-1 0,0 0 0 0,0 0 1 15,0-1-1-15,0 0 0 0,0 0-1 0,0 0 0 0,0-1-1 16,0-1 1-16,0 0-1 0,0 2-1 0,0-2 2 0,0 3 0 16,0-3 0-16,0 1 0 0,0 2 0 0,0-1 0 0,0-2 2 0,0 3-2 15,0-1 0-15,0 0 0 0,0-2-2 0,0 3 2 0,0 2-1 0,0-2 0 16,0 0-1-16,0 0 0 0,0-2-1 0,0 2 0 0,0 2 0 16,0-1-2-16,0-2 1 0,0 2-2 0,0-1 0 0,0 0 0 15,0-1-1-15,0 2 1 0,0-2 1 0,0 2-2 0,0-1 0 16,0 0 0-16,-1-1 0 0,1-2 0 0,0 3-1 0,0-1 1 0,0 0 0 15,0-2 1-15,0 3-1 0,0 0 0 0,0-3 2 0,0 3 0 0,0-1 2 16,0 0 0-16,0 0 2 0,0 0 2 0,0-2 3 0,0 3-1 16,1-1 3-16,-1 0-1 0,3-2 2 0,-1 6 2 0,-2-4 1 0,1 0 2 15,-1 2 0-15,3 0 0 0,-1 2 1 0,-2-1-1 0,2 2 0 16,-2-1 2-16,0 0-2 0,2 3 1 0,-2-1-1 0,0 1 0 16,1-2 0-16,-1 2-1 0,0-1-1 0,0 3 0 0,0-4-1 15,0 3-1-15,0-2-1 0,3 1 0 0,-3-1-2 0,0 0 0 0,0-1-2 16,2 0 0-16,-2 1 1 0,0 1-2 0,2-4 0 0,-2 4 1 15,0-1-2-15,0-2 1 0,0 1-1 0,0-1 1 0,0 0-1 0,0 1 1 16,0-2-1-16,2 1 0 0,-2-2-1 0,0 1 1 0,1 0 1 16,-1-2 2-16,0 1 1 0,0-1 2 0,0 0 2 0,0 0 1 15,0 0 0-15,0-2 1 0,0 1 1 0,0 0-1 0,0 0 1 0,0 0 1 16,0 0-1-16,0 1-1 0,0-3-1 0,0 2-1 0,0-1-2 16,0 0-1-16,0 1-3 0,0-2-2 0,0 3 0 0,0-3-2 0,0 1-1 15,0 1 0-15,0-1-2 0,0-1 1 0,0 2 0 0,0-2-1 16,0 0 0-16,0 1-1 0,0-1 1 0,0 0-1 0,0 2 1 0,3-1-2 15,-1 1 2-15,-2-2-1 0,0-1 1 0,1 0 0 0,-1 1 2 16,0 0 1-16,3-3 2 0,-2 5 2 0,-1-2 2 0,0-3 1 16,3 2 0-16,-1 0 3 0,-2-1 1 0,0-1 2 0,0 2 0 0,1 1 3 15,-1-1 0-15,0 1 1 0,3-2 1 0,-3 3 0 0,2-2-1 16,-2-1-1-16,0 4 0 0,0-3 0 0,2 1-1 0,-2 0 1 0,0 1-2 16,0-1 1-16,2 0-2 0,-2 2 1 0,0 1-1 0,0-1 0 15,1 0 0-15,-1-2 0 0,0 3 0 0,0 0 1 0,0-4-1 16,0 4 2-16,0 0-1 0,0-1 2 0,0-1 1 0,0 0-1 0,0 1 2 15,3 1 1-15,-3-1 0 0,0 0 0 0,0-2 1 0,2 1 0 16,-2-1-1-16,0 2 0 0,2-3 0 0,-2 3 0 0,0-4-1 16,2 3-1-16,-1-2 0 0,-1-1-3 0,3 2 1 0,-1-1-2 0,-2 2-1 15,1-2 0-15,-1 2-2 0,3-2 0 0,-1-1 0 0,0 2-2 16,0 0 1-16,-2-1-1 0,1 1 1 0,-1 1-1 0,0-1-2 0,0 1 1 16,3 0 0-16,-3 0-2 0,0-2 1 0,0 2-1 0,0 2 1 0,0-1-2 15,0-1 0-15,0 1 0 0,0 1-1 0,0-2 0 0,0 1 0 16,0 2 1-16,0-2-1 0,0 1-1 0,0-2 1 0,-3 5 0 15,3-4 0-15,-1 2-1 0,1-2 1 0,-2 1 0 0,0-2 3 16,0 5-1-16,-1-4 2 0,2 2 1 0,-4-4-2 0,4 3 2 0,-1 0 0 16,0-4 1-16,0 4-2 0,-1 0 2 0,2-3 1 0,-1 1 1 15,0-1 0-15,2 0 1 0,-5 2-2 0,5-4 0 0,-1 4 0 16,1-4 0-16,-2 2-2 0,-1-1 1 0,3-1 0 0,-1-1 0 0,-2 3 0 16,3-1-1-16,-1 0 1 0,1-2-2 0,-2-1 2 0,-1 1-1 15,3 2 1-15,-1-2 1 0,-1 1 0 0,2 2 2 0,-2-4 4 0,2 4 0 16,-2-1 2-16,-1-1 2 0,3 1 2 0,-1 0 0 0,-1-1 2 15,2 4 0-15,-2-3 2 0,2 1 1 0,-2-1 0 0,-1 1 0 0,3-1-1 16,-1 0 0-16,1 2 0 0,0-4-1 0,0 2-1 0,-2 3 2 16,-1-4 0-16,3 3-1 0,0-2 1 0,0-1-1 0,0 2-3 15,0 0-1-15,-1 0 1 0,1-1-2 0,0 2-1 0,0-4-1 0,0 2-2 16,0-2 0-16,0-1-4 0,0 1-1 0,0 1-2 0,0-4-1 16,0 3-2-16,0-4-1 0,0 0 1 0,0 0-2 0,0-1 0 0,0-1-5 15,0-1-7-15,0 0-11 0,-2 0-14 0,2 0-18 0,0-2-20 16,0 0-24-16,0 0-28 0,-2 0-27 0,-3-2-28 0,2 0-33 15,1 0-35-15,-3-1-55 0,0-3-66 0,0 1-89 0,-1-5-101 0,1-1-65 16,-1-3-46-16,0-3-13 0,0-3 2 0</inkml:trace>
  <inkml:trace contextRef="#ctx0" brushRef="#br1" timeOffset="479960.6088">4812 21259 166 0,'-6'0'371'0,"2"0"-76"0,-1 0-114 16,2 0-69-16,-1 0-48 0,1 0-26 0,2 0-16 0,1 0-7 0,0 0-6 0,0 0-3 0,0 0-3 0,0 0-1 0,0 0-1 0,0 0-2 15,0 0-2-15,0 0-4 0,0 0-4 0,0 0-6 0,0 0-4 0,0 0-10 16,0 0-11-16,0 0-15 0,0 0-12 0,0 0-14 0,0 0-11 0,0 0-14 16,0 0-14-16,0 0-27 0,0 0-33 0,-2 5-47 0</inkml:trace>
  <inkml:trace contextRef="#ctx0" brushRef="#br1" timeOffset="488275.8983">23678 10195 2 0,'0'-2'288'0,"-1"2"-44"0,1 0-43 0,0 0-25 0,-2-2-20 0,2 2-11 0,0 0-9 0,0 0-8 0,-2 0-8 0,0 0-4 15,0 2-1-15,2-2-5 0,-4 2-8 0,4-2-6 0,-1 2-6 16,1-1-7-16,-3-1-5 0,1 2-5 0,0 0-5 0,0-2-1 16,2 0-4-16,0 0-1 0,0 2 0 0,0-2-1 0,0 0 0 0,0 0-2 15,0 0-4-15,0 0-3 0,0 0-6 0,0 0-5 0,0 0-4 16,2 2-3-16,0-1-2 0,3-1-2 0,-4 0 0 0,3 2 2 0,0-1 2 15,0-1 2-15,2 3 1 0,-1-2 2 0,2-1 3 0,-1 2 1 16,4 1 2-16,0-3 1 0,2 4 2 0,0-2 2 0,0 1-1 0,2-3-1 16,1 5 0-16,0-1-6 0,1-2-4 0,2 4-6 0,-2-2-5 15,4 1-3-15,0 1-6 0,-1 0-4 0,4 0-2 0,2 1-4 16,-4 2-5-16,4 0-4 0,-2 0-3 0,3 0-1 0,-2 3-2 0,4 0 0 16,-2-1 2-16,2 1 0 0,0 1 2 0,2 1 1 0,0 0 0 15,1 0 1-15,-1 2 2 0,2 0 2 0,-1 0 0 0,1 2 2 16,3-3-1-16,-2 5 1 0,1-2-2 0,4-1-2 0,1 1-2 0,-3-1-5 15,3 3-6-15,1-2-5 0,2 1-5 0,1-1-2 0,-4-3 0 0,6 5 0 16,-3-2 0-16,-1-1 1 0,0-1 1 0,-1 3 1 0,-1-5 0 16,1 4 2-16,-4-2 2 0,5-2 5 0,-5 0 4 0,1 0 5 15,-2 1 4-15,-1 0 1 0,0-1 0 0,0-1-1 0,-2-1-2 0,0 0 0 16,-2 2-1-16,0-4 0 0,0 1-3 0,-1 1 1 0,-2-2 0 16,2-1 1-16,-3 0 2 0,3 0 0 0,-3-3 2 0,2 3 1 15,-1 0 0-15,-3 0 2 0,1-3-1 0,-1 2 0 0,1-2 2 0,-2 0-1 16,1 1 3-16,-2 1-1 0,0-3-2 0,-2 0 0 0,0 2-1 0,0-2-1 15,-1 1 1-15,-2 0 0 0,2 0-1 0,-3-1 2 0,-1 1-1 16,1 0 1-16,-1 0 0 0,-4 1-1 0,4-2 1 0,-4 1-1 16,-1-1 1-16,0 0 1 0,0 1 1 0,1 1-2 0,-1-4 1 0,-5 2-1 15,3-1 1-15,-1 1-2 0,-1 0 0 0,-1-1 1 0,1 1-1 16,-2-1 0-16,2-2 2 0,-2 1 1 0,-2-2-1 0,1 4 2 0,-2-5 0 16,-1 1 1-16,0-1 1 0,0 0 2 0,0 0 2 0,0 0 2 15,0 0 3-15,0 0 0 0,0 2 1 0,-4-2-2 0,2 0-2 16,-2 0-6-16,0-2-7 0,-2 1-6 0,0-2-5 0,1 1-6 0,-6-2-10 15,1 2-9-15,0-5-9 0,-6 5-11 0,2-7-11 0,-3 4-12 16,-3-2-12-16,-3 0-15 0,-1 0-16 0,-2-2-8 0,-4 2-3 0,0-2-2 16,-2 2-1-16,-1-5 1 0,0 3 1 0,-6 1 5 0,3-1 3 15,-1 0 8-15,-1 0 10 0,-2-2 12 0,2 0 10 0,-2 2 16 0,0-2 20 16,2-2 11-16,-1 2 7 0,2-1 8 0,-1 0 6 0,2 1 6 16,0-3 3-16,0 2 4 0,3-3 3 0,-3 1 3 0,3 0 2 15,1-2 4-15,-1 2 3 0,1 0 5 0,2 0 3 0,-2-1 6 0,5 0 7 16,-2 3 4-16,3-3 4 0,-1 2 8 0,2 0 6 0,-1-1 6 15,5 3 7-15,1-1 7 0,-2 2 3 0,2-1 3 0,0 2 4 0,1 0 1 16,3 0 2-16,3 0 1 0,-1 2-2 0,-1 2-2 0,5-4-1 16,0 4-1-16,0 1-4 0,3-1-2 0,1 2-5 0,2-1-6 0,-1 1-5 15,1 1-8-15,3-2-7 0,-2 4-9 0,3 0-8 0,0 0-7 16,0 0-8-16,0 0-3 0,3 0-2 0,1 2-4 0,-1 0-3 16,4 2 0-16,0 1-5 0,3 0 2 0,0 2 0 0,2 3 3 0,4-1 6 15,3 3 5-15,2 1 5 0,4 1 4 0,1-1 5 0,1 2 1 16,8 3-1-16,-1-2 0 0,2 1 0 0,3 1 0 0,3 0-1 0,3 0-1 15,-1 2-3-15,0 0-3 0,3 0-4 0,-1-1-5 0,5 1-4 0,-4 3-2 16,2-4 0-16,-1 2-2 0,-1 0 0 0,2 2 2 0,-1-2 0 16,-2 1 2-16,2-1-1 0,-2 2 2 0,0-1 0 0,0 2 1 15,0 0 2-15,0-1 1 0,-1 2 3 0,1-2-2 0,-1 1 0 0,1 1 0 16,0 0-1-16,0-2-2 0,0 0-1 0,-1 1-3 0,1 0 1 16,0-2-2-16,-1 1 0 0,1-2-3 0,0 1-3 0,-1-3-4 0,-4 1-5 15,4 0-4-15,-3 0-1 0,0-2-2 0,-5-1-1 0,2 1-2 16,-2-2 0-16,0-2-3 0,-3 2 0 0,-1-3 1 0,-2 0-2 15,0 1 0-15,-2-4 0 0,-3 1 4 0,0-2 4 0,-4 2 4 0,-1-4 1 16,-1 0 2-16,-4 1 2 0,-1-4 2 0,-1 0 1 0,-4 1 3 16,-3-1 3-16,2 1 0 0,-3-5 0 0,-5 2 0 0,4 1 1 0,-5-3-2 15,0 0-3-15,-5 0 0 0,4-3-2 0,-5 3 0 0,0-2-2 0,-2-3-1 16,-2 1 0-16,-5-1-2 0,4 0-1 0,-5-2-4 0,0 0-3 16,-3 0-4-16,-1-1-5 0,-2-1-7 0,2-1-8 0,-1 1-3 15,-5 0-3-15,1-2-4 0,-2-1-3 0,1 4-2 0,-5-5-4 16,1 3-3-16,-2-1-4 0,1-4 0 0,-1 2 1 0,-3 2 4 0,-1-2 4 15,0-2 5-15,0 1 7 0,-1 1 3 0,1-2 3 0,0 0 4 16,-3-2 3-16,3 1 3 0,-2 0 2 0,2 0 2 0,0-3 3 0,0 3 4 16,2-1 3-16,2 0 4 0,-1 1 4 0,0 1 6 0,4 0 4 15,-1-2 5-15,1 5 5 0,1-3 4 0,2 3 3 0,0-1 5 16,4 1 5-16,0 3 6 0,2-1 4 0,2 1 4 0,0 1 3 0,5 0 2 16,-2 3 2-16,4-2-1 0,-1 3 0 0,2-1-1 0,6 1-4 15,-3 1-1-15,4 1-1 0,-2 1-3 0,5-2-6 0,0 3-3 0,0 0-6 16,2 0-4-16,2 0-3 0,0 3-1 0,4-2-3 0,2 3 2 15,4 1-1-15,-1 0 3 0,6 2 3 0,1 2 1 0,3 2 2 16,6-1 0-16,1 4 3 0,5 1 3 0,1 0 5 0,6 1 0 0,-1 1 1 16,5 0 0-16,2 2 0 0,4 1-3 0,0-1-2 0,3 1-3 15,-2-3-4-15,2 3-4 0,1 2-4 0,-1 0-4 0,1-2-3 0,-1 0-5 16,-2 1-4-16,2-1-1 0,-3 2-2 0,0-5 1 0,-1 3 0 0,-3 0 1 16,3 0 0-16,-4 0-1 0,-1 0 1 0,0 0 1 0,-1-1 0 15,-2-1 4-15,0 1 1 0,-4-1 1 0,2 2 2 0,-4-3 1 16,4 1-3-16,-5-1 0 0,0 3-2 0,-2-2-1 0,-1-1-2 0,0-3 0 15,1 2-1-15,-6-2 0 0,0 1 1 0,-2 0 0 0,0-3 0 0,-5 1 1 16,2 0-1-16,-3-5 0 0,-2 3 0 0,-2-2-2 0,-2 0 1 16,-2-1 0-16,-2-1 0 0,-2-2-2 0,2-1 0 0,-5 1-5 15,-2-1-6-15,-1-2-6 0,0-1-6 0,-4 1-6 0,0-2-5 0,-1 0-7 16,-4-2-8-16,-2 1-4 0,-1-1-6 0,-5-2-4 0,1-1-1 16,-5 0-3-16,0-3 0 0,-5 2 0 0,0-5 0 0,0 2 1 15,-6 0 1-15,3-3 0 0,-5 0 2 0,1 1 4 0,0-1 4 0,-2-2 3 16,-1-1 1-16,0 1 1 0,-2-3-3 0,0 1 3 0,0 2 2 15,-3-5 1-15,2 4 5 0,-1-4 5 0,-1 3 5 0,-1-4 6 16,1 2 4-16,0 1 4 0,0-4 4 0,-1 3 4 0,1 0 6 0,2 0 6 16,-4-2 5-16,4 3 6 0,1 0 4 0,0-1 5 0,0 2 5 0,4-1 8 15,-1 3 7-15,4-2 7 0,0 4 8 0,3-1 8 0,0 1 5 16,6 0 6-16,0 3 6 0,4 3 1 0,0-2 5 0,5 2-2 0,1 2-1 16,1-2-2-16,3 3-5 0,2 1-7 0,2 0-8 0,2 2-9 15,0 0-6-15,5 2-4 0,0 1-4 0,6 3-4 0,-1 0-4 16,5 3-3-16,1 0-3 0,5 2-3 0,4 4-2 0,1 1-2 15,5-1 0-15,2 3 2 0,1-1 2 0,4 4-1 0,2-2-1 0,1 3-3 16,2-1-1-16,2 1-2 0,1 0 0 0,1 1-1 0,-1 0 1 0,3 2-2 16,0-3 0-16,-2 4-2 0,0-4 1 0,4 4 0 0,-4-1 3 15,2 0 2-15,-1 0 1 0,-2 3 1 0,0-3-4 0,-2 1-3 0,-2-1-3 16,2-2-3-16,-1 1-1 0,-2-1-1 0,-3 1-1 0,0-3 1 16,0-2-1-16,-2 2-1 0,0-1-3 0,-4-5-2 0,3 3-1 15,-4-2 1-15,0-1-1 0,-4 0 2 0,2-3 3 0,-3 1 2 0,0-5-1 16,-5 1 4-16,4 0-1 0,-8 0 0 0,3-2 0 0,0-2 2 15,-4-1 1-15,-1 1 0 0,-2 0 2 0,0-1-3 0,-3-4-2 0,-3 2-7 16,2-2-11-16,-4 0-8 0,0 0-5 0,-4-2-6 0,-1 2-6 16,0-4-6-16,-1-1-9 0,-5-1-6 0,-3-2-8 0,-1 0-7 0,-1-1-9 15,-5-4-5-15,-3 2-4 0,-3-1 2 0,-3-2 4 0,-1-1 4 16,-6 0 6-16,-3 1 5 0,4-2 4 0,-5 2 7 0,-1 0 5 16,1-2 9-16,0 3 6 0,2 1 9 0,2 0 8 0,2 3 10 0,1 0 10 15,3-1 11-15,5 1 7 0,1 3 8 0,2 1 5 0,2-1 4 16,5 3 5-16,-1-2 1 0,5 1 1 0,1 3 4 0,5-1 1 0,1 2 4 15,0 0 3-15,1 3 2 0,2 1 0 0,4 1-1 0,3-2 1 16,0 3-4-16,6 3-2 0,0 2-3 0,6-2-2 0,0 1-1 16,5 1 1-16,0 1-4 0,3 1-3 0,2 2-4 0,3-4-6 0,-2 7-3 15,1-5-3-15,2 4-4 0,0-4-3 0,0 2-1 0,1-1-2 16,-4 4 0-16,1-5-2 0,-2 4 1 0,0-4-3 0,-2 0 0 0,0 1 0 16,-4 0 0-16,0-2-2 0,-1-1 1 0,-4 0 1 0,-1-2 1 15,-2-2 1-15,-4 1 1 0,2-4 4 0,-3 1 3 0,-3 1 3 16,-3-3-5-16,2-1-6 0,-2-2-6 0,-3 0-6 0,1-2-7 0,-2-1-7 15,0-3-9-15,-2 1-12 0,-1-2-15 0,0-2-15 0,0 0-26 16,-1 0-29-16,1-1-52 0,-5-1-62 0,5 1-84 0,-1-4-90 0,1-1-56 16,0 3-37-16,0 0-17 0</inkml:trace>
  <inkml:trace contextRef="#ctx0" brushRef="#br1" timeOffset="491492.3703">29254 6661 82 0,'-3'-7'451'0,"2"2"-72"0,-3 0-108 0,2 0-63 0,-1-1-41 0,2-2-23 0,1 2-16 0,-2 2-4 0,-1-1-2 0,3 0-2 16,0 1-6-16,0-1-7 0,0 0-8 0,0 2-9 0,0-1-9 0,3 2-9 15,-1 0-9-15,-2 1-8 0,0-3-7 0,0 4-7 0,0 0-6 0,0 0-7 16,0 0-6-16,0 0-7 0,0 0-5 0,0 0-4 16,0 0-5-16,0 0-2 0,0 0-1 0,0 2 1 0,0 1 0 0,0 1-1 0,0 3 4 15,0 0 0-15,0 0 1 0,1 4 3 0,-1 1 2 0,3 2 2 16,-1 2 1-16,-2 4 4 0,1 2 3 0,-1 4 2 0,0 3 1 15,0 3 2-15,0 3-1 0,-1 4 1 0,1 4-1 0,-5 4 1 16,4 2-3-16,-1 2-1 0,-1 4-2 0,-1 3-3 0,3-1-2 0,-1 1-4 16,-1 2-4-16,2 0-5 0,-2-1-3 0,3-1-5 0,3 0-4 0,-2-3-1 15,2 0-2-15,0-5-2 0,1 2-1 0,1-3-1 0,1-5 0 16,-1 2 0-16,1-5 0 0,3-3 2 0,-4 0 1 0,1-4 2 16,0-3 4-16,1-3 2 0,-1 0 2 0,0-4 3 0,0-3-1 0,-1-4 5 15,0 0 5-15,-1-3 2 0,0-2 2 0,-2-2 2 0,-1-3 1 16,2 0 1-16,-2-3-4 0,-1-1-5 0,0-3-5 0,0-3-3 0,-1-1-3 15,-2-1-4-15,3-4-5 0,-1-1-9 0,-1-5-9 16,-1-2-10-16,-1-1-12 0,3-3-9 0,-1-4-7 0,-1-1-6 0,2-4-5 16,-3-2-1-16,2-2-1 0,-1-5-2 0,3 2-5 0,-1-3-1 15,1-1-1-15,0-3 2 0,0 1 7 0,0-2 8 0,0-2 11 0,1 1 9 16,-1-2 7-16,0 2 12 0,0-3 12 0,0 3 10 0,0 1 12 0,0-2 11 16,0 1 9-16,0 4 11 0,0-2 12 0,0 3 6 0,3 0 4 15,-1 3 4-15,0 1 3 0,0 2-1 0,-2 2-1 0,1 2-2 16,-1 2-5-16,5-1-2 0,-4 5-1 0,2 1-3 0,-2 3-5 0,4 1-6 15,-4 2-7-15,2 5-10 0,-2-1-7 0,4 2-10 0,-5 3-7 16,1 1-7-16,-1 3-5 0,3 0-2 0,-1 1-1 0,-2 2 2 0,0 2 3 16,2 4 4-16,0 0 7 0,-1 1 7 0,4 3 7 0,-4 4 10 15,2 0 11-15,3 7 11 0,-5 2 8 0,3 2 8 0,1 4 7 16,-4 4 2-16,4 3 4 0,-3 5-4 0,0 0-3 0,-1 6-6 0,-1 0-7 16,3 3-6-16,-3 4-6 0,0-1-8 0,0 3-8 0,0 2-8 0,-3 1-5 15,3 1-4-15,-1-1-1 0,-1 2-1 0,0 2 1 0,-3-1-3 16,4-1-4-16,-1 2-3 0,-1-1-5 0,3-3-1 0,-1 3 0 15,-2-1 0-15,3-2 3 0,0-2 1 0,0-2 3 0,3-1 0 16,-2-2-1-16,2 0-2 0,-1-4 1 0,-1-2 1 0,4-4 2 0,-1 0 3 16,0-2 4-16,-1-4 1 0,1-1 2 0,1-3 1 0,-4-3 0 0,2-3 1 15,-1-1-1-15,2-3 2 0,-3-4 4 0,2 0 2 0,-1-2 4 16,-1-4 4-16,-1-1 6 0,3 0 1 0,-2-4-1 0,-1-2-4 16,0 1-5-16,0-4-5 0,0-4-2 0,0 1-6 0,0-5-6 0,0-1-6 15,3-3-8-15,-1-4-7 0,-2-4-8 0,1-4-11 0,3-3-13 16,1 0-6-16,-1-7-2 0,0-1-1 0,2-4 0 0,0-3 1 0,0 0 2 15,4-3 5-15,-4-2 6 0,-1 1 5 0,1-2 9 0,-2 0 8 16,2-1 11-16,-1 2 11 0,-1 1 15 0,-3 2 12 0,4 0 11 0,-5 1 12 16,2 3 12-16,-2 2 9 0,0 2 8 0,0 0 7 0,0 3 9 15,0 5 3-15,0-1 3 0,0 3 1 0,0 3-2 0,-2 3-4 16,2 3-6-16,-2 1-8 0,-1 1-9 0,3 3-10 0,-1 4-7 0,1 1-12 16,-2 0-9-16,2 1-13 0,0 3-13 0,0 1-10 0,0 0-6 15,0 2-8-15,-2 2-5 0,2 1-1 0,0 1-2 0,0 5 1 0,-2 2 1 16,2 1 1-16,-3 5 1 0,3 1 1 0,-1 5 2 0,1 2 6 15,-2 5 7-15,-1 0 5 0,2 4 5 0,-2 4 3 0,2 1 3 0,-4 3 1 16,4 1-1-16,-1 4 2 0,0 1 1 0,-3 3 2 0,4 1 1 16,-1 2 0-16,-2 2 2 0,1 1-3 0,2 1-1 0,-4-1-2 15,1 1-2-15,3 0-1 0,-4 0-3 0,2-3-3 0,-1 0-2 0,0 0-1 16,-1-1-2-16,0-4 0 0,0-1-1 0,1-1 1 0,1-3 5 16,-1-2 0-16,0 0 0 0,2-4 1 0,-1-3-1 0,2 0 4 0,-1-5 0 15,-1-1 2-15,3 0 2 0,0-5 1 0,0-2 1 0,0-2 1 16,0-3 3-16,0-2 3 0,0-2 1 0,3-2 7 0,-1-3 4 0,-2-1 1 15,1-2 0-15,2-3-6 0,-1 0-8 0,2-3-9 0,-3-4-11 16,2-1-7-16,0-4-8 0,0-2-5 0,-2-3-4 0,4-2-8 0,-1-3-9 16,0-2-11-16,-1-5-10 0,2-3-10 0,-3-1-8 0,1-4-2 15,2-3 0-15,-1-1 5 0,0-1 5 0,-1-4 9 0,2-1 9 16,-1-2 4-16,0-1 5 0,-2-1 5 0,0-1 7 0,1-1 9 0,-3 2 5 16,3 0 13-16,-1 1 13 0,-2 1 12 0,0 2 13 0,0 3 11 15,0 1 11-15,-2 3 5 0,-1 2 2 0,3 3 3 0,-1 2 4 16,-1 4-3-16,2 4-5 0,-2 1-9 0,2 3-9 0,-2 4-12 0,-1 0-11 15,3 6-11-15,-1 0-11 0,1 1-6 0,-2 4-4 0,2 3-1 16,-2 3 0-16,0 1-2 0,-1 3-1 0,3 4 1 0,-1 1 4 0,1 9 9 16,-2 0 10-16,2 4 7 0,-3 4 7 0,3 3 6 0,-1 4 6 15,-2 3 1-15,3 3 2 0,-1 4-3 0,1 2-4 0,-5 1-2 0,4 1-2 16,-1 3-2-16,-2-1-4 0,0 5 1 0,-1-1 1 0,1-1 4 16,1 3 4-16,-4 0 2 0,1-1 1 0,3 1-1 0,-4-1 1 0,4-1 0 15,-4 2 1-15,4-3 1 0,-3 0 2 0,4-1 0 0,-3 0 3 16,2-3-2-16,0-2-2 0,-1-2-2 0,4-2-3 0,0-1-3 0,0-5-2 15,0-2-1-15,3-2-2 0,-2-5-2 0,4-1-1 0,-1-2 2 16,0-3 1-16,-1-5 2 0,2 0 2 0,-1-3 2 0,2-4 2 16,-5-1 1-16,6-4-2 0,-4-1-4 0,3-3-3 0,-2-1-5 0,2-4-5 15,-2-1-7-15,2-4-5 0,1-4-11 0,-1-3-14 0,0-3-12 16,0-5-7-16,2-1-12 0,-2-5-11 0,0-1-10 0,0-6-7 0,-2 0-7 16,0-4-6-16,-1 0-3 0,0-3 0 0,-1-2-1 0,0-2 0 0,-2 2 9 15,2-6 15-15,-1 4 10 0,-1-1 8 0,3-1 15 0,-1 3 15 16,-2 0 16-16,0 1 15 0,0 1 18 0,0 5 16 0,0 1 13 15,0 3 10-15,0 2 10 0,0 4 8 0,0 1 0 0,-2 6-5 16,-1 1-5-16,3 5-6 0,-1 1-8 0,-1 2-11 0,2 2-9 0,0 4-8 16,0 2-5-16,0-1-4 0,0 5-1 0,-2 5 0 0,2 1-1 15,0 4-4-15,0 2 2 0,-2 5 1 0,-1 2 4 0,3 4 7 0,-1 5 9 16,1 6 8-16,-2 1 6 0,-1 6 6 0,3 1 0 0,-1 7-2 16,-2 1-2-16,3 5-4 0,-1 1-1 0,1 2 0 0,-2 4 1 15,-1 0-1-15,3 3-3 0,-1-2-4 0,-1 3-5 0,2-3-4 0,0 1-7 16,0 1-3-16,0-3-5 0,0-1-3 0,0 0-3 0,0-3 0 0,0 0 1 15,0-1 2-15,0-3 0 0,0-2 3 0,0 0 1 0,0-2 2 16,0-1 0-16,0-3 1 0,0 2 1 0,0-6 1 0,0 2 2 16,0-4 0-16,0-2 2 0,0-2-2 0,0-5 0 0,0 1-3 0,0-4 0 15,0-2 1-15,0-2-1 0,0-5 0 0,0-1 2 0,0-4 3 16,0 1 3-16,0-5 5 0,0-1 3 0,0-1 3 0,0-2 0 0,0-5-3 16,0-1-6-16,2 0-5 0,-1-4-8 0,4-2-9 0,-4-3-8 15,2-2-6-15,1-3-10 0,-1-2-7 0,2-2-12 0,-1-1-10 16,2-4-10-16,-2-1-9 0,2-3-7 0,0-1-5 0,-2-1 0 0,2-1 1 15,-2-3 4-15,2 0 2 0,-2-1 3 0,2-1 3 0,-5-1 2 0,4 1 5 16,-1-4 5-16,0 4 5 0,0-3 6 0,-2 2 9 0,-1-1 10 16,4 0 10-16,-5 3 8 0,1 0 10 0,-1 3 10 0,0 1 9 0,-1 1 7 15,1 3 8-15,-2 3 4 0,-1 2 3 0,0 2 1 0,1 1-4 16,-3 4-3-16,4 1-5 0,-1 3-5 0,0 3-9 0,2 2-3 16,-2-1-5-16,-1 4 0 0,2 2-2 0,-1 2-2 0,-1 4-1 15,0-1-1-15,1 5 1 0,0 1 2 0,-1 3 5 0,0 4 5 0,-1 6 4 16,0-1 4-16,-2 6 4 0,2 2 2 0,-4 3 0 0,4 2 0 15,-2 4-1-15,-1 1 1 0,1 3 1 0,1 2 0 0,-3 3 1 0,1-2 1 16,4 6 0-16,-4 2-1 0,1-2 0 0,2 4-2 0,-2-2 1 16,3 2-2-16,-1 2-3 0,0-3-4 0,2 2-3 0,-1-3-3 15,2 2-2-15,-2-1-4 0,3-4-4 0,0-2-3 0,0 1-3 0,0-5-1 16,3 2-3-16,-2-6-1 0,4 0-1 0,-4-3-1 0,2-3-1 0,-1 0 1 16,0-3 0-16,1-5 0 0,0 0 1 0,-1-3 2 0,-1-4 2 15,3 0 3-15,-1-7 6 0,-1 1-2 0,-2-5-2 0,1-1-4 16,-1-6-6-16,0 1-6 0,0-4-4 0,0-5-4 0,0-2-1 0,0-4-7 15,0-3-5-15,-1-4-6 0,1-3-10 0,-5 0-9 0,4-7-10 16,-2-1-3-16,2-1 0 0,-4-1 2 0,2-2 6 0,1-3 7 16,-3-1 6-16,2 0 7 0,-1 0 5 0,1 0 8 0,2 2 8 0,-4-3 10 15,1 5 12-15,3 0 10 0,-4 0 9 0,4 7 9 0,-1-3 8 16,0 3 5-16,0 4 4 0,-1 2 0 0,3 1 0 0,-1 1-3 16,1 7-1-16,-2-3-5 0,2 6-2 0,0 0-2 0,0 5-1 0,0-1 0 15,0 4 0-15,0 2 0 0,2 2 1 0,-2 3-1 0,1 3-1 0,-1 4 3 16,5 0 5-16,-3 7 3 0,0 1 4 0,-2 5 2 0,1 2 1 15,-1 3-1-15,3 3-4 0,-1 3-3 0,-2 1-4 0,0 0-4 16,0 4-3-16,0 1-6 0,-2 1-5 0,-1 1-3 0,3-1-2 0,-1 2-2 16,-1 0-1-16,0 2-1 0,-3-3-1 0,4 1 1 0,-4-2-1 0,1 0 2 15,1 0 0-15,-1 0 1 0,0-3 0 0,-1 0 2 0,4-2 1 16,-4-1 0-16,1-2-3 0,-2-2-1 0,2 0-3 0,3-4-1 16,-4-3-4-16,2 0-3 0,-1-5-1 0,0-3-4 0,2-2-5 0,-1-3-4 15,-1-1-2-15,4-3-7 0,-1-4-8 0,1-2-10 0,-2-3-10 16,2-2-9-16,0-4-8 0,0-1-6 0,2-4-4 0,-1-4-6 0,2-1-4 15,1-4 0-15,-1-2 1 0,4-1 2 0,-1-4 3 0,0 2 6 16,1-2 9-16,2 0 14 0,-3-1 15 0,-1 0 17 0,1 3 13 16,-2-1 15-16,2 2 10 0,-1 3 12 0,-3 1 10 0,0 2 5 0,-1 1 4 15,-1 4 1-15,0 0 0 0,0 2 0 0,0 2 1 0,-1 4 0 16,-1 1 0-16,0 0-2 0,-3 4-3 0,2 2-4 0,-4-1-3 16,4 4-2-16,-3 2-1 0,-2 3 0 0,-1 2 3 0,-1 2 3 0,3 0 2 15,-2 4 3-15,-1 1 1 0,0 3-2 0,3-1-1 0,-3 2-4 16,0 2-4-16,1 4-1 0,2-2-3 0,-3 1-2 0,1 1-3 0,2 1-2 15,-2 1-2-15,3-1-3 0,1 0-4 0,-4 2-2 0,3-4-3 16,3 1-3-16,-4-2-1 0,1-1-1 0,2-1-2 0,3-1-1 0,-4-2 0 16,4 0-1-16,-2-5 0 0,2 2 1 0,1-4-1 0,-2-2 1 15,-1-1 0-15,3-3-3 0,0-2-1 0,0-3-4 0,0 0-5 16,3-3-4-16,-3-3-6 0,2-3-3 0,-1 0-2 0,2-3-2 0,-2-3-2 16,4-1-1-16,-5-3-1 0,1-1 1 0,-1-2 0 0,3-3 3 15,-2-1 6-15,-1 3 4 0,0-3 8 0,-1 1 7 0,-2-1 11 0,2 3 7 16,-4-1 7-16,1 4 4 0,-2-1 3 0,0 3 3 0,1 1 1 15,-5 2 3-15,-2 1-2 0,-1 3 1 0,0 2-1 0,-1 1-1 0,-5 2-3 16,2 2-5-16,-4-1-3 0,1 6-3 0,-1-2-4 0,-4 4-2 16,2 2 1-16,-3 1-2 0,2 0 0 0,-5 3-2 0,3-1 0 0,-2 3 0 15,3-2-3-15,0 2-1 0,-1 1-4 0,0-2-4 0,3 0-4 16,0 1-7-16,1-3-6 0,2 1-10 0,3-3-8 0,-2-2-7 16,8-1-9-16,-4-1-12 0,5-5-19 0,0 1-19 0,4-3-18 0,2-2-18 15,3-3-17-15,1-1-16 0,0-2-17 0,1-2-16 0,3-2-18 16,2 1-16-16,4-4-13 0,-1-1-15 0,-2 1-16 0,2 2-7 0,1-2-3 15,-3 2-1-15</inkml:trace>
  <inkml:trace contextRef="#ctx0" brushRef="#br1" timeOffset="506042.395">28399 5275 23 0,'-4'0'529'0,"3"2"-9"0,-2 1-16 0,1-3-95 16,2 1-134-16,-1 1-83 0,-2-2-52 0,3 2-32 0,0-2-18 0,0 0-9 0,-1 0-5 0,1 0-4 0,0 0-3 0,0 0-4 0,0 0-3 15,0 0-1-15,0 0-2 0,0 0 2 0,0 0 1 0,0 0 5 16,0 0 5-16,0 0 7 0,0 0 8 0,0 0 5 0,0 0 7 0,0 0 4 15,0 0 5-15,0 0 3 0,0 0 0 0,1 0 2 0,-1-2-2 16,3 2-1-16,-2-2-2 0,1 1-4 0,1 1-8 0,-2-3-8 16,3 1-10-16,-2 1-12 0,2-2-12 0,0-2-10 0,1 2-12 0,-4 0-10 15,5-2-10-15,0 1-6 0,0-2-8 0,2 0-5 0,1 1-6 0,2-2-3 16,-1 0-3-16,1-1 0 0,0 1 1 0,3 1 2 0,2 0 1 16,-1-2 2-16,1 2 1 0,1 0 2 0,2 0 0 0,-3 0 0 0,4 0-1 15,-4 2-2-15,4-1 1 0,-3-1 1 0,3 3 0 0,-4-1 0 16,4 2 1-16,-4 1 1 0,3-1 1 0,-2 2 1 0,-1 0 0 0,3 0-1 15,-3 0 1-15,-2 2-1 0,-1 1 0 0,1 1-1 0,1-1 0 0,-5 3-3 16,1-1-5-16,0 2-3 0,-3 2-1 0,-1 0-2 0,-1 0 1 16,3 1-1-16,-5 2 1 0,-1 1 1 0,0 1 1 0,-2 0 2 0,-1 1 1 15,-1 2 1-15,-2-2 3 0,2 1 3 0,-4 4 5 0,-1-1 3 16,1 1 2-16,-4-3 1 0,2 5-1 0,-3 0 1 0,0-2 0 0,0 1 2 16,-1-2 0-16,-3 2 2 0,3 0 0 0,-1 1 1 15,-1-3 1-15,0 3-1 0,0-1 2 0,2-1 0 0,-4 1 0 0,4-2 0 16,-4 0 0-16,5 0 1 0,-1-1-1 0,0 0-1 0,-3 0 0 0,4-2-1 15,3-1-1-15,-3 0 1 0,1 0-1 0,2-3-1 0,-2 1-1 16,3-4 1-16,1 2-1 0,-1-5 1 0,2 3-1 0,-1-3 0 16,1 2 2-16,1-5 3 0,0 1 2 0,2 0 3 0,-2-3 3 0,1 2 3 15,2-2 5-15,0-1 4 0,0 0 5 0,0 0 4 0,0 0 5 16,0 0 5-16,0 0 3 0,0-1 1 0,0-3-1 0,2 2-2 16,1-1-6-16,-3-3-3 0,1 1-7 0,3-1-5 0,-2 0-6 0,2-3-8 15,1 2-6-15,-4-4-8 0,3 2-7 0,2-1-6 0,-2 1-6 0,2-2-5 16,3-1-2-16,-3 0-1 0,-1 1-1 0,4 1 1 0,-2-1 0 15,3 0 1-15,-1 2 0 0,2-1 1 0,0 0 1 0,-1 1 1 0,0 0 2 16,0 0 2-16,1 2 1 0,4-2 2 0,-4 2 2 0,1 0 3 16,2 0 2-16,1 1-1 0,1 1 2 0,-2 0 2 0,2 1 0 0,0-2 1 15,0 5 2-15,-1-4 0 0,1 2 1 0,0 2-2 0,3-1 1 16,-3 2-2-16,0 0 1 0,-1 2-2 0,4-1-1 0,-6 2 0 16,3-1-1-16,-2 2-1 0,1 2 0 0,-4-1-1 0,4 3-2 0,-4-1 1 15,-1 2-2-15,0 0 1 0,1 1 1 0,-1 2-1 0,-5 0 1 16,5 0 1-16,-4 3 0 0,-1-1 2 0,0 2 0 0,0 2 3 0,-4 0-1 15,3 1 1-15,-4-2 2 0,0 1 0 0,0 3 1 0,0-3 0 16,-4 2 0-16,3-1 0 0,-4-1 0 0,0 0 0 0,0 2 1 16,-1-4 0-16,-4 2 0 0,3-2 1 0,-1 1-1 0,-3-2 1 0,1 0 1 15,-1-1 1-15,-4 1 1 0,1-1 1 0,2 0 3 0,-3-2 1 16,-1 2 4-16,-3-3 1 0,3 2 4 0,-4-3 2 0,3 1 2 16,-5-1 5-16,2 2 4 0,0-3 2 0,0 0 4 0,-2-3 2 0,2 2 2 15,0-1 0-15,-1-2 0 0,0 1 1 0,2-1-2 0,2-1 0 16,-3-1-1-16,4-1-2 0,0 0-3 0,-3-2-7 0,6 0-11 0,-1 0-12 15,1 0-15-15,1 0-16 0,1-2-20 0,1 0-18 0,-1 0-20 16,3-1-21-16,1 1-23 0,-2 0-29 0,3-1-33 0,0 1-32 16,1 1-33-16,0-2-62 0,1 0-74 0,3 1-80 0,-4 1-85 0,5-3-43 15,0 0-22-15,0-2-4 0</inkml:trace>
  <inkml:trace contextRef="#ctx0" brushRef="#br1" timeOffset="506908.6985">28591 5257 135 0,'-1'-6'459'0,"-4"3"-63"0,1 0-88 0,3-1-69 0,-2 2-57 0,1 1-34 15,1-3-20-15,-2 2-12 0,1 0-8 0,2 2-8 0,-2-1-6 0,2 1-7 16,0 0-4-16,0 0-6 0,0 0-4 0,0 0-2 0,0 0-3 0,0 0-2 16,0 0-1-16,0 0-1 0,0 0 2 0,0 0-1 0,0 0 0 15,2-2 0-15,-2 2 1 0,5-2-3 0,-4 0-4 0,1 2-4 0,1-2-5 16,-2 1-7-16,3-1-8 0,1 0-7 0,-4 0-8 0,5-1-7 15,-2 1-5-15,2-2-5 0,0 1-8 0,2 0-4 0,-2-1-4 0,4 2-4 16,-1-1-4-16,1-2 0 0,0 1 0 0,2 4-1 0,-2-5 1 16,1 5 2-16,-1-1 1 0,2-1 1 0,1 2 1 0,-2 0 0 0,-1 2 3 0,2-1 1 15,1 2 0-15,-2-1 2 0,0 2 1 0,-1 1 1 0,-3 0 4 16,1 2 2-16,3 2 3 0,-4-2 1 0,0 2 2 0,-1 3 2 16,-2 0 1-16,-1 3 1 0,0 0 1 0,-2 1 1 0,-1 0 0 0,-1 3 1 15,-2-1 0-15,0 3 2 0,-1-1-1 0,-5 3 1 0,3-2 0 16,-4 4 1-16,0-4 0 0,0 2 1 0,0 0 1 0,-2 1-1 15,1-1 1-15,-3 1 0 0,2-2 0 0,-2 1 0 0,-1-4 4 0,4 3-1 16,-4-2-1-16,4-3 0 0,-2 1 0 0,1-3-1 0,1 1 1 0,1-1 0 16,-1-3 0-16,3 0 0 0,-2-1 1 0,3-2 0 0,1 0 1 15,0-3 1-15,2 1-1 0,-2-1 0 0,2-1 1 0,1 1 2 16,1-3 0-16,1-1 2 0,-2 0 1 0,1-1 1 0,2-1 3 0,0 0 2 16,0 0-1-16,0 0 2 0,0 0 0 0,2-1-2 0,1-1-1 15,-3 0-1-15,1-1-5 0,4-3-3 0,-4 1-7 0,3-1-4 16,1-1-5-16,-4 1-7 0,5-3-6 0,-2 0-5 0,2-2-5 0,0 2-3 15,2-3-4-15,-2 2-2 0,3-1-2 0,-2-2 0 0,3 4-1 16,0-1 2-16,2-1 2 0,1 0 2 0,-2 2 1 0,1 0 4 0,2-2 2 16,1 2 3-16,0 2 1 0,0-2 4 0,1 2 2 0,0 0 2 15,-1-1 1-15,6 2 2 0,-6 1 3 0,4-1 2 0,-2 1 0 0,1 1 0 16,1-1 3-16,1 1 0 0,-4 1-1 0,1 2 2 0,2-3 0 16,-2 4-1-16,2 0 2 0,-4 0-1 0,1 0 0 0,0 4 0 0,0-1-1 15,0 1 0-15,-2-1 0 0,1 3-1 0,1 0 0 0,-5 0-1 16,2 2 1-16,-1 1-1 0,-1 0 0 0,-1 0-1 0,-1 3 0 0,-2-1 1 15,2 3-1-15,-3-2-1 0,-1 3 1 0,1 0-2 0,-2 1 0 16,1 0 1-16,-4 3-1 0,-1-4 0 0,0 4-1 0,0 0-1 16,-1-1 0-16,-4 1 0 0,1-1-2 0,-2 2-1 0,1-3 2 0,-1 1 0 15,-3 2-2-15,2-5 1 0,-2 5 0 0,-1-5-2 0,-1 1 1 16,1 0-1-16,-1-2 1 0,0 1 1 0,1-1 1 0,-5-2 2 16,1 2 2-16,2-3 2 0,1 1-1 0,-3-3 2 0,-1 3 0 0,4-3 2 15,-4-1 1-15,-1 1 1 0,5-2 1 0,-4 1 0 0,0-1 1 16,-1-2 2-16,1 1-2 0,4-3 1 0,-5 1 1 0,1-1-3 15,1 0-5-15,2-3-9 0,-2 3-11 0,3-3-16 0,-4 0-19 0,5-3-26 16,-2 3-31-16,2-3-43 0,0 1-50 0,0-1-68 0,4-1-73 0,1 1-88 16,-4-3-98-16,3 3-51 0,5-3-31 0,-3 1-8 0</inkml:trace>
  <inkml:trace contextRef="#ctx0" brushRef="#br1" timeOffset="510158.417">28555 5308 302 0,'-1'0'321'0,"-2"-2"-91"0,1 0-63 0,-2 2-50 0,3-2-32 0,-2 2-20 0,1 0-17 0,1 0-13 0,-4 0-6 0,4 0-4 0,-2 0-4 0,2 0-5 16,-4 0-3-16,4 0 0 0,-2 0 1 0,2 0 3 0,-4 0 2 16,4 0 5-16,-4 0 3 0,5 0 6 0,0 0 5 0,-4 0 8 15,4 0 5-15,0 0 5 0,-1 0 5 0,1 0 3 0,0 0 3 0,0 0 3 16,0 0 2-16,-3-1 1 0,3 1 0 0,-2 0 2 0,2 0-1 15,0 0-1-15,0-2-2 0,0 2-4 0,0-2-4 0,0 0-5 0,0 1-4 16,0 1-6-16,0-2-3 0,0-1-4 0,0 0-4 0,2 2-4 0,1-1-2 16,-3-1-3-16,1-2-4 0,-1 1-6 0,4 2-4 0,1-2-1 15,-4-1-4-15,1 2-3 0,1 0-2 0,1 0-3 0,-1-3-3 0,1 2-4 16,0-1-1-16,1-1-2 0,-2 3-3 0,1-3-4 0,2 3-2 16,-2-3 1-16,5 1 0 0,-4 2 0 0,3-2 1 0,0 1 0 0,1-1 0 15,-2 0 0-15,3 1 2 0,0 2 0 0,0-2 2 0,1-1-2 16,-1 2 2-16,0 1 1 0,1 1 1 0,-1-2-1 0,0 3 2 0,1-3 2 15,0 3 0-15,2-2 1 0,-1 2 2 0,-2 0 0 0,0 0 1 0,0 0 0 16,1 2 0-16,-1-2 3 0,1 3-1 0,-1-3 1 0,0 3 0 16,0-2 1-16,-3 1 0 0,3 1 2 0,-1 0-2 0,-2 0 1 0,2 2 0 15,-4-2 1-15,4 0 0 0,-3 1 0 0,0 0 2 0,-1 0-2 16,0-1 2-16,0 2-1 0,0-1 2 0,-1 1 1 0,-1-1-1 0,1 1 1 16,1 0 1-16,-4 1 1 0,3-1 0 0,-2 2 1 0,1-1 0 15,-2 0-1-15,-1 0 0 0,3 2 1 0,-2-2-1 0,-1 3 1 16,0-3 1-16,0 3-1 0,-1 0-1 0,-2 0 0 0,3 0 0 0,-1 1-1 15,-4 2-2-15,1-1 1 0,1 0 0 0,-1-1 1 0,-2 3-2 16,2-2 1-16,-2 1 0 0,-1 1-1 0,1-2-2 0,0-1-1 16,-1 4 2-16,-2-4-1 0,2 2 2 0,-1-1 0 0,2 2 0 0,-3-3 1 15,-1 1 0-15,3 0 0 0,-3 1-1 0,1-3 2 0,-1 1 0 0,3-1 0 16,-2 2 0-16,3-3 1 0,-4 1 0 0,5-1-1 16,-4 0 0-16,2 1 0 0,-2-4-1 0,3 2 1 0,0-1 0 0,-2 0 0 15,2 0 0-15,0-1 0 0,1 0 0 0,-1-1 1 0,0 1 0 16,2-2 1-16,-2 1 0 0,2 1 1 0,-2-5 2 0,0 3 1 0,2-2 4 15,-1 1 4-15,1-2 5 0,3 3 3 0,-2-3 5 0,1 0 3 0,2 0 3 16,0 0 1-16,0 0 1 0,0 0 0 0,0 0-2 0,0 0-1 16,0-3-4-16,0 1-4 0,0 1-2 0,0-2-7 0,0 0-5 15,0 1-4-15,2 1-5 0,1-3-5 0,-3 1 0 0,1-1-3 0,2 0-2 16,-2 1-2-16,4-1 1 0,-4 1-1 0,2-1-1 0,3 0 1 16,-5 1-1-16,4-1-2 0,0-1-1 0,0 0 0 0,0 1-2 15,1-2-2-15,0 2-2 0,0-1-2 0,2-1-1 0,2 1 1 0,-2 1-1 16,2-2 1-16,0 0 2 0,0 1 0 0,0 1 2 0,3-1 2 0,-1 1 2 15,-2-1 2-15,1 0 0 0,2 2 3 0,-1-3 1 0,-2 3 0 16,1-1 2-16,-1 0 0 0,5 0 0 0,-5 1 0 0,0 0 1 16,0 3 1-16,0-5-2 0,2 5 0 0,-2-1 0 0,-3-1 0 15,2 2 0-15,1 0-1 0,0 0 1 0,-3 0 1 0,2 2 0 0,-4-1 1 16,4-1 1-16,-2 5 0 0,-1-5 1 0,4 3 0 0,-1 0 2 16,-3 1 0-16,2 0 1 0,-1 1-1 0,-1 0 1 0,4 1 1 0,0-1 0 15,-1 2 1-15,-2 0 1 0,3 1-1 0,0 2 0 0,1-1-1 0,-1 0 0 16,0 0 0-16,0 2 0 0,0 1 0 0,0 0-1 0,1-2-2 15,0 2 1-15,-3 1-1 0,-1 1-2 0,2-2 0 0,-2 1-1 16,2-1-1-16,-3 1 1 0,-1-1-2 0,1 1-2 0,-1-1-1 0,0 2 1 16,0-2-1-16,-4-2 0 0,3 3 0 0,1-2-1 0,-4-1 0 15,2 1 0-15,-1-2 0 0,0 2 0 0,0-2-2 0,-2 0 1 16,0 0 1-16,0 2-1 0,0-2 1 0,-2-2 1 0,0 3-2 0,-3-4 2 16,4 3-1-16,-1-1-1 0,-2-1 2 0,0 1 0 0,-1-2 1 15,1 0-1-15,-2 1 4 0,0 0-1 0,1 0 0 0,-5 0 0 16,0 0 0-16,-1 1 1 0,1-2 1 0,-1 0-1 0,-5 2 0 0,2-1 0 15,-2 1 1-15,0-2-6 0,-3 0-1 0,2 1-11 0,-5 0-12 0,2 0-19 16,0 0-23-16,0 0-28 0,-1 1-34 0,1-2-64 0,-1 3-79 16,2-3-100-16,2 2-106 0,1-2-63 0,0 0-39 0,3-2-18 15</inkml:trace>
  <inkml:trace contextRef="#ctx0" brushRef="#br1" timeOffset="526546.3914">35964 5431 342 0,'-3'0'482'0,"-4"0"-14"0,4 0-77 0,-1 0-110 0,0-3-56 0,-1 3-31 0,2 0-16 0,1-2-11 0,-3 2-5 0,4-1-4 0,-1 1-5 0,0 0-9 0,0 0-9 15,-1 0-9-15,3 0-9 0,0 0-9 0,0 0-4 0,0 0-5 0,0 0-1 16,0 0-3-16,0 0 1 0,0 0-2 0,0 0 1 0,0 0-2 0,0 0 1 15,0 0 0-15,5 0 1 0,-3 0 0 0,0-3-2 0,2 2-5 16,0 1-8-16,-1-2-9 0,2 1-11 0,1-3-13 0,-1 0-10 16,5 1-11-16,2-1-10 0,-1-1-11 0,2-2-9 0,3-2-11 0,6 0-11 15,-3 0-8-15,7-5-8 0,1 5-6 0,2-4-1 0,4-2 5 0,0 1 5 0,6 0 5 16,-3 0 5-16,3 0 3 0,1-2 0 0,0 2-1 0,2-2 0 16,0 1 1-16,0 0-1 0,0-1 0 0,1 2 1 0,-1-2 3 0,-2 2-3 15,2-2-4-15,-5 2-3 0,4 0-1 0,-4-1-2 0,2 2-1 16,-7 0 0-16,1 0 3 0,0 3 2 0,-6-2 0 0,1 1 3 0,-4 2 1 15,1 0 0-15,-5 1-3 0,-3 1-1 0,2 0-2 0,-6 1-4 0,0-1-6 16,-3 3-6-16,-3 0-8 0,2 0-21 0,-5 2-26 0,-2-1-21 0,-2-2-19 16,0 4-21-16,-5 1-24 0,-2-3-26 0,-1 3-30 0,-3 0-33 0,0 3-38 15,-5-2-67-15,-3 1-80 0,-1 2-46 0,-3 0-28 0</inkml:trace>
  <inkml:trace contextRef="#ctx0" brushRef="#br1" timeOffset="526924.8669">35845 5478 111 0,'-15'3'461'0,"2"0"-66"16,-1 1-101-16,2-1-59 0,-1-1-37 0,3 0-23 0,0 0-13 0,0 1-6 15,4-1-6-15,1 0-5 0,-1 0-6 0,2 0-9 0,-1-2-8 0,4 1-9 16,-3 1-5-16,4-2-6 0,0 0-6 0,0 0-1 0,0 0-2 15,0 0 2-15,0 0 0 0,0 0 4 0,2 0 5 0,0 0 1 0,-1 0 0 16,4 0 0-16,-1 0-4 0,-3 0-4 0,6 0-6 0,-4-2-7 16,3 1-7-16,1-3-8 0,1 0-9 0,2 1-7 0,0-3-9 0,1 1-10 15,5-2-11-15,3 0-8 0,-2-2-9 0,3-3-7 0,5 1-5 16,-1-1-4-16,4-2-3 0,0 1-1 0,1-1-1 0,4 0-1 0,1-3 2 0,0 2-1 16,2-4 1-16,-1 1-1 0,2 3 0 0,1-3 0 0,-4 1-1 15,4-1 0-15,1 0 1 0,-3 2 2 0,0-2 1 0,-3 1 0 0,1 1 4 16,0 2 1-16,-1-2 0 0,-6 4 1 0,2-2 2 0,-3 1-1 0,0 2 2 15,-5 1-3-15,0-1-3 0,-1 4-5 0,-4 0-9 0,-3 0-8 16,4 1-12-16,-7 2-13 0,-1 0-18 0,-1 2-19 0,1-1-24 0,-2 0-29 16,-3 1-35-16,1 2-34 0,-2 0-36 0,-3 0-42 0,0 0-44 0,0 0-74 15,0 0-87-15,-2 5-49 0,2 0-30 0,-1-1-9 0</inkml:trace>
  <inkml:trace contextRef="#ctx0" brushRef="#br1" timeOffset="527948.5191">37221 5216 173 0,'-6'-4'284'0,"0"1"-66"0,2 1-40 0,-2 0-21 0,1-1-11 0,0 1-3 0,4 1 0 0,-3 1 1 0,-1-3-2 0,4 3-3 0,-2 0-3 16,1 0-2-16,2 0-3 0,0 0-4 0,0 0-1 0,0 0 0 0,0 0 1 15,0 0 0-15,0 0 0 0,0 0 1 0,0 0 1 0,0 0 0 0,0 0 3 16,0 0 1-16,0 0 4 0,2 0 1 0,1 0 0 0,-2 0 1 0,4 0-4 16,-1 0-3-16,-3 0-4 0,4-1-7 0,0 1-7 0,0-2-10 15,0 2-7-15,1-3-10 0,3 0-10 0,-3 1-10 0,4-2-12 0,0 2-11 16,0-2-11-16,1-1-9 0,1 2-7 0,2 0-7 0,1-3-4 0,1 3-3 15,-2-3-2-15,3 1-1 0,-1 1-1 0,0-1 1 0,3 0-6 0,-2 3-6 16,2-4-7-16,-2 3-6 0,2-1-7 0,-3 1-8 0,4 0-5 0,-4-1-5 16,0 2-8-16,-2 0-8 0,2 1-11 0,-5-4-10 0,0 5-12 0,-1-1-13 15,0 1-8-15,-5-3-8 0,1 3-9 0,-1 0-9 0,-3 0-9 16,-2 0-12-16,0 0-14 0,-2 0-18 0,-3 0-4 0,-1 3 1 0,-1-3 3 16,-1 1 2-16,-2 1 4 0,-2 1 3 0,-2 0 5 0,-2-1 8 0,-2 2 10 15,0-1 10-15,-4 0 16 0,2 1 15 0,-2 1 19 0,-1-1 22 0,2 1 11 16,-1-1 6-16,0 1 9 0,-1 1 11 0,3-3 13 0,0 1 15 15,1-1 12-15,0 0 13 0,4 1 12 0,-3 1 11 0,4-2 9 0,-1 0 11 16,4 0 7-16,-3-1 8 0,3 1 5 0,1-2 8 0,3 1 5 16,-2 1 3-16,4-2 5 0,-1 1 3 0,2-2 4 0,-2 2 3 0,2-2 1 0,-1 1 1 15,4 2-1-15,-2-3-1 0,1 1-1 0,1 1-2 0,1-2 0 16,-3 2-2-16,2-1-3 0,1-1-3 0,0 0-5 0,0 0-4 0,0 0-7 16,0 2-7-16,0-2-6 0,0 2-8 0,0-2-6 0,0 2-4 0,0 1-4 15,0-1-2-15,0 0-2 0,-3 0-2 0,1 1 1 0,2 1-2 0,-1-1-1 16,1 3-1-16,-3-1 2 0,2 0-1 0,1 3 2 0,-2-2 2 15,-1 0 2-15,-1 3 0 0,2-1 0 0,-2 1-3 0,3 0-1 0,-2 1-3 16,1-1-2-16,1 2-3 0,-3-1 0 0,2-1-2 0,-1 2-1 16,2 1-2-16,-3-3-2 0,2 1-1 0,-1 1-2 0,2 0 0 0,-4 0-2 15,4-1-1-15,-2 1 0 0,2-2-1 0,-4 1 1 0,4-1-1 0,1-2 0 16,-4 0 0-16,4 0 0 0,-2-2 1 0,-1 1 2 0,3-1-1 16,0-1 3-16,0-1 2 0,0 0 3 0,3-3 4 0,-1 3 4 0,-2-3 5 15,4 0 7-15,-3 0 6 0,1 0 3 0,1 0 6 0,1 0 1 16,-1-3 0-16,1 3-1 0,2-3-2 0,1 1-2 0,0-2-5 0,2 1-4 15,3-2-4-15,-2 1-6 0,1-1-9 0,4 0-7 0,0-1-8 16,1 0-10-16,3 0-5 0,-2-1-4 0,4 2-5 0,-3-1-2 0,1 1-2 16,0-1-3-16,1 0-2 0,-3 3-1 0,3-3-2 0,-1 3 0 15,-2-1 1-15,2 2 2 0,-2 1 2 0,-1-1 3 0,0 2 0 0,3 0 5 16,-3 2 1-16,-2-2 3 0,-1 3 1 0,2 1 4 0,-1-1 0 0,-2 0 2 16,-2 3 1-16,1 0-1 0,-1 0 2 0,0 0-2 0,0 2 0 0,-4-1-2 15,3 2-1-15,-3 0-2 0,-1 2-1 0,0-1-2 0,-4 2 1 16,3 0 0-16,-4-1 0 0,0 1 1 0,-1 1 2 0,-3-1 1 0,-2 1 2 15,2 1 0-15,-4-2 1 0,0 2 3 0,-2-3 1 0,-2 2 3 16,-2 0 4-16,-2-2 3 0,0 2 2 0,-3-4 4 0,2 2 1 0,-3-2 2 16,-5 0 2-16,2 0 0 0,-3 0 1 0,0-2 1 0,-2-2 0 15,0 2 0-15,-2-3-2 0,1 1-10 0,2-1-14 0,-1-2-23 0,-1 1-29 16,3-3-44-16,2 0-53 0,2 0-107 0,1 0-133 0,5-3-100 0,0 1-82 16,2-2-43-16,2-1-24 0,3 0-13 0</inkml:trace>
  <inkml:trace contextRef="#ctx0" brushRef="#br1" timeOffset="529840.7286">29292 5361 365 0,'-5'-5'315'0,"4"2"-67"0,-2 0-68 0,2 3-37 0,-4-3-22 0,4 0-4 0,-1 0 6 0,-1 3-4 15,3 0-5-15,-1-3-11 0,-2 3-10 0,3 0-9 0,0 0-11 0,0 0-8 16,0 0-5-16,0 0-9 0,0 0-6 0,0 0-6 0,0 0-7 16,0 0-4-16,0 0-3 0,0 0-3 0,0 0-2 0,0 0-2 15,0 0-1-15,0 0-3 0,0 0-1 0,4 0-3 0,-1 0-2 0,-1 0 0 16,-2 0-2-16,1 0 0 0,4 0-2 0,-4 0 0 0,2 0-1 16,1 0 1-16,-1 0 0 0,1 0 2 0,1 0 2 0,3 3 3 15,0-3 2-15,0 0 3 0,2 0 1 0,2 3 1 0,4-3 2 0,2 1 2 16,0-1 0-16,3 2 3 0,4-2 1 0,2 3 0 0,-1-3-3 15,7 0-1-15,-4 0-3 0,6 0-4 0,1 0-1 0,-2 0-4 0,2 0-2 16,3 0-2-16,-3 0-2 0,5 0-2 0,-1 0-3 0,0 3-1 16,-1-3-3-16,2 0 0 0,2 0-2 0,-2 2 0 0,-1-1 2 0,3-1-1 15,-2 0 2-15,1 3-2 0,2-1-2 0,-1-2-2 0,-2 0-2 0,3 3-4 16,0-3-3-16,-2 1-4 0,0-1-3 0,3 2-2 16,-2 1-4-16,-1-3-6 0,-2 1-3 0,0 1-6 0,1-2-5 0,-4 2-1 15,-2-2-1-15,-2 1 1 0,2 2-1 0,-8-3 1 0,3 1 4 16,-5 1 0-16,-4-2 4 0,0 0 3 0,-6 2 3 0,1-2 6 0,-4 1 4 15,-2-1 6-15,-1 0 5 0,-5 0 5 0,0 0 8 0,-2 0 3 16,-1 0 5-16,-1 0 3 0,0 0 1 0,0 0 2 0,-1 0 2 0,-4 0-2 16,1 0-3-16,-2 0-2 0,1 0-5 0,-1 0-6 0,-4 0-4 15,0 0-9-15,-5 0-8 0,2 0-8 0,-1 0-9 0,-2 0-9 16,0 0-8-16,-3 0-11 0,2-1-11 0,-2-1-14 0,-1 2-12 0,0-2-17 16,-2 1-21-16,2 1-18 0,-3-4-19 0,-1 2-19 0,-2 0-21 15,0 1-43-15</inkml:trace>
  <inkml:trace contextRef="#ctx0" brushRef="#br1" timeOffset="530331.8528">29364 5331 13 0,'-35'0'132'0,"3"0"4"0,2 0 1 0,4 0 1 0,3 0 1 0,0-2-1 0,6 1 1 0,-2 1-2 0,3-2-2 0,5 0-4 0,1 2-2 16,-1-2-6-16,6 2-3 0,-4 0-9 0,3 0-6 0,5-2-10 15,-3 2-8-15,4 0-11 0,0 0-9 0,0 0-12 0,1 0-11 0,2-1-12 16,-2-1-8-16,5 2-7 0,-2 0-7 0,2-2-4 0,3 0-2 0,1 2 1 16,1-2-1-16,4 2 4 0,1-1 2 0,1-1 5 15,7 2 4-15,2-2 5 0,5 0 4 0,0 2 3 0,8-2 3 0,0 1 1 16,7-1 2-16,3 0-2 0,0 0-5 0,8 2-2 0,0-3-4 16,5 3-5-16,0-2-4 0,5 1-3 0,1 1-1 0,3-3-1 0,4 2-1 15,1 1 0-15,1 0 0 0,4 0-1 0,-1 0-1 0,4 0 0 16,1 0 1-16,3 0 0 0,1 0-1 0,-1 0 1 0,3 0-1 15,-2 1-5-15,-1 2-7 0,0-3-7 0,3 1-3 0,-3 1-4 0,-2 0-3 16,-2-1 0-16,0 1-4 0,-2 2-2 0,-2-3-3 0,0 1 0 16,-4 2-1-16,0-2 2 0,-2-1 0 0,-2-1 4 0,0 2 4 0,-4-2 3 15,-2 2 0-15,-1 0 0 0,-6-2-1 0,0 0 1 0,-1 0 1 0,-8 0 2 16,-1 0 1-16,-3 0 3 0,-4 0 1 0,-3 0-1 16,-6 0 3-16,-3 0 1 0,-1 0 3 0,-6 0 1 0,-3 0 3 0,-4 0 4 15,-1 0 1-15,-4 0 4 0,-2 0 2 0,-3 0 2 0,-1 0 2 16,0-2-1-16,-5 2 0 0,0 0-4 0,-5-2-4 0,1 2-2 0,-2-2-6 15,-4 2-3-15,0-1-4 0,-3-1-7 0,-6 2-7 0,2-2-9 16,-6 0-8-16,-3 2-9 0,-1-2-8 0,-4 1-7 0,-3 1-6 0,1 0-5 16,-8 0-2-16,4 0-6 0,-8 0-5 0,3 0-4 0,-2 0-4 15,-2 0-4-15,1 0-5 0,-4 1-3 0,1 1-2 0,1-2-1 0,-4 2 2 16,4 0 2-16,-4-2 1 0,4 2 4 0,-4-1 2 0,1-1 3 16,0 2 4-16,-2-2 7 0,1 0 7 0,-1 0 9 0,3 0 9 15,-3 0 10-15</inkml:trace>
  <inkml:trace contextRef="#ctx0" brushRef="#br1" timeOffset="530724.3865">30923 5313 25 0,'-45'0'47'0,"3"0"7"0,2 0 7 16,3 0 8-16,1 0 6 0,0 0 6 0,5-2 5 0,0 2 3 0,2-1 1 0,1-1 2 0,7 2 1 0,-4-2 2 0,5 0 2 0,3 2 1 0,-2-2-1 0,3 2 0 0,5-1-6 0,-2 1-5 0,3 0-9 0,2 0-7 0,3 0-8 0,0 0-9 0,1 0-7 0,4 0-9 0,0 0-8 0,0 0-5 0,3 1-6 0,0 1-4 15,3-2-2-15,2 2 0 0,4 0 3 0,4 1 4 0,2-1 6 0,4 2 3 16,4-1 7-16,4 1 5 0,6 0 6 0,5-1 6 0,5 1 2 15,1 2 4-15,9-3-2 0,2 0-2 0,4 0-5 0,6 0-5 0,2 0-6 16,3 2-5-16,0-2-8 0,8 0-7 0,-3 1-2 0,2 0-3 16,0 0 1-16,3-1-3 0,2 0 0 0,-1-1-1 0,2 2 0 0,-1-3 0 15,4 1 1-15,1 2-2 0,1-2 0 0,-2-1 0 16,3 1 0-16,-2 2 0 0,0-2-5 0,3-1-6 0,-5 3-5 0,-2-2-2 0,-1 0-2 16,-3 1-3-16,-1-2 0 0,-3 3-1 0,0 1 0 0,-6-5 0 15,0 4-2-15,-4 1 0 0,-2-5 1 0,-3 5 3 0,-1-4 3 16,-1 4 2-16,-4-5 0 0,-2 3 1 0,-6-2-1 0,-3 4 0 0,0-4 0 15,-3 1-1-15,-5 0 2 0,-5-1 0 0,-1 2 0 0,-6-3 0 16,-3 1-1-16,-3 1-1 0,-1-2-2 0,-8 2-2 0,-1-1-3 16,-2-1-3-16,-4 0 0 0,-1 0 0 0,-3 0-2 0,0 0 0 0,-5 0-5 15,-3 0-5-15,-2 0-7 0,-3-1-4 0,-4-1-9 0,-2 2-9 16,-6 0-8-16,-1-2-10 0,-4 2-10 0,-2-1-9 0,-2 1-14 0,-2-3-14 16,-2 2-11-16,-2 1-11 0,-2-2-6 0,-2 2-3 0,2-2 0 15,-4 1 6-15,-2-2 8 0,-2 1 10 0,-1 1 13 0,-1-2 11 16,0-2 15-16,0 2 13 0</inkml:trace>
  <inkml:trace contextRef="#ctx0" brushRef="#br1" timeOffset="531118.7429">32517 5370 29 0,'-58'-5'43'0,"5"1"4"0,-3-1 3 0,4 2 7 0,-3 0 5 0,3-2 4 15,0 4 3-15,5-2 3 0,-4 0 2 0,5 3 1 0,2-2 2 16,0 1 0-16,1 1 4 0,6 0-1 0,-1 0-1 0,4 0-1 0,2 0-2 16,2 0-2-16,4 0-3 0,1 0-4 0,6 0-6 0,2 0-4 15,1 0-8-15,6 0-6 0,0 0-7 0,7 0-6 0,0 0-4 16,3 0-1-16,5 0 0 0,1 0-1 0,4 1-1 0,1 1-4 0,9-2-2 15,1 3 0-15,4-3 1 0,6 0 3 0,5 3 4 0,1 0 4 16,6 0 5-16,5-3 2 0,2 3 1 0,6 0-2 0,2 0-4 0,6-1-2 16,0 1-5-16,6-2 0 0,0 4 0 0,4-2-4 0,1-1-3 15,2 2-5-15,1-1-5 0,0 0-5 0,3 1-6 0,-3-1-2 0,-1 1 0 16,3-2-2-16,-4 1-2 0,2-1-1 0,-2 0 1 0,1 0 0 16,-1 1-3-16,-2-1 1 0,-2 0-1 0,0 2 1 0,-4-3 2 15,-1 1 1-15,2 2-1 0,-4-3-3 0,-3 1-4 0,0 1-1 0,-3 0 1 16,-3-2-1-16,-4 1-1 0,-1 1 0 0,-5-3-1 0,-3 3 2 15,-3-3 2-15,-4 2-1 0,0-1 0 0,-4-1 2 0,-4 3 3 16,-2-1 3-16,-6-2 2 0,-2 0 4 0,0 0 3 0,-4 0 4 0,-2 0 4 16,-2 0 2-16,-2 0 3 0,-2 0-1 0,-2 0-4 0,1 0-4 15,-5 0-6-15,0 0-2 0,0 0-4 0,-5 0-5 0,0 0-4 0,-4 0-6 16,-1-2-8-16,-2-1-7 0,-3 3-11 0,-4-1-11 0,-1-1-10 16,-3 2-10-16,-3-3-7 0,-5 3-4 0,-3 0-5 0,-2 0-3 0,-2 0-5 15,-2-3-1-15,-3 3-2 0,-3-2 1 0,-3 1 1 0,0 1 6 16,-2-3 5-16,-1 3 6 0,-2 0 7 0,-2-3 9 0,-1 3 9 15,2 0 9-15,-3 0 9 0,1 0 10 0</inkml:trace>
  <inkml:trace contextRef="#ctx0" brushRef="#br1" timeOffset="531926.6761">33310 5426 6 0,'-57'0'19'0,"1"0"7"16,3 0 9-16,2-1 6 0,0 1 6 0,0 0 5 0,4-3 5 0,0 2 3 15,6 1 0-15,-1-2 5 0,6 1 3 0,0 1 5 0,4-2 4 16,3 0 4-16,5 2 7 0,5-2-1 0,0 2 0 0,3-2-5 0,5 2-5 16,2 0-5-16,3 0-6 0,5 0-5 0,1 0-5 0,3-1-9 15,5-1-7-15,3 2-10 0,4-2-8 0,6 0-7 0,2 0-7 16,7-1-2-16,5-1 0 0,1 1 3 0,5-1 4 0,7 2 0 0,2-3 3 15,5 1 3-15,3 1 5 0,-1 0 4 0,5-2 4 0,0 4 3 0,6-2 2 16,-1-2 1-16,3 2-2 0,2 0-3 0,0 3-3 0,2-3-3 16,-1 3-3-16,2-2 0 0,-1 1-2 0,2 1-4 0,-2 0-6 15,0 0-4-15,-2 0-5 0,0 0-3 0,-4 0-3 0,-2 0-3 16,-2 0 0-16,-2 0 0 0,-2 0-1 0,-3 0 1 0,-1 1 2 0,-4-1-1 16,-5 2 2-16,1-2 1 0,-3 3 0 0,-4-3 2 0,0 0 3 0,-5 0 0 15,0 0 2-15,-5 0 1 0,-3 3 1 0,1-3 0 0,-8 0 0 16,4 0-3-16,-5 2-1 0,-3-2 0 0,-1 1-1 0,-1-1 0 0,-4 3-1 15,-1-1-1-15,-1-2-1 0,-3 0-7 0,-1 0-7 0,-2 0-6 0,-3 0-2 16,0 0-1-16,-3 0 4 0,-1 0 1 0,-2 0-2 0,1 0 0 16,-6 0-3-16,0 3-5 0,-5-3-6 0,-3 0-5 0,-1 1-5 0,-3-1 1 15,-1 0 6-15,-4 0 3 0,-1 0 1 0,-2 0-1 0,-1 0-3 0,-4 0-1 16,0 0 1-16,0 0 2 0,-3 0 2 0,0-1 2 0,-1 1 5 16,-2-3 6-16,-1 1 3 0,-1-1 3 0,0 0 4 0,0 0 2 15,0 0 1-15,0 0 1 0,-2 0 0 0,2 0 1 0,0 1-2 0,3 1 1 16,0-3 1-16,-2 2 1 0,6 1 0 0,1-3 4 0,2 2 3 15,0 0 2-15,4 2-1 0,2-1 2 0,2-1 1 0,3 2 2 16,3 0 1-16,1 0 3 0,2 0 0 0,6 0 3 0,1 0-1 0,0 0 3 16,4 2 2-16,1-1 4 0,2-1 4 0,3 0 6 0,3 4 7 15,2-2 4-15,5 0 5 0,-2 1 5 0,7 1 2 0,2-1 1 16,5 0-1-16,-1 1 0 0,10 1 0 0,-3 0 0 0,6 1-4 0,4-3-3 16,0 3-6-16,4-3-7 0,0 3-7 0,4-1-8 0,-2 0-6 0,4 0-6 15,-2 1-6-15,3-1-3 0,-2 0-3 0,4 1-2 0,-4-1 0 16,1-1 0-16,-2 2 2 0,2-3 1 0,-2 3 0 0,-1-3 2 0,-4 0 3 15,1 2-1-15,0-2 1 0,-2 0 2 0,-4 0 0 0,2 0 3 16,-4-1 4-16,-2-2 1 0,3 1 2 0,-8 2-1 0,2-3 1 0,-3 1 1 16,-5 1 1-16,0-2-2 0,-1 0 0 0,-4 0 0 0,-2 0 0 0,-2 0 2 15,-2 0 1-15,-3 0 2 0,-3 0 3 0,1 0-3 0,-1 0-1 16,-4 0-3-16,0 0-1 0,-4 0-4 0,-1 0-3 0,-2 0-3 0,-3 0 0 16,0 0-3-16,-6 0-3 0,-3 0-2 0,-2 0-5 0,-4 0-5 15,-1 2-5-15,-4-1 0 0,-3 2 3 0,-3-2 1 0,0 1 3 0,-5 1 2 16,0 1 1-16,-1-1 1 0,0-1 2 0,-3 2 0 0,3-1 2 15,-2 1 1-15,2 0 0 0,0-3 4 0,5 1 0 0,-4 2 0 0,5-3-1 16,5 1-3-16,0 1-1 0,3 0-1 0,4-2 1 0,3 1-2 16,1 1 2-16,5-3-2 0,4 3 2 0,1-3-3 0,1 2 0 15,3-1-2-15,5-1 1 0,-2 3 1 0,6-1 3 0,2-2 2 16,1 3 2-16,4-2 2 0,5 4 2 0,1-4 1 0,4 1-2 0,1 0-1 16,5-1 0-16,5 2-2 0,0-3 0 0,5 1 0 0,0 1 0 0,5-2-2 15,1 2 0-15,-1-2-1 0,1 0-2 0,3 1-1 0,-2-1-4 16,2 0 0-16,-2 3 1 0,-3-3 2 0,2 0 3 0,-1 1 3 0,-5-1 2 15,-2 0 1-15,-2 0 1 0,-5 0-3 0,2 0-2 0,-6 0-1 16,0 0 0-16,-5 0 4 0,-4 0 1 0,-1 0-2 0,-3 0-7 0,-1 0-5 16,-5 0-5-16,-3 0-7 0,-1 0-9 0,0 0-14 0,-4 0-19 15,-2 0-31-15,-1 2-34 0,-3-2-72 0,-4 1-86 0,-2 1-73 0,-3 2-67 16,-3-2-36-16</inkml:trace>
  <inkml:trace contextRef="#ctx0" brushRef="#br1" timeOffset="542873.7012">35680 13410 259 0,'-4'0'495'0,"-2"0"-51"0,3 0-84 0,-4 0-84 0,4 1-82 0,-4 1-44 0,4-2-24 0,-1 3-8 0,0-2 1 0,-1-1 1 15,0 4 3-15,0-3-5 0,-1 2-9 0,2-2-8 0,-2 2-6 0,3 1-7 16,-4 0-7-16,2-3-3 0,0 3-1 0,2-2-2 0,-1 0-2 15,0-1 1-15,2 1 0 0,-1 0 2 0,2-2 3 0,-1 2 2 0,0 0 2 16,2-2 4-16,0 0 2 0,0 0 3 0,0 0 4 0,0 0 3 16,0 0 2-16,0 0 4 0,0 0 4 0,0 0 2 0,0 0 2 0,0-4-1 15,2 2-1-15,0 0-3 0,-1 1-3 0,2-3-8 0,0 0-11 0,1-1-9 16,2 0-11-16,4-2-8 0,0-1-9 0,5-3-6 0,-1 1-8 16,6-4-8-16,-1-1-8 0,6-3-7 0,5 0-6 0,0-3-7 0,3-2-7 15,3 2-3-15,5-4-4 0,-3-2-4 0,6 0-7 0,0-1-10 0,2-4-10 16,-1 0-9-16,6 0-8 0,-1-5-6 0,0 0-4 0,2-2-6 15,2 0-3-15,0 0-2 0,0-3-2 0,0-1 1 0,3 0 2 16,-4 2 3-16,2-3 5 0,-2 1 8 0,2-1 7 0,-3 5 6 0,-3-3 5 0,1 3 4 16,-4 2 5-16,0 1 6 0,-4 2 4 0,0 0 7 0,-3 3 4 15,-7 2 4-15,-1 2 5 0,-2 3 4 0,-3 3 5 0,-4 2 3 16,-1 1 4-16,-5 2 3 0,0 2 2 0,-3 3 0 0,-1 1 0 0,-4 1-4 16,-2 2-1-16,0 2-3 0,-5-1-3 0,4 3-5 0,-4-2-6 0,2 1-13 15,-3 4-13-15,0 0-16 0,0 0-16 0,-3 0-20 0,2 4-22 0,-4 1-30 16,0 0-30-16,-1 2-51 0,0 0-64 0,-3 0-100 0,-1 2-119 15,0 4-64-15,-1-3-35 0,1 2-12 0,-2 3 2 0</inkml:trace>
  <inkml:trace contextRef="#ctx0" brushRef="#br1" timeOffset="543507.3695">37652 12538 124 0,'0'-1'417'0,"0"-1"-57"0,0 0-77 0,0 2-48 0,0 0-33 0,0-2-21 0,-3 0-14 0,2 2-8 0,1-1-7 0,-2 1-6 16,-1 0-4-16,2 0-7 0,-3 0-7 0,2 0-4 0,-1 0-7 15,2 0-3-15,-4 0-6 0,1 0-3 0,1 0-1 0,-1 0-2 0,0 0-1 16,-1 1 0-16,0-1-1 0,-1 2 0 0,0 0-1 0,-4 0 0 16,-5 1 1-16,4 3 0 0,-5-1 0 0,-3 2 1 0,-1 2 3 0,-1 3 1 15,-5-3-1-15,0 5 2 0,-2 2 1 0,-1 0-3 0,-1 2 0 16,0 2-5-16,-2 0-5 0,2 3-6 0,3-1-6 0,-4 3-5 0,4 2-7 16,1 0-9-16,0 0-8 0,0 2-5 0,3 1-7 0,1-2-6 0,2 6-7 15,4-4-5-15,2 0-5 0,2 4-5 0,2-3-3 0,5-1-2 16,0 4-1-16,4-4-1 0,2 1-2 0,5-1 1 0,3-1 1 0,2 0 1 15,4-2 1-15,0 0-1 0,6-3-2 0,3 0-1 0,-1 0-3 0,7-3-2 16,1-1-4-16,0-4-4 0,4 1-7 0,-3-5-4 0,4 1-7 16,0-4-3-16,0-2-3 0,0-3-3 0,0-3-1 0,-4-1 0 0,4-1 3 15,-5-5 3-15,1-1 4 0,-2-2 3 0,1-3 5 0,-5-2 9 16,-2-1 12-16,-2-4 9 0,-2 2 11 0,-4-1 6 0,-2-3 7 0,-4 1 3 16,-4-1 2-16,-5 0 1 0,-1-1-1 0,-3-1-1 0,-5 1-4 0,-6 1-6 15,-2 1-8-15,-6-1-25 0,-7 0-35 0,0 3-45 0,-10 2-51 16,-2 2-82-16,-7 2-96 0,-7 0-139 0,-4 3-162 0,-7 3-86 0,-5 1-50 15,-7 2-27-15,1 1-15 0,-7 2-6 0</inkml:trace>
  <inkml:trace contextRef="#ctx0" brushRef="#br1" timeOffset="546309.5798">29476 5977 124 0,'0'-6'126'0,"0"1"-6"0,0 0-2 0,0 0 1 0,-3-1 0 0,3 3 2 0,0-3-1 0,-1 3 3 0,1-3 4 0,-2 2 3 0,0 1 3 0,0 0-4 15,-1 0-6-15,3-1-4 0,-1 0-1 0,-1 0-2 0,-1 2-3 0,-1 1-4 16,3-4-4-16,-1 5-5 0,-1-3-4 0,0 3-3 0,3-1-7 16,-2-1-4-16,0 2-3 0,-1-3-7 0,3 3-5 0,-1 0-6 0,1 0-5 15,-2 0-6-15,-1 0-6 0,3 0-5 0,0 0-5 0,0 0-6 16,0 0-4-16,0 0-4 0,0 0-4 0,0 0-5 0,0 0-3 15,0 0-2-15,0 0-3 0,-1 0-1 0,1 0-3 0,0 0-1 16,0 0-1-16,0 0-3 0,0 0 0 0,0 0-2 0,0 0 1 0,0 3-2 16,1-1 0-16,-1-1-3 0,3-1 0 0,-1 3-3 0,-1-3 0 0,2 5-2 15,-1-4 0-15,0 1 1 0,1 2 3 0,2 0 1 0,0 0 3 16,0 2 1-16,3 0 3 0,-2 3 1 0,1 0 2 0,2 1 2 16,1 2 4-16,2 0 2 0,-1 3 6 0,4-1 1 0,-3 0 4 0,4 2 0 15,2 3 0-15,-2-4-2 0,-1 4 0 0,6 0-3 0,-1 1 1 16,-2 0-2-16,4 0-1 0,-2 0-2 0,0 1-2 0,-1 0-3 15,1 2-3-15,3 0-2 0,-3 0-4 0,-1 0-2 0,2 3-3 0,-1-2 0 16,1 2 2-16,-2 0 0 0,-2 0 1 0,5 3 2 0,-3-3 3 16,-3 3 0-16,4-1 0 0,-4 2 3 0,2-3 3 0,0 4 0 0,0-1 1 15,0-1 3-15,0 2 3 0,0-1 0 0,-1 2-1 0,2-2 0 16,-2 2-1-16,0-2 0 0,3 1 0 0,0 2 1 0,-2-3 2 0,2 3-1 16,-1 0 2-16,1-3-2 0,-3 2 1 0,2-1-1 0,-2 0 0 15,2-1 2-15,-2-1-2 0,2 2 0 0,-2-3 1 0,-1 0-1 16,3 1-1-16,-3-1-1 0,-1-1-2 0,1-1-2 0,2-2 1 0,-1 3-1 15,-1-2 0-15,0-1-1 0,0 1-1 0,-2-2 2 0,2 1-2 16,0-1 0-16,-3-1 0 0,4-1-1 0,0 0 1 0,-2 2-2 16,0-2 0-16,3 1-2 0,-1-3 1 0,-1 1 0 0,1 0 0 0,-1 0 0 15,0-3 0-15,3 1 0 0,-5 2 0 0,-1-5 1 0,3 3 1 0,0-2 0 16,-2-1 0-16,2 0 1 0,0 1 2 0,-2-2-1 0,2 2 3 16,-1-2-1-16,-1-2 2 0,-1 3 0 0,0-1-1 0,-2 0 0 0,4-2-1 15,-4 1-1-15,0 1-1 0,-1-3 0 0,0 1-1 0,1 2 0 16,-2-2-1-16,-2 2 0 0,3-3-1 0,-1 1 0 0,-2 0 2 15,2 0-1-15,-2 0 0 0,2-1 0 0,-4 2 1 0,4-1 2 0,-2 1-1 16,2-2 1-16,-2 1 0 0,2 0 0 0,-4 2 1 0,4-2 0 16,-2-1 1-16,-1 3-1 0,3-1-1 0,1-1 1 0,-4-1-2 0,2 3 0 15,-1-4 0-15,-1 2-1 0,3 3 0 0,-2-4 0 0,2 2 1 0,-4-4-2 16,4 5 0-16,-3-2 0 0,0 0 0 0,-1 0-1 0,1-2 0 16,3 3 0-16,-3-2 1 0,-1 0 0 0,1 2-1 0,3-2 1 15,-3-1-1-15,-2 1 0 0,2-1 0 0,-2 1-1 0,2-1 1 16,-2-1 0-16,2 0-1 0,0 2 1 0,-1-1-1 0,1-1 1 0,-2 0 0 15,2 0-1-15,3-2 0 0,-3 2 0 0,-1-1 0 0,1 1-2 16,3 0 1-16,-3 0 0 0,-1-3 0 0,1 4-1 0,1-2 1 16,-1 0-1-16,0 2 0 0,2-2 0 0,0 0 0 0,0 1-1 0,0 1 1 15,-3-1 0-15,4 0-1 0,-2 2 1 0,2-3-1 0,-1 1 1 16,0 0-1-16,-3 0-1 0,4 0-1 0,-2 0 1 0,0 0-1 0,1 3 1 16,0-1-1-16,-2-1-1 0,1 1 0 0,0-1 1 0,1-1-1 15,-2 2 0-15,4-1 0 0,-5 1 2 0,4 1-1 0,-2 0 1 0,2-1 0 16,-3 2-1-16,2-3 0 0,-1 2-2 0,2 0 0 0,-2-1 0 15,2 1 0-15,-1 1 0 0,1-1 0 0,0 1 1 0,1 0-2 16,0 0 0-16,0-2 1 0,0 2 0 0,0 1 1 0,0-2 3 0,0 2 1 16,2 0 4-16,0-2 2 0,-2 3 1 0,2 0 2 0,0-3 1 15,0 3 2-15,0-1 2 0,2 0 1 0,-2 0 2 0,0 0-1 0,0 1 2 16,2-3 2-16,-2 2-2 0,2 0 0 0,-1-2 0 0,3 3-1 16,-3 0 1-16,-2-3 0 0,4 3-1 0,-1-1 2 0,-2-1 0 0,2-1-1 15,0 2 1-15,1-2 1 0,-4 0 1 0,4 1 1 0,-2-1-1 16,3 0 0-16,-4 1-1 0,3 1 0 0,-2-2 0 0,1 1 0 15,1 1 0-15,-2-2-2 0,1 0 0 0,0 3-2 0,2-1 1 0,-1 0-3 16,1 0 0-16,-1 0-2 0,0-1 0 0,1 2 0 0,-1 0 2 16,-1 0-2-16,3 1 0 0,-1-2 0 0,-3 1-2 0,4 0 1 0,-4 3 0 15,3-2 0-15,-2 0 0 0,2 0 0 0,0-1 0 0,-2 0 0 0,1 2 1 16,-4-1 0-16,5-2 0 0,-2 2 0 0,1-1 0 16,-4 0 1-16,4-1-1 0,-4 2 0 0,1-2 0 0,1 2-1 0,-2-1-1 15,1 0 1-15,1-1 0 0,-3 2-1 0,2-2-1 0,-1 2-2 0,-1-1-1 16,2 0 1-16,1-1-2 0,-3 2 0 0,1-2-1 0,-1 1 1 15,0-1-4-15,2-2 1 0,-2 2-1 0,3 2 0 0,-1-3 0 16,-2 0-1-16,0 2 0 0,1-3-2 0,-1 0 1 0,2 2-1 0,1 1 1 16,-6-3-1-16,8 0 2 0,-5-1-1 0,0 1-1 0,1-1 2 15,-1 1-2-15,2 0 1 0,-2-1-2 0,0-2 0 0,0 1 2 16,0 1 1-16,0 0-1 0,0-3 1 0,1 4-1 0,-1-1 1 0,0-2 1 16,0 0 1-16,1 0 1 0,-1 1 1 0,0-1 1 0,2 0 0 0,-2 0 2 15,0 3-1-15,0-3 0 0,0 0 1 0,0-1 0 0,1 1 1 16,0 0 0-16,-1 2 1 0,0-2 2 0,3 0 0 0,-3-1 0 15,2 1 0-15,-1 0 1 0,-1 2 0 0,1-2 1 0,0 0 1 16,2 1 0-16,-3-1 2 0,2 0 0 0,-2 0 2 0,1 1-1 0,2 0 0 16,-1-1-1-16,-2 0 0 0,1 0-1 0,2 1 2 0,-4-1 0 15,4 0 2-15,-1 2 1 0,-2-1 0 0,1-1 1 0,4 0 0 0,-4 2 1 16,2 1 2-16,1-3 1 0,-2 1-1 0,0 1 0 0,-1 0 1 16,4-3-1-16,-3 4-1 0,2-1 1 0,0-1-1 0,2 1 0 15,-5-2-2-15,4 2-1 0,-1 0-1 0,0-1-2 0,0-1-1 0,0 5-2 16,2-3 0-16,0 1 0 0,-2-2 0 0,2 3-2 0,0-2 0 0,-2 1-2 15,0 0-1-15,2 2 0 0,2-2-2 0,-2 1 0 0,-1-1 0 16,1 1 1-16,1 1-1 0,1-2-1 0,-2 3 0 0,1 0-1 16,-1-1 1-16,1-1 0 0,-1 1-1 0,0 0 0 0,0 0 3 0,1 0-1 15,-4 1 2-15,3-2-1 0,0 0 0 0,-2 0 0 0,0 0 1 16,2 1 0-16,0 1-1 0,-2-3 1 0,1 2 0 0,1-1-1 16,-5 0 1-16,4 0-1 0,-2 1 1 0,4-2-1 0,-6 0-2 0,4 1 0 15,-2 0 0-15,3-1-2 0,-2 1 0 0,0-1-1 0,1 2-1 16,-2-1 0-16,1 0-2 0,1-2 0 0,-2 0-2 0,1 2 1 0,0-4-2 15,1 2 0-15,-2 3-1 0,1-4-1 0,1 3 1 0,-4-2 0 16,5 1 0-16,-2-2 0 0,-2 4 0 0,1-2-1 0,0 1 0 16,0-2-1-16,-2 1 0 0,4-1 0 0,-4 1-1 0,4-1 0 0,-5 1-1 15,1 0 1-15,0 1 1 0,3-3 0 0,-4 3 1 0,2-2 1 0,-2 2 1 16,1-1 3-16,-1 0 1 0,0-1 2 0,0 2 2 0,1-2 1 16,-1-1 2-16,1 2 1 0,-1 0 3 0,0-1 0 0,0 1 1 0,1 0 0 15,-1-2 1-15,0-1 1 0,0 2 0 0,0-1-1 0,0-1 1 16,1 0 1-16,0 0-1 0,-1 0 2 0,-3 1-1 0,2-1-1 0,1-2 1 15,0 0-1-15,-3 0 1 0,2 0-1 0,-1 0-1 0,-1-1 0 0,-1 0 2 16,3-2-2-16,-3 1 0 0,-1 1-3 0,0-3-4 0,0-1-12 16,0 2-14-16,-4-4-11 0,2 2-11 0,-3-2-22 0,0 0-27 0,0 0-35 15,-3-2-39-15,-1-2-52 0,-2-1-60 0,-1-1-115 0,-7-3-142 0,-1 0-80 16,-1 1-46-16,-5-5-17 0,-5-3 0 0</inkml:trace>
  <inkml:trace contextRef="#ctx0" brushRef="#br1" timeOffset="547957.056">29786 6141 10 0,'-4'-5'449'0,"-1"-1"-73"0,2 3-107 0,-1-1-75 0,0 1-58 0,0-1-30 16,-1 0-16-16,2 1-8 0,-1 2-1 0,0-2-4 0,-1 0-2 16,4 1-4-16,-1 1-6 0,-2-2-3 0,1 2-2 0,2 1-2 0,-1-2-6 15,2 2-5-15,0 0-4 0,0 0-6 0,0 0-6 0,0 0-4 16,0 0-4-16,0 0-3 0,0 0-4 0,2 2-2 0,-1-1-1 0,2 2 0 16,1 0 1-16,-2 3 0 0,2-3 0 0,0 4 0 0,-1 0 1 15,3 0 1-15,1 2 0 0,1 1 3 0,2 2 2 0,0 3 4 0,1-1 3 16,4 0 3-16,-1 2 2 0,5 3 2 0,-5-1 0 0,8 2 1 15,-3-1-1-15,2 4-3 0,4-1-1 0,-4 1-3 0,5 2-1 16,1 0-1-16,-1 3 0 0,0-3-2 0,0 4 0 0,2-1-2 0,-2 1 0 16,2 0-2-16,-2 0-1 0,0 2 1 0,0-1 3 0,2-1 1 15,-2 3 3-15,0-1 1 0,-2-1 3 0,5 2 0 0,-6-1-2 0,3 1 0 16,-2 1 1-16,2 0 0 0,0 0 0 0,0-2-2 0,-1 2-1 16,1-1-1-16,0 1-1 0,0-2-2 0,-3 1 0 0,4 0-2 15,-1 0 0-15,1 0-1 0,-1-2-1 0,0 1-2 0,0-2-3 0,3 1-2 16,-2-2-2-16,1 0-3 0,1 0-2 0,-2 0-1 0,-1-2-2 0,3-1-1 15,-3 2 0-15,0-1-2 0,0-1 0 0,0 2 0 0,0-3-2 16,-2-1 0-16,-1 2 1 0,2-2 0 0,-5 2-1 0,1-1 2 16,0 1 5-16,-1-2 1 0,0 1 4 0,0-1 2 0,-3 1 3 0,4-2 2 15,-3 2 1-15,0 0 2 0,0-1 1 0,0 0 0 0,-2 0 2 16,4 0 0-16,-4 2 2 0,2-4-2 0,0 2 0 0,2 1-4 16,-4 0-2-16,4-2-2 0,-2-2-3 0,1 3-1 0,1 0-2 0,-1-2-2 15,-1 0-2-15,2 2 1 0,0-2-2 0,-4 1 2 0,4-1-1 0,-4 3 1 16,2-4-1-16,0 1 0 0,-2-2 0 0,1 4 1 0,0-4-1 15,-3 3 2-15,2-1 0 0,0-1 1 0,-3 0 1 0,2 2 0 16,-3-1 0-16,2 0 0 0,-2-1-2 0,-2-1 1 0,2 1-1 0,0-1-1 16,-2 2 1-16,0-1-1 0,0-1-2 0,0 0 0 0,0 1 0 15,2 0-1-15,-2 0-1 0,-2 0 0 0,2-1 1 0,0 1-1 16,2 0-2-16,-2 0 1 0,0 0-1 0,0 0 0 0,0-2 0 0,0 1-1 16,0 1-1-16,-1-1 1 0,3 1 0 0,-1 3-1 0,-1-4-1 0,5 1 1 15,-4 0-1-15,1 0 3 0,1-1 2 0,2 3 2 0,-1-1 0 16,-2-1 2-16,4 0 0 0,0 2 2 0,-1-1 2 0,0-3 2 15,1 5 0-15,0-4 2 0,0 1 0 0,3-1 2 0,-3 2-2 0,-1-1 0 16,1-1-1-16,0-1-1 0,0 1 1 0,-2 0-2 0,2-1-1 16,0 1 0-16,-1-1-1 0,0-2-2 0,1 3 1 0,-1-3 0 0,1 2-1 15,-1 0-1-15,0-3 0 0,1 5-2 0,0-2 0 0,-5-3 1 16,3 3-1-16,1-2-1 0,1 2 1 0,-5 1-1 0,4-3 0 0,-2 2-1 16,1-1 0-16,0 0 1 0,1 1-2 0,-4 0 0 0,4 0-2 15,-4 1 1-15,4 0 0 0,-4-1 0 0,4 0 0 0,-4 0-1 16,4-1-1-16,-1 2 0 0,-1 1 0 0,1-3-1 0,1 1 1 0,-2-2-2 15,1 3 2-15,1-3-1 0,1 2 0 0,-1 0 0 0,0-2-1 16,1 1 0-16,-2 0-1 0,2 0-1 0,0-1 0 0,-2 0 0 16,2-1-1-16,-3-1 0 0,3 2-1 0,-2-2-1 0,2 2-2 0,-1-1 1 15,-1 0-1-15,-1-1-1 0,1 1 3 0,-2-1 0 0,1 2 1 0,-2-2 0 16,1 0 0-16,-2 3 1 0,0-2-1 0,0 0 3 0,0 1 0 16,0 1 3-16,1 0 0 0,-3-1 4 0,-1 3 2 0,3-1 0 0,-4 0 0 15,3 1 3-15,-2 1 1 0,2 0 1 0,-1 0 0 0,0 1-3 16,2-1-6-16,-2 3-3 0,2-4-3 0,-2 2-2 0,2 0-2 15,0 0-1-15,0-1 1 0,-3 1-1 0,6-2-3 0,-3 1-2 16,0 1-2-16,0-2-3 0,0-2-3 0,0 0 0 0,-1-3 3 0,1 3-3 16,0-2-3-16,-1-3-8 0,1-1-8 0,-3-2-10 0,0-1-13 0,-1 1-8 15,-3 0-8-15,4-7-7 0,-4 5-6 0,0-5-16 0,-1-2-22 16,-2 0-29-16,0 0-36 0,-5 0-42 0,2-5-46 0,-4-1-72 16,-2 0-86-16,1-3-50 0,-7-2-34 0,2-2-15 0</inkml:trace>
  <inkml:trace contextRef="#ctx0" brushRef="#br1" timeOffset="548577.5261">31896 9328 212 0,'-9'-12'387'0,"1"3"-85"0,0 2-116 0,1-2-55 0,3 4-30 0,-3-2-11 0,2-1-3 0,0 4 2 0,0 0 3 0,2-1 5 0,-1-1 4 0,2 3 1 0,0 1 2 0,-3-2-4 0,4 1-4 0,-1 1-9 15,2 2-6-15,-2 0-5 0,2 0-5 0,0 0-4 0,0 0-2 0,0 0-2 16,0 0-2-16,0 0-6 0,0 0-5 0,0 0-4 0,2 0-5 15,0 2 0-15,-1 1-3 0,4 1-1 0,-3-2-3 0,2 4-2 0,0 0-2 16,2 1-1-16,-1 2 0 0,2 2 4 0,2-1 5 0,1 2 5 16,3 3 5-16,0 2 3 0,2 2 1 0,3 1 1 0,0-1 0 15,0 4 1-15,2 1 1 0,2 0 0 0,1 1 0 0,2 1-1 0,-1 2-1 16,-1 1-5-16,4 1-4 0,-1 1-3 0,2-1-4 0,-2 3-2 16,3 2-4-16,-2-4-4 0,2 7-2 0,-2-5-4 0,1 4-2 0,0-2-2 15,3 2-2-15,-5 1-2 0,4-3-1 0,-4 2-3 0,1 0-2 16,1-1-2-16,0 0-2 0,0 0-2 0,1-3-2 0,-3 4-1 15,-1-2-2-15,1-1-3 0,0 1-1 0,-1 0-2 0,1-2-1 0,0 0-1 16,0 0 2-16,-5 1 1 0,5-1 0 0,-1 1 2 0,1 0 2 16,0-3 1-16,0 4 2 0,-2-2 1 0,-1-2 3 0,3 2 2 15,-1-2 0-15,-1 0 3 0,-1-1 0 0,2 1-1 0,-1-2 1 0,-1 1-1 16,2-3 1-16,-4 1 0 0,4-2 1 0,-5-1 1 0,2 0 0 0,-2 0 1 16,2-1 1-16,-2 0-1 0,-3-2 0 0,3-2 0 0,-1 2 1 15,-2-2 0-15,-1-1 3 0,3-1-2 0,-5 2 0 0,2-3-2 16,-3-1 0-16,2-2-2 0,-3 0-2 0,-3 1-2 0,4 0-4 0,-3-3-6 15,-3 1-7-15,2-4-3 0,-2 2-3 0,0-2-1 0,-1 0-3 16,-2-3-4-16,-1 3-6 0,2-3-6 0,-4 2-6 0,-1-2-8 0,3-3-9 16,-3 2-5-16,0 0-6 0,0-1-5 0,-3-2-3 0,2 1-6 15,-1 1-8-15,-2-2-15 0,0-2-19 0,-2 2-14 0,2-2-12 16,-2 0-10-16,-3-2-12 0,2 0-17 0,-2 0-20 0,-1-1-33 0,0-1-36 16,-1-3-67-16,1 0-80 0,-5-2-43 0,4-3-28 0</inkml:trace>
  <inkml:trace contextRef="#ctx0" brushRef="#br1" timeOffset="549073.3799">32582 10327 231 0,'-9'-14'498'0,"5"4"6"0,1-1-83 0,-1 2-127 0,-1 2-82 0,4 0-61 0,-2 0-35 0,3 2-23 0,0-1-16 0,0 3-6 16,3-2-6-16,-2 4-2 0,4-2-1 0,-1 3-2 0,-1 3-4 16,4-2-3-16,0 4-5 0,3 0-5 0,0 2-5 0,5 0-3 0,-4 2-2 15,4 3-1-15,-2 1 3 0,5-1 2 0,-2 2 4 0,0 6 3 16,4-5 1-16,0 5 0 0,-2-3-1 0,5 6-4 0,-6-2-2 0,5 3-3 16,1-2-3-16,-3 4-4 0,2 1-1 0,-1-2 0 0,4 5-1 15,-4-4 0-15,4 3-3 0,-2 0-1 0,1 2-3 0,1-1-1 16,1-1-2-16,0 3-2 0,-3-1 1 0,3 2-2 0,1-1 2 0,1 0 2 15,-2-1 0-15,0 3-2 0,-1-1 0 0,1 0 0 0,-1 2-2 0,1-4 1 16,0 4 0-16,0-1 1 0,-2-2 1 0,2 3-1 0,-3-3 2 16,3 0 1-16,0 3-1 0,-1-5-1 0,1 4-3 0,0-6 0 15,0 2-1-15,-5-1-2 0,6 0 0 0,-3-3-1 0,0 1-1 0,-2-1-2 16,2-2-2-16,-2-2 1 0,-1 1-1 0,2-2 1 0,-1-1-2 16,0-3 1-16,-4 1-2 0,2 2 1 0,-1-5 1 0,-2 0 0 15,1-1 1-15,-1-2-1 0,-2-1 1 0,-1 1-1 0,0-1 0 0,1-2 0 16,-5-3-1-16,-1 1 1 0,1 1-1 0,-2-3 2 0,0 0-1 15,-3-1 0-15,2 0-1 0,-2-1 0 0,-4-2-3 0,1 3-5 0,-2-4-5 16,0 0-6-16,-2 0-10 0,1 0-11 0,-4 0-14 0,-2 0-14 0,2-1-12 16,-3-2-11-16,0 0-15 0,-2 0-13 0,-2-3-13 15,0 1-13-15,-2 0-12 0,0-3-11 0,-1 1-20 0,1 1-22 0,-3-3-28 16,3-2-32-16,-3-1-37 0,0 1-42 0,1-1-46 0,0-2-52 16,-2-1-27-16</inkml:trace>
  <inkml:trace contextRef="#ctx0" brushRef="#br1" timeOffset="549590.3987">33099 10869 297 0,'-10'-23'277'0,"4"0"-64"0,2-2-58 0,1 0-25 0,-1 1-12 0,1 1-5 0,1 1 1 0,1 1-1 0,-2 1-3 15,3 0-2-15,-1 3-1 0,1-1-3 0,-3 3-1 0,1 1-2 0,2-1 2 16,-1 4 1-16,-2 0 1 0,3 1-1 0,-1 1 2 0,1-1 0 15,0 4 1-15,0 0-1 0,-2 0-1 0,2 0-3 0,0 3-1 16,0 1-6-16,0-1-5 0,0 1-7 0,0 2-8 0,0 0-11 0,0 0-10 16,0 0-10-16,0 0-8 0,0 0-6 0,2 2-3 0,2 0-4 15,2 1-7-15,-1 0-2 0,1 6-5 0,4 0-5 0,0-1-2 16,5 7-4-16,-1-3 0 0,2 4 0 0,3 2 1 0,1 3 3 16,5 4 4-16,-4-2-1 0,5 4 2 0,4 2 0 0,1 1 2 0,-1 1 2 15,2 1 3-15,-1 2 1 0,4 1 4 0,-2 1 4 0,3-1 2 0,0 4 2 16,0-2 1-16,0 0 0 0,0 2-1 0,0-2-2 0,0 3-4 15,-1-2-1-15,-1-1-3 0,0 2-2 0,-3-2-2 0,2 1-3 0,-4-2-2 16,4 0-1-16,-5-2-2 0,-1 1-2 0,0-1-1 0,-1-4-3 16,-2 2-1-16,2 1-3 0,-4-4 0 0,-3-1-1 0,4 3-1 15,-3-4-1-15,-1 0-2 0,-2 1 1 0,1-3 0 0,0-3 0 0,-2 5-1 16,0-4 0-16,-2-2 1 0,2 1 0 0,0-2 2 0,-1 1-1 16,0-3 1-16,1-2 0 0,-1 2 2 0,1-1 2 0,-1-2 2 0,-1-1 2 15,3 0 0-15,-4-2 2 0,1-1 2 0,1-1 1 0,-2-1-1 16,1 2 2-16,-1-2 0 0,-2-3 1 0,1 0-1 0,-2-3 1 0,0 3-2 15,0-3-3-15,-1 1-3 0,-3-2-4 0,-1-1-5 0,1-1-7 16,-1 0-10-16,-1 0-10 0,-3 0-10 0,1-1-11 0,-2-1-11 16,-2-2-7-16,1-1-8 0,-3 1-10 0,-2-1-8 0,-1-2-7 0,-1-1-9 15,0-1-4-15,-2 0-7 0,-3 0 0 0,0-1 0 0,0-1 1 16,-2 0 1-16,-3 0-4 0,2-1-3 0,-2-2-8 0,0 0-9 0,0 0-11 16,-2 0-11-16,3-1-17 0,-3-1-20 0,-1-1-34 0,1-1-42 15,0-3-45-15,2 0-49 0</inkml:trace>
  <inkml:trace contextRef="#ctx0" brushRef="#br1" timeOffset="550457.1145">30893 7336 4 0,'-10'-9'90'0,"1"0"0"0,2 0-3 0,-3 0-4 0,0 0 0 0,1-1 2 0,2 1-1 0,-3-3-1 0,1 1 0 15,2 2 1-15,-3-1 2 0,0 1 4 0,1-2 6 0,2 2 5 0,-2-1 4 16,2 1 2-16,-2 0 1 0,2 0 0 0,0-1-3 0,1 1-1 16,0 2-5-16,1-2-5 0,0 2-6 0,-1 0-8 0,2 0-8 15,-2 1-9-15,2 2-6 0,3-2-5 0,-4 3-5 0,4-2-4 0,-4 1-7 16,5 4-4-16,-2-5-8 0,0 5-6 0,2 0-5 0,0 0-6 16,0 0-4-16,0 0-3 0,0 0-1 0,2 3-3 0,0-1 2 15,0 1 4-15,2 3 2 0,1 0 3 0,-1 3 2 0,3 2 3 0,-1 2 4 16,3 0 4-16,-2 5 4 0,3-1 6 0,3 5 5 0,3 1 4 0,-2 2 5 15,2 1 2-15,1 4 0 0,3-2-2 0,2 4-3 0,3 0-3 16,-1 3-3-16,3-1-3 0,-1 1-2 0,5 3-4 0,-1 0-5 16,2 2-4-16,2 1-4 0,-2 0 0 0,1 1-1 0,3 0 0 0,-1 2 0 15,-1 2-1-15,2 1 0 0,-2-1 2 0,2 1-1 0,0 2 0 16,0-1 2-16,0 0 0 0,0 5 2 0,-2-2 1 0,-1 2-1 0,2-2-3 16,-2 2 0-16,3 0-3 0,-3-2-2 0,1 2-2 0,-3-1 1 15,0-2 0-15,1-1 0 0,-1 1-3 0,-2-3 0 0,-1 1-2 0,0-2-1 16,-1-2 1-16,0-2-1 0,-1 0-1 0,-2-2 0 0,-3-1 0 15,4-2-4-15,-7 0-6 0,4-4-7 0,-3 1-7 0,-4-4-3 16,-1-1 0-16,3-2 1 0,-6 0 0 0,1-4-2 0,-2-2-4 0,2 0-7 16,-4-3-6-16,1-2-7 0,-4-1-9 0,0-2 1 0,-2-2 5 15,0-2-7-15,-2-1-11 0,-1-2-12 0,-1-3-14 0,-4-2-14 0,1-1-12 16,-2-3-12-16,-4-1-10 0,2-2-10 0,-6-3-9 0,2-5-13 0,-3 2-15 16,2-4-21-16,-5-2-23 0,0-2-33 0,0-4-35 0,-1 1-37 15</inkml:trace>
  <inkml:trace contextRef="#ctx0" brushRef="#br1" timeOffset="550840.2892">31317 8278 4 0,'-22'-22'358'0,"-3"-1"-93"0,5 1-60 0,4 2-45 0,-1 1-18 16,3 1-6-16,-1 1-2 0,4 3-3 0,1 0-3 0,0-1-5 0,4 5-8 15,-3-1-7-15,6 2-9 0,-1 1-9 0,1 2-11 0,2 0-11 16,1 0-12-16,0 3-11 0,1-1-9 0,2 4-7 0,-2 0-6 0,4 0-4 15,-1 4-1-15,3-1 1 0,2 3 3 0,2 0 3 0,4 6 2 16,-1 0 4-16,3 3 3 0,4 3 3 0,-1 2 5 0,4 2 3 16,-1 3 2-16,6 3 1 0,-1 0-1 0,2 6-2 0,2 1-2 0,-1 1-2 15,2 4-4-15,1-1-3 0,2 5-3 0,0-2-2 0,1 5-2 0,-1-1-1 16,0 1-2-16,5-1-4 0,-3 3-4 0,0 0-5 0,-2-1-3 16,3 3-2-16,-3-3-4 0,-1 3-3 0,3-1 3 0,-2 1 4 15,0-1 1-15,2 0 2 0,-2 2 3 0,0 1 0 0,0-2 2 0,3 2 0 16,-3-2 3-16,0 0 1 0,1 2 2 0,-1-2 2 0,0 2 1 15,2-2 2-15,1-1-1 0,-3 1-4 0,0-4-3 0,0 1-1 16,-3-2-3-16,2 0-4 0,1-6-1 0,-5 3-2 0,1-4-3 16,-2-2-2-16,1 0-5 0,-4-4-4 0,-1-1-8 0,0-4-10 0,-3-1-7 15,-1-4-5-15,-2 0-7 0,-4-2-7 0,-1-5-9 0,0-2-11 0,-4 0-12 16,-1-3-12-16,-4-2-18 0,0-4-18 0,-3 0-23 0,-3-3-26 16,0-2-32-16,-4-2-33 0,-5-3-62 0,-1 0-75 0,-2-7-51 15,-4 1-41-15,1-4-18 0</inkml:trace>
  <inkml:trace contextRef="#ctx0" brushRef="#br1" timeOffset="551123.3247">32043 9238 147 0,'-9'-9'450'0,"2"0"-93"0,0 3-141 0,2 0-74 0,3 3-38 15,2-1-17-15,0 4-9 0,4 2 0 0,2 2 2 0,2 1-1 16,2 3-5-16,5 6-1 0,-1 1 0 0,5 0 0 0,1 7 0 15,2 2-2-15,4 5-3 0,0 1-4 0,4 1-2 0,2 7-4 0,-2 1-2 16,4 3-2-16,0 2-2 0,2 2-2 0,-2 5-3 0,2 2-3 16,2 0-6-16,0 3-5 0,-1 1-4 0,-1 4-5 0,1 1-8 15,-1-1-5-15,-1 2-8 0,-2 0-5 0,0 1-4 0,-1-2-1 0,-1 1 3 16,0-1 2-16,-4 1 2 0,2-2 2 0,-2-2 2 0,-1 1 2 16,3-1 2-16,-6-1 0 0,3 0 1 0,0-3-1 0,-1-2-3 0,-1-2-5 15,-1 2-8-15,2-5-11 0,-4 1-16 0,4-3-13 0,-5 1-14 16,2-2-26-16,-2-1-29 0,0-4-28 0,0 1-27 0,-3-4-34 0,2 2-36 15,-3-2-73-15,0-2-89 0,-5-3-52 0,5 0-34 0</inkml:trace>
  <inkml:trace contextRef="#ctx0" brushRef="#br1" timeOffset="551892.8366">31018 12600 345 0,'-4'-8'391'0,"-2"-1"-61"0,0 3-79 0,2-3-46 0,-2 1-30 0,5 3-14 0,-4-3-7 0,1 3-2 0,1-2 2 0,-1 3-2 0,0-1-3 0,2 1-5 16,-1 1-5-16,2 0-4 0,-4 0-6 0,1 0-3 0,4 3-3 16,-1-2-6-16,1 2-3 0,0 0-7 0,0 0-7 0,0 0-8 15,0 0-7-15,0 0-5 0,0 2-7 0,0 0 1 0,0-1 1 0,1 3 1 16,-1 1 0-16,4 1-2 0,1 1-1 0,1 2 0 0,-1 2 2 15,1-1 0-15,4 5 3 0,0 2 1 0,2-2 5 0,1 5-1 16,3 1 1-16,-1 2-6 0,4 3-9 0,0-1-10 0,1 5-6 0,5-1-7 16,-4 1-4-16,5 1-6 0,0 3-4 0,4 0-6 0,-4-1-5 0,5 4-8 15,-1 0-6-15,2 2-6 0,-1 0-4 0,0 1-5 0,0 1-4 16,2 0 0-16,-4 1-1 0,4 0-4 0,-5-1-7 0,-1-1-6 16,-1 2-5-16,3-3-6 0,-5 4-5 0,0-8-6 0,-3 4-5 0,-1-6-9 15,1 1-12-15,-6-3-11 0,1-2-11 0,1-3-12 0,-3 3-16 16,-4-7-9-16,0-4-8 0,-2 2-7 0,0-5-5 0,-4 0-3 0,0-5-2 15,-2-1-17-15,-2-2-27 0,-2-3-21 0,-1-3-21 0,0-1-35 16,-5-3-43-16,0-1-64 0,0-2-71 0,-1-3-43 0,0-5-28 0,-3-1-11 16</inkml:trace>
  <inkml:trace contextRef="#ctx0" brushRef="#br1" timeOffset="552240.3701">31577 12577 64 0,'-7'-17'513'0,"4"3"12"0,-1-3-60 0,0 5-100 16,-1-3-79-16,2 3-70 0,1 0-37 0,-3 2-23 0,4 1-12 0,-1 2-10 16,0 0-7-16,0 0-4 0,-1 1-8 0,3 1-8 15,-1 1-10-15,1 4-8 0,-2 0-7 0,-1 0-3 0,-1 4-3 0,3 0-4 16,-4 3-2-16,2 2 0 0,-4 1 2 0,1 5 5 0,-4 0 6 0,0 6 6 15,-1 2 6-15,-1 2 9 0,-2 5 4 0,-5 0 4 0,2 4-1 16,-3 3-4-16,-2 2-6 0,0 1-6 0,-4 6-5 0,-1-2-6 16,0 6-9-16,-4-1-7 0,0 1-10 0,-1 2-7 0,0-1-6 0,-2 4-4 15,2-2-5-15,0 2-5 0,-1 0-4 0,1-3-5 0,2-1-2 0,3 0-3 16,-4-1-2-16,5-2-2 0,0 0 1 0,5-6-1 0,-2 2-4 16,4-4-6-16,0-3-20 0,2-1-25 0,3-1-32 0,-1-5-37 15,4-2-46-15,-4 1-50 0,5-3-94 0,3-4-114 0,-2 0-120 0,4-4-118 16,-1-2-63-16,-3-4-33 0,3-3-16 0,1-4-7 0</inkml:trace>
  <inkml:trace contextRef="#ctx0" brushRef="#br1" timeOffset="569089.5865">33656 11157 96 0,'-5'-9'467'0,"0"3"-73"0,0 1-115 0,2-1-70 0,-1 3-47 0,0-3-25 16,2 2-12-16,-2 0-7 0,2 3-4 0,0-1-8 0,2-2-7 0,-2 4-9 15,-1-1-8-15,3 1-9 0,0 0-11 0,0 0-11 0,0 0-12 16,0 0-8-16,0 0-6 0,3 1-3 0,-1 1-2 0,0 0 0 0,0 1 3 15,4 2 0-15,-4-1 2 0,4 1 2 0,0 4 3 0,1 2 4 16,2-2 4-16,-2 3 4 0,3 0 5 0,5 1 3 0,-4 2 1 0,6 3 0 16,1-3-3-16,0 5-1 0,1 2-1 0,8-1-2 0,-1 2-2 15,3 3-1-15,2 1-3 0,5-1-3 0,2 4-5 0,3 0-3 16,-1 0-3-16,5 2-4 0,1 0-3 0,2 0-1 0,0 3-2 16,0-4-2-16,2 4-6 0,-2-1-1 0,0 0-4 0,-2 3-4 0,3-3-4 15,-3 1 0-15,-3 0 2 0,2 0 0 0,-4-1 2 0,-3 0 0 0,1 0 1 16,-2-2 0-16,-2 2 1 0,-3-2 0 0,-1 1 2 0,-3-2 1 15,1-1 3-15,-3 1 0 0,-2-2 2 0,-2-3-3 0,-1 2-2 0,-1-3-5 16,1 1-2-16,-5-3-3 0,1-2-3 0,-3-1-5 0,1 0-6 0,1-3-2 16,-5 2-7-16,-1-5-4 0,0 1-4 0,0-5-5 0,0 2-4 15,-4-3-3-15,3-3-2 0,-5 2-10 0,-1-2-13 0,1-1-10 0,-1-1-6 16,-1-3-9-16,-2-1-11 0,0 0-12 0,-5 0-17 0,4-4-17 16,-5 1-16-16,-1-5-21 0,0 2-23 0,-3-3-23 0,-5 0-20 0,4-3-38 15,-5 2-44-15,-4-5-38 0</inkml:trace>
  <inkml:trace contextRef="#ctx0" brushRef="#br1" timeOffset="569788.8646">34112 11677 43 0,'-16'-18'336'0,"-1"1"-66"0,3-3-77 0,-3 5-35 15,1-5-18-15,1 6-6 0,1-2-1 0,-1 2 1 0,1 0 0 0,2 2-5 16,0 1-6-16,-2-2-7 0,4 3-8 0,0 2-6 0,0-1-4 15,2 1-6-15,-2 1-4 0,2 2-6 0,0-1-6 0,2 3-6 0,2-1-7 16,-2 1-7-16,2 0-6 0,-1 0-8 0,4 1-6 0,-1 2-6 16,2 0-5-16,0 0-4 0,-2 0 0 0,2 5 1 0,0-2-2 15,0 0-1-15,0 3-1 0,2 1 1 0,0 2 0 0,-1 0 3 0,4 3 0 16,-1 0 3-16,2 3 2 0,1 2 2 0,2 1 3 0,1 0-3 16,2 1-4-16,4 2-3 0,0 2 0 0,4 0-3 0,0-2-1 15,2 4-1-15,4-1-3 0,0 1 0 0,3 0-3 0,0 3-1 0,4-3-2 16,-2 2-3-16,1-1-4 0,3 2-4 0,-2-1 0 0,1-1-1 0,0 4 0 15,-1-3 1-15,0-1-1 0,-1 2 1 0,1-3 1 0,-4 2 0 16,-1-1-1-16,3 0-1 0,-5-1-6 0,-3-2-3 0,0 2 1 16,-2-3-2-16,0 0 1 0,-6-2-4 0,1-3-4 0,-1 2-7 0,-4-3-7 15,-1-2-7-15,0 1-6 0,-1-5-6 0,-3 1-6 0,-5-2-6 16,4 1-7-16,-5-5-7 0,0 0-5 0,-5-1-5 0,1-4-6 0,-3 0-7 16,-3 0-3-16,-5-4 0 0,1-1-2 0,-4-2 0 0,-3-5-3 15,-4 1 0-15,-3-3-2 0,0 0 2 0,-4-2 1 0,-2-4 3 0,1-3 3 16,-3-1 4-16,0-3 4 0,0 0 6 0,-3-3 9 0,1-1 7 15,2-2 10-15,-1 0 14 0,1-1 14 0,3-3 15 0,-1 1 17 16,3-1 17-16,0 1 19 0,3 0 14 0,0-1 14 0,2 3 13 0,5-2 12 16,-1 3 11-16,1 3 6 0,3-1 7 0,0 2 5 0,2 3 2 15,0 3-2-15,2 0-3 0,0 1-1 0,4 4-2 0,0 0-1 16,2 3-5-16,0 0-3 0,0 4-6 0,4 1-10 0,-2 1-7 0,1 2-7 16,4 2-8-16,-1 1-8 0,0 0-5 0,2 1-2 0,0 3-1 15,2 2-2-15,0-1-3 0,2 5-1 0,2-1-2 0,1 2-1 0,3 4 1 16,1 2 2-16,3 2 1 0,2 1 0 0,2 1 3 0,1 3 3 15,6 2-2-15,-1 1-5 0,4 2-4 0,0 1-6 0,4-2-3 16,0 6-2-16,4-2-5 0,1 2-4 0,-1 2-4 0,5 0-4 0,2-1-2 16,-4 3 2-16,1-1-1 0,0 2-3 0,2-1 0 0,-2 0 2 0,1 3-1 15,-4-5 0-15,4 3-3 0,-5-2-3 0,0-3-3 0,0 3 0 0,-3 0-3 16,-1-3-2-16,1 2-4 0,-4-4-5 0,1-1-6 0,-1-1-5 16,-3 2-7-16,0-5-6 0,-2 0-5 0,-2 2-5 0,-1-6-5 0,0 1-4 15,-1-3-5-15,-3 2-5 0,-1-3-6 0,-2-2-6 0,1-1-6 16,-5-2-5-16,0-2 2 0,-3-2 5 0,2-1-2 0,-5-2-4 0,-2-2-6 15,-1 1-7-15,-1-3-8 0,-1-5-8 0,-5 1-4 0,0-2-1 0,-3-3-2 16,-2-2-2-16,-2-2-2 0,-3 1-4 0,-1-7-10 0,-4 2-13 16,0-3-5-16,-4-2-2 0,-1 0 4 0,0-4 5 0,-4 1 11 15</inkml:trace>
  <inkml:trace contextRef="#ctx0" brushRef="#br1" timeOffset="569956.3624">34415 12028 58 0,'-36'-30'172'0,"1"0"17"0,3 0 9 0,4 4 7 0,0 3-3 0,7 0-6 0,-2 0-7 0,3 6-9 0,4 0-11 0,3 1-15 0,0 4-16 0,3 0-16 0,2 4-19 0,4 0-16 0,0 4-14 0,2 1-12 0,4 2-10 0,2 2-9 0,2 2-8 0,4 3-8 0,2 1-8 0,5 7-7 0,0 0-5 0,5 2-4 0,2 2 0 0,2 1-1 0,2 6 1 0,5-1-1 0,-4 1-2 0,7 5-1 0,-2-1-1 15,2-1-1-15,0 5-3 0,2-1-6 0,-2 0-5 0,3 3-9 0,-3-2-6 16,0 1-7-16,-3 1-18 0,1-1-23 0,-2 1-24 0,3 0-23 0,-8-1-28 16,2 1-30-16,-3-1-46 0,0-1-52 0,-3-1-63 0,0 0-66 15,-3-3-35-15</inkml:trace>
  <inkml:trace contextRef="#ctx0" brushRef="#br1" timeOffset="594742.8018">36601 6213 43 0,'-1'2'503'0,"-4"0"2"0,1 1-58 0,3-3-89 0,-4 2-76 0,4 0-69 0,-2-2-39 0,3 0-22 0,0 0-12 0,0 0-7 0,0 0-2 0,0 0-4 0,-1-2-7 15,1 0-8-15,0 2-8 0,0-1-7 0,0-1-9 0,0 0-8 16,0-2-7-16,0 1-6 0,1-1-1 0,2 1-2 0,-3 0-1 0,1-1 1 15,-1-1 2-15,2 1 3 0,1-1 3 0,-3 0 4 0,1-1 4 16,1 0 2-16,0 0 3 0,3 0 3 0,-4 0 2 0,1-1 2 0,2-1 0 16,0-1 1-16,1 2-1 0,0-2-5 0,0-1-2 0,0 0-5 0,3-2-4 15,0 0-3-15,2-1-5 0,0 0-6 0,5-3-7 0,-4 0-5 0,5-4-5 16,3 2-4-16,0-2-7 0,5-3-6 0,1 0-5 0,5-1-1 16,2-1-7-16,1-2-3 0,6-2-6 0,3-2-2 0,1 1-4 15,6-2-5-15,0-1-4 0,6-1-5 0,1-2-9 0,0-3-6 0,2 1-5 0,2-2-1 16,-1-1-1-16,3-1 1 0,0 0 3 0,-1 1 1 0,1 0 3 0,-4 1 1 15,-1-1 4-15,2 3 2 0,-3 0 6 0,-2 3 5 0,-2 0 7 16,-4 3 9-16,0 1 3 0,-3 2 3 0,-4 3 1 0,-3-1-1 0,-2 3-1 0,-3 2-1 16,-2 2 1-16,-3 3-2 0,-3-1 0 0,-2 1-2 0,-3 3 1 0,0 1 0 15,-4 2 0-15,-2 0 0 0,-4 2-1 0,1 3-2 0,-1-3 0 16,-5 4-3-16,0 0-3 0,-2 2-1 0,1-1-4 0,-1 0-4 0,-2 3-10 16,-1-1-11-16,2 2-15 0,-2 0-17 0,0 0-19 0,0 0-18 0,0 0-17 0,0 0-15 15,-2 0-14-15,2 3-14 0,-1-1-17 0,-4 2-21 0,3-1-23 16,-1 3-23-16,-2 0-41 0,3-1-45 0,0 1-81 0,1 3-94 0,-4-3-51 15,3 2-28-15,-1 0-9 0,0 1 0 0</inkml:trace>
  <inkml:trace contextRef="#ctx0" brushRef="#br1" timeOffset="595787.9318">38320 5269 290 0,'0'-3'290'0,"0"0"-31"0,0 0-29 0,0 0-19 0,0 1-15 0,0 1-12 0,0-2-10 0,0 0-5 0,0 1-1 0,0 1-5 0,0-3-6 0,0 2-6 0,0 2-7 15,0-1-5-15,0-3-4 0,0 2-5 0,0 0-4 0,0 1-3 16,2-1-3-16,-2 2-2 0,0-2-1 0,0 0-1 0,0 2-2 0,0 0-3 16,0 0-3-16,0 0-2 0,0 0-3 0,0 0-4 0,0-2-4 0,0 1-7 0,-2 1-6 15,2 0-7-15,0 0-7 0,0 0-10 0,0 0-6 0,0 0-8 16,0 0-8-16,0 0-7 0,0 0-7 0,0 0-6 0,0 0-8 0,0 0-6 16,-2 1-5-16,2 1-4 0,0 0-2 0,0 0-1 0,0 1 0 0,0 3 1 15,0-1 2-15,0 0 3 0,0 3 1 0,2 1 3 0,-2 2 3 0,2 0 2 16,1 1 3-16,-2 2 3 0,1 3 4 0,-1-1 2 0,4 4 1 0,-5-2 1 15,2 1 0-15,0 2-1 0,1 2 0 0,-3 1 0 0,3-2-1 0,-3 3-1 16,2 0-2-16,-2 2 0 0,2-1-1 0,1 0 1 0,-3 3-1 16,1-3 1-16,1 3-2 0,-2-2 0 0,2 0-2 0,-2 1 0 0,2 0-1 15,0-1-1-15,-2 0-2 0,2 0 2 0,-2-2-1 0,2 0 0 0,1-2 0 16,-3 0-2-16,3 0 0 0,-3-2-2 0,2-1 0 0,-2-2 0 0,2-1-1 16,1-2 0-16,-3 1-1 0,1-3 0 0,1 1-2 0,-2-2 0 15,2-3-1-15,-2 2 0 0,2-5-2 0,1 2 1 0,-3-3 1 0,1 0 1 0,1-1 1 16,-2-1 2-16,2 1 2 0,-2-4 2 0,0 0 2 0,0 0 0 15,0 0 1-15,2-2-1 0,0 0-2 0,-2-1 0 0,0-3-2 0,2 2 0 16,-2-4-1-16,2-1-2 0,1-1-3 0,-3-1-1 0,0-1-4 0,0-2-2 16,0-2-3-16,1 0-3 0,-1-1-1 0,0-1 0 0,2-1 1 15,-2-3-1-15,0 1 0 0,2-4 0 0,-2 3 0 0,0-4-1 0,2 4-1 16,1-4 1-16,-3-1-1 0,0 2 0 0,0 2 1 0,1-1 0 0,1-1 1 16,-2 0 3-16,0 3-1 0,0-2 2 0,0 1 1 0,2 2-1 0,-2-1 1 15,0 0 0-15,0 2 0 0,0 1-1 0,0-2 2 0,0 4 1 16,2-3 3-16,-2 2-1 0,0 1 0 0,0-1 0 0,0 2 1 0,0 2-1 15,0-2 0-15,0 2 0 0,0 2 1 0,0-2 0 0,0 2 1 0,0 3 1 16,-2-3-1-16,2 4 2 0,0-1 0 0,-2 2-1 0,2 0 0 0,0 1-1 16,0 0 2-16,-2 2 0 0,2-1-1 0,0 0 1 0,-1 4-1 15,1-2 1-15,0 1 0 0,0 2-2 0,0 0 0 0,0 0-3 0,0 0-1 16,0 0-3-16,0 0-1 0,0 0-4 0,0 0-2 0,0 0-1 0,0 0-2 16,0 2 1-16,0 1 0 0,0 0 0 0,0 3 3 0,0 0 1 0,0 0 2 15,0 1 2-15,0 2 3 0,0 2 3 0,0 2 4 0,0-1 3 0,0 2 3 16,0 0 3-16,0 2 2 0,0 0 1 0,1 2 0 0,1 0 0 15,-2 2 0-15,2-2 0 0,-2 3 0 0,2 1-1 0,1-1 1 0,-2 2 0 16,-1-1-1-16,5 2 0 0,-4 2-1 0,1-4 0 0,0 4 0 0,3-4-1 16,-4 3-1-16,1 0 1 0,0 0-1 0,3-1 0 0,-4-1-1 0,1 0 0 15,0-2-2-15,3 2 0 0,-4-3 1 0,1-1-1 0,1 1 0 16,-2-1 0-16,1-2 1 0,-2-1-1 0,2 0 0 0,-2-2 1 0,2 1 1 16,1-3-1-16,-2 0 1 0,1-1 0 0,-2-2 1 0,2 0 0 0,-2-1 1 15,2-1-2-15,-2-1 1 0,0-1-2 0,3-1 1 0,-3-1-2 0,0 1-3 16,0-3-5-16,0-1-5 0,0 0-7 0,0 0-8 0,0 0-10 0,0 0-12 15,0 0-12-15,0-1-13 0,0-3-19 0,-3 1-25 0,1-3-18 16,2 1-16-16,-2-2-18 0,-1-1-18 0,-2 1-22 0,3-3-26 0,-1 0-40 16,-2-2-45-16,4 0-56 0,-4-1-59 0,1 0-48 0,0-1-40 0,0-2-13 15</inkml:trace>
  <inkml:trace contextRef="#ctx0" brushRef="#br1" timeOffset="596361.1869">38410 5246 151 0,'0'-7'414'0,"0"2"-64"0,0-2-86 0,-2 1-57 0,2 1-41 0,0 0-22 0,-2 1-15 0,2-1-8 0,-2 2-9 0,1-1-6 0,1 2-6 0,-3-1-5 0,1 0-5 16,2 1-7-16,-2 2-8 0,2 0-5 0,0-1-4 0,0 1-3 0,0 0-5 16,-4 0-6-16,4 1-7 0,-2-1-6 0,0 2-6 0,1 1-6 15,1-3-4-15,-5 3-3 0,3-1-2 0,2 2 2 0,-3-1 0 0,0 0 1 16,1 3 3-16,0-1 1 0,-1 2 3 0,-2 0 2 0,1 4 3 0,0-1 3 16,1-1 2-16,-4 5 2 0,4-3 2 0,-4 1 0 0,1 2-2 0,0 1-2 15,0 0-3-15,-2 0-3 0,0 0-3 0,0-1-2 0,0 2-3 0,0 1-3 16,1-4-1-16,-4 2-3 0,1 2-2 0,2-2-4 0,-1-2-1 0,0 0-1 15,1 1-2-15,1-2 0 0,-2-1 1 0,1 1-1 0,2-3 1 0,-2 0 0 16,1 0 1-16,4-2 2 0,-4 0 2 0,4-2 1 0,-3 1 4 16,4-3 4-16,-1 0 4 0,3 0 3 0,-3-3 5 0,3 0 1 0,0 0 1 15,0 0 0-15,0-3-2 0,3 0 1 0,-3 0-2 0,3-4-4 0,-1-1-3 16,0-1-6-16,4-1-5 0,-5-2-7 0,6-2-7 0,-4 2-8 0,4-3-5 16,1-3-5-16,-2 2-3 0,2-2-2 0,1 3 0 0,1-5-2 0,-1 3-1 15,-1 1 2-15,1-2 0 0,1 2 3 0,-5 2 2 0,6-1 3 0,-6 0 3 16,3 3 2-16,-1-1 2 0,-4 3 2 0,3-1 3 0,-2 2 1 15,0 1 1-15,0 2 2 0,-2 0 0 0,2-1 1 0,-2 3 0 0,0 0 2 16,-2 1 0-16,2-1 1 0,1 2 0 0,-3 1 0 0,0-1-1 0,0 2 1 16,0 0-3-16,0 0-1 0,0 0-2 0,0 0-1 0,0 0-3 0,0 0-2 0,0 0-4 15,0 0-1-15,0 0-1 0,0 0-2 0,0 2 0 0,0 1 1 16,0 1-1-16,0-1 2 0,0 1 0 0,0 1 3 0,1 1 2 0,1 0 0 16,-2 3 2-16,1-3-7 0,-1 3-6 0,3 1-11 0,-1 0-14 0,-2 1-18 15,2 0-20-15,-2 3-22 0,2-1-22 0,1-1-32 0,-2 2-38 0,1 0-59 16,0 0-73-16,3 0-79 0,-5 2-84 0,3-1-42 0,-3-1-20 15,2 1-5-15</inkml:trace>
  <inkml:trace contextRef="#ctx0" brushRef="#br1" timeOffset="596992.808">38269 6198 84 0,'-5'0'404'0,"1"-3"-39"0,2 3-42 0,0-1-52 0,-1-1-57 0,-2 2-36 16,3-2-28-16,0 1-18 0,1 1-10 0,-4 0-10 0,3 0-8 0,0 0-6 15,-1 0-7-15,2 0-6 0,-3 0-5 0,2 0-7 0,0 0-5 0,2 0-4 16,-2 0-2-16,-1 0 0 0,3 0 2 0,0 0 0 0,-3 0 0 0,1 0 0 16,2 1 0-16,0-1-1 0,-2 2-2 0,2-2-1 0,0 0-2 15,0 0 0-15,0 0-2 0,0 0 0 0,0 0 0 0,0 0-1 0,0 0-1 16,0 0-1-16,0 0-1 0,0 0-1 0,0 0-2 0,0 0-2 0,0 0-2 16,0 0-2-16,2 0-2 0,0 0-3 0,1 0-4 0,0 0-4 0,1 0-4 15,0 0-4-15,-1 0-4 0,4 0-2 0,-2 0-1 0,0-2-2 0,3 1 1 16,5 1-2-16,-3-3 1 0,3 2-2 0,0 1-1 0,2-2 0 15,3 0 0-15,0 1 1 0,4-4 1 0,-2 4 0 0,0-2 0 0,4 1 0 16,-4-1-2-16,3 2-2 0,-4-1-4 0,1-1 0 0,0 3-2 0,-1-3 0 16,-2 3-1-16,2-2 0 0,-6 1 2 0,4 1-1 0,-4 0 0 0,0 0 1 15,-2 0 1-15,-1 0 0 0,-2 0 0 0,0 0 0 0,0 0 1 0,-4 0-2 16,2 0 0-16,-4 0-1 0,3 0-1 0,-4 0-4 0,-1 0 0 16,0 0-5-16,0 0-4 0,0 0-7 0,0 0-9 0,0 0-11 0,0 0-11 15,0 0-14-15,0 0-15 0,0 0-19 0,0 0-20 0,-1 0-28 0,-2 0-31 16,3 0-56-16,0 0-70 0,-4 0-86 0,1-3-97 0,-2 3-58 0,3-3-38 15,-4 0-13-15,3 1-1 0</inkml:trace>
  <inkml:trace contextRef="#ctx0" brushRef="#br1" timeOffset="598321.8482">36012 6535 101 0,'3'-4'138'0,"-2"2"1"0,2-2 0 0,-1-1 1 0,2 2-2 0,-3 0-4 0,2 0-5 0,-1 0-4 0,0 0-5 0,0-1-5 16,1 1-6-16,-2-3-3 0,1 3-5 0,-2-3-1 0,2 1-1 0,-2 1 0 16,2-1-1-16,1 1 0 0,-3-1 0 0,1-1 0 0,1 5 0 0,-2-2-3 15,1-2-1-15,-1 1-3 0,0 2-3 0,0-2-4 0,0-1-3 16,0 5-3-16,0-3-4 0,0 0-3 0,0 0-4 0,0 3-3 0,0-3-4 15,-1 0-5-15,1 1-2 0,-2 0-3 0,2 0-3 0,-1 1 0 16,1 1 0-16,0 0-1 0,-3-2-1 0,3 2-1 0,0 0-2 0,0 0-2 16,0 0-2-16,0 0-4 0,0 0-1 0,0 0-4 0,0 0-2 15,0 0-3-15,0 0-4 0,0 0-3 0,0 0-5 0,0 0-3 0,0 0-4 16,0 0-3-16,-2 2-4 0,2-1 0 0,0 3-1 0,0-1 1 0,0 2 1 16,0 1 2-16,0 2 0 0,0 1 3 0,0 1 0 0,0 4 5 15,0-1 6-15,0 5 5 0,0 0 7 0,-2 5 5 0,2-2 2 0,-2 6 4 16,1 0 1-16,1 2 0 0,-3 1 1 0,1 5-1 0,0 0 2 0,-3 2 0 15,4 4 1-15,-3 2-3 0,-1 1-4 0,4 2-3 0,-2 1-5 0,-2 2-4 16,-2 2-3-16,4 3-4 0,-4-1-2 0,4 1-4 0,-4 1-3 16,4 1-5-16,-3-1-3 0,-2 4-3 0,2-3 1 0,0 0 1 15,0 1-1-15,-2 0 3 0,-1 0 2 0,4 2 1 0,-5-1 1 0,4-1 3 16,-2 1 1-16,0-2 2 0,-1 3 4 0,5-2 1 0,-5 1 3 0,1-1 0 16,2 0-1-16,0 0-1 0,2-1-2 0,-2-1-3 0,2 1-1 0,-1 1-2 15,4-5-3-15,-3 3-1 0,2-2-3 0,-1 0-2 0,3-2-3 16,0 1 0-16,0-3-3 0,0 1 3 0,0-2 3 0,0 0 3 0,0 0 2 15,0-1 2-15,0 1 2 0,0-2 1 0,0 0 2 0,0-2 1 16,0 2 3-16,-1-2 2 0,1 0 1 0,-2-3 2 0,0 3 3 0,2-2-2 16,-5-1-3-16,4-1-2 0,-4 3-4 0,4-4-1 0,-1 1 0 15,0-1-4-15,-3-2 1 0,4 2-2 0,-3-2 0 0,-1-2-3 0,2 1 0 16,-1-3 0-16,0 2-2 0,-1-1-1 0,4-2-1 0,-5 3-1 16,0-3 0-16,-1 1 0 0,4-1-1 0,-3 0-3 0,2-1 0 0,0 0 0 15,-2-1-2-15,2 3 1 0,-2-3 1 0,2 0 1 0,-2 4 0 0,0-4 1 16,2 1-1-16,-2 2 2 0,2-3 1 0,-2 1 0 0,2 1 4 0,-2-2 1 15,2 0 0-15,-2 3 2 0,2-2 2 0,-2-1-2 0,0 3 0 16,0-5-2-16,0 4-1 0,-1-2-1 0,1 0 1 0,1 0-1 0,-3 0 0 16,0 0 0-16,-1 2-2 0,2-1 0 0,-2-1-2 0,4-1 1 15,-3 2 0-15,0-1-1 0,-1-1-1 0,2 2 1 0,-2-2-1 0,3 1 1 16,-1-2-1-16,-1 1-3 0,2-2-1 0,0 0-2 0,-3-2-3 16,4 2 0-16,-1-1-1 0,0 0-1 0,0-3-1 0,-1 0-2 0,4 4-1 15,-1-5-3-15,-2 2-1 0,0 0-3 0,-1-1-2 0,6-2-1 0,-4 1-2 16,1-1 0-16,-2 2-3 0,5-4-1 0,-3 1 0 0,-2-1-1 15,1 1-1-15,1-2-2 0,1 0-2 0,-1-2-2 0,0 0-2 0,-1 0-3 16,1-1-5-16,1-2-4 0,-1-2-5 0,-1-1-6 0,1-1-5 0,3 0-7 16,-4-2-6-16,4-2-15 0,-3 0-20 0,-1-1-13 0,4-2-10 15,-3-2-17-15,2 0-19 0,-2 0-22 0,2-2-24 0,-1-4-32 0,2-2-33 16,1 1-35-16,0-3-36 0,0-1-55 0,0-4-69 0,1-1-20 16</inkml:trace>
  <inkml:trace contextRef="#ctx0" brushRef="#br1" timeOffset="598922.3626">35711 8548 130 0,'1'-21'402'0,"4"0"-77"0,-1 3-116 0,-3 2-74 0,6-2-54 0,-4 4-27 16,4-1-12-16,-1 3-6 0,0-1 1 0,1 2 3 0,0 1 6 16,-1-1 6-16,0 2 6 0,0 0 5 0,0 2 5 0,-1-1 0 0,2 2-4 15,-4 3 1-15,3-3 3 0,-1 3 0 0,-3 0 2 0,0 1 1 16,-1 2 1-16,-1 0-1 0,0 0-2 0,0 0 0 0,0 0-3 0,0 0-1 15,-1 0-4-15,1 2-2 0,-2-1-3 0,0 1-2 0,-3 1-2 0,4 0 1 16,-4 0 2-16,4 0 2 0,-1 3 4 0,-2 2 3 0,0-1 5 16,0 2 3-16,-1 3 1 0,2 3 1 0,-3-1 2 0,-1 5 1 0,2 1 3 15,-3 2 1-15,0 5-1 0,-2 0-4 0,0 6-4 0,0 1-3 0,-1 1-4 16,0 2-3-16,-1 3-3 0,-1 1-5 0,3 0-4 0,-1 4-1 16,-1 3-4-16,-1 0-4 0,3 3-5 0,3 0 1 0,-5 3 3 0,2 3 0 15,2 2 3-15,0 1 0 0,0 1-2 0,2 5 1 0,0 1 0 16,-1 0-2-16,1 3 1 0,5 1-4 0,-3 1-2 0,2 0-2 0,-1 1 0 15,3-1-5-15,0 3-8 0,0-3-5 0,0 0-7 0,0-3-2 0,0 0-1 16,0 0 0-16,0-2-1 0,0-5 1 0,0 3 0 0,-1-2 2 16,-1-3 1-16,-1 1 1 0,-1-2 2 0,-2-4 2 0,2 4 0 0,-2-3 3 15,1-3 0-15,-6 3-2 0,4-4-4 0,-1 1-3 0,-3-2-4 16,1-2-4-16,-1-2-2 0,-1 0-5 0,-1-1-4 0,2-4-3 0,-1 0-3 16,-2-1-3-16,2-6-4 0,-1 4-3 0,2-6-4 0,-4 2-1 0,5-2-6 15,-1-2-1-15,1-2-4 0,-2-3-3 0,-1-3-5 0,3 0-2 16,3 0-5-16,-2-4-2 0,2-3-5 0,1 0-2 0,-2-2-5 15,3-3-3-15,0 1-3 0,0-1 1 0,4-6 1 0,-2 2-3 0,1-3-6 0,2-1-7 16,0-1-4-16,0-2-11 0,0 0-11 0,0-2-10 0,2 0-10 16,1-1-13-16,-2-3-14 0,4 1-15 0,-1-2-16 0,2-2-30 0,-1-1-40 15,1-1-33-15,0-1-33 0,3 0-55 0,-4-3-65 0,4 1-26 16</inkml:trace>
  <inkml:trace contextRef="#ctx0" brushRef="#br1" timeOffset="599371.6501">35739 9819 229 0,'0'-6'444'0,"0"1"2"0,0 4-92 0,0-3-138 0,0 4-74 0,0 0-44 0,0 0-24 0,0 4-13 0,0 1-6 0,0 2-2 0,0 0 2 16,0 4 4-16,0 2 2 0,0 2 2 0,0 5 4 0,0 0 1 15,0 5 4-15,0 0 5 0,-2 7-1 0,-3-2-1 0,4 1-2 0,-5 7-2 16,2-1 0-16,-5 3 1 0,3-1 0 0,-1 4-2 0,-1 0 0 0,2 2-2 16,-4 2-1-16,2 1 2 0,0 0-3 0,-4 3-2 0,2-2-2 15,0 4-1-15,0-4-3 0,0 6-2 0,0-2-5 0,0 2-2 0,1 0-5 16,2-3-3-16,-3 5-1 0,1-1-2 0,-1-1-3 0,3-1-6 0,-2 0-4 15,3 0-5-15,-1-4-4 0,0 3-4 0,1-4-3 0,1-3-3 16,-3 0-3-16,4-3-1 0,-2-1-2 0,2-5-1 0,-2 1-1 0,2-4-1 16,-1-1-2-16,1-1 1 0,3-4-1 0,-1-1 1 0,-1-4-1 15,2 1 1-15,-3-2 0 0,4-2 1 0,-2-4-1 0,-1-1 2 0,3-1-1 16,-1-2-3-16,1-3-2 0,0-2-3 0,0 1-5 0,0-3-4 16,0-3-6-16,0-2-6 0,0 0-8 0,1-2-7 0,-1-3-10 0,3-3-10 15,-1-1-12-15,-1-1-14 0,2-5-16 0,-2-2-17 0,4-2-23 16,-4-2-23-16,3-3-35 0,2-5-38 0,-1-1-50 0,0-2-53 0,4-7-65 15,-3 2-70-15,2-7-30 0,0 0-11 0</inkml:trace>
  <inkml:trace contextRef="#ctx0" brushRef="#br1" timeOffset="600141.4398">35951 5832 175 0,'-2'3'178'0,"-2"-3"-53"0,4 3-27 0,-2 0-15 0,2-2-6 0,-2 3 1 0,-1 0 4 0,3-1 7 0,-1 1 3 0,1 1 4 15,0 1-2-15,0-1-1 0,0 0-2 0,0 1-1 0,0 0 0 0,0 0 0 16,0 2-2-16,0-2-3 0,0 0-2 0,0 2-1 0,0-1 2 16,0 0-1-16,0 0 0 0,0 2-1 0,0 0-1 0,0-1 0 0,0 4-2 15,0-1-1-15,-2 1-3 0,2 3-1 0,-2 1-2 0,2 2-2 0,-2 0-1 16,-1 2-1-16,2 3-1 0,-1 2-3 0,-2 3-3 0,0 2-4 15,-2 4-4-15,2 3-6 0,-4 0-2 0,1 5 0 0,-3 6-1 16,3 5-2-16,-3 0-2 0,-2 5-2 0,-1 5-1 0,2 4-3 0,-1 2-3 16,-2 5-6-16,0 4-1 0,0 0-4 0,2 3-1 0,-3 2-1 0,6 3-3 15,-3-2-5-15,2 2-2 0,-1-1 0 0,1 1 0 0,5-1 0 0,-3-1 0 16,1 1-1-16,1-2 1 0,3-2 1 0,-1 0 3 0,1-1 0 0,2-1 1 16,-1-1 2-16,2-2-1 0,0-2-4 0,0-2-5 0,2-6-6 15,-2 1-6-15,1-4-6 0,-1-1-8 0,3-5-10 0,-1-1-9 0,-2-2-11 16,0-2-9-16,0-5-7 0,0 1-11 0,0-2-9 0,-5-4-15 0,4-3-11 15,-5 2-16-15,0-4-13 0,-1 0-24 0,0-3-25 0,-2-3-32 16,-1-2-32-16,1-1-44 0,-3-4-49 0,-3-4-55 0,4-1-59 16,-4-1-29-16</inkml:trace>
  <inkml:trace contextRef="#ctx0" brushRef="#br1" timeOffset="600638.3055">35954 6379 184 0,'0'-9'443'0,"-1"2"-82"0,1-1-123 0,-2 4-80 0,0 2-56 0,2-1-35 0,-2 2-22 0,2 1-11 0,-2 1-6 0,2 2-2 0,-2 2 0 15,2 2-3-15,-2 2-2 0,-1 3-2 0,3 3-1 0,-1 4 3 16,-1 4 6-16,0 2 9 0,-3 3 9 0,2 5 9 0,-4 3 7 16,2 4 3-16,-1 4 0 0,-2 2 0 0,1 5-1 0,0 3-3 0,0 4-2 15,-2 3-2-15,-1 3-2 0,2 2-6 0,-3 2-5 0,4 3-8 0,-1 0-7 16,-2 1-8-16,2 0-7 0,0 2 2 0,2 1 4 0,-3 1 5 15,2 2 3-15,-2 0 2 0,4 0 3 0,-5 3 1 0,4 0 2 0,-2 0 2 16,1 2 0-16,2 1 4 0,-1-2 2 0,-3 1-1 0,6-2 2 16,-3-1-8-16,-1 0-9 0,6-3-6 0,-3 1-5 0,2-4-1 0,-1 0-1 15,3-5-2-15,0 2-1 0,0-3 0 0,0-1 1 0,3-3-2 0,-1-1-1 16,2-3-1-16,-3 0-2 0,2-1 0 0,-1-5-3 0,2 1-5 16,-3-4-7-16,2 0-7 0,-1-3-5 0,-2-2-8 0,0-2-7 0,-2-2-8 15,-1-1-7-15,0-4-7 0,-1-1-9 0,0 0-8 0,0-6-10 16,-2 2-8-16,-3-4-3 0,3-1-7 0,-4-4-4 0,3 0-9 0,-3-2-11 15,0-3-20-15,0-4-24 0,0 0-34 0,0 0-40 0,0-5-55 0,-1-2-64 16,1 0-35-16</inkml:trace>
  <inkml:trace contextRef="#ctx0" brushRef="#br1" timeOffset="601070.7393">35851 8850 37 0,'-6'42'69'0,"-2"4"5"0,1-1 1 0,-3 4 4 0,3-2 4 0,-3 3 2 16,0-1 5-16,0 2 3 0,0 2 3 0,0-1 7 0,-5 2 3 0,4 1 2 15,-1 1 4-15,-1 1 4 0,0-1 1 0,0 2 1 0,2 1-3 0,-4 1-4 16,4-2-5-16,-4 0-7 0,4 1-7 0,1-1-7 0,-2 0-8 16,-1-3-8-16,2 3-8 0,1-2-10 0,-1-2-7 0,1-1-7 0,0-1-5 15,3 1-5-15,-2-2-4 0,2-1-1 0,-1-1-3 0,2-1-1 0,0 0-2 16,-3-1-2-16,5-1 0 0,-2 0-1 0,2 0 0 0,1-2-3 15,-1 0-1-15,-1-1-4 0,4 1-1 0,-2-4-6 0,2 1-4 0,-4-1-2 16,4-1-4-16,-2 0-4 0,2-3-4 0,-4-1-6 0,0-2-6 0,0 0-5 16,4 0-8-16,-4-5-5 0,1 1-9 0,1 0-8 0,-1-3-9 15,0-2-8-15,-1 0-8 0,-1-3-9 0,2 0-12 0,-2-3-15 16,1 3-22-16,0-6-24 0,0 2-24 0,0-3-25 0,-1 0-43 0,2-3-52 16,-2-1-35-16</inkml:trace>
  <inkml:trace contextRef="#ctx0" brushRef="#br1" timeOffset="603123.0619">30574 4740 226 0,'-11'-9'551'0,"-2"3"11"0,1-2 10 0,2 2-105 0,3 1-161 0,-3 0-88 0,1 2-53 0,3-1-28 0,2 2-16 0,0 0-6 0,1 2-4 0,0-1-4 16,3 1-6-16,0 0-7 0,0 0-11 0,0 1-8 0,3 3-6 16,-3 0-4-16,1-1-2 0,4 4-3 0,-1 2-5 0,2 0-2 15,-1 0-1-15,1 5-2 0,3-1-1 0,-2 4-1 0,3 0 0 0,0 2 2 16,2 1 0-16,1 3-1 0,0 0-5 0,4 1-6 0,-1 1-5 0,1 2-2 15,3 3 1-15,0-1-2 0,1 4 0 0,0 0 0 0,1 2 0 16,2 0-1-16,2 3 0 0,0-1-2 0,2 2-1 0,1 3-1 16,1-3 0-16,0 1 0 0,2 4 0 0,-5-3 0 0,5-2-2 15,-2 3-2-15,0-5-2 0,1 2-1 0,-1 0-1 0,0-3-6 0,-2-1-5 16,-2-4-9-16,0 2-10 0,-5-4-8 0,4-2-10 0,-5-2-3 16,-3-2-4-16,2-2-7 0,-3-2-7 0,-5-3-13 0,4-2-12 0,-5-2-14 15,-2-1-14-15,0-2-9 0,-3-3-5 0,0-2-14 0,-4-1-17 16,2-1-31-16,-3-2-38 0,0 0-59 0,-3-5-70 0,0-2-83 0,-4-2-86 15,1-5-45-15,1 0-30 0,-3-3-10 0</inkml:trace>
  <inkml:trace contextRef="#ctx0" brushRef="#br1" timeOffset="603439.4656">31125 4917 308 0,'-6'-11'566'15,"2"-1"10"-15,-2 3-61 0,2-2-98 0,-2 2-85 0,2 2-78 0,-2 0-43 16,1-1-28-16,1 4-13 0,1-2-7 0,-1 0-4 0,1 3-5 16,2 0-8-16,-4-2-9 0,4 1-9 0,1 2-10 0,-3 2-11 0,1 0-12 15,2 0-12-15,0 0-11 0,0 0-11 0,0 0-11 0,-1 0-9 16,-2 2-6-16,3 2-2 0,-1 1-2 0,-2 1 3 0,1 2 3 0,-2 2 4 16,3 3 3-16,-5 1 1 0,0 5 2 0,-3 1 2 0,1 2 3 15,-4 5 3-15,2 3 6 0,-1 2 2 0,-4 2 2 0,-1 4-1 0,1 1-3 16,-4 4-2-16,0 2-2 0,0 3-3 0,-1 0-1 0,-2 0-4 15,2 5-1-15,0-2-3 0,0 1-2 0,0 1-3 0,-2-1-5 0,5 1-5 16,-2-2-5-16,2-3-4 0,-2-1-4 0,3-1-10 0,0-4-13 16,5-3-20-16,-4-2-21 0,5-2-28 0,-1-4-31 0,2-2-36 15,2-4-39-15,3-2-50 0,-1-4-55 0,4-1-124 0,-2-4-156 0,3-3-99 16,3-4-67-16,-2-4-32 0,4-5-13 0,-4-2 2 0</inkml:trace>
  <inkml:trace contextRef="#ctx0" brushRef="#br2" timeOffset="640753.0113">23799 10080 180 0,'-1'-3'442'0,"1"0"-43"0,-3 2-81 0,1-3-99 0,2 3-56 0,-2-2-33 0,0 0-16 16,2 0-11-16,-3 3-1 0,3 0-1 0,-1-2-3 0,-1 2-6 0,2-3-5 15,-2 2-9-15,2 1-4 0,0-2-5 0,0-1-3 0,0 3-3 16,0 0-3-16,0 0-2 0,0 0-4 0,0 0-3 0,0 0-1 16,0-3-3-16,0 3-1 0,2-2-3 0,-2 2-2 0,0-1-3 0,2-2-3 15,-1 3-3-15,-1-3-1 0,0 1-2 0,3-2-1 0,-3 3-2 16,0-1-1-16,2-1-2 0,0 1 0 0,-2 0-2 0,0 0 1 0,2-1-1 15,-2 1 1-15,3 0 1 0,-3-1-1 0,1-1 0 0,-1 2-2 16,2-1-1-16,0 1 0 0,-2 1-1 0,2-3 0 0,0 2-1 16,-2 0-2-16,0 1-3 0,0 1-3 0,0 0-3 0,0 0-5 0,0 0-6 15,0 0-2-15,0 0-1 0,0 3-1 0,0-1 1 0,2 2 1 0,-2-1 1 16,2 4 1-16,-1 0 1 0,-1 2 1 0,3-1 2 0,-3 5 2 16,4 1 1-16,-2 2 5 0,1 0 3 0,-2 0 3 0,1 3 0 15,0 0-1-15,-2 1-1 0,2 1-2 0,1-1-3 0,-3 1-1 0,1 3-1 16,-1-4 0-16,2 1-2 0,0-2 0 0,-2 1 0 0,2 1 0 15,0-5-1-15,0 0 1 0,1-2 1 0,0-2 3 0,-1 2 4 16,0-3 4-16,3-2 4 0,-4-2 6 0,1-2 8 0,2-1 5 0,0-3 3 16,2 1 3-16,-2-4 1 0,2 1 1 0,3-5 0 0,1 0 0 15,-1-2-1-15,5-2-4 0,0-4-2 0,1-1-6 0,0-2-5 0,6-1-5 16,-4-2-10-16,3-1-5 0,0-1-5 0,0 0-4 0,2 1-3 16,-4 0 0-16,0 0-1 0,2 2 0 0,-4 1 1 0,-1 0 0 0,0 1 1 15,0 2-1-15,-4 3 1 0,-1 3-2 0,1 0-1 0,-1 2-1 16,-5 1-2-16,1 2-1 0,0 2 0 0,-2 0-2 0,2 4 1 0,-2 0 0 15,1 2-2-15,-4 2 1 0,3 1-2 0,1 2 2 0,1 2 0 16,-5 2 2-16,3 2 2 0,1-1 2 0,-4 4 3 0,3 0 1 16,1-1 2-16,-4 3 0 0,3 0 1 0,-2 0 0 0,2 0 0 0,1-1 1 15,-1 0-1-15,-1 1-1 0,1-3 1 0,0 1 0 0,1-2 0 16,-2-2 1-16,1 2-1 0,0-3 1 0,1-3 1 0,-1 1-1 16,-1-2-1-16,1-1 0 0,0 1-1 0,1-4-2 0,1 4 0 0,-1-7 0 15,0 2-1-15,0-2 2 0,0 1 0 0,1-2 1 0,-1-1-1 16,1-1 1-16,3-2-1 0,-2-3 0 0,3 1 0 0,3-1-2 0,-2-3 2 15,4 1 0-15,1-3-1 0,0 0 2 0,-1-2-1 0,3 0-1 16,1-3-2-16,-4 4 0 0,6-2-2 0,-6 1 0 0,1 3-1 16,-1-2 0-16,1 3-1 0,-2-3 0 0,-3 4-1 0,1 2-1 0,-2 0-1 15,0 0-1-15,-4 6 2 0,3-3 1 0,-5 3 0 0,-1 3 2 16,0-3 2-16,-2 6 2 0,2 0 1 0,-3 0 3 0,0 6 4 0,-3-1 1 16,3 1 4-16,-1 4 2 0,-4 0 0 0,1 3-1 0,-2 1 0 15,2-1-1-15,-2 5-2 0,2-2-2 0,-2 3 0 0,0 0-2 0,1-2-2 16,0 3-1-16,1-3 0 0,1 0-1 0,0-2 0 0,2-1 0 15,1-1 1-15,0-2 2 0,1-2 3 0,-1-1 3 0,4-4 3 0,-2 2 5 16,2-6 4-16,1 3 2 0,2-6 4 0,1 1 1 0,3-4 1 16,-1-4 2-16,1 1 0 0,5-6 3 0,3 0 0 0,-3 0 1 15,5-3-1-15,-1-2-2 0,2-3-1 0,3 0-5 0,-4-4-3 0,4 4-4 16,-4-3-4-16,1 1 0 0,1-1-2 0,-1 1-3 0,-2 3-3 0,-3 0-5 16,2 1-4-16,-3 2-4 0,-2 2-4 0,-2 0-4 0,-1 3-4 15,-1 1-1-15,0 2-3 0,-4 1 0 0,1 4-1 0,-4 0 0 16,1 2 2-16,-1 2-1 0,0 2 1 0,-3 0 0 0,0 6 3 0,0 0 2 15,0 1 3-15,-3 4 0 0,0 1 3 0,-1 0 3 0,1 6 4 16,-4-1 1-16,4 1 5 0,-4 1 0 0,1 1 1 0,0 0 2 16,1 0 0-16,0 1 1 0,1-1 1 0,1-1 2 0,0-1 1 15,2-1 1-15,-2-1 1 0,3-2 1 0,0-3-3 0,3 2-1 0,-2-4-1 16,-1-3 0-16,5 0 0 0,-4-3-1 0,2-2 1 0,1 0 0 16,-1-2 0-16,4-5-1 0,-1 3-3 0,1-6-1 0,-1 3-5 0,4-5 0 15,0-2-3-15,5-2-4 0,-4 0-2 0,4-3-3 0,-1-1-4 16,2-4-4-16,0 3-3 0,0-2-5 0,2-2-1 0,-2 1-1 0,0-3 2 15,0 3 2-15,0-1 2 0,-2 4 2 0,-1-3 3 0,2 4 1 16,-5-3-1-16,1 7 1 0,-1-3 1 0,-1 3 0 0,-3 4 0 0,2-2 1 16,-5 3 1-16,2 1 0 0,-3 1 0 0,1 2-1 0,-3 0 1 15,3 3 2-15,-3 1 1 0,0 1 4 0,0 3 4 0,0 0 4 16,-3 3 5-16,3 1 5 0,-1 0 4 0,-1 5 2 0,0-2 3 0,0 1 2 16,-1 5 1-16,0-3 1 0,3 2-1 0,-3-1 0 0,3 0-1 0,-1 0-1 15,1 1-2-15,0-1-2 0,1 1-2 0,-1-3-1 0,3 1-1 16,0 2-1-16,0-5-2 0,1 1 0 0,-1-3-2 0,2-1 0 15,-1 2 1-15,2-5 0 0,-2 2 1 0,0-5 0 0,4 0 1 0,-3-1 0 16,4-1-1-16,-2-3 0 0,2-1-1 0,1-1-2 0,1-3-1 16,2-1-2-16,0-1-2 0,0 0-3 0,3-5-3 0,0-1-3 15,0 0-4-15,0-3-3 0,2 1-3 0,0-2-3 0,0-3-1 0,0 4 2 16,0-4-1-16,0 3 3 0,0-2 1 0,-2 2 1 0,0-1 2 16,2 5 3-16,-6 0 2 0,-2 1 2 0,-1 2 3 0,1 2 1 0,-1 0 3 15,-3 1 1-15,0 3 0 0,-4 1 2 0,1 1 1 0,0 1 2 16,-1 1 0-16,0 1 3 0,-2 1 2 0,2 3 1 0,1 1 2 15,-3 0 2-15,1 2 2 0,-1 2 2 0,2 1 1 0,0 0 1 0,-2 5 1 16,2-1 1-16,1 2-1 0,-3 0-1 0,1 0 1 0,1 2-2 16,0 0-2-16,2 0-2 0,-2 1 1 0,1 0-2 0,0 0-2 0,-1-1-1 15,0-1-1-15,3-1 1 0,-2 0-2 0,1-1 0 0,0-3 0 16,-1 0 1-16,2-2 0 0,-3 0 1 0,3-1 1 0,-2-5 2 16,4 3 3-16,-2-3 3 0,0-2 4 0,-1-2 2 0,5-1 1 0,-1-2-2 15,2-1 1-15,2-3-2 0,2-3-3 0,0 0-2 0,0-1-3 16,4-5-6-16,3 0-4 0,-4-2-7 0,5 0-6 0,1-3-5 0,-2-1-6 15,-1-1-4-15,2 3 0 0,0-1-3 0,1-2 0 0,-4 4 2 16,-1-1-1-16,0 3 3 0,-1 2 2 0,-4 1 1 0,0 4 3 0,-6-1 3 16,3 3 3-16,-4 3 2 0,0-2 5 0,-2 5 4 0,-1 2 5 15,-2 1 5-15,1 3 6 0,1 2 3 0,-3 1 3 0,0 3 3 16,-3 1 3-16,1 3 4 0,1 0 4 0,-2 3 2 0,2 4 0 16,-4 0 2-16,4 0-2 0,-4 4-1 0,1 2-6 0,3 0-2 0,-2-3-5 0,1 6-4 15,1-4-2-15,-2 2-2 0,3-1-3 0,0-3-3 16,3 0 0-16,-2-2-2 0,1 0-1 0,2-4 0 0,0-3 1 0,1 2 2 15,1-4 4-15,-2-2 3 0,2 0 5 0,-1-4 4 0,1-2 4 0,3-1 3 16,-2-2 4-16,6-1 0 0,-2-3-1 0,4-3 0 0,1-1 1 16,0-2-2-16,1-3-2 0,2-2-6 0,2-1-7 0,-1-3-7 15,1-3-8-15,0 0-9 0,4-1-9 0,-4-1-4 0,1-4-6 0,1 3-2 16,-1-1-3-16,-5 1-1 0,3 0-2 0,-1 4-1 0,-3 0 0 16,0 1 1-16,-2 4 2 0,-2-1 0 0,-2 4 2 0,-5 1 1 0,4 1 4 15,-6 5 3-15,1-1 3 0,1 3 2 0,-4 3 5 0,-1-3 2 16,3 6 4-16,-3 2 2 0,0 1 2 0,0 1 4 0,0 3 2 15,0 1 4-15,-3 2 1 0,3 3 3 0,-1 2 1 0,1-1-1 16,-2 2 0-16,-1 0-3 0,3 3-1 0,-1-2-3 0,-2 1-2 0,3 0-4 16,0 2 0-16,3-3-3 0,-2-2-1 0,2 2 0 0,-1-2 0 0,2-3 1 15,-1 2 0-15,1-4 1 0,2 1 2 0,1-2 0 0,-1-2 4 16,0-1 2-16,4-1 4 0,-3-2 3 0,2 1 2 0,1-6 1 16,0 1 0-16,1 0-1 0,4-5-1 0,-4 0-2 0,5 0-1 0,0-5-4 15,3 0-3-15,-2 1-6 0,3-5-6 0,-1 3-7 0,-2-3-5 16,6-2-6-16,-4-2-4 0,1 1-1 0,0 0-1 0,-1-3 1 0,1 0 0 15,-2 3 1-15,0-3 0 0,0 3 2 0,-3-1-1 0,1 1 1 16,-1 2 3-16,-4 1 1 0,2 2 1 0,-3 2 1 0,-2 0 0 16,-3 1 1-16,4 2 1 0,-3 0 1 0,-5 2 0 0,4 2 0 0,-3 0 3 15,1 2 0-15,0 1 4 0,-1 0 4 0,-2 2 5 0,2 1 5 16,-2 0 3-16,2 4 3 0,-2 0 2 0,0 3-1 0,0-1 1 0,0 0-2 16,0 2 0-16,0 0 0 0,0 3-1 0,1-1-2 0,-1 2 0 15,3-3-1-15,-1 2-3 0,-1 1 1 0,2-4-2 0,1 2 1 16,-1-2-1-16,2 1 3 0,0-2 1 0,2 1 2 0,1-3 1 0,0 0 4 15,0 0 4-15,2-4 3 0,-2 0 0 0,2-1 1 0,2-2 0 0,-1 0 0 16,2-3-2-16,0-1-2 0,3-2-2 0,1 0-3 0,-1-4-3 16,2 0-4-16,0-2-4 0,2-3-8 0,-1 3-7 0,2-4-7 15,1 0-8-15,0-1-5 0,0-2-1 0,1-1-3 0,-4 0 0 0,3 0 0 16,-3 0 1-16,4 1 1 0,-5 1 1 0,0 0 3 0,-2 3 2 16,0 0 3-16,-4 0 5 0,0 2 4 0,-3 2 4 0,3-2 3 0,-7 5 3 15,1-1 2-15,0 1 0 0,-2 2 2 0,1 5 1 0,-2-3 2 16,-1 2 2-16,0 1 5 0,1 4 5 0,-2 0 2 0,3 1 5 15,-4 1 1-15,2 1 1 0,1 2 1 0,-3 2-2 0,0 3 1 0,0-1-1 16,0 2 0-16,0 2 2 0,0-2-1 0,0 3-1 0,0-2-4 16,0 0-4-16,0 2-2 0,0-2-2 0,1-1 1 0,-1-1 1 0,4-1 1 15,-2 0 1-15,0-1 2 0,2-3 0 0,0 0 0 0,0-2 1 16,1 0 1-16,0-3 1 0,0-1 2 0,-1 1 3 0,3-4 0 0,-1 0 1 16,3-3 0-16,1 0-2 0,-3-2-2 0,5-4-3 0,0 0-3 15,4 1-3-15,0-5-3 0,0-1-5 0,4 0-5 0,-2-2-7 16,2 1-4-16,3-3-7 0,-6 1-3 0,5 0-4 0,-2-3-1 0,0 1-2 15,0 2 0-15,-2 0 1 0,0 1 1 0,-2 0 0 0,0 2 1 0,0 0 2 16,-2 3 2-16,1 0 3 0,-5 1 3 0,0 1 1 0,-3 2 3 16,3 2 1-16,-4 0 3 0,0 0 2 0,-2 2 2 0,2 4 5 0,-2-2 4 15,0 4 4-15,1 1 3 0,-4 0 2 0,1 1 3 0,1 3 3 16,-3-1 3-16,0 5 1 0,0 0 3 0,0-2 1 0,0 5 0 16,-3-3 1-16,1 6-1 0,2-2-1 0,-1 1-2 0,1-1-4 0,-3 0-1 15,1 2-2-15,2-2-2 0,-1-1-2 0,1-3-1 0,0 3 0 16,1-1-2-16,-1-5-1 0,2 1 0 0,1-5 1 0,-2 2 0 0,4-3 2 15,-1 0 2-15,-3-3 1 0,5-1-1 0,3-2 1 0,-4-3-3 16,1 0-2-16,4-3-2 0,0-2-4 0,5-1-4 0,-2-3-5 0,1 0-4 16,2-4-3-16,3 0-6 0,-3-3-5 0,0 2-3 0,4-2-4 15,-4-2-3-15,1 1 1 0,2 1-1 0,-2 2 2 0,2-5 0 16,-4 4 4-16,1 1 2 0,0 2 4 0,-1 1 3 0,-4 0 1 0,-1 4 3 16,0 1 1-16,-1 0 3 0,-3 0 3 0,0 3 3 0,-1 0 0 15,0 3 3-15,-1 0 2 0,0 4 4 0,-2 1 1 0,-1-2 3 16,3 4 2-16,-2 1 1 0,1 0 3 0,-3 3 1 0,1 0 2 0,-1 2 1 15,3 2 0-15,-1 2 1 0,-2 1 0 0,1 0-1 0,3-1 1 16,-1 2-1-16,-1-1-2 0,2 1-2 0,2-1-1 0,-2 0-1 0,2 0 1 16,-2-1 0-16,2-1 1 0,0-4 0 0,1 1 2 0,2-1 2 15,-1-3 1-15,2 1 1 0,-3-4 2 0,4-2-1 0,-1 1 0 0,1-5-3 16,4 0-1-16,-4-5-6 0,2-1-5 0,0 0-9 0,1-6-8 16,1 4-14-16,-4-5-15 0,4 1-21 0,-4-1-20 0,-1 1-20 15,-4-2-20-15,0-1-22 0,-2 0-21 0,-1 5-36 0,-6-3-43 0,-1 2-31 16,-2 2-22-16,-4 3-40 0,-1-3-47 0,-5 4-74 0,-4 2-84 15,-5 0-49-15,2 3-31 0,-6 3-9 0,2 3 0 0</inkml:trace>
  <inkml:trace contextRef="#ctx0" brushRef="#br2" timeOffset="645137.5665">29261 6399 6 0,'0'0'144'0,"0"0"4"0,0 0 2 0,0 0 3 0,0 0 0 0,0 0 0 0,0 0-1 0,0-2-2 0,0 2-6 0,0 0-6 0,0-2-7 0,0 0-10 0,3 0-9 0,-1-1-10 16,-2 1-9-16,1 0-7 0,2-1-8 0,-2 1-5 0,4 1-6 16,-4-2-4-16,2 0-7 0,-1 1-4 0,-1 1-6 0,3-3-4 0,-1 2-3 15,0 0 1-15,0 1-3 0,1-4-1 0,-1 4-1 0,2-2-2 16,-1 1-2-16,0-1-4 0,-1 0-5 0,1 0-3 0,1 0-3 0,-1 0-2 15,2 0-3-15,-2 0-1 0,0 0-2 0,2 1-1 0,-3 0-2 16,6-1 1-16,-5 1-2 0,2 0 0 0,-2-2-1 0,0 3 1 16,-1-1-1-16,2 2-1 0,-4-2 0 0,-1 2 0 0,0 0-4 0,0 0-1 15,0 0-1-15,0 0-3 0,-1 0 0 0,-1 2 0 0,-2-2 2 16,0 3 2-16,-1-1 5 0,-1 2 1 0,1 1 1 0,-5-1 2 0,2 2 2 16,-2 0 1-16,-3 3 1 0,0 0 1 0,-4 1 2 0,1 0-1 15,0 1 0-15,-1 0-1 0,-2 3-4 0,3-1-1 0,-4-1-5 0,4 2-4 16,1-2-2-16,-1 0-1 0,0-1-2 0,1 2-1 0,4-3 0 15,-2 2 0-15,1-3 1 0,2 2 1 0,3 1 1 0,-2-3 1 0,-1 0 0 16,5 0 2-16,0-2 1 0,0 2-1 0,0-3 2 0,4 0 0 16,-4 0 2-16,4 0 0 0,-2 0 2 0,3-1-1 0,-1-1 0 15,1 1 2-15,0 0-1 0,0-1 0 0,0-1 1 0,0 0-1 0,1 1 2 16,-1-2-1-16,3-1 1 0,-2 3 0 0,1-2 1 0,1 0-1 16,-2-1 1-16,4 3 0 0,-1-2 0 0,2 0 3 0,-2-1 0 0,3 1 2 15,2 2 0-15,-2-3 1 0,3 1 2 0,3 1-1 0,0 0 1 16,3-2-1-16,1 1 1 0,1 1-1 0,2 0 0 0,-3-1 0 15,7-1-2-15,-2 2-1 0,1-1-2 0,0 2-1 0,0 1 0 0,0-2-3 16,0 0 1-16,-1 1-2 0,-2 1-1 0,-2-1 0 0,2 1-4 16,-4-1 0-16,-2 3-1 0,0-2-3 0,-4 1 2 0,-1-1 0 15,-2 2 2-15,-4 0 3 0,2 1 6 0,-5-2 5 0,-5 3 6 0,2-1 6 16,-5 1 3-16,-2 0 4 0,-5 2 5 0,2 0 4 0,-6 1 1 16,-2 0 6-16,-4 2 0 0,-1 1 1 0,-1-3 1 0,-3 2-2 0,2 2-4 15,-2-3-7-15,1 2-5 0,-1-1-3 0,4-2-4 0,0 1-5 16,4 1-2-16,1-3-3 0,1 0-2 0,1-2-3 0,3 2-1 0,5-2-4 15,0-2-1-15,1 1-1 0,5-2-4 0,0 1 1 0,4 1 0 16,-3-1 0-16,8-2 0 0,-3 2 0 0,4-1 0 0,0 0-2 16,5-2 1-16,1 1 0 0,3 1-1 0,3 2-1 0,2-2-1 0,1-3-3 15,3 3-1-15,2-3-3 0,1 0 0 0,0 1-1 0,1-1-2 16,2 1 1-16,-2 0 0 0,-1-3-1 0,3 1-1 0,-6 0 1 0,4 2-2 16,-5-1 0-16,0 1 1 0,-4-1-1 0,-2 0 0 0,-3 3 2 15,0-3-1-15,-6 3 0 0,-1-3 2 0,1 3 1 0,-7 2 4 0,0-2 6 16,-2 0 5-16,-3 3 6 0,-2 0 4 0,-3 0 5 0,-2 2 5 15,-5 0 2-15,0 1 4 0,-3 2 3 0,-2-2 1 0,0 0 2 16,-4 3-1-16,2-1-2 0,-2 0-3 0,1-2-3 0,0 3-5 16,0-1-6-16,-1-1-4 0,7 2-4 0,-1-3-3 0,0 0-2 0,1 2-2 15,6-2-2-15,-1 0-2 0,-1-2 1 0,5 1-2 0,3-1-1 16,-2 1 1-16,4-1-1 0,0-1 0 0,1 2-1 0,4-2 0 0,0 0 0 16,4 1-1-16,1-1 0 0,0 0-1 0,1 0-1 0,4 0 0 15,0-3-2-15,1 3 1 0,0-3-3 0,3 2 1 0,-2-2 0 0,5-1 2 16,-1 0 0-16,0 0 0 0,0-1 1 0,1 1 0 0,-1 1 0 15,1-3 0-15,-4 1 1 0,3-2 0 0,0 1 0 0,-2 3 1 16,1-2 1-16,-5 0-1 0,1 1-1 0,0-1-1 0,-3 1-2 0,-1 0 1 16,-1 1 0-16,-2-2 0 0,1 2 3 0,-5 2 3 0,0-2 1 0,0 1 5 15,-5 2 6-15,1 0 3 0,-2 0 3 0,-1 0 3 0,-1 3 4 16,-3-3 2-16,0 5 4 0,-3-2 2 0,-1 1 2 0,-1 1 2 16,0-1-1-16,1 2-1 0,-3-1-2 0,-1-2-2 0,2 3-4 15,1-1-3-15,-1 0-2 0,1-2-2 0,3 3-3 0,0-1-1 0,2-2-2 16,1 2-1-16,0-1-2 0,4-3 1 0,1 2 1 0,1 0-1 15,4-1 1-15,0 0-1 0,4-1-1 0,1 1 0 0,2-2-2 0,3 0-3 16,4 0-4-16,1-1-4 0,2 1-3 0,3-3-5 0,2 2-4 16,5-2-5-16,-1-1-2 0,2 0-3 0,-1-1-3 0,6 0-1 0,-4-1 0 15,6 0 2-15,-5-1 0 0,0 2 2 0,0-3 3 0,-4 1 3 16,2 2 3-16,-7-1 3 0,2-1 1 0,-4 2 2 0,-2-1 3 0,-3 1 1 16,-2 1 3-16,-4-2 2 0,-3 3 6 0,0 0 6 0,-4 0 5 15,-2 0 6-15,-4 2 6 0,0 1 2 0,-5 0 4 0,-5 1 1 16,-1 1 4-16,0 3 3 0,-5 0 2 0,-1 1 3 0,-2 2 1 15,-4 1-1-15,0 0-2 0,-3-1-4 0,4 2-6 0,-3 1-3 0,-1-1-3 16,4 1-3-16,-2 0-1 0,3-2-2 0,0 0-1 0,3 2-2 16,-1-3-4-16,3 2-2 0,4-3-3 0,-2 2-2 0,5-2-2 0,2 0-2 15,1-2-1-15,1 0-2 0,1 0-3 0,5 1-4 0,2-3-3 16,1 0-6-16,2 1-5 0,4-3-5 0,1 1-7 0,2 1-4 16,4-4-4-16,-1 1-3 0,4-2-3 0,2 2-3 0,2-1-1 0,-2-1-3 15,6-2 1-15,-1 0 3 0,-1 0 3 0,4-1 4 0,-4 1 4 0,1 0 5 16,3-1 5-16,-4-2 5 0,2 2 4 0,-3 1 0 0,-1-2 3 15,1 0 2-15,-4 1 2 0,1 0 4 0,-4 1 3 0,-2-2 2 16,-1 3 3-16,0-1 2 0,-4 1 6 0,-2-1 5 0,-3 0 4 16,2 2 6-16,-3 1 7 0,-3-2 6 0,0 3 5 0,-4 2 5 0,-2-1 0 15,-1 2 3-15,-3 1 0 0,-2 1 0 0,-1 1 0 0,-4 0-3 16,-1 2-5-16,-2 3-5 0,-1 0-5 0,-2-1-5 0,0 4-4 0,-3 0-3 16,3 0-3-16,0 0-3 0,0 0-2 0,0-1-3 0,5 2 0 15,-4-3-2-15,5 2 0 0,4-2 0 0,0-2 1 0,5-1 1 16,-1 0 2-16,4 0-1 0,2-1 0 0,0-1-2 0,3 0 1 0,3-4-2 15,0 2 0-15,4 0-1 0,2-2-1 0,3-1-1 0,1 0 0 0,2 0-1 16,2-2-2-16,2-1 0 0,0 1-2 0,4 1 0 0,0-4-2 16,0 3 0-16,2-3-1 0,-1 0 0 0,4-1 1 0,-2 2-1 15,0-1 1-15,0-1 0 0,0 0 0 0,-1 1 2 0,-1 0-1 0,0 0 0 16,-1 1 0-16,-4-2 2 0,2 4-2 0,-5-1 0 0,2 0 3 16,-5 1-1-16,0 1 2 0,-3-1 2 0,2 2 3 0,-8 1 2 0,4 2 3 15,-5 0 4-15,-5 2 5 0,4 2 3 0,-8 0 4 0,0 1 2 16,-1 1 3-16,-3 3 1 0,-2-1 0 0,-1-1 2 0,-4 5-2 0,-1-2-1 15,0 1-2-15,1-1-1 0,-5 1-3 0,3-2-2 0,1 0-3 16,-4 1-3-16,4-3-3 0,-4 1-2 0,4-1-3 0,0-3-3 16,1 2-1-16,4-2-1 0,-1 0-1 0,3-2-1 0,-1 0-1 0,4-2 0 15,-4 2-2-15,8-3 0 0,-2-1-3 0,4-2-1 0,0 1-2 16,4-1-3-16,1-1-4 0,1 0-4 0,2-1-2 0,0 1-5 0,6-1-3 16,-2-1-4-16,3-2-3 0,4 0-3 0,1 1-4 0,1-3-4 15,4 1-1-15,2 0-1 0,-1-1-1 0,5-1 2 0,0 1 3 16,3-1 4-16,1 1 1 0,-2-3 4 0,3 4 3 0,0-2 2 0,-1 1 5 15,-3-3 2-15,2 5 3 0,-3-1 0 0,-2 1 3 0,0-1 2 16,-4 3 2-16,-2-2 3 0,-5 0 1 0,3 2 4 0,-6 2 6 0,-3-1 6 16,-1 1 3-16,-4-1 8 0,-2 3 6 0,-5 1 6 0,0 0 6 15,-5 2 6-15,-5-1 8 0,-1 3 4 0,-4-2 4 0,-3 3 3 0,-1-1 0 16,-7 1 2-16,4 2-3 0,-3-1-2 0,-2 0-3 0,-3 0-3 16,4 2-7-16,-4-2-3 0,3-1-5 0,2 2-4 0,-2 1-6 15,2-3-3-15,4 1-4 0,-1 0-5 0,2-1-2 0,4 1-3 0,0-2-3 16,1 0-1-16,4 0-1 0,2 0-2 0,2 1-1 0,2-2-3 15,3 0-2-15,3 0-5 0,0-1-3 0,4 3-4 0,0-6-6 0,5 4-4 16,0 0-3-16,3-3-5 0,1 1-5 0,1-1-4 0,4 0-3 16,2-3-5-16,3 2-3 0,-2 1-3 0,5-3 1 0,-2 1 0 0,5-2 4 15,-4-1 4-15,5 0 2 0,-1 0 6 0,-4-2 2 0,5 0 5 16,-3 1 5-16,-1-3 4 0,-2 3 4 0,2-1 4 0,-6-1 5 16,-1 2 5-16,1-1 6 0,-1-1 4 0,-5 1 4 0,0-1 4 15,-3 1 6-15,0-1 5 0,-4 1 6 0,2-1 7 0,-3 1 5 0,-2 1 6 16,-2-2 8-16,-3 5 3 0,-1-3 2 0,1 2-1 0,-5 2-1 0,-1 1-2 15,0-2-2-15,-3 4-3 0,-2-1-6 0,-2 0-3 0,0 3-6 16,-3-1-7-16,1 1-8 0,0 1-7 0,1-1-6 0,-1-1-4 16,1 0-4-16,2 2-3 0,-2 3 0 0,4-5-1 0,-1 2-2 0,1-1 0 15,4 0-1-15,1 0 0 0,0 0-1 0,4 1-2 0,0-2-3 16,2-2-4-16,4 3-6 0,0-1-4 0,1 1-5 0,3-2-4 16,2-2-4-16,0-1-4 0,4 1-3 0,5-1-3 0,-1-1-2 0,2 2-2 15,1-2-1-15,3-3 1 0,3 2 2 0,0-3 5 0,-1-2 5 16,5 3 4-16,-4-3 7 0,-1 3 3 0,5-3 5 0,-5 1 2 0,0 0 4 15,-2-3 3-15,-3 2 3 0,2 1 4 0,-3 1 2 0,-5-1 6 16,-1 1 6-16,-1 0 8 0,-3 1 6 0,-5-2 6 0,-1 4 4 16,-1-1 5-16,-5 0 4 0,-3 2 4 0,-1 0 5 0,-3 0 2 0,-3 3 3 15,-4 2 0-15,0-3 0 0,-3 7-4 0,-3-3-4 0,3 1-6 16,-3 5-6-16,0-3-5 0,0 3-5 0,2-1-3 0,-1-1-2 0,4 5-5 16,0-2-3-16,1-1-3 0,4 1-5 0,2 0-6 0,1 1-8 15,3-2-6-15,1-1-9 0,3 1-9 0,2-1-9 0,3-1-12 0,1-2-10 16,0 0-16-16,4-4-17 0,2 2-25 0,1-1-27 0,2-2-29 15,2-2-31-15,4-2-43 0,-4-1-52 0,5-4-69 0,-2 1-76 0,2-2-36 16,0-2-19-16</inkml:trace>
  <inkml:trace contextRef="#ctx0" brushRef="#br2" timeOffset="648269.3694">29504 6028 100 0,'-5'-2'456'0,"4"0"2"0,-4-1-89 0,5 1-135 0,-1 1-84 0,1-2-62 0,0 0-32 15,0 3-19-15,0-2-9 0,1 1-4 0,-1 1-4 0,5-3-1 16,-4 2-4-16,4 1-6 0,-3-2-5 0,1 2-1 0,4-2-6 15,-4 1 0-15,3-4-2 0,3 4 0 0,-3-2 1 0,-1 1 3 0,2-1 5 16,-1 3 5-16,-3-1 3 0,4-1 4 0,-4 2 4 16,4-3 4-16,-4 3 2 0,2 0 2 0,-4-3 1 0,3 3 0 0,-4 0 2 15,0 0-1-15,0 0 0 0,0 0 0 0,0 0-3 0,0 0-4 0,0 0-4 16,0 0-4-16,0 0-5 0,0 0-5 0,-1 3-4 0,-2-3-4 0,3 3 0 16,-1 0-3-16,1 0 1 0,-2 2 0 0,-1 1 2 15,3-1 2-15,-1 2 2 0,-1 2 2 0,-2 1 2 0,0 1 3 0,0 2 4 16,-2 2 4-16,0 0 2 0,0 4 2 0,-2-2 0 0,2 3 1 15,-4-1-2-15,0 1-1 0,2-1-4 0,0 1-1 0,-1-1-3 0,2-1-2 16,-2-1-3-16,4-1 0 0,-1 0-2 0,0 0 1 0,2-3-1 0,-1-1 0 16,2 0 2-16,1-4 2 0,-3 1 3 0,5-2 3 0,-1-1 5 15,1 1 5-15,0-3 4 0,1-1 5 0,2-1 5 0,-1 0 5 16,2-2 2-16,2 0 2 0,-1-2 1 0,6 0 2 0,1-1-1 16,1-1-1-16,3-3-2 0,5 0-3 0,-1-2-6 0,4 0-5 0,2-3-4 15,0 1-6-15,1-1-6 0,4 2-3 0,-3-3-4 0,1 2-2 0,-3 1 0 16,0-1-2-16,-1 2 2 0,-4 1 0 0,2 2 2 0,-5 0 1 15,0 3 0-15,-5 0 0 0,0 1 0 0,-1 2 2 0,-4 2 3 16,2 1 3-16,-4 0 4 0,-3 3 2 0,2 3 4 0,-3 0 4 16,-2 2 0-16,-2 2 2 0,0 2-1 0,-2 3 1 0,1 2 1 0,-4 0 1 15,-1 3-1-15,0 0 2 0,-1 2-1 0,0 1-1 0,-1-1-2 16,0-1-3-16,0 3-3 0,2-3-3 0,-2 2-2 0,2-4-3 0,2 2-2 16,1-2 0-16,-2 0 0 0,-1-3 1 0,4-1-1 0,0-1-2 0,2-3 0 15,0 0-1-15,0-1-2 0,2-2 1 0,0-2-2 0,2-1-1 16,-2 1-1-16,2-5 1 0,1 1 1 0,2-2 2 0,-1 0 2 15,4-3-1-15,0 3 1 0,0-3-2 0,2-3-3 0,5 0-4 0,-1 0-5 16,5-3-6-16,1-2-4 0,3-1-5 0,2 0-4 0,3 0-5 16,-2-1-4-16,5 1-4 0,-2-4-4 0,2 2-4 0,0 0 0 15,-3 2-1-15,2 0 3 0,-4 0 2 0,2 3 1 0,-4 0 4 0,1 2 3 16,-8 2 3-16,3 1 5 0,-4 1 2 0,0 3 3 0,-4 1 5 16,0-1 2-16,-1 3 2 0,-1 3 4 0,-5-1 4 0,1 4 4 0,-2 3 5 15,-2-2 5-15,1 5 3 0,-3 0 4 0,-3 5 1 0,1-2 2 0,-2 2 2 16,-2 3 0-16,2 3 1 0,-2 1-2 0,-4-2 0 0,4 5-3 15,-4-1 0-15,2 2-3 0,1-1-2 0,-4 1-3 0,6-2-2 16,-5 1-3-16,4-1 0 0,-3-2-1 0,5-2-2 0,-2 1 0 16,5-5-1-16,-4 0 0 0,3 0-2 0,2-5 0 0,0-1-2 0,0 0 0 15,2-3 0-15,0-3 0 0,2 1 0 0,0-4 1 0,2-1-1 0,3-2-1 16,-2 0 2-16,7-3-3 0,-2 0-2 0,2-3-4 0,2 0-3 16,4-5-3-16,2 1-5 0,3-2-4 0,0-3-6 0,3-2-4 15,2-2-5-15,2 0-2 0,1-2-1 0,0 1-2 0,2-4 1 0,-2 3 0 16,2-1 0-16,-1 1 3 0,-2 0 3 0,-2 4 3 0,-3-1 6 0,-1 3 4 15,-4 0 5-15,-2 4 5 0,-1 0 4 0,-3 3 5 0,-6 2 4 16,1 2 6-16,-5 1 6 0,0 3 6 0,-3 1 8 0,-2 2 6 16,-1 3 5-16,-1 2 4 0,-3 1 3 0,-2 3 2 0,0 2 2 15,-4 1 1-15,0 4-2 0,0-1 0 0,-5 3-3 0,4 3-4 0,-8-2-6 16,6 5-7-16,-1 0-7 0,-5 2-7 0,3-1-6 0,3 2-4 16,-1 0 0-16,-2-1 0 0,6 2-1 0,0-4 1 0,0 2 0 0,4-2-1 15,-3-2 2-15,8-2 0 0,-4-1-1 0,5-1 1 0,0-4 1 16,0 1 0-16,5-3 0 0,-4-2-1 0,8-4-4 0,-3-1-3 15,4-2-3-15,0-3-6 0,1-2-6 0,5-2-5 0,3-1-6 0,-2-2-5 16,8-4-3-16,1 0-4 0,1-3-1 0,2-1-3 0,3-3-1 0,-1 0-2 16,5 0-2-16,-1-2 1 0,-2-1 0 0,3 1 2 0,0 0 5 15,-3-1 3-15,-1 1 3 0,0 2 4 0,-6 0 2 0,0 2 2 16,-5-1 2-16,-1 2 1 0,1 3 4 0,-6 1 3 0,0 1 1 0,-5 1 4 16,0 3 3-16,-3 0 4 0,0 2 4 0,-4 1 5 0,0 4 6 15,-1 1 6-15,-2 1 7 0,-2 3 5 0,-1 2 4 0,0 3 3 0,-4 3 3 16,0 3 2-16,-5 0 0 0,2 6-1 0,-3 4 1 0,0 0-2 15,-4 3-1-15,1 2-4 0,-1 3-5 0,-3 2-5 0,1 0-6 0,2 0-5 16,-3-1-2-16,2 3-4 0,1-4-4 0,1-1-3 16,3-1-3-16,0-3-1 0,3-1-4 0,3-2-2 0,-2-3-4 0,5-3-2 15,2-3-4-15,1-2-3 0,1-2 0 0,1-1-3 0,4-4-1 0,1-3-1 16,-1-3-1-16,4-3-2 0,1 0-3 0,2-4-3 16,3-1-2-16,4-2-2 0,1-4 0 0,2-2-1 0,1 2 3 0,3-7 2 15,3 0 1-15,-2-1 3 0,2-1 0 0,1-1 2 0,-2-3 2 0,2 3 1 16,-3 0 3-16,-1 0 4 0,-1 1 4 0,-1 1 4 0,-4 1 1 15,-2 0 5-15,0 2 0 0,-4 3 3 0,-2 0 2 0,0 1 3 0,-2 3 1 16,-3 0 4-16,0 0 2 0,-1 3 3 0,-2 3 3 0,0-1 4 16,0 2 4-16,-3 2 2 0,2 2 2 0,-1-1 2 0,-2 5 0 15,0 0 1-15,0 3 1 0,-2 0-2 0,-1 1-2 0,3 4-2 0,-1-2-4 16,-3 4-1-16,2 1 2 0,0 0-1 0,-2 5-2 0,0-3 0 16,0 1-1-16,2 2-1 0,-1-1 0 0,2-1-1 0,-3 2-2 0,2-2 1 15,-1-3 0-15,2 2-1 0,1-3 3 0,0-2-1 0,0 1-4 16,0-4-2-16,0-2-2 0,1-2 0 0,2-1-1 0,1-4 0 0,-1 3-1 15,4-5 0-15,-1-2-3 0,2 0 1 0,2-2-2 0,2-1-2 16,0-2-2-16,2-1-3 0,4-1-3 0,0-1 0 0,1-3-1 0,4 0-1 16,0-3-1-16,2 0-1 0,3 0-1 0,-2 0 1 0,2-2 1 15,1 1 1-15,-2-1-1 0,1 3 2 0,-1-3 4 0,-4 5 1 16,-1-2 4-16,0 1 3 0,-1 1 0 0,-6 2 3 0,1 2-1 0,-1 2 3 16,-4 0 1-16,1 2 2 0,-2 1 3 0,-1 0 1 0,1 2 1 0,-5 2 1 15,1 1 1-15,-2 2 1 0,2 1 2 0,-1 1 0 16,-2 1 0-16,-1 1 2 0,0-1-2 0,1 6 1 0,-2-1-2 0,-1-1-1 15,0 2 0-15,0 3-1 0,0 2-1 0,0-1-1 0,-1-1-2 16,1 5 1-16,-5-1-1 0,3-1-3 0,0 0-1 0,1 2-1 0,-4-3-1 16,4 2-1-16,-2-1-1 0,1-2 0 0,-2-1-2 0,4-1 0 15,-1-2-1-15,1-1-1 0,0-3-2 0,1-2 0 0,1 0-1 16,0-2 0-16,3-3 0 0,1-1-1 0,-1-2 1 0,1-1-2 0,4-1 1 16,5-1 0-16,-4-3 0 0,4 1-1 0,-2-2 1 0,5-2 1 15,-2 1 0-15,4-3 0 0,0 1 1 0,1-1-1 0,0-1-2 0,1 1 0 16,-2-1 0-16,5-1-2 0,-5 3 1 0,0-3-3 0,-1 3-1 0,-1 0-1 15,3-1-2-15,-4 2 0 0,-1 0-2 0,3 2 1 0,-5 2-1 16,-1 0 2-16,1 2 1 0,1-1 0 0,-5 3 1 0,1-2 1 16,-1 4 1-16,1-1 2 0,-1 2 1 0,0 1 2 0,-3 1 3 15,2 1 3-15,-4 0 0 0,1 2 2 0,3 2 0 0,-5-1 2 0,2 3-1 16,-5 2 0-16,4 0 0 0,-4 3-1 0,2-2 3 0,-3 5 1 16,0-1 3-16,0 2 0 0,-3-3 1 0,2 6 0 0,-1-3 1 0,-1 1 0 15,-1 2 0-15,3-2 1 0,-4 0 1 0,4-1 1 0,-4-1 1 16,1-1-1-16,4-1-1 0,-1-2-1 0,1-1-2 0,0-3 1 0,1-1-1 15,3-2-1-15,1-1-1 0,-1-2-1 0,2-2-5 0,0-1-1 16,4-3-6-16,0-1-4 0,1-3-5 0,5 0-5 0,0-2-4 16,3-2-4-16,1-3-7 0,2-1-3 0,-1-1-7 0,4-1-2 0,1-1-5 15,0-2 0-15,1-1 2 0,2 1 2 0,-2-1 4 0,-1 1 3 16,0 0 5-16,3 1 5 0,-3-1 5 0,-5 2 6 0,0-1 5 0,0 5 4 16,-2-1 8-16,-3 6 5 0,0-5 5 0,-5 5 6 0,2 0 4 15,-3 0 4-15,-2 5 5 0,-3 0 6 0,1-1 6 0,1 5 5 0,-4-1 7 16,0 4 7-16,-1-2 7 0,0 4 4 0,-2 0 4 0,0 3-1 15,-2 0 2-15,0 4-1 0,-2 0 1 0,-1 1-3 0,1 2-2 16,1 0-4-16,-1 3-4 0,-2 0-5 0,-3 2-6 0,4 0-8 0,-1 2-9 16,2-1-5-16,-2 1-5 0,2-1-4 0,-2 3-4 0,1-4-3 15,1 2-3-15,1-2-4 0,-1-3-3 0,4 0 0 0,-2-2-2 0,2 0-1 16,0-3-3-16,2 0-4 0,-1-3 0 0,4-2-4 0,-1-2-4 16,2-2-8-16,0-3-5 0,-1 0-10 0,5-2-9 0,0-2-8 0,3-2-6 15,0-2-8-15,2-1-5 0,1-4-5 0,4 4-4 0,-3-9-2 16,3 5-2-16,3-5 0 0,-1 0 2 0,2-2 6 0,0 2 6 15,0-1 7-15,0-4 9 0,0 3 7 0,-3 2 5 0,2 1 7 0,-1-3 7 16,-2 4 6-16,0-1 5 0,-4 5 5 0,-2-3 7 0,0 5 4 16,0-1 5-16,-1 2 4 0,-4 0 2 0,-1 2 5 0,-1 1 2 0,5 1 5 15,-8 1 5-15,1 1 5 0,0 1 4 0,0 0 4 0,-3 1 3 16,3 4 3-16,-4-1 0 0,1 4 0 0,0-2 0 0,-2 2-2 16,0-1-1-16,0 2-2 0,0 1-2 0,0 1-4 0,0 1-5 0,0-1-5 15,0 0-4-15,0 0-5 0,2 2-4 0,1 0-4 0,-3 0-3 16,1-1-3-16,1 0 0 0,-1 1-3 0,4-3-1 0,0 1-4 0,2-2-2 15,-1 0-3-15,3 3-5 0,-5-5-4 0,8-1-7 0,-2-1-4 16,1 0-6-16,1-3-6 0,2 0-4 0,-1-3-9 0,6 2-5 16,0-5-8-16,1 0-6 0,-1-3-6 0,4-3-6 0,-2 0-4 0,4 0-5 15,1-6-1-15,-3 1 0 0,3-1 0 0,-2-3 3 0,2 0 4 16,0 0 6-16,-2-1 6 0,2 1 10 0,0 0 9 0,-1 1 11 0,-3-3 10 16,-1 6 12-16,-1-3 11 0,1 4 13 0,-1-1 12 0,-4 5 9 15,-2-1 9-15,2 3 8 0,-5-1 6 0,-1 2 7 0,1 2 4 16,-1 1 5-16,0 2 1 0,-5 1 4 0,1 3 0 0,0 0 0 0,-2 1-1 15,1 1-1-15,-1 3-1 0,-3 0 1 0,1 0 0 0,1 2-1 0,-3 0-3 16,1 3-2-16,-1-2-3 0,0 1-4 0,0 2-3 0,0 0-3 16,0 0-5-16,0 1-2 0,2 1-2 0,1-2-3 0,-3 2-3 0,1-2-3 15,2 1-5-15,-2-2-5 0,-1 2-3 0,5-3-6 0,-4 2-6 16,2-5-5-16,-2 0-6 0,4-2-5 0,-4 0-5 0,3-2-4 16,2 0-6-16,-1-2-4 0,0-1-6 0,4-3-8 0,-3-2-5 0,4-1-4 15,0-2-1-15,1-2-2 0,1-1 0 0,2-2 0 0,2-4 1 0,-1-1 1 16,1-2-2-16,4 0 0 0,-3-1 2 0,3-4 3 0,0 1 6 15,2-2 7-15,1 1 9 0,-1-1 11 0,-1 3 7 0,-1 0 8 0,1 2 7 16,-1-1 7-16,-4 2 6 0,0 0 9 0,-1 6 4 0,-3-1 9 0,1 3 7 16,-6 0 8-16,3 3 6 0,-1 1 4 0,-3 0 3 0,-1 1 1 15,0 3 2-15,-1 1 2 0,-1 2 2 0,0 2 0 0,-2 2 2 0,-1 0 1 16,0 2-1-16,0 1-2 0,0 1-2 0,0-2-6 0,-1 5-3 16,1-3-6-16,-3 4-6 0,1-3-5 0,2 2-6 0,-1-2-6 0,-2 1-5 15,3 1-4-15,-1-3-4 0,1 0-7 0,0-1-9 0,0-2-9 16,0 2-12-16,0-3-11 0,0-2-16 0,1-3-16 0,-1 1-23 0,4-3-24 15,-2 0-39-15,2-3-44 0,1-1-56 0,0-3-62 0,4-1-96 16,1-2-107-16,-3-2-60 0,3-2-37 0,3-4-13 0,-1-1-2 0</inkml:trace>
  <inkml:trace contextRef="#ctx0" brushRef="#br2" timeOffset="650986.046">35499 11926 259 0,'0'0'509'0,"-4"2"-30"0,4-2-49 0,-2 1-73 0,-1-1-86 0,2 0-50 0,-1 0-33 0,-1 0-19 0,3 3-15 0,-1-3-3 0,-2 1 2 0,2-1-2 15,1 0-2-15,-5 0-4 0,5 0-5 0,-1 0-9 0,-3 0-6 0,4 0-8 16,-5 0-5-16,4 0-9 0,-1 0-5 0,-1 0-6 0,-1 0-5 16,3 0-6-16,-1 0-6 0,-2 0-6 0,0 0-7 0,-1 0-7 0,0 0-8 15,-1 0-6-15,-3 0-8 0,3 0-4 0,-4 2-8 0,0 1-5 16,-1-3-4-16,1 0-4 0,-2 0-4 0,2 3-1 0,-3-2-2 0,1-1-2 16,2 2-2-16,0 1 2 0,0-3 1 0,4 0 1 0,1 0 2 0,-1 0 0 15,0 0 0-15,2 0 1 0,2 0-2 0,2 0-1 0,0 0-3 16,0 0-3-16,0 0-1 0,2 0-4 0,-1 0-3 0,4-3-1 0,0 1-1 15,4-2-2-15,-2 4-2 0,3-5-1 0,3 0-2 0,0 0 1 16,6-1 0-16,-2-1 0 0,3 0 3 0,2-2 0 0,1 1 3 0,0-1 0 16,3-2 3-16,0-1-1 0,-1 1 1 0,0 3 1 0,1-3-1 0,0 0 1 15,-1 0 1-15,-3 2 1 0,-1-2 0 0,-1 1 2 0,1 0 3 16,-6 1 3-16,1 2 4 0,-1-2 3 0,-3 4 3 0,-3-2 4 0,1 1 5 16,-1 3 2-16,-3-3 3 0,0 3 2 0,-4-1-1 0,0 1 2 15,-2 0 0-15,-2-2 0 0,0 1 0 0,-3 2-3 0,-1-2-1 0,1-1-3 16,-3 5-2-16,-2-5-4 0,-3 1-3 0,2 1-2 0,-5 1-2 0,0-2-3 15,-3 3 1-15,-2-1-2 0,1 1 0 0,-5-3-1 0,2 2 0 16,-3 0 1-16,0-1 0 0,-3 1 0 0,3 0 0 0,0 0 2 16,0-1 1-16,3 1 2 0,0-2 1 0,2 1 2 0,1-1 2 0,-1 1 2 15,6-3 1-15,-1 3 0 0,4-3 1 0,-1 0 0 0,6 0-2 0,-2 1 0 16,2-4-3-16,3 0-4 0,-1 1-5 0,5-1-5 0,0-2-6 16,3 0-5-16,0 1-6 0,6-4-5 0,1 1-5 0,0-1-4 0,2-1-2 15,3 0-2-15,4-1-3 0,-2 1 2 0,4-5-1 0,0 5 2 0,4-3 4 16,-1 2 1-16,-1-2 4 0,2 0 3 0,-1 1 2 0,-1 1 4 15,2 0 3-15,-3 0 2 0,-1 0 4 0,-1 2 2 0,1-1 1 0,-6 0 3 16,4 3 1-16,-3-1 3 0,0-2 3 0,-5 4 2 0,2 2 1 16,-3-3 3-16,0 2 2 0,-2-1 3 0,-3 2 1 0,0 0 2 0,-4 2 1 15,2-2 0-15,-3 0 0 0,-3 1 0 0,2 2 0 0,-5-3-3 16,0 3 1-16,-2-1-3 0,-4-1-1 0,0 3-2 0,-5-2-2 0,1 0-1 16,-4 0-4-16,3 2-1 0,-8-3-2 0,2 2 0 0,-3 0 0 0,0 2 0 15,-2-1 0-15,0-4-1 0,-1 6 1 0,2-2 0 0,-2 1 1 16,6-1 1-16,-1 1 2 0,-1-1 1 0,8 1 2 0,-3-1 3 0,4 0 1 15,1 2 2-15,5-3 1 0,-1 3-1 0,2-1-1 0,3-1-2 16,5-1-4-16,-3 1-4 0,4 1-7 0,1-1-3 0,2-4-3 0,3 4-5 16,-1-3-3-16,4-1-3 0,3 0-2 0,2-2-3 0,2 1-2 15,0-5-2-15,5 1 0 0,0 0 1 0,3 0 4 0,-1 0 4 0,3-2 3 16,0-1 2-16,3 2 3 0,-3-2 1 0,0 1 1 0,0 0 1 0,2 0 0 16,-2 0 2-16,0 1 2 0,-3 0 3 0,0 1 1 0,-1 0 2 15,-2-1 2-15,0 0 2 0,-2 4 2 0,-2-3 2 0,-2 4 2 0,-2-1 4 16,0 0 2-16,-4 1 2 0,0 1 2 0,-2-1 2 0,0 4 0 0,-2-3 2 15,-2 0-1-15,-2 3 2 0,0-1-2 0,-5-1-1 0,4 3 1 16,-8-2-2-16,4 0-2 0,-1 1-2 0,-4 1-1 0,0 0-3 0,-2-3-1 16,-2 2-2-16,-2 1-1 0,0-1-2 0,-4 1-1 0,0 1-1 15,-2-1-1-15,-3 2 1 0,4-2 0 0,-4 1 0 0,4-1 2 0,-4 1 2 16,4-1 2-16,0 1 2 0,1 0 2 0,3 1 3 0,1-1 2 0,2 1 2 16,-1 0 3-16,5-1 1 0,3 0 0 0,-2 0 2 0,4 1-1 15,0-2-3-15,4 1-2 0,1-1-6 0,1-1-5 0,2-2-4 16,1 1-5-16,4 0-4 0,-3-2-4 0,5 0-4 0,5-1-5 0,-1-3-5 15,4 1-5-15,2-2-6 0,4-2-4 0,-1 2-2 0,3-3-2 0,3-1 1 16,1-2 0-16,-1 2 2 0,2 1 2 0,0-4 0 0,-1 2 2 16,2 1 3-16,-3 0 1 0,-2 0 6 0,-1-1 2 0,0 1 7 0,-1 1 6 15,-5 2 4-15,2 0 4 0,-7 2 4 0,1-1 4 0,-1 1 1 16,-3 1 2-16,-3-2 1 0,-2 4 3 0,1-1 0 0,-6 1 3 0,3-1-1 16,-5 1 0-16,-3-2 0 0,-1 0-3 0,-1 1-1 0,-2-1 0 0,-3 0-2 15,-2 2-1-15,-2-3 0 0,0 2-2 0,-2-1-2 0,-4-2 0 16,0 2-2-16,-2 0-1 0,-3-1-1 0,4 1 2 0,-4 0-1 0,-1-3 1 15,0 1 2-15,3 2 0 0,-3 0 2 0,2-1 3 0,-1-1 3 16,2 0 1-16,0 0 4 0,3 3 1 0,3-3 3 0,-1 2 0 0,0-1 1 16,3 1 2-16,4-1-2 0,1 1 1 0,0-2-2 0,4 2 1 0,2 2-4 15,-1-1-4-15,5-2-6 0,0 1-5 0,3 0-6 0,1-2-5 0,-1 2-4 16,7-1-3-16,0 1-3 0,1-1-3 0,3 0-2 0,2 0-2 16,0-2-1-16,4 1-1 0,0 0 1 0,0 0-1 0,2 2 1 15,0-3 1-15,0 0 4 0,2 4 3 0,-3-3 3 0,2 2 1 0,-1-1 4 16,-2 3 2-16,2-2 3 0,-4 0 2 0,0 4 2 0,-2-4 3 0,-2 3 3 15,-2 0 3-15,0 0 3 0,-2 0 2 0,-1 0 1 0,0 0 2 16,-3 2 1-16,-2 1 1 0,0-3 2 0,-2 3-1 0,-2-3 1 0,0 1 1 16,0-1-1-16,-5 2-1 0,2-2-1 0,-1 0-2 0,-2 0-2 15,-2 0-2-15,0 0-1 0,-4-2-2 0,2 1-2 0,-4 0-2 0,2 0-1 16,-4-1-2-16,1 0-1 0,1-1-3 0,-5 1 0 0,3-1 0 0,-2 0 0 16,0 1 0-16,2-1 1 0,0 1 0 0,-1-1 1 0,1 1 1 15,1 1 0-15,0-1 2 0,4-1 0 0,-4 3 1 0,5-2 0 0,1 1 1 16,1 1 0-16,-2-2-1 0,4 0 0 0,2 2-2 0,-1 1-2 15,4-4-4-15,1 1-3 0,1 1-3 0,2 1-4 0,0-2-5 0,1-2-4 16,5 3-1-16,-2-2-4 0,3-2-4 0,3 3-1 0,0-1-2 16,3-1 0-16,1-1 1 0,1 0 0 0,0 0 1 0,0 1 4 0,2-1 5 15,-3 1 2-15,3 0 5 0,-4 0 2 0,3 1 4 0,-3 2 4 16,0-1 4-16,-2-1 4 0,-2 3 3 0,0 0 2 0,-3 0 2 0,0 0 2 0,-1 0 2 16,-3 2 2-16,-1-2 0 0,1 3-1 0,-5-5 1 0,2 5-2 15,-2-3 0-15,-2 1-2 0,0 0-2 0,-2-1-2 0,1 0-3 16,-6-2-2-16,1 1-3 0,0 1-2 0,-2-5-2 0,-3 3 1 0,2 1-1 15,-4-3 1-15,4 1-2 0,-5 0 2 0,0-1-1 0,0-1 2 16,0 3 2-16,-1-3 1 0,0 2 2 0,-1-1 1 0,1 1 2 0,0-1 1 16,1 1-1-16,2-2 1 0,-2 5-2 0,1-3 1 0,4 0-2 15,-1 1-1-15,-1-1 0 0,6 1-5 0,-1 2-2 0,2-2-4 0,1-1-5 16,1 2-3-16,3-2-3 0,1 1-2 0,0-2-3 0,0 3-3 0,4-1-2 16,2-3 0-16,0 5 0 0,-1-3-2 0,5 0 2 0,1-1 1 0,1 1 3 15,0 0 2-15,2-2 4 0,2 2 3 0,0 0 2 0,0 0 4 16,1 2 1-16,2-5 2 0,-2 5 2 0,4-1 2 0,-1-3 2 15,-4 5 1-15,4-3 2 0,-4 0 0 0,-1 1 0 0,1-1 1 0,1 1 0 16,-3-1 2-16,0 1 0 0,-1 2 2 0,-2-3 1 0,-1 2-1 16,-2 1 2-16,0-2 0 0,0 1 1 0,-3-2-1 0,2 1 1 0,-2 2-1 15,-4-2 0-15,1 1-1 0,-2-1-1 0,-2 2 0 0,1-2 0 0,-4 1-3 16,-2-1 0-16,2-3 0 0,-1 5-1 0,-2-3-2 0,0 0-1 16,-2 1 0-16,0-2-1 0,-5 3 0 0,4-2 0 0,-4 1 0 0,0-1-1 15,-1 3 1-15,1-1-1 0,1-1 1 0,-5 0-2 0,3 0 2 0,0 2 0 16,-1 1-1-16,1-1 2 0,0 0 0 0,5 0 0 0,-5 1 0 15,4 1 1-15,0 0 0 0,2-1 0 0,2 3 0 0,0 0 1 0,3-1-1 16,0 0-1-16,3 1-2 0,-1 1-4 0,3-1-4 0,3-1-7 16,-1 3-5-16,2-3-3 0,2 1-4 0,-1 0-4 0,6-2-3 0,-1 0-2 15,0 0-4-15,4-2-2 0,2 0-1 0,0-2 0 0,4 1-1 16,0-1 4-16,0-1 1 0,2 0 5 0,0-3 4 0,0 3 5 0,2-2 3 16,-3 0 4-16,4 0 3 0,-4-1 1 0,0 2 2 0,-1 0 4 0,-2 0 1 15,2 1 2-15,-4 0 3 0,-1 0 1 0,-2 0 4 0,1 1 2 0,-2 0 4 16,-4 0 1-16,0 2 2 0,-1 1 2 0,-2-2 3 0,0 4 0 15,-2-3 2-15,-3 3 0 0,0 0-1 0,0 0 1 0,-3 0-2 0,0 0-1 16,-1 1-2-16,1 0-3 0,-4-3-2 0,-1 3-2 0,1 0-1 16,-2-1-3-16,-1 0-1 0,0 0-2 0,-1 1 0 0,-2-2 0 0,-1 2 0 15,0-1 1-15,0 0 1 0,0 2 0 0,-2-1 2 0,0 1 1 0,2-1 2 16,-1-1 0-16,-1 3 1 0,5-3 0 0,-4 3 2 0,5-3 0 16,-1 2 1-16,1 0 1 0,0-1 0 0,2 0 0 0,0 1 1 15,2-1 1-15,2-1 0 0,-2 3 0 0,2 0 1 0,-1-3-1 0,4 3 0 16,-1 0 0-16,0-3 0 0,2 2-2 0,2-1-4 0,0-1 0 0,-1 3-3 15,4-3-2-15,0 3-1 0,2-4-3 0,-1 1 1 0,2 1-1 0,0-2-2 16,-1-1-1-16,4 2-1 0,3-3 0 0,-4 3 1 0,2-3 0 16,2 0 2-16,2 0 2 0,-5 0 1 0,4-1 1 0,-1 1 1 0,0 0 1 15,1-2 0-15,-2 2 1 0,0 0 1 0,0 1 1 0,0-1-1 16,-3 0 2-16,-1-2 0 0,3 2 3 0,-4 3 0 0,0-3 1 16,0 0 1-16,-3 3 1 0,0-2 1 0,-1 2 0 0,0 0 0 0,-2 0 2 15,0 1 1-15,-2-2-1 0,-2 1 1 0,2 3-2 0,-3-3 0 16,-2 2-2-16,3-2-2 0,-4 3-1 0,0-3-1 0,0-2-2 0,-2 2-1 0,0 2-1 15,-4-1-1-15,3-1-2 0,-4 0-1 0,1-1-1 0,-4 2 1 16,2-1 0-16,0 1-1 0,-2-2 1 0,-2 1 0 0,1 2 1 0,3-2 1 16,-5 3 0-16,3-3 2 0,2 3-1 0,-2-3 0 0,4 1 3 15,0 1 0-15,3-1 2 0,0 2 1 0,1 0 0 0,2 0 2 0,0 3 0 16,2-3 1-16,2 0 3 0,-1 1-1 0,3 0 2 0,0-1-2 16,0 1 0-16,5 0-2 0,-4-2-4 0,4 3-3 0,-1-3-3 0,2 0-2 15,-1 1-3-15,4-3-3 0,-2 2-1 0,3-2-2 0,3-1-2 16,0-1-2-16,2 0 0 0,-3-1-1 0,4 0 0 0,2-1 3 0,-2-1 1 15,1 2 1-15,-3-1 2 0,3-1 2 0,-1 1 2 0,0-1 1 0,0-1 2 16,-2 3 1-16,-2-1 2 0,0-1 2 0,-2 2 1 0,0 2 2 16,-4-2 2-16,-1 2 2 0,2-1 2 0,-1 0 0 0,-2 4 1 0,-2-1-1 15,1-1 1-15,-3 0-1 0,-3 0-1 0,1 2-2 0,-2-2-4 16,0 1-1-16,0-1-4 0,-4-1-3 0,0 2-5 0,-2 0-9 0,-5 0-13 16,4-1-17-16,-5 3-19 0,-2-3-26 0,-2 1-30 0,-1 2-46 15,-5 0-55-15,-3 0-114 0,-3 3-145 0,-2 0-78 0,-2 0-47 0,-5 3-27 16,0-3-13-16,-3 2-4 0</inkml:trace>
  <inkml:trace contextRef="#ctx0" brushRef="#br2" timeOffset="659968.0564">21398 10883 3 0,'0'0'24'0,"0"0"4"0,0 0 7 0,0 0 8 0,0 0 10 0,0 0 11 0,0 0 12 0,0 0 8 0,-3-2 10 0,3 2 5 15,0 0 1-15,0 0 1 0,0-2 0 0,0 2 0 0,0 0 0 0,0 0-4 16,0 0-2-16,0 0-6 0,0 0-6 0,0 0-5 0,0 0-7 15,0 0-8-15,0 0-8 0,0 0-7 0,0 0-6 0,0 0-7 16,0 0-7-16,3 0-5 0,0 0-4 0,2 0-3 0,0 0-2 0,4 0-2 16,3 0-1-16,-2 0 1 0,4 0 0 0,2-1 0 0,4-1 2 0,2 2-1 15,2-3 1-15,2 2 0 0,4 1 0 0,0-5-1 16,2 5 1-16,3-3-2 0,1 2 0 0,0-4-3 0,1 5-2 0,-1-5 0 16,2 1-3-16,1 1-1 0,-2 0-2 0,-1 1 0 0,2-2 0 0,-4 1-2 15,2 1 0-15,-4 0 0 0,0 0 0 0,-2-1-1 0,0 1-1 16,-4 0 0-16,0 0 0 0,-1 2-1 0,-8-1 1 0,3 1-1 15,-4 0 1-15,-2 0 1 0,1 0 1 0,-5 0 2 0,-3 0 0 0,2 1 0 16,-4-1 0-16,0 2 0 0,-4 0-1 0,4-2 1 0,-5 0 2 16,0 0 0-16,-3 2 2 0,1 0 0 0,-2-1 2 0,-2 3 0 0,2-2-1 15,-2 0 0-15,-1 1 0 0,-3 1-1 0,1-1 1 0,-1 0-2 16,0 0 0-16,0-2-2 0,0 4-3 0,-2-5-4 0,2 3-5 0,0-1-7 16,0-2-6-16,0 1-9 0,-2 2-6 0,1-3-7 0,1 0-7 15,-5 0-3-15,4 0-3 0,-4 0-1 0,1 0 0 0,-2 0-1 0,0 0 0 16,0 0 2-16,-2-3 3 0,0 3 4 0,-2 0 5 0,0 0 5 15,0-1 7-15,0 1 5 0,-2 0 7 0,0 0 3 0,1 0 3 16,-4 0 3-16,4 0 0 0,-4 0 2 0,3 0 2 0,0 0 2 0,3 0 2 16,-4 0 0-16,1 0 3 0,2 0 1 0,-2 0 2 0,2 0 1 15,2 0 1-15,-3 0 2 0,6 0 2 0,-3 0 3 0,2 0 2 0,0 0 3 16,4-2 3-16,-2-1 2 0,0 3 4 0,1 0 2 0,4 0 2 16,1-3 2-16,-1 1 0 0,4 2 1 0,-3-1-3 0,2-2-1 15,2 3-1-15,0 0-3 0,0 0 0 0,2 0-4 0,-1 0-2 0,2 0-4 16,1 0-2-16,0 0-5 0,0 0-2 0,0 0-1 0,0 0 0 15,0 0 1-15,0 0-2 0,0 0 0 0,0 0-1 0,0 0-2 16,0 0 0-16,0 0 1 0,0 0 0 0,1 0 2 0,4 3 3 0,-3-2 3 16,1-1 4-16,2 2 2 0,-1 1 0 0,2-3 3 0,2 5 3 15,2-1 3-15,0-4 3 0,-1 5 2 0,6-1 1 0,2-1 2 0,-3 1 0 16,3 0 1-16,5-1-2 0,-2 0-1 0,5 1-3 0,-2-2-2 16,3 1-3-16,1-1-3 0,4 0-2 0,-3 1-3 0,4-1 0 0,-2 0-3 15,5 0-2-15,-6 1-2 0,5-1 0 0,1 0-1 0,-6 0-2 16,4 1-1-16,-2-1-1 0,0 0-2 0,0 1 1 0,-3-1 0 15,1 1-1-15,-4-3-1 0,3 4 0 0,-4-2-2 0,2 1 1 0,-4-3-2 16,-2 3 1-16,2-1-1 0,-3-2 0 0,-4 1-1 0,1 2 0 16,-1-3 0-16,-4 0-2 0,1 0 0 0,-2 2 1 0,-2 1 2 0,0-3 0 15,-1 0 1-15,-1 0 1 0,-5 0 2 0,3 0 0 0,-2 0-2 16,1 0-4-16,-3 0-7 0,0 0-9 0,0 0-10 0,0 0-10 16,0 0-14-16,0 0-17 0,0 0-24 0,0 0-29 0,0 0-37 0,0 0-41 15,0 0-72-15,0 0-86 0,1 0-52 0</inkml:trace>
  <inkml:trace contextRef="#ctx0" brushRef="#br2" timeOffset="730535.3512">6901 16125 87 0,'-4'-9'246'0,"1"0"-61"0,0 3-31 0,-1-2-18 0,0 1-8 0,-2 2-8 0,0-2 0 0,2-1 3 0,-2 1-2 0,2 0 1 0,-2 0-7 0,0 2-8 15,-1-3-10-15,0 2-10 0,-2-3-10 0,2 3-12 0,-2-2-9 16,-1 1-9-16,3 2-6 0,-3-2-6 0,1-1-6 0,-1 1-5 15,0 0-4-15,0 0-1 0,1 2 2 0,-1 0 4 0,-3-1 1 0,3 1 1 16,-1-2-1-16,-1 1 0 0,2 1-3 0,-4-1 0 0,2 0-3 16,-1 1-3-16,0 0-2 0,-3 1-1 0,3-1 0 0,-3 1-2 0,-1-1-2 15,0 1-4-15,1-1-2 0,-4 2-1 0,1-3-3 0,-1 3-2 16,-3-2 1-16,1 1 0 0,-1 2 2 0,0-2 0 0,-3-1-1 16,0 2-1-16,2 2 0 0,-4-4 0 0,2 5 0 0,-1-3-1 0,1 0 1 15,-1 0 3-15,1 2 1 0,-2-1 3 0,4-1-2 0,-2 1 1 0,0 0 0 16,0-1 0-16,3 1 1 0,-4 0-2 0,1 0 2 0,3-1-1 15,-2 1 2-15,-1 0 1 0,2-2-1 0,-2 4-2 0,0-1-1 16,0 1-2-16,3-2-1 0,-3 0 1 0,1 2 1 0,-1-2-2 0,-2 0 0 16,2 2 0-16,-2-1 0 0,1-1-1 0,-2 2 0 0,-1-1-1 0,2 1 1 15,-2 0 0-15,3 0 1 0,-4 0 0 0,3 0-2 0,-2 0 0 16,2 0-1-16,-2 0-1 0,0 0 1 0,2 0 1 0,-1 0 0 0,4 0 0 16,-3 0 0-16,4 0 0 0,-2 1-2 0,1-1 1 0,4 2 0 0,-3-1 0 15,1-1-1-15,2 4 2 0,-1-2 0 0,2 0 1 0,-2-1 1 0,-2 3-1 16,2 0 1-16,-1-1 0 0,0-1 1 0,0 2 0 0,0 1 1 15,1 0-1-15,-2-2 2 0,-2 3-2 0,4-3 0 0,-4 3 1 0,3-1-1 16,-3 2 0-16,3-1 3 0,-1 0 0 0,-1-1 2 0,2 1 1 0,-3-1 0 16,-1 0 0-16,1 3-1 0,0-3 2 0,0 2 0 0,0 0 3 15,-4 0-2-15,4 1 0 0,-3-2-1 0,0 3-1 0,-1-1-3 0,0 0 0 16,2 0-3-16,-2 0-1 0,3 1-2 0,-4-2 0 0,4 2 0 16,-3-3 0-16,1 3 0 0,-1 0 0 0,1 0-1 0,0-3 4 0,-1 4 0 15,4-3 0-15,-3 0 1 0,2 0 1 0,-1 0-1 0,2-1 2 16,0 1-1-16,0-1 2 0,2 3-1 0,1-4 2 0,0 1 0 0,0 1 0 15,0-2-1-15,1 1 0 0,2-1 0 0,-2 0-2 0,2 2 0 16,0-2-1-16,0 1-2 0,0-1-1 0,1 1-2 0,-4 1 0 0,3-2-3 16,-2 2-2-16,0 0-1 0,2 0-1 0,-4 0-2 0,4 1-1 0,-2 0-2 15,0 0 1-15,2 1-1 0,-2 0 1 0,0 0 0 0,0 0 3 16,2 0 4-16,0 3 0 0,-2-3 3 0,3 2 1 0,-2-1 4 0,0 1 1 16,1-2 3-16,1 1 3 0,1 1 1 0,0-1 2 0,-2-1 2 0,2 2 0 15,0-1 1-15,0-1-1 0,0 0 1 0,2 0 0 0,-4 0-1 16,4 0-1-16,-1 0-2 0,0 1 0 0,1 0-1 0,0-1-1 0,-4 0-2 15,4 2 0-15,-3-3-2 0,2 3 0 0,-2-2-1 0,2 1-1 16,-2 2-2-16,2-1 0 0,1-1-1 0,-4 0 0 0,4 0 0 0,-3 1 0 16,2-2 0-16,-2 2-1 0,2 1 1 0,-2 0 1 0,3-1-1 15,0 1-1-15,-1-1 1 0,0 1-1 0,1 1 0 0,0-1 1 0,-1 1-2 16,2-1 1-16,1 2 0 0,-2-2 0 0,0 0-1 0,2 3 0 0,-2-2-1 16,3 0 1-16,0 3 0 0,0-2-2 0,0 0 2 0,-1 0 0 15,5 2 0-15,-4-1 1 0,3 0-1 0,-2 1 1 0,2 0 1 0,0 0 1 16,2-1 1-16,-1 3-1 0,0-3-1 0,1 2 1 0,0-1 0 15,0 0 1-15,2-2 0 0,-1 3 1 0,0-1-2 0,1-2 0 0,0 2 0 16,2 1 0-16,-2-1 0 0,2-1 2 0,-2 2-2 0,2-1 1 0,2 1 0 16,-2-1 0-16,1 2 1 0,-1-1-1 0,-1 1-1 0,1-3 0 15,3 3-2-15,-4 1 1 0,4-4-1 0,-2 4-1 0,-1 0-3 16,2-1 0-16,1 1-2 0,-2 1 0 0,0-2-2 0,0-1-1 0,3 1-1 16,-1-1-3-16,-2 3 2 0,3-2 2 0,-2-1 2 0,2 1 1 0,0-1 1 15,0 1 3-15,0-2 2 0,0 1 2 0,2 1 2 0,-2-2 3 0,3 3 2 16,-2-1 2-16,2-2 2 0,-2 2 3 0,1-3 0 0,2 3-1 0,-2 2 1 15,2-7-2-15,0 5 2 0,2-2 0 0,0 3-2 0,-2-3 0 16,2 1-1-16,-2 0-1 0,2 1 0 0,0-1 0 0,1 1-2 0,0-2 0 16,3 1-2-16,-4 1 1 0,4-2-1 0,-1 3 0 0,-2-1-2 0,3-2 1 15,3 2-1-15,-4 0 0 0,1-3 0 0,0 0-2 0,3 3 0 16,-2-1 1-16,1-1-1 0,1-1-1 0,0 3 1 0,4-2-1 0,-4 0 0 16,2 0 0-16,0-1 1 0,1 0-1 0,0-1-1 0,0 4-1 0,3-5 0 15,-2 2 1-15,2 0-1 0,1 0-1 0,-3-1 0 0,5 0 0 0,-2 0 0 16,0 0-2-16,3 1 1 0,-4-2-1 0,4 1-1 0,-1-2 1 0,-1 1 0 15,4-1-1-15,-4 1 0 0,4 0-1 0,-3 0 1 0,2-4-1 0,-1 2 1 16,2 3-2-16,-1-4 1 0,2 1-1 0,0 0 0 0,-3 0 2 16,6-1 2-16,-3 2 0 0,1-1 4 0,-1-2 0 0,3 0 1 0,1-1 2 15,0 3 0-15,-1-2 2 0,2 0 2 0,0 0 2 0,2 0 2 0,-1-1 1 16,0 1 2-16,2 0 0 0,2-3-2 0,-2 3 2 0,4-2-1 0,-2 1-1 16,2-1 1-16,1 0 0 0,0 0 0 0,1 0 1 0,2-1 0 15,-2 0 0-15,2-1-2 0,0 1 1 0,0-2 1 0,-2 1-2 0,2 0 1 16,0-1-3-16,2 1 1 0,-2-2-1 0,-3 1 0 0,3-1-1 0,-1 1-2 15,1-2-4-15,-1 1 2 0,0-1 1 0,1 0 1 0,0 1 2 0,0-1 0 16,1 0 2-16,-1-2 1 0,1 2 2 0,2 0 2 0,-2-2 0 0,-1 0 1 16,1 0 0-16,3 0 2 0,-2 0 0 0,0 0 1 0,2 0-1 15,-4 0-2-15,4 0-2 0,-2 0-3 0,0 0-1 0,-1 0-3 0,2 0-1 16,-3 0-2-16,2 0-2 0,-2 0-1 0,0 0-1 0,0 0-1 0,-2 0-2 16,2-2-1-16,-2 2-1 0,-2 0-2 0,1 0 1 0,-2 0-1 0,-1 0-1 15,-1 0-1-15,-2 0 0 0,1 0-2 0,-2 0-1 0,0 0-1 16,0 0-2-16,-2-2 2 0,2 2 1 0,-2 0 1 0,0 0 1 0,-1-2 0 15,0 0 2-15,0 2 2 0,1-1 1 0,-3 1 3 0,1-2 1 0,0 2 3 16,0-2 1-16,1 0 2 0,-2 2 1 0,3-2 0 0,-4 1 0 16,3 1 0-16,-2-2 0 0,1 0 0 0,1 0-1 0,-2-1 0 0,2 1 0 15,-2 0-1-15,2 0-2 0,-2-1 1 0,1 1-2 0,2 1 2 0,-1-3 0 16,1 2-2-16,-2-1 1 0,3-2-1 0,0 1 1 0,-1 2-1 16,0-4-1-16,-1 3 1 0,4-3-2 0,0 3 0 0,-2-3-1 0,0 2 1 15,2-1-1-15,-4-1-2 0,2-1-2 0,0 2 0 0,0-1-2 16,-3 1 0-16,1 2-1 0,0-2-1 0,-2 1 1 0,-1-1-1 0,3 0 0 15,-6 1-1-15,4-1 0 0,-3-1 1 0,0 3-2 0,0 0 0 16,2 0 0-16,-4 0 1 0,0 0 2 0,2-1 3 0,-2 1 2 0,4-1 1 16,-2 2 1-16,1 0 0 0,-2-1 1 0,1-1 1 0,1 1 2 0,-2 1 1 15,1-2 1-15,-2 1 2 0,2-1 2 0,-2 2-1 0,2-1 0 16,-2 1-2-16,-2 1-2 0,2-3 1 0,0 2 0 0,1 0 0 0,-2 1-1 16,-1-4 1-16,1 4-1 0,-1-2-2 0,1 1 1 0,0-2-2 15,-1-1 1-15,1 5-1 0,1-5 1 0,0 4 0 0,-2-2-1 0,3-2 1 16,-2 1-1-16,1 3-1 0,0-2-1 0,2-1 2 0,-2 0-2 15,2 1 0-15,-2 1 0 0,4-2-1 0,-2 3 0 0,1-3 0 0,-2 2-1 16,1 0 0-16,1 1-2 0,1-3 1 0,-3 2-1 0,3 0-1 16,0 1 1-16,-2-1-1 0,2 1-1 0,-1 1-1 0,-2-3 0 0,1 2-1 15,2 1 0-15,-1-2 0 0,-2 2 0 0,1 0 0 0,2 0 0 0,-1 0 0 16,-1 0-1-16,-1 0 1 0,2-2-4 0,-2 2 2 0,2 0 2 16,-1 0 0-16,-1 0 2 0,4 0 2 0,-5 0 0 0,4-1 0 0,-3 1 4 15,2 0 1-15,-1-3 0 0,-1 1 1 0,2 2 2 0,-1-1 1 0,2-2 3 16,-3 3 2-16,4 0-1 0,-1 0 0 0,0-5 0 0,-2 4 0 15,4-2 0-15,-2 1-1 0,0-1 0 0,0 1-1 0,2 1 0 0,0-2 0 16,0-2-1-16,0 4-2 0,0-3 1 0,-1 1-2 0,4-1 1 16,-3 0-2-16,2 3 1 0,1-3-2 0,-2 2-1 0,1-1 0 0,0 1-2 15,0 0 0-15,-2 0 0 0,2-1 0 0,0 1-1 0,-2 0 1 16,2 0 0-16,0 0 0 0,0 1 0 0,-4 1 2 0,2-2 0 0,1 1-1 16,-2 1-1-16,2 0 0 0,-2 0 0 0,2 0 1 0,-2 0-1 0,-1 0 0 15,2 1-2-15,-2 1 1 0,1-2-2 0,-1 1-1 0,1 1 1 16,1 0 0-16,-2 2 1 0,3-3 2 0,-2 1 2 0,2 0 2 0,-2-2 2 15,2 2 0-15,-2 0 1 0,2-2 2 0,-1 1 0 0,-1 1 3 16,-1-2 2-16,3 0 2 0,-2 0-1 0,-1 0-2 0,0 0-1 0,3-2 0 16,-3 1 0-16,1 1-2 0,-1-2 0 0,0 0-2 0,0 0 1 0,1 0 0 15,-1 1-1-15,0-3 0 0,-3 2-3 0,0 0 1 0,3 1-2 16,-4-2 0-16,4 0 0 0,-4 2-1 0,2-1 0 0,-2-1-1 0,2 3-2 16,-2-5 0-16,1 5 0 0,0-4 0 0,-1 4-1 0,2 0 0 15,-2 0 0-15,2-2 0 0,-2-1 0 0,1 3-2 0,-2-1 0 0,1-2-1 16,2 3 1-16,-2-2 0 0,0 2 0 0,1 0-1 0,-2-3 0 15,1 3-1-15,0-2-1 0,-1 1 0 0,2 1-1 0,-3-3 0 0,2 3 0 16,0 0 0-16,1 0 0 0,-2 0 0 0,-1 0 0 0,2 0 1 16,-2 0-2-16,0 0 0 0,1 0 2 0,-1 0 1 0,1 0 2 0,-3 0 1 15,2 0 2-15,2 0 1 0,-2 0 1 0,0 0 2 0,0 0 0 0,-1 0 2 16,2-3 0-16,-3 1 2 0,2 2 2 0,0-1 0 0,0 1-1 0,2-3 0 16,-2 2 0-16,0 1-1 0,0-2 0 0,1 1-1 0,-1 1-1 15,1-2 1-15,-3 0 0 0,6 2-1 0,-4-2 1 0,2 0 0 0,2 1-2 16,-2-1 1-16,3 0-1 0,-1 0 1 0,2 0-1 0,-3 1-1 15,3 1 1-15,0-2-1 0,0 0-1 0,0 0 0 0,3 2-1 0,-3-2-1 16,1 1-1-16,2 1-2 0,-2-2 1 0,2 0 0 0,-1 2 0 16,0-2-1-16,0 0 1 0,-1 2 0 0,2-1-2 0,-2 1 1 0,2-2 0 15,1 2-1-15,-1 0 1 0,0 0-2 0,1 0 1 0,-1 0-1 16,0 0 0-16,1 0-1 0,-2-1-1 0,2 1 0 0,-3 0-2 0,4 0 0 16,-3-3 1-16,1 3 1 0,3-1 1 0,-5 1 2 0,5 0 2 0,-5-2 0 15,6 2 4-15,-5 0 1 0,2-2 1 0,0 1 2 0,0 1 1 0,2-3 2 16,-4 1 1-16,2 2 1 0,0-1 2 0,2-2-2 0,-2 3 1 15,0-2-1-15,2-1 0 0,-2-1-1 0,1 2-1 0,-1-1-1 16,2 0-2-16,-1 0 1 0,1-2 0 0,0 4 0 0,-2-3-2 0,2-1 0 16,-2-1-1-16,0 3 1 0,2-1-2 0,-3-1 0 0,1 1-1 15,-3 1-1-15,-1-3 1 0,0 3-1 0,0 0 0 0,0-1-1 0,-1 0-1 16,-2-2 0-16,1 2-1 0,-2 2-1 0,1-5 1 0,-1 5 0 0,-1-2-1 16,1-1-1-16,-2 0 2 0,0 1 0 0,3 0-2 0,-4 0 0 0,1-1-1 15,0-1 0-15,1 3 0 0,0-1 0 0,-1-1-1 0,1 1 0 16,-1-1 0-16,0 2-1 0,2-3 0 0,-4 3 1 0,2-3 2 0,2 3 1 15,-2-3 0-15,0 1 3 0,-1-1 1 0,1 0 2 0,3 0 0 16,-1 1 3-16,-2-2-1 0,3 2 3 0,-3 0 1 0,3-1 0 0,-1-1 1 16,-2 2 2-16,2-1-2 0,-2 0 0 0,0 0 0 0,0 1-1 15,-1-4-1-15,4 5 0 0,-3-4 0 0,0 2-2 0,-1 0 1 0,0 0 0 16,1-1-2-16,-4 2 2 0,1-1-1 0,2 1-1 0,-2 0 0 0,-1-2-1 16,1 2 1-16,-1-1-1 0,0 1 2 0,-2-4-1 0,2 3-1 15,0-2 1-15,-3 3-1 0,4-2 1 0,-1 0-2 0,-4 0 0 0,2-1 0 16,2 1-1-16,-2 1 0 0,-2 0 0 0,2-3-1 0,2 1 1 15,-4-1-2-15,2 3 0 0,1-4-2 0,0 3 1 0,-3-2 0 0,0 0 0 16,0 2 0-16,2 0 0 0,-2-2 0 0,-2 0-2 0,2 0 2 16,0 0 0-16,-2-1 0 0,0 1 0 0,0-1 0 0,0 1 0 0,0 0 0 15,0 0-1-15,-1 0 4 0,-2 0-4 0,3-1 2 0,-4 2-1 16,2-4 0-16,3 4 1 0,-6-3 0 0,1 2 0 0,0-2-1 0,-2 1 2 16,2-1 1-16,-2-1 3 0,2 3 1 0,-2-5 1 0,1 0 2 0,0 2 2 15,-3 0 0-15,2-3 0 0,1 1 3 0,-1-1-1 0,-1 0 1 16,0-1-1-16,-2 1 2 0,3-2-2 0,-2 1 0 0,1-3-2 15,-2 2-1-15,-1 0-1 0,2 0-1 0,0 1 0 0,-2-2-2 0,0 3 0 16,0-1 0-16,0 0-1 0,0-1 0 0,0 0-1 0,0 2 0 16,-2-1-1-16,0-1 0 0,2 4 0 0,-4-5-1 0,2 4-1 0,0 0-2 15,-1-2 1-15,-2 1 0 0,1 2 0 0,0-5-1 0,-2 4-1 16,2 0-1-16,-4-2 0 0,3 0 1 0,-4 1-2 0,3 0 1 16,-2-1 1-16,0 0-2 0,-2 0 1 0,0 2 0 0,0-2-1 0,0-1 0 15,-2 2-2-15,0-2 0 0,-2 1 1 0,0 0-1 0,3-1 1 16,-8 2-2-16,5-3 0 0,-2 3-1 0,-2-1 0 0,0 0-1 0,0 0-1 15,-2-2 0-15,0 3 0 0,0-1-1 0,-2 0-1 0,0 2 1 16,-2-3-1-16,2-1-1 0,-2 2 1 0,0-1-1 0,0 4-1 16,-2-5-1-16,2 2 1 0,-2 0-1 0,0 0 2 0,0 0-1 0,4 0 1 15,-5 0-2-15,4-1 2 0,1 3-1 0,-2 0 1 0,2-2-2 16,-1 2 1-16,3-1 1 0,-1-2-2 0,0 3 1 0,1 0-1 16,1 1-1-16,-1-3 3 0,2 4 2 0,-3-3 2 0,4 0 1 0,-2 1 2 15,-1 1 3-15,1 0 2 0,-1-1 2 0,2-1 2 0,-3 1 3 0,1 2 0 16,0-1 3-16,-2 1 3 0,1-1 0 0,-1 1-1 0,-4 0 1 15,2 1-2-15,-4-1 0 0,1 0-1 0,-5 1-1 0,2 0-3 16,-3 1 1-16,-2 0-2 0,-1 0-1 0,0 1-1 0,-3-2-2 0,0 2-1 16,-1 2 0-16,-2-2-2 0,2 1 0 0,1 1 0 0,0 1-2 15,0 0 1-15,0 0-2 0,2 0-1 0,-2 1 1 0,6-1-2 0,-4 2 0 16,3-1 0-16,-2-1 0 0,4 2 0 0,-2-1-1 0,0 1 0 16,3-1 0-16,-4 1-1 0,3-1-1 0,-4-1 1 0,2 3 2 0,1-3 2 15,-2 3 3-15,-1-2 2 0,0 1 2 0,-3-2 1 0,2 2 1 16,-2-2 3-16,-2 1 1 0,-2-4 2 0,2 4 1 0,-3 0 1 15,0 0 2-15,0-2-2 0,-5 1-1 0,2 1-2 0,-1-1-1 16,-2 1-2-16,-1 0-1 0,2 2-2 0,0-3-1 0,0 3-2 0,0-3-1 16,0 1-2-16,3 2 1 0,-3-1-3 0,3 2 1 0,0-2-2 15,0 2-2-15,1-1 0 0,0 3-2 0,4-3-1 0,-4 3 1 0,3-2 0 16,0 1 1-16,2 1 1 0,0 0 2 0,1 0 1 0,-2 0 3 16,1 0 1-16,4 0 2 0,-2 0 2 0,-2 0 2 0,4 0 2 0,-4 0 2 15,2 0 2-15,1 0 0 0,-2 0 0 0,-1 0-1 0,-2 0-1 16,2 0-1-16,0 0-1 0,-4 0-2 0,2 0 1 0,-4 0-2 0,3 0-1 15,-2 1-1-15,1 1-2 0,0-2-1 0,-2 3 0 0,4-3-1 16,-2 0 0-16,3 0 0 0,0 0-2 0,0 3 0 0,4-1-2 16,1-2 0-16,0 1-1 0,1-1 0 0,3 3-1 0,-1-3-1 0,4 0 1 15,-1 2-1-15,3-2 0 0,-1 3 0 0,1-2 1 0,1-1 1 16,4 3 1-16,-4-3 3 0,5 0 0 0,-4 0 2 0,4 0 2 0,-1 0 2 16,-1 0 2-16,4 0 0 0,-4 0 2 0,2 0 1 0,-1 0 0 15,-1 0 4-15,1 0-1 0,-2 0-1 0,1-3 0 0,-2 3 0 0,-1-1-1 16,0-2-2-16,0 3 0 0,0-2 0 0,-1 2-2 15,-2 0 1-15,-1-3-2 0,0 2-1 0,2 1-1 0,-2-2 0 0,3-1-1 16,-4 3-1-16,1 0 1 0,4-3-1 0,-4 3 0 0,4 0 0 0,-2-2 1 16,3 1-1-16,-4 1 1 0,6 0-1 0,-3-3 2 0,1 2-1 15,1 1 0-15,2-2 1 0,0 2 0 0,-2-2 0 0,4 1 0 16,-2-1 2-16,2 0-1 0,0-1 0 0,0 1 0 0,2 0 1 0,1 0-1 16,-2-1 0-16,2-1 0 0,0 0-1 0,-1 1 1 0,1-1-2 15,2 1 0-15,-3 0-2 0,2-3 1 0,-2 3-1 0,0-3-1 0,0 1-1 16,0 1 0-16,0-1-2 0,0 1-1 0,2-1 1 0,-4-1-1 15,4 2 0-15,0-1 0 0,-2 1 0 0,2-1-1 0,0 1 0 0,0-1 1 16,0-1 0-16,2 3 2 0,-2-1 0 0,2 1 2 0,-1 0-1 16,4-1 2-16,-1 0 1 0,-2 3 0 0,2-4 2 0,2 4 0 0,-3-2 1 15,3 1 0-15,0-1-1 0,1 2 1 0,-1-2-1 0,0 3 0 16,0-2 0-16,0 2 2 0,0 0-1 0,1-3 0 0,2 2 0 16,-3 1-1-16,1 0 2 0,-1 0-2 0,3-2 1 0,-3 2 0 0,1 0 2 15,2 0-2-15,-3-3 0 0,1 3 0 0,-1 0 1 0,3 0-2 16,-3 0 0-16,1 0 0 0,2-3 0 0,-3 3 0 0,0-2 0 0,1 1 1 15,2 1-1-15,-3-3 0 0,1 3-1 0,2 0 1 0,-3-3 0 16,1 1 0-16,2 2 0 0,-1-1 0 0,-1 1 1 0,0-2-2 16,-1 0 0-16,2 2-2 0,-1-2 2 0,2 1-1 0,-2 1 1 0,2-2 0 15,-3 0 0-15,1 0 0 0,2 0 0 0,-2 1-1 0,2-1 0 16,-2 0-1-16,-1 2 0 0,0-2-2 0,3 0 1 0,-2 2-1 16,-1-1 0-16,3 1-3 0,-6-2-1 0,3 0-3 0,0 2-1 0,-2-2-4 15,1 2-1-15,-4 0-2 0,1 0 0 0,-2 0-1 0,0 0-2 0,0 2 1 16,1-2-2-16,-4 2 1 0,2 0-1 0,-2-1 2 0,0 1 1 15,0 0 1-15,2 2 2 0,-3-3 2 0,1 1 2 0,3 0 1 0,-4 2 1 16,4-3 1-16,-1 1 2 0,-2 2 1 0,3-3 2 0,2 1 0 16,-2 1 2-16,0-3-1 0,2 0 2 0,2 3 0 0,-2-3 0 15,2 1-1-15,1 1 0 0,-2-2-1 0,3 3-2 0,-2-3-1 16,2 0-1-16,0 3-2 0,0-3-1 0,0 2-1 0,-2-2-3 0,2 1-1 16,0 2-2-16,0-3-1 0,-2 0-1 0,2 2 0 0,0-2-1 0,-1 3 1 15,-2-2 1-15,3 2 0 0,-2-1 0 0,1 1 0 0,-2-2-1 16,1 4 1-16,-2-2 0 0,2 0 0 0,-2 1 2 0,2-1 0 15,-4 1 2-15,2 0 0 0,0-3 0 0,2 3 1 0,-4 0 0 0,2-1 2 16,2 1-1-16,1-1 3 0,-4 1 1 0,5-1 3 0,-1 1 0 16,-2 0 1-16,3-1 2 0,0 0 1 0,0-3 0 0,2 5 0 15,-2-4 4-15,2 2-1 0,0-1 0 0,-2 1 0 0,4-2 1 0,-2 2 0 16,1-1 1-16,-2 1-1 0,3-2 0 0,-2 1 2 0,-2 1-2 16,2-2 1-16,-2 3-1 0,2-3 2 0,0 2-2 0,-2-2 1 0,0 2 1 15,2-1-1-15,0 0 1 0,-2 2-1 0,2-3 0 0,0 1 1 16,-2 0-1-16,0 2-1 0,0-3 2 0,0 3-2 0,0-2 0 0,-2 0-1 15,2 1 2-15,0 1-2 0,0-3 1 0,0 1-1 0,0 0 1 16,0 2 1-16,0-3-2 0,0 1 1 0,0 1 0 0,0 0-1 16,-2-1 0-16,2-1 1 0,1 2-1 0,2-3 0 0,-3 0-1 0,0 2 0 15,1-2 1-15,2 3-1 0,1-2-1 0,-2-1 1 0,-1 3-1 16,2-3 0-16,-2 2-1 0,4-2 1 0,-1 0 1 0,0 3-1 0,0-2 0 16,0-1 0-16,-1 2 0 0,0 1 0 0,3-3-2 0,-2 0 1 15,0 1 1-15,2-1 0 0,-2 2-1 0,2 0-1 0,-2-2 2 0,2 1-1 16,-2 2 1-16,2-3 0 0,-1 1 0 0,-2-1 0 0,3 2-1 15,-2-1 1-15,2 1 0 0,-1 0 0 0,0 2-1 0,0-3 1 16,0 1 0-16,0 0-1 0,-1 0 1 0,2 0 0 0,-2 1 0 0,1-1-1 16,0 0 1-16,2 0 0 0,-4 1-1 0,4-1 2 0,-4 0 2 15,4 1-1-15,-3-1-1 0,2-1 1 0,-2 2 0 0,-1 0 0 16,4 0 1-16,-4-3-1 0,4 5 2 0,-3-4-1 0,2 2 0 0,-2-1 0 16,-1 1 0-16,1-2-1 0,-1 2 0 0,1-1 0 0,-1 1-1 15,0-2 1-15,-2 4-1 0,2-4 0 0,-2 1-1 0,-1 0 1 0,3 2 0 16,-3-3-1-16,0 1 0 0,1 1 0 0,-1 1-2 0,-1-1-1 15,-1 1-4-15,2 0-4 0,-3-1-5 0,0-1-7 0,0 2-7 0,2-1-12 16,-4 1-12-16,2-1-16 0,-4 0-18 0,4 3-29 0,-3-3-34 16,-3 3-40-16,2-1-45 0,-2 2-74 0,-1-1-93 0,0 0-56 15,-2-2-39-15</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2:33:00.983"/>
    </inkml:context>
    <inkml:brush xml:id="br0">
      <inkml:brushProperty name="width" value="0.05292" units="cm"/>
      <inkml:brushProperty name="height" value="0.05292" units="cm"/>
      <inkml:brushProperty name="color" value="#7030A0"/>
    </inkml:brush>
  </inkml:definitions>
  <inkml:trace contextRef="#ctx0" brushRef="#br0">21901 6100 73 0,'-1'-4'540'0,"-1"1"5"0,2 1-28 0,-1 1-48 0,-2-1-104 0,1-1-132 0,0 3-71 0,0 0-41 0,2 0-22 0,-1 0-9 0,-4 0-5 0,5 0-3 0,-2 0-4 0,0 3-7 0,2-1-8 15,-1-2-8-15,1 1-10 0,-3 1-10 0,3-2-8 0,0 2-7 0,0-1-5 16,0 2-5-16,0 0-5 0,0 0-1 0,3 0-3 0,-3 1-2 15,1 2 0-15,1-1 0 0,0 1 1 0,3 1 0 0,-2 0 1 0,1 1 1 16,0 1 1-16,2-3 2 0,-2 3-1 0,2 1 0 16,0 0-1-16,0-1-1 0,1 2 1 0,-3 0 0 0,5-1-1 0,-1 1 0 15,0-2 1-15,0 3-2 0,-2-1 1 0,3-2 1 0,-2 1 1 0,1-1-1 16,-2 0 2-16,4 0-1 0,-4 0 2 0,3-3-1 0,-2 3 2 16,2-4 1-16,-4 1 0 0,3-1 1 0,0-1 2 0,0-1 4 0,0 0 1 15,-2 0 3-15,2-2 2 0,0-1 4 0,2 0 1 0,-2-1 2 16,3-2 1-16,0 0 0 0,-1 0 1 0,5-3-2 0,-2-2 0 15,1-1 0-15,2 0-1 0,3 0 0 0,-4-1-2 0,1-1-3 0,0 2-2 16,0-1-2-16,-2 1-2 0,1 0-2 0,-2-2-1 0,-3 5 0 16,3-2-1-16,-3 4-1 0,-3-2-1 0,3 2-1 0,-4 1-1 0,-2-1-2 15,2 0-2-15,-2 4 0 0,1-1-3 0,-2-1 0 0,1 2-2 16,0 0 0-16,1 2-2 0,-4-1 1 0,5 1-1 0,-2 0 1 16,2 2-1-16,-2-1 0 0,2 2 1 0,3 0-1 0,-2-1 1 15,1 1 0-15,3 1-1 0,-4-1-1 0,3 2 1 0,0-2-1 0,0 1 2 16,0-1 0-16,2-1 0 0,1 0-1 0,-3 2 2 0,1-3 2 0,4 3 1 15,-4-3-1-15,1 1 1 0,1 0 1 0,3-1 2 0,-5 1 0 16,4-3 2-16,-1 1 1 0,2-2 1 0,0 3 0 0,-2-3 0 16,-1 0 0-16,3 0 0 0,1-3 0 0,-4 3 1 0,3-2 0 0,0 1 0 15,-2-3-1-15,2 2 0 0,0 1-1 0,-2-3-1 0,1 0 0 0,1 1-2 16,-5 1 0-16,4-2-3 0,-4 3-1 0,4-1-1 0,-4-2-2 16,-1 4-1-16,3-2-3 0,-3 1-1 0,-1 1-1 0,1 0-1 15,0 0 0-15,-1 1-1 0,-2 1 0 0,3 0 1 0,3 0 1 0,-3 1 0 16,0 1 2-16,0-2 0 0,0 1 2 0,2 3-1 0,-1-1 3 15,0-1 0-15,0 2 2 0,3-3 1 0,-2 3 0 0,2-3 0 0,-1 3 2 16,3-1 2-16,-3 1-1 0,2-1 2 0,1-1 0 0,-1 1 0 16,0-1 1-16,1 0 1 0,2 0 1 0,0 0 0 0,-2-1 0 15,4-1 1-15,-2 0 0 0,0 1-1 0,2-3 0 0,-3 2-1 16,3 0 0-16,1-2-1 0,-3 0-1 0,0 0 0 0,2 0-1 0,-2-2-2 16,-2 0-1-16,4 2 0 0,-4-1 0 0,0-1-4 0,0 2 2 0,-2-2-2 15,2 2-1-15,0 0-2 0,-2 0-1 0,0 0-1 0,-2 0-2 16,2 0 0-16,-2 0-1 0,3 2-2 0,-4-2 0 0,4 3 0 15,-5-1-1-15,1 2 0 0,1-1-1 0,1 1 2 0,-2 1 0 0,1-2 0 16,1 3 1-16,-2 0 0 0,4 0 1 0,-4 0 1 0,1 2 0 16,1-1 1-16,0 1 1 0,0-2 1 0,-2 1 2 0,4 1-1 15,-4-3 2-15,4 0 1 0,-4 1 2 0,1 0 1 0,1-2 1 0,-2 1 2 16,-1-2 0-16,2 0 3 0,1 0 3 0,-3-3 1 0,1 2 2 0,1-2 0 16,-2-2 3-16,2 2 1 0,2-3 2 0,-1 0 0 0,-2 0 0 15,1-2 1-15,4 1 1 0,-2-2-2 0,1 0-1 0,-4-1-3 16,5 0-1-16,-2 0-3 0,-2 0-2 0,2 1-2 0,2 0-3 0,-1 0-2 15,-4 1-4-15,4 1-1 0,0-1-4 0,-3 1-1 0,2-1-2 16,-2 5-1-16,2-3-1 0,-2 1-1 0,1 2 0 0,-2 0-1 0,1 2 1 16,-2 1-1-16,3-3 1 0,-2 5-1 0,0-1 2 0,0 1 1 15,-1 1 1-15,2-2 1 0,-2 4 1 0,0-1 1 0,3 0 0 16,-3 2 3-16,1-2-1 0,0 2 2 0,-1-2-1 0,1 2 2 0,1-1 1 16,1-2 2-16,-3 3 0 0,1-5 2 0,1 4 2 0,-2-2 2 15,3-3 3-15,-2 0 2 0,1 1 4 0,-2-1 1 0,4-3 2 0,-2 2 3 16,2-2 0-16,1-2 1 0,1 1-1 0,-2-3 1 0,3-1-2 15,-1 2 0-15,0-3-2 0,4-2-2 0,-1-1-2 0,-2 3-3 16,4-3-2-16,-6 0-3 0,4 1-2 0,-2-1-3 0,-1 2-3 0,0-2-1 16,0 2-3-16,-2 0-2 0,1 2-1 0,-4-1-2 0,2 1-2 15,-1 1-2-15,-2-1-1 0,-3 2-2 0,3 0-1 0,-1 3-1 16,-2-3-2-16,0 3 1 0,-1 0 0 0,0 3 0 0,0-1 1 0,-1-1 1 16,1 2 0-16,1 2 1 0,1 1 1 0,-3-3 1 0,1 3 2 0,3 0 0 15,-3 0 2-15,-1 1 1 0,1 0 0 0,3-2 2 0,-1 3 0 16,0-1 1-16,0-1 2 0,-1 3 0 0,3-3 1 0,-1-1-2 15,1 2 1-15,-3-2-1 0,4 1-1 0,-1-3 0 0,0 3 2 0,1-3-1 16,-1 0 1-16,0-1 0 0,1 0 1 0,1-2-3 0,0 0-1 16,0 0-1-16,-2 0 0 0,1-2 0 0,4 0 0 0,-3-1 0 0,2 0 0 15,-2 0 0-15,1-2-1 0,0-1-1 0,0 2-2 0,0-1 1 16,-1 1-2-16,2-1 2 0,-2 2 1 0,-1-3-2 0,2 3 1 16,-1-1 0-16,-2 0-1 0,0 1 1 0,0 1 2 0,-3-1 0 15,3 1-1-15,-1 0 2 0,-2 2 0 0,0-2 0 0,-1 2 2 0,0 0-1 16,-2 0 1-16,2 2 1 0,-2-2 1 0,2 2 0 0,1 0 2 0,-2-1 1 15,2 1-2-15,-3 2 1 0,3-3-1 0,-4 1 2 0,4 1 1 16,-1 0 0-16,-2 0 1 0,2 0 1 0,0-3-1 0,-2 3 1 16,2 0 1-16,-2 0 1 0,2-3 1 0,-2 2 2 0,1 1 1 0,-2-3 0 15,1 1 5-15,0-1 0 0,-2 0 3 0,-1 0 2 0,2 0 3 16,1 0 3-16,-2-1 4 0,1 1 5 0,-3-3 4 0,1 1-1 16,-1 2-3-16,2-3-1 0,0 2-4 0,-2-1-2 0,0-1-2 0,0 0-3 15,0 0-2-15,0-1-4 0,0 0-6 0,0 1-6 0,0-1-9 16,0 1-7-16,0-1-11 0,0 1-8 0,0 1-4 0,0 0-6 0,0-2-5 15,-2 3-9-15,0-1-12 0,2 2-11 0,0 0-11 0,-1 0-14 16,1 0-13-16,0 0-17 0,-5 0-15 0,1 0-20 0,1 2-20 0,0-1-30 16,-1-1-33-16,-2 4-43 0,2-2-48 0,-2 1-62 0,0 1-70 15,-1 0-39-15,0-1-22 0</inkml:trace>
  <inkml:trace contextRef="#ctx0" brushRef="#br0" timeOffset="8104.4716">25638 5275 82 0,'-8'-9'107'0,"0"3"-24"0,0-3-10 0,0 3-3 0,0-1-1 0,-1-1 3 0,-1 1 3 0,1 0 0 16,1 2-1-16,-1-1-1 0,-1 0-3 0,3 0 0 0,-2 0 0 0,-1 0-3 16,0 1-2-16,1 2-2 0,-1-3 0 0,-3 3-2 0,2-3-1 0,-1 3-3 15,-1-3-2-15,0 1-3 0,-4 1-2 0,1-1-4 0,0 0-2 0,-1 1-4 16,-2-1-2-16,-1 1-1 0,0-1-1 0,-2 2-2 0,2-3-1 15,-3 3-2-15,0-2 0 0,-3 1-2 0,5 2-1 0,-5-5-2 0,0 5-1 16,0-3-1-16,0 1 0 0,-3 1-1 0,3-3-1 0,-1 2-1 16,1 0 0-16,0-1-2 0,-3-1-1 0,1 3-1 0,3-3-2 0,-1 3 1 15,0-3 0-15,-3 3 0 0,6-3-1 0,-6 3 1 0,6-3 0 16,-3 3-1-16,1-2-1 0,1-2 0 0,1 5-2 0,-2-4 0 0,1 3 0 16,1 0-2-16,-2 0 0 0,1-3-1 0,1 3-1 0,-3-1 0 0,0 1 0 15,1-1-1-15,-1 0 1 0,0 1 1 0,0-1 1 0,2 1 2 16,-2-1 0-16,0 2 3 0,2-1 2 0,-2 0 1 0,3-1 0 0,-3 0 1 15,0 3 1-15,-3-4 1 0,3 4 0 0,-2-2-1 0,3 3 0 0,-4-5 0 16,1 4 1-16,-2-2-1 0,0 1-1 0,0-1 0 0,-2 1-2 16,0 1-1-16,-1 1-1 0,-3-3 1 0,5 3-1 0,-5 0-2 0,0-3 1 15,2 3-3-15,-2-2-1 0,0 1-1 0,4 1-2 0,-4-3-1 16,3 3-2-16,2 0 1 0,-1 0-1 0,2 0-1 0,-1 0 0 0,5 0-1 16,-1 0 0-16,1 0 0 0,0 0 0 0,2 0-1 0,-1 3 0 15,4-3-2-15,-4 1 1 0,3 1-1 0,2 1-2 0,-1-3 0 0,-1 3-2 16,-1 0 0-16,1 0-2 0,2-1 0 0,-1 2 1 0,-1 1-1 0,-1-1 1 15,1 2 1-15,1-2 1 0,-4 3 2 0,5-2 0 0,-2 0 1 16,1 1 1-16,0-1 2 0,-3 2 1 0,4 1 2 0,-2-1 0 0,2-1 2 16,0 3 0-16,-2-3 0 0,5-1-1 0,-3 1 1 0,1 0-1 0,3 1 0 15,-4-2 2-15,4 1 0 0,0 1-1 0,2-2 0 0,-2 1-1 16,0 1 1-16,5-2 0 0,-5 2-1 0,1-1-1 0,1 0 1 0,2 3 1 16,-2-3-2-16,2 2 0 0,2-2-1 0,-1 0 0 0,1 1-2 15,-5 1 0-15,5-1 0 0,-1 2 1 0,1 0-1 0,-1-3 0 0,1 3 0 16,0 2 1-16,0-2-1 0,0 0 1 0,0-1 1 0,-2 3 0 15,2 0 1-15,0-1 1 0,0 2 1 0,0-3 1 0,0 5 1 0,0-3 1 16,0-1 0-16,0 3 0 0,0-1 0 0,-2 3 3 0,2-3 0 16,0 2 1-16,0 0-1 0,3 2 1 0,-3-2-1 0,-3 2 1 0,3 0-1 15,0 1 2-15,0-2 0 0,1 0-1 0,-1 1 1 0,-2 2-1 16,3-3 0-16,1 2-2 0,1-2 1 0,-2 1-2 0,2 1 0 16,-2-4 0-16,1 2 2 0,2 2-1 0,0-2-1 0,0-2 1 0,0 4-2 15,1-4 0-15,-2 2-1 0,2 2 1 0,0-2 0 0,1-2 0 16,0 2 0-16,0 0-1 0,0-3 0 0,1 2-1 0,-2 1 0 0,3-3-1 15,0 3 0-15,-1-1-2 0,0 0 1 0,1-2 0 0,0 4-1 16,-2-3 0-16,2 0-1 0,1 2 1 0,1 0-2 0,-3-3 2 16,1 3-2-16,2-1 0 0,-2-2 1 0,0 3-1 0,2-1-1 0,-3 0 1 15,3-2-1-15,0 4 0 0,0-3-1 0,0 0 1 0,0 0 1 16,0-1-1-16,0 2 1 0,3-5 1 0,-3 5-2 0,2-3 0 0,0-1 2 16,0 1-1-16,1 0 0 0,-2-1 1 0,3 1-1 0,0-2 0 15,-2 0 1-15,1 1-1 0,2 0-1 0,-1-1 2 0,0 0-2 16,2 0 0-16,-2 0 1 0,2-2-1 0,-2 2-1 0,2-1 0 0,3 1 1 15,-4-2 1-15,1 1-1 0,2 1 0 0,0-3 0 0,1 1 1 16,1 2-1-16,-3-1 0 0,3-1 0 0,2 2 2 0,-1-3-1 16,2 3-1-16,1 0 2 0,0-3-1 0,0 4 0 0,5-3 1 0,-2 2-2 15,2 0 0-15,2-2 1 0,-1 2-2 0,1 0 0 0,0 0-2 16,1-1 2-16,2 1 0 0,1 1 0 0,-2-1 0 0,3 0 0 0,0 0-1 16,-2 0-1-16,2 0 0 0,0-3 0 0,0 3 0 0,0 0 0 15,0 0-2-15,3-1 2 0,-3 1-1 0,1-2 1 0,-1 2 0 0,0-1 0 16,3 1 0-16,-2-2 2 0,-1 2 1 0,0-3 1 0,4 3 2 0,-4 0 2 15,0-1 0-15,3 0 4 0,-1-1 0 0,-1 0 1 0,2 0 2 16,-2 0-1-16,2 0 1 0,-2 0-1 0,2 1 1 0,-1-2-2 16,-1-1 0-16,3-1 0 0,1 2-2 0,-1 2-1 0,2-2-1 0,-1-1-2 15,2-1 0-15,1 0-1 0,2 2-1 0,-5-3-1 0,5 3-1 16,0-3-4-16,-1 3 0 0,1-3-1 0,0 1-3 0,-3 0-1 0,3-1 0 16,0-2-2-16,0 2-2 0,0 0-1 0,0 0-1 0,-1-3-2 15,-1 3-2-15,0-3-1 0,0 2-1 0,-1-1-1 0,0-1-2 16,1 0 0-16,-1 0-3 0,-2 0 3 0,1 0 0 0,-2 0 3 0,0 0 1 15,-2 0 1-15,2 0 1 0,0 0 3 0,-2 0 2 0,1-1 2 0,-3-1 2 16,0 2 2-16,-1-3 4 0,1 0 2 0,0 1 2 0,0-2-1 16,-4 1-2-16,2 0-1 0,2-1-1 0,-4 1-1 0,4-1 2 0,-2-1-1 15,1 1-1-15,-3-1-1 0,1-1 0 0,0 1-1 0,-2 0 0 16,1 0-1-16,1-1 1 0,-1-2 2 0,-1 2-1 0,-1 2 0 16,1-1 1-16,-1-1 1 0,0 0-1 0,-3-1 1 0,3 0 0 0,-1 2 0 15,-1-1 0-15,-3 1 1 0,1-2 0 0,0 1 0 0,-1 0 0 16,0 0 0-16,0-2 0 0,-1 2 1 0,-1-3-1 0,0 3-1 15,0 0 1-15,0-1 0 0,-1-2 0 0,-1 2 0 0,4-2-1 0,-5 1-1 16,1 0 1-16,-1 1-1 0,5-2 1 0,-4 0-2 0,2-1 1 0,-1 1 1 16,-1 1-1-16,4-1 2 0,-4-2 0 0,2 2 1 0,-1 0-1 15,-1-1 1-15,2 1 0 0,-1 1 0 0,-2-1 0 0,1 0-1 16,2-2 0-16,-3 2 0 0,2 0 1 0,-1 1 0 0,0-1 0 0,-1 0-2 16,0 0 2-16,0 1 2 0,-2-1-1 0,1 1 0 0,1 0 0 15,-3-1 0-15,1 0 1 0,0 0 1 0,0 0 0 0,-3 0 0 16,4 0 2-16,-3 0-2 0,2-1 2 0,-2 1-2 0,0 1 2 0,0-3-1 15,-1 2 2-15,1 0-1 0,1 0 2 0,1 0 0 0,-3-1 0 0,0 2-2 16,0-1 0-16,0 0-1 0,1-2 0 0,-2 2-2 0,2 0 1 16,-2 1 1-16,2-1-1 0,-2 0-1 0,0-2-1 0,4 2-2 15,-6 0-1-15,1-1 0 0,2 1-1 0,-1 0 1 0,0 0 0 0,0 0 1 16,0-1 1-16,-2 0-1 0,1 1 0 0,2 0-1 0,-1 0 0 16,0 0 0-16,-2 0 1 0,2 0 0 0,-3-1 1 0,2 1 0 15,0 0-1-15,0 0-1 0,-1 0 1 0,0-1 0 0,1 1 0 0,0 1 0 16,-1-3 0-16,0 2 0 0,1-1 0 0,2 1-2 0,-3-3 0 15,3 1 0-15,-4 2-1 0,2-2 2 0,0 1-1 0,1-1-1 16,-1 2 1-16,2-2-1 0,-3 2 1 0,0-2 0 0,-1 2-1 0,2 0 1 16,1 0 1-16,-2 0-1 0,1 0 2 0,-2 0 0 0,2-1 0 0,-3 1 0 15,3 0 0-15,-1 0 1 0,-2-2 0 0,2-1 1 0,-2 2-1 16,2-1 0-16,-1 2 0 0,-1-1-1 0,0-1 0 0,0 1 0 16,0-4-1-16,0 3 1 0,0 1 0 0,0-5-1 0,0 3 1 0,0-1-1 15,0 1-2-15,-1-2 1 0,-1-1-2 0,2 2 1 0,-2-1-1 16,0-2-1-16,-1 1-2 0,0 0-1 0,2-2-3 0,-4 1-4 0,-2-2-10 15,4 0-10-15,-4 0-10 0,-3-2-16 0,3 0-18 0,-5 0-23 16,0-1-23-16,-2 1-40 0,-3-2-49 0,0 1-84 0,-5 3-102 16,-2-3-68-16,-4 4-52 0,-2-3-22 0</inkml:trace>
  <inkml:trace contextRef="#ctx0" brushRef="#br0" timeOffset="16934.579">35623 6355 109 0,'-5'-1'459'0,"1"1"-77"0,3-3-117 0,-1 1-71 0,-1 2-43 0,2 0-27 0,-3-3-19 0,2 3-7 0,-1-3-2 0,3 3-5 16,-3-3-4-16,1 3-7 0,2-3-10 0,-2 3-8 0,-1-2-9 0,3 1-8 15,-1 1-7-15,1-3-3 0,-2 3-3 0,-1 0-2 0,3-3 1 16,0 3-2-16,0 0-3 0,0 0-4 0,0 0-2 0,0 0-3 0,0 0-1 15,0 0-2-15,0 0-2 0,0 0-1 0,0 0-2 0,0 0 0 16,0 0-1-16,0 0 0 0,0 0-1 0,0 0-2 0,0 0 0 0,3 0-2 16,-1 0 1-16,-1 0-2 0,4 3-1 0,-1-3 0 0,2 0 1 0,-1 0 1 15,1 0 1-15,4 3 1 0,3-3 0 0,0 0 2 0,6 0 1 16,1 1 2-16,3-1 1 0,4 0 2 0,2 0 1 0,2 0 1 16,5 0 1-16,0 0-1 0,2 0 1 0,2 0-2 0,1 0-2 0,2 0-3 15,1-1-1-15,0 1-1 0,0 0 0 0,2 0 1 0,-2-3 0 0,0 3 1 16,2 0-1-16,-3 0 1 0,0 0 0 0,2-3 1 0,-3 3 0 15,-2-2 2-15,-3 2-1 0,4-1 1 0,-5 1 3 0,0 0-2 0,-4 0-1 16,-1-2-2-16,0 2-2 0,-1 0-1 0,-4 0 0 0,-3 0-1 16,0-2-2-16,-6 2 0 0,3 0-2 0,-4 0 1 0,0 0 1 0,-2 0-1 15,-3 0 0-15,-1-2 0 0,0 2 0 0,-5 0 0 0,1 0 2 0,3 0-2 16,-8-1 1-16,4 1-2 0,-1 0-1 0,-4 0 0 0,0 0-3 16,0 0-7-16,0 0-10 0,0 0-16 0,0 0-17 0,0 0-23 0,0 0-28 15,0 0-33-15,-3 0-38 0,3 0-50 0,-4 0-55 0,1 1-74 16,-6 1-85-16,3-2-50 0,1 2-32 0</inkml:trace>
  <inkml:trace contextRef="#ctx0" brushRef="#br0" timeOffset="19633.2499">11118 7210 59 0,'0'-3'164'0,"3"-1"-18"0,-3-1-16 0,2 1-10 0,-1 1-5 0,-1 0-10 0,3 0-11 0,-3 0-10 0,1 0-10 16,2-2-7-16,0 1-5 0,0 2-7 0,1-1-5 0,-2 2-7 16,-1-4-6-16,2 5-6 0,1-3-6 0,-2 3-5 0,-1-2-5 15,2 1-1-15,0 1 2 0,2-3 0 0,-1 3 0 0,0 0 1 16,0 0-1-16,-1 0 4 0,2 0 1 0,0 0 3 0,1 0 1 16,1 3 4-16,-1-3 1 0,1 1 1 0,-1 1 3 0,4-2 0 0,-1 3 1 15,1-3 0-15,2 0 1 0,0 2-1 0,0 1-1 0,2-3 0 0,2 0-1 16,0 1-1-16,0-1-1 0,1 0-2 0,2 3 0 0,3-1-1 15,-1-2-1-15,1 0 0 0,1 0-1 0,1 0-1 0,2 0-1 0,-1 0-2 16,2 0 0-16,-1 3-2 0,3-3-2 0,-2 0-2 0,5 0-3 16,-2 0-2-16,2 0-2 0,0 0-1 0,1 0-1 0,0 0 0 0,-1 0-1 15,2 0 1-15,2 1 0 0,-4-1 0 0,4 2-1 0,-2-2 2 16,0 3 1-16,0-3 1 0,1 1 2 0,-3 1 0 0,1-2 0 0,0 2 2 16,0-1-2-16,-1-1 0 0,1 3-2 0,-1-3 0 15,-1 1-1-15,1 1 0 0,-2-2 0 0,1 1-1 0,0 1-2 0,-2-2 1 16,0 2-1-16,1 0-1 0,0-2 1 0,-2 2 0 0,2-1-2 15,0-1 1-15,-1 2-2 0,0 0-1 0,0-2 1 0,1 2-2 0,-2 0 0 16,2-2-1-16,-3 0 0 0,2 0-1 0,-2 0 0 0,2 0-2 16,-1 0 0-16,-2 0-2 0,2 0 1 0,-2 0-1 0,2 0 0 0,-1 0-1 15,2 0 1-15,-2 0-2 0,2 0-1 0,-3 0 0 0,4 0-1 16,-4 0 1-16,4 0 1 0,-4 0 3 0,3 0 1 0,0 0 1 0,1 0 2 16,-1 0 3-16,0 0 0 0,3 0 2 0,-2 0 0 0,0 0 2 15,2-2 2-15,0 0 1 0,1 2 1 0,-2-2 1 0,3 0-1 0,-1-1 0 16,0 1-1-16,1 0 0 0,-2-1 0 0,3 1 1 0,-2 1 0 15,-1-2 1-15,2 2 3 0,-2-1-1 0,0 2 1 0,1-2 0 16,-2 1-1-16,1 1 1 0,-2-3 0 0,-2 3-1 0,2 0 1 0,0 0-2 16,-2 0 1-16,-1 3-2 0,0-3-2 0,-1 1-2 0,0 1-1 0,-1 0-3 15,-2-1 1-15,1 2-1 0,1 0 1 0,-2-2-2 0,0 3 1 16,0 0-1-16,0-1-1 0,0 1 1 0,-1-2-2 0,1 1 0 16,0-1 0-16,0 0 0 0,0 0-1 0,0 1 0 0,3-1-1 0,-3 0-1 15,0 1 1-15,3-3 1 0,-3 2 1 0,3-1 1 0,-1-1 1 16,1 3 2-16,-2-3 0 0,2 0 1 0,0 0 1 0,1 0 1 0,-1 0 1 15,3 0 1-15,-6 0 1 0,3-3 0 0,0 3 1 0,1-1-2 16,-3-1-1-16,2 2 0 0,-2-1-1 0,2-1-1 0,-2 2 0 0,-2-2 0 16,4 0 0-16,-2 2-2 0,0-2 1 0,-3 1-2 15,4 1 1-15,-4-2-2 0,4 0 1 0,-2 2-1 0,-2-2-1 0,1 2 1 16,0-2-1-16,1 2-1 0,-6 0 0 0,3 0-1 0,0 0-1 16,0 0 0-16,-4 0 0 0,4 0 0 0,-4 0-1 0,0 0 1 0,2 0 0 15,-1 2 0-15,-4-2 0 0,5 2 0 0,-4-2 0 0,0 2 0 0,2 0-2 16,-2-2 2-16,1 1 0 0,-2 1 0 0,-1-2 0 0,3 2 0 15,-4-2 0-15,1 2-1 0,0-2 1 0,0 0 0 0,0 0 0 16,-2 0 0-16,2 0 1 0,-2 0 0 0,0 0 1 0,0 0 0 16,0 0-1-16,0 0 0 0,0 0 1 0,2 0 0 0,-2 0 1 0,-2 0-1 15,2 0 0-15,-2 0-1 0,0 0 1 0,2-2-1 0,1 2-1 16,-4-2 0-16,1 2 0 0,2 0-1 0,-4-2 1 0,4 2-1 0,-1-1 0 16,-2 1-2-16,2 0 2 0,-2 0-1 0,2 0-1 0,-2-2 1 15,3 2 0-15,-1 0-1 0,-2-2 1 0,2 2 0 0,-2 0 0 0,3 0 0 16,0 0 1-16,-1 0-2 0,-2 0 2 0,1 0-1 0,2 0-1 15,-2 0 1-15,0 0 0 0,1 0-1 0,-2 0 1 0,2 0-1 0,-2 0 1 16,-1 0 0-16,2 0-1 0,3 0 1 0,-6 0 0 0,1 0 0 16,0 0 1-16,3-2 1 0,-4 2 0 0,0 0 0 0,0 0 0 15,1 0 1-15,-2 0-2 0,2 0 2 0,-1-2 2 0,0 2-2 16,-3 0 1-16,2 0-1 0,0-1 0 0,1 1 0 0,-1 0 1 0,-1 0-1 16,0 0 0-16,-2 0 1 0,2 0 0 0,0 0-1 0,1-2 1 0,1 2 0 15,-1-2-1-15,-1 2 1 0,1 0 1 0,1 0 0 0,-4-2-1 16,3 2 0-16,-1-2 0 0,0 2 0 0,1 0 0 0,-2 0-1 0,1 0 2 15,-2 0-1-15,3 0-1 0,-2 0 0 0,2 0 0 0,-1 0 1 16,-1 0-1-16,-1 0 0 0,2 0 0 0,-2 0 0 0,-1 0-1 16,3 0 1-16,-3 0 1 0,0 0 0 0,0 0-1 0,0 0 0 0,0 0 0 15,0 0 0-15,0 0-1 0,0 0 1 0,2 0-1 0,-1 0 0 16,-1 0 2-16,0 0 0 0,3 0 0 0,-2 0 0 0,-1 0 0 0,2-1 0 16,1 1 0-16,-2 0 1 0,-1 0 0 0,5 0-1 0,-5 0 1 15,1 0 0-15,2 0 1 0,-2 0-1 0,2-2-1 0,-3 2 0 16,2 0-1-16,-1 0 0 0,2 0 0 0,-2 0 1 0,2 0-1 0,-3 0 0 15,3 0 0-15,-3 0 0 0,4 0 0 0,-4 0 0 0,2 0 1 16,-2 0-1-16,4 0 2 0,-4 0-1 0,5 0 0 0,-5 0-1 0,1 0 1 16,-1 0-1-16,4 0 0 0,-4 0 1 0,3 0-1 0,-3 0 1 15,2 0-1-15,-1 0 0 0,-1 0 0 0,3 0 0 0,-2 0 0 16,-1 0 0-16,3 0-1 0,-3 0 1 0,2 0 0 0,-2 0 0 0,1 0 0 16,-1 0 0-16,0 0 0 0,0 0-1 0,0 0 0 0,0 0 0 15,0 0 0-15,0 0-1 0,0 0 1 0,0 0-1 0,0 0 1 0,0 0-1 16,0 0 1-16,0 0-2 0,0 0 1 0,0 0-1 0,0 0-2 15,0 0 1-15,0 0 0 0,0 0 1 0,0 0 0 0,0 0-1 16,0 0 2-16,0 0 0 0,0 0-1 0,0 0 1 0,0 0 0 0,0 0 0 16,0 0-1-16,0 0 3 0,0 0 2 0,0 0-1 0,0 0 0 15,0 0 0-15,0 0-1 0,0 0 0 0,0 0-1 0,0 0 0 0,0 0 0 16,0 0-1-16,0 0 1 0,0 0 0 0,0 0-1 0,0 0-1 16,0 0-1-16,0 0 0 0,0 0-1 0,0 0 1 0,0 0-1 0,0 0 1 15,0 0-1-15,0 0 1 0,0 0-2 0,0 0 0 0,0 0 2 16,0 0-1-16,0 0 1 0,0 0-2 0,0 0 1 0,0 0-2 15,0 0 0-15,0 0-1 0,0 0-1 0,0 0 0 0,0 0-1 0,0 0 0 16,0 0-1-16,0 0-3 0,0 0-3 0,0 0-4 0,0 0-7 16,0 0-9-16,0 0-10 0,0 0-16 0,0 0-20 0,0 0-23 0,0 0-31 15,0 0-56-15,0 0-74 0,0 0-80 0,3-4-89 0,-1 1-46 16,-2 0-28-16</inkml:trace>
  <inkml:trace contextRef="#ctx0" brushRef="#br0" timeOffset="51286.8613">14989 19014 36 0,'-7'0'457'0,"1"0"6"0,-1 0-96 0,1 0-146 0,2-3-77 0,-2 3-43 0,2 0-22 0,0 0-11 0,-1 0-6 0,1 0-1 0,1 0 4 0,0 0 0 0,2 0 2 0,-1 0 1 16,2 0-3-16,0 0-4 0,0 0-6 0,0 0-6 0,0 0-6 0,0 0-7 16,0 0-4-16,0 0-4 0,0 0-1 0,-2 0-1 0,2 0-2 15,0 3 1-15,0-3 0 0,0 0 0 0,0 0 1 0,0 0-2 0,0 0 2 16,0 0 0-16,-2 0 1 0,2 0 0 0,0 0 1 0,0 0 0 0,0 0-1 16,0 0 0-16,0 0 0 0,0 0 0 0,0 0 1 0,0 0 2 15,0 0-1-15,0 0 1 0,0 0 2 0,0 0-1 0,0 0 1 16,0 0-1-16,2 0 2 0,0 0 0 0,1 0 0 0,0-3 3 0,0 1 1 15,1 1-1-15,1-2-2 0,0 1-2 0,6-4-4 0,-3 0-3 0,5 0-2 16,3-4 2-16,1-1 0 0,5 1-1 0,2-3 0 0,2-1-3 16,3-3 0-16,6-1-3 0,-1 0 0 0,5 0 1 0,2-1 0 0,3-2 0 15,0 4 1-15,2-5 2 0,1 1-3 0,2 0-5 0,0 1-1 16,4 1-3-16,-3-1-2 0,0 3-1 0,0-2-2 0,1 1-3 0,-4 0-2 16,1 2-2-16,-2 1-1 0,-4 0-2 0,0 1 1 0,-2-1-2 15,-4 2 1-15,-2 1-1 0,-2-1 0 0,-2 5 1 0,-2-4-1 0,-2 4-1 16,-2-1 2-16,-4 3-1 0,-2-2 2 0,-4 3 1 0,-2 0 2 15,1-1 2-15,-2 3 3 0,-5-1 0 0,0 2 3 0,1 1 1 0,-4-1 1 16,1 0 2-16,-1 2 1 0,-1-2 2 0,-2 2 1 0,0 0-2 0,0 0 1 16,0 0-2-16,0 0-1 0,0 0-2 0,0 0-1 0,0 0-1 0,0 0-6 15,0 0-9-15,0 0-10 0,0 0-11 0,0 0-14 0,0 0-15 16,1-2-19-16,-1 2-22 0,0-1-24 0,3 1-24 0,-2-2-42 0,1 0-51 16,2 0-60-16,0 0-66 0,-2 1-75 0,6-2-81 0,-3-3-37 15,1 3-12-15</inkml:trace>
  <inkml:trace contextRef="#ctx0" brushRef="#br0" timeOffset="52598.513">28218 18898 168 0,'-7'0'373'0,"4"1"-67"0,-2 1-89 0,1-2-56 0,3 3-40 0,-4-3-21 0,4 0-12 16,-4 3-1-16,5-3 4 0,-2 2 3 0,0-1 5 0,2-1 1 0,0 0 2 16,0 0-2-16,0 0-5 0,0 0-3 0,0 0-7 0,0 0-3 0,0 0-2 15,0 0-2-15,0 0-2 0,0 0 0 0,0 0-4 0,0 0 0 16,0 0-2-16,0 3 2 0,2-3-1 0,0 0 1 0,3 0 0 15,-4 0 0-15,1 0 1 0,2-3-2 0,0 2-2 0,2-1-6 0,3-1-5 0,0-3-5 16,3 0-4-16,4-1-7 0,4-2-4 0,2-2-8 0,4 1-6 16,6-5-8-16,2 0-7 0,4-1-6 0,4-1-9 0,2-1-2 0,4 0-2 15,2-3 0-15,2 4-2 0,4-3-1 0,1 0 2 0,0 1-1 16,-1-1-1-16,2 1 1 0,1 0-3 0,-4 1 1 0,4 2-1 0,-3-1-1 16,-2 2-1-16,-2-2-3 0,-1 3-4 0,-2 1-1 0,-4 1-5 0,0 1-1 15,-8-1-3-15,4 4-3 0,-5 0-4 0,-6 1-2 0,0 0-5 16,-4 2-5-16,-3-1-6 0,-3 1-10 0,-4 3-8 0,1-1-12 0,-3 1-11 15,-4 0-19-15,-5 2-20 0,2-2-25 0,-1 2-26 0,-6 0-46 16,0 0-53-16,0 0-64 0,-4 2-68 0,0 2-38 0,-4-1-24 0</inkml:trace>
  <inkml:trace contextRef="#ctx0" brushRef="#br0" timeOffset="68765.5419">2873 20794 124 0,'-4'0'499'0,"1"0"4"0,0 0-51 0,-1 0-79 0,2 0-88 0,0 0-93 0,0 0-55 0,-2 0-40 0,4 0-20 0,0 0-13 0,-2 0-8 0,2 0-5 16,0 0-4-16,0 0-4 0,0 0-5 0,0 0-6 0,0 0-9 15,0 0-7-15,0 0-7 0,0 0-6 0,0 0-6 0,0 0-6 0,0 0-4 16,0 0-8-16,0 0-6 0,0 0-6 0,0 0-9 0,0 0-8 0,0 0-7 16,0 0-9-16,0 0-11 0,0 0-11 0,0 0-14 0,0 0-17 0,2 0-22 15,-2 0-24-15,0 0-30 0,0 0-32 0,0 0-40 0,0 0-40 0,0 0-46 16,0 0-50-16</inkml:trace>
  <inkml:trace contextRef="#ctx0" brushRef="#br0" timeOffset="69598.5702">3085 20314 201 0,'-4'2'420'0,"2"0"-38"0,-2-2-82 0,1 2-103 0,2-2-55 0,-1 0-31 0,2 0-17 0,0 0-12 0,0 0-6 16,0 0-4-16,0 0-1 0,0 0 0 0,0-2-6 0,0-2-7 0,2 3-13 16,-2-3-13-16,1 0-14 0,2 1-14 0,1-1-14 0,-2-1-12 0,2 0-7 15,2-3-7-15,0 2-2 0,-2-3-3 0,2 1 0 0,2-1-2 0,0 0 0 16,0 0 2-16,2 0 1 0,0 0 4 0,-2-1 2 0,0 1 3 15,2 1 2-15,-4 1 2 0,3-1 1 0,-2 2 1 0,-1 1 1 0,0 1 2 16,-2 1 2-16,0 1 1 0,0 1 3 0,-4 1 5 0,0 1 5 16,2 1 7-16,-2 1 8 0,-2 0 10 0,2 3 10 0,-4 0 9 0,1 2 3 0,0 1 5 15,-1 2 2-15,-2-1-1 0,-4 5-1 0,4 1 0 0,-4-1-2 16,0 3-5-16,0-1-3 0,0 3-3 0,-4 0-6 0,4 0-6 0,-2-1-5 16,2 1-4-16,0 0-1 0,-2 0-2 0,2-5-2 0,2 2 0 15,0-2 0-15,1-1 0 0,2-1-1 0,-1-1 1 0,2-2-2 0,2-1-4 0,0-3-6 16,2-1-3-16,0-1-4 0,0 2-4 0,0-2-4 0,2-3-4 15,2 2-1-15,2-2-2 0,0 1 0 0,0-2 1 0,2 0 0 0,0 0 1 16,2-2 3-16,2 1 2 0,0-2 5 0,0 2 2 0,0-1 4 0,2-1 3 16,0-2 1-16,0 1 4 0,-1 2 2 0,0-2 0 0,0 1 0 0,0 1 0 15,-1 2 2-15,-2-3 0 0,0 3 3 0,0 0-1 0,-4 3 4 0,2-3 3 16,-2 5 3-16,-2-1 6 0,2 1 3 0,-4 1 7 0,2 0 4 16,0 0 5-16,-2 3 4 0,-1 0 3 0,2 1 2 0,-3 2-1 0,0 2 0 15,0 1 1-15,0-1-3 0,-3 2-3 0,2 0-3 0,-1 2-4 0,2-3-6 16,-2 5-6-16,2-5-10 0,0 1-12 0,0 2-11 0,2-3-11 15,-2 2-14-15,3-5-15 0,2 2-19 0,-1-1-26 0,0-1-19 0,2-3-20 16,2 1-24-16,0-1-29 0,0-3-31 0,4-1-36 0,-2-1-58 0,4-2-67 16,-2-2-40-16</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2:34:58.083"/>
    </inkml:context>
    <inkml:brush xml:id="br0">
      <inkml:brushProperty name="width" value="0.05292" units="cm"/>
      <inkml:brushProperty name="height" value="0.05292" units="cm"/>
      <inkml:brushProperty name="color" value="#FF0000"/>
    </inkml:brush>
  </inkml:definitions>
  <inkml:trace contextRef="#ctx0" brushRef="#br0">3431 10768 234 0,'3'-9'207'0,"-2"-1"-21"0,1 1-15 0,-1 0-13 0,2 0-10 0,1 0-7 0,-2-1-7 0,1 0-4 0,-2 0-4 0,1 0-2 0,2 1-7 0,0-1-7 0,0 1-4 15,0 0-4-15,0 0-4 0,0 0-7 0,0 0-4 0,-2-3-6 0,2 3-1 16,0 0-1-16,1 3-2 0,-2-3-1 0,1 2-3 0,0-1-3 0,-2 1-4 15,1 2-1-15,-2 0-4 0,3 0-6 0,-2 1-4 0,-2 0-4 16,3 0-3-16,-2 1-4 0,-1-2-4 0,0 5-5 0,0 0-5 16,0 0-6-16,0 0-6 0,0 0-5 0,0 0-5 0,0 0-6 0,0 0-6 15,-4 0-6-15,2 0-2 0,-2 5-2 0,3-4-1 0,-2 4 0 0,-1 0-1 16,0 0 1-16,0 3 0 0,-2 0 1 0,1 3 2 0,-4 1 1 16,1 0 2-16,-4 6 0 0,2-2 4 0,-2 3 4 0,-2 1 3 0,-2 0 0 15,2 0 4-15,-2 4 0 0,0-3 0 0,-4 1 1 0,4-2 1 16,-3 4 0-16,2-2 2 0,1-1 1 0,0 0 1 0,0-1 2 15,0-1-1-15,2-1-1 0,0-3-1 0,2 0-1 0,-1 0 0 0,4-2-1 0,1-3 0 16,-1 1-1-16,2-2 2 0,3 0 1 0,-2-4-1 0,4 1 0 16,-2 0 1-16,4-6-2 0,0 5 0 0,0-5-1 0,0 1 0 15,4-1-2-15,-2 0-1 0,4-1 0 0,0-1 0 0,4-1 1 0,0 0-2 16,1-3 0-16,4 3-2 0,1-2 0 0,2-2-1 0,0 1-1 16,4-1 2-16,-3 0-1 0,4 0-1 0,3 0-1 0,-1 0-4 0,-1 0-4 15,1 0-6-15,1 2-7 0,0-1-7 0,0 3-10 0,-2 0-10 0,2 0-11 16,-2 0-11-16,0 1-13 0,-2 1-11 0,-1-1-13 0,0 2-10 0,-5 2-13 15,0-1-14-15,0 1-13 0,-2 1-13 0,-4-3-16 0,0 4-12 16,-2 1-10-16,0 0-8 0,-6-1-9 0,2 1-12 0,-4-1-13 0,-1 1-31 16</inkml:trace>
  <inkml:trace contextRef="#ctx0" brushRef="#br0" timeOffset="334.7316">3445 10654 68 0,'-4'-13'230'0,"0"1"-30"0,2 1-19 0,1 1-11 0,-2-1-8 0,3 2-6 0,-2 0-3 0,0 1-3 0,2-1-3 0,-2 2 0 0,2 1-5 0,-1 1-4 0,-2 0-7 0,3 2-4 0,-2-1-6 0,2 0-8 15,-2 3-9-15,0-3-11 0,2 4-9 0,-1-2-11 0,1 2-8 16,-3 0-7-16,-1 2-5 0,2-2-4 0,-1 4-4 0,2-1-3 0,-1-1-2 16,-2 3-3-16,2 0-3 0,0 4-2 0,0 0 0 0,-2 2-1 0,2 0 1 15,0 4-1-15,0-1 2 0,-2 2 1 0,2 2 1 0,0 1-1 16,0 4 1-16,-2-2-2 0,2 2-3 0,1 0-2 0,-2 0-1 0,1 6-1 15,0-3 0-15,0 0-1 0,2 0 1 0,-1 1 1 0,-2-2 0 16,3 2-1-16,0 0-3 0,0 0-1 0,0-1-3 0,3 1-2 0,-2-2-2 16,-1-2 0-16,2 1-1 0,0 0-1 0,0-3-1 0,1-2 0 0,-2 2-2 15,1-1 0-15,2-1 0 0,-4-3-1 0,2 0 1 0,0-1-1 16,-2 0-2-16,2-3-5 0,-2 0-4 0,1-1-5 0,2-2-9 16,-3-2-8-16,2 0-15 0,0-1-15 0,-2 0-25 0,2-6-33 0,-2 5-31 15,0-4-30-15,0-1-56 0,0 0-71 0,0 0-89 0,0 0-103 0,-2-3-54 16,2 0-34-16,-2-2-10 0</inkml:trace>
  <inkml:trace contextRef="#ctx0" brushRef="#br0" timeOffset="763.303">4051 11305 42 0,'0'-2'498'0,"0"2"-27"0,0 0-41 0,0 0-74 0,-3 0-88 0,3 0-56 0,-3 0-41 0,3 2-24 0,-2 1-14 0,1-3-13 0,1 0-12 16,-3 0-12-16,3 3-14 0,0-1-11 0,0 2-9 0,0-4-11 16,0 5-9-16,0-1-8 0,0-2-6 0,0 4-6 0,3 0-3 0,-3 0-1 15,1 0-1-15,1 1 0 0,-2 2 2 0,3 0 2 0,-2 0 0 0,1 3-1 16,-2-3-3-16,0 2-1 0,0 3-4 0,0-2-1 0,-2 1 0 15,1-1-1-15,-2 2-1 0,0 0-5 0,0 0-7 0,-3 1-11 0,2-2-14 16,-2 2-18-16,-2 0-23 0,0 0-36 0,0 2-46 0,-2-1-52 16,0 0-54-16,1 0-83 0,-1-2-98 0,0 0-61 0,-3 1-46 0,6-1-18 15</inkml:trace>
  <inkml:trace contextRef="#ctx0" brushRef="#br0" timeOffset="1348.9488">4585 11111 182 0,'-1'-5'523'0,"-3"1"5"0,-1 0 5 0,1 3-111 0,1-1-170 0,0 0-94 16,-1 2-54-16,2 0-29 0,-2 0-15 0,1 0-7 0,-1 0-4 0,1 2-4 15,0 1-5-15,-4 1-8 0,4 0-5 0,-4 1-9 0,1 2-10 16,-1 3-6-16,-2-1-4 0,2 0-1 0,-3 3-1 0,1 0 3 0,-1 1 3 16,3 1 3-16,-3-2 2 0,4 3 2 0,-2-1 1 0,-1 4 2 0,3-5 1 15,-1 2 0-15,3 0 2 0,-1 0 0 0,1-1 1 0,1 4 0 16,0-5-1-16,2 2-2 0,1-3 1 0,0 3-3 0,1-3-1 0,2 2 0 16,0-2 1-16,1-2 1 0,2-1-1 0,3 0 0 0,2 0-1 0,-1-2-2 15,3-2-1-15,0 0-3 0,3-1-1 0,0-4-6 0,3 2-2 16,-2-2-3-16,3-2-2 0,-1-1-4 0,1-3-4 0,0 1-1 15,-2-2 0-15,2-2-1 0,-3 0-2 0,0-1 2 0,-1-2 2 0,-3-3 3 16,-3 1 4-16,0-1 7 0,-1-1 8 0,-3-1 7 0,-5-2 6 0,-1 1 9 16,0-1 8-16,-6 0 6 0,-1-1 7 0,-3 0 2 0,-3 0 4 0,-3 0 2 15,-1 1 1-15,-2 1 1 0,-1-3-1 0,-3 3-1 0,0-1-2 16,-3 3-3-16,0-1 0 0,0-1-4 0,0 3-3 0,0-2-4 0,0 3-3 16,3 1-2-16,0 0 0 0,2 0-2 0,-1-3 0 0,6 7-3 15,-1-5 0-15,1 4-3 0,4-1-6 0,2-2-5 0,3 3-7 0,-2-2-8 16,4 1-9-16,0-3-8 0,4 4-8 0,1-1-7 0,1-2-9 15,4 3-7-15,0-2-6 0,4 1-5 0,-2-2-3 0,3 2-2 0,2 0-2 0,4-2 2 16,-2 4 4-16,2-1 6 0,3 1 6 0,-2-2 6 0,2 4 5 16,-2-1 7-16,2 2 7 0,-3 1 6 0,-2 1 5 0,2 1 1 0,-3 1 1 15,0 2 1-15,-2 0 1 0,1 2-1 0,-3 1-3 0,-1 1 0 16,-2 1-1-16,-3 4-1 0,1 0 1 0,-1 2 0 0,-1 1 3 0,-2 2 1 16,-2 2 2-16,-1 3 5 0,-3 1 4 0,1 1 4 0,-4 2 1 0,2 0-4 15,-3 5-7-15,0-2-14 0,0 4-16 0,0-1-24 0,-1 1-25 16,1-2-41-16,0 4-47 0,0-1-68 0,3-1-80 0,1 3-75 0,2-2-77 15,0-5-43-15,2 3-29 0</inkml:trace>
  <inkml:trace contextRef="#ctx0" brushRef="#br0" timeOffset="1636.9066">5096 11389 159 0,'-2'-3'525'0,"2"-2"6"0,0 1 6 0,0 1-91 0,0 1-144 0,0-2-90 0,0 3-64 0,0 1-37 0,0 0-26 0,0 0-13 0,0 0-9 0,0 0-7 16,0 0-7-16,0 0-8 0,2 1-6 0,0-1-7 0,0 4-7 0,0-2-8 15,0 3-5-15,-2 0-2 0,2 3-2 0,-1-2 2 0,-1 3 3 0,3 2 2 16,-3-1 4-16,0 1 2 0,0 3 2 0,0-1-1 0,-3 0 0 15,2 2-3-15,-1 2 0 0,-2-1-6 0,0 2-7 0,-2 0-12 0,2 0-15 16,-2-1-21-16,0 4-26 0,0-2-47 0,-2 2-59 0,2-1-87 16,-3 1-103-16,2-2-81 0,1 1-70 0,0-1-36 0,-1-1-21 15</inkml:trace>
  <inkml:trace contextRef="#ctx0" brushRef="#br0" timeOffset="2064.9785">5720 10878 256 0,'-2'-5'550'0,"-2"1"-10"0,2 2-21 0,2 2-106 16,-1-3-150-16,-2 2-82 0,3 1-48 0,0 0-27 0,0 0-15 0,-2 1-9 15,0 2-7-15,2-3-7 0,-2 2-10 0,2 2-6 0,0 2-9 16,0-1-6-16,0 4-7 0,0 0-3 0,2 2-3 0,-2 0-1 0,2 1 2 15,0 5 2-15,-2-1 5 0,3 1 0 0,-2 2 4 0,-1 0 0 0,2 1-1 16,-2 3-2-16,3-2-5 0,-2 2-2 0,-1-1-3 0,2 3 0 16,-2 0-2-16,0-2 1 0,0 3-2 0,0-1-2 0,0 0-3 0,0 1-6 15,-2-2-11-15,2 2-7 0,-1-3-7 0,-2 3-11 0,3-3-12 0,-2 0-15 16,2-1-19-16,-1-3-25 0,-2 4-25 0,3-4-45 0,-2-1-50 16,0-3-53-16,2 0-53 0,-2-1-71 0,2-2-79 0,0-2-48 0,0-1-34 15,0-3-12-15</inkml:trace>
  <inkml:trace contextRef="#ctx0" brushRef="#br0" timeOffset="2314.975">6008 10890 153 0,'-2'-6'561'15,"2"1"3"-15,-4 2 1 0,3 0-103 0,-2 2-156 0,3 1-97 16,-2 1-66-16,2 2-39 0,-1 0-23 0,-2 2-11 0,3 3-7 0,-2-1-5 15,2 3-3-15,0 3-4 0,0 1-1 0,0 1-3 0,2 3 0 16,-2 0-3-16,3 2-4 0,-2-1-5 0,-1 2-6 0,2 5-4 0,2-2-4 16,-4-2-1-16,4 5-2 0,-4-3 0 0,2 3 0 0,-2-1-1 15,3 1-1-15,-3 0-5 0,0-1-5 0,0 3-10 0,-3-2-9 0,1 0-15 16,1 3-18-16,-3-4-20 0,-1 3-20 0,1-3-31 0,-2 0-34 16,-1-1-54-16,0 0-64 0,1-2-88 0,0 0-102 0,-2-2-62 0,2-2-43 15,3-1-16-15</inkml:trace>
  <inkml:trace contextRef="#ctx0" brushRef="#br0" timeOffset="2518.8397">6445 11522 465 0,'-5'-2'630'0,"1"-1"5"15,1 0-2-15,0 1-1 0,0 2-128 0,0 0-192 0,2 0-112 16,-2 0-71-16,2 5-42 0,-1-4-25 0,2 4-12 0,-3-1-6 0,2 3-8 15,-2 2-11-15,3 0-7 0,-2 2-7 0,1 1-13 0,-2 0-13 16,2 5-20-16,-2-1-21 0,0 2-30 0,0 0-31 0,2 3-47 16,-1-1-54-16,2-1-103 0,-3 1-126 0,-1-1-83 0,3 2-61 0,-1-1-34 15,-1-3-16-15</inkml:trace>
  <inkml:trace contextRef="#ctx0" brushRef="#br0" timeOffset="3201.0723">7149 11122 205 0,'-4'-8'562'0,"1"0"10"16,-3 0 12-16,3 3-104 0,-4 0-164 0,4-1-94 0,-4 3-57 0,4 0-34 15,-3 0-20-15,-1 2-10 0,2-1-6 0,-1 2-5 0,-3 0-5 0,2 2-11 16,-2-1-12-16,2 5-11 0,-3-1-13 0,0 2-7 0,-2 0-5 15,2 2-3-15,-3 2-2 0,3 2-1 0,-3 2 2 0,0-1 0 0,3 2 1 16,-1 0-2-16,-1 1-1 0,2 1-1 0,0 2-1 0,1-3-2 16,2 1-1-16,1-1-4 0,-1 1-1 0,4 3-3 0,0-3-5 15,2 0-2-15,1-3-3 0,0 3-3 0,4-3-2 0,-2 2-3 16,2-3-4-16,2-3-4 0,0 1-2 0,2 0-4 0,-1-3-2 0,4-3-2 16,1 2-1-16,-3-2-1 0,4-1-1 0,0-4-1 0,0 2 0 0,1-6 1 15,-2 2-1-15,0-3 3 0,2-2 4 0,-2 0 3 0,0-3 4 16,-2 0 3-16,-1-1 4 0,1-2 1 0,-3-1 0 0,-1-1 0 15,-2-3 1-15,-2 2 2 0,-1-3 3 0,-1 1 4 0,-1-3 5 0,-1 0 3 16,-2 1 1-16,-2 0 0 0,-2 0 1 0,-2 0 0 0,0-1 0 16,-2-1 3-16,-1 2 4 0,0-1 2 0,-3 1 3 0,0-1 1 0,-1-1 0 15,1 3-2-15,-1 0-3 0,1 0-2 0,-3-1-3 0,4 0-2 16,0 2-2-16,-1-1-2 0,5 2-4 0,-1-4-4 0,2 1-5 16,4 2-4-16,-1-1-4 0,1-2-4 0,5 2-7 0,1 0-4 0,1-2-6 15,5 3-5-15,1-3-5 0,1 2-2 0,2-3-3 0,1 5-1 16,5-2 1-16,-1 3 0 0,0 0 3 0,4 1 0 0,-2 1 3 0,2 2 4 15,-3 2 3-15,1 2 4 0,-1 1 3 0,1 1 6 0,-4 1 3 16,2 3 5-16,-4 1 3 0,2 1 4 0,-3 3 4 0,0 1 7 16,-4 1 5-16,0 4 5 0,0 1 7 0,-2 3 7 0,-2 0 6 0,0 4 6 15,-2 2 6-15,-4 2 3 0,1 2 5 0,-3 2 2 0,-1 0 2 16,-1 3 0-16,-4 0-1 0,2 3-6 0,-2-2-9 0,0 4-19 0,-2-3-22 16,0 3-29-16,0 0-33 0,-1-1-54 0,4 0-65 0,-1 1-102 15,2-2-120-15,0-2-79 0,4 1-58 0,0-2-32 0,2-1-18 16</inkml:trace>
  <inkml:trace contextRef="#ctx0" brushRef="#br0" timeOffset="3461.7008">7569 11363 139 0,'-3'0'601'0,"3"0"-7"0,0 0-6 0,0 0-2 0,0 0-130 0,0 0-194 0,-3 2-107 0,3-2-64 0,0 3-32 0,0 1-16 0,0-2-6 15,3 3-1-15,-2 0 0 0,1 3 1 0,0-2-1 0,0 3-5 16,1 5-1-16,-2-2-4 0,1 1-3 0,2 1-1 0,-4 1-7 16,2 1-9-16,0 1-14 0,-2 2-16 0,0-1-18 0,0 0-24 0,0 2-27 15,0-1-33-15,-2-1-56 0,2 0-70 0,0 0-99 0,0-2-116 16,0 0-67-16,0 3-42 0,0-5-20 0</inkml:trace>
  <inkml:trace contextRef="#ctx0" brushRef="#br0" timeOffset="4179.1152">8220 10620 118 0,'-9'-3'541'0,"-2"-1"4"0,1 0 6 0,1 3-103 0,-1-1-153 0,3-2-80 0,-2 1-45 0,2 1-22 0,-2 2-9 0,4 0-10 0,-1-3-5 0,0 2-9 0,3 1-12 15,-1 0-11-15,2 0-11 0,2 0-11 0,0 0-14 0,0 0-12 16,0 0-12-16,0 0-10 0,0 0-8 0,2 0-6 0,1 1-5 16,1 2-2-16,-1-3-1 0,3 2 1 0,2 1 0 0,2 1 3 0,0-1 0 15,2 1 3-15,1 0 1 0,0-1 2 0,6 0 0 0,-2 0-1 16,2-2-2-16,2 1-3 0,0-1 0 0,3 1-3 0,-2-2-2 0,2 0 0 15,-1 0-2-15,-1-2 0 0,2 1-1 0,-2 1-3 0,1-3 0 16,-3 0 0-16,-1 2 1 0,1-1 1 0,-4-1 3 0,1 0 1 16,-4 2 2-16,0 1 2 0,-4-2 2 0,0 0 0 0,-4 2 1 0,1 0 2 15,-2 0 1-15,-1 0 0 0,0 0 1 0,-3 0-1 0,0 0-2 0,0 0 1 16,-1 2 1-16,-1 1 2 0,-1 1 2 0,-1 1 2 0,3 1 0 16,-4 3-1-16,1 1 0 0,-2 1 1 0,2 3 2 0,-2 0 2 15,0 7 3-15,-1 0 1 0,-3 1 4 0,4 4 2 0,-2 0 0 0,-1 1-1 16,3 1-2-16,-1 2-1 0,-2 0-1 0,2 0 3 0,0 2 1 15,4 0-1-15,-4-1-1 0,4 2-3 0,-1-3-4 0,-1 1-4 16,1-1-8-16,3 0-7 0,-1 0-9 0,-1-4-10 0,2 1-12 0,-2-2-15 16,3-2-16-16,-2-1-20 0,1-2-23 0,1-2-24 0,-3-2-28 0,3-2-38 15,-1 1-46-15,-2-6-40 0,1 2-39 0,2-6-31 0,-1 1-28 16,-2-3-65-16,3-3-83 0,-1-1-34 0,-1-3-13 0</inkml:trace>
  <inkml:trace contextRef="#ctx0" brushRef="#br0" timeOffset="4344.9301">8256 11102 4 0,'-7'-4'549'0,"5"1"10"0,-2 1 12 0,0-2-79 0,4 3-119 15,-2-1-98-15,2 2-82 0,0 0-48 0,2 0-29 0,1-2-15 0,1 0-9 16,2 2-7-16,1-3-7 0,3 3-10 0,3-3-13 0,0 0-15 16,6 2-17-16,-2-1-22 0,6-1-23 0,0-2-23 0,0 1-23 15,3 2-23-15,0-2-24 0,1-1-31 0,1 5-35 0,2-4-36 0,-1-1-34 16,1 5-37-16,-4-5-41 0,3 4-64 0,-3-2-80 0,4 3-39 0,-4 0-20 15</inkml:trace>
  <inkml:trace contextRef="#ctx0" brushRef="#br0" timeOffset="4530.5385">9050 11104 315 0,'0'3'484'0,"0"3"-65"0,0-3-102 0,0 3-63 0,0 0-42 15,-3-3-23-15,2 3-12 0,1-1-3 0,-2 1 5 0,2 3 1 0,-2-3 0 16,0 3-6-16,2 2-10 0,-3-2-13 0,3 3-15 0,-1 2-14 15,-1-3-15-15,2 4-14 0,-2 0-13 0,0 1-11 0,2 2-10 0,-3-3-9 16,3 5-10-16,-1-1-12 0,1-1-16 0,0 1-19 0,0 0-20 16,0-1-26-16,1 0-29 0,-1 1-41 0,3-1-43 0,1 0-81 0,-1 0-98 15,0 0-101-15,1 0-103 0,-1-1-52 0,3-4-29 0,1 1-12 16</inkml:trace>
  <inkml:trace contextRef="#ctx0" brushRef="#br0" timeOffset="6480.7891">9719 11058 442 0,'-3'0'537'0,"3"-2"-43"0,-2 2-71 0,0-3-83 0,0 3-90 16,-2 0-50-16,2 0-30 0,0 0-19 0,0 0-13 0,-4 3-11 0,4-3-11 15,-2 2-10-15,0-2-12 0,0 4-8 0,2 1-10 0,-2-2-9 16,-2 0-12-16,2 3-9 0,-2 1-8 0,0 2-5 0,-4 2-4 15,2-1-1-15,2 2 0 0,-1 3 3 0,-2 2 0 0,3-1 0 0,-2 0-1 16,2 1-2-16,0 1-4 0,2 2-3 0,0-1-1 0,2 1-2 16,1-1 0-16,1 2 0 0,1-1-1 0,1-1 0 0,2-1-1 0,2 0 0 15,2-1-3-15,0 2-1 0,2-3-1 0,0-2-4 0,0-2-1 16,4 2-3-16,1-4-4 0,0-1-2 0,1 1-4 0,2-5-2 0,0 0-1 16,0-3-2-16,2 0-1 0,-2-4 0 0,3 0-1 0,-4-3 2 15,3 0 2-15,0-5 1 0,-4 1 1 0,0-1 2 0,0-4 3 16,-2 1 1-16,-2-4 1 0,1 1 2 0,-3-1 0 0,-1-1-1 0,-2-3-1 15,-4 2-2-15,1-2 0 0,-4 1 0 0,0-3-2 0,-4 4 1 16,1-3-1-16,-4 1 2 0,-2-2-1 0,-1 4 2 0,-3-2-1 16,1 0 1-16,-6 1-1 0,5-1 2 0,-3 2 0 0,-3-1 1 0,2-1 1 15,-2 3 0-15,3-1 0 0,-4 1-1 0,4 0 0 0,2 1 0 16,-2-1-1-16,2 3 0 0,2 0 0 0,2 2-1 0,0-2-2 0,2 1 2 16,0 0 0-16,2 2 1 0,2-1 0 0,0 1 0 0,2-1-1 0,1 3 1 15,-2-4 0-15,3 3 0 0,0-1 1 0,3 0 1 0,-2 1 0 16,1-2 2-16,0 3 0 0,3-2-1 0,-2 1 0 0,1-3 1 15,0 5-2-15,-2-1 1 0,2 1-1 0,0 0 0 0,2 0 0 0,-2 2-1 16,-2 0-1-16,2 0-2 0,0 0-2 0,1 5 0 0,-2-4-1 16,3 3-1-16,-2-2 1 0,4 1-2 0,-2 4 0 0,3-3-1 15,-2 3-1-15,2 0 0 0,1 0-2 0,0 0 1 0,1 3 0 0,1 1 1 16,-2 1 0-16,4 0 0 0,-2 1 1 0,2 4-2 0,-4-1 1 16,2 2 1-16,-2 1 0 0,0 1 3 0,2 2 2 0,-4 3 5 0,0-2 5 15,-1 3 4-15,-4-1 6 0,1 1 4 0,-1 1 4 0,-3 3 5 16,-3-2 4-16,1 0 5 0,-2 2 5 0,0-2 4 0,-2 0 5 0,0-1 0 15,-2-1 1-15,-2 2 0 0,2-3-2 0,0 0-2 0,-2-2 0 16,2-2-2-16,-2-2-2 0,0 3-2 0,2-1-4 0,0-4-2 16,0-1-3-16,2 0-3 0,0-2-1 0,2 0-2 0,-2-2 0 0,2 0 0 15,0 0 1-15,2-1 3 0,1-4 3 0,-2 0 1 0,3 0 2 0,0 0 0 16,0 0 0-16,0 0 0 0,0 0-5 0,3 0-2 0,-2 0-5 16,-1-4-5-16,2-1-4 0,0 5-7 0,-2-5-6 0,2 0-7 15,2 1-7-15,-4-1-7 0,2 0-7 0,0 1-5 0,-2-1-2 0,2 3-3 16,-2-2 1-16,3 1 1 0,-3-1 0 0,0 1 2 0,0 1 1 15,0 1 2-15,0-2 1 0,0 3 1 0,0-1 2 0,0 1 3 16,-3-2 1-16,3 2 2 0,0 0 1 0,0 0 3 0,0 0 1 0,0 0 0 16,-2 0 3-16,2 0 0 0,0 0 3 0,0 0-1 0,0 0 1 15,0 0 1-15,0 0 0 0,0 0-1 0,0 0 1 0,0 0-1 16,0 0-1-16,0 0 1 0,0 0-2 0,0 0-1 0,0 0-1 0,0 0-2 16,0 0 0-16,0 0-1 0,0 0-1 0,0 0-1 0,0 0 0 0,0 0 0 15,0 0-1-15,0 0 2 0,0 0-1 0,0 0 0 0,0 0 0 16,0 0 0-16,0 0 0 0,0 0 1 0,0 0 0 0,0 0 1 15,0 0-1-15,0 0 1 0,0 0 0 0,0 0 1 0,0 0 0 0,0 0 0 16,0 0 0-16,0 0 1 0,0 0 1 0,0 0 0 0,0 0-1 16,0 0 1-16,0 0 1 0,0 0 0 0,0 0 1 0,0 0 1 15,0 0-1-15,0 0-1 0,0 0 0 0,0 0-3 0,0 0 0 0,0 0-3 16,0 0 0-16,0 0-3 0,0 0-1 0,0 0-3 0,0 0 0 16,0 0-2-16,0 0-1 0,0 0-1 0,0 0-1 0,0 0 0 0,0 0 0 15,0 0 0-15,0 0 2 0,0 0 0 0,0 0 1 0,0 0 1 16,0 0 1-16,0 0 1 0,0 0 2 0,0 0 0 0,0 0 2 0,0 0 1 15,0 0 1-15,0 0 2 0,0 0 0 0,0 0 2 0,0 0 2 16,0 0 2-16,0 0 2 0,0 0 0 0,0 0 1 0,0 0 2 0,0 0-1 16,0 2 2-16,0-2 0 0,0 1 0 0,0-1 0 15,0 0 1-15,0 0 1 0,0 3-1 0,0-3 1 0,0 0-1 0,0 0 0 16,0 0-1-16,0 0 1 0,0 0-1 0,0 1 0 0,0-1-2 16,0 0 1-16,0 0-1 0,0 0-3 0,0 2-1 0,0-2 0 0,0 0-2 15,0 0-2-15,0 0 0 0,0 0 1 0,2 1-1 0,-2-1 0 16,0 0-2-16,0 2 2 0,0-2 0 0,0 0 2 0,0 0 1 15,0 0 1-15,0 0 3 0,0 2 0 0,0-2 2 0,0 0 0 0,0 0 1 16,0 2-1-16,0-2 1 0,0 0 0 0,0 0 0 0,0 2 0 0,0-2 0 16,0 0-1-16,0 1 0 0,0-1 1 0,0 0-1 0,0 4 1 15,0-4-1-15,0 0-1 0,0 0 1 0,0 0 0 0,0 0 1 0,0 0 0 16,0 0 2-16,0 2-1 0,0-2 0 0,0 0 0 0,0 0 0 16,0 0 0-16,0 0 0 0,0 0 0 0,0 2 1 0,0-2 0 15,0 0 0-15,0 0-1 0,0 0 1 0,0 0-1 0,0 0 0 0,0 0-1 16,0 0 1-16,0 0-1 0,0 1 1 0,0-1 0 0,0 0-1 15,0 0 1-15,0 0-1 0,0 2 0 0,0-2 1 0,0 0-1 0,0 0-1 16,0 0 1-16,0 0 1 0,0 0 0 0,0 2 0 0,0-2 0 16,0 0 0-16,0 0 1 0,0 0-1 0,0 0 0 0,0 0 0 15,0 0 0-15,0 0 0 0,0 0 0 0,0 2 2 0,0-2-2 0,0 0 1 16,0 0-1-16,0 0 1 0,0 0 0 0,0 0-1 0,0 0 1 16,0 0-1-16,0 0 1 0,0 0-1 0,0 0 0 0,0 0 1 15,0 0 0-15,0 0 1 0,0 0-2 0,0 0 1 0,0 0-2 0,0 0 1 16,0 0-2-16,0 0 2 0,0 0-1 0,0 0 1 0,0 0-1 15,0 0 0-15,0 0 1 0,0 0-1 0,0 0-1 0,0 0-1 0,0 0 1 16,0 0 0-16,0 0-1 0,0 0 0 0,0 0 2 0,0 2-1 16,0-2 1-16,0 0 0 0,0 1 0 0,0-1-1 0,0 4 1 0,0-4 0 15,0 0 0-15,0 2 1 0,0-2 1 0,0 0 0 0,0 0 0 16,0 0 1-16,0 1-2 0,0-1-2 0,0 0 2 0,0 0 0 16,0 0 0-16,0 0 2 0,0 0-2 0,0 0 1 0,0 0-1 0,0 0 0 15,0 0 1-15,0 0-1 0,0 0-1 0,0 0 1 0,0 2 0 16,0-2 0-16,0 0 0 0,0 0 0 0,0 0-1 0,0 0 1 0,0 2-2 15,0-2 1-15,0 0-1 0,0 1-1 0,0-1-3 0,0 0-1 16,0 0 1-16,0 3-2 0,0-3-1 0,0 1 0 0,0-1 0 16,0 0 0-16,0 0 0 0,0 0 0 0,0 0-1 0,0 0 1 0,0 5 1 15,0-5 0-15,0 0 2 0,0 0 2 0,0 0 0 0,0 0 1 16,0 0 1-16,0 0-1 0,0 0 0 0,0 0 1 0,0 0 0 0,0 0-1 16,0 0 1-16,0 0 0 0,0 0 1 0,0 0 0 0,0 0-2 15,0 0 1-15,0 0 0 0,0 0 0 0,0 0-1 0,0 0 1 16,0 0 0-16,0 0 0 0,0 0-1 0,0 0 1 0,0 0 0 0,0 0-2 15,0 0 2-15,0 0-1 0,0 0-1 0,0 0 1 0,0 0-1 0,0 0-1 16,0 0-1-16,0 0 2 0,0 0-2 0,0 0 1 0,0 0-1 16,0 0 0-16,0 0 1 0,0 0-1 0,0 0 2 0,0 0-1 15,0 0 2-15,0 0-1 0,0 0 2 0,0 0 1 0,0 0 0 16,0 0 1-16,0 0 0 0,0 0 1 0,0 0 0 0,0 0 0 0,0 0 2 16,0 0-1-16,0 0 0 0,0 0 0 0,0 0-1 0,0 0 1 15,0 0-1-15,0 0 0 0,0 0 0 0,0 0 0 0,0 0 0 0,0 0-1 16,0 0 0-16,0 0 0 0,0 0-1 0,0 0 0 0,0 0 0 15,0 0-1-15,0 0 0 0,0 0 0 0,0 0-1 0,0 0-1 0,0 0 0 16,0 0-2-16,0 0 1 0,0 0-1 0,0 0 0 0,-2 0 1 16,2 0 0-16,0 3 2 0,0-1 0 0,0-2-1 0,0 0 2 0,0 0 0 15,0 1 1-15,0-1-1 0,0 3 1 0,0-3 2 0,0 0 1 16,0 0-1-16,0 0-2 0,0 0-3 0,0 0-3 0,0 0-3 16,0 0-3-16,0 0-4 0,0 0-4 0,0 0-5 0,0 0-6 15,0 0-6-15,0 0-7 0,0 0-9 0,0 0-10 0,0 0-12 0,0 0-14 16,0 0-15-16,0 0-18 0,2 0-25 0,2 0-30 0,-4 0-31 15,0 0-33-15,0 0-50 0,0 0-60 0,0 0-44 0,2-3-36 0</inkml:trace>
  <inkml:trace contextRef="#ctx0" brushRef="#br0" timeOffset="8461.4994">9596 11019 68 0,'6'-3'76'0,"-2"-1"-17"0,2 0-5 0,0-1-1 0,0 1 1 0,0-1 6 0,1 0 6 0,-2 2 4 16,5-3 3-16,-4 3 3 0,2-3 3 0,0 1 1 0,-2 1 0 0,2-1 3 15,3 1 5-15,-4-1 3 0,1-1 0 0,-2 0 4 0,2 1 0 0,0-2 2 16,-2 1-2-16,4 1-3 0,-4 0-4 0,0-1-4 15,1 0-4-15,-2 0-4 0,1-1-5 0,0 0-3 0,-2-2-5 0,2 3-4 16,-2-2-1-16,2 1-3 0,-2-2-2 0,1 4-3 0,-2-2-1 16,0 0-2-16,-2-1-1 0,2 1 0 0,-2 1 0 0,-1-2 3 0,0 2 1 15,-1 0 1-15,-2 2 0 0,2-1-3 0,-2-1-2 0,0 0-2 0,-2 3-4 16,1-1-2-16,-2 1-5 0,1 1-3 0,-1 0-6 0,-1-2-3 16,-1 4-5-16,0 0-4 0,-2 0-4 0,0 0-4 0,0 4-1 0,-2-2 0 15,0 3-1-15,0 0 2 0,-4 4 2 0,4 1 2 0,-4-1 4 16,0 6 3-16,2-3 3 0,-2 4 3 0,2 0 3 0,-2 1 3 0,0 6 2 15,4-2 2-15,-2 3 1 0,0-2 0 0,2 7-2 0,2-3-1 16,0 0-1-16,3 1-1 0,-2 1-2 0,5-1-2 0,2-1-2 16,0 4-1-16,2-3-2 0,2-3-1 0,3 5 0 0,0-7-1 15,3 2 0-15,0-3-1 0,2 2 1 0,0-6 0 0,-1 1-2 0,6-4 0 16,-3-2-1-16,2 2-1 0,0-5-4 0,2-2-2 0,2-2-1 16,-2-5-3-16,2 0-2 0,0-3-1 0,0-3-1 0,2 0-2 0,0-5 0 15,-1 2-2-15,0-6-2 0,-1-1-1 0,-2-2-2 0,0 0 0 16,0-5 0-16,-2 2-1 0,-4 0 1 0,2-4-1 0,-4-1-1 0,0-1 1 15,-1 2-2-15,-4-1 1 0,1-2 2 0,0 3 4 0,-4-1 7 16,0 6 7-16,0-4 7 0,-4 4 8 0,3 3 5 0,-2-3 4 16,1 6 4-16,-2 2 2 0,2 1 3 0,0 2-1 0,0 0 0 0,-2 4-3 15,4 1-3-15,-2 1-6 0,2 0-7 0,-2 3-4 0,2 0-5 16,0 1-1-16,0 4 0 0,0 1 1 0,0 1-1 0,0 4 0 16,0 3 1-16,2 3 4 0,-2 1 3 0,2 2 5 0,-2 4 5 0,3 4 5 15,-2 1 3-15,-1-1 0 0,2 5 0 0,-2 2-1 0,4-1-4 0,-4 5-1 16,3-2-4-16,-2 3-3 0,-1-1 0 0,2 1-2 0,-2 0-3 15,3-1-4-15,-2-2-3 0,-1 0-3 0,2-1-2 0,0 0-1 16,-2-6-3-16,2 0-3 0,-2 3 0 0,3-6-1 0,-2-2-1 0,-1 0 2 16,2-3-1-16,-2-4 0 0,4 3 1 0,-4-7-4 0,3 1-2 15,-2-1-3-15,-1-6-5 0,2 1-8 0,-2-1-10 0,3-3-8 0,-2 0-11 16,-1-2-20-16,3 0-25 0,-3-3-22 0,1-3-20 0,-1 2-20 16,2-2-18-16,2-5-20 0,-2 1-19 0,0-2-29 0,0-1-35 0,2-4-37 15,0-4-39-15,1 2-60 0,-2-3-72 0,1-3-27 0,0 1-6 16</inkml:trace>
  <inkml:trace contextRef="#ctx0" brushRef="#br0" timeOffset="8982.71">10004 10978 295 0,'-4'-21'246'0,"2"-2"-35"0,-2 4-26 0,0 1-19 0,2 0-14 0,-2 2-9 0,0 2-6 15,1-1-4-15,-2 4-1 0,1-2-3 0,0 3-1 0,1 1-5 16,-1 0-7-16,-1 4-8 0,1-4-7 0,0 4-9 0,2 1-9 0,-4-1-6 15,2 2-5-15,-2 1-5 0,1 0-4 0,-4 2-4 0,-1 2-3 0,3 0-2 16,-4 1-4-16,-1 2-3 0,-1-1-2 0,-2 4 0 0,-1 0 0 16,0 4 1-16,-2 0 2 0,0 1 3 0,-2 3 2 0,-1-2 1 0,0 7 2 15,1-1-2-15,0-1-2 0,0 2-3 0,0 3-2 0,2 2-4 16,0-2-3-16,0 1-3 0,4 2-3 0,2 0-5 0,0 0-3 16,0 3-4-16,4-4-3 0,0 1-2 0,4 1-2 0,0-4-3 0,2 3 0 15,-1-3-3-15,3 0-2 0,3-3-2 0,-1 0-3 0,2-3-4 16,0-2-3-16,2-2-2 0,1 1-5 0,2-1-2 0,4-6-3 0,-2 1-3 15,1-4-7-15,2-1-5 0,2-4-5 0,-2 0-4 0,2-5-1 16,4-1-1-16,-2-3-1 0,0 0 1 0,3-6 1 0,-4 1-1 16,3-4-1-16,-2 0-1 0,-1-1 0 0,-1-2 1 0,-1-4 4 0,0 4 5 15,-4-4 4-15,1 0 7 0,-2 1 6 0,0 1 6 0,-4 0 9 16,0-2 9-16,-2 6 6 0,0-1 9 0,-2 2 9 0,1 2 7 16,-3-1 8-16,0 5 5 0,-3 1 4 0,3 1 4 0,-2 1 0 0,2 0 0 15,-1 3-6-15,-2 2-4 0,3 1-9 0,-2 0-4 0,0 3-4 16,2 0-1-16,0 2-3 0,-2 2-4 0,1 0 0 0,-2 5-3 0,1 0-2 15,-2 4 0-15,3 4 1 0,-2-2 3 0,1 5 2 0,0 2 6 16,0 2 3-16,2 3 3 0,-1 1-1 0,-2 2-1 0,1 2-4 0,2 1 0 16,-1 1-2-16,-2 3-2 0,3 0-2 0,-2-1-1 0,2 2-3 15,0-1-4-15,0-2-4 0,0 1-3 0,0-2-3 0,0-1-3 16,2-3-2-16,-2 0-2 0,3-2-1 0,-2-3 0 0,4-2-1 0,-4 2 0 16,3-6 1-16,-2-1-2 0,1-3 1 0,-2-2-3 0,3 1-4 0,-2-2-5 15,1-3-10-15,-2 0-11 0,1-2-13 0,-2-2-20 0,2-1-28 16,0 0-30-16,-2-3-34 0,0-1-74 0,0 0-93 0,0 0-101 15,0 0-109-15,0 0-55 0,3-3-28 0,-2-3-11 0,-1 1-2 16</inkml:trace>
  <inkml:trace contextRef="#ctx0" brushRef="#br0" timeOffset="9437.0128">10292 11716 298 0,'-1'0'546'0,"-2"-2"15"0,3 0-74 0,-1 2-117 0,1 0-83 0,0 0-67 0,0 0-39 0,0 0-22 15,0 0-15-15,0 0-8 0,0 0-6 0,0 0-9 0,0 0-10 16,0 0-12-16,0 0-12 0,0 0-13 0,1 0-10 0,-1 4-7 15,3-2-8-15,-2 1-5 0,1 1-6 0,1-1-3 0,-2 3-3 0,2 1-2 16,0 0-1-16,1 3-1 0,-2-1 2 0,2 0-1 0,0 2 0 0,1 1-2 16,-1 0-3-16,-3 1-5 0,1-1-3 0,2 3-4 0,-1 0-4 15,0 1-7-15,-3 0-8 0,3 0-8 0,-2-1-14 0,-1 3-13 16,0-1-22-16,-1 1-25 0,-2-2-32 0,2 2-33 0,-4-2-63 0,1 0-79 16,1-2-104-16,-1 0-119 0,-1-2-67 0,1 1-42 0,0-1-16 0,2-3-8 15</inkml:trace>
  <inkml:trace contextRef="#ctx0" brushRef="#br0" timeOffset="10278.8331">10953 11154 338 0,'-2'-6'540'0,"2"0"9"0,-3 1-86 0,3-1-136 0,0 0-81 0,0 0-52 0,3 1-32 0,-3-2-22 0,3 2-11 0,0-2-9 15,1 1-9-15,-1-1-9 0,4 1-12 0,-1-2-13 0,1 1-13 16,3-1-11-16,-1 2-12 0,3-3-12 0,-1 4-9 0,2 1-7 15,0-1-8-15,2 0-5 0,0 2-4 0,1-1-3 0,-1 2-1 0,-1 0-2 16,2 2 0-16,-2 2 0 0,-2 2 0 0,-1-1 0 0,-1 4 1 16,-1-2 0-16,-2 4 1 0,0 2 1 0,-4 2 2 0,0 4 5 0,-3-1 4 15,-3 2 3-15,-2 2 4 0,-3 1 3 0,0 4 4 0,-4 0 4 16,-2 0 4-16,-1 5 4 0,-2-3 4 0,-2 1 4 0,2 1 3 0,-2 0 2 16,2-3 1-16,-2 3-1 0,3-3-1 0,1-3-1 0,0-2 1 15,4 4-2-15,-1-6 0 0,2-1-2 0,1-2-1 0,4-2-2 0,0 1-1 16,2-2 0-16,1-4-1 0,2 0 1 0,2 0 1 0,4-2 2 0,1-2-3 15,2-2-6-15,5 1-11 0,2-2-14 0,2 1-19 0,6-3-18 16,-1-5-26-16,7 4-28 0,-1-3-30 0,4 1-35 0,0-5-56 16,2 3-69-16,1-2-101 0,-1 1-118 0,-1-1-73 0,-2 1-45 15,-3-2-17-15,-2 1-3 0</inkml:trace>
  <inkml:trace contextRef="#ctx0" brushRef="#br0" timeOffset="10501.4329">11630 11626 492 0,'-3'0'612'0,"1"2"9"0,-2-1-11 0,3-1-24 16,-2 2-118-16,1 0-165 0,0 0-92 0,0 0-50 0,2-1-25 16,-1 3-12-16,-2 1-8 0,3 1-5 0,-2 0-8 0,2 3-11 0,-2 0-9 15,0 2-10-15,2 1-9 0,-3 2-8 0,0 0-10 0,2 3-9 16,-2 0-15-16,-1-1-16 0,1 5-22 0,-2-3-21 0,1 1-24 15,0 2-24-15,2-1-30 0,-2-1-29 0,-2-1-39 0,2 1-43 16,2 1-71-16,0 0-86 0,0-4-98 0,1 2-106 0,-2-3-49 0,3 0-26 16,0-4-5-16</inkml:trace>
  <inkml:trace contextRef="#ctx0" brushRef="#br0" timeOffset="10978.4652">11930 11008 456 0,'-5'-12'553'0,"-1"2"9"0,2 1-94 15,0-2-146-15,0 2-84 0,1 0-50 0,-2 4-27 0,4-2-13 16,-2 2-8-16,-1-2 0 0,4 3-5 0,-2-1-6 0,2 1-9 0,0 1-7 15,0-1-12-15,0 2-10 0,0-1-12 0,0 3-14 0,2-2-11 16,-2 1-11-16,2 1-9 0,0-3-9 0,-2 3-7 0,4 0-6 16,-2 0-3-16,2 0-2 0,0 0-4 0,1 0-2 0,0 0-2 0,3 0-1 15,2 0-2-15,0 0 0 0,0 0-1 0,4 0 4 0,-2 0 1 0,4 0 3 16,0 0 0-16,1 0 0 0,0 0 1 0,-1-1 0 16,0-1 2-16,3 2-1 0,-4-2 1 0,1 1 1 0,0 1 1 0,0-3 0 15,0 2-2-15,-2 1 0 0,-2-2-2 0,1 0 1 0,-3 2-2 0,-3 0 0 16,2 0-1-16,-3 0 0 0,-1 0-1 0,1 0 0 0,-2 0-1 15,-2 0 0-15,-2 0 0 0,3 2-1 0,-3-2 3 0,0 2 4 16,0 2 3-16,-3-1 6 0,3 3 4 0,-2-2 3 0,2 5 3 0,-1 0 2 16,-2 2 3-16,-1 3 3 0,2 0 3 0,-2 6 2 0,3-1 3 15,-2 1 0-15,1 2 1 0,-2 4-1 0,1 3-4 0,-1-3-4 0,-1 7-2 16,1 0-2-16,0 0-5 0,2 1-7 0,-2 0-6 0,0-1-3 16,1 4-8-16,-2-4-12 0,1 0-11 0,-2 2-13 0,2-4-15 15,0-1-15-15,2-1-19 0,-2-3-19 0,0-1-24 0,1-1-25 0,-2-4-33 16,1 0-37-16,3-5-43 0,-2 2-49 0,1-4-81 0,-2-2-98 15,3-2-61-15,-4-2-45 0,4-4-15 0,-2-1-3 0</inkml:trace>
  <inkml:trace contextRef="#ctx0" brushRef="#br0" timeOffset="11161.1072">11977 11338 201 0,'-4'-6'620'0,"2"2"12"0,2-2-3 16,0 1-10-16,0 1-121 0,0-1-173 0,5 0-96 0,0 1-57 15,1-1-32-15,3 2-17 0,0-4-14 0,3 1-13 0,3 1-16 0,2 0-15 16,2-1-17-16,0 0-19 0,5-2-21 0,2 1-22 0,0-1-23 16,3 2-24-16,0-3-26 0,1 4-26 0,0 0-31 0,2 0-32 0,0-1-51 15,1 1-62-15,-3 1-78 0,3 1-85 0,-1 1-69 0,-3-2-61 16,-2 4-24-16,-1 0-5 0</inkml:trace>
  <inkml:trace contextRef="#ctx0" brushRef="#br0" timeOffset="11375.0466">12718 11561 534 0,'-4'8'588'0,"-1"1"15"0,1-4 12 0,1 1-100 0,0 1-155 16,2-1-91-16,-2 2-59 0,0-1-33 0,0 0-21 0,3 0-10 16,-1 0-5-16,-2 2-11 0,3 0-11 0,-2 3-15 0,-2-3-16 0,1 6-14 15,0 0-15-15,2-1-13 0,-2 2-12 0,0 0-15 0,0 0-14 16,-1 3-15-16,2-1-17 0,-2-2-17 0,3 1-19 0,-1 1-21 15,-1-1-23-15,-1 0-29 0,3-1-31 0,-1-2-40 0,2 3-46 0,-3-6-72 16,3 2-85-16,0-2-80 0,3-2-77 0,-1 0-37 0,2-3-17 16,0-1 0-16</inkml:trace>
  <inkml:trace contextRef="#ctx0" brushRef="#br0" timeOffset="11679.6022">13189 11016 531 0,'-3'-11'579'0,"1"2"7"0,0 2 7 0,2 0-112 0,-3 2-169 16,3-1-96-16,0 3-60 0,0-2-32 0,0 4-20 0,0 1-10 0,0 0-3 15,0 0-5-15,3 4-7 0,-1-1-6 0,0 5-6 0,1-2-6 0,0 3-6 16,-1 4-4-16,-1-1-4 0,3 4 1 0,-1 3 3 0,-1 2 3 15,-1 1 3-15,-1-1 2 0,0 5-2 0,0 1-3 0,0 0-3 0,-3 1-4 16,0 4-4-16,-1-2-4 0,1 1-3 0,-3 1-2 16,-1 0-5-16,2 0-10 0,-1 1-11 0,-2-3-12 0,1 0-14 0,4 0-9 15,-4-3-10-15,4-3-16 0,-1 5-22 0,0-7-27 0,-1 3-32 16,4-2-47-16,-1-2-56 0,-2-3-84 0,4 2-94 0,-3-4-89 0,3 1-84 16,0-2-40-16,0-2-17 0,0-2-5 0</inkml:trace>
  <inkml:trace contextRef="#ctx0" brushRef="#br0" timeOffset="11922.5631">13433 11730 397 0,'0'-5'626'16,"0"1"3"-16,0-1 3 0,0 1 4 0,0 2-124 0,0-1-189 15,0 3-112-15,0 0-72 0,0 0-44 0,0 0-26 0,0 0-13 0,0 0-5 16,0 3-5-16,1-1-3 0,-1 4-6 0,0-1-5 0,0 0-9 16,0 4-13-16,0 0-14 0,-1 3-16 0,-2-1-14 0,1 2-16 0,-2 4-20 15,-2-1-23-15,-1 0-36 0,0 1-44 0,1 3-56 0,-2-1-65 16,0-1-95-16,-2 0-114 0,2 0-67 0,0-1-44 0,-2 4-19 16,2-5-2-16</inkml:trace>
  <inkml:trace contextRef="#ctx0" brushRef="#br0" timeOffset="12430.7893">13887 10900 156 0,'-3'-7'516'0,"1"2"12"0,-2 0-84 0,3 1-130 0,-2 1-82 16,1 0-59-16,-2 2-32 0,2 1-20 0,-2 0-6 0,0 0-1 0,-2 4-1 15,0-1 2-15,1 5-2 0,-4-2-5 0,-1 3-7 0,0 4-10 16,-3-1-8-16,0 4-5 0,0 3-5 0,-2 2-3 0,-3 3-3 15,2 1 0-15,0 1-4 0,0 5-5 0,0-2-4 0,2 1-4 0,0 5-5 16,0-3-4-16,4 3-3 0,0-1-3 0,0-1-3 0,4 2-4 16,2-1-3-16,0-2-4 0,0 3-4 0,2-5-5 0,4-1-3 0,2 2-5 15,0-6-5-15,2 0-6 0,1-1-7 0,2-3-6 0,1-1-8 16,4-1-8-16,1-5-8 0,0 1-7 0,1-5-6 0,2-1-6 0,0-2-3 16,1-2-2-16,0-1 0 0,1-4 0 0,0 0-1 0,0-4-3 15,-4-1 3-15,4-4 3 0,-4 0 8 0,-1-2 7 0,-4-4 12 0,1-1 12 16,-2 0 15-16,-2 0 14 0,-2-2 15 0,-1-2 12 0,-4 2 9 15,-1 0 8-15,-4 0 8 0,1 0 9 0,-6 2 4 0,-1-1 2 0,-2 5 1 16,-2 0 1-16,0 1-3 0,-2 0-7 0,-4 2-8 0,2 3-9 16,-3 0-11-16,1 3-10 0,-1 3-11 0,1 0-13 0,0 1-13 15,3 4-12-15,-2 1-22 0,3 1-26 0,0 2-40 0,0 3-47 0,2 0-76 0,4 6-92 16,0-3-98-16,4 2-105 0,2 2-55 0,0-1-29 0,4 0-13 16</inkml:trace>
  <inkml:trace contextRef="#ctx0" brushRef="#br0" timeOffset="12636.6402">14424 11737 13 0,'5'-3'702'0,"-1"1"-2"0,-1 0-4 0,0 0-2 0,1 1-3 15,-3 1-113-15,-1 0-168 0,2 1-129 0,-2-1-108 0,3 4-66 0,-2-2-45 16,2 3-23-16,0 1-8 0,0 1-6 0,0-1-2 15,1 5-6-15,0 1-11 0,2 0-19 0,-1 3-19 0,0 1-28 0,-3-1-31 16,2 5-36-16,0 1-41 0,-2-2-65 0,2 3-77 0,-1-1-111 16,-2 1-126-16,-1 2-73 0,-1-3-49 0,-2 1-18 0,-1-1-4 0</inkml:trace>
  <inkml:trace contextRef="#ctx0" brushRef="#br0" timeOffset="13227.9748">14907 11010 6 0,'-3'-3'500'0,"-1"-1"6"0,3 2-82 0,-1 0-123 0,-1-1-71 0,0 1-40 16,0 0-19-16,-1-1-10 0,3 3-3 0,-1-2-1 0,-1 1-3 15,-1-2-3-15,3 3-6 0,-1-1-4 0,-1-1-8 0,3 0-7 16,-4 1-9-16,4-3-9 0,0 2-8 0,0 2-7 0,0-2-7 0,0-1-8 16,4 0-7-16,-4 2-9 0,3-4-8 0,0 2-9 0,1 0-9 15,1 0-9-15,0-2-9 0,1 1-9 0,0 4-8 0,4-3-6 0,0 1-6 16,0-1-3-16,3 3-5 0,-1-2-4 0,2 2 1 0,-1 2 1 16,3-2 3-16,-2 3 2 0,2 2 0 0,-3 1 2 0,0 2 2 0,0-2 1 15,-1 4 1-15,-1 3 2 0,-2-1 0 0,-2 2 0 0,0 2 1 16,-4 3 2-16,0 0-1 0,-3 5-2 0,-3-3 1 0,-3 5 2 15,1-2 4-15,-3 2 5 0,-2-3 7 0,-4 3 7 0,0 1 8 0,-1-4 9 16,-1 3 10-16,0-6 10 0,-1 4 9 0,3-4 8 0,-2-3 7 0,1 1 7 16,1-3 2-16,3 0 2 0,0-3 0 0,1 1-2 0,3-4-5 15,1-2-5-15,2 0-6 0,0 1-6 0,2-4-7 0,-1 1-10 16,2-1-6-16,1-2-7 0,1 2-5 0,2-2-4 0,0 1-7 0,4-3-9 16,2 1-19-16,1 1-22 0,7-2-26 0,-1 0-29 0,4 0-34 15,6 0-37-15,0 0-54 0,3-2-59 0,1 1-88 0,2-2-102 16,4 1-97-16,-1-2-91 0,1-1-44 0,0-1-20 0,-2 2 3 0</inkml:trace>
  <inkml:trace contextRef="#ctx0" brushRef="#br0" timeOffset="13430.105">15687 11483 320 0,'-9'5'602'0,"5"-2"4"0,-3 0 8 0,1 0 4 0,0 2-111 0,3 1-173 15,0-2-106-15,-1 4-73 0,2-1-40 0,0 0-25 0,0 2-10 16,2 2-4-16,-1 0-2 0,-2 2-2 0,3 1-5 0,-2 1-6 0,2 0-15 16,-2 3-18-16,0 0-17 0,2 1-19 0,-1 1-19 0,-4 1-19 15,3-2-19-15,-3 2-20 0,2 2-23 0,-1-2-24 0,0-1-35 16,1 1-38-16,-2-2-54 0,3-1-56 0,0-2-80 0,-1 0-90 0,3-3-57 16,-1 0-43-16,-1-4-15 0,2-3-2 0</inkml:trace>
  <inkml:trace contextRef="#ctx0" brushRef="#br0" timeOffset="13764.5126">16191 10927 496 0,'-1'-9'551'0,"-2"0"1"16,1 0-63-16,-2 5-95 0,3-2-110 0,-2 3-118 0,1-1-63 15,-2 2-39-15,3 2-16 0,-4 2-5 0,-1-1-2 0,2 3 0 0,-2 1 0 16,-4 4-1-16,2 0 0 0,-2 2-1 0,-2 3-2 0,0 1-2 16,-2 3-1-16,0 0 1 0,-2 2-1 0,0-1 1 0,2 2 0 15,1 2-1-15,-2-4 0 0,4 3 1 0,-4-5-1 0,5 3 2 0,0 1 0 16,0-5-1-16,0 0 1 0,4 1 3 0,0-6-1 0,0 2 0 16,2-2 0-16,3-2 2 0,-2 2-1 0,3-4 0 0,3 0 0 0,-2 0-1 15,3-2 0-15,2-1 0 0,2 1-2 0,4 0-1 0,-1-1-4 16,2-4-7-16,4 5-6 0,0-4-7 0,3 2-14 0,2-1-14 15,2-2-17-15,2 0-20 0,0 0-24 0,0 0-23 0,5 0-26 0,-6 0-28 16,3 0-30-16,-2-2-33 0,3 2-31 0,-3-3-30 0,-3 2-33 16,0 1-31-16,-2-3-45 0,0 1-51 0,-4 2-35 0,2 0-32 0,-4-4-10 15</inkml:trace>
  <inkml:trace contextRef="#ctx0" brushRef="#br0" timeOffset="13994.6561">16327 11114 366 0,'-12'-8'448'0,"2"0"-49"0,0-1-67 0,0 2-77 15,3 2-41-15,-2 1-18 0,3-1-14 0,0 1-11 0,1 2-7 16,0-2-9-16,1 4-7 0,3 0-6 0,-2 0-9 0,3 0-9 0,-2 0-11 16,2 0-8-16,-1 3-10 0,-2-2-8 0,3 4-9 0,-2 0-7 0,2 0-6 15,-2 4-3-15,0 0-2 0,2 0 0 0,-1 3-1 0,-2 3-3 16,3 0 0-16,-2 2-2 0,1 3-3 0,-2 0-5 0,-1 1-5 16,2 3-5-16,1 1-3 0,-2-2-4 0,-1 4-5 0,-2 2-7 15,4-2-12-15,-2 1-11 0,0 2-16 0,-2 0-13 0,2 0-22 0,-2 0-27 16,2 0-30-16,-2 0-32 0,0 0-44 0,0 0-52 0,1 0-70 15,0-4-79-15,1 1-89 0,0-2-92 0,2-2-42 0,1-1-18 0,1-4-2 16</inkml:trace>
  <inkml:trace contextRef="#ctx0" brushRef="#br0" timeOffset="14194.7267">16720 11541 241 0,'0'-2'630'0,"0"1"0"0,-3-1 0 16,3 2 2-16,0 0-113 0,-1 2-164 0,-2-1-112 0,3 3-85 16,-1 1-52-16,-4 1-37 0,4 1-18 0,-2 1-8 0,1 4-5 0,-2 0 0 15,3 3-5-15,-1-1-3 0,-1 4-11 0,-1 0-14 0,3 1-17 16,-4 4-21-16,-1-2-22 0,2 3-25 0,-2-2-27 0,2 4-28 0,-2 1-40 16,1 1-46-16,-4-4-59 0,3 3-65 0,0-1-89 0,-1-2-100 15,3 3-52-15,-1-5-28 0,1-2-7 0</inkml:trace>
  <inkml:trace contextRef="#ctx0" brushRef="#br0" timeOffset="14532.3651">17223 10974 412 0,'0'-17'539'0,"0"5"14"0,0 0-82 0,3 1-127 0,-3 0-79 0,2 2-58 16,-2 0-31-16,0 0-18 0,0 3-10 0,0 0-6 0,0 1-5 16,0 1-5-16,0-1-9 0,0 5-13 0,0 0-12 0,0 0-13 15,0 0-12-15,-2 0-10 0,-1 0-11 0,3 6-10 0,-1-1-9 0,-1 4-6 16,-1 0-3-16,-1 1-1 0,1 2 0 0,0 3 2 0,0 0 2 0,-1 3 3 15,-2 2 1-15,2 2-1 0,-2 0-5 0,-1 4-11 0,1-1-8 16,1 1-9-16,-1 4-12 0,-3-1-13 0,6 1-17 0,-4 1-20 16,4-1-25-16,-3 0-27 0,4 0-39 0,-3 2-42 0,2-4-47 0,3 2-46 15,0-4-62-15,0-1-69 0,0-1-65 0,3-3-66 0,2-3-30 16,0-1-13-16</inkml:trace>
  <inkml:trace contextRef="#ctx0" brushRef="#br0" timeOffset="14827.6747">17694 11086 522 0,'0'-10'576'15,"2"1"1"-15,-2-2-59 0,-2 2-87 0,0 3-110 0,-3 0-120 0,2 0-70 16,-3 3-45-16,1 1-24 0,-7 2-15 0,2 0-12 0,-1 0-9 16,-4 2-6-16,1 4-5 0,-5 0-4 0,-3 0-2 0,2 3-1 0,-3 2-1 15,0 1 1-15,3 1 1 0,-2 0 0 0,2 1-1 0,-3-2 0 16,7 6 1-16,1-4 1 0,1 0 2 0,0 0 3 0,4-1 2 0,1-1 3 15,2 2 3-15,1-3 3 0,4 1 4 0,0-2 2 0,2 1 3 16,2-2 2-16,2 0 1 0,2-2 2 0,2 2-2 0,2-1 0 16,2-2-2-16,2 3-2 0,2-5-4 0,2 4-3 0,4-2-3 0,-3-3-5 15,6 2-4-15,-1 0-6 0,-1-1-9 0,3-2-11 0,-1 1-12 16,-1 1-14-16,-1-2-18 0,3 0-18 0,-3-1-18 0,-1 1-23 16,-2 0-24-16,0-2-26 0,-2 0-23 0,-1 0-29 0,-2 0-31 0,-1 0-40 15,-2 0-45-15,0 0-65 0,-2 0-73 0,-4-4-38 0,2 3-22 16</inkml:trace>
  <inkml:trace contextRef="#ctx0" brushRef="#br0" timeOffset="15063.7387">17716 11082 34 0,'-2'-6'539'0,"0"0"15"0,0-2-41 0,1 4-71 0,-4-1-82 16,5 1-90-16,-2 2-51 0,0-1-31 0,2 2-18 0,-3 1-10 15,3-2-7-15,0 2-7 0,0 0-10 0,0 0-11 0,0 0-9 0,0 2-7 16,0 2-7-16,0-4-5 0,3 6-7 0,-3-1-5 0,2 4-4 15,0-3-5-15,3 3-2 0,-4 2-3 0,1 0-1 0,0 1-1 0,0 3-2 16,0 0-1-16,0 2-4 0,-2 3-7 0,2-2-7 0,-2 2-10 16,0 1-5-16,0 3-6 0,-2-3-9 0,2 5-9 0,-4-2-12 15,2 2-9-15,-2-3-14 0,3 4-16 0,-4 0-19 0,1 0-25 0,-2-1-29 16,-1 1-31-16,4-2-35 0,-3 2-36 0,2-1-58 0,3-2-68 16,-2 0-97-16,1-2-109 0,2 1-63 0,-2-4-40 0,2-1-14 0,2 0-1 15</inkml:trace>
  <inkml:trace contextRef="#ctx0" brushRef="#br0" timeOffset="15281.6102">18034 11734 182 0,'2'-4'673'0,"-2"1"13"0,3 1 15 0,-2 0 13 0,-1-2-99 0,2 4-154 15,-2 0-107-15,0 0-80 0,0 0-54 0,0 0-44 0,0 0-28 16,2 0-22-16,-2 2-19 0,2 0-17 0,-2 2-16 0,3 1-14 0,-2-1-17 15,-1 3-14-15,2-1-19 0,1 3-18 0,-3 2-15 0,1-2-13 16,-1 5-13-16,0-2-13 0,0 2-18 0,0-1-19 0,-1 4-21 16,1-3-23-16,-3 4-27 0,1-2-29 0,-2 2-34 0,2-3-39 0,0 3-50 15,0-1-56-15,2 0-86 0,-1-3-100 0,-2 0-55 0,3 0-32 16,0 0-6-16</inkml:trace>
  <inkml:trace contextRef="#ctx0" brushRef="#br0" timeOffset="15677.9776">18513 11033 159 0,'1'-9'547'16,"-1"2"11"-16,0 2 10 0,0-2-99 0,0 1-154 0,0-1-82 16,0 4-47-16,0-3-24 0,0 3-14 0,0 0-8 0,0-1-6 0,0 2-8 15,0 0-8-15,0 2-12 0,0 0-14 0,0 0-12 0,0 0-13 16,0 2-12-16,2 0-14 0,-2 3-12 0,3 0-10 0,-2 2-6 0,-1 2-7 15,3 2 0-15,-2 2 0 0,-1 2 0 0,2-1 3 0,-2 6 0 16,3-1-1-16,-2 1-7 0,-1 3-10 0,3 3-8 0,-1-1-5 0,-2-1-13 16,1 5-16-16,-1 1-21 0,3-2-22 0,-2 4-32 0,-1-1-34 15,0-1-41-15,0 3-44 0,0-2-47 0,0-2-46 0,0 0-71 16,0-1-79-16,0-2-53 0,2-4-37 0,2 4-11 0</inkml:trace>
  <inkml:trace contextRef="#ctx0" brushRef="#br0" timeOffset="15996.8368">18954 11299 433 0,'-1'-6'568'16,"-4"-1"-1"-16,4 1-1 0,-3 1-98 0,-1 3-148 0,2-2-101 16,-1 4-81-16,-2 0-44 0,2 2-26 0,-5 2-14 0,3 1-6 15,-1 2 0-15,0 2-2 0,0 3 1 0,-2-1-1 0,-1 7 0 0,3-3 0 16,-2 3-3-16,3 1-6 0,-1-1-4 0,3 5-6 0,0 0-5 15,-1-1-4-15,1 0-4 0,4-1-5 0,0 0-5 0,4 1-3 0,1 0-4 16,-1-3-5-16,2 1-4 0,1 0-5 0,2-3-3 0,2 1-4 16,-1-3-2-16,0 0-3 0,3-3-4 0,0 1-4 0,2-4-2 15,-1-2-2-15,-1-2-4 0,1 0-6 0,2-2 0 0,0-3 5 0,-1-3 5 16,0 3 6-16,1-6 4 0,-3-1 3 0,0-2 3 0,2-2 6 16,-4-4 4-16,2 2 5 0,-3-7 7 0,0 1 5 0,0-1 10 15,-4-2 10-15,1-5 5 0,-2 3 2 0,-1-2-1 0,-3-1-1 0,-1 0-1 16,-1 0 0-16,-2 2-4 0,0-1-2 0,-4 2-9 0,0 2-13 15,-3 1-23-15,-2 3-28 0,-2 1-37 0,-2 3-43 0,-4 3-74 0,0 4-90 16,-5 0-97-16,-1 5-99 0,-1 2-54 0,-3 4-26 0,-5 1-15 16</inkml:trace>
  <inkml:trace contextRef="#ctx0" brushRef="#br0" timeOffset="19045.1985">644 13010 227 0,'-19'2'554'0,"6"-1"7"0,-3-1 2 0,2 2-99 0,-1 1-151 0,4-3-79 0,-1 0-42 0,2 0-23 0,-3 3-15 16,6-2-8-16,-2-1-4 0,4 0-9 0,-1 0-9 0,0 0-10 15,2 0-13-15,1 0-11 0,2 0-11 0,1 0-11 0,0 0-11 0,0 0-8 16,0 0-9-16,0 0-9 0,1 0-6 0,3 0-7 0,2 0-3 0,1 0-4 15,-1 0-1-15,4 0 0 0,2 0 1 0,2-1 0 0,2-2-2 0,4 3-4 16,2 0-4-16,2 0-6 0,2-5-8 0,0 4-8 0,4-1-9 16,-1-2-14-16,4 3-14 0,-1-1-17 0,0 0-21 0,0-2-21 0,-1 3-24 15,-1 1-25-15,-1-2-23 0,1 0-32 0,-4 2-36 0,0 0-44 0,-4 0-52 16,2 0-67-16,-2 0-80 0,-2 2-42 0,-4-2-25 0,0 2-2 0</inkml:trace>
  <inkml:trace contextRef="#ctx0" brushRef="#br0" timeOffset="19278.2944">733 12895 14 0,'-17'2'460'0,"1"-1"5"0,0 3-70 0,0-2-107 0,2 1-89 16,2 1-82-16,-2 0-43 0,1 1-24 0,1 0-9 0,2 1 1 0,-1 0 3 16,2 0 4-16,2 2 1 0,1-1-2 0,2 1-3 0,-2-2-5 0,2 3-7 15,2-2-4-15,2 2-7 0,0-1-3 0,0 0-4 0,0 0-3 16,2 1-2-16,2-3 0 0,-1 5-1 0,4-5 0 0,-1 2 3 0,1-3 2 15,2 2 2-15,1-2 0 0,1-1-3 0,4 1 0 0,-1-1-5 0,4-2-6 16,0 0-9-16,0-1-9 0,2-1-13 0,1 0-15 0,4 0-23 16,-1-1-29-16,0-3-30 0,0 0-30 0,2 3-41 0,0-5-43 0,0 1-70 15,1-1-85-15,-1 2-50 0,1-4-29 0</inkml:trace>
  <inkml:trace contextRef="#ctx0" brushRef="#br0" timeOffset="19761.9261">785 12772 50 0,'-9'-4'443'0,"-1"2"5"0,3 2-86 16,0-3-129-16,-2 0-77 0,4 0-52 0,0 3-23 0,-1-3-9 15,2 1-2-15,1 2 2 0,0-1 3 0,2-2 4 0,-1 3 1 0,2 0 0 16,0 0-3-16,0 0 0 0,0 0-4 0,0 0-4 0,0 0-4 0,0 0-4 15,0 0-5-15,0 0-3 0,0 0-3 0,0 0 0 0,0 0-2 0,0 0 1 16,0 0-2-16,2 0 0 0,-1 0-3 0,2 0-2 0,0 0-2 0,0 0-2 16,1 3-3-16,2-2-1 0,-2-1-2 0,4 5-3 0,0-5-1 0,-2 5 0 15,4-1-2-15,0-2 0 0,2 2-1 0,2 2-3 0,-1-1-2 0,2 3-1 16,3-3-2-16,-2 4-4 0,0-2-3 0,1 2-3 0,2 0-3 0,1 2-3 16,-2 1 0-16,0 0-2 0,-2 0-1 0,1 2-1 0,-1 1-2 0,1-1 1 15,-3 3-1-15,0-2-1 0,-4 4 1 0,0-3 0 0,0 2 1 16,-4-1 0-16,0 2 3 0,-4 1 1 0,-2-3 1 0,0 1 3 0,-7 3 0 15,0-1 2-15,-3 1-4 0,-2-2-4 0,-2 2-7 0,-6-1-8 0,0 3-13 16,-2-2-16-16,-2-1-23 0,-4 1-28 0,2-1-39 0,0 0-45 16,0-2-85-16,0-1-105 0,2 1-79 0,4-1-65 0,-2-1-35 0,6-3-22 0</inkml:trace>
  <inkml:trace contextRef="#ctx0" brushRef="#br0" timeOffset="20381.2508">1582 12706 438 0,'6'-13'487'0,"1"-2"-12"0,0 1-84 0,-3 0-120 0,2 0-67 0,-2-1-35 0,2 1-17 0,-4-2-7 0,2 2-2 0,-4-3-1 0,3 4-3 15,-3-1-3-15,-3 2-6 0,3-2-9 0,-4 3-10 0,2-1-14 16,-4 1-10-16,2 3-13 0,-4 0-11 0,0-1-10 0,0 4-10 0,0-2-10 16,-2 3-9-16,0 1-6 0,-1 1-4 0,-4 2-5 0,1 0-5 15,0 4-1-15,0-3-5 0,-1 6 1 0,0-1 0 0,-1 5 0 0,2-2 1 16,0 4 1-16,2-1 1 0,2 5 2 0,0-2 0 0,0 1 1 0,4 2 2 15,0 3 0-15,2-1 1 0,4-1 0 0,0 2 0 0,0 0 1 0,4 2-1 16,2 1 1-16,0-2 0 0,4-1 0 0,2 3-1 0,0 0-1 16,3-3-2-16,2 0 0 0,-1 2-1 0,0-3 0 0,4-1-1 0,0-1 0 15,-2 1 0-15,0-4-1 0,-2 0-1 0,0 1-1 0,0-3-2 16,-2-1-2-16,-2-2 1 0,-2 2 0 0,-2-4-2 0,-2 2 1 0,0-2 0 16,-2-3 1-16,-2 0 2 0,-2-2 2 0,-2 1 2 0,1 0 2 0,-4-3 0 15,0 3 1-15,-2-2 1 0,-2 0-1 0,0-2 2 0,-5 0 1 16,1 0-1-16,-4 0 0 0,1 0-3 0,0-2-7 0,0 0-9 0,-1 0-12 15,0 0-24-15,-1-1-25 0,4-1-23 0,1-1-23 0,0 1-25 0,3-1-27 16,2 0-46-16,4 0-54 0,0-4-63 0,4 3-66 0,0-4-69 16,4 3-71-16,2-2-31 0,4 0-8 0</inkml:trace>
  <inkml:trace contextRef="#ctx0" brushRef="#br0" timeOffset="20727.7751">1823 12783 247 0,'-3'-3'588'0,"1"0"14"0,-2-2 11 0,-2 1 8 15,2 2-109-15,1 2-167 0,0-3-96 0,-1 3-55 0,1 0-32 16,-1 0-18-16,-1 0-14 0,1 0-8 0,0 3-14 0,-2-1-15 16,3 2-14-16,-4 1-15 0,1 1-12 0,2 3-12 0,-2 0-9 0,0 2-9 15,-1 0-6-15,0 1-6 0,4 3-2 0,-4 0-1 0,4 1-1 0,-4-2 1 16,5 2-1-16,2 1-2 0,0 1 0 0,0-1-2 0,2-1-3 16,2 1-3-16,2-3-2 0,1 3-4 0,0-3-6 0,2 1-7 0,1-3-6 15,1 0-8-15,1-1-7 0,1-2-8 0,0-1-6 0,1 1-6 0,5-4-5 16,-3-1-2-16,0-2-1 0,1 1 1 0,-1-3 4 15,0-3 2-15,2 1 6 0,-2-2 8 0,-4-1 9 0,2-4 7 0,-2 1 8 0,-4-1 8 16,1 0 6-16,-6-4 5 0,1 3 6 0,-4-2 6 0,-1-3 1 16,-4 1 1-16,0 1-1 0,-4-2 2 0,-1 1-1 0,-2 1-2 0,-2-2-1 15,1 1-2-15,-4 2-2 0,1 1-2 0,-1 0 0 0,-2 0-2 16,1 3-2-16,3 0-6 0,-1 2-10 0,0-3-12 0,2 7-16 0,1-2-15 16,1 2-16-16,2-1-16 0,0 3-17 0,4 3-17 0,-1-1-21 0,4 2-22 15,-1-2-33-15,4 2-35 0,3 1-24 0,1 0-18 0,-1 0-7 16,3-1-3-16,4 1 5 0,0-2 8 0,3 1 16 0,-2-2 22 0,1 0 31 15,1-1 36-15</inkml:trace>
  <inkml:trace contextRef="#ctx0" brushRef="#br0" timeOffset="20961.8938">1876 12898 138 0,'9'-1'180'0,"-2"-1"34"0,0 0 26 0,-1 0 24 16,-3 0 12-16,4-1 12 0,-4-1-1 0,1 3-4 0,0-3-16 15,1 0-17-15,-4 1-24 0,3 0-24 0,1-2-25 0,-2 4-21 0,1-2-21 16,-1 1-21-16,3 2-15 0,-2-3-15 0,3 3-17 0,2 0-14 0,-2 3-15 16,3-3-11-16,2 5-10 0,1 1-9 0,1-1-7 0,2 4-4 15,-3-1-2-15,6 1 0 0,-4 2-1 0,1 2 3 0,0-1-2 0,0 2 1 16,-3 1-2-16,0 1 0 0,-3 1 1 0,3-1-2 0,-6-1 0 0,2 3-1 15,-6-2 1-15,1 0 0 0,-1-2 2 0,-3 0 4 0,-3 1 5 16,2-3 5-16,-5-1 7 0,0 1 8 0,-1-4 8 0,-3-1 6 0,0-1 7 16,1-1 5-16,-1-1 6 0,-3-4 5 0,1 0 5 0,-2-2 2 0,3-2 0 15,-1 1-2-15,-1-5-3 0,1-1-4 0,2 1-11 0,0-5-13 16,2 1-18-16,2-6-22 0,3 5-22 0,0-5-24 0,3-2-26 0,3-1-26 16,0-2-29-16,6 2-28 0,1 0-42 0,1-4-49 0,5-1-53 15,3 4-53-15,1 0-73 0,2-2-86 0,2 2-44 0,2 0-25 0,-3 1-3 16</inkml:trace>
  <inkml:trace contextRef="#ctx0" brushRef="#br0" timeOffset="21194.7771">2535 12619 324 0,'0'0'564'0,"0"0"17"0,-2 0-38 0,-2 0-61 0,1 0-86 16,2 0-98-16,-1 2-60 0,-1 0-43 0,-1-2-27 0,4 2-20 0,-2 0-15 16,1 1-14-16,1 1-12 0,0-1-11 0,0 5-13 0,0 0-12 15,0 1-13-15,0 2-9 0,0 4-11 0,1-1-8 0,1 4-5 0,-2 2-3 16,3 0 0-16,-2 3 0 0,2-1 1 0,0 3-1 0,0 1 0 15,1 0-4-15,-1-1-4 0,0 2-1 0,1 2-3 0,-1-2-3 0,0 1-5 16,0-4-4-16,0 3-9 0,1-1-8 0,-2-1-12 0,-1-2-15 0,2 1-16 16,-2-3-17-16,2-2-19 0,-3 1-20 0,2-2-19 0,-2-5-21 15,0 2-19-15,0-5-23 0,0 1-14 0,-2-2-14 0,2-4-20 0,-4-1-26 16,1 1-23-16,0-5-21 0,-4-2-12 0,1-2-3 0,-1-1 12 16,-3-4 17-16,1 0 26 0,-2-3 32 0,-5 0 42 0,1-3 49 0</inkml:trace>
  <inkml:trace contextRef="#ctx0" brushRef="#br0" timeOffset="21294.6735">2386 13163 65 0,'-20'-20'183'0,"0"3"49"16,1-1 42-16,3 1 25 0,-1 1 13 0,1 0 8 0,3-1 0 15,0 5-11-15,3-3-18 0,3 3-21 0,1 1-24 0,2-2-23 0,1 5-23 16,3-3-25-16,3-1-28 0,1 4-23 0,3-1-23 0,3 1-18 16,2 0-13-16,5 0-17 0,2 1-17 0,1 0-22 0,5 0-26 0,2 2-32 15,2 0-38-15,3-1-46 0,2 3-50 0,2-2-116 0,0 1-151 0,0 2-87 16,0-1-59-16,2 0-30 0,-1 0-16 0,-2 3-7 0</inkml:trace>
  <inkml:trace contextRef="#ctx0" brushRef="#br0" timeOffset="22318.357">3301 12591 146 0,'2'-9'516'16,"-1"-1"5"-16,-1 3-37 0,0 0-57 0,0 2-102 0,0-1-122 0,0 3-66 0,-1-3-38 0,-1 3-18 0,2 1-8 0,-2-2-4 0,0 3-2 0,2-1-2 0,0 2-4 0,0 0-3 0,0 0-5 16,0 0-6-16,0 0-7 0,0 0-7 0,0 0-8 0,0 0-5 15,0 0-3-15,0 0-1 0,0 0-2 0,0 0 1 0,0 0 0 0,0 0 0 16,0 0 2-16,0 0 1 0,0 0 0 0,0 0-1 0,0 0 0 0,0 0-1 15,-2 0-2-15,2 0 1 0,0 0-2 0,0 0 1 0,0 0-1 16,0 0 0-16,0 0-1 0,0 0-1 0,0 0 1 0,0 0-3 16,0 0-1-16,0 0-2 0,0 0 1 0,0 0-1 0,0 0-2 0,0 0 1 15,0 0-2-15,0 0-1 0,0 0 2 0,0 0-2 0,0 0-1 0,0 0 0 16,0 0-1-16,0 0-1 0,0 0 1 0,0 0-1 0,0 0 0 0,0 0 0 16,0 0 0-16,0 0-1 0,0 0 1 0,0 0 0 0,0 0 0 15,0 0 1-15,0 0 0 0,0 0 1 0,0 0 0 0,0 0 0 0,0 0-1 16,0 0 2-16,0 0-1 0,0 0 0 0,0 0 1 0,0 0 0 15,0 0-1-15,0 0 2 0,0 0-1 0,0 0 1 0,0 0 1 0,0 0-2 16,0 0 0-16,0 0 2 0,0 0-2 0,0 0 1 0,0 0-1 16,0 0 1-16,0 0-1 0,0 0 0 0,0 0 0 0,0 0 1 0,0 0-2 15,0 0 0-15,0 0-1 0,0 0 1 0,0 0 0 0,0 0 0 16,0 0 0-16,0 0 1 0,0 0-2 0,0 0 1 0,0 0-1 0,0 0 0 16,0 0 1-16,0 0-1 0,0 0 0 0,0 0 1 0,0 0-1 15,0 0-1-15,0 0 1 0,0 0 0 0,0 0-1 0,0 0 1 0,0 0 0 0,0 0 0 16,0 0 0-16,0 0 0 0,0 0 1 0,0 0-1 15,0 0 0-15,0 0 0 0,0 0 0 0,0 0 1 0,0 0 0 0,0 0-1 0,0 0-1 16,0 0 0-16,0 0-1 0,0 0-1 0,0 0 0 0,0 0-2 16,0 0 0-16,0 0-1 0,0 0-2 0,0 0 0 0,0 0-1 0,2 0-1 15,-2 0 0-15,0 0 0 0,0 0 0 0,2-1 0 0,-2 1 1 0,2-3 1 16,-2 3 1-16,0 0 2 0,0 0-1 0,0 0 3 0,2 0 0 16,-2 0 2-16,1-1 2 0,-1 1 0 0,0 0 2 0,0 0-1 15,0 0 0-15,0 0 2 0,0 0 0 0,0 0-1 0,0 0 1 0,0 0-2 16,0 0-1-16,0 0 0 0,0 0 0 0,0 0 1 0,0 0-1 0,0 0-1 15,0 0-1-15,0 0-1 0,0 0 0 0,0 0 0 0,0 0-1 16,0 0 0-16,0 0 1 0,0 0-1 0,0 0 0 0,0 0 0 16,0 0 0-16,0 0-2 0,0 0 0 0,0 0-3 0,0 0-5 0,0 0-4 0,0 0-4 15,0 0-7-15,0 0-7 0,0 0-4 0,0 0-6 0,3 1-7 16,-3-1-7-16,2 3-8 0,0-2-12 0,-2-1-11 0,2 3-13 0,-2-1-19 16,0 0-17-16,1 2-32 0,-1-1-37 0,0 1-68 0,0-1-82 15,0 1-61-15,0 1-54 0,-1-1-28 0</inkml:trace>
  <inkml:trace contextRef="#ctx0" brushRef="#br0" timeOffset="24260.8958">3293 12978 348 0,'-3'-7'608'0,"-2"-1"11"0,-2 2 7 0,4 0 8 0,-1 1-118 0,0 1-179 0,2-1-103 0,-2 2-64 0,2 1-37 0,2-2-22 0,-2 4-14 16,2 0-8-16,0 0-14 0,0 0-14 0,0 0-14 0,0 0-14 0,2 0-14 15,-2 4-11-15,2-2-9 0,2 1-7 0,-2 2-3 0,-1-1-3 0,4 2-1 16,-1 0-2-16,0-1 0 0,2 3-1 0,0-1-4 0,0 0-3 16,2 0-7-16,-2-2-5 0,2 3-6 0,0-3-6 0,0 3-6 15,0-4-6-15,0 1-6 0,2-2-5 0,0 0-4 0,-2 0-3 0,0-3-1 16,2 0-1-16,2 0 3 0,-2 0 3 0,0-3 6 0,0 0 2 0,0 0 2 16,-1-6 0-16,0 4 2 0,-1-2 4 0,1-2 6 0,-4 0 5 15,1 0 5-15,-4-1 6 0,2-2 6 0,0 1 6 0,-4-3 7 0,0 2 8 0,-2 1 5 16,0 0 5-16,-2-1 9 0,-2 3 11 0,0-1 6 0,0-1 5 15,-2 2 4-15,0 0 4 0,-4 4 4 0,4-2 4 0,-3 4 4 16,-2-1 3-16,1 2 0 0,-2 1 0 0,2 1 1 0,-2 1 2 0,-2 1-1 16,2 4-2-16,2-1-1 0,-2 3 0 0,0-2-2 0,2 3-2 0,0 0-2 15,2 5-3-15,0-4-3 0,0 2-4 0,2 3-3 0,2 0-4 16,0-1-2-16,4 2-2 0,0 1-1 0,2-2-3 0,2 1 1 16,0 0-2-16,4 3-1 0,2-3 1 0,0 0 0 0,4 0 0 0,0-2 1 15,4 3-2-15,0-5-1 0,2 3-2 0,1-3-5 0,4 1-3 0,-1-4-5 16,4 0-8-16,-2-1-7 0,2-4-9 0,2 1-10 0,2 0-11 15,0-4-10-15,0-1-8 0,1-3-6 0,0 0-6 0,-3-2-1 0,2 1-1 16,-1-4 1-16,-2-1 2 0,-1 0 5 0,0 0 5 0,-4-3 4 16,2-1 3-16,-5 1 6 0,0-3 6 0,-2 0 8 0,-4 1 9 0,0-2 8 15,-3 2 11-15,-1-2 9 0,-1-2 6 0,-3 5 6 0,-1-4 4 0,-3 4 5 16,1-2 4-16,-2 1 6 0,-2-1 8 0,1 0 6 0,-2 5 5 16,2-3 3-16,-4 2 2 0,1 1-3 0,0-1-4 0,2 2-5 15,1-1-4-15,-2 3-4 0,0 0-5 0,0 2-5 0,-1-1-4 0,2 1-4 16,1 1-3-16,-2 1-2 0,2-1-2 0,-2 2-3 0,3-1-2 0,-2 3-1 15,1-1-3-15,-2-2 0 0,3 3-2 0,-4 0 1 0,2 0-2 0,2 0 1 16,-1 0 1-16,-2 3 0 0,0-2 3 0,-1-1 2 0,-1 3 1 16,-3-1 2-16,2 0 3 0,-4 2 2 0,0 1 2 0,0-1 2 0,0 1 4 15,-3 0 1-15,-2 2 2 0,1 2 0 0,-2-1 0 0,0 0-1 16,0 4-1-16,0-1-2 0,-2-3-3 0,5 5-2 0,-2-2-2 0,-1 1-2 16,2 0-3-16,0 2-2 0,4 1-3 0,-2-2-2 0,2 0-1 0,3 1-2 15,1-2 1-15,-1 3-4 0,5-1-2 0,-2 0 0 0,4-2-4 16,0-1-3-16,0 0-3 0,4 2-5 0,2-4-3 0,0 0-3 0,0 2-5 15,4-5-5-15,0 2-8 0,3-3-8 0,-2 0-7 0,4-1-8 0,0-1-11 16,1-3-7-16,2 0-7 0,0-1-2 0,0-3-1 0,2-3-1 16,3 0 3-16,-4-2 0 0,1-5 1 0,0 0 1 0,0 0 5 15,0-2 4-15,-4-4 6 0,0 0 8 0,0-4 11 0,0 0 8 0,-3-3 9 16,-2-3 5-16,-1-3 5 0,-1-1 5 0,-2-1 5 0,-1-1 9 0,0 0 12 16,-2-1 10-16,-1 1 12 0,-3-2 12 0,0 2 14 0,0 2 11 15,-3-1 12-15,-1 5 12 0,2 0 15 0,-2 4 9 0,0 1 8 0,1 3 5 16,-2 2 1-16,1 2-2 0,0 4-7 0,1 1-11 0,-1 5-10 0,1-3-12 15,1 5-11-15,-2 0-11 0,2 6-9 0,0 0-8 0,2 4-8 16,-2 4-8-16,1 1-7 0,-2 3-5 0,3 3-4 0,-2 2-1 16,1 6 1-16,1 3 3 0,0 1 4 0,0 4 2 0,0 1 4 0,0 2-1 15,1 2-1-15,1 4-6 0,2-2-5 0,-2 1-7 0,2 0-5 0,2 0-6 16,-2-1-6-16,2-1-10 0,1 1-11 0,0-4-12 0,-1 1-13 16,3-3-14-16,-2-3-15 0,3 0-12 0,0-4-14 0,0-1-11 0,0-4-12 15,0 1-12-15,0-5-10 0,2-4-13 0,2 1-13 0,-2-5-12 0,2 1-12 16,2-6-7-16,-1-1-5 0,0-4 10 0,4-1 15 0,-2-2 16 15,2-2 19-15,-2-2 21 0,2-1 23 0,-3-3 22 0,0 1 24 16,0-4 26-16,-2-2 31 0,-1 3 31 0,2-1 32 0,-4-2 31 0,-1 0 28 0,-1-2 18 16,-2 2 10-16,0 0 7 0,-1 0 5 0,-3-1 4 0,1-1 2 15,-4 3 2-15,0 1-2 0,0 0-1 0,-4 1-4 0,1 0-5 0,-1 4-6 16,-2-3-10-16,0 6-11 0,-1-1-11 0,1 0-13 0,-1 1-10 16,-2 4-10-16,-2 0-8 0,1 0-11 0,0 0-8 0,-2 4-8 0,2 3-7 15,-4-2-7-15,2 4-6 0,-1 1-4 0,2 1-4 0,-1 0-1 16,-1 2 0-16,3 2 0 0,0-1-1 0,3 1-1 0,-2 3 0 0,2 0-2 15,1-2-3-15,-1 2-2 0,4-1-2 0,0-1-3 0,3 2 0 0,0 0-4 16,0-2-4-16,0-1-1 0,3 2-6 0,0-4-2 0,1-1-2 16,2 1-2-16,1-1 1 0,-1-2-1 0,0 0 0 0,-1-1 1 0,4-4 1 15,-2 1 3-15,2-2 2 0,1-2 3 0,-3-1 5 0,3-4 3 16,-1 2 4-16,1-1 1 0,0-3 6 0,-1-3 1 0,-1 2 4 0,1-3 2 16,1-1 4-16,-4 0 4 0,1-1 4 0,-1-2 5 0,3 1 6 0,-4 2 6 15,0-2 6-15,-1 1 5 0,-1 0 5 0,1 1 4 0,-1 2 2 16,-2 1-1-16,1 0-4 0,1 3-3 0,-2 0-8 0,-1 3-8 15,3-1-8-15,-3 2-7 0,0 4-9 0,0 0-6 0,0 4-8 0,0 1-6 16,0 0-5-16,0 4-4 0,0 3-2 0,0 1-1 0,0 3 1 16,0 2 2-16,0 5 4 0,0 1 4 0,0 2 3 0,0 3 3 0,-3 2 0 0,3 4-3 15,-4 0-5-15,1 3-9 0,-1-1-10 0,-2 7-13 0,0 0-10 16,-4 0-6-16,0 2-7 0,-3 2-10 0,-3 0-3 0,0 1-6 16,-4 1-1-16,0-1-2 0,-3 2 3 0,-2-5 3 0,-2-1 7 0,1 0 8 15,-3-3 17-15,2-5 17 0,-3-2 19 0,1-3 15 0,0-7 13 0,3-3 13 16,-3-2 8-16,3-5 8 0,0-7 3 0,2-4 2 0,2-3 1 15,0-4-2-15,2-4 0 0,0-4-5 0,4-4-7 0,2 0-9 0,1-7-10 16,3-2-12-16,3-2-13 0,4-4-9 0,3 0-7 0,3-4-6 16,5-1-4-16,1 0-3 0,8-5-2 0,-1 2-2 0,6 1 0 0,2-2 0 15,4 2 0-15,2-3-1 0,3 5-2 0,0 0-2 0,3 1-1 0,0 1-3 16,0 2-4-16,2 5-5 0,-2-1-3 0,0 1-1 0,3 3-3 16,-2 3-2-16,-1 1-2 0,0 0 0 0,-1 4 2 0,-3 0 1 0,-1 0 5 15,0 3 7-15,-1 2 8 0,-4-2 8 0,0 1 7 0,-5 2 7 0,1 0 9 16,-2 0 5-16,-4 0 10 0,1 0 10 0,-4 0 10 0,0 0 11 15,-3-1 8-15,-1-1 8 0,-2-1 9 0,-1 0 7 0,-2 0 8 0,-2-3 6 16,-1 3 9-16,-1-2 9 0,-1 0 6 0,-1-3 5 0,-2 2 3 16,0 1 2-16,-2 0-1 0,0-1-2 0,0 3-4 0,-2-2-6 0,-1 0-5 15,-1 4-8-15,1-1-8 0,-1 2-6 0,-3 2-7 0,2 0-5 16,-1 1-8-16,-2 1-5 0,-2 1-7 0,0 4-6 0,2 0-6 0,-2 3-5 16,0 0-2-16,2 0-1 0,-1 4-1 0,-1 2-1 0,5 2 0 15,-1 0-1-15,2 3 0 0,0 0 0 0,0 5-1 0,4-3 0 0,2 2-1 16,1 2 2-16,1 0-2 0,4 0 0 0,2 1-3 0,1-1-4 0,3 0-10 15,1 0-9-15,5-1-17 0,-1-1-18 0,3 1-28 0,3-1-31 16,1-2-44-16,6-2-50 0,-2 0-113 0,5-3-144 0,-3 0-90 0,6-2-63 16,-2-3-29-16,-1 0-16 0,1-3-2 0</inkml:trace>
  <inkml:trace contextRef="#ctx0" brushRef="#br0" timeOffset="25380.4407">5205 13013 438 0,'-3'-12'597'0,"-1"1"2"0,2 0 5 0,0-1 7 0,2-3-119 0,2 3-185 0,0 0-112 0,2-3-80 0,-1 2-35 0,4 1-14 0,-1 0-1 0,0-2 6 0,2 4 2 0,-2-1-1 0,0 2-5 0,0 0-7 0,0 2-8 16,1 1-12-16,-2 1-8 0,1 1-10 0,0 2-8 0,-2 1-10 16,2 1-4-16,-2 1-3 0,-2 3-2 0,2 0 1 0,0 1 0 0,-2 4 4 15,2 0 3-15,-2 2 1 0,-1 1 2 0,2 5 2 0,-3-1 2 0,0 0 2 16,0 2 2-16,-3 2 0 0,2 2 1 0,-1-1-2 0,0-1 1 16,0-1-2-16,0 4-2 0,2-2-1 0,-2-1-2 0,2-3-1 0,0 0-2 15,2 0 0-15,-2-2-2 0,2-2 0 0,2-1 0 0,-2-3 1 0,2 3 1 16,0-8 4-16,-2 4 1 0,6-5 1 0,-3 0 0 0,-1-1 2 15,5-2 0-15,-1-2-1 0,0-1 0 0,2-3 1 0,1 0-1 16,2-2 0-16,-1-2 0 0,2-1 1 0,2-2-4 0,-2 0-3 0,-2-2-1 16,2 1-2-16,-2-3-1 0,1 1-1 0,-2 0 1 0,-1 0-1 0,0 0 1 15,2-2 0-15,-3 6 0 0,-2-2 2 0,-1 1-1 0,2 3 0 16,-3-1-1-16,0 1-2 0,-3 2-1 0,4 0-1 0,-4 4-4 0,0-1-6 16,2 2-1-16,-2-1-3 0,-2 4-1 0,0 0-1 0,4 0-1 0,-2 4-1 15,0-1 0-15,0 2 0 0,2-1-1 0,-2 4 2 0,2-2 2 16,0 5 1-16,-2-2 5 0,5 0 4 0,-4-1 2 0,5 1 3 0,-3 0-1 15,-2 0 1-15,4-1 0 0,-4 1-2 0,4 0 1 0,-4-3-2 0,3 0 0 16,-2-1 1-16,2 1 0 0,-2-3 2 0,2 1 4 0,1-1 2 16,-4-1 4-16,1 0 2 0,0-2 1 0,-2 0 0 0,4-2 1 0,-2 0 0 15,0-1 1-15,2-2 2 0,-2 0 0 0,1-3 1 0,-2-2-2 16,1 2-1-16,0-1-3 0,0-2-3 0,1 0-2 0,-4 0-2 0,1-1-1 16,2-1 0-16,-4-2-1 0,2 1 0 0,-2 0-1 0,0 1-1 15,0-1 0-15,-2 2-1 0,2-2 0 0,-1-1 0 0,-2 1-1 16,3 2 0-16,-2 3-1 0,2-1 0 0,-1 1-2 0,-2 2-2 0,3-1-1 15,-2 2-3-15,0 1-1 0,2 1-3 0,-2 2-2 0,2-1-4 0,-1 3 0 16,1 0-3-16,0 0 0 0,0 0 0 0,-3 0 1 0,3 3 2 16,-2-1 0-16,0 2 4 0,0 1 2 0,-2-2 3 0,2 3 2 0,1-1 4 15,-2 0 4-15,-1 2 2 0,2-2 3 0,-2 1 1 0,0-1 0 0,2 1 1 16,1-1-1-16,-2 3 0 0,1-4 0 0,-2 1-1 0,4 0-1 16,-1-1-1-16,1 1-1 0,0 1 0 0,1-3-3 0,-1 0-3 0,2 1-2 15,0 0-2-15,0-3-4 0,2 3-3 0,0-1-3 0,2 1-4 0,-1 0-2 16,0-3-3-16,1 3 0 0,0-2-2 0,0 0-1 15,2-1-1-15,-2 3 3 0,0-2 0 0,0 0 3 0,1-1 2 0,-1-1 5 0,-1 2 2 16,1 0 7-16,-4-2 4 0,2 2 4 0,0-2 5 0,-4 0 5 16,0 0 3-16,0 0 2 0,0 0 2 0,0 0 3 0,0 0 2 0,-1 0 1 15,-2-2 1-15,-1 2 1 0,1-2-1 0,-2 0-1 0,-3 2 0 16,2 0 0-16,0 0 0 0,0 0 3 0,-4 0 1 0,2 0 4 0,-2 0 3 16,-2 0 3-16,2 4 1 0,0-2 3 0,0 1 0 0,0 0 2 0,0 1-2 15,0 4 0-15,2-2-2 0,0 0 0 0,0 4-2 0,3-1-4 16,0 1-3-16,0 1-5 0,2 0-4 0,1 1-3 0,2 0-3 15,2 3-2-15,2 0 0 0,5-3-1 0,-2 3-1 0,3-1 1 0,4 0 0 16,1 0-1-16,2 0-4 0,2 1-3 0,0-3-6 0,5 0-4 0,-2-1-6 16,4 0-7-16,0-2-7 0,2-1-8 0,0 1-6 0,2-4-7 0,0 0-7 15,-2-1-5-15,2-4-5 0,-1 0 0 0,1 0-1 0,-4-4 5 16,3-1 4-16,-3 0 7 0,0-4 8 0,-2 1 5 0,-2-4 5 16,-2 2 5-16,0-2 5 0,-1-1 9 0,-6-1 9 0,1-3 10 15,-2 2 7-15,-2-4 6 0,-1 3 4 0,-4-4 6 0,0 3 4 0,-4-1 4 16,-1-3 2-16,0 3 6 0,-4 2 8 0,1-1 6 0,-1-1 4 0,-1 3 3 15,-2 0 1-15,0 1-1 0,1 2 0 0,0 1-2 0,-1-1-3 16,3 4-5-16,-2-1-6 0,2 3-7 0,-1 1-7 0,1 1-6 16,0 3-5-16,2-1-4 0,1 2-4 0,-3 2-3 0,2-1-2 0,-1 5-3 15,-1 0-3-15,2 0 0 0,1 3-1 0,-2 3 1 0,-1 0 0 16,2 0 1-16,1 1 4 0,-2 1 1 0,2-2 0 0,-1 6 1 16,2-4 0-16,-3 2-1 0,3-2-1 0,0 1 1 0,0-2-1 0,0 5 1 15,0-4 1-15,0 2 0 0,0-4 1 0,0 3-2 0,0-3-4 16,3 0-6-16,-3-1-9 0,2 1-13 0,-1-1-15 0,-1-3-20 0,3 0-18 15,-2-1-23-15,1-2-24 0,2 1-26 0,-1-1-25 0,-2-2-33 16,4-1-36-16,-1 1-57 0,-4-3-66 0,6-3-80 0,-3 1-89 16,4-3-41-16,-4 0-17 0,4-2 1 0</inkml:trace>
  <inkml:trace contextRef="#ctx0" brushRef="#br0" timeOffset="25495.9321">6310 12757 411 0,'-4'-9'458'0,"-2"1"-6"0,2 3-110 0,-2-3-163 0,1 3-103 0,0 1-74 0,-1 1-57 0,2 1-49 0,0-2-61 0,2 4-70 0,2 0-75 0,-4 2-77 0,1 0-42 0</inkml:trace>
  <inkml:trace contextRef="#ctx0" brushRef="#br0" timeOffset="26182.1597">6237 12895 23 0,'-10'-2'540'0,"1"-2"15"0,-1 4-44 16,0-1-76-16,-1 1-83 0,-1 1-88 0,-1-1-50 0,1 4-29 16,1-2-19-16,-3 3-11 0,2 1-11 0,-1 1-10 0,3 0-12 15,0 1-13-15,-2 4-13 0,4-1-14 0,0 1-14 0,3 1-10 0,-1-1-11 16,3 3-7-16,-1 0-4 0,4 0-2 0,3 0-1 0,-2-1-1 16,5 2 0-16,1-1-3 0,0 0 0 0,3 0 0 0,5-1-2 0,-2 0 0 15,4-2-3-15,0 1-2 0,2-4-8 0,0-1-6 0,5 1-11 16,-2-1-11-16,4-2-13 0,-2-4-13 0,4 2-14 0,-1-4-15 0,1 0-11 15,-1-1-10-15,2-4-8 0,-3 1-7 0,1-4-8 0,-1 2-8 16,0-6-1-16,-3 3 3 0,-1-3 5 0,-1-2 7 0,-2 0 10 16,-2-1 10-16,-4-2 12 0,-1-1 14 0,-2 2 12 0,-3-2 13 0,-3-2 13 15,-1 2 14-15,-3 0 18 0,0 0 20 0,-4 2 16 0,-2-1 14 0,-1-1 10 16,1 5 15-16,-4 0 8 0,0 0 9 0,0 1 6 0,1 2 2 16,-1-1 1-16,0 5-2 0,1-2-4 0,2 4-7 0,-1 1-9 15,2 1-8-15,0 2-8 0,2 0-9 0,-2 5-8 0,3-1-8 16,0 4-9-16,-1-2-6 0,1 6-3 0,3 1-6 0,0-1-1 15,0 1-2-15,0 3-1 0,3-1-1 0,1 5-2 0,-1-2-2 0,3-1-1 16,-2 1-5-16,2 2-4 0,1-2-6 0,3 0-7 0,-4 0-10 0,1-2-13 16,2 1-13-16,-2-2-14 0,0 2-16 0,-1-3-17 0,1-1-17 15,-1-3-17-15,1 2-18 0,-4-6-15 0,3 2-13 0,-2-4-18 16,-1 2-20-16,0-3-31 0,0-1-32 0,-3-2-28 0,1-5-24 0,2 1-28 16,-3-1-30-16,0-1-33 0,0-3-35 0,-3-3-11 0</inkml:trace>
  <inkml:trace contextRef="#ctx0" brushRef="#br0" timeOffset="26295.8044">6625 12711 403 0,'4'-12'419'0,"-1"0"-40"0,1 1-94 0,-1 2-120 0,0 3-73 0,1 0-48 15,2 1-42-15,-2 3-39 0,2 0-37 0,0 2-37 0,-2 2-41 16,2 0-44-16,1 3-66 0,-4 1-79 0,4 0-49 0</inkml:trace>
  <inkml:trace contextRef="#ctx0" brushRef="#br0" timeOffset="27295.5047">6965 12963 371 0,'-2'-12'473'0,"-2"1"-24"0,1-1-80 0,0 4-105 0,-4-3-66 0,4 2-45 15,-3 0-25-15,-1 0-16 0,0 4-12 0,-3-2-10 0,1-1-10 16,-1 4-8-16,-1 2-3 0,-4 2-3 0,2 0-6 0,-1 0-7 0,0 2-10 15,-2 2-11-15,1 1-5 0,-1 1-3 0,3 3-3 0,-1 0-1 16,1 2 1-16,0 0-1 0,3 1-1 0,-3 3 0 0,6-3-3 16,-2 3-3-16,3 1-1 0,2-2-3 0,1 1-1 0,3 0-1 0,0 0-2 15,2 0-3-15,2 1-3 0,2-3-2 0,2 1-4 0,1-2-2 0,5-1-3 16,1 3-4-16,-1-4-3 0,2-1-5 0,4-2-2 0,-2 0-3 16,2-1-1-16,-3-1-3 0,3-1 1 0,0-3 2 0,-1 3 0 15,-2-2 0-15,2-1 2 0,-3-1 1 0,0 2 3 0,-2 1 2 0,-1-3 3 16,-3 3 3-16,0 0 2 0,-1 3 1 0,-2 0 1 0,2 0 0 15,-5 2-1-15,-1 3 1 0,0 1-1 0,-1 1 0 0,-4 3-2 0,-1 2 1 16,0 2-1-16,-3 1 2 0,-4 3-1 0,0 3 2 0,-4 2 3 16,-2 1 2-16,-3 2 4 0,-2 4 1 0,-4-2 5 0,-1 4 1 15,-3 0 4-15,-1-1 3 0,-4 2 11 0,2-2 11 0,-3-2 15 0,-1-1 15 16,5-3 15-16,-1-2 17 0,0-6 13 0,6-2 11 0,0-3 8 16,3-4 4-16,3-2 0 0,1-5 2 0,5-4-1 0,-1-3-2 0,5-3-8 15,0-4-12-15,3-5-15 0,1-2-19 0,3-2-22 0,3-4-24 16,3-1-26-16,3-4-29 0,1-6-24 0,6 0-26 0,0-2-23 15,3-6-24-15,7 2-21 0,0-7-18 0,3 1-18 0,4-4-18 0,5 1-11 16,-2-5-9-16,6-2 1 0,1 2 7 0,-1-6 12 0,3 2 16 16,1-2 23-16,-1 1 29 0,0-2 33 0,-2 2 36 0,-2 1 31 0,-1 1 33 15,-2-1 32-15,-5 5 34 0,-2 1 27 0,-4 5 27 0,0-2 19 16,-6 5 16-16,-2 1 12 0,-2 5 10 0,-4 0 3 0,-3 2 1 16,0 3-4-16,-5 3-6 0,1 3-8 0,-3-2-8 0,-3 5-13 0,1 1-12 15,-2 1-15-15,0 5-16 0,0 2-14 0,-1-1-14 0,-2 4-15 16,1 2-11-16,-2 2-10 0,0 3-7 0,1 2-8 0,-2 2-3 0,-1 3-5 15,0 2 0-15,0 4-1 0,0 5-1 0,0 1 2 0,0 3 1 16,-2 7 2-16,2-1 1 0,2 5 2 0,0 2 0 0,0 0 1 0,2 6-2 16,-2-2-2-16,3 2-3 0,2 1-4 0,-1 1-3 0,2 1-5 15,0 0-8-15,0-3-3 0,2-1-6 0,2-1-1 0,0-1-4 0,0-3-3 16,-1-1-2-16,4-5-3 0,-1-2-3 0,3-2-1 0,-2-2 1 16,0-5 2-16,2-2 3 0,1-3 3 0,0-3 3 0,2 1 1 15,2-6 0-15,-2-3 2 0,4-3 0 0,-2-2 3 0,4-4 0 0,0 1 2 16,0-5 1-16,0-1 0 0,2-2 0 0,-2-3 0 0,0 1-1 15,1 0 3-15,0-1 6 0,-2 1 8 0,-2-2 8 0,1 3 5 0,-2 0 7 16,-1 2 5-16,1 1 4 0,-3 2 3 0,-1 0 0 0,-2 3-2 16,-2 3-2-16,0 0 0 0,1 2 1 0,-4 2 0 0,1 2-2 0,0 2-4 15,-2 3-3-15,2 0-6 0,-2 4-6 0,2 2-4 0,-2 3-4 16,2 0-1-16,-2 0-1 0,2 2 4 0,-2 2 4 0,4 0-1 16,0 2-1-16,-2 0-1 0,2-2-3 0,0 2-3 0,-2-2-3 0,4 0-2 15,-2 0-5-15,2-2-2 0,2-2-2 0,-2 0-4 0,0 0-1 16,4-4-7-16,-4-1-7 0,4-2-8 0,-2-1-7 0,1-3-5 15,3-3-5-15,-1 0-5 0,1-3-1 0,1-3-3 0,-2-3-2 0,5 1-3 16,-4-6-6-16,2-1-5 0,-2-4-10 0,0-2-4 0,0 0 0 16,-2-7 0-16,-1 1-2 0,-2-3 1 0,-1-3 0 0,0 1 3 0,-2-2 1 15,0-2 8-15,-2 0 11 0,-2 2 16 0,0-1 19 0,0 4 20 16,0-1 24-16,-2 4 19 0,1 1 17 0,-2 3 12 0,1 2 11 0,-2 6 6 16,0 2 2-16,2 1 4 0,1 5 4 0,-4 0-1 0,3 5-3 15,-1 3-6-15,-2 2-8 0,1 3-9 0,0 4-13 0,2 2-7 16,-2 3-9-16,0 3-3 0,1 7-3 0,-2 0 2 0,3 3 1 0,0 2-3 15,-2 1-6-15,2 3-10 0,-2 0-12 0,3 2-12 0,-2 0-13 0,1 0-19 16,-2-1-16-16,0 2-22 0,2-3-20 0,-2-1-23 16,0-2-21-16,2 1-23 0,1-4-22 0,-2-1-23 0,1-2-26 0,0-5-24 15,0 1-23-15,2-7-24 0,0 1-20 0,0-5-54 0,0-2-68 0,0-3-28 16</inkml:trace>
  <inkml:trace contextRef="#ctx0" brushRef="#br0" timeOffset="27409.8834">7561 12972 406 0,'-4'-12'595'0,"4"-2"4"0,0 5 2 0,2-3-87 0,2 3-129 0,2 0-91 0,1 2-72 0,0 0-40 0,5 0-26 0,0 0-18 0,4 1-16 0,2 0-24 16,0 1-27-16,4-1-34 0,0 3-35 0,6 0-48 0,-2 0-52 0,2 0-102 15,1 1-129-15,2 1-113 0,-1-2-108 0,2 3-56 0,0 0-31 16,0 0-17-16,1-3-11 0</inkml:trace>
  <inkml:trace contextRef="#ctx0" brushRef="#br0" timeOffset="27979.5283">8563 12902 374 0,'4'-9'546'0,"1"2"13"0,-4 2-65 0,2-3-107 0,-3 2-81 0,1 0-71 0,-1 1-37 0,0 1-24 0,0-1-11 16,0 0-5-16,0 1-6 0,0 4-7 0,0-5-7 0,0 5-6 15,0 0-12-15,0 0-11 0,0 0-14 0,0 0-17 0,0 0-15 0,0 0-15 16,0 0-6-16,0 2-5 0,2 1-1 0,1 0 1 0,-2 3 0 16,-1-3-1-16,3 3-1 0,-3 3-3 0,2-1-1 0,-1 4-1 0,-1-2-1 15,3 1 1-15,-2 1 0 0,-1 2 2 0,0 0-3 0,0 2-2 16,0-2-2-16,0 2-5 0,0 0-2 0,0 0-4 0,0 1-5 16,0-1-7-16,0 0-10 0,0 0-9 0,-1 0-12 0,-2-1-13 0,3 2-15 15,-1-3-18-15,-1-2-19 0,2 1-23 0,-3-3-26 0,3 2-27 16,-1-3-30-16,-2-3-33 0,1 2-44 0,1-2-48 0,1-1-37 15,-3-1-32-15,3-4-71 0,0 0-89 0,0 0-39 0,-1-4-12 0</inkml:trace>
  <inkml:trace contextRef="#ctx0" brushRef="#br0" timeOffset="28134.8228">8658 12636 365 0,'0'-4'511'0,"0"-1"-30"0,0 1-44 0,0 2-113 15,0 0-147-15,2 1-83 0,-2 1-49 0,0 0-35 0,0 0-27 0,1 1-28 16,2 1-31-16,-2 0-42 0,2 2-48 0,0 1-73 0,0-1-89 16,-1 1-62-16,-1 0-50 0,3 2-27 0</inkml:trace>
  <inkml:trace contextRef="#ctx0" brushRef="#br0" timeOffset="28645.7698">8676 13010 252 0,'1'-5'535'0,"2"1"8"0,-2-1-58 16,5-1-90-16,-2 1-82 0,1-1-77 0,-1-1-45 0,2 4-30 16,0-3-16-16,-1 1-11 0,4-1-10 0,-2 2-10 0,2-1-11 15,-2 2-8-15,0 0-11 0,3 0-12 0,-4 1-12 0,1 1-12 0,2 1-10 16,-2 0-8-16,2 1-8 0,-2 1-6 0,0 1-4 0,-1 3-3 16,0-1-3-16,-2 4-2 0,2-3-1 0,-2 3-1 0,-1 2 0 15,1 2 0-15,-4-3-1 0,0 5 1 0,0 0-2 0,-4 2 0 0,3-1 1 16,-4 2 0-16,0 3-1 0,-1-3 1 0,0-1-1 0,0 3 1 0,-1-4 0 15,1 0-1-15,-1-1 2 0,3-3 3 0,-2 2 3 0,2-5 4 16,-1-1 5-16,4-3 4 0,-2-1 1 0,2 0-2 0,1-4-2 16,0 0-1-16,1-2 0 0,-1-2-1 0,4-1-1 0,-1-4 1 0,3 0-2 15,0-1-4-15,-1-4-6 0,4-1-5 0,-2 2-6 0,2-4-5 16,1 0-3-16,2-2 2 0,-1 4 0 0,2-4 1 0,-1 3-1 0,-1-1-1 16,4 0 1-16,-4 2 0 0,2 0 2 0,0 3 1 0,0 2 1 15,-3 1 1-15,2 1 2 0,-1 1 3 0,-1 2 2 0,3 1 1 0,-1 4 1 16,-1 0 2-16,-2 3 1 0,5 0 0 0,-4 3 1 15,0 0-2-15,-1 3-4 0,1 2-6 0,0 1-15 0,-1 2-21 0,-2 1-29 16,2 2-33-16,-3-1-44 0,-1 4-50 0,1-3-111 0,-3 3-138 0,1 3-83 16,-4-2-58-16,-2 1-31 0,0-2-18 0</inkml:trace>
  <inkml:trace contextRef="#ctx0" brushRef="#br0" timeOffset="29311.3614">10301 12766 41 0,'-4'-14'621'0,"-1"2"8"0,0-1 10 0,-1 4-17 0,-1 0-29 0,4 2-128 0,-3 2-177 0,3 0-98 0,-1 1-56 16,1 3-29-16,-1 1-12 0,-1 3-8 0,0 0-5 0,0 3-8 0,-2 3-10 16,-2 1-10-16,1 5-12 0,1 0-7 0,-4 3-7 0,1 5-5 15,-4 0-3-15,1 3-2 0,-4-2-2 0,4 5-1 0,-6-2-3 16,3 1-1-16,0 2-1 0,-1-1-1 0,-2-2-2 0,3 2 0 15,-2-4-2-15,2-3-1 0,0 2-1 0,0 0 2 0,2-4 1 0,2-4 5 16,1-1 5-16,-2-4 5 0,7 3 8 0,0-5 4 0,0-2 6 0,2-2 3 16,0-3 0-16,2 0 0 0,1-4-2 0,1-2 0 0,1-1 2 15,1-4-3-15,2-3-2 0,0-3-4 0,2-2-5 0,4 0-8 0,0-7-9 16,2 0-7-16,1-1-7 0,0-3-4 0,3 0-3 0,1-1 0 16,0-2-2-16,3 1 1 0,-2-2-2 0,0 4 1 0,3 1-1 15,-4-1 0-15,2 3 1 0,-2 4-1 0,-3 2 2 0,2 2 0 0,-1 5 3 16,-4-1 1-16,1 5 1 0,1 3 3 0,-2 1 0 0,1 6 3 15,1 2 2-15,-2 3 1 0,1 2 0 0,2 5 0 0,-1 3 2 0,0 3 0 16,0 1 0-16,0 5 2 0,0 3-1 0,-3-1 1 16,2 2-2-16,-2 3-3 0,1 1-5 0,-2 1-13 0,-2-1-17 0,2 1-19 15,-4 1-22-15,1 0-22 0,-1-2-23 0,-1 1-25 0,-3-1-25 0,4-2-27 16,-4 0-26-16,-1-4-32 0,0-1-33 0,0-4-52 0,0-1-60 16,0-2-69-16,0-3-75 0,0-3-38 0,-1-3-23 0,-2-1 1 0</inkml:trace>
  <inkml:trace contextRef="#ctx0" brushRef="#br0" timeOffset="29713.3978">10020 13069 231 0,'-17'-8'579'0,"2"0"-1"0,1 2 0 0,4 0-71 16,0 1-104-16,4 1-105 0,0-1-102 0,2 5-71 0,2-5-54 16,2 5-28-16,2 0-15 0,2 0-10 0,2 0-8 0,3 0-8 0,2 0-6 15,5 2-13-15,3 1-13 0,2 0-15 0,5-1-14 0,2-1-14 16,5 2-11-16,0-3-9 0,6 0-8 0,-2 0-5 0,1 0-5 0,5 0 0 15,-4 0 2-15,1 0 7 0,-2-3 6 0,2 2 13 0,-4-1 16 16,-1-1 17-16,-3 0 20 0,-5 0 21 0,2 0 23 0,-5 0 23 16,-2 1 23-16,-5-1 19 0,-1 1 16 0,-3 0 16 0,-3 1 11 0,-3-3 10 15,-1 4 7-15,-2-2 2 0,-4 0 1 0,0 2-5 0,-4-1-5 16,1 1-10-16,-4-2-9 0,-3 0-11 0,1 2-12 0,-4 0-11 0,0 0-13 16,-4 0-9-16,0 4-9 0,-2-3-8 0,-3 3-7 0,2 0-5 15,0 1-3-15,0 0-4 0,1 2 0 0,0 1-5 0,-1-2-2 16,7 5-5-16,0-2-3 0,2 0-6 0,1-1-6 0,4 1-8 0,1 2-7 15,4-1-10-15,2-1-11 0,4 2-9 0,1 1-9 0,4-1-9 0,1-1-9 16,2-1-6-16,0 2-6 0,6-2-2 0,-2-1-1 0,2 1 2 16,1-1 4-16,-3 0 3 0,2 1 7 0,0-3 7 0,-2 2 8 0,-4-3 10 15,3 2 10-15,-6-3 10 0,0 1 11 0,-1-1 11 0,-5-3 8 16,-1 3 8-16,1-2 5 0,-4 0 3 0,-1-1 0 0,-3-1-1 16,-1 2-5-16,-2 0-8 0,-2-2-10 0,-1 0-17 0,-1 0-21 0,-4 0-27 15,1-2-32-15,-2 0-39 0,0 2-43 0,2-1-52 0,1 1-57 16,0-4-79-16,1 2-90 0,2-1-47 0,3-1-26 0</inkml:trace>
  <inkml:trace contextRef="#ctx0" brushRef="#br0" timeOffset="31194.4128">11043 12990 55 0,'-4'-7'624'0,"-2"0"14"0,-1 2 10 0,1-3 11 0,1 2-91 0,-1-3-141 0,-3 4-104 0,3 2-85 15,-4-3-48-15,0 0-30 0,0 6-17 0,0-5-8 0,1 4-9 16,-4-1-9-16,-1 2-11 0,1 2-14 0,-1-1-11 0,-1 4-11 16,2-1-12-16,-1 4-10 0,-1-2-9 0,4 5-9 0,-4-1-5 0,5 1-6 15,0-1-4-15,0 3-4 0,4 1-2 0,-1 1-1 0,0 2-2 16,4-2 1-16,3 1-1 0,0 1 1 0,0 0-3 0,3-1 1 0,4 3-5 16,-1-3-5-16,1 0-8 0,3 0-14 0,3-1-16 0,0 2-18 15,6-3-19-15,-2-2-19 0,3-1-22 0,2 0-24 0,-2-3-22 16,5-3-20-16,-1 4-20 0,2-6-19 0,-3 0-19 0,3-3-23 0,0 0-9 15,0-3-3-15,-3 0 5 0,0-3 9 0,2-2 15 0,-4 1 18 16,0-2 23-16,-3-1 26 0,-2-1 29 0,-2-2 36 0,-2-2 34 0,-5 1 32 16,0 0 38-16,-1 0 41 0,-4-1 35 0,-2 1 31 0,-2-1 28 15,-2 3 26-15,-2 0 18 0,0-1 17 0,-1 0 10 0,0 4 8 16,-2-2 0-16,2 2-4 0,-1 3-7 0,0-3-9 0,2 4-12 0,-1-1-12 16,4 3-17-16,-1 0-17 0,0 0-16 0,2 3-16 0,2 0-15 15,-4 0-13-15,2 3-12 0,2 0-10 0,0 3-10 0,0-3-9 0,0 2-6 16,0 4-5-16,2 0-3 0,2 0 1 0,-2-1 0 0,2 3 0 15,0 0-3-15,-1-3-3 0,4 3-4 0,-1 1-6 0,0-1-6 0,1-1-7 16,0-1-7-16,3 0-6 0,-1-2-7 0,0 2-5 0,1-4-8 16,0 2-8-16,0-2-6 0,0-2-4 0,2-2-4 0,-1 1-1 15,-1-2-1-15,5-2 2 0,-4 1 3 0,-1-2 3 0,3-2 3 0,-3-2 0 16,2 2 5-16,-2-4 7 0,-3 0 6 0,2-2 11 0,-3 2 5 16,-2-3 6-16,0 1 8 0,-2-1 9 0,-2-1 7 0,-2 0 10 0,1 0 10 15,-4 1 11-15,1 2 13 0,-2-4 14 0,-2 3 9 0,0 2 8 16,-2 2 6-16,0 0 4 0,0 2 2 0,0-1 3 0,0 3 2 15,0 1-2-15,-2 2-3 0,2 0-5 0,0 0-6 0,0 4-8 0,0 1-8 16,-3 0-7-16,6 3-7 0,-2 0-7 0,2 3-5 0,1 1-5 16,-1 2-2-16,4-2-3 0,0 4-3 0,2 1-2 0,1-4-2 0,4 5-3 15,-1 2-2-15,2-3-1 0,0-3-2 0,4 2-3 0,-1 1-4 16,1 0-2-16,4-3-4 0,-1-2-3 0,-1 1-4 0,4-3-2 16,-1 2-3-16,2-3-5 0,-2-3-3 0,2-1-6 0,0 2-4 0,1-5-5 15,0-1-3-15,-1-1-1 0,0-1 0 0,0-4 0 0,3-1 4 16,-5 0 3-16,3-3 5 0,-1 0 4 0,0-2 3 0,-3 0 4 0,0 0 5 15,1-1 7-15,-5-3 7 0,3 3 11 0,-5-3 8 0,1 1 11 16,-2 1 9-16,2 1 9 0,-4-1 6 0,0 2 5 0,0 1 2 16,-2 0 2-16,2 1 0 0,-4 1 1 0,2 2-3 0,0 1-2 0,-2-1-6 15,0 3-5-15,0 1-8 0,0 2-7 0,0 0-8 0,0 0-7 16,2 2-8-16,-2 1-6 0,2 3-4 0,0-3-3 0,0 5-1 0,1-1 0 16,-2-1 0-16,3 6 2 0,1-4 1 0,-2 4 2 0,4-1-1 15,-4 1 1-15,3-1-3 0,1 0-2 0,-2-1-3 0,1 2-4 16,3-3-5-16,-2 2-4 0,2-2-4 0,-2-3-5 0,1 1-4 0,0-1-7 15,2 1-5-15,-2-3-6 0,4-1-6 0,-2-1-7 0,0 0-5 16,0 0-7-16,2-2-3 0,2-2-2 0,1 0 2 0,-2-2-1 0,1-1 4 16,2 0 3-16,-2-3 3 0,2 1 5 0,0-2 4 0,-2 1 8 0,2-1 6 15,-4-3 7-15,4 1 9 0,-2 3 10 0,0-3 9 0,-2 0 11 16,2 0 9-16,-2 2 8 0,1-2 7 0,-2 2 6 0,1-2 4 16,-2 2 5-16,0 2 1 0,0-2 2 0,0 4 2 0,-1-2-1 0,0 1 1 15,-1-1-1-15,1 4-3 0,-2-3-5 0,-1 3-5 0,3 0-7 16,-2 1-6-16,0-1-6 0,-1 2-2 0,-1-2-7 0,1 3 0 15,-1 0-3-15,0 0 0 0,0 3-1 0,0-2-1 0,0 4 0 0,1-4 0 16,-2 3 2-16,-1 0-2 0,1-1 1 0,0 0 0 0,-2 3 1 16,2-1 1-16,0-1 1 0,-2 1 0 0,1-1 2 0,-2-3 1 0,1 3 1 15,1 0 2-15,-2-1 0 0,-1-1 3 0,0 1 5 0,0-1 5 16,0-2 6-16,0 0 8 0,0 0 7 0,0 0 8 0,0 0 5 16,0 0 4-16,-1 0 0 0,-2-2-1 0,1 2 2 0,-2-3-2 0,1 1-2 15,-4-1-2-15,4-1-5 0,-4-1-5 0,0-1-5 0,-4 1-8 16,1-2-8-16,-4 0-5 0,2-1-7 0,-3 2-1 0,0-3 3 0,-1 4 0 15,-1-1 0-15,0 1 1 0,1 1 0 0,0 4 0 0,-1 0-1 16,2 0 2-16,-1 0 0 0,2 0 0 0,2 6 2 0,1 0 0 16,1 0 2-16,0 5-3 0,0-2-2 0,1 1 0 0,3 1 0 0,2 1 1 15,0 2 0-15,2 0 0 0,2 1-2 0,0 0 1 0,4 1-1 0,-2-2-2 16,4-1 0-16,1 1-3 0,0-2-4 0,3 2 0 0,0-3-3 16,0-3-1-16,2 1-5 0,2-1-3 0,1-3-3 0,-2-1-5 15,4-3-2-15,0-1-2 0,-1-1-2 0,0-3-2 0,3-1-3 0,-2-3-1 16,-1-1-1-16,4-1 1 0,-4-2 1 0,0-5 1 0,3 0-1 15,-4 0 0-15,0-3 3 0,-2-1 1 0,1-3 3 0,-2 0 3 0,1-2 2 16,-3-2 2-16,0 0 2 0,0-2 2 0,-3-3 2 0,-1-2 0 16,1 1 1-16,-1-1 2 0,-3-2 5 0,4-1 7 0,-4 1 7 15,1-1 5-15,1 0 6 0,-4 4 8 0,3-2 7 0,-4 3 9 0,3 3 7 16,-3 0 10-16,0 4 8 0,0 1 4 0,0 6 3 0,0-1 1 16,0 2 1-16,0 6-3 0,0 3-4 0,0 0-3 0,0 6 2 0,-3-1-3 15,3 4-3-15,0 4-4 0,-1-1-7 0,-2 6-6 0,3 0-7 16,-1 3-3-16,-1 6-1 0,-1-1-1 0,3 5 1 0,-1 1 1 15,-2 5 0-15,3 1-4 0,-2 1-4 0,2 4-4 0,-1 1-4 0,1 0-3 16,0 5-1-16,0-3-4 0,0 4-5 0,0-1-8 0,0 2-8 16,0-3-14-16,0 0-15 0,1 0-18 0,-1-1-18 0,2-5-19 0,2 4-16 15,1-4-18-15,0-4-18 0,0-1-16 0,0-3-14 0,1-2-11 16,3-3-9-16,-2-4-16 0,3-1-24 0,3-4-19 0,-3-3-16 16,3-3-4-16,0-1 1 0,0-4 15 0,1-4 22 0,1 1 35 0,-2-2 39 15,4-4 38-15,-4 0 36 0,0-4 36 0,-1 1 37 0,-1-3 46 16,-1 0 52-16,0 1 55 0,-4-2 55 0,0 0 46 0,1 1 38 0,-4-3 25 15,1 2 17-15,-1 2 5 0,-1 2-1 0,-1-1-4 0,-1 1-5 16,0 1-14-16,0-1-18 0,-1 4-18 0,-1 0-24 0,2 4-25 16,-3-2-28-16,2 0-28 0,1 5-30 0,0-3-24 0,0 4-24 0,0 0-25 15,0 0-26-15,0 4-28 0,0 1-29 0,0 0-32 0,1 2-36 16,-1 1-35-16,0 0-40 0,0 4-44 0,0 0-45 0,0 1-78 0,0-1-98 16,0 1-101-16,0 1-101 0,0 0-50 0,0 1-25 0,0-2-7 15,3-2 3-15</inkml:trace>
  <inkml:trace contextRef="#ctx0" brushRef="#br0" timeOffset="31843.6228">12894 13027 318 0,'1'-9'641'0,"2"-4"3"0,-3 2-1 0,2 0 0 0,-1 3-120 0,3-1-177 0,-1 0-111 0,0 0-78 0,0 4-54 0,1 2-38 0,-1 0-31 0,3-2-27 0,-2 5-30 0,2 0-26 16,-2 0-24-16,2 5-23 0,1-2-17 0,-4 3-17 0,3 0-12 15,-2 5-11-15,-1-2-7 0,0 4-8 0,-3-1-1 0,0 1 2 0,0 1 5 16,-3 0 6-16,0 5 12 0,-2-3 13 0,0-2 16 0,0 2 18 16,-3-2 21-16,1 1 21 0,1 0 21 0,2-3 20 0,-2 1 22 0,3-4 19 15,-1 0 20-15,1-1 22 0,2 1 18 0,-1-4 20 0,2-1 14 16,2 1 14-16,-1-4 8 0,4 4 4 0,0-5 1 0,1 0-2 0,1 0-4 16,3-5-5-16,0 1-5 0,-1 2-6 0,4-2-6 0,-1-1-6 15,-1-1-9-15,6 0-8 0,-4-1-7 0,0 0-6 0,-1 2-4 16,2-1-3-16,-4 1-4 0,0-1-6 0,-1 2-6 0,1 0-6 0,-1 0-6 15,-3 0-7-15,-1 3-7 0,1-1-8 0,-2 2-8 0,2 2-7 16,-3-1-8-16,1 3-6 0,-1 0-4 0,4 0-3 0,-1 0-1 16,-3 4-2-16,4-1-4 0,-4 0-4 0,4 2-7 0,-4-1-7 0,3 4-9 15,1-4-8-15,-1 2-8 0,4-1-7 0,-3 0-7 0,-1-2-7 16,4 0-5-16,-1-1-4 0,1-1-4 0,0-1-4 0,2-3 1 0,0-1 1 16,0 0 6-16,2 0 7 0,2-3 7 0,-3-3 6 0,3 1 7 15,3-2 6-15,-3-2 6 0,0-1 9 0,2-4 8 0,-2-1 8 0,0 1 12 16,1-2 12-16,0-2 14 0,-1 1 17 0,-1-3 13 0,-1-2 18 15,-1 2 17-15,-3 1 17 0,0-6 18 0,0 7 17 0,-2-4 16 0,-1 2 13 16,-3 1 11-16,-1-1 8 0,-3 3 2 0,0 3-1 0,0-1-8 16,-3 3-10-16,2 0-14 0,-2 1-15 0,-2 5-16 0,0-2-16 0,-4 4-16 15,3 4-15-15,-1 0-16 0,0 0-15 0,-3 9-13 0,1-3-13 0,2 6-8 16,-3 0-5-16,0 4-2 0,1 2-3 0,0 2 1 0,1 4-1 16,-1 0-2-16,-1 3-1 0,3 3-4 0,1 3-4 0,-2 1-7 15,0 5-5-15,1-2-5 0,3 2-3 0,-5 5-3 0,3-3-2 0,-1 4-1 16,0 3-1-16,1-2 0 0,0 3 1 0,-1 1-1 0,0 0 1 15,1 1 5-15,-2 2 4 0,0-1 6 0,1-1 5 0,-3 2 4 0,3-3 3 16,-5-1 3-16,2-1 1 0,0 0 1 0,-3-6 2 0,0 0 6 16,-1-6 10-16,-2-2 10 0,2-3 12 0,-4-6 9 0,1-4 9 0,1-5 9 15,-3-2 7-15,-1-4 4 0,0-6 6 0,0-4 6 0,0-4 4 16,0-3 4-16,-1-7 1 0,1 0-4 0,4-3-8 0,-1-7-18 16,4 0-23-16,3-6-32 0,4-2-36 0,5-1-36 0,2-4-39 0,5-1-48 15,7-2-53-15,1-1-55 0,8-3-58 0,1 1-86 0,10-4-102 16,0 3-95-16,9-3-94 0,3 2-37 0,1-3-9 0,6 5 9 0</inkml:trace>
  <inkml:trace contextRef="#ctx0" brushRef="#br0" timeOffset="32961.1094">14394 12673 240 0,'-7'-15'616'0,"1"2"4"0,-1 0 5 0,5 0 6 0,-2 5-112 0,0-3-173 0,2 3-97 16,-2-1-60-16,3 3-39 0,-2 0-29 0,1 3-17 0,-2-2-13 16,2 2-13-16,-2 3-10 0,0 0-8 0,-2 0-6 0,0 3-5 0,1 2-5 15,-4-1-8-15,2 6-9 0,-3 0-9 0,-2 4-6 0,-5-1-3 16,5 5-1-16,-4 3 1 0,0-1 4 0,1 4 0 0,0 1 3 16,-1 2-2-16,1 2-1 0,0 0-3 0,4-3-1 0,0 6-2 0,1-4-1 15,2-1 0-15,2 0-1 0,5 0-4 0,-2-1-4 0,6-1-2 16,1-2-5-16,2-1-5 0,1-2-4 0,6-3-6 0,-2-1-4 15,4 2-7-15,-2-6-7 0,7-2-6 0,-1-1-8 0,1-1-4 0,1-3-8 0,0-3-3 16,0-2-1-16,1-2-1 0,-2-3-2 0,2-3-4 16,-2-1-7-16,0-1-5 0,-1-5 0 0,-3-2 2 0,-1-1 5 0,-4-3 4 15,-4 0 4-15,1-4 9 0,-6-3 8 0,1 2 8 0,-6-3 8 16,0-1 7-16,-4 2 8 0,-2 1 9 0,-1 1 11 0,-7 0 8 0,4 3 6 16,-3 2 3-16,-3 1 2 0,-1 6 1 0,3 2 2 0,-3 3-5 15,-1 2-7-15,1 5-10 0,0 2-9 0,4 2-11 0,-4 3-13 16,7 2-17-16,-1 4-17 0,1 2-21 0,1 2-22 0,5 2-32 0,3-1-33 15,-1 2-18-15,5 3-9 0,2-3-4 0,2 3 1 0,5-3 4 16,2-2 6-16,1 1 13 0,2-2 13 0,0-1 26 0,4 0 32 0,-2-6 40 16,2 1 44-16,3-1 54 0,-4-3 59 0,2-1 38 0,-2-4 31 15,2 0 25-15,-3 0 22 0,1-4 20 0,-3 0 15 0,2 1 9 0,-2-3 10 16,1-1-1-16,-4-2-3 0,1 0-10 0,2 1-16 0,-4-1-19 16,2 0-20-16,-2 0-19 0,0-3-19 0,0 5-19 0,0 0-22 15,-1 0-18-15,-2 1-17 0,-1 2-15 0,3 0-14 0,-2 2-11 0,1 2-12 16,-2 2-9-16,0-1-7 0,1 3-5 0,0 3-3 0,2 0-3 15,-3 2-2-15,0 2 0 0,1 1 1 0,0 2 0 0,-4 3-1 0,4-1 1 16,-4 1 0-16,1-1 2 0,-1 2-1 0,-1-1 0 0,-1-2 3 16,2 1 0-16,-2-3 0 0,-1 1 3 0,0-2 3 0,0-3 3 15,0 2 8-15,0-5 8 0,0 2 10 0,0-4 4 0,0-3 2 0,0-1 3 16,0 0 0-16,0-1 2 0,2-3 1 0,2-4 0 0,1 2 0 16,0-5-2-16,1-1-3 0,1 0-9 0,2-3-11 0,1 1-17 0,0-2-16 15,5 0-17-15,-1-1-14 0,0 1-15 0,2 0-17 0,3 2-16 16,-2-1-18-16,2 0-18 0,1 4-18 0,0 2-19 0,1-3-18 0,-1 7-19 15,0 0-16-15,1-1-13 0,-2 4-11 0,-1 1-3 0,2 1-3 16,-2 1 4-16,-2 3 5 0,0 0 12 0,-3 1 14 0,2 0 17 16,-1 1 21-16,-3 0 28 0,-2-2 35 0,1 4 43 0,0-2 50 0,-2-4 47 15,-3 5 48-15,2-2 42 0,-1-2 39 0,-3 0 29 0,1-2 24 0,-1 1 17 16,0 0 13-16,0-2 9 0,-1 0 9 0,0-2-2 0,1 0-5 16,0 1-14-16,1-3-17 0,-1 0-23 0,2-2-20 0,1 2-21 15,-4-1-20-15,1-1-12 0,2 1-12 0,-3 1-7 0,1-4-6 0,0 3-7 16,-3-1-7-16,2 1-6 0,-2-1-5 0,-2 1-7 0,2-2-5 15,-3 2-7-15,0 0-6 0,-4-1-5 0,4 3-5 0,-7-3-5 16,2 1-4-16,-2 2-3 0,-1 2-3 0,-2-1-3 0,-1-1 0 0,0 3-1 16,-1 3-1-16,-1-1 1 0,-1 2 0 0,1-2 3 0,0 7 0 0,-1-3 2 15,1 2 0-15,3 0 0 0,-3 3 1 0,3 0 1 0,3 0 0 16,0 1 0-16,0 2-2 0,4 1 0 0,-1 1-3 0,1 1 0 16,4-3-2-16,2 3-5 0,0 3-3 0,2-5-7 0,1 3-5 0,6-2-8 15,-2 2-8-15,3-1-10 0,0-1-8 0,3 0-11 0,3-3-9 16,-3-1-11-16,4-2-12 0,1 2-9 0,2-4-8 0,0 1-4 0,0-6-3 15,0 0 1-15,2-3 0 0,-2 0 3 0,0-3 6 0,2-5 6 16,-2 2 11-16,-2-3 11 0,0-5 13 0,-2 2 15 0,0-4 14 16,-2-2 10-16,-1-3 12 0,-3-3 7 0,1-1 6 0,-3-2 3 0,-2-5 7 15,-2 1 5-15,2-4 8 0,-4-1 6 0,0-1 4 0,-2-4 3 16,-2 2 4-16,-2 0 7 0,0 1 5 0,-2-2 7 0,2 3 7 16,-2 1 7-16,-1 1 10 0,1 5 8 0,-1 2 7 0,1-1 1 0,2 7 0 15,-2 2-6-15,2 2-7 0,0 3-11 0,2 3-9 0,-1 0-10 16,0 7-10-16,3 0-7 0,-2 3-8 0,2 2-8 0,0 3-7 0,0 6-6 15,0 0-6-15,0 6-3 0,0 2-1 0,2 2 1 0,-2 2 2 16,2 6 2-16,-1 5 3 0,2 0 2 0,0 2-2 0,0 4 1 0,-1 0-2 16,0 5-2-16,-2-2-1 0,3 4-4 0,-3-2-3 0,0 4-5 15,0-4-10-15,-3 4-8 0,3-4-12 0,-2 3-10 0,2-6-10 0,-2 4-11 16,2-6-13-16,0 0-13 0,2-4-16 0,-2-2-17 0,5 0-20 16,0-6-23-16,0-3-24 0,4-2-34 0,1-4-40 0,0-1-44 0,6-5-48 15,-2-2-69-15,4-3-79 0,2-3-35 0,0-3-14 0</inkml:trace>
  <inkml:trace contextRef="#ctx0" brushRef="#br0" timeOffset="33528.1935">15753 13147 312 0,'0'-19'568'0,"0"-1"14"0,0 5-45 0,-3 0-74 0,0 2-86 0,-1 0-91 0,2-1-58 0,-2 6-40 0,0-4-28 0,2 7-22 16,-2-2-19-16,3 4-15 0,1-1-16 0,0 2-17 0,0 2-15 16,0 0-15-16,0 2-12 0,1 2-16 0,1-1-13 0,2 4-11 0,0 2-11 15,0 1-8-15,2-1-12 0,2 2-10 0,0-1-11 0,4 3-11 16,1-2-11-16,-3-1-12 0,1 2-7 0,4-3-9 0,0 0-5 15,1 2-6-15,-1-5-4 0,1 0-5 0,-1-3 0 0,-1 1 3 0,0-1 10 16,2-3 15-16,-3-1 18 0,-2-1 22 0,-1-2 18 0,0-1 18 16,-4-2 14-16,-2-2 14 0,1-2 15 0,-4-1 18 0,-1 0 19 0,-4-2 21 15,2 1 16-15,-6-3 17 0,1 1 10 0,-4-1 5 0,1 2 2 16,-4 0-2-16,2-1 2 0,-6 3-1 0,2-3 2 0,0 5 0 0,-1-1-1 16,-2 2-5-16,2 2-8 0,-2 1-10 0,2 3-8 0,-2 3-9 15,2 0-7-15,0 1-8 0,3 3-5 0,-3 3-6 0,4 3-5 0,0-1-6 16,2 5-7-16,1 1-5 0,0 0-6 0,4 1-4 0,0 5-2 15,4-3-3-15,0 3-4 0,2 0-3 0,2 1-4 0,0 0-3 0,4-1-8 16,2 1-6-16,2-1-8 0,-1 0-8 0,4 2-10 16,1-4-9-16,2-1-9 0,2-2-9 0,0 1-10 0,4-5-11 0,-2 2-11 15,0-4-7-15,5-3-7 0,-2-2-5 0,1-1-3 0,0-2 0 0,0-4 1 16,0-2 1-16,2-1 6 0,-4-2 9 0,2-2 10 0,-2-1 9 16,0-4 11-16,1-1 14 0,-4-2 13 0,-1-1 15 0,2-2 14 15,-2 0 13-15,0-3 14 0,-2 1 15 0,0 0 16 0,-1-2 17 0,0 0 13 16,-3 3 12-16,1 1 7 0,-2-1 7 0,0 3 2 0,-1 1 1 15,-3 3-4-15,3 2-4 0,-1 0-5 0,-2 1-6 0,1 5-10 16,0 0-10-16,0 3-11 0,-2 3-11 0,3 0-12 0,-2 0-12 0,-1 6-10 16,2-1-9-16,2 7-5 0,-4-1-3 0,0 1-2 0,0 2-2 15,1 4 1-15,-4 0 1 0,1 2 1 0,0 2 0 0,-2-2-1 0,1 2 1 16,-2 1 1-16,-1-2 0 0,0 1 0 0,-1-3 1 0,-2 4 1 16,3-3-1-16,-2-3 2 0,1-3 3 0,-2 2 8 0,2-2 10 0,-2-3 15 15,3-2 16-15,-2-3 22 0,2 0 22 0,0-3 12 0,0-1 7 16,0-2 3-16,2 0 0 0,2-4 1 0,0-3 0 0,2 1-1 0,4-3-2 15,0-5-8-15,2-1-9 0,4 2-22 0,3-5-28 0,1-2-41 16,1-1-53-16,4-5-50 0,1 1-50 0,1-2-52 0,3-3-51 16,2 0-92-16,3 0-112 0,-2-3-97 0,3 1-86 0,0-3-45 0,-1 2-24 15,1 0-7-15,-2 3 3 0</inkml:trace>
  <inkml:trace contextRef="#ctx0" brushRef="#br0" timeOffset="38052.7654">3121 15165 5 0,'2'-2'416'0,"-2"0"-47"0,0-2-61 0,0 3-53 0,2-1-47 0,-2 0-25 0,0-2-12 0,0 3-13 0,0-1-13 0,2-2-9 15,-2 1-6-15,0 0-7 0,0-1-6 0,2 0-5 0,0 0-5 0,-2 1-8 16,0 0-8-16,2 1-5 0,-2-2-2 0,1-1-5 0,2 2-1 0,-3 0-4 15,2 0-2-15,0-3-2 0,-2 2-5 0,2 1-4 0,-1-1-5 16,2 0-3-16,-3 1-3 0,2-1-5 0,-2 1-3 0,2-1-2 16,-2 0-3-16,0 1-2 0,0 2-4 0,0-2-3 0,0 2-3 0,0-3-3 0,0 3-3 15,2-2-2-15,-2 2-3 0,0-3 0 0,0 4-1 0,1-1-2 16,-1-2 1-16,3 3-3 0,-3-2-1 0,0 1-2 0,0 1 1 0,0 0 0 16,0 0 1-16,0 0 0 0,0 0-1 0,0 0 1 0,0 0 0 15,0 0 0-15,0 0 0 0,0 0-1 0,0 0-1 0,0 0 0 16,0 0 1-16,0 0-2 0,0 0 0 0,0 0-2 0,0 0 1 0,0 0-2 15,0 0 0-15,0 0-1 0,0 0-2 0,0 0 0 0,0 0-1 0,0 0 0 16,0 1 0-16,0 1 1 0,0 2 0 0,0 0 2 0,0 0 0 0,0-1 2 16,0 3-1-16,0 0 1 0,0 1 2 0,0 2 2 0,0 0 2 15,0 3 2-15,0 2 2 0,-3-2 1 0,2 5 0 0,1-1 2 0,-2 2 1 16,2 1 0-16,-4 2 0 0,1 0-1 0,0 2 0 0,1 2 1 16,0 1 0-16,-2 1-1 0,0-1-3 0,0 3 0 0,0-2-2 0,0 2-1 15,2 1-1-15,-2-2-1 0,0 1-1 0,2-2-2 0,-2-2 0 16,1 0-2-16,2 1 1 0,-1-3-2 0,1-2-1 0,-2-1 0 0,3 0 0 15,-2-5 2-15,2 3-1 0,0-2 1 0,0-4 1 0,0 1 1 16,0-3 1-16,0-1 2 0,2 0 2 0,-2-1 2 0,3-4 3 0,-2 2 2 16,-1-1 0-16,2-2-2 0,-1-2-1 0,-1 1-6 0,0-2-7 0,0 0-15 15,0 0-13-15,3-2-23 0,-3 2-28 0,2-4-33 0,0 4-37 0,-2-5-64 16,2-1-77-16,-2 0-107 0,1-2-122 0,2 1-68 0,-3 0-41 16,2-2-17-16,-2 2-5 0</inkml:trace>
  <inkml:trace contextRef="#ctx0" brushRef="#br0" timeOffset="39115.1737">3597 15640 345 0,'0'-8'561'0,"0"3"15"0,0 2 14 0,0-3-83 0,0 3-130 0,0 1-91 0,0 0-72 0,0 0-41 0,-2 0-25 0,2 2-14 0,0 0-8 0,0 0-11 0,0 2-13 0,-1 0-12 0,-2 2-13 16,1-1-11-16,0 1-10 0,2 1-7 0,-2 0-6 0,-2 3-3 0,2-2-1 16,0 5 0-16,0-2-1 0,-2 1 0 0,2 2 2 0,-2 1-2 15,0 0-1-15,2-1-3 0,-2 3-7 0,0 0-9 0,-2 0-13 0,2 1-16 16,-2 1-19-16,3-1-25 0,-4-1-29 0,5 5-36 0,-2-5-42 0,-2 1-60 15,5-1-68-15,-2 0-108 0,3 0-128 0,0 0-71 0,3-3-45 16,-2-1-21-16,5 0-6 0</inkml:trace>
  <inkml:trace contextRef="#ctx0" brushRef="#br0" timeOffset="39945.6804">4166 15362 282 0,'-3'0'258'0,"2"0"-37"0,-2 2-27 0,0-2-26 0,0 0-17 0,2 3-12 0,-2-3-11 0,1 0-8 0,-2 0-6 0,4 0-8 16,-3 0-9-16,0 3-8 0,3-3-5 0,-4 0-6 0,2 0-3 16,1 1-5-16,-2-1-3 0,3 0-4 0,-1 2-1 0,-2-2-3 15,3 0 1-15,-2 0 0 0,2 0 0 0,-1 0 0 0,-2 0 1 0,3 0 1 16,0 0-1-16,-1 0 2 0,1 0 0 0,0 0 3 0,0 0 1 15,0 0 3-15,0 0 2 0,0 0 2 0,-2 0 0 0,2 0 1 0,-3-2-2 16,3 1-2-16,-1 1-2 0,-2-3-1 0,3 3-3 0,-2-3-2 0,1 1-2 16,1 1-4-16,0-3-3 0,0 1-3 0,0-1-4 0,0-1-3 0,0 1-3 15,1-1-3-15,1 1-3 0,-2-3-3 0,4 2 0 0,-1 0-3 16,-1-1-2-16,2 1-3 0,-1-2-4 0,1 1-3 0,2-2-4 0,1 2-1 16,-1-2-5-16,1 3-1 0,2-1-3 0,-2-1-3 0,2 2-3 15,-2-1-1-15,3 1-3 0,0 0-3 0,3 1-3 0,-3 0 0 0,1 1-3 16,1 1 0-16,1-1-1 0,-3 3 1 0,2 0-4 0,-1 0 0 15,-1 2 0-15,0-1 0 0,0 3 1 0,-1 1-1 0,1 0 4 0,-4 2 1 16,1 1 4-16,-3 1 3 0,1 1 3 0,-1 2 4 0,-4 3 3 16,0 0 4-16,-4 2 2 0,-2 0 3 0,-1 3 4 0,1 1 1 0,-4 2 2 15,-3-1 2-15,-1 2 0 0,-1 2 0 0,-2 1-1 0,-3-1-1 0,-1 0-1 16,1 3-2-16,-4-5-2 0,5 4 0 0,-4-4-2 0,1 0-1 16,2-1-1-16,0-1 0 0,4-2 2 0,0-4 4 0,0 0 3 0,5-3 2 15,2-1 4-15,1-3 2 0,2 1 4 0,3-4 4 0,0-1 4 16,2 2 4-16,2-5 2 0,2 1 2 0,0-2 1 0,1-1-1 0,5 0-1 15,-2 0-3-15,3 0-3 0,5-1-3 0,-1-2-2 0,-1 1-4 0,6-1-3 16,1-1-4-16,0 2-4 0,-1-2-4 0,4-1-4 0,-3 2-2 16,3 0-2-16,0-1-4 0,-1 0 0 0,-2 1 0 0,0 1-6 0,-1-1-3 15,0 1-10-15,-2 0-11 0,0 0-15 0,-4 2-17 0,0 0-21 16,-1 0-20-16,-1 0-28 0,-2 0-28 0,-2 0-36 0,0 2-38 0,-1-2-56 16,-3 2-66-16,4 0-94 0,-4-1-108 0,0 1-59 0,-2 2-34 15,2-1-8-15,-3 0 5 0</inkml:trace>
  <inkml:trace contextRef="#ctx0" brushRef="#br0" timeOffset="40209.7957">4894 15688 567 0,'0'-3'640'0,"1"-1"13"0,2 1 12 0,-3 1 9 0,2 1-124 0,-1-4-190 0,2 5-107 0,-3 0-65 0,0 0-31 0,1 0-17 0,2 0-7 0,0 5-4 0,0-4-9 0,-1 3-12 0,0 1-13 16,1 0-12-16,0 2-9 0,-1 1-11 0,0 1-6 0,0-1-2 16,-2 3-1-16,1 1-1 0,2 2-4 0,-3-2-2 0,0 3-5 15,-3-3-3-15,2 4-3 0,1 1-4 0,-2-2-3 0,-2 3-4 0,1-1-8 0,0 1-11 16,-4-1-14-16,4 3-14 0,-4-1-20 0,0 1-25 0,1-1-25 16,0 2-26-16,-1-1-32 0,4-1-32 0,-4 1-36 0,4-3-39 0,-1 3-57 15,2-3-68-15,0-1-105 0,0-2-123 0,2 1-60 0,2-2-30 0,0-2-1 16,0-2 11-16</inkml:trace>
  <inkml:trace contextRef="#ctx0" brushRef="#br0" timeOffset="40777.2559">5342 15429 187 0,'-3'-5'525'0,"2"-1"16"16,-1 2-59-16,-2-4-95 0,2 3-78 0,-2 0-72 0,1-1-38 0,2 1-23 15,-1-4-12-15,0 4-3 0,0 1-6 0,2-2-5 0,-3-1-10 16,3 3-9-16,0-1-12 0,0-1-12 0,0 3-9 0,0-5-7 0,3 5-6 15,-3-2-6-15,2 1-7 0,0-1-5 0,0 1-8 0,-1-2-7 0,2 2-7 16,1-1-8-16,1-1-7 0,-2 3-6 0,1-3-7 0,2 3-7 16,-2 0-4-16,2-1-6 0,2 1-4 0,0 1-4 0,2 0-2 15,0 0-3-15,3 0-4 0,-2 1-4 0,1 1-5 0,2 0-4 0,-2 0-2 16,2 0-4-16,-1 3-2 0,2-1-2 0,-1 2-3 0,0-1-2 0,-2 2 0 16,2 0-1-16,-2 4 1 0,-2 0 1 0,0 0 4 0,-1 2 3 0,-2-1 3 15,-1 2 4-15,-2 3 3 0,-2 0 4 0,0 3 6 0,-4 2 5 16,0-1 5-16,-4 1 5 0,0 2 5 0,-4 3 7 0,0-4 5 15,-1 4 4-15,-4-1 6 0,-3 1 4 0,2-2 7 0,-4 0 6 0,2 2 5 16,-2-2 6-16,0-2 4 0,-2 0 5 0,2-1 2 0,0-2 2 16,3 0-1-16,-2-1-1 0,3-1-2 0,2-4-3 0,2 2-2 0,2-2-3 15,2-1-4-15,0-3-2 0,2 0-6 0,2-1-5 0,3-2-2 0,1 1-2 16,1-3-2-16,1 1 1 0,2-1-1 0,2-1 1 0,4-2-1 16,0 1 1-16,2-1-2 0,2 0-2 0,3-1-2 0,2 1-2 0,1-2-3 15,4-1-4-15,-2-1-7 0,1 1-6 0,2-3-12 0,1 3-11 0,0-3-11 16,0 3-9-16,-2-5-8 0,0 5-8 0,-2-2-8 0,0 1-9 15,2-2-9-15,-4 2-8 0,-2-1-9 0,0 1-8 0,-2 2-9 16,0-2-11-16,-2-1-11 0,-2 2-11 0,0 1-15 0,-2 1-17 0,0 1-18 16,-4 0-21-16,2 0-34 0,-4 0-40 0,2 0-74 0,-4 1-88 0,-2 1-57 15,0-2-41-15,0 3-15 0,0 3-1 0</inkml:trace>
  <inkml:trace contextRef="#ctx0" brushRef="#br0" timeOffset="41043.411">6192 15868 66 0,'0'-3'638'0,"0"2"10"0,0-2 11 0,0 3 0 0,0 0-3 0,0 0-128 0,0 0-191 0,0 0-107 0,0 0-69 15,0 0-34-15,0 0-18 0,0 3-10 0,0 0-7 0,2 2-10 16,-2-1-11-16,0 1-11 0,0 4-13 0,0 0-9 0,0-1-6 0,0 4-5 15,0 0-4-15,-2 2-1 0,2-2-2 0,-4 2-3 0,3 2-2 16,-4 0-4-16,-1 2-3 0,2-1-7 0,-2 1-8 0,1 0-9 0,-1-1-8 16,0 3-14-16,-3-1-14 0,1-2-20 0,1 0-21 0,-2 0-29 15,3-1-34-15,0 2-42 0,1-5-47 0,-1 2-104 0,0-1-131 16,2-1-90-16,-2-3-69 0,2 0-32 0,1-4-13 0,1 3 0 16</inkml:trace>
  <inkml:trace contextRef="#ctx0" brushRef="#br0" timeOffset="42811.7263">6917 15201 541 0,'2'-8'584'0,"-1"2"2"0,-1-2-6 0,0 3-108 0,0 1-160 0,-1 0-86 0,-1 1-48 0,2 1-27 0,-3-2-16 0,2 4-12 0,-2-1-13 0,2 1-16 0,-1 0-15 0,-1 0-17 16,0 0-17-16,-1 1-11 0,1 1-8 0,-2 2-5 0,-1 1-3 0,-3 1 0 16,0-1 1-16,-1 3 4 0,-3 1 2 0,0 2 6 0,-4 3 6 0,1 0 5 15,-1-2 5-15,-2 5 2 0,-1-1 2 0,1 1 0 0,-1 1-3 16,0-1-1-16,1-1-3 0,-1 3-3 0,3-1-4 0,-2-1-4 16,3-1-2-16,0 2-5 0,3-2-5 0,0-2-3 0,3 1-4 0,0 0-2 15,3-4 1-15,1-1 2 0,2-1 1 0,0-1 1 0,2-1 2 16,2-1 1-16,2-3 3 0,-1 0 1 0,6 0 3 0,-1-3 0 0,4 0 1 15,0-3 1-15,6 1-2 0,0-2-3 0,1 1-2 0,6 0-5 16,0-4-6-16,3 1-8 0,3-1-8 0,1 2-12 0,-2-4-11 0,2 2-13 16,0 2-14-16,2-3-15 0,-5 1-15 0,4 2-15 0,-3-4-16 15,-2 6-18-15,0-3-18 0,-3 3-18 0,0 1-19 0,-1 1-19 16,-2-1-19-16,0 2-39 0,-2 0-48 0,-2 2-45 0,-2-2-41 16,2 1-60-16,-5 1-69 0,2 1-29 0,-3 0-8 0</inkml:trace>
  <inkml:trace contextRef="#ctx0" brushRef="#br0" timeOffset="43127.9575">6985 15181 468 0,'-10'-11'505'0,"1"0"-6"0,2 0-77 0,1 3-115 0,2-1-58 16,-2-1-31-16,2 4-15 0,2-3-10 0,-2 3-5 0,1-2-5 15,2 5-4-15,-1-2-6 0,0 1-7 0,0 2-11 0,2-1-11 16,0 3-12-16,0 0-14 0,0 0-15 0,0 0-12 0,0 0-13 0,0 0-8 15,0 0-7-15,0 1-1 0,0 1 1 0,0 2-1 0,0 1-3 16,0 0 0-16,0 3-3 0,0-2 1 0,0 5 3 0,0 1 2 16,0 0 3-16,0 3 4 0,0-1 3 0,0 3 1 0,-3 1 1 0,3 2-4 15,-1 1-7-15,-1 0-5 0,2 3-4 0,-4 1-4 0,1 2-4 16,2 0-3-16,-4 4-3 0,2-5-3 0,-1 4-3 0,1 4-2 0,0-4-4 16,-1 0-4-16,0 4-3 0,-1-4-8 0,1 1-5 0,1-1-9 15,-1-1-9-15,0-1-14 0,2-1-15 0,-1-1-21 0,2-1-19 0,-1-1-23 16,2-3-25-16,0-1-29 0,0-2-32 0,0-2-37 0,0 1-42 15,3-4-57-15,0 1-69 0,1-6-103 0,-1 1-120 0,3 0-56 16,1-4-23-16,-4 1-4 0,4-5 7 0</inkml:trace>
  <inkml:trace contextRef="#ctx0" brushRef="#br0" timeOffset="43386.2198">7411 15652 207 0,'0'-6'601'0,"0"0"11"0,0-2 8 0,0 5 7 16,0-2-111-16,0 1-167 0,0 2-113 0,0 0-82 0,2 1-46 16,-2 1-25-16,2 1-13 0,0 1-4 0,0 0-4 0,2 3-2 0,-2 1-7 15,2 0-11-15,0 3-11 0,0 0-8 0,-2 2-6 0,1-1-4 16,-2 2 0-16,3 3-2 0,-4-1 0 0,2 2-2 0,-2 2-4 15,-2 1-8-15,2-2-9 0,-4 3-12 0,3-1-17 0,-4 4-22 0,1-4-28 16,-2 3-32-16,-1-2-42 0,2 1-48 0,-1 2-95 0,-2-4-122 16,1 0-88-16,4 0-72 0,-4 0-36 0,4-4-15 0,2 1-2 0</inkml:trace>
  <inkml:trace contextRef="#ctx0" brushRef="#br0" timeOffset="43876.9984">8103 15120 394 0,'0'-9'578'0,"0"1"12"0,0 2-51 0,-1 0-84 16,-2 0-100-16,1 1-105 0,0 1-61 0,2 1-38 0,-2 1-20 16,1-2-10-16,-2 4-12 0,1 0-10 0,-2 0-13 0,3 4-15 0,-4 0-15 15,1 1-13-15,0 2-10 0,-2 3-10 0,-1-1-5 0,-2 5-4 16,-1 1-3-16,0-2 2 0,0 5 0 0,-2 3 3 0,-2-1 1 15,1 3 1-15,-4-2-1 0,4 0-2 0,-3 4 0 0,1 2-2 0,-3-5 0 16,2 2-2-16,0 2 0 0,3-4 1 0,-4 2 0 0,4 0 1 16,-2-3 3-16,4-1 1 0,-2-2 1 0,3-1 1 0,2-3 3 0,0 1 0 15,2-1 4-15,0-5 2 0,2-1 4 0,2-3 2 0,0 3 4 16,2-5 1-16,2 1 0 0,3-2-2 0,-2-1-2 0,5-1-2 16,2-1-3-16,0-1-3 0,6 0-5 0,0-2-9 0,4-1-9 0,2 1-12 15,4-1-13-15,0-2-13 0,4 0-14 0,2 0-12 0,0 0-14 16,2 0-12-16,1 1-15 0,-2-2-15 0,2 2-16 0,-2 1-16 15,-3 2-17-15,3-1-15 0,-4 3-15 0,0-1-18 0,-2 0-30 0,-5 2-37 16,1 0-33-16,-3 2-30 0,-3 0-44 0,-1-2-52 0,-1 1-37 0,-4 1-31 16</inkml:trace>
  <inkml:trace contextRef="#ctx0" brushRef="#br0" timeOffset="44205.9551">8268 15135 425 0,'-3'-14'427'0,"1"4"-63"0,-2-4-88 0,1 4-47 16,0 1-29-16,2-2-15 0,-2 2-8 0,1 2-3 0,-2 1-3 0,3-2-6 15,-2 2-6-15,1 0-9 0,-2 2-9 0,3-1-9 0,-1 2-10 16,-1 1-9-16,-1 1-10 0,2-2-11 0,1 3-11 0,1 0-7 16,-3 0-9-16,-1 0-3 0,2 3-4 0,1 0-2 0,-2 3-2 0,-1 0-1 15,2 2-1-15,-2 1 0 0,1 3 0 0,-1 0 2 0,-1 0 3 16,1 4 6-16,0 2 6 0,2 2 4 0,-2 0 2 0,0 3 0 15,1 3-1-15,0 1-4 0,0 1-1 0,0 2-3 0,-1 4-3 0,2-2-2 16,-2 3-3-16,3 0-6 0,-2 3-4 0,1 0-7 0,-2-1-6 0,3 2-7 16,-2-2-4-16,1 1-5 0,-2-2-3 0,2 0-4 15,1-1-3-15,-2 0-2 0,-1-3-3 0,4 0-2 0,-2-2-5 0,2-2-3 16,-1-1-7-16,-2-3-10 0,3-1-15 0,0-4-16 0,0 1-19 0,0-2-21 16,0-3-24-16,0 0-30 0,0-3-32 0,0-2-39 0,0-1-43 15,0 0-90-15,0-4-117 0,0-2-88 0,0-3-76 0,0 0-29 0,0 0-9 16,0 0 5-16</inkml:trace>
  <inkml:trace contextRef="#ctx0" brushRef="#br0" timeOffset="47347.6024">8756 15930 130 0,'2'-5'585'0,"-1"2"16"0,-1 0-3 0,3 0-9 0,-3 0-109 0,0 1-156 0,0 2-87 0,0 0-51 0,0 0-30 16,0 0-17-16,0 0-12 0,0 0-6 0,0 0-10 0,0 0-12 15,0 2-14-15,1 1-14 0,2 2-11 0,-3-1-12 0,2 2-9 16,-2 2-7-16,0-1-4 0,0 2-2 0,0 2-1 0,0-2-2 0,0 3 0 16,-2 1-4-16,2-1-8 0,-4 2-12 0,1 0-14 0,0 2-16 15,-1-2-23-15,-2 3-24 0,0 1-34 0,-2 2-39 0,-1-1-41 0,3 1-46 16,-4-1-105-16,3 4-136 0,-3-2-86 0,-3 0-60 0,4 1-28 15,-1-1-8-15,2-2-1 0</inkml:trace>
  <inkml:trace contextRef="#ctx0" brushRef="#br0" timeOffset="50196.9048">9630 15148 297 0,'4'-3'491'0,"-1"-2"-66"0,-2 1-106 0,1-1-67 0,0 1-46 0,-2 0-25 0,0 1-15 0,0 0-7 0,-2 1-7 16,0 2-6-16,1 0-6 0,-2-3-10 0,1 2-10 0,-2 1-12 16,0 0-12-16,2 0-10 0,-2 1-10 0,0 2-4 0,-2-3-1 0,2 2 0 15,-2 2 1-15,-2 2 2 0,-2-1 3 0,0 3 0 0,0 0 2 16,0 1 2-16,-4 4 1 0,0-1 1 0,0 5 3 0,-3 0-2 15,3 1-2-15,-3 1-4 0,1 0-6 0,-2 6-7 0,2-1-6 0,-1 1-8 16,0 2-6-16,3 1-5 0,0 0-6 0,-3 3-4 0,4 0-4 16,-1-1-4-16,5 0-4 0,-1 4-4 0,3-6-5 0,-2 2-5 0,6 2-5 15,1-6-4-15,2 3-7 0,2 0-5 0,1-2-5 0,4-2-8 16,1-1-10-16,2-3-7 0,1 0-9 0,4-1-8 0,3-1-10 16,-2-4-5-16,4 0-7 0,2-3-4 0,2-1-2 0,0-2-2 0,0-2 0 15,2-1 3-15,-2-5 4 0,2-1 7 0,0-1 7 0,0-3 8 16,-4 1 8-16,2-5 9 0,-2-1 11 0,-2-1 14 0,0-2 12 15,-4-2 15-15,-4-1 13 0,1-2 12 0,-3-1 11 0,-4 1 11 0,-3-1 8 16,-1-2 6-16,-4 1 3 0,-1-1 4 0,-6 3 4 0,-1-2-2 16,-2 1-1-16,-2 2-4 0,-2 0-6 0,-4 3-8 0,0 1-8 0,-3 0-7 15,-2 3-11-15,-1 0-8 0,0 6-7 0,0 0-10 0,0 0-11 16,-2 6-12-16,2 0-16 0,-2 0-21 0,4 6-21 0,-2 0-28 0,2 3-29 16,2 0-34-16,0 1-34 0,4 3-65 0,0 3-76 0,2-1-96 15,2 2-104-15,2-3-53 0,2 3-26 0,0 0-7 0</inkml:trace>
  <inkml:trace contextRef="#ctx0" brushRef="#br0" timeOffset="50611.7711">10157 15850 282 0,'0'-6'623'0,"0"-1"15"0,0 1 16 0,-3-2-43 0,3 2-74 0,0 1-106 0,-1 0-125 0,1 2-72 0,-3-1-46 0,3 0-24 16,0 3-13-16,0-3-13 0,0 4-10 0,0 0-16 0,0 0-16 15,0 0-18-15,0 0-16 0,0 2-14 0,0 1-17 0,3 1-11 16,-2 3-10-16,-1 0-5 0,3 0-4 0,-2 3-2 0,-1 0 2 0,0 4 0 16,0-4 3-16,0 2-3 0,0 3-6 0,0-1-11 0,0 1-14 0,0 0-18 15,-1 3-20-15,-2-1-22 0,2-1-21 0,-2 3-30 0,0 1-30 16,-1-2-37-16,-1-1-41 0,-1 3-71 0,2 0-86 0,0-2-101 15,1 0-103-15,-1 0-46 0,1-2-16 0,1-1 2 0</inkml:trace>
  <inkml:trace contextRef="#ctx0" brushRef="#br0" timeOffset="51376.8588">10530 15427 481 0,'-7'-9'495'0,"0"1"-75"0,4-1-120 0,-3-1-82 0,3 4-66 0,-1 0-35 15,3 0-20-15,-1 3-9 0,-1 0-5 0,3-2-2 0,0 4-1 16,0-3-5-16,0 4-5 0,0 0-7 0,0 0-9 0,0 0-8 15,3 2-9-15,-1 0-4 0,-1-1-4 0,-1 4-1 0,3-2 1 0,-2 0 4 16,-1 3 3-16,3 0 2 0,-3 0 4 0,0 0 1 0,0 2-2 16,0-3 0-16,0 2-4 0,0 2-3 0,0-2-3 0,0 0 0 0,0 2-4 15,0-1-2-15,-3-2-1 0,3 2-1 0,-1-2-3 0,-2 3-2 16,3-4-2-16,0 0-2 0,0-1 2 0,0 0 0 0,0-1 2 0,0-2 3 16,0 3 3-16,0-4 5 0,0 0 6 0,0 0 2 0,0 0 2 15,0 0 1-15,0-4-2 0,3 1 0 0,-2-1-1 0,-1-1-2 16,3 0-3-16,-3-5-3 0,2 4-3 0,-1-6-5 0,-1 1-4 0,4 1-5 15,-4-1-5-15,2-2-1 0,-2 1-2 0,3 0 3 0,-2-1 3 16,-1 2 4-16,3-2 5 0,-3 2 4 0,2 1 4 0,-2-1 5 0,0 2 3 16,0 2 2-16,0-1 3 0,0 2 2 0,0-3 0 0,1 6-2 15,-1-3 0-15,3 3-3 0,-2 0-5 0,-1 1-5 0,3 0-5 0,-3 0-7 16,2 1-4-16,-1 1-5 0,3 0-3 0,-2 0-2 0,2 0-2 16,2 0-1-16,-2 0 0 0,2 1 0 0,3 1 0 0,-2 0-1 0,3 0 1 15,0-1-1-15,4 4 1 0,-2-5-2 0,2 3 1 0,2 0-3 16,0 0-1-16,3-3-2 0,-2 5-3 0,3-5-3 0,-1 1-1 15,1 2-1-15,-2-3-1 0,0 0 0 0,1 0 0 0,1 0 1 16,-4 0 2-16,4 0 4 0,-4-3 2 0,-1 2 2 0,0-1 4 0,0-1 2 16,-4 0 4-16,2 1 4 0,-3 1 5 0,0-2 5 0,-4 0 8 0,1 1 6 15,-1 1 8-15,-1-3 6 0,-1 2 5 0,-3 1 6 0,2-3 6 16,-3 2 4-16,0 0 2 0,0 1 2 0,0 1 0 0,0 0-3 16,0 0-3-16,0 0-5 0,0 0-7 0,0 0-9 0,0 0-8 0,0 0-9 15,-3 0-8-15,2 0-7 0,-1 1-4 0,-2 1-3 0,1 2-6 16,2 1 1-16,-4 0-1 0,1 3 2 0,-2-2 2 0,3 5 4 15,-5 3 2-15,2-1 3 0,-3 0 5 0,2 5 4 0,1 0 5 0,-4 5 1 16,2-2 2-16,-2 2-1 0,2 3 0 0,-2 3-1 0,2-3 0 16,-1 3-3-16,2 2-1 0,-2-1-3 0,2 0-1 0,-2 4-3 0,2-4-1 15,1 1-3-15,-2 3-2 0,-1-4-2 0,2 1-3 0,-2-1 0 16,3-1-1-16,-1 2-1 0,0-4 0 0,1 0-4 0,3-2 1 0,-4-1-2 16,4-3-4-16,-4 0-4 0,4-1-7 0,-1-1-9 0,1-4-10 15,0-1-13-15,3-2-13 0,-3 0-14 0,3-3-14 0,0-2-15 16,0 0-15-16,0-2-15 0,0 1-17 0,0-3-19 0,0-1-22 0,0-2-25 15,0 0-24-15,0-2-31 0,0-1-36 0,0-3-48 0,0 1-59 16,0-2-65-16,-1-3-71 0,-1 1-32 0,2-4-15 0,-3 1 1 16</inkml:trace>
  <inkml:trace contextRef="#ctx0" brushRef="#br0" timeOffset="51559.791">10487 15795 264 0,'-7'-4'594'0,"4"0"8"0,-1 1 2 0,2-1-94 0,-1 1-141 0,3 0-81 0,3-1-52 0,-1 0-31 0,3 3-23 16,1-4-16-16,0 1-14 0,7 2-18 0,-2-2-19 0,1-1-18 0,4 2-19 16,3 0-15-16,1 0-14 0,1-2-13 0,1 1-10 0,4 1-14 15,1 1-14-15,-1 1-21 0,3-3-22 0,-3 2-27 0,4 1-30 0,1-3-35 16,-3 4-38-16,1-2-64 0,0 2-80 0,1 0-104 0,-4 2-116 16,2-2-58-16,-2 2-31 0,0 0-9 0,-2 1 3 0</inkml:trace>
  <inkml:trace contextRef="#ctx0" brushRef="#br0" timeOffset="51809.8943">11487 16006 3 0,'0'0'622'0,"-1"0"8"0,1 0 9 0,0 0 8 15,-3 0 5-15,3 0-130 0,0 3-198 0,-2-1-111 0,2-2-69 16,0 4-35-16,0-4-17 0,0 5-8 0,0-1-4 0,-2 1-8 16,0 1-8-16,2 0-11 0,-3 1-13 0,3 2-11 0,-1 2-10 0,-1 2-14 15,-2-3-21-15,1 4-22 0,0 0-25 0,-3 1-30 0,2-2-33 16,-2 4-35-16,-1 0-37 0,2 2-67 0,-1-3-80 0,0 2-106 0,-3-2-116 16,4 1-59-16,-3 1-30 0,1-3-6 0,4 2 4 0</inkml:trace>
  <inkml:trace contextRef="#ctx0" brushRef="#br0" timeOffset="52593.5834">12055 15661 189 0,'3'-1'317'0,"-2"-2"-42"0,-1 1-27 0,2-2-23 0,-2-1-14 0,0 2-10 0,0 1-8 0,0-2-4 16,0 1-4-16,0 0-4 0,0-1-6 0,0 2-4 0,0-1-5 16,-2 1-7-16,2 0-4 0,-1-1-7 0,-2 1-6 0,1 0-7 0,0 0-8 15,0 0-8-15,-2 2-10 0,2 0-9 0,-2 0-8 0,3 0-10 0,-4 0-4 16,1 4-2-16,0-2-2 0,-2 1-1 0,0 3-2 0,0 1-2 15,-4 1-3-15,0 1-1 0,0 2-1 0,-1 2-1 0,-2 2 0 16,1-1 0-16,-2 2-2 0,2 2-1 0,-2 0-6 0,4 2-6 16,-2 0-6-16,2 0-7 0,0 0-5 0,0 1-4 0,4-1-4 0,0 2-4 15,1-3-4-15,0 4-4 0,4-4-5 0,1 1-5 0,1-1-6 16,1 2-3-16,4-4-9 0,1-1-9 0,0 1-10 0,3-1-13 0,2-4-12 16,2 2-11-16,0-2-10 0,1-3-11 0,1-2-9 0,1 0-5 15,-1-2-3-15,2-1-4 0,0-2 0 0,2-2-1 0,-4-2 6 16,4-2 7-16,-4 1 8 0,0-4 11 0,1 0 11 0,-4-4 11 0,-3-1 11 15,0-2 11-15,0 2 8 0,-4-4 7 0,0-1 7 0,-3-1 8 16,-2 0 7-16,-2-2 9 0,-4 1 4 0,1 0 3 0,-3-4 5 0,-2 2 2 16,-1 1 4-16,-2 0 3 0,1 0 3 0,-6 1 6 0,4-1 6 0,-3 2 5 15,-3 0 5-15,3-1 3 0,0 2 4 0,1-1 0 0,-4 2 2 16,6-1 2-16,-2 4-1 0,1-5 0 0,4 4-4 0,0 0-3 0,0 0-4 16,4 1-6-16,2-1-7 0,1 0-6 0,0 1-7 0,3-1-7 15,4-1-8-15,-2 0-8 0,6 2-8 0,-2-2-6 0,4 1-6 16,2-1-6-16,2 2-2 0,0-1 1 0,2 1-1 0,0 1 1 0,2 1 1 15,0-1 2-15,-2 3-1 0,4 0 2 0,-4 1 2 0,3 3 1 16,-2-1 3-16,-2 3 5 0,0-1 4 0,0 4 6 0,-4 0 4 16,-1 2 1-16,-2 1 3 0,0 1 4 0,-2 3 2 0,0 3 3 0,-2-1 3 15,-2 5 4-15,-2 1 2 0,0 0 2 0,-2 3 0 0,-2 4 1 16,-3 2 1-16,-2-1-2 0,2 4-6 0,-3 0-5 0,-3 2-12 0,1 1-19 16,-2 1-22-16,1 2-26 0,-2-3-33 0,0 3-37 0,0 0-46 15,4 1-50-15,-2-2-101 0,1-1-123 0,2 2-89 0,3-3-70 16,0-1-35-16,4-2-15 0,0 1-1 0</inkml:trace>
  <inkml:trace contextRef="#ctx0" brushRef="#br0" timeOffset="52837.1525">12666 15946 54 0,'0'-1'640'0,"0"1"8"0,0 0 8 0,0 0 7 0,0 0 8 0,0 0-128 16,0 0-192-16,0 0-112 0,0 0-72 0,-3 1-36 0,3 1-22 0,-1 1-9 15,-2 1-4-15,3 3-6 0,-2-2-7 0,2 4-9 0,-1 0-11 0,-2 2-10 16,3-1-10-16,-3 5-14 0,0-1-13 0,2-1-22 0,-2 4-23 16,0-1-25-16,-1-1-24 0,0 5-26 0,-2-1-27 0,1 1-33 15,0 1-37-15,0 0-49 0,0 2-53 0,0-2-103 0,-1 1-129 16,1 0-75-16,-1-2-46 0,0-1-13 0,-1-1-1 0</inkml:trace>
  <inkml:trace contextRef="#ctx0" brushRef="#br0" timeOffset="53476.6352">13342 15771 119 0,'0'-6'550'0,"2"-3"15"0,0 3 14 0,-2-2-85 16,2 2-134-16,-1 0-84 0,-1 2-59 0,3-1-32 0,-3 1-18 0,0 1-11 15,0-1-3-15,0 2-7 0,0-1-7 0,-3 1-13 0,3 0-14 16,-1 2-14-16,-1 0-17 0,-2 0-14 0,1 0-13 0,0 2-7 0,-3 0-3 15,2 1-4-15,-4 3 0 0,0-1-1 0,0 2 1 0,-2 3 3 16,-2 1 2-16,2 1 1 0,-4 0 2 0,2 3-1 0,-2-1 1 16,-1 2-2-16,2 3-3 0,-1-4-6 0,2 3-8 0,-1 0-4 0,0 0-5 15,3 3-4-15,2-4-3 0,0 1-7 0,1 0-3 0,4 0-6 16,-1 1-1-16,0-2-5 0,4-1-4 0,1 1-3 0,2-1-8 0,1-1-6 16,2 0-9-16,0 0-7 0,1-3-9 0,3-1-8 0,3 0-7 15,0-2-5-15,0-2-5 0,0 0-4 0,2 0-3 0,0-2-1 16,1-5 1-16,-1 2 2 0,1-2 5 0,-1-2 7 0,0-3 9 0,-1 1 9 15,0-2 9-15,-2 0 6 0,0-4 9 0,-2 1 7 0,-2 0 7 16,2-3 6-16,-7-2 7 0,2 1 6 0,-3-3 5 0,0 0 5 16,-4 0 5-16,0 1 3 0,-3-3 5 0,0-2 3 0,-3 1 6 0,-2-1 3 15,0 3 5-15,-3-3 4 0,0-3 4 0,-3 4 4 0,0-2 4 16,-1 0 2-16,0-2 3 0,-2 2 2 0,3-1 1 0,-4 2 0 0,4-1 0 16,3-1-5-16,-3 2-3 0,2 1-5 0,4-2-5 0,1 4-5 15,2-3-6-15,1 4-6 0,2-2-6 0,4 3-7 0,0-3-7 0,2 4-9 16,3 0-11-16,2-1-8 0,1 1-9 0,2 2-6 0,1-1-5 15,5-1-3-15,-1 2-5 0,0 2-1 0,4 1-2 0,1-2 0 16,-2 4 0-16,2 0 0 0,-2 0 2 0,1 0 2 0,0 2 5 0,-2-1 2 16,2 3 3-16,-2 1 4 0,-2 1 4 0,-1 1 3 0,-2 1 6 15,-1 1 5-15,-1 1 4 0,2 3 6 0,-7 2 4 0,-1-1 5 0,0 2 2 16,-3 3 3-16,-1 1 5 0,0 3 2 0,-3 0 5 0,-1 5 2 16,-2-1 2-16,-2 1 0 0,-2 1 1 0,-2 5-5 0,0-3-7 15,-2 2-15-15,-2 2-19 0,0 1-24 0,-2 0-31 0,0 2-38 0,-2-2-40 16,2 1-74-16,0 1-88 0,-1-2-110 0,2 1-121 0,3 1-63 15,-1-2-36-15,2-1-16 0,3-3-6 0</inkml:trace>
  <inkml:trace contextRef="#ctx0" brushRef="#br0" timeOffset="53776.6428">13852 16079 121 0,'0'-5'629'0,"0"-1"16"0,0 1 13 0,-1-1 12 0,-2 5-102 0,3-3-160 0,-2 0-104 0,2 3-71 0,-2-1-41 0,0 2-28 0,2 0-15 0,0 0-6 0,0 0-9 15,-1 3-8-15,1 1-11 0,-5 0-14 0,5 1-14 0,-4 2-14 16,2 2-12-16,0 1-12 0,0 4-7 0,-2-1-7 0,2 1-6 15,-2 2-4-15,0 0-8 0,-2 4-13 0,2 1-21 0,-4 2-24 16,0 1-31-16,1 1-32 0,-4 2-38 0,1 0-42 0,-4 2-52 0,4 1-59 16,-2 0-112-16,-2 1-141 0,-2 1-85 0,2-2-54 0,-2 1-25 0,2 1-9 15,-2-3 6-15</inkml:trace>
  <inkml:trace contextRef="#ctx0" brushRef="#br0" timeOffset="56909.4194">14692 15440 121 0,'2'-9'502'0,"2"2"-35"0,-1-2-60 0,-1 0-79 0,-2 0-88 0,0-1-53 0,0 4-34 0,0-5-20 0,-5 2-14 16,4 2-10-16,-4-2-8 0,1 0-11 0,1 1-11 0,-4 0-10 15,1 0-12-15,0 0-8 0,-4-1-7 0,0 0-7 0,0 3-6 16,-3-2-3-16,0 3-1 0,-1 0 1 0,-2 1 2 0,0 1 2 0,-4-1 5 15,3 0 6-15,-4 4 4 0,0 0 2 0,-2 0 2 0,0 4 2 16,-2 0 0-16,1-1 1 0,1 3 4 0,1 1-1 0,-2 2 0 0,2 0-2 16,-1-1-4-16,3 4-3 0,2-1-5 0,-2 1-5 0,6-1-6 15,1 1-2-15,0 0-3 0,3 2-1 0,3 1-2 0,2-1-2 0,1-2 0 16,2 1-4-16,4-1-1 0,2 1-3 0,1-2 0 0,2 2-3 16,3-2-1-16,3-2-3 0,0-3-3 0,3 1-3 0,2-1-5 0,3-3-6 15,0-1-3-15,1-2-6 0,4 0-1 0,0-3-3 0,1-3 0 16,0-1 1-16,-1 0-1 0,0-2 0 0,0-1 1 0,-1-1 2 15,-2-4 2-15,1 2 4 0,-5 1 7 0,0-3 10 0,0 1 11 0,-4 2 11 16,-3-1 11-16,2-1 11 0,-4 2 13 0,-1 2 12 0,-3 1 12 16,-2 1 9-16,-1 1 9 0,1 2 6 0,-4 0 4 0,2 1-1 0,-2 1-2 15,0 0-5-15,0 3-8 0,0 0-4 0,-2 0-2 0,2 3-5 16,-4 2-6-16,3 1-8 0,-4 3-8 0,1-1-6 0,1 5-4 0,-4 3-3 16,4-1-1-16,-4 6 1 0,4 0 0 0,-3 3 2 0,-1 0-1 15,4 5-3-15,-4-3-6 0,4 3-6 0,-3 2-4 0,2-1-3 16,0 0-4-16,-1 4-4 0,1-4-5 0,2 1-8 0,-3-1-12 0,2-1-12 15,1-1-15-15,-2 4-17 0,3-6-21 0,-1-1-21 0,2 3-22 16,0-5-23-16,0 0-24 0,0 0-25 0,0-2-26 0,0-1-28 16,2-3-27-16,-1-1-31 0,2-2-33 0,-2 0-61 0,1-3-74 0,5-1-74 15,-4-2-74-15,1-4-26 0,2 0-4 0,1 0 11 0</inkml:trace>
  <inkml:trace contextRef="#ctx0" brushRef="#br0" timeOffset="57079.8099">14930 15901 310 0,'5'-4'624'0,"-4"2"13"0,2 1 8 0,-3 1 7 0,0 0-103 0,0 0-161 0,0 0-92 0,0 3-58 0,0 1-36 0,0-1-22 0,-3 3-16 0,3 3-12 0,-1-1-12 15,-1 1-14-15,2 5-14 0,-3-4-13 0,3 3-17 0,-3 1-17 16,1 0-26-16,0 2-29 0,-2 2-32 0,2-5-32 0,-1 5-32 16,-1 0-31-16,3 0-34 0,-1 0-34 0,-1 0-40 0,-1 2-43 0,3-2-73 15,-1 1-88-15,-1 1-99 0,0-5-108 0,0 1-45 0,3-1-16 16,-1-3 3-16</inkml:trace>
  <inkml:trace contextRef="#ctx0" brushRef="#br0" timeOffset="57459.6919">15505 15318 171 0,'6'-14'586'16,"-2"1"14"-16,-1-1-11 0,0 2-23 0,1 2-103 0,-1 1-140 0,0 1-75 15,-1 0-43-15,0 3-23 0,0-3-15 0,-2 5-12 0,3-1-9 16,-2 1-15-16,-1 1-13 0,2 2-10 0,-2 0-6 0,1 0-8 15,-1 5-5-15,3-1-7 0,-1 3-5 0,0 0-4 0,1 2-4 0,0 1 0 16,-3 5 0-16,4 0 2 0,-4 3 1 0,2 2 0 0,1 1 0 16,-3 0-6-16,0 4-8 0,0 3-6 0,0-2-8 0,0 4-7 15,0 0-5-15,-3-1-9 0,1 2-6 0,-2 3-11 0,1-4-16 0,0 5-18 16,-1-5-20-16,1 2-21 0,0-2-25 0,-1 1-23 0,0-2-23 0,2-1-30 16,-1 1-31-16,0-5-34 0,1-1-37 0,0 2-55 0,2-6-65 15,0 1-93-15,2-4-106 0,0-1-52 0,0-1-22 0,2-4 2 16,0-2 9-16</inkml:trace>
  <inkml:trace contextRef="#ctx0" brushRef="#br0" timeOffset="57809.7869">15995 15345 12 0,'-4'-8'620'0,"0"1"2"0,-2 2 2 0,0 0 7 16,4 1 11-16,-3 4-127 0,0 0-192 0,0 2-105 0,0 1-62 0,0 3-32 15,0 3-19-15,-1 0-10 0,-2 3-1 0,2 4-4 0,0 2-4 16,-2 2-3-16,2 4-5 0,0-2-7 0,0 7-12 0,1-3-11 16,-4 3-11-16,5 1-6 0,-2-1-8 0,4 2-6 0,-2-1-5 0,0-1-3 15,4 0-4-15,-2-1-3 0,2 0-2 0,0-3-3 0,2 1-3 16,-2-3-2-16,4-4-2 0,-2 1-3 0,2-4-3 0,0-1-3 16,0-3-3-16,2-1-1 0,-1-3-3 0,0-3-4 0,1 0-4 0,3-3-4 15,-2-2-4-15,3-2-2 0,0-3-1 0,2-4-2 0,1-1 0 0,0-1-2 16,3-7 0-16,-2 1-2 0,2-3-1 0,-2-4 2 0,2 1-1 15,0-4 5-15,-2-1 4 0,-2-4 7 0,2 4 5 0,-4-4 6 0,0 2 5 16,0-1 7-16,-4 1 6 0,0 1 5 0,-2 1 7 0,-2 1 3 16,-2 3 2-16,0-1 4 0,-3 6 0 0,-4 0 2 0,-1 2-1 15,0 1-4-15,-4 2-3 0,1 2-12 0,-4 3-16 0,-1 2-24 16,1 4-29-16,-4-1-36 0,2 4-39 0,-2 2-74 0,2 1-89 0,-2 3-106 16,2 1-114-16,-2 4-59 0,3 1-29 0,0 0-17 0,5 4-6 0</inkml:trace>
  <inkml:trace contextRef="#ctx0" brushRef="#br0" timeOffset="58057.9548">16599 15844 614 0,'3'0'692'0,"-2"2"0"0,-1-2 4 0,2 3 7 16,-2-2-102-16,3 4-159 0,-2 0-121 0,-1-1-104 0,3 0-65 0,-3 5-47 15,0 0-20-15,0 2-11 0,0 2-3 0,0 2 1 0,0 2-2 16,0 1-2-16,-3 2-7 0,3 1-12 0,-4 4-11 0,2-3-15 0,-2 4-15 16,-2 1-17-16,2-2-16 0,-2 2-17 0,0 0-20 0,-2-1-19 15,2 0-18-15,0-1-19 0,1-2-22 0,-1 2-21 0,0-4-24 16,-1-2-30-16,5-1-29 0,-2 0-31 0,3-4-60 0,1-2-77 0,0-2-87 16,1-2-94-16,3-3-40 0,2-1-10 0,3-4 2 0</inkml:trace>
  <inkml:trace contextRef="#ctx0" brushRef="#br0" timeOffset="58359.3433">17154 15376 370 0,'1'-15'585'16,"4"0"13"-16,-4 1 13 0,4 3-71 0,-3 1-111 0,0 0-102 0,-1 4-95 15,2-3-56-15,0 3-36 0,-3 3-17 0,4-2-10 0,-1 5-4 16,-1 0-3-16,-1 0-7 0,4 5-10 0,-3-1-9 0,0 4-10 16,-1 0-9-16,2 4-5 0,-3 0-5 0,2 3 1 0,0 3 2 0,-2 1 2 15,0 4 2-15,0-1 0 0,0 4 0 0,-2 1-4 0,0 2-4 16,-2 1-3-16,0 1-5 0,-1 2-5 0,-1-3-5 0,1 3-8 16,-1-2-8-16,0 2-10 0,-3 0-14 0,2-1-15 0,-1-2-16 0,2 0-17 15,0 0-17-15,0-4-17 0,-1 2-16 0,1-3-17 0,3-2-18 16,-1-1-20-16,1-2-20 0,2-4-21 0,1 0-22 0,1-3-23 0,2-1-54 15,1-3-65-15,2-2-84 0,0-4-93 0,1 2-38 0,2-5-17 16,1-5 2-16</inkml:trace>
  <inkml:trace contextRef="#ctx0" brushRef="#br0" timeOffset="58609.8717">17624 15307 410 0,'1'-10'585'0,"2"-1"9"0,-3 5 10 0,0-2-88 15,0 5-140-15,0-2-93 0,0 1-73 0,0 4-40 0,0 0-27 16,0 0-13-16,0 2-6 0,0 3-6 0,-3 0-4 0,3 3-6 16,0 3-7-16,-1-1-5 0,-1 5-5 0,2-1-3 0,0 2-1 15,0 2 2-15,-2 3 4 0,2 0-3 0,-2-1-5 0,2 1-6 0,0 3-6 16,-2 0-7-16,2-2-5 0,-2 3-6 0,0 0-3 0,2-1-6 16,-1 0-3-16,1 1-7 0,-5-1-9 0,3 0-10 0,0 0-12 0,-1 0-16 15,0 0-18-15,-1 2-23 0,0-3-22 0,-2 3-25 0,2-3-25 0,1 0-30 16,-4 2-32-16,2-1-34 0,0 0-39 0,0-3-53 0,2-2-58 15,1 2-95-15,-2-1-115 0,4-3-57 0,0 1-29 0,0-2-4 16,2-1 10-16</inkml:trace>
  <inkml:trace contextRef="#ctx0" brushRef="#br0" timeOffset="58824.511">18044 16020 546 0,'-2'-3'664'0,"0"3"12"0,2-2 9 16,-1 2 9-16,-2 0-125 0,3 0-194 0,0 0-117 0,0 0-79 16,0 0-45-16,0 0-29 0,-2 2-12 0,2 1-11 0,-4 1-9 0,3-2-10 15,-2 7-12-15,1 0-15 0,-2-1-18 0,0 1-20 0,1 4-19 16,-4-1-19-16,1 3-20 0,2 0-18 0,-2-1-22 0,0 2-24 0,0 2-29 16,-2-2-31-16,0 1-39 0,0 2-41 0,0-1-98 0,0-2-127 15,2 1-82-15,-2 1-61 0,0-1-23 0,2-2-3 0,-2-1 7 16</inkml:trace>
  <inkml:trace contextRef="#ctx0" brushRef="#br0" timeOffset="59242.4962">18571 15084 220 0,'1'-8'540'0,"-1"3"15"0,0 0-83 15,0 1-130-15,0 0-79 0,0 1-52 0,-1 2-36 0,1-2-22 0,0 3-10 16,0 0-4-16,0 0-3 0,-3 3-2 0,3 0-7 0,0 2-8 16,0 0-9-16,0 3-10 0,3 2-7 0,-3 2-8 0,1 3-1 15,2 2 0-15,-2 1 1 0,1 1 2 0,2 2-1 0,-1 3-2 0,-2 0-6 16,1 3-7-16,2 2-7 0,-1 0-7 0,0-1-7 0,-3 0-5 16,3 4-5-16,-2-2-7 0,-1 3-6 0,0-3-5 0,0 1-15 15,0 2-18-15,-1-3-16 0,-2-1-16 0,3 2-22 0,-3-2-20 0,0-1-25 16,-1 1-28-16,2-4-31 0,-2 0-37 0,3 0-44 0,-2-1-48 0,1-3-87 15,1-1-103-15,-2 0-68 0,3-5-49 0,0 0-18 0,3-1-2 16</inkml:trace>
  <inkml:trace contextRef="#ctx0" brushRef="#br0" timeOffset="59575.9089">19242 15237 175 0,'0'-7'583'0,"-1"-1"5"0,-1 3 5 0,2-1 7 16,-2 2-117-16,0 2-175 0,-1-2-107 0,3 2-68 0,-1-1-38 16,-1 3-20-16,-1 3-9 0,-1-1-2 0,1 2-1 0,0 1 1 0,0 2-3 15,-4 1-4-15,4 1-4 0,-4 1-6 0,0 1-3 0,-3 1-2 16,1 2-2-16,-1 2 2 0,0-1-4 0,-1 0-3 0,-1 1-2 16,-1 0-5-16,2 1-1 0,-4-2-2 0,4 0-2 0,-4 1 0 0,4-2-2 15,-1 1 1-15,-1-3-2 0,3 2 1 0,1 0-1 0,-1-4-2 16,3 1 0-16,0-2-1 0,1 0 0 0,0-2 0 0,2 0-1 15,1-1 0-15,0 0-1 0,3-1 1 0,0-1 0 0,0 1 0 0,2-1 0 16,-1-1 2-16,6 1 2 0,1-3 0 0,-3 2 1 0,5-2-1 0,0 3-3 16,2-3-4-16,5 2-9 0,1-2-9 0,0 1-12 0,4-1-13 15,0-1-15-15,4 0-15 0,-2 0-19 0,2 0-17 0,0 0-17 16,1-1-19-16,-1-1-19 0,0 1-20 0,-1-3-19 0,1 0-18 16,-2 3-18-16,-2-5-17 0,2 1-20 0,-4 1-23 0,2-1-27 0,-5-1-28 15,-1 0-32-15,1 0-37 0,-5 0-35 0,-2-1-38 0</inkml:trace>
  <inkml:trace contextRef="#ctx0" brushRef="#br0" timeOffset="59876.6654">19304 15291 139 0,'-5'-11'397'16,"0"2"-64"-16,-1 0-47 0,2 0-42 0,3 2-25 0,-1-2-14 16,-1 2-8-16,3-2-3 0,0 2-3 0,0-2-2 0,0 0-7 0,3 3-6 15,-3-2-5-15,2 3-5 0,-1 0-4 0,-1-1-6 0,3 1-4 16,-2 1-3-16,-1 1-3 0,3-1-2 0,-1 1-3 0,-2 1-3 0,0 1-4 15,0 1-6-15,0 0-5 0,0 0-7 0,0 0-7 0,0 0-9 16,0 0-8-16,0 0-10 0,0 0-5 0,-2 1-4 0,-1 1-2 16,3 1-1-16,-1 3-4 0,-2-3-1 0,3 4-1 0,-1 1 0 0,-1 0 2 15,2 3 1-15,-3 3 3 0,3 0 2 0,-1 2 2 0,1 2 2 16,-2 1-3-16,2 4-6 0,0 0-4 0,0 2-5 0,0 3-7 0,0 1-5 16,0 0-4-16,0 3-6 0,0 3-6 0,0-3-6 0,0 3-8 15,0 0-11-15,0 2-12 0,0-2-15 0,0 1-19 0,2-2-24 0,-1 1-29 16,-1-1-34-16,3 1-37 0,-3-4-35 0,0 3-44 0,0 0-48 15,-3-4-68-15,3 1-78 0,-3-2-111 0,1-3-128 0,-3 0-61 16,0 1-28-16,-1-6-2 0,-3 0 12 0</inkml:trace>
  <inkml:trace contextRef="#ctx0" brushRef="#br0" timeOffset="61359.9222">9934 16110 50 0,'-2'-3'437'0,"-2"1"-51"0,4-1-66 0,-2 2-71 0,2-4-43 0,-1 2-29 0,-2 1-15 0,3-2-10 0,-1 3-8 0,-2-2-5 0,3 1-7 0,-2-2-6 0,2 2-7 16,0 1-8-16,0-3-4 0,0 2-5 0,0 0-3 0,0 1-3 0,0-3-3 15,0 2-3-15,0 2-1 0,0-2-3 0,0 2-2 0,0 0-2 16,0 0-2-16,0 0-4 0,0 0-4 0,0 0-4 0,0 0-7 0,0 0-7 16,0 0-6-16,0 0-6 0,0 0-5 0,0 0-3 0,0 2-4 15,-1 0-2-15,-2 2-2 0,3 1-5 0,-4 0-2 0,4 3-3 16,-2-1-1-16,2 4-3 0,-1-1-1 0,-2-1 0 0,3 5-2 0,-2-2-2 0,-2 0-1 16,3 3-1-16,-2-2-9 0,0 5-8 0,-2-2-12 0,1 0-12 15,0-2-16-15,2 2-16 0,-3 3-22 0,0-4-23 0,1 2-30 16,-2-3-32-16,2 2-46 0,0-2-50 0,2 0-74 0,1 1-85 15,-2-1-69-15,3-4-64 0,-2 1-25 0,2-2-8 0</inkml:trace>
  <inkml:trace contextRef="#ctx0" brushRef="#br0" timeOffset="62058.7722">10124 15334 333 0,'0'-9'342'0,"0"4"-54"0,0-3-50 16,0 3-31-16,0-1-21 0,0 2-20 0,0 2-16 0,0-2-14 15,0-1-10-15,0 5-10 0,0-3-12 0,0 1-6 0,0 2-5 0,-2-1-6 16,2 1-3-16,0 0-5 0,0 0-1 0,-1 0-3 0,-2 0 0 15,-1 0-2-15,2 0-2 0,2 0 0 0,-1 0 1 0,-2 0-2 16,-1 0 1-16,4 0-1 0,-2 0-1 0,1 0-3 0,1 0-2 0,-3 0-3 16,3 0-5-16,-2-3-3 0,2 3-3 0,-1 0-7 0,-2-3-2 15,3 1-6-15,0 2-6 0,0-1-4 0,0-1-6 0,0 0-4 0,0-1-3 16,0 1-3-16,0 0-2 0,0 0-2 0,0-1 1 0,0 1 0 16,0 0-1-16,0 2 2 0,0 0 1 0,0 0 0 0,0-4 0 15,0 4-1-15,0 0 1 0,0 0 0 0,0 0-1 0,0-1-1 0,0 1-3 16,0 0 0-16,3 0 0 0,-3 0-2 0,0 0-1 0,0 0-1 15,1-2-3-15,-1 2 1 0,0 0-2 0,2 0-1 0,1 0-2 0,-2 0 0 16,1 0 1-16,2 0 1 0,0 0 1 0,2 0 0 0,-2 0 2 16,5 0 1-16,-2 0-2 0,2 0 2 0,1 2 0 0,0-2 1 0,2 0 0 15,-1 0 2-15,1 0 1 0,2 0 0 0,2-2-1 0,-2 0 0 16,2 2-2-16,-1-2 0 0,0 0-1 0,0-1 1 0,-2 2 0 16,1-3 0-16,-2 0 2 0,1 3 0 0,-3-3 1 0,0 0 0 0,-3 3 2 15,2-1 1-15,-3-2 1 0,-1 1 3 0,-3 1 2 0,2 2 4 16,-1-3 3-16,-2 2 3 0,-1 1 2 0,0 0-1 0,0 0 2 0,0 0-3 15,-4 0-1-15,3 0 0 0,-2 1-4 0,0 2-1 0,-1-3-1 16,-1 2-2-16,1 1-2 0,-2 1-1 0,2 1-2 0,-2 1-3 16,0 0 0-16,-1 1-1 0,0 2 2 0,0 2 0 0,-2 2 2 0,2-1 3 15,-2 2 4-15,3 1 1 0,-2 1 2 0,1 1 2 0,1 0 2 16,0 6 0-16,-3-2 0 0,5 0 2 0,-2 3 0 0,2 0 2 0,1 1 0 16,-1 1 0-16,1 1-1 0,1 1 0 0,1-2-1 0,-2 1-3 15,3 3-3-15,-1-4-2 0,1 1-1 0,0 1-2 0,0-3-2 16,0 0-2-16,0 0-2 0,1 1-2 0,-1-4-1 0,3 0-2 15,-2-1 0-15,-1-1 0 0,0 0-1 0,0-2 0 0,0-2 0 0,0-1 0 16,0 0-1-16,0-4-1 0,0 3-4 0,0-6-4 0,0 0-8 0,0-1-9 16,0-2-10-16,0 1-12 0,0-3-11 0,0 1-18 0,-1-1-16 15,-2-3-21-15,3 0-20 0,-1 0-20 0,-2-3-20 0,1-1-24 0,-2 1-25 16,0-3-36-16,1-1-40 0,0 0-45 0,0-2-51 0,0-1-50 16,2-1-49-16,-2-4-22 0,3 0-10 0</inkml:trace>
  <inkml:trace contextRef="#ctx0" brushRef="#br0" timeOffset="62392.3469">10160 15685 100 0,'-3'0'417'0,"-4"0"-41"0,4 0-60 0,-4 0-71 0,4 0-45 0,-2 0-32 0,0 0-19 0,-1 0-14 0,-1 2-8 16,4-1-6-16,-4-1-5 0,4 2-5 0,-2 0-6 0,1-2-8 15,0 2-6-15,2 0-7 0,-2-2-5 0,3 1-4 0,-2-1-3 0,3 2-1 16,-2 0-2-16,2-2 0 0,0 0-2 0,0 0-2 0,0 0-1 15,0 0-1-15,0 0 0 0,2 0-2 0,1 0-1 0,-2 0-3 16,3 0-2-16,1 0-4 0,0-2-4 0,1 0-4 0,0 1-5 0,3-1-5 16,2 0-5-16,-1-2-6 0,2 1-4 0,2-2-4 0,2 1-5 15,0-2-3-15,3 0-4 0,1-1-3 0,-3 1-2 0,3-2-1 16,2 2-2-16,-2-4 1 0,0 3-2 0,0-2 0 0,-2 2 0 0,-1 0 1 16,0 0-1-16,-1 2 1 0,-1-3 2 0,-1 2 0 0,-4 2 1 0,0-1 0 15,-3-1 0-15,-1 3 2 0,0 1 2 0,-2 1 1 0,1-2 0 16,-4 3-1-16,2-3-2 0,-3 3-3 0,0 0-5 0,0 0-5 0,0 0-11 15,-3 3-10-15,0-3-15 0,-1 3-19 0,-1 0-23 0,1 0-26 16,-2 3-35-16,1-1-41 0,-1 4-55 0,0 0-60 0,-3-3-86 16,4 3-96-16,-4 0-53 0,3 0-30 0,0 0-7 0</inkml:trace>
  <inkml:trace contextRef="#ctx0" brushRef="#br0" timeOffset="62941.9196">10478 16099 31 0,'0'-3'316'0,"0"-2"-35"0,0 4-30 0,0-3-26 0,0 2-18 0,0-1-13 0,0 1-13 0,0 0-10 0,0-1-9 16,0 1-8-16,0 0-7 0,0 0-5 0,0 2-7 0,0-3-5 0,0 3-4 15,0 0-5-15,0 0-2 0,0 0-2 0,0 0-4 0,0 0-5 16,0-2-5-16,0 2-5 0,0 0-4 0,-1-2-8 0,1 2-5 16,0 0-8-16,0 0-7 0,-3 0-10 0,0 0-8 0,0 2-7 0,3 0-9 15,-1-1-7-15,-2 1-6 0,0 0-4 0,3 2-5 0,-3 1-3 16,-1 0-4-16,2 1-2 0,1 0-1 0,-2 3-1 0,-1 0 0 15,2 2 0-15,1-2 0 0,-2 1 0 0,3 1-1 0,-1-1 0 0,-1 1 0 16,2-1-1-16,-3 1 0 0,3 1 0 0,-1-1 1 0,-2-3-1 0,3 1 2 16,0 2-1-16,0-4 1 0,0 2 2 0,0-3 1 0,0 0 2 15,0-2 2-15,0 1 5 0,0 0 2 0,0-4 4 0,0-1 1 16,0 0 1-16,0 0 0 0,0 0-1 0,3-1 0 0,-2-4-1 0,-1 2-1 16,3-3 0-16,0 0-3 0,0-1-1 0,-2-2-3 0,4 0-3 0,-4-4-5 15,3 2-3-15,-2-1-1 0,2-2-2 0,-1-1 1 0,-1 2-1 16,-1-1 3-16,3 1 0 0,-1 1 2 0,-1 0 1 0,-1 1 2 15,-1 2 2-15,3 0 1 0,-2 3 2 0,-1 0 1 0,0 1 1 0,0 1 0 16,0 3 1-16,0-3-1 0,0 4 0 0,0 0 0 0,-1 2-1 16,-2 1-1-16,2 1 0 0,-1 3-3 0,-1 0-2 0,-1 2-5 0,3 3-1 15,-4-1-5-15,1 1-8 0,2 2-12 0,-2 0-16 0,-2 3-17 16,1 0-20-16,0 2-29 0,-2-1-32 0,0 1-44 0,1 1-48 0,0 1-82 16,-1 0-102-16,-3-2-75 0,3 3-67 0,0-1-31 0,-2-1-18 15,3-2 0-15</inkml:trace>
  <inkml:trace contextRef="#ctx0" brushRef="#br0" timeOffset="64227.9723">10085 15361 45 0,'-3'0'321'0,"-1"0"-35"0,1 0-36 0,-4 0-32 0,5 0-28 0,-2 0-22 0,1 0-21 0,-1 0-17 0,1 0-17 0,0 0-10 0,-2 1-10 0,1-1-9 16,0 0-7-16,2 0-9 0,0 0-8 0,0 0-8 0,-2 0-8 0,2 0-5 15,1 0-2-15,-2 0 1 0,-1 0 1 0,2 0 0 0,2 0 2 16,0 0 1-16,0 0 4 0,0 0 1 0,0 0 0 0,0 0 0 0,0 0 0 16,0 0-1-16,0 0 1 0,0 0-1 0,0 0-1 0,0 0-1 15,0 0-3-15,0 0 0 0,0 0-1 0,0 0-2 0,0 0-3 16,0 0-2-16,-1 0-3 0,1 0 0 0,-3 0-3 0,3-1-2 0,-2 1 1 16,0-2-1-16,2 2 0 0,0-2-2 0,-2 2 1 0,2-2-3 15,0 2 0-15,-1-1-2 0,-2 1-1 0,3-2-1 0,-2 0-2 16,2 2 1-16,-1-2-2 0,-2 2-3 0,3-2-1 0,-1 1-1 15,-2 1-1-15,1-2-1 0,-2 0-3 0,3 2 1 0,-2-2-2 0,1 0-1 0,-2 2-2 16,2-1 0-16,0-1 0 0,0 0 0 0,-2-2 0 16,2 3 1-16,-2-1 1 0,3 1-1 0,-2-3 0 0,1 2 1 0,-2 0 0 15,2 1 2-15,0-3 0 0,2 2 3 0,-2 0 1 0,2 1 2 16,-1-1 0-16,1-1 1 0,0 3 2 0,0 0 0 0,0-1 2 0,0-2-1 16,0 3 2-16,0-2 0 0,1 2-1 0,-1 0-1 0,0-3 1 0,0 3-1 15,2-1 1-15,-2 1 0 0,0 0-1 0,0 0 1 0,0 0 0 16,0-2-2-16,0 2 1 0,0 0-2 0,0 0 0 0,0 0 0 0,0 0-2 15,2-3-1-15,-2 3-1 0,2 0-2 0,-2 0-1 0,3 0-2 16,-2 0-2-16,1 0-1 0,2 0-2 0,-1 0 0 0,-2-3 0 16,5 3-1-16,-2-2 1 0,1 1 0 0,1 1 0 0,-1-3-1 15,4 3 1-15,-2 0 0 0,3-5 0 0,2 4-1 0,1-1 1 0,-2 0 1 16,1-1 0-16,4-1-1 0,-2 2-1 0,-2-1 0 0,2-1-2 16,2 0 1-16,-2 1-1 0,-2-1 0 0,2 1 0 0,-2 0 0 15,2-1-1-15,-4 2 0 0,0 0 0 0,2 1-1 0,-3-3 0 0,-2 2 0 16,0 0 1-16,-1 2 0 0,-2-1 0 0,2-1 0 0,-3 2 0 0,1 0-1 15,-1 0 2-15,-2 0-1 0,1 0-1 0,1 0 1 0,-3 0 0 16,0 0-1-16,0 0 0 0,0 0 1 0,0 0 0 0,0 0 0 16,0 0 1-16,0 0-1 0,0 0 2 0,0 0-1 0,0 0 2 15,1 0-1-15,-1 0 2 0,0 0 0 0,0 2 1 0,0-2 1 0,0 0 0 16,0 0 1-16,0 0-1 0,3 1 1 0,-3-1 0 0,0 0-1 16,0 0 1-16,0 0 0 0,0 0-1 0,0 0 0 0,0 0 0 0,0 0 2 15,0 0-2-15,0 0-2 0,1 0 1 0,-1 0 0 0,0 0 0 16,0 0-1-16,0 0 0 0,0 2 0 0,2 0 4 0,-2-2 1 0,3 1 3 15,-3 2 0-15,0-2 2 0,0 1 2 0,0 1 2 0,0 1 0 16,0-1 4-16,0 1 3 0,0 1 3 0,0 3 3 0,0-3 4 0,0 4 2 16,0-1 0-16,0 1 2 0,0 2 1 0,0 1 2 0,0-1 1 15,-3 1 2-15,3 2 3 0,-2 1 0 0,2 0 3 0,-1 5-1 0,-2-2 0 16,3-1-2-16,-4 3-3 0,2 0-1 0,1 1-2 0,-2 1-2 16,-1 1-2-16,2 1-3 0,1 0-2 0,-2-2-5 0,0 3-1 15,0 0-4-15,2 2-4 0,-2-3-3 0,1 1-2 0,-2 2-1 0,3-1-2 16,-2-1-1-16,1-1-2 0,-2 1 0 0,3 0-2 0,-2-3-1 15,1 5 0-15,-2-6 0 0,1 2 0 0,0-1 0 0,3 2-2 16,-4-4 1-16,4-1 0 0,-2-1 0 0,2 2-2 0,-1-5 1 16,-2 3 0-16,3-6-1 0,-1 2 1 0,1-3-3 0,0-1-1 0,0-1-3 15,0 1-3-15,0-4-6 0,0 3-6 0,0-4-5 0,0-1-6 0,0-1-8 16,0-2-6-16,0 3-8 0,0-4-10 0,0 0-11 0,0 0-13 16,0 0-14-16,0 0-12 0,-3-4-11 0,3 3-12 0,-2-2-9 0,2-3-10 15,-1 3-12-15,-2-6-14 0,3 4-20 0,-1-1-24 0,-2 1-33 16,1-2-34-16,-2 1-41 0,4 2-48 0,-2-2-43 0,2-1-40 15,-1 2-18-15</inkml:trace>
  <inkml:trace contextRef="#ctx0" brushRef="#br0" timeOffset="64794.4106">10102 15867 20 0,'-1'-2'301'0,"-2"1"-42"0,1-3-40 0,-2 4-25 0,3-4-17 0,-2 4-13 0,1-1-8 0,-2 1-5 0,3-3-5 0,-2 1-4 0,1 2-5 16,1-1-5-16,-2-2-8 0,-1 3-7 0,2 0-6 0,1-2-4 15,-2 2-6-15,1 0-5 0,1 0-4 0,-2 0-3 0,2 0-3 16,-2 0-2-16,3 0-6 0,0 0-3 0,0 0-4 0,0 0-5 0,0 0-4 15,0 0-5-15,0 0-3 0,0 0-4 0,0 0-5 0,0 0-6 16,0 0-4-16,0 0-5 0,0 0-4 0,0 0-4 0,0 0-6 0,0 0-1 16,0 0-4-16,0 0-1 0,0 0-2 0,0 0-2 0,0 0 0 0,0 0-2 15,3 0 1-15,-2 0-1 0,3 0 2 0,-2 0-1 16,2 0 2-16,-2 0 0 0,5-3 2 0,-4 3 0 0,4-1-1 0,-1-2 0 16,1 3-2-16,-1-2 0 0,4-1-2 0,-2 2 0 0,4-4-3 15,-2 2 0-15,0 0-2 0,0-1-1 0,0 2-1 0,0-1-1 0,0-1-2 16,-2 1 1-16,2-1-2 0,-2 2 0 0,-2-1 0 0,0 1 1 15,0 0-2-15,-2 0 1 0,0 0 0 0,-2 2-1 0,-2 0 1 0,0 0-1 16,0 0-1-16,0 0-1 0,0 0-2 0,0 0 0 0,-2 0-2 16,1 0 2-16,-2 2 1 0,-1 0 1 0,1-2 0 0,-3 4 1 15,-1-3 1-15,1 1 0 0,0 0 2 0,-2 2 1 0,0-1 1 0,-2 1 2 16,0-1 2-16,0 0 1 0,0 1 1 0,-1 1 1 0,0-2-2 16,-3 0 1-16,4 0-1 0,0 2 1 0,0-1-1 0,0-2 2 15,0-2-1-15,2 4-1 0,0-2 1 0,0 1-1 0,3-2 2 0,0-1-1 16,1 2 0-16,0 0 2 0,2-2-1 0,1 0 1 0,1 0 2 0,0 0 0 15,0 0 0-15,0 0 1 0,1 0 0 0,1-2 0 0,2 0-2 16,0 2 1-16,1-1-2 0,0-2 0 0,1 1-3 0,3-2-6 16,-2 2-6-16,5-1-9 0,-2-1-12 0,0 2-14 0,3-2-16 0,-2-1-20 15,4 2-23-15,-4 0-34 0,4-1-37 0,-2 0-69 0,1 1-82 16,1-1-89-16,-1 3-92 0,-1-3-41 0,0 2-20 0,-2 0-5 16</inkml:trace>
  <inkml:trace contextRef="#ctx0" brushRef="#br0" timeOffset="66792.8952">9968 15872 23 0,'-4'-4'339'0,"2"1"-56"0,1 2-61 0,-2-2-36 0,3 2-27 0,-1-3-14 0,-2 3-7 0,3-2-7 0,0 1 0 16,-2 2-6-16,2 0-7 0,0 0-7 0,0 0-6 0,0 0-6 0,0 0-5 15,0 0-4-15,0 0-2 0,0 0-4 0,0 0-1 0,0 0-4 16,0 0 0-16,0 0-1 0,0 0-4 0,0 0-1 0,0 0-2 0,0 0-2 16,0 0-3-16,2-1-3 0,-2-2-6 0,4 3-5 15,-1 0-5-15,0-2-6 0,1-1-6 0,2-1-6 0,0 2-6 0,2-2-4 16,1-1-5-16,0-1-4 0,1 2-4 0,3-1-4 0,-2 1-4 16,4-1-1-16,-2 1-3 0,1-1 0 0,2-1 1 0,-2 3-1 0,2-3-1 15,0 3 2-15,0-2-1 0,-2 1 1 0,2-2 0 0,0 2 1 16,-2 2-1-16,2-1-1 0,-1-1 1 0,-4 2-1 0,1-2-1 15,-2 2 1-15,0-1-2 0,-3 3-2 0,0-3-2 0,-2 3 0 0,-4-2-1 16,-1 2-3-16,0 0-2 0,0 0 0 0,0 0-1 0,-1 2 0 16,-2-2 1-16,-3 3 1 0,3 0 1 0,-4 0 2 0,0 0 2 0,-6 2 1 15,4-1 2-15,-1 1 1 0,-3 1 2 0,-3-1 3 0,2 0 2 0,-2 2 0 16,3-2 0-16,-3 1 1 0,-1-1-2 0,4 1 1 0,-3-1 0 16,-1 0 0-16,5-2 0 0,-2 3 0 0,1-3 1 0,0 2 0 15,1-1 1-15,2-4 0 0,0 2 0 0,0 2 3 0,4-4 0 0,0 3 1 16,1-3 0-16,0 0 2 0,1 0 2 0,3 0 0 0,-2 0 0 15,3 0 1-15,0 0 0 0,0 0 0 0,0-3 0 0,3-1-1 16,-2 2 0-16,-1 2-2 0,4-4-1 0,-2-1-3 0,2 2-2 0,0 0-4 16,2-1-6-16,0 2-10 0,0-1-13 0,2-1-16 0,2 1-20 0,-2-1-26 15,2 0-31-15,3 3-57 0,0-3-70 0,1 2-97 0,0 0-108 16,2 2-55-16,0-1-28 0,-1 1-13 0</inkml:trace>
  <inkml:trace contextRef="#ctx0" brushRef="#br0" timeOffset="91491.7016">2543 15858 49 0,'-4'6'75'0,"1"-2"4"0,0 0 6 0,0 1 0 0,2 1 1 0,-2-1 0 0,0 1 1 0,0-3-2 15,3 2 0-15,-1 0 0 0,-2 1 3 0,3-3 3 0,-2 3 2 0,1-1 3 16,1-1 2-16,-3 1-2 0,3-1-3 0,-1 2-2 0,-1-2-1 16,2 0-2-16,-3-1-2 0,2 0 0 0,-2 1 1 0,3-2-4 0,-1-1-3 15,-1 1-4-15,2 0-2 0,0-2-3 0,0 0-2 0,0 0-2 0,0 0 0 16,0 0-2-16,0 0-1 0,0 0 0 0,0 0-1 0,0 0 0 16,0 0-1-16,0 0-2 0,0 0-1 0,0-2-2 0,2 0-6 0,-1 1-1 15,3-3-4-15,1 0-4 0,-1 1-5 0,-1-2-5 0,4-3-3 16,0 0-6-16,2-1-6 0,1-3-5 0,3 0-5 0,0-3-5 0,3 1-5 15,1-3-4-15,3-3-2 0,3-1-2 0,0 0-1 0,3-2-2 16,5-2 3-16,-1-3-1 0,3-1-1 0,3-2-1 0,3 1-4 0,1-2-4 16,2-2-4-16,0-1-3 0,4 0-4 0,-4-2-4 0,4 1-2 15,0 3-3-15,0-4-4 0,0 4-4 0,0-2-7 0,-2 1-2 0,0 2-4 16,-2-3 0-16,0 4 1 0,-2 0 6 0,-4 1 5 0,2 1 6 0,-4 2 7 16,-2 0 4-16,-2 2 5 0,-2 2 5 0,-2 2 7 0,-2-2 5 0,-2 4 5 15,-2 1 5-15,-1 0 5 0,-2 3 3 0,-3 0 3 0,-2 3 0 16,-2 2-1-16,3-1-3 0,-6 2 0 0,2 0-10 0,-4 4-10 0,1 0-25 15,-4-1-28-15,2 3-40 0,0 1-43 0,-2-1-60 0,-2 3-68 16,0 0-75-16,0 0-79 0,4 3-41 0</inkml:trace>
  <inkml:trace contextRef="#ctx0" brushRef="#br0" timeOffset="94226.6395">24049 11259 127 0,'-2'-2'195'0,"2"2"-48"0,-1-1-33 0,1-2-20 0,0 3-13 0,0 0-8 0,0 0-6 0,0 0-1 0,0 0-3 0,0 0-4 16,0 0-2-16,0 0-5 0,0 0-2 0,0 0-2 0,0 0-3 0,0 0-2 15,0 0 0-15,0 0 1 0,0 0 3 0,0 0 5 0,0 0 3 16,0 0 2-16,0 0 3 0,0 0 2 0,0 0 2 0,0 0 1 16,0 0 1-16,0 0 3 0,0 0 2 0,0 0 2 0,0 3 0 15,1-2-1-15,-1-1-1 0,4 2-1 0,-2-2-3 0,2 1-3 0,0 1-2 16,1-2-3-16,0 2-5 0,1 0-6 0,0-2-5 0,3 2-4 15,1-1-4-15,-3-1-4 0,3 2-6 0,0 0-2 0,2-2-4 0,1 2-3 16,-2-2-2-16,1 0 0 0,2 0-3 0,1 0-1 0,0 0 0 0,0 0 1 16,2 0-1-16,-1 0-1 0,3 0 0 0,1 0 0 0,-3 0 1 15,3 0 0-15,2-2 0 0,-2 2 1 0,5-2-1 0,-4 0-1 0,1 2 2 16,2-1-2-16,2-1 0 0,0 2-2 0,0-2 1 0,0 0-1 16,3 2 0-16,-2-2-2 0,4 1 1 0,-1 1-1 0,2 0-2 15,-2 0-1-15,2 0-1 0,-1 0-2 0,1 0 0 0,1 0-2 16,-4 1-2-16,6 1 0 0,-8-2-3 0,6 4-1 0,-4-2-3 0,1-1 0 15,1 3-1-15,-5-2-3 0,2 0-2 0,0-1 0 0,-2 3-2 16,0-2-2-16,0 0 0 0,-5-1-2 0,4 3 0 0,-4-2 1 0,2-1-1 16,-1 1 1-16,-2 0-1 0,0-1 1 0,0-1 2 0,-2 3 0 15,2-2 0-15,-3-1 2 0,-1 2 1 0,3 1 1 0,-3-3 2 16,0 0-1-16,-2 0 0 0,2 0 0 0,0 0 2 0,-5 0-1 0,4 0-1 16,1 0 1-16,-4 0-1 0,0 0-1 0,0 0-1 0,2 0 0 15,-1 0 1-15,-4 0 0 0,3 0 2 0,-2 0 0 0,-1 0 1 16,1 0 1-16,2 0 2 0,-3 0 1 0,-1 0 1 0,2 0 2 0,-1 0 1 15,0 0 2-15,-1 0 0 0,1 0 1 0,-4 0 1 0,4 0 1 0,-2 0-2 16,1 0 1-16,0 0-1 0,1 0-3 0,-5 0-1 0,5 0-2 16,-1 0-1-16,0 0 0 0,0 0-1 0,0 0-2 0,-1 0 1 0,-2 0 0 15,1 0-2-15,-2 0 1 0,2 0-1 0,0 0 0 0,-2 0-1 16,1 0 0-16,-4 0 0 0,1 0-2 0,0 0-1 0,-2 0-1 16,0 0-2-16,0 0 0 0,0 0-4 0,-2 0-5 0,0 3-10 15,-2-1-10-15,-2-2-15 0,0 1-18 0,-2 2-18 0,0-3-19 0,-2 5-22 16,0-4-21-16,-1 2-25 0,-6-1-26 0,3 2-49 0,0 1-59 0,-2-2-41 15</inkml:trace>
  <inkml:trace contextRef="#ctx0" brushRef="#br0" timeOffset="100408.1486">23809 11284 83 0,'-10'0'135'0,"4"0"5"0,-2 0 4 0,-1 0 2 0,4-2 0 0,-3 2 0 0,2 0 0 0,2-2 2 15,-2 0-2-15,2 2-2 0,-2-1-3 0,5-1-5 0,-4 2-4 0,1-2-2 16,1 2-6-16,3 0-6 0,-1-2-6 0,1 2-7 0,0 0-7 16,0 0-8-16,0 0-7 0,0 0-9 0,1-2-7 0,-1 1-9 0,3-1-7 15,1-2-6-15,1 2-6 0,-1 1-7 0,3-1-5 0,3-2-6 16,2 3-3-16,0-1-3 0,5-1-5 0,-3 0-4 0,8 1 0 0,-3-2-3 16,5 2 0-16,0-1-2 0,4 2-2 0,1-4-2 0,0 5 0 0,4-3 2 15,-2 2 1-15,5 1 0 0,0-2 1 0,5-1 1 0,-4 3 2 16,4 0 1-16,0 0 1 0,3 0 2 0,0 0 0 0,2 0 0 15,1 0-2-15,-1 0 1 0,1 0-5 0,-1 3-6 0,2-1-6 16,-2-2-6-16,5 1-5 0,-5 2-6 0,1-3-6 0,-1 0-5 0,0 2-6 16,1 1-5-16,-3-3-2 0,0 1-3 0,-3 2-3 0,0-3 0 15,-4 2 1-15,4-2 2 0,-5 0 2 0,0 3 3 0,-2-2 2 0,-1-1 4 16,-2 0 2-16,0 0 3 0,-2 0 3 0,-1 0 2 0,-2 0 3 16,-1 0 2-16,0 0 3 0,-1 0 5 0,-2 0 2 0,0-1 2 0,-2 1 1 15,-2-3 2-15,1 3 2 0,-2 0 2 0,-1 0 2 0,0 0 2 16,-3 0 2-16,2 0 1 0,-5 0 2 0,0 0 1 0,1 0-1 15,-2 0-1-15,-2 0 0 0,0 0 0 0,-4 0-2 0,2 0 0 0,-3 0-2 16,0 0-1-16,-2 0-2 0,0 0-1 0,0 0-1 0,-2 0-2 0,-5 0 1 16,4 0-1-16,-5 0-2 0,0 0 0 0,-4 0-3 0,-2 0-3 15,0 0-2-15,-4 3 1 0,-3-2-2 0,2-1-1 0,-8 2-3 16,4 1-3-16,-6-3-2 0,0 1-4 0,-4 1-4 0,2-2-2 0,-5 2-2 16,0-1 0-16,-5-1-1 0,2 3 1 0,-4-2 0 0,0-1 0 15,-2 2 3-15,3-2 1 0,-4 1 4 0,3-1 5 0,-2 0 1 0,-1 0 3 16,3 0 4-16,1 0 4 0,-3 0 2 0,4 0 2 0,0 0 4 15,1 0 2-15,2 0 2 0,-2 0 4 0,4 0 2 0,0 2 3 0,3-2 2 16,-2 0 4-16,5 0 4 0,-2 0 4 0,2 0 7 0,0 0 4 16,2 0 4-16,2 0 5 0,0 0 4 0,2 0 5 0,2 0 3 15,1 0 3-15,-2-2 2 0,1 1 3 0,5 1 4 0,-3-2 3 0,-1-2 1 16,3 3 1-16,0-1 0 0,0-1 2 0,0 0-2 0,2 1 1 16,1-2 1-16,-1 4-1 0,1-2 0 0,1-2 1 0,-2 1-2 15,4 1-2-15,2 2-1 0,-2-4-4 0,0 2 0 0,5-1-2 0,-2 3-2 16,3 0-2-16,-1-3-2 0,4 1 1 0,-1 2-3 0,2-1-3 15,0-2-3-15,2 3-5 0,0 0-3 0,0 0-5 0,2 0-3 16,2 0-5-16,1 0-2 0,2 0-3 0,3 0-5 0,2 0-3 0,2 0-3 16,4 0-5-16,2 0-2 0,4 0-2 0,2 0 2 0,4 0 1 0,2 0 3 15,4 0 1-15,2 3 3 0,2-2 1 0,2-1 0 0,3 2 2 16,2 1 1-16,4-3 1 0,-2 0 0 0,4 0 3 0,0 3-2 16,3-1-2-16,1-1-3 0,0 2-3 0,0-3-1 0,0 0-6 0,-1 0-1 15,2 2-4-15,1 1-2 0,-4-3-4 0,0 0-2 0,-2 0-4 16,0 0-1-16,-1 0-1 0,0 0-1 0,-3 0 2 0,0 0 0 0,-1-3 3 15,-1 1 3-15,0 2 0 0,-1 0 4 0,0 0 2 0,-2-4 3 0,0 2 3 16,-1-1 3-16,-2 3 2 0,1-3 3 0,-3 1 1 0,-1 1 1 16,-1-2 0-16,-1 3 0 0,0-1-2 0,-1-1 0 0,-4 2-1 15,1-2 1-15,-2 2-2 0,-4 0-1 0,2 0 1 0,-4 0-2 0,2 0-4 16,-4 0 0-16,-2 0-3 0,0 0-1 0,-4 0-6 0,-2 2-1 16,2-2-4-16,-6 2-4 0,0-1-3 0,-2-1 0 0,-1 3-2 0,-1-2-3 15,-5-1-1-15,-1 0-2 0,0 0 2 0,-1 2-1 0,-5 1 0 16,-3-3-1-16,-1 0 1 0,0 5 1 0,-4-4 2 0,-4 2-1 15,0-3 1-15,-1 5-2 0,-6-4-3 0,1 2-2 0,-4-1-1 0,2 1-5 16,-4-2-2-16,-1 4-3 0,0-4-2 0,-5 1-2 0,2-2 0 16,-4 2 1-16,2-1 0 0,-1-1 4 0,-4 3 2 0,1-2 5 0,-2-1 4 15,-2 0 5-15,0 0 5 0,0 0 5 0,-2 0 5 0,0 0 5 16,-4-1 5-16,2-2 6 0,-3 3 5 0,2-1 3 0,-1-1 2 16,-4 0 3-16,1 1 0 0,1-4 2 0,-1 4 2 0,-2-2 2 0,3 1 2 15,-1-1 3-15,-2 2 0 0,3-4 4 0,0 5 1 0,2-3 0 16,1 2 2-16,3-4-1 0,-2 5 0 0,2-3-1 0,1 1 0 0,2-2 1 15,0 3 1-15,4-1 1 0,0 2 1 0,1-2 0 0,4 2-1 16,1-1 1-16,0-1 0 0,5 2 0 0,-2-2 0 0,7 0 0 16,-2 2 1-16,5-1-1 0,0-1 0 0,4 2-2 0,0 0 1 0,5 0-4 15,1 0-1-15,0 0-3 0,4 0-4 0,1 0-2 0,1 0-2 16,4 0-2-16,0 0-3 0,4 0 0 0,1 0-2 0,1 0-1 0,5 0-3 16,1 0 1-16,4 2 0 0,7-1 1 0,-2-1 0 0,9 0 1 15,2 0 2-15,6 0 1 0,5 0 3 0,2 0 1 0,4 0-1 0,4 0 1 16,7 0 0-16,2 0 0 0,5 0-1 0,0 0-1 0,6 0-4 15,0 0-3-15,3 0-4 0,2 0-4 0,-1 0-5 0,2 0 0 16,0 0 0-16,1 0 2 0,-4 0 0 0,2 0 2 0,-2 0 1 0,-2 0 2 16,0 0 1-16,-2 0 2 0,-1-1 0 0,-2-1 2 0,-1 2 2 15,-2-2 2-15,-2 0 2 0,-2 0 0 0,-2-1-3 0,1 1-2 0,-8 0-2 16,3 0-3-16,-4-1-1 0,-1 1-2 0,-4 0-1 0,-1 0-2 16,0 1 1-16,-5 1-2 0,1-2 1 0,-5 2-2 0,-2-1 1 15,1 1-1-15,-5 0 0 0,0 0 2 0,-4 0-1 0,-1 1 1 0,0-1-1 16,-3 2 0-16,-1-2 0 0,-2 3 1 0,-3-1 0 0,3 0 1 15,-4 1 1-15,-1-1 0 0,0 2-1 0,0-1 1 0,-4 1-1 0,2-2-1 16,-1 1 2-16,-2 1 0 0,0-1 1 0,-3 1-2 0,2 0 2 16,-2-3-1-16,0 4 0 0,-1-5-2 0,-2 3 1 0,-1-1-1 15,2 2-1-15,-4-4-1 0,-1 0 1 0,3 0-1 0,-3 0-1 0,0 0 2 16,-3 0-1-16,2 0 1 0,-4 0-1 0,2 0 0 0,-5 0 1 16,-2 0 0-16,0 0 1 0,-2 0-1 0,-2 0 1 0,-2-3-1 0,-3 2 1 15,2 1-2-15,-3-5-1 0,-2 5-2 0,-3-3-2 0,1 1-2 16,1-2-3-16,-6 3-1 0,3-1-1 0,-1-1-1 0,-4-1 0 15,4 1-2-15,-3-1 2 0,-2 2-1 0,-1-1 0 0,1-1 1 0,-1 2 1 16,-2-1 2-16,4 1 2 0,-5-2 2 0,0 2 1 0,1 1 2 16,-1-1 1-16,0-2 0 0,0 3 0 0,3-1 0 0,-3-1 0 15,0 0-1-15,0 1 2 0,0-2-2 0,0 4 1 0,0-2-1 0,-3-2 0 16,3 1 0-16,-2 1-1 0,2 2 2 0,-1-3 3 0,1 2 4 0,0-1 4 16,-2-1 4-16,2 3 3 0,3 0 4 0,-1 0 2 0,3-3 2 15,0 1 2-15,0 2 1 0,2-1 3 0,2-2 2 0,1 3 1 16,3-1-1-16,-1-1-2 0,4 2-1 0,2-2-4 0,0 2-1 0,4-1-2 15,2-1-3-15,1 2 0 0,1 0-2 0,5 0 0 0,-1 0-2 16,4 0-1-16,2 0-1 0,0 0-2 0,2 0 0 0,4 0-1 0,2 0 0 16,4 0-3-16,4 0-2 0,0 2-2 0,6-1 0 0,4-1 1 15,2 2 1-15,4-2 1 0,4 2 2 0,2-1 1 0,1-1 2 0,8 3-1 16,-1-2 3-16,2 4 0 0,4-5 2 0,0 3 1 0,4-1 1 16,1 2 2-16,-1-2-1 0,1 2 0 0,1 1 0 0,3-5-3 15,1 4-3-15,-5 1-1 0,1-4-3 0,-2 1-1 0,0 1-3 0,1 0-1 16,-6-2-2-16,1 1-1 0,-4-1 0 0,1 1-2 0,-3-2-1 15,-4 2-1-15,0 0 0 0,-2-2 2 0,-2 0 1 0,-2 0 1 0,-2 0 2 16,-1 0 2-16,-2 0 0 0,-3 0 4 0,0 0 0 0,-1 0 1 16,-2 0 2-16,1 0 0 0,-5 0 2 0,-1 0 1 0,1 0 1 15,-1 0-1-15,-3 0-1 0,0 0-1 0,-4 0 0 0,2 0 0 0,-1 0-2 16,-4 0-1-16,0 0 1 0,-2 0-2 0,0 0 0 0,-2 0 1 16,0 0-2-16,0 0-1 0,-4 0-1 0,1 0-2 0,-3 0 0 0,0 0-3 15,0 0 0-15,0 0-1 0,-1 0 1 0,-1 0-1 0,-5 0 1 16,1 0-1-16,1 0 0 0,-5 0 0 0,0 0 0 0,-1 0-2 0,-2 0-2 15,-1 0 2-15,-2 0 2 0,0 0 1 0,-4 0 0 0,0 0 2 16,0 0-1-16,-2 0 2 0,-1 0 1 0,-3 0 1 0,0 0 2 16,0 0 0-16,-3 0 2 0,-1 0 2 0,-3 0 0 0,1 0 2 0,-4 0 1 15,3 0 1-15,-6 0 0 0,2 0-1 0,-5 0 0 0,2-2-2 16,-5 0 1-16,2 2-1 0,-4-2-2 0,1 2 1 0,0-1-2 0,0 1-2 16,0 0-1-16,3-2 0 0,-2 2-1 0,3 0-1 0,5 0-1 15,1 0-1-15,0-1 1 0,5 1 1 0,1 0-1 0,4-3 0 0,2 3 2 16,4 0 0-16,2 0 3 0,2 0 4 0,5 0 1 0,1 0 4 15,0-1 1-15,3 1 1 0,4 0 1 0,-2-2-1 0,5 2 1 16,2 0-1-16,2-2 1 0,2 1-1 0,4 1 0 0,3-3-3 0,3 1-1 16,1 2-2-16,7-4-3 0,2 4 0 0,5-2-2 0,0-2-2 15,5 1-1-15,5 1 0 0,1 2-1 0,-1 0 0 0,6-3-1 0,0 2-1 16,4 1 0-16,-4-2-3 0,5-1-1 0,0 3-1 0,0 0-1 16,-2 0 0-16,2-3 2 0,-1 1 1 0,-4 2 2 0,4-1 0 0,-5-2 2 15,-3 2 1-15,2-1 3 0,-4 0 0 0,0 1 2 0,-1-1 3 16,-4-2 1-16,0 3 1 0,-3-1 1 0,-1 0 1 0,-2-2-1 15,1 3-1-15,-3-1-1 0,-2 0 0 0,0-2 1 0,-3 3 0 0,0-1 0 16,-4 0 0-16,0 0-2 0,-2 2 1 0,0-2-1 0,-1 1-1 16,-3 1 1-16,0 0 0 0,-3 0-2 0,0 0 1 0,-2 0-2 0,-1 0-1 15,-3 0-1-15,1 0-2 0,-1 0-1 0,-3 0-1 0,-1 0-1 16,0 0 2-16,0 0 0 0,-1 0 1 0,-3 1 1 0,-1 1 0 16,-2-2 0-16,-2 2 1 0,-1 0 0 0,-3 0 0 0,-1-1 0 0,-4 3 0 15,0-2 0-15,-2 0 2 0,-2-1-2 0,-2 3-2 0,-2-2-2 16,0 0-1-16,-2-1-2 0,0 3-2 0,-4-2 1 0,0-1 0 0,0 1 1 15,-2 1 2-15,-1 0 1 0,-1-2 1 0,-1 4 2 0,1-5 1 16,0 0 2-16,-2 3 1 0,-1-1 2 0,3-2 0 0,0 1 3 16,0 2 3-16,4-3-1 0,-1 0-2 0,0 0-1 0,3 2 0 0,1 1-2 15,3-3 0-15,0 1-1 0,3 2-2 0,3-3 0 0,1 2 0 16,2-2-2-16,4 0-1 0,0 0-1 0,3 3-2 0,3-3-1 0,2 1-3 16,1-1 0-16,2 0 1 0,2 0-1 0,5 2 0 0,-1 1 1 15,3-3 0-15,3 1-1 0,2 1-1 0,7-2-1 0,-2 0 0 0,7 0-1 16,2 0 0-16,5 0 0 0,0 0 0 0,4 0-1 0,3 0 1 15,-2 0 0-15,5 0 0 0,0 0 1 0,1-2 2 0,-1 1 1 16,1 1 1-16,-2-3 2 0,2 1 0 0,-1 2 3 0,-5-1 3 0,1-2 0 16,-1 3 3-16,-3 0-1 0,-1-2 2 0,-5 2-1 0,4-3 0 0,-5 2 0 15,-2 1-1-15,-2-3-1 0,-1 1 2 0,-2 2-1 0,-2 0 1 16,-1 0 0-16,-1-3 0 0,-3 2 1 0,-3 1 1 0,1 0 1 16,-3 0 1-16,-1 0-1 0,-3-2 0 0,2 2 0 0,-5 0 0 0,0 0 0 15,0 0-1-15,-5 0-1 0,2 0-1 0,-5 0 0 0,0 0-3 16,-4 0 0-16,-2 0-3 0,-4 0-3 0,-2 0 0 0,-4 0-1 15,-3 0-3-15,1 0-1 0,-5 0-2 0,-3 0 1 0,-2 0 1 0,0 0 1 16,-3 0 2-16,-2 0 0 0,0 0 2 0,-1 0 0 0,1 0 3 16,-1 0 2-16,0 0 0 0,2 0 2 0,-1 0 2 0,4 0 2 15,-2 0 1-15,6 0 1 0,1 0-2 0,2 2-1 0,0-2-2 0,4 0 1 16,1 0-3-16,3 0 1 0,2 0-1 0,4 0-1 0,2 0-1 16,2 1-1-16,2-1 0 0,5 0-1 0,-1 0-2 0,2 3-2 0,2-3 1 15,2 0-2-15,0 0 1 0,3 0-1 0,1 0-1 0,5 0-1 16,1 0-1-16,2 0-1 0,3 0 0 0,4 2 0 0,0-2-2 0,5 0-1 15,-2 0 1-15,7 0 1 0,-2 0-2 0,4 0 1 0,-1 0-2 16,1 0 2-16,1 0 1 0,-2 0 2 0,2 0 1 0,1 0 1 16,-1-2 4-16,0 2 0 0,-2 0 2 0,2 0 1 0,-5 0 3 0,2 0 0 15,-3-3 1-15,0 2 3 0,-5 1 1 0,1 0 0 0,-2 0 0 0,0-2 0 16,-4 2-2-16,0 0 1 0,-1 0 1 0,-5 0-1 0,1 0 1 16,-2 0 1-16,-3 0 0 0,-1 0 0 0,0 0 0 0,-3 0 0 15,-2 0 0-15,0 0-1 0,-2 0-2 0,-3 0 0 0,2 0 0 16,-5 0-3-16,-1 0-2 0,-2 0-1 0,-4 0-1 0,-1 0-2 0,-1 0-2 15,-3 0-1-15,0 0 2 0,-5 0-1 0,2 0 1 0,-3 0 1 16,0 0 0-16,-3 0 2 0,4 0 1 0,-3 0 1 0,-1 0 2 0,2 0 0 16,-2 0 1-16,2 0 2 0,-1 0 2 0,-1 0 0 0,2 0-1 15,-2 0-1-15,-1 0 1 0,3 0-1 0,-1 2-2 0,-1-2 1 0,-1 0-2 16,3 0-1-16,-4 0 1 0,4 0-1 0,-3 0-1 0,0 0-2 16,-2 0 0-16,-3 0-3 0,3 0 1 0,-4 0-2 0,0 0-1 15,0 0-1-15,-1 0-1 0,-3 0-1 0,1-2 0 0,0-1-1 0,-6 3-1 16,3 0-2-16,0 0 0 0,1-5-1 0,-4 4 0 0,3-2-1 15,-2 0 2-15,0 1 0 0,4-1 3 0,-2-1 2 0,0 1 1 0,2 1 1 16,1-2 1-16,2 1 3 0,-1-1 1 0,6 1 1 0,-2-1 2 16,2 0 1-16,2 3 2 0,1-2 1 0,3 0 0 0,0 0 0 0,3 1-2 15,-3 1 0-15,3-4-1 0,2 4-1 0,1-2-3 0,-1 1-2 16,1-1-2-16,1 2-1 0,-1 1-2 0,-3-3-1 0,4 1-1 0,-1 2-2 16,0 0 0-16,-2 0 0 0,-1 0-2 0,2 0 1 0,-4 0-1 15,2 0 2-15,-3 0 1 0,0 0 2 0,-3 0 2 0,4 0 1 16,-3 0 1-16,-1 0 0 0,2 0 1 0,-2 0 0 0,2-3 1 0,1 2 1 15,-3 1-1-15,6-2 0 0,-3-1 0 0,1 3-1 0,1 0 1 16,5 0-1-16,-1-3 0 0,0 1 1 0,1 2-1 0,3-1 0 16,-1-2 0-16,2 3 0 0,1 0-1 0,3-3-1 0,-4 3-2 0,5 0 0 15,0 0-1-15,3 0-1 0,-2 0-2 0,-1 0 0 0,4 0-1 16,-1 0-1-16,-2 0-1 0,4 0 0 0,-1 0-2 0,-1 0-1 0,-1 0 1 16,0 0 0-16,1 0 2 0,-2 0 2 0,3 0-1 0,-1 0 3 15,-2 0 0-15,-1 0 1 0,0 0 1 0,3 0 0 0,-3 0 1 0,0 0 1 16,0 0 2-16,0 0-1 0,-3 0 1 0,1 0 0 0,2 0 0 15,-2-2 0-15,1 2 0 0,-2-1 0 0,3-1 0 0,-2 2 1 16,1-4 0-16,1 3 1 0,-3-1-1 0,3 0 2 0,0 0 0 0,-2 0 1 16,5 1 0-16,-2-1-2 0,1 2 1 0,0-2-1 0,3 2-3 15,-1-2-1-15,-1 0 0 0,1 2-2 0,0-1 0 0,2-1-2 16,-2 2 0-16,2 0 0 0,1 0-1 0,-4 0-1 0,4 0 1 0,-4 0 1 16,4 0-1-16,-2 0 2 0,-1 2 1 0,2-1 2 0,0-1 2 0,-2 2 0 15,2 0 3-15,-2-2 0 0,2 2 0 0,1-2 0 0,-4 2 1 16,4-1 2-16,-6-1 1 0,3 2-1 0,0 0 0 0,1-2 1 15,-4 0 0-15,3 2 1 0,2-2-2 0,-2 0 1 0,2 2 0 16,-2-2-1-16,0 1 0 0,2-1 1 0,0 0-1 0,0 0 0 0,0 0 0 16,2 0-1-16,0 0 0 0,1 0 0 0,-2 0 0 0,3 0-1 15,0 0 1-15,0 0-1 0,0 0 0 0,0 0-1 0,0 0 1 0,0 0-1 16,0 0 0-16,-2 2-2 0,2-2 2 0,0 2 0 0,-2-2 0 16,0 2 1-16,1-1-1 0,-2-1 2 0,1 2 0 0,-2-2 2 0,0 3-1 15,-2 0 0-15,2-2 1 0,1 4 0 0,-6-5 2 0,3 3 0 16,-1-1 1-16,2 2-1 0,-3-4 1 0,0 5-1 0,0-4 1 0,-2 4-1 15,2-5 0-15,0 4 0 0,-2 1 1 0,-1-4-1 0,1 3 1 16,-2-3-1-16,3 2 1 0,-1 0-2 0,-2-2 1 0,2 1 0 16,1 2-1-16,0-2-1 0,1-1 0 0,0 1 0 0,2 0 0 0,1-2 0 15,0 2 1-15,1-2-1 0,1 2 1 0,0-1 1 0,3-1 1 16,0 0 1-16,0 0-1 0,0 0 2 0,0 0 0 0,2 0 1 16,-1 2 2-16,4-2 1 0,-1 0 2 0,0 0 0 0,4 0 1 0,0 0 0 15,-1 0 0-15,5 0-1 0,-1 0-2 0,4 0 0 0,-2 0-2 16,1 0 0-16,5 0-2 0,-2 0 0 0,2 0-1 0,0 0-3 0,2 0-1 15,2 0-3-15,2 0 0 0,-4 0 0 0,5 0 0 0,0 0 3 16,4 0 2-16,-2 0 1 0,2 0 2 0,2 0 2 0,0 0 1 0,2 0 1 16,-2 0 2-16,2 0 0 0,2 0 2 0,0 0 1 0,1 0 0 15,0 0 0-15,-1 0 0 0,3 0-1 0,-2 0-2 0,-1 0-2 16,2 0-2-16,-2 0 0 0,0 0-1 0,0 0-1 0,0 0-1 0,-4 0-2 16,1 0-2-16,-3 0-1 0,-2 2-1 0,-2-2-3 0,-5 2-3 15,-1-2-1-15,-1 0-2 0,-6 0 0 0,1 2 0 0,-2-2-2 0,-2 0 1 16,-1 0-1-16,-3 0-1 0,-2 0-1 0,-3 0 1 0,2 0 0 15,-3 0 0-15,0 0 2 0,-3 0 2 0,-1 0 2 0,-2 0 0 0,3 0 0 16,-5 0 1-16,-2 0-2 0,-1 0-1 0,1 0 0 0,-4 0 0 16,2 0 0-16,-3 0 1 0,-1 0 0 0,-3 0 0 0,2 1 0 15,-3-1-1-15,-1 0 1 0,0 2-1 0,-4 0 0 0,4-2-1 0,-4 0 1 16,-1 0 0-16,0 2 1 0,-1-1-1 0,-2-1 1 0,2 0-1 16,-2 0-1-16,0 2-1 0,-1-2-1 0,-1 0 0 0,0 0 1 0,0 2 0 15,1-2 1-15,0 1 1 0,-2-1 0 0,2 0 3 0,2 0 0 16,0 0 2-16,0 3 2 0,2-3-1 0,0 1 4 0,2-1 1 0,1 0 1 15,0 0 2-15,1 2 0 0,2 1 0 0,3-3 1 0,-2 0 0 16,5 0-1-16,1 0-1 0,-2 0 0 0,5 3-2 0,0-3 0 16,3 2 0-16,-2-2-2 0,5 0-1 0,0 0 0 0,1 1 1 0,0 2 0 15,3-3 0-15,0 0 0 0,3 0 3 0,-2 0-1 0,1 0 2 16,5 2-1-16,-2 1 1 0,1-3 0 0,4 1 1 0,0 2-1 0,5-3 0 16,1 0-2-16,-1 0 0 0,7 0 0 0,-2 0 1 0,5 0 2 15,2 0 0-15,3 0-1 0,1 0 2 0,5 0 2 0,-3 0 0 0,7 0 1 16,1 0 1-16,2-3 2 0,2 2 0 0,1 1 2 0,1-3 1 15,4 1-3-15,1 2 0 0,-2 0-3 0,2 0-2 0,0 0-2 0,0 0-1 16,0 0-2-16,-5 0-2 0,4 0-1 0,-5 0-2 0,0 0 0 16,-3 0-3-16,0 0 1 0,-4-3-2 0,2 3-1 0,-5 0 1 15,-2-1-1-15,-1 1 0 0,-2 0-1 0,-3 0 2 0,-2 0-2 0,0 0 0 16,-2 0 1-16,-2 0 0 0,-3 0 2 0,-2 0-2 0,1 0 1 16,-2 0 0-16,-5 0-1 0,-1 0-1 0,3 0-1 0,-5 0-1 15,-3 0-1-15,2 0-1 0,-4 0 0 0,0 1 0 0,-1 2 0 0,-2-3 1 16,-2 0 0-16,-2 0 2 0,0 2 0 0,-4 1 0 0,-2 1 1 15,-3-2 1-15,0 1 0 0,-1 0 3 0,-5 1 1 0,0 0 1 0,-4 0 2 16,-2-1 2-16,1-2-2 0,-4 3 1 0,-3-2-1 0,2 1 0 16,-4-1 1-16,-3 0 0 0,0 0 1 0,0 1 0 0,-1-1 2 15,-1 0-1-15,-2 0 1 0,1 1-2 0,0-1-1 0,-1 0 0 0,2-2 0 16,2 2-1-16,0-1 0 0,2-1 1 0,3 2 0 0,1-2 1 16,4 2-1-16,3-1 0 0,3-1 1 0,1 0 1 0,3 0 2 0,5 0-1 15,1 3 2-15,4-2 0 0,2-1 0 0,4 0 2 0,0 0 0 16,1 0 1-16,8 0 0 0,1 2 0 0,1-2 0 0,9 0 0 0,1 0 0 15,3 0-2-15,3 0 0 0,5 0-2 0,3 0 1 0,2 0-2 16,5 0 0-16,0 0-3 0,4-2-2 0,3 2-3 0,0 0-1 16,1 0-3-16,2 0-2 0,3 0-1 0,-2 0 0 0,2 0 2 0,-1 2 2 15,0 1 1-15,0-3 1 0,0 0 3 0,-2 0 1 0,0 5 2 0,-2-4 1 16,0 2 4-16,-2-3 1 0,2 5 2 0,-4-5 1 0,0 4 2 16,-2-4 1-16,-2 2-3 0,3-2-1 0,-6 0-1 0,0 3-2 15,-3-2 0-15,0-1-1 0,0 2-2 0,-5 1 0 0,1-3 0 0,-4 0-1 16,0 0-1-16,-2 0 0 0,-1 0 0 0,-4 0-1 0,0 0 1 15,-6 0 0-15,1 0 2 0,-4 0-1 0,1 0-1 0,-6 0 0 16,2 0-1-16,-4 0-1 0,0 0-1 0,-4 0 1 0,-1 0-2 0,0 0 1 16,0 0-1-16,-4 0-2 0,-2 0 2 0,0 1-3 0,-4 1-2 15,-4-2-2-15,-2 2-2 0,0-1-3 0,-5-1 0 0,-1 3-2 16,-3-2-2-16,-3-1-2 0,0 2 0 0,-4-2 0 0,1 1-2 0,-2 1-1 16,-1-2-1-16,-2 2 0 0,0 0 0 0,0-2 1 0,-4 2 2 0,4-1 1 15,-4-1 3-15,1 0 2 0,-4 0 2 0,2 0 4 0,2 0 2 16,-1-1 3-16,0-1 0 0,2 2 3 0,-1-2 3 0,2 0 1 15,1-1 2-15,0 1 2 0,1 1 3 0,4-2 2 0,-3 0-1 0,4 0 0 16,1-2-1-16,0 1-1 0,3 2 0 0,-1-2-1 0,4-1 0 16,-1 5 1-16,3-3 0 0,1 2 1 0,0-4 1 0,4 5 0 0,5-3 1 15,-4 1 2-15,5-2-1 0,0 3 2 0,4-1 1 0,1 0 3 16,0 2 2-16,4-1-1 0,1-1-1 0,0 2-1 0,0 0-2 16,1-2 0-16,6 0-3 0,-1 2 0 0,1-1-2 0,6-1-1 0,0 2-1 15,3-2-3-15,3 2-1 0,3-2-6 0,2 0-1 0,3 2-1 16,2-1-2-16,3 1-1 0,1 0-1 0,3 0 2 0,5 0 2 0,-1 0 2 15,2 1 2-15,4-1 1 0,1 2 1 0,4 0 3 0,1 0 0 16,2 0 2-16,-2-1 2 0,4 3 2 0,-2-2 2 0,0-1 0 16,3 1 3-16,-4 1-1 0,2 0-5 0,-3-2-2 0,-3 4-4 0,1-5 0 15,-2 3-3-15,1-1-1 0,-6 2-1 0,2-4-2 0,-5 0 0 16,-1 0-2-16,0 2 1 0,-6-2-2 0,1 0 1 0,-2 0-1 0,-3 0 0 16,-2 0 2-16,-5 0-1 0,3 0 1 0,-5 0-1 0,-3 0 1 15,2 0-2-15,-8 0 0 0,2 0-2 0,-4 0 0 0,0 0-2 16,-4 0-2-16,1 0-1 0,-3 0-1 0,-3 0 2 0,0 0 1 0,-4 0 1 15,-2 3 1-15,-4-3 0 0,0 1 0 0,-5 2 0 0,-1-3 0 16,-5 2-1-16,-1-2 1 0,-7 4 1 0,2-2 0 0,-6 1 1 0,-3-3-1 16,0 1-2-16,-3 1-1 0,-3-2-2 0,-3 2-1 0,4-1-1 15,-6-1-1-15,0 0 1 0,1 0 0 0,-3 0 0 0,1 0 2 16,2-1-1-16,4-1 2 0,-2 2 1 0,2-2 1 0,3 1 2 0,3-2 1 16,1 1 3-16,3 1 1 0,2-2 4 0,4 3 3 0,5 0 1 15,0-2 4-15,6 2 3 0,0-3 1 0,5 2 1 0,4 1 0 16,-1 0 3-16,4 0 0 0,3 0 1 0,3 0 0 0,4 0 0 0,1 0 0 15,3 0 0-15,4 0 0 0,3 0-2 0,4 0-2 0,2 0-1 0,7 0-1 16,-4 0 1-16,8 0-1 0,2 0-1 0,3 0 0 0,1 0-2 16,1 0-1-16,4 0-2 0,1 0-2 0,1 0 0 0,1 0-3 15,0 0-1-15,1 0-1 0,-2 0 0 0,2 1-2 0,-2-1-1 0,-2 3-2 16,3-3 0-16,-6 0-1 0,2 0-1 0,-3 2-1 0,-2-2 0 16,-2 0 0-16,-1 0 1 0,-2 0 2 0,-1 0 3 0,-2 0 2 0,-2 0 3 15,-2 0 4-15,-2 0 2 0,0 0 2 0,-5 0 3 0,-1 0 2 16,1 0 1-16,-3 0 1 0,-5 0 2 0,3 0 0 0,-3 0 1 15,-3 0-2-15,-3 0-2 0,2 0-3 0,-3 0-1 0,-2 0-5 0,-2 0-2 16,-2 0-2-16,0 0-2 0,-2 0-2 0,-4 0-1 0,-1 0-1 16,-2 3-1-16,-1-3 1 0,-4 1 0 0,-5-1-1 0,-1 2 2 0,-2 1 1 15,-4-3 2-15,-1 0 1 0,-5 0 2 0,-1 0-1 0,-3 0 1 16,0 0 2-16,-1 0 1 0,-4 0 0 0,1 0-2 0,-2 0 1 0,-1 0-2 16,-2 0 0-16,3 0-1 0,1-3-1 0,-1 1 1 0,-3 2-1 15,5-1-1-15,2-2 0 0,1 3-2 0,-2 0-1 0,6-2-1 16,-2 2 1-16,5-3 0 0,2 2 1 0,3 1 0 0,0-3 0 0,3 1-1 15,2 2 1-15,2 0 1 0,4 0 1 0,-1-3 1 0,5 2 1 16,-1 1 3-16,3-2 0 0,2-1 2 0,0 3 0 0,5 0 0 0,-2 0-1 16,3 0-2-16,3-3 0 0,0 1-1 0,1 2 0 0,5-1-2 15,-2-2 0-15,3 0-1 0,4 1-2 0,2 1-2 0,2-1-2 0,2-2 0 16,4 3-1-16,2-1 2 0,2 0 0 0,2-2 1 0,4 3-1 16,0-1 1-16,2 0 0 0,3-2-2 0,1 3 1 0,2-1-2 15,-2 2-1-15,3-2 1 0,-1 0-2 0,3 2-1 0,-2 0-1 0,-1 0-2 16,1 0 2-16,-1 0 0 0,0 0 2 0,-5 0 0 0,-1 0 2 15,0 0 0-15,-4 0 3 0,-2 0 0 0,1 2 2 0,-7-2 1 0,-1 0 1 16,-3 0 2-16,-1 0 0 0,-3 0 0 0,-2 0 0 0,-4 0-2 16,0 0-2-16,-4 0-2 0,-3 0-1 0,-3 0-2 0,0 0-2 0,-3 0-2 15,-3 0 0-15,-4 0 1 0,0 0 0 0,-4 0 2 0,-5-2 2 16,0 2 0-16,-5 0 2 0,-2 0 2 0,-4 0 2 0,-1 0 1 16,-5-2 3-16,0 1 1 0,-4 1 2 0,-2-2 2 0,-1 2-1 15,-3-1 0-15,-5-2 0 0,4 3-2 0,-5-1-1 0,1 1-2 0,0-2 0 16,0 2-2-16,4 0-1 0,-1 0-1 0,2 0-1 0,1 0 0 0,5 0-2 15,4 0 1-15,3 0 0 0,1 0-1 0,3 0-1 0,5 0 1 16,5 2-2-16,0-1 2 0,3-1-2 0,6 0 1 0,0 3 2 16,4-2 1-16,2-1 2 0,2 2 1 0,2-2 1 0,5 0 3 0,1 1 0 15,4 1 0-15,0-2 1 0,6 2 1 0,-1 0 1 0,6-2 0 16,2 0 0-16,1 0 1 0,4 0-1 0,0 0-2 0,4 0-4 0,3 0-2 16,-2 0-3-16,3 0-1 0,0 0-2 0,3 0 0 0,-2-2-3 15,4 2-1-15,-4-2 0 0,4 2-1 0,-1 0-2 0,-1 0 0 0,0 0-2 16,1 0 1-16,-2 0-1 0,-1 0 2 0,-1 0 1 0,0 0 1 15,0 0 2-15,-4 0 1 0,1 0 3 0,-1 0-1 0,-5 0 2 16,2 2 0-16,-2 0 3 0,-2-2 2 0,-1 2 0 0,-2-1 1 0,0-1 2 16,-4 2 0-16,0 0 1 0,-2-2-2 0,-1 2 1 0,0-2-1 15,-4 2 1-15,2-1-1 0,-3-1 1 0,0 2-2 0,-1 0 0 0,0-2-1 16,-3 2 0-16,2-2-1 0,-4 2-1 0,-1-1-1 0,2-1-1 16,-4 0-3-16,-1 0 0 0,0 0-2 0,0 0-1 0,0 0-1 15,-1 0 1-15,-4 2 0 0,2-2 0 0,-4 2-1 0,0-2 0 0,-2 0 0 16,-1 0 0-16,0 2 2 0,0-1-1 0,-3-1 1 0,0 2 1 15,0-2 1-15,-1 0 0 0,-1 2 0 0,2-1 0 0,0-1 1 0,-1 0 1 16,3 0 4-16,0 0 3 0,1 0 0 0,3 0 3 0,-1 0 2 16,2 0 3-16,1 0 4 0,0 0 3 0,0 0 4 0,4 0 0 15,1 0 1-15,0 0 1 0,0 0 0 0,4 0-1 0,2 0-1 0,0 0-1 16,2 0 0-16,1-1-2 0,5-1-1 0,1 2-3 0,1-2-3 0,0 2 0 16,-1-1-3-16,4-1-1 0,-2 2-1 0,4 0 0 0,-3-2-1 15,1 2 1-15,1 0-1 0,-4 0 0 0,3 0-2 0,-2 0 1 16,2 0-1-16,-3 0-1 0,2 0-1 0,-4 0 1 0,1 0-2 0,0 0 0 15,-4 0-1-15,4 0 1 0,-5 2-4 0,0-2 1 0,-2 2-1 16,2-1-1-16,-2-1-3 0,-2 2 0 0,-1-2 1 0,0 2-1 0,-3-1 1 16,1-1-2-16,0 3 1 0,-1-2-1 0,-2-1 1 0,0 0 0 15,0 0 0-15,0 2 1 0,0-2 0 0,0 3 2 0,0-3 2 0,0 5 0 16,-2-4 0-16,-1 2-1 0,3-3 1 0,-1 2 1 0,-1 1 0 16,2-3 1-16,-2 4-1 0,2-4 2 0,-5 2-2 0,4-2 1 15,-1 0 1-15,0 3 0 0,-3-2-1 0,0-1 2 0,1 2-2 0,-4 1 0 16,2-3 0-16,-2 1 0 0,0 1-1 0,0-2-1 0,-2 2 1 15,-2-1-1-15,0-1 0 0,2 3-2 0,-2-2 1 0,1-1-1 0,0 2-1 16,1-2 1-16,0 1 1 0,2 1-2 0,0-2 2 0,2 0 0 16,-3 2 0-16,6-2-1 0,-1 2 1 0,0-2 0 0,2 0 0 15,0 0-1-15,2 0 1 0,0 0 0 0,0 0-1 0,0 0 0 16,2 2 2-16,0-1 2 0,-1-1-1 0,4 2 1 0,-1 0 1 0,2-2-1 16,0 2 1-16,-1-2 1 0,2 2 1 0,-1-1-1 0,1-1 0 15,-1 2 1-15,3 0 0 0,-1-2 1 0,0 2-2 0,0-2 1 0,0 2-2 16,-3-1 0-16,4-1-1 0,-3 0 0 0,0 0 0 0,-1 0 1 15,2 0 0-15,-4 0 0 0,2 0 1 0,-1 0 3 0,-1 0 0 0,-2 0 2 16,-1 0 2-16,0 0 2 0,0 0 3 0,0 0 2 0,0 0 1 16,0 0 0-16,-1 0 0 0,-4 0-2 0,3 0 0 0,-3 0-1 0,0-1-2 15,0-1-1-15,-2 2-3 0,-2-2-3 0,2 2-2 0,-3-2-3 16,-3 0-2-16,4 1-3 0,-5-1 0 0,0 2-2 0,-1-2-1 16,2 0 0-16,-3 0 0 0,2 2-1 0,0-1-1 0,-2-1-2 0,1 2-4 15,2-2-3-15,-1 0-3 0,0 2-5 0,2-2-3 0,0 1-6 16,2 1-6-16,2 0-5 0,-1 0-7 0,3 0-8 0,1 0-6 0,0 0-7 15,4 0-6-15,-1 0 0 0,2 0 2 0,0 0 1 0,3 1-2 16,2 1-3-16,-1-2-6 0,2 2-2 0,4 0-2 0,0-2 0 16,1 2 2-16,2-1 4 0,0-1 4 0,3 2 2 0,1-2 2 0,1 0 0 15,0 0-3-15,1 0 0 0,0 0 2 0,3 0 6 0,-2 0 8 16,-2 0 9-16,1 0 10 0,0 0 10 0,-2-2 10 0,2 2 12 0,-3-1 10 16,0-1 15-16,0 2 12 0,-4-2 17 0,0 0 14 0,-2 2 13 15,2-2 13-15,-5 1 11 0,-3 1 10 0,3-2 6 0,-4 2 6 0,2-1 1 16,-3-2 1-16,-2 3-3 0,0 0-6 0,0 0-7 0,-2 0-9 15,0-1-11-15,-2-1-12 0,0 2-11 0,-4-2-10 0,2 2-9 16,-4-1-8-16,0 1-8 0,0 0-8 0,-3 0-6 0,2 0-6 0,-4 0-7 16,0 0-4-16,-1 0-9 0,-2 1-10 0,0 1-18 0,-2-2-22 15,-2 2-35-15,2-1-41 0,-5-1-77 0,-2 3-96 0,-1-2-64 0,-2 1-52 16,-2-2-30-16</inkml:trace>
  <inkml:trace contextRef="#ctx0" brushRef="#br0" timeOffset="102673.8464">26000 11146 124 0,'-2'0'139'0,"2"0"-12"0,0-3-7 0,0 2-7 0,0-4-5 0,0 5-6 0,2-3-4 0,1 2-5 0,-3-4-3 15,1 5-3-15,3-3-3 0,-2 1 0 0,1-2-4 0,0 3-4 16,1-1-3-16,0 0-4 0,1-1-3 0,-4-1 1 0,5 3-2 0,-2-1-1 16,2 0-3-16,-2-2-3 0,2 3-4 0,3-1-4 0,-4 0-4 15,1-2-5-15,2 4-2 0,-1-1-3 0,3-1-4 0,0 2-1 16,-1-2-2-16,3 0-2 0,0 2-2 0,0 0-3 0,5 0 0 0,-1 0-3 16,-1 0-2-16,6 0-3 0,-4 0 0 0,3 0-2 0,5 0-1 15,-4 0 1-15,5 2-3 0,-1 0-2 0,2-2 0 0,-1 2-1 16,4-1-3-16,-2-1 1 0,2 4-2 0,0-4-1 0,0 2 0 15,2 1 0-15,-3-1-1 0,0 0-1 0,0 0 1 0,-2 1-1 0,2-1 0 16,-2 0-1-16,-1 1-2 0,0-3 0 0,-1 2-1 0,-4 1 1 16,4-3-1-16,-5 3 0 0,2-2-1 0,-2 1 0 0,1 1 0 15,-2-3-1-15,-2 0 0 0,2 0 0 0,-3 3 1 0,0-1-1 0,0-2 0 0,0 1 1 16,-5 2 1-16,4-3-1 0,-1 0 1 0,-2 0-2 0,-1 2 0 16,-1 1 0-16,3-3 1 0,-1 0-2 0,-2 0-1 0,0 0 0 15,0 1-1-15,-3-1-2 0,3 0 1 0,0 0-1 0,-4 3-2 0,3-3 0 16,-1 0-3-16,0 0-1 0,-3 0-1 0,1 0-2 0,3 0 1 15,-5 0-1-15,0 0 0 0,2 0 0 0,-3 0-1 0,1 0-1 0,-1 0 2 16,-1 0-1-16,-1 0 1 0,-1 0-2 0,0 0 1 0,0 0-1 16,0 0 0-16,0 0-2 0,0 0-1 0,0 0-1 0,-1 0 0 0,-4 0 0 15,1 0 0-15,3 0 0 0,-5 0 1 0,2 0-1 0,-2 0 0 16,-3 2 1-16,2-2 1 0,-2 0-1 0,-1 3 0 0,0-2 2 0,1-1 2 16,-4 2 0-16,2 1 2 0,-4-3-1 0,1 1-1 0,-2 1 1 15,3-2-2-15,-4 2 1 0,0-1-2 0,-2 3 2 0,2-4 0 16,-4 2 3-16,4-1 1 0,-2 1 3 0,-2 0 0 0,1 0 1 0,1-2 2 15,0 2 2-15,0-1 2 0,-1-1 2 0,3 2 3 0,-2 0 2 16,3-2 2-16,0 0 1 0,1 0 3 0,0 0-1 0,-1 0 4 16,5 0 3-16,-4 0 5 0,4 0 3 0,-2-2 5 0,1 0 3 0,2 2 4 15,0-1 3-15,0-1 4 0,0 2 5 0,3-2 4 0,-3 0 5 16,1-1 3-16,2 1 4 0,-2 1-1 0,3-2 2 0,-2 0-2 0,2 1 0 16,0 1-2-16,0-4-1 0,2 5-1 0,0-1 0 0,1-2-2 15,-1 3-4-15,1 0-2 0,1-2-3 0,1 2-2 0,-2-3-3 16,3 2-2-16,0 1-2 0,0 0-3 0,0 0 0 0,0 0-3 0,0 0-2 15,0 0-4-15,4 0-3 0,-2 0-3 0,1 0-1 0,1 0-3 0,2 0-1 16,-1 0-1-16,1 0-1 0,4 0-1 0,0 0-1 0,2 0-1 16,2 0-3-16,2 1-1 0,3 2-1 0,-2-3-1 0,3 2-1 15,2-2 1-15,1 0 1 0,0 3-2 0,2-2 0 0,-1-1 0 0,-1 2-1 16,2 1-2-16,1-3 0 0,-2 1-1 0,2 1 1 0,-3-2-2 16,6 2 1-16,-3-1-1 0,1-1 0 0,-2 0 2 0,1 0-1 0,0 0 2 15,0 0 2-15,-2 0 0 0,-1 0 1 0,2 0 1 0,-1 0 1 16,-2 0 0-16,0 0 2 0,-2 0 0 0,0 0 2 0,0 0-1 15,-3 0 1-15,-1 0 0 0,0 0-2 0,1 0 1 0,-4 0-2 16,0 0-1-16,-1 0 1 0,-2 0-2 0,0 0-1 0,-3 3-1 0,2-3-1 16,-3 1-3-16,-1-1-8 0,1 0-8 0,-1 2-9 0,-3-2-16 15,1 1-19-15,0 1-27 0,-1-2-33 0,-2 0-54 0,0 0-66 0,0 4-87 16,-2-1-99-16,-1 1-50 0,0 0-29 0</inkml:trace>
  <inkml:trace contextRef="#ctx0" brushRef="#br0" timeOffset="116824.4899">3771 16375 33 0,'0'0'427'0,"-1"0"-12"0,1 0-88 0,0 0-128 0,-3 0-64 0,3 0-32 0,-2 0-19 0,2 0-10 0,0 0-4 0,-1 0-1 0,1 0 0 0,0 0 3 0,0 0-1 0,0 0-2 0,0 0-6 0,-3 2-8 0,3-2-4 0,0 0-5 15,0 0-2-15,0 0-4 0,0 0 2 0,-2 3 1 0,2-3 3 16,-2 1 2-16,2-1 3 0,0 0 2 0,0 0 1 0,-2 3-2 0,2-3 2 16,0 0 2-16,0 0-2 0,0 0 0 0,0 0-2 0,0 0 0 15,0 0 0-15,0 0-1 0,0 0-1 0,0 0 3 0,0 0 1 0,0 0 2 16,0 0 3-16,0 0 2 0,0 0-2 0,2 0-1 0,0-3-4 0,3-1-4 15,-2 2-3-15,1-4-4 0,2-2-1 0,0 1-3 0,2-3-3 16,2 1-4-16,-2-4-6 0,4-1-6 0,0 0-6 0,4-4-5 0,-2-1-2 16,2-1-3-16,4-1-2 0,-2 0-2 0,5-5-4 0,0 1-2 0,0-3-6 15,0-2-6-15,3 0-5 0,0-2-8 0,3-3-7 0,1 0-7 16,-3-6-5-16,5 0-7 0,1-2-1 0,-4-2-3 0,6-3-1 0,-1 0-1 16,-1-3 2-16,3 0 4 0,-1-1 3 0,1-1 3 0,0 1 5 0,-3-1 5 15,3 4 6-15,-3-1 8 0,-1 3 5 0,0-1 6 0,-2 6 3 16,-3-1 4-16,-1 4 4 0,0 3 3 0,-1 2 6 0,-1 2 3 0,-5 2 3 15,4 4 3-15,-3 1 3 0,0 1 2 0,-2 3 1 0,0 1 1 16,-2 2 1-16,0 2-1 0,-3 1-1 0,2 0-1 0,-4 3-1 0,4 2-1 16,-3-1-4-16,-3 2-3 0,1 0-2 0,0 4-4 0,0 0-1 15,-1-1-3-15,-3 0-2 0,0 3-2 0,-2 0-3 0,2 3-4 0,-2 0-8 16,0 0-8-16,-1 0-13 0,0 0-11 0,1 0-16 0,-2 3-18 0,-1 0-25 16,2 1-29-16,-3 0-42 0,2 0-50 0,0-1-76 0,-2 3-90 15,0-3-62-15,-2 2-49 0,0-1-18 0</inkml:trace>
  <inkml:trace contextRef="#ctx0" brushRef="#br0" timeOffset="127489.8438">29406 11252 313 0,'-2'-2'254'0,"-1"-1"-78"0,2 0-43 0,-1 1-27 0,-1 2-13 0,3-1-6 0,0-2-3 0,0 3-1 0,0 0-4 0,0 0-8 0,0 0-7 0,0 0-5 16,0 0-7-16,0 0-7 0,3 0-7 0,-1-2-7 0,-2 2-3 16,1 0 0-16,4 0 2 0,-3 0 1 0,0 0 3 0,2 0 3 0,-1 0 2 15,1 0 4-15,1 0 2 0,-1 0 1 0,0 0 1 0,-1 0 0 16,2 0 0-16,-3 0 0 0,1 0 0 0,2 0-1 0,-1 0-2 15,0-3-1-15,-1 3-4 0,4-1 0 0,-4 1-3 0,4 0-3 0,-4 0-1 16,3-3-3-16,1 1-3 0,-1 2-1 0,0 0-4 0,2 0-2 16,0-3-1-16,2 2-2 0,-2 1-2 0,2-2-2 0,-1-1-1 0,1 3-2 15,5 0-1-15,-4 0-1 0,2-3-2 0,0 1 0 0,2 1-2 16,-1-2 1-16,0 2-2 0,-1-1-1 0,3 2-1 0,1-2 0 16,-3 2-1-16,1-1 0 0,1-1 0 0,-1 2-2 0,2-2 1 0,-3 0 0 15,1 2 0-15,1-1-1 0,1 1 1 0,-4 0 0 0,3 0 0 16,-2 0-1-16,2 0 0 0,-2 0 0 0,4 0-1 0,-1 0 1 0,-3 1-2 15,5-1 1-15,0 2-2 0,0 0 1 0,-1-2-2 0,2 2 0 16,2-1 0-16,0 1 0 0,-1 1-1 0,4 0 1 0,1-2 0 16,0 4 0-16,2-5 0 0,0 5-2 0,2-1 0 0,0-2-3 0,0 2 1 15,1 1-1-15,-2-2-2 0,4 0-2 0,-6 1 1 0,3 0-2 16,1 0-1-16,-4-1-2 0,3 0-2 0,1 1 0 0,-4-1-1 0,2 1 0 16,-2-2 0-16,-1 1-1 0,3 1 1 0,-3-2 0 0,1 0 3 15,-1-1 1-15,0 3 1 0,-1-4 2 0,1 2 2 0,-2-1 0 0,-1-1 2 16,2 2 2-16,1-2 1 0,-5 0 1 0,1 0 2 0,2 0 3 15,-3 0-1-15,0 0 2 0,2 0 0 0,-4 0 0 0,1 0-1 0,0 0 2 16,1 0-1-16,-1 0 0 0,-3 0-1 0,2 0 1 16,-2 0 0-16,2 0 0 0,-3 0-2 0,0 0 1 0,-1 0-2 0,1 0 1 15,0 0-1-15,-1 0 1 0,-4 0-1 0,3 0 0 0,1 0-2 16,-5 2-3-16,0-1-4 0,0-1-1 0,0 3-4 0,-3-2-4 0,2-1-1 16,-2 2-1-16,-1 1-6 0,1-3-3 0,-4 0-5 0,4 0-7 15,-4 3-5-15,2-1-5 0,-3-2-4 0,1 1-1 0,-3 2-4 16,0-3-2-16,0 0-7 0,0 0-10 0,0 0-11 0,-3 0-15 0,1 0-14 15,-3 2-12-15,0 1-12 0,0-3-9 0,-1 1-14 0,-1 2-15 0,-1-3-46 16</inkml:trace>
  <inkml:trace contextRef="#ctx0" brushRef="#br0" timeOffset="128055.77">30084 11163 140 0,'-22'-3'152'0,"0"0"-20"0,3-2-12 0,-3 1-5 0,8 2-2 0,-3-2 1 0,3 1-4 0,2 1-6 0,2 2-9 0,2-4-7 0,0 4-8 16,2-2-9-16,0-1-8 0,0 3-8 0,2 0-5 0,0 0-5 0,2 0-3 15,1 0-2-15,1 0-1 0,0 0 0 0,0 0 2 0,0 0-1 16,0 0 2-16,0 0 0 0,0 0-1 0,0 0 2 0,0 0 1 16,0 0 1-16,0 0 0 0,0 0 0 0,0 0 0 0,0 0-2 0,0 0-3 15,0 0 0-15,1 0-2 0,3 3 1 0,2-1 2 0,-3-2-1 16,4 1-2-16,3 2 0 0,-1-3-5 0,4 2-3 0,3 1-3 0,1 1-2 16,4-2 0-16,3-2-1 0,2 4-2 0,4-2 0 0,0 1-3 0,4 0-2 15,2-1-2-15,0-1-1 0,2 3-2 0,4-2 1 0,-1 1 0 16,0 1 2-16,1-2-1 0,3-1 2 0,-2 3-1 0,3-2-1 0,-1 1 0 15,-2-1 1-15,3 2-3 0,0-2-3 0,1-1-2 0,-1 3-4 16,0-2-3-16,-3-1-3 0,3 1-4 0,-1 1-3 0,-2 0-3 16,3-2-2-16,-1 4-3 0,-3-5 0 0,-2 0-3 0,2 0 1 0,-5 3-2 15,4-1-2-15,-5-2 0 0,0 0 1 0,-2 0 0 0,-2 0 2 16,1 0 2-16,-2 0 0 0,0 0 1 0,-2 0 1 0,-2 0 1 0,2-2-1 16,-3-1 1-16,-3 3 1 0,3 0-1 0,-3 0 1 0,-1 0 1 15,-2 0-1-15,0-3-1 0,-2 3 1 0,0-2-2 0,-5 2 0 16,4 0-1-16,-2 0-2 0,-4 0-2 0,2 0 0 0,-1 0-3 0,-5 0-3 15,0 0-4-15,0 0-1 0,-2 0-3 0,0 0-3 0,-1 0 0 16,-4 0-2-16,0 0 1 0,0 0-1 0,0 0-1 0,-4 2-3 16,2 1-4-16,-4-3-4 0,0 0-4 0,-2 0-4 0,0 3-3 0,-2-1-3 15,-4 2-5-15,1-4-6 0,-4 2-6 0,-1 1-7 0,0-2-10 0,-3 2-9 16,-2-1-6-16,-1-2-3 0,-2 0-4 0,0 3-3 0,-4-2 3 16,-1-1 1-16,0 2 4 0,-4 1 3 0,2-3 5 0</inkml:trace>
  <inkml:trace contextRef="#ctx0" brushRef="#br0" timeOffset="131091.7668">30433 11209 41 0,'-30'-1'78'0,"4"-1"3"0,0 0 0 0,3 1 0 0,1-1 0 0,2 2 0 0,0-2 2 0,2 0 3 0,3 1-1 0,0-1 1 0,-1 2-1 0,5-2 1 0,1 2 0 16,0-2 2-16,-1 0 1 0,1 2 1 0,5-1 2 0,-2-1 1 0,1 2 1 15,3-2-2-15,-2 2-1 0,1 0 0 0,3 0-2 0,-4 0-2 16,5 0-2-16,0 0-3 0,0 0-3 0,0 0-5 0,0 0-6 0,0 0-8 15,0 0-8-15,2 0-7 0,2 0-5 0,0 0-6 0,2 0-5 16,4 0-6-16,0 0-3 0,6 0-5 0,0-2-2 0,4 2-3 0,5 0-2 16,1 0-2-16,3 0 2 0,4 0 1 0,4 0 1 0,4 0 2 15,0 0 0-15,5 0 2 0,2 0 0 0,2 2 2 0,4-2 1 16,1 2 0-16,1-2-2 0,1 2-1 0,1-1-3 0,3 3-3 0,-1-2-2 16,-1 0-4-16,3-1-3 0,-1 3-4 0,-2-2-4 0,1-1-4 15,-2 1-5-15,3-2-4 0,-5 2-1 0,0-1-2 0,-3-1 0 0,-1 3 1 16,0-2 1-16,-1-1 1 0,-4 2 1 0,2-2 4 0,-4 0 3 15,-2 0 3-15,-1 0 3 0,0 0 3 0,-6-2 5 0,2 2 4 0,-2-1 0 16,-4-2 3-16,3 3 0 0,-4-1-2 0,0-1 1 0,-2 2-2 16,-3-2 1-16,2 2-3 0,-3-1-1 0,-4-1-1 0,1 2-2 15,-2-2-1-15,0 0-4 0,-4 2-2 0,0 0-5 0,3 0-4 0,-8 0-6 16,-1 0-6-16,1 0-5 0,-1 0-3 0,-5 0-3 0,0 0-2 16,-4 0 0-16,1 0-1 0,-2 0-1 0,-2 2-2 0,-4 0-4 0,1-2-5 15,-5 2-5-15,-1-1-3 0,-1 1-7 0,-4 1-4 0,-2 0-6 16,-2-2-6-16,-1 4-5 0,-4-5-7 0,-1 0-6 0,-1 5-6 15,-4-5-4-15,1 1-3 0,-2 2 1 0,1-3 2 0,-5 0 7 0,0 0 9 16,0 2 11-16,-3-2 9 0,-1 0 11 0,-1 0 11 0,1 0 10 16,-3-2 10-16,-1 2 7 0,0 0 9 0,-2 0 7 0,0-3 10 15,-2 2 8-15,-2-4 9 0,-1 5 5 0,2-3 4 0,-3 1 4 0,0-2 5 16,-1 3 2-16,0-1 3 0,1 0 3 0,0-1 0 0,-3 1 3 16,3 0 3-16,0-1 1 0,2 1 1 0,1-2 0 0,-2 1-1 0,1-1 0 15,2 1 1-15,1 1 0 0,2-2 0 0,2 1 1 0,-2 1 2 16,3-2 2-16,2 1 2 0,3 1 0 0,0 1 1 0,1-4 0 0,5 4-1 15,0-2 0-15,1 1 0 0,3-1-2 0,0 2-3 0,1-4-2 16,4 5-2-16,0 0-4 0,2-3-6 0,2 2-4 0,-1 1-3 16,4-2-2-16,1-1-3 0,0 3-2 0,5 0-2 0,-1 0-2 0,0 0-2 15,3 0-2-15,3 0 1 0,-1 0-2 0,0 0 1 0,1 0-1 16,3 0 1-16,1 0 1 0,0 0-1 0,0 0 2 0,0 0 0 0,0 0 0 16,1 0 2-16,3 0 0 0,2 0 2 0,2 0 0 0,0 0 1 15,2 0-1-15,2 0-1 0,4 0-1 0,2 0-3 0,4 0 2 16,4 0 0-16,3 0-1 0,0-3 2 0,5 1 0 0,1 2 0 0,2-1-1 15,5-2 0-15,0 3-1 0,2-1 0 0,4-1 0 0,1 2 0 16,0 0 1-16,1 0 1 0,2 0-2 0,3 0-3 0,-2 0-1 0,4 0-2 16,-1 0-2-16,1 0-4 0,0 0-3 0,0 0-3 0,0 0-5 15,-1 0-3-15,-3 0-6 0,2 0-3 0,-2 0-5 0,-1 0-4 16,1-2-3-16,1 2 1 0,-4-1-1 0,-1-1 1 0,2 2-1 0,-1-2 1 16,-2 0 1-16,-1 2 2 0,-1-3 4 0,-3 1 2 0,-1 0 4 15,-3 0 5-15,2-1 3 0,-5 1 3 0,0 0 1 0,-3 0 1 0,-4-1 0 16,1 1 2-16,-1 0 0 0,-6 0 0 0,0 1 0 0,-2 1-1 15,-3-2 1-15,-2 1 0 0,1 1-2 0,-7-3-1 0,-1 3 0 16,-1 0-2-16,1 0-1 0,-3 0 0 0,-5 0-1 0,-1 0-2 0,0 0 1 16,-6 0 0-16,0 0 1 0,-2 0 0 0,-4 0-2 0,1 3 1 15,-8-3-1-15,2 1-3 0,-6 1-1 0,0-2 0 0,-3 1-4 0,-5 1-2 16,0-2-3-16,-2 2-3 0,-3 0-2 0,0-2-1 0,-5 0 1 16,2 0-2-16,-1 0 2 0,0 0 1 0,-4 0 2 0,0 0 2 0,-2 0 4 15,-2 0 3-15,-1 0 3 0,0 0 4 0,-1 0 4 0,-2 0 4 0,-4-2 2 16,-1 0-1-16,1 2 1 0,-1 0 1 0,-1 0-1 0,0 0 0 15,-1 0-1-15,1 0-2 0,1 0 0 0,-1 0-2 0,-1 0-2 16,1 0-1-16,2 0 2 0,3 2 2 0,-3 0 5 0,4-2 3 16,-3 2 5-16,3-1 4 0,0 3 3 0,0-2 7 0,5 0 4 0,-2-1 4 15,1 3 4-15,1 0 4 0,2-1 5 0,2 1 2 0,0-1 1 16,5 0-1-16,0 1-2 0,2 1-3 0,2-5-3 0,2 5-3 0,2-1-4 16,4-2-3-16,2 2-3 0,0 1-4 0,4-2-3 0,2 0-3 15,0 1-3-15,5-2-2 0,2 1-1 0,-1 0-2 0,4-2 2 0,2 1 0 16,2-1 1-16,-1 1 1 0,2-2 3 0,1 2-1 0,2-2 3 15,0 0 2-15,0 0 2 0,0 0 1 0,0 0 1 0,2 0 3 16,1 0 2-16,4-2 0 0,-4 2 2 0,6-2 1 0,-2 1 0 0,3 1 1 16,3-2-1-16,-1 1 0 0,2-2-2 0,2 0 0 0,1 1-1 15,2 1 0-15,3-4-1 0,-1 4-3 0,5-2-2 0,3 3-2 0,1-2-2 16,0 2-4-16,4-3-1 0,2 2-2 0,1 1-2 0,4-3 1 16,2 3 1-16,-2 0 0 0,3 0 1 0,2 0 1 0,3 0-1 15,-2 3 1-15,4-3 0 0,1 1 0 0,0 2 2 0,1-3 0 0,3 2 1 16,0-2-2-16,2 3-1 0,0-2 0 0,2 4-4 0,2-4-2 15,-1 1-3-15,1 0-2 0,-2-1-3 0,-1 2-4 0,3-2-3 0,-4-1-5 16,3 2-2-16,-4-2-2 0,-1 1-2 0,-1 1 0 0,-1-2-1 16,-3 2 1-16,0-2 1 0,-1 0 0 0,-4 0 2 0,2 0 2 15,-5 0 0-15,2 0 1 0,-3-2 4 0,1 2 2 0,-6-2 3 0,1 1 2 16,-1 1-1-16,1-2 2 0,-5 2 0 0,1-1-2 0,-3-2 1 16,0 3-1-16,-3-1 2 0,0-1-1 0,-2 2 1 0,0-2 0 0,-1 1-1 15,-2 1 1-15,-3 0 1 0,-1 0-1 0,-2 0 1 0,2 0-1 0,-6 0 0 16,1 0 1-16,-4 0-1 0,0 0-1 0,1 0 1 0,-6 0 0 15,1 0-2-15,3 0 1 0,-8 0-1 0,4 0 0 0,-5 0-2 16,0 0-1-16,0 0-1 0,0 0-2 0,0 0-2 0,-5 0 0 16,4 0-3-16,-8 0-2 0,3 0-3 0,-4 0-4 0,-1 0-3 0,-4 0-3 15,-1 0-2-15,1 0-4 0,-6 0-2 0,0 0-1 0,-4 0-3 16,-1 0-2-16,-2 0-2 0,-1 0-2 0,-2 0 1 0,0 1 0 0,-5-1 0 16,1 2 3-16,-2-2 4 0,-4 2 1 0,1-1 6 0,-2-1 3 15,-2 3 6-15,0-2 4 0,-2-1 6 0,0 2 6 0,-3-2 6 16,6 1 5-16,-3 1 6 0,1-2 6 0,2 4 5 0,1-4 4 0,2 3 4 15,2-3 4-15,-1 4 0 0,8-4 3 0,-4 2 2 0,8 0 1 16,1-1 1-16,0-1 2 0,6 2 0 0,2 0 2 0,1-2 0 0,4 2-2 16,0-2 1-16,6 2-3 0,1-1-1 0,2-1-2 0,-1 2-1 15,5-2-3-15,5 0-1 0,-1 0-3 0,3 0-3 0,3 0-3 16,5 0-3-16,1 0-3 0,4 0-4 0,4 0-4 0,4-2-2 0,-1 2-4 16,8-1-2-16,1-1-3 0,0 2 1 0,6-2 1 0,-1 2 0 15,6-2 5-15,-1 0 0 0,1 2 2 0,4 0 0 0,1 0 2 0,-1 0 2 16,1 0 1-16,3 0 1 0,0 0 3 0,-4 0 0 0,3 0 2 15,1 0 0-15,-6 0-1 0,3 0-3 0,1 0-2 0,-6 0-2 0,4 0-2 16,-5 0-2-16,-3 0-1 0,2-1 0 0,-3-1-3 0,-5 2-1 16,2-2-1-16,-3 2 1 0,-3-2 1 0,2 0 1 0,-5 2 2 0,-3-1 0 15,4-1 3-15,-8 0 2 0,1 0 2 0,1 2 2 0,-8-2 3 16,3 1 0-16,-4-1 5 0,0 2 0 0,-2-1 1 0,1-2 1 16,-5 3 0-16,-3-1 1 0,2-1-1 0,-3 2 1 0,-2-2-2 0,2 1-3 15,-5 1-3-15,-1 0-4 0,0 0-3 0,0 0-4 0,-1 0-2 16,-4-3 0-16,0 3-1 0,-1 0-2 0,-3 0-2 0,2 0 1 15,-7 0-1-15,-1 0-2 0,-1 0 1 0,-4 0 0 0,-2 0 2 0,1 0 3 16,-5 0 1-16,0 0 2 0,-4 3-1 0,-1-3 2 0,0 1-1 16,-1 1 0-16,-3-2-1 0,-1 0-1 0,0 2-2 0,0-1 0 15,-1-1-1-15,1 0 0 0,0 3-1 0,0-2-2 0,0-1 0 0,1 0-1 16,2 2 1-16,3-2-2 0,-3 1-1 0,5-1 1 0,2 2-1 16,2-2 0-16,2 0 2 0,2 2-1 0,3-2 1 0,1 2 2 0,3-2 1 15,3 0 1-15,2 0 1 0,3 0 0 0,-2 2 0 0,4-2 1 16,3 0 1-16,0 0 3 0,3 1 1 0,4-1 1 0,0 0 0 0,3 0 1 15,2 0 1-15,5 0 0 0,0 0 0 0,3-1-1 0,5-1-1 16,1 2 1-16,1-2 1 0,3 0-1 0,2 0-1 0,3 1-1 16,2-1-3-16,1-2-1 0,2 1 0 0,0 0-3 0,1-2-1 0,0 1 0 15,1 2-3-15,-1-2 1 0,0-1-2 0,0 5-1 0,-4-4 1 16,1-1-2-16,1 2-1 0,-3 0-1 0,-5-1 1 0,4 0-1 0,-3 1-1 16,-5-1 2-16,2 1 0 0,-3 1 2 0,0 0 0 0,-5 0 3 15,1-1 3-15,-2 1 2 0,-4 2 2 0,0-2 2 0,-2 0 3 16,1 2 1-16,-5-1 2 0,-3-1 2 0,0 2-1 0,-1 0 2 0,-3-2-1 15,0 2 0-15,-3 0-1 0,0 0-1 0,-3 0-1 0,-3-2-1 16,0 2-1-16,-1 0 0 0,-3 0-1 0,-3 0 1 0,-3 0-2 16,-1 0 1-16,-3 0 0 0,-5 0 1 0,2 0 1 0,-6 0 1 0,-1 0 0 15,-3 0 0-15,-2 0-1 0,-5 0 1 0,1-2 0 0,-6 1-2 16,-1 1-1-16,0-2-1 0,-1 1-2 0,-4 1 0 0,1-3-3 0,1 3-1 16,-3-1-3-16,1-1 0 0,4 2 0 0,1 0-2 0,0 0 0 0,1 0-2 15,5 0-1-15,2 0-1 0,2 0 0 0,4 0 1 0,4 0 0 16,0 0 0-16,6 0 0 0,2 0 2 0,0 0 0 0,9 0 2 15,-2 0 0-15,3 2 2 0,2-1 0 0,4-1 1 0,-2 0 2 16,6 3 2-16,0-3 2 0,5 0 0 0,-2 0 2 0,5 1 1 0,1-1 1 16,2 0 1-16,4 0 0 0,4 0 1 0,-1 0-1 0,7 0 2 15,1 0-1-15,3 0 0 0,1 0-1 0,4 0-2 0,4 0-1 0,1-1-1 16,2 1-2-16,3 0-1 0,0-3 0 0,4 3-2 0,-2 0-2 16,2 0-2-16,1 0 0 0,-2 0-1 0,1 0-2 0,1 0-1 0,-6 0 0 15,3 0 0-15,-4 0-2 0,0 0-2 0,-2 0 1 0,1 0 0 16,-5 0 2-16,0 0 2 0,-5 3 0 0,1-3 1 0,-2 1 3 0,-1 1 0 15,-3-2 2-15,-3 0 1 0,0 1 1 0,-3 1 2 0,-2-2 0 16,0 0 1-16,-5 2 0 0,2-2 0 0,-5 2-2 0,0-2-1 16,-3 0-2-16,0 0-2 0,-4 0-1 0,2 0-2 0,-4 0-1 0,-1 0-1 15,0 0 0-15,-1 0 0 0,-5 0-1 0,0 0 1 0,-3 2-2 16,-2-1 1-16,-1-1 1 0,-2 2 2 0,-6 0 2 0,-2-2 2 0,-2 0 3 16,-2 2 3-16,-5-2 1 0,1 0 1 0,-2 0 1 0,-4 0 1 15,0 0 0-15,0 0 1 0,-1 0 1 0,-2 2 1 0,1-2-2 16,1 1-1-16,-2-1-1 0,2 0-2 0,2 2 0 0,2 0-1 0,-2-2-1 15,5 2-2-15,3-2-1 0,1 2 1 0,1-1-4 0,8-1 1 16,-2 2-1-16,3 0 0 0,2-2-2 0,2 2 1 0,4-1-1 0,0-1-1 16,3 2 2-16,0-2-1 0,5 2 1 0,0-2 2 0,0 1 1 15,5 3 1-15,2-2 1 0,2 1 2 0,1-3-1 0,1 5 1 0,5-4 1 16,4 2 1-16,0-3-1 0,6 5 0 0,0-4-2 0,5 2-1 16,-1-1-2-16,3 1-1 0,2-2-2 0,1 4-2 0,0-2-1 0,1 0-2 15,-1 0-1-15,0 0-1 0,0-2-2 0,0 3 2 0,-1-2 2 16,-2 1 2-16,-3-1 1 0,2 0 3 0,-3 0 2 0,-2 1 2 15,-1-3 1-15,-1 2 1 0,-4 0 1 0,4-2 2 0,-5 0 2 0,-4 0 1 16,1 0 4-16,-2 0 0 0,-1 0 2 0,-4 0 2 0,2 0 1 16,-7 0 2-16,1 0-1 0,1 0 0 0,-4 0 1 0,0 0 1 15,-3 0-2-15,0 0-1 0,-3 0-2 0,2-2-3 0,-4 0-4 0,0 2-4 16,-1-1-4-16,-6-1-6 0,-1 2-3 0,2-2 0 0,-5 2-2 0,-3-2 0 16,-1 0-2-16,-2 2 2 0,1 0 2 0,-4 0 1 0,2 0 1 15,-1 0 4-15,-2 0 2 0,0 0 3 0,1 0 1 0,2 2 2 0,-1 0 0 16,2-2 0-16,-1 2-2 0,3-2 1 0,3 2-2 0,-2-1 1 15,3-1-2-15,0 4 0 0,5-4-2 0,1 2-1 0,-2-2-1 16,3 2-2-16,2-1 0 0,0-1-2 0,1 2 0 0,5 0-1 16,-4-2-1-16,4 2 0 0,-2-1-4 0,3-1-1 0,0 0-1 0,3 0-1 15,-2 0 1-15,4 2 0 0,0-2 2 0,1 0 1 0,3 0-1 0,-2 0 0 16,3 0 1-16,3 0 0 0,0 0 0 0,2 0 1 0,2 0 1 16,2 0 1-16,-4 0 1 0,6 0-1 0,-1 0 0 0,0 0-1 15,2 0-1-15,-2 0 0 0,-3 0 3 0,6 0 1 0,-3 0 2 0,-1 0 0 16,1 0 2-16,-1 0 1 0,-2 0 1 0,-1 0 2 0,3 0 0 0,-3 0 2 15,-5 0 0-15,4 0 3 0,-4 0 0 0,4 0 1 16,-5-2-1-16,-2 2 1 0,0 0 1 0,-3 0 2 0,0 0 2 0,0-1 0 16,0 1 2-16,-4-2 1 0,-1 2 0 0,0 0-1 0,0 0-2 15,-1 0-1-15,-4-2-2 0,0 0-2 0,-1 2-3 0,-3-1-3 0,-2-1-2 16,-4 2-2-16,-1-2-1 0,-4 2-2 0,-1-2 1 0,-4 0 0 16,-1 2-1-16,-1-1 2 0,-8-1 3 0,4 2 1 0,-7-2 2 0,-2 2 1 15,-1-2 3-15,0 0 1 0,-6 2 0 0,1-1 0 0,0-1-1 16,3 2-1-16,-3-2-2 0,4 0-1 0,-1 2-1 0,4-2-2 15,3 1-1-15,1 1-1 0,3 0-1 0,7 0-1 0,-1 0-2 0,5 0 1 16,6 0-2-16,-1 0-1 0,6 0-3 0,-1 0-2 0,6 0-4 16,0 0-1-16,1 0-1 0,4 0-1 0,0 0-2 0,4 1-3 0,2 1-2 15,4-2-2-15,0 0-2 0,5 0-3 0,2 0-2 0,2 0-1 16,2 0-1-16,4 0 0 0,1-2 0 0,1 1-3 0,4 1 0 0,0-2-2 16,1-2 1-16,0 3 0 0,2-1 3 0,1-1 2 0,-2 0 1 15,2 1 1-15,-4-2 3 0,4 2 1 0,-3-2 3 0,-2 1 4 16,2 1 4-16,-5-1 5 0,2 2 6 0,-3-4 6 0,0 5 7 0,-2-3 4 15,-2 1 4-15,-2-2 5 0,0 3 6 0,-2-1 3 0,-4 2 4 16,0-2 4-16,-1 2 4 0,-3-1 3 0,0-1 1 0,-1 2-2 16,-3-2-1-16,0 0-4 0,-5 2-4 0,3-1-5 0,-4 1-5 0,0 0-4 15,0 0-5-15,-4 0-1 0,-2 0-3 0,-1 0-2 0,-6 0-1 16,2 0-1-16,-10 1-2 0,1-1 0 0,-7 2 1 0,-3 0-2 0,-5-2-3 16,-2 2-3-16,-8-1-2 0,-3-1-7 0,-4 0-6 0,-4 0-11 15,-3 0-13-15,-3-1-14 0,-4-1-18 0,-5 2-24 0,2-2-29 0,-6 0-47 16,1 2-56-16,-3-1-83 0,0-1-99 0,4 2-56 0,-6-2-33 15</inkml:trace>
  <inkml:trace contextRef="#ctx0" brushRef="#br0" timeOffset="140339.2392">5104 16404 247 0,'-4'3'221'0,"4"-2"-66"0,-2 1-55 0,2 0-30 0,-2 2-19 0,0-3-4 0,2 3-1 0,-3 0 10 16,2 1 13-16,1-1 12 0,-2 3 10 0,2-2 3 0,-2 0 2 0,0 3-3 15,2-2-2-15,-3 3-3 0,2-3-4 0,-1 0 0 0,2 2-3 0,-2-3 0 16,0 2 0-16,2-2-1 0,-3 0-3 0,3 1 0 0,-1-1-3 15,-1 1-1-15,2-2 0 0,-3 0-1 0,2 1-1 0,1-2 0 0,-2-2 1 16,0 4 1-16,0-5 0 0,2 2 1 0,-3 1 3 0,2-2 3 16,1-1 3-16,0 0 3 0,0 0 4 0,0 0 2 0,0 0 2 15,0 0 0-15,-2 0-3 0,2-1-5 0,-2-2-5 0,0 1-6 0,2-4-7 0,0 0-6 16,0-1-9-16,0-2-9 0,0 0-9 0,0-3-9 0,2 0-12 16,0-6-6-16,1-2-7 0,4 1-4 0,-1-2-3 0,0-3 1 0,4-2 1 15,0-4 1-15,3 0 1 0,4-5 1 0,1 0-1 0,2-4 4 16,4 0 0-16,0-3 0 0,4-4 3 0,2 0-2 0,2-7-1 0,3-2-3 15,1 0-2-15,1-6-5 0,5-3-5 0,0 0-5 0,0-4-5 0,2-2-2 16,2-1 3-16,0-1 0 0,1 1 4 0,-1 0 2 0,-3 1 2 16,2 3-1-16,-2 1 1 0,-1 5-2 0,-2-1 0 0,-1 7 1 15,-3 1 4-15,0 3 2 0,-7 3 5 0,1 4-1 0,-1 3 1 0,-3 3-4 16,-4 3-3-16,-1 2-2 0,-5 5-1 0,0-1-3 0,0 7-2 0,-6 0-8 16,0 5-11-16,0 2-13 0,-4 1-17 0,-2 4-18 0,0 1-20 15,-2 4-29-15,2 1-37 0,-4 4-45 0,0 0-52 0,-4 6-79 16,1-1-91-16,-4 2-62 0,4 3-50 0,-3 4-17 0</inkml:trace>
  <inkml:trace contextRef="#ctx0" brushRef="#br0" timeOffset="142722.3652">28962 4570 104 0,'0'-4'224'0,"-2"1"-38"0,-1 0-23 0,2-2-15 0,-2 4-8 0,1-2-7 0,-2-2-6 0,4 1-6 0,-1-1-7 0,-2 2-8 0,1 0-6 0,2-3-5 0,-1 2-5 16,-2 0-5-16,3 1-7 0,-3-2-3 0,0-1-4 0,3 3-5 0,-1-1-3 15,1-1-2-15,-3 1-3 0,2 2 0 0,1-3-2 0,-2 1-2 16,-1 1-1-16,3 0-4 0,-1-2-2 0,1 1-2 0,0 2-2 15,0-2-2-15,-3-1-5 0,3 2-3 0,0 0-2 0,0 0-3 0,-2-2-1 16,2 1 0-16,0-1-3 0,0 2-3 0,0-1-3 0,0 1-1 16,0-1-1-16,0 1-2 0,-1-1 2 0,1 0 2 0,0 1 0 0,0-1 1 15,-3 1 0-15,3 0 1 0,0-1 1 0,0 2-1 0,-1-1 1 0,1-2 2 16,0 4 2-16,0-2-1 0,0 1 1 0,-3-1-1 0,3 2-3 16,0 1-2-16,0 0-2 0,0 0-3 0,0 0-4 0,0 0-4 0,0 0-2 15,0 0-4-15,0 0-5 0,0 0-3 0,0 1-2 0,0 2-1 16,0-1 0-16,0 2 0 0,0 1-1 0,0 0 2 0,0 2 1 0,3 2 1 15,-3 1 3-15,1 3 1 0,-1-1 2 0,3 4 2 0,-2 2 1 0,-1-1 1 16,2 3 2-16,1-1 0 0,-3 6 0 0,1-4 0 0,-1 4 0 16,3-1-1-16,-1 5-1 0,-2-3-2 0,1 4-1 0,-1-1 0 15,0 4 0-15,0-3-1 0,0 3-2 0,0-1 0 0,0 2-3 0,0 1-1 0,0-1 1 16,0 1 2-16,0 2 1 0,-1 0 3 0,1 2 2 0,0-2 2 16,-2 3 1-16,2-1 2 0,0 2 2 0,0-1 1 0,0-1 2 0,0 2 2 15,0-1 2-15,2 1 1 0,-2-2-1 0,1 0-1 0,2-2-3 16,-2 2-1-16,2-3-1 0,0 0-1 0,0-1-2 0,0-1-2 15,1-1-1-15,0-4-2 0,1-1-2 0,-4 0-1 0,4 0-1 0,-1-5 0 16,0 0-4-16,-1-2-2 0,1 2-3 0,-2-5-5 0,1 0-4 16,-2-2-2-16,4-1-5 0,-1-1-3 0,-3 1-5 0,2-3-4 0,-1-2-7 15,-1 1-6-15,2-2-6 0,-2 1-5 0,-1-1-7 0,3-3-5 16,-1 2-5-16,-2-2-4 0,1-1-2 0,-1 0-3 0,0 0-3 16,0-2 2-16,0 0-1 0,0-2-1 0,0-1-6 0,0 0-7 0,0 0-11 15,0 0-11-15,0-1-11 0,0-2-8 0,0-3-5 0,-1 0-3 16,1 0-5-16,0-5-3 0,0 2-10 0,0-3-13 0,0 0-12 15,0-3-15-15</inkml:trace>
  <inkml:trace contextRef="#ctx0" brushRef="#br0" timeOffset="144190.7651">28999 4740 290 0,'-6'-20'257'0,"1"-1"-66"0,0 2-40 0,4 2-22 0,-4-1-15 0,4 3-7 0,-2 0-3 0,2 0-1 0,1 1 0 0,-2 3-3 16,-1 1-5-16,3-1-3 0,0 2-8 0,0 1-9 0,0 2-9 15,0 0-11-15,0 2-8 0,0 0-9 0,0 1-9 0,0 3-11 0,0 0-5 16,0 0-5-16,-1 0-4 0,1 3 1 0,0 2-2 0,-3 1 0 0,3 3 2 16,0 0 2-16,-1 2 3 0,1 4 4 0,-2-1 4 0,-1 4 5 15,3 2 6-15,-1 1 6 0,-4 1 2 0,1 5 0 0,3-1-2 0,-4 4-3 16,0 0-4-16,-1 5-3 0,2-1-3 0,-2 2-4 0,0 2-1 15,-1 1 1-15,1 3-1 0,0-1-1 0,0 3-2 0,-2-2-1 0,2 3-1 16,0 2 0-16,1 1 0 0,-1-2 0 0,0 2 3 0,2-1 0 16,-2 1 2-16,2-2 1 0,-1 1 0 0,4-2-3 0,-4 0-2 0,1-2 1 15,4 1-3-15,-1-4-1 0,1-1-1 0,-3 0-2 0,3-3 0 16,0-1-2-16,0-2 1 0,0-2-2 0,3-2 1 0,-3-1-1 0,1-3 1 16,-1 0-1-16,3-4 0 0,-2-2-1 0,-1 2 1 0,5-6-2 0,-5-1 0 15,0-2 1-15,0-2 1 0,0-1-1 0,0 0 2 0,0-3 3 16,0-1-2-16,0-1 0 0,0-3-4 0,0-1-6 0,0 0-8 15,0-3-7-15,0-2-5 0,0-3-7 0,0-1-7 0,-5-3-9 0,5-2-11 16,0-5-10-16,0-2-13 0,0-3-15 0,0-2-13 0,0-2-15 16,5-4-11-16,-4-3-10 0,2-4-7 0,0 0-4 0,1-2-4 0,2-5-3 15,-2 2 1-15,2-2 2 0,-1-1 9 0,0 1 10 0,1-1 9 16,-2 1 12-16,2 2 15 0,-2-2 18 0,1 2 20 0,-1 1 19 0,-2 2 18 16,-1 1 18-16,2-1 18 0,-2 4 17 0,-1 1 14 0,0 0 13 0,0 2 11 15,0-1 9-15,-1 3 9 0,-2 2 7 0,3 0 3 0,-1 0 2 0,-4 3 2 16,5 0 3-16,-1 2 0 0,-2-2 2 0,1 4-2 0,1 2-3 15,-2-1-2-15,3 2-2 0,-1 2-5 0,-2 2-7 0,1 2-3 16,2-1-4-16,-1 4-3 0,-2 0-6 0,3 2-3 0,0 0-8 0,-1 3-6 16,1 0-7-16,0 3-8 0,0-2-10 0,0 4-9 0,0-2-8 15,0 3-4-15,0 0-2 0,0 3 1 0,0 0 2 0,0 3 0 0,0 0 1 16,0 2 1-16,1 3 0 0,-1 1 1 0,3 4 3 0,-2 0 4 0,4 5 5 16,-4 0 7-16,3 4 3 0,-2 1 3 0,1 1-1 0,1 3-3 15,-1 0-4-15,1 5 0 0,1 0 0 0,-4 3 1 0,2 1 3 0,-2 3 1 16,4-3-1-16,-4 4 1 0,2 2-2 0,-1 0 0 0,2 2-2 15,-4-1 0-15,1 1 0 0,-1 1 2 0,3 0-1 0,-1-2-2 0,-1 3-2 16,-1-3-2-16,3-2-3 0,-3-1-1 0,0-1 0 0,0-2-4 16,0-1 0-16,0-3-1 0,0-4-1 0,0-1 0 0,0-1-2 0,0-4 1 15,0-1-2-15,0-4-1 0,0 0 1 0,0-6 1 0,0 2 0 16,0-5 1-16,0 1 3 0,0-4 2 0,0 0 1 0,0-3-2 16,0-3-3-16,0 0-6 0,-3 0-6 0,3-3-8 0,0-3-6 0,-1-3-10 15,-1 0-9-15,-1-3-11 0,3-2-11 0,-1-5-12 0,-2-2-14 16,2-3-15-16,1-5-15 0,-2 0-14 0,2-6-14 0,0-2-10 15,0-3-11-15,2-2-2 0,-2-3-1 0,1-1 4 0,2-4 5 0,-2-1 7 16,4 1 7-16,-4-4 14 0,3 0 18 0,-2 1 16 0,1-1 16 16,-3-1 16-16,1 2 21 0,-1 1 20 0,0 0 21 0,0 2 18 0,0 0 18 15,0 4 13-15,0 0 12 0,0 2 9 0,0 1 8 0,-1 3 1 16,1 0 0-16,-3 4 0 0,1 0 3 0,2 0 2 0,-4 5 0 0,3 1 0 16,-1 4-2-16,-1-3-2 0,2 5-7 0,-2 1-6 0,2 3-6 0,1-1-4 15,-2 2-2-15,-1 4-5 0,3 1-5 0,-1 2-6 0,1 0-8 16,-3 3-9-16,1 0-10 0,2 3-8 0,0-2-7 0,0 4-2 0,0 1-2 15,0 0 0-15,0 1-2 0,2 4 1 0,1 0-1 0,-3 3 2 16,1 1 2-16,-1 2 5 0,5 4 7 0,-4 1 8 0,2 1 8 0,-2 1 6 16,4 3 4-16,-4 1 4 0,3 2 0 0,-2 3 1 0,1 0 1 0,-2 3-1 15,2 0-1-15,-2 0-2 0,4 5-2 0,-5-3 1 0,1 6-2 16,2-3 0-16,-1 2 1 0,-2 1-1 0,1 1 1 0,-1 1-1 0,3 1-2 16,-2 0-2-16,-1 2 1 0,3-1-2 0,-1 0 1 0,-2 1-1 15,0 1 2-15,0-4-2 0,0 4 0 0,0-3-3 0,0 0-2 0,0 1-3 16,0-3-1-16,0-1-2 0,0-2-2 0,0-2-1 0,0-1 0 15,0 0-1-15,0-4-2 0,0-5 1 0,1 1-2 0,-1-4 0 0,0 0-1 16,0-3 0-16,0-2 3 0,3-2 1 0,-3-2 2 0,1-3 4 16,-1 0 5-16,0 0 7 0,0-4 5 0,0 1 3 0,0-5-3 15,0-1-5-15,0 0-6 0,0-1-5 0,0-5-7 0,0-2-5 0,0-1-7 16,0-2-7-16,0-3-11 0,-1-4-13 0,-2-3-13 0,3-2-19 16,0-3-18-16,0-3-14 0,0-4-11 0,0 0-7 0,0-5-7 0,0-1-6 15,3-4-6-15,-2-1-5 0,-1-2-1 0,5-1 5 0,-4-2 7 16,2 2 12-16,-1-3 12 0,2-1 11 0,-3 2 13 0,-1 1 13 0,3 2 13 15,-1-2 14-15,-2 4 16 0,0-2 15 0,-2 4 16 0,-1 1 13 16,3 1 14-16,-1 1 6 0,-3 1 4 0,-1 2 1 0,1 2 1 0,1 1 2 16,-1 1 4-16,-1 0 4 0,0 1 2 0,0 4 3 0,-1-1 0 0,2 1 1 15,-2 1 0-15,2 3 0 0,-2 0-4 0,5 3-1 0,-3 1 1 16,-1 2 0-16,1 2-1 0,2 1-1 0,-2 3-4 0,3 1-6 0,-2 0-8 16,1 4-8-16,1-1-9 0,-2 2-7 0,3 2-5 0,-1 3-3 15,1 0 1-15,0 0-2 0,-2 3-1 0,-1 2-2 0,3 4-1 0,0 0 1 16,0 1 2-16,0 4 3 0,-1 2 6 0,1 2 8 0,0 5 8 0,-3-2 6 15,3 4 5-15,-2 4-1 0,2 0-4 0,0 1 0 0,0 2-1 16,0 3-2-16,0 1-4 0,0 1-1 0,0 1-3 0,0 1 1 16,0 1-1-16,0 3 1 0,0-1-3 0,0 2-1 0,0 2-1 0,0 1-2 15,0 0 1-15,0-1 0 0,0 3 0 0,2 0 0 0,1-1 1 16,-3 3 1-16,1-3 0 0,-1 1-1 0,3-1-2 0,-1-1-2 0,-1 2-1 16,3-4-2-16,-2 0-1 0,1-4-1 0,-2 1-2 0,-1-3-1 15,4-1-2-15,-4-3-1 0,2-3 0 0,1 0-1 0,-3-3-1 0,1-3-1 16,-1 0-1-16,3-3 1 0,-1-2 0 0,-2-1-1 0,0-3 0 15,0-1-1-15,0 0 2 0,0-4 0 0,0 2 0 0,0-5 0 0,0 0 0 16,0 0 0-16,-2-2 0 0,-1-2-3 0,3-1-1 0,-1-1-2 16,1 1-3-16,-3-4-6 0,3 0-8 0,-2 0-8 0,-2-4-10 15,3 1-10-15,-2-3-12 0,1-3-9 0,-2 1-9 0,3-3-7 16,-1-3-5-16,-1-4-9 0,2-3-9 0,-4 0-10 0,5-4-11 0,-1-4-11 16,-2-2-11-16,3-4-9 0,0-2-9 0,0-2-4 0,0-5-1 0,0 0 2 15</inkml:trace>
  <inkml:trace contextRef="#ctx0" brushRef="#br0" timeOffset="144872.5631">28827 4858 88 0,'-4'-27'139'0,"3"1"-3"0,-4 1-4 0,1 4-8 0,0 2-4 0,1-1-8 0,-1 2-5 0,2 3-2 0,-1 0-4 0,2 3-2 16,-4 2-8-16,4 1-9 0,-2 0-10 0,2 3-10 0,-4 1-14 0,5-1-14 16,-1 2-10-16,-2 2-8 0,3 2-4 0,0 0-1 0,0 2-3 0,-1 2-2 15,-2 2-2-15,3 0 0 0,0 3 0 0,0 2 4 0,0 4 3 16,0-1 5-16,0 8 4 0,0 0 7 0,0 1 2 0,0 4 1 0,0 1-4 15,3 4-5-15,-2-2-4 0,-1 5-5 0,4 2-1 0,-2 2 2 16,1 0-1-16,-2 1 2 0,3 4-1 0,-2-1 0 0,1 4-2 0,-2-4 0 16,4 4 3-16,-4-1 0 0,3 1 3 0,1 0 2 0,-4 2 1 15,3-4 2-15,-2 2-2 0,2-1-2 0,-1-2-3 0,-2 0-2 0,4 0-2 16,-4-3 1-16,4-1-2 0,-4-3-2 0,2-1-3 0,-2-1-2 16,1-3-2-16,1-3 0 0,-3 0 0 0,1-4 0 0,-1-1-2 0,3-1 0 15,-3-3 0-15,0-3 0 0,0 0 2 0,0-4 0 0,0-1 3 16,0-1 3-16,0-2 5 0,0-2 6 0,1-2 5 0,-1 1 5 15,0-3 2-15,0-1 3 0,0-2-5 0,0 0-6 0,0-2-8 0,0-3-5 16,0 0-7-16,0-4-6 0,0-1-8 0,0-5-12 0,0 0-12 16,0-3-14-16,0-4-15 0,0-4-15 0,0-2-13 0,0-4-13 0,0-2-7 15,0-4-7-15,2-2-6 0,1-3-6 0,-3 0-6 0,1-4-1 16,-1 0 2-16,3-1 4 0,-1-2 8 0,-2 1 12 0,1-1 11 0,-1 1 11 16,3-1 11-16,-3 1 13 0,0 2 13 0,0 1 15 0,-3 2 18 15,3 1 20-15,-1 2 14 0,-1-1 13 0,-1 3 9 0,2 2 9 0,-4 4 5 16,1-2 2-16,3 2 2 0,-4 5 2 0,1-1 5 0,1 2 3 0,-1 2 2 15,-1 2 4-15,1 1-2 0,0 2-1 0,1 1 0 0,-1 4-1 16,1-2-1-16,1 5-2 0,-2 1-4 0,3 0-1 0,-1 2-8 0,-1 2-7 16,3 2-8-16,-1 2-9 0,1-1-5 0,-3 2-6 0,3 2-3 15,0 0-2-15,0 0-1 0,3 2-1 0,-3 3 0 0,1 2-2 0,2 2 3 16,-1 2 4-16,-1 3 4 0,3 2 9 0,1 2 7 0,-1 4 6 0,-1 3 2 16,1 3 2-16,0 1-1 0,1 1-2 0,-1 3-1 0,-1 2-1 0,1 3 2 15,1 2-1-15,-4 1 0 0,2 3 0 0,-2 0-2 0,1 2-1 16,1 2-2-16,-3-1-3 0,0 3 1 0,0 0-1 0,0 2-1 15,0-1-1-15,-3 2-1 0,1-2-2 0,1 0-5 0,-2 1-4 16,2-3-2-16,-4-2-4 0,4 1-2 0,-2-2-2 0,2-2-1 0,-4-2-2 16,4-3-1-16,-4-1 1 0,4-5-2 0,-2 0-2 0,2-2 0 15,-4-5-1-15,5 1 1 0,-1-5 0 0,-2-1 1 0,3-3-1 0,0-2 2 16,0-3 0-16,0-1 3 0,0-2 2 0,0-2 3 0,0-1 3 16,0-1 0-16,0-2-2 0,0-2-4 0,0-2-8 0,0 0-6 15,3-2-7-15,-2-2-6 0,1-1-7 0,1-3-7 0,-2-1-8 0,3-4-9 16,1-1-9-16,-4-4-12 0,4-2-13 0,-4-4-13 0,3-1-14 0,1-1-12 15,-4-5-13-15,3-3-16 0,-2-3-19 0,1 0-16 0,-2-4-15 16,4 1-9-16,-4-4-6 0,2-1 0 0,-2 0 1 0</inkml:trace>
  <inkml:trace contextRef="#ctx0" brushRef="#br0" timeOffset="145226.9154">28868 4830 102 0,'0'-20'125'0,"0"5"-1"0,0-1-1 0,0 3-3 0,0 2-7 0,0 1-10 0,-3 0-12 0,3 6-14 0,0-5-14 15,0 7-9-15,0-2-9 0,0 2-4 0,0 2-6 0,0 0-5 16,3 2-4-16,-2 2-4 0,-1 1-4 0,5 1 0 0,-4 4 0 16,2 1 3-16,-2 3 3 0,4 2 7 0,-1 3 6 0,-3 1 3 0,4 4 2 15,-4 0 0-15,2 4-4 0,-1 0 0 0,-1 4 0 0,-1 1 1 16,3 4 0-16,-3 1-1 0,0 2-1 0,0 3-1 0,-3 2-1 0,3 0-2 16,-1 2-4-16,-4 3-1 0,4-1-2 0,-4 1 0 0,1 2 0 0,0 1-2 15,1-3-4-15,-1 1-3 0,-1-2-4 0,1 1-4 0,3-4-2 16,-4 1-3-16,4-4 0 0,-4-2-3 0,4-1 0 0,-2-2-1 15,3-4-1-15,-1-1 0 0,1-4 0 0,0-1 0 0,0-3-2 0,0-2 2 16,1 0 1-16,-1-4 1 0,3-1 0 0,-2-3 2 0,-1 0 0 16,2-1 2-16,1-5 0 0,-3 0 3 0,1-1 3 0,-1-1 5 15,3-1 2-15,-1-1 5 0,-2-1 2 0,1-3 2 0,-1 1-2 0,0-2-5 16,4-2-6-16,-4-1-8 0,3-3-8 0,-1 1-7 0,-2-2-6 16,1-3-11-16,-1-3-11 0,3-3-14 0,-2-2-15 0,-1-4-15 0,0-2-16 15,2-2-14-15,1-4-14 0,-2-1-11 0,-1-4-8 0,3-3-6 16,-2-2-3-16,-1-1 0 0,2 0 0 0,1-4 3 0,-3 0 4 0,1-2 8 15,-1 1 8-15,3-4 10 0,-3 1 10 0</inkml:trace>
  <inkml:trace contextRef="#ctx0" brushRef="#br0" timeOffset="146606.1057">28848 4959 49 0,'-5'-30'66'0,"0"1"5"0,0 3 1 16,-1-1-1-16,1 5-1 0,0 1 0 0,0-1-2 0,0 4 0 0,1 0-1 16,3 3 2-16,-4 1-2 0,1 2 1 0,2-1-4 0,-2 2-3 0,3 4-6 15,-2 0-6-15,1 2-7 0,1-1-9 0,-2 3-11 0,3 0-11 16,-1-2-8-16,-2 5-8 0,3 0-4 0,0 0-3 0,0 0-4 0,0 2-2 15,0 2-1-15,0 1-1 0,3 2 2 0,-2 1 3 0,-1 2 7 16,3 3 8-16,-2 1 9 0,1 0 9 0,1 4 9 0,-2-1 8 0,3 5 2 16,-2 0 1-16,1 1 1 0,1 2-2 0,-1 2 0 0,1-1-1 0,1 4-1 15,-4 0-1-15,3 3 0 0,1-1 4 0,-1 3-1 0,2 3 0 16,-2-3-1-16,-1 3-4 0,1 1 0 0,2 3-1 0,-2-2 1 0,1 1-2 16,-1 0 2-16,-1 2 0 0,1 1 1 0,2-3 0 0,-2 0-3 15,2 1-4-15,-2-3-4 0,1 1-1 0,-4-2-2 0,4 0-2 16,-1-2-2-16,-1-5 1 0,1 1-2 0,-1-2-2 0,-2-2-1 0,4-2-1 15,-4-2 1-15,2-2-2 0,-1-4 0 0,-1 2 0 0,2-5 0 16,-3-2 1-16,1-1 2 0,-1 0 2 0,3-3 1 0,-3-3 3 16,0-1 6-16,0-1 5 0,0 1 2 0,0-5-4 0,0 0-6 0,0 0-8 15,-3-2-6-15,3-2-6 0,-1-4-7 0,-2 2-8 0,2-6-8 16,-4-2-11-16,1-2-13 0,1-3-14 0,-1-4-16 0,-1-2-19 0,1-4-12 16,3-2-10-16,-4-2-9 0,1-3-9 0,2-5-6 0,-2 1-6 15,3-4-1-15,-4-2-1 0,4-1 5 0,-2 1 9 0,2-4 12 0,-4 1 11 16,4-1 12-16,-2 1 12 0,2-1 13 0,-4 4 12 0,4-3 18 0,-4 5 20 15,1-4 16-15,3 6 16 0,-4 1 11 0,1 1 8 0,1 1 4 16,-1 3 4-16,-1 1 1 0,1 0 1 0,0 3 2 0,1 0 3 0,-1 2 1 16,1 4 2-16,1-2 0 0,-2 3-3 0,3 0-3 0,-1 2-2 0,-1 0-1 15,2 2-2-15,-2 2 0 0,1 1-3 0,2 0 2 0,-1-1 1 16,-2 3 0-16,3 2 2 0,-1 1 1 0,1 1 1 0,-3 2 2 0,3-1 2 16,-2 2 1-16,2 0 1 0,0 3-2 0,0 0-1 0,0 1-4 0,0 1-4 15,0 1-5-15,0 1-7 0,0 0-4 0,0 2-6 0,0 0-3 16,0 0-2-16,0 0-3 0,0 0-3 0,-1 2 0 0,1 2-1 0,0-1 2 15,0 1 3-15,0-1 1 0,0 4 4 0,0-2 2 0,0 4 4 16,0-3 0-16,0 3 3 0,0 0 2 0,1 2 0 0,-1 0-1 16,2 2-1-16,-2 1 0 0,3-2-1 0,-3 4-3 0,0 2 0 0,1-3-2 15,-1 1-2-15,0 2 0 0,0 0 1 0,0 0-2 0,3 2-2 0,-2-2-2 16,-1 0-2-16,2 1 0 0,1 2-1 0,-3-1-2 0,1-2-1 16,-1 1 1-16,5-1 0 0,-4 1-1 0,2-2 0 0,-2 1-1 0,4 0 0 15,-4-4 1-15,2 4 0 0,-2-3-1 0,-1-2 2 0,2-1 0 0,1 0 0 16,-3 0 1-16,1-1 2 0,-1-2 0 0,3 0 2 0,-2-3 1 0,-1 0 4 15,5-2 3-15,-5 1 3 0,0-1 6 0,0-2 5 0,0-1 2 16,0-1 1-16,0 0 1 0,0 0 1 0,0 0-2 0,0-1-2 0,-5-5-3 16,5 3-2-16,-1-3-4 0,-2-3-6 0,3 0-7 0,-1-2-8 15,1 0-11-15,-3-2-11 0,1 0-7 0,2-2-8 0,-1 0-6 0,1-3-7 16,0-2-3-16,0-1-4 0,1 2 1 0,-1-2-2 0,2-2 3 0,1 0 1 16,-2 1 6-16,2 1 3 0,-2 0 8 0,-1-1 5 0,5 2 9 15,-5 2 9-15,1 2 9 0,-1-1 9 0,0 5 8 0,0-3 6 16,0 5 3-16,0 1 1 0,0 1-3 0,0 1-6 0,0 2-4 0,0-1-5 15,0 5-2-15,0-2-2 0,0 3-1 0,0 0-3 0,-1 0-1 0,1 3-2 16,-5 0 0-16,5 3 0 0,-4 0 0 0,3 0 1 0,-2 1 7 0,1 2 7 16,-2 2 5-16,3 2 5 0,-2-1 2 0,0 2 0 0,0 0-2 15,2-2 0-15,-4 4-1 0,4-1-3 0,-2 1-1 0,1-1-2 0,-2-1-3 16,4 0 0-16,-1-1-3 0,1 1-1 0,-3 0-2 0,1-2 1 0,2-1-1 16,0 1 0-16,0-3 2 0,0 0 1 0,0-2 1 0,0 0 1 15,0-2 2-15,0 3 2 0,0-5 4 0,0 1 4 0,0-1 4 0,0 0 5 16,2-3 3-16,-2 0 1 0,0 0 0 0,3 0 1 0,-3-3-5 15,1 0-2-15,3-3-4 0,-2 1-3 0,1-2-5 0,1-2-8 0,-1-2-8 16,1 0-10-16,1-1-10 0,0-2-8 0,0-1-10 0,0-3-5 0,4-2-4 16,-2 3-1-16,-1-3 1 0,3 1 3 0,-2-2 3 0,2 3 4 15,-4 0 8-15,1 0 9 0,3 1 11 0,-5 1 9 0,-1 4 10 0,1 0 6 16,1 3 6-16,-4 0 4 0,-1 0 2 0,3 7-1 0,-3-2 2 16,0 2 3-16,0 2 1 0,0 0 2 0,-3 2 0 0,3 2-2 0,-1-2-2 15,1 7-4-15,-5 0 0 0,4 0-3 0,-2-1 2 0,2 5 2 0,-4 1 1 16,1 0 3-16,1 0 0 0,-1 4-1 0,-2-1-3 0,2-1-5 15,-2 2-4-15,2 1-2 0,-1-4-3 0,1 3-3 0,1-1 0 0,-1-3-2 16,-1 0 1-16,1-2-2 0,3 2 2 0,-1-5 2 0,-1 0 2 16,2 0 2-16,1-2 6 0,-5-2 4 0,5-1 7 0,0-1 8 0,0 1 4 15,0-4 0-15,0 0 3 0,0 0 1 0,5-2 0 0,-5 0-1 0,1-3-1 16,-1 0-3-16,5-3-3 0,-4-1-5 0,2-1-6 0,-2-2-9 16,4-2-8-16,-4-1-10 0,3 0-8 0,1-5-6 0,-1 3-3 0,-1-6-2 15,1 2-3-15,2-3-2 0,-2 2 0 0,2-1-1 0,-2 0 4 16,1 0 5-16,-1 2 5 0,-1 1 8 0,0 1 7 0,-2 1 8 0,1 2 6 15,1 4 4-15,-3 1 0 0,0-1-1 0,0 6-1 0,0 1 0 0,0-1 0 16,-3 3 2-16,1 2-1 0,2 1-1 0,0 4-3 0,-1-1-3 0,-2 3-4 16,2 2-5-16,-4 4-1 0,4-1 0 0,-2 5 2 0,1 0 3 15,-2 2 2-15,3 2 1 0,-4 0 1 0,4 1 0 0,-2 2-1 16,3 0-3-16,-1 0-2 0,1 0-3 0,0 0-1 0,0 1-1 0,0-3-2 16,0 1-1-16,1-2-1 0,2-1-4 0,-2-1-2 0,4-1-2 15,-4-1-4-15,3-4-2 0,1 3-4 0,-4-5-2 0,4 1-2 0,-4-2 0 16,3-1 0-16,1-1 2 0,-4-2 4 0,2 1 4 0,-2-5 3 0,4 1 2 15,-4-2 1-15,2-2-1 0,-1 1 2 0,2-3 0 0,-3-1 2 16,4-2 0-16,-4-3-2 0,3 0-5 0,1-4-5 0,-1 1-7 0,-1-2-5 16,0-1-6-16,-2-1-2 0,4-3 0 0,-4 2 2 0,2-1 5 15,-2 3 5-15,4-1 7 0,-5-1 3 0,1 7 4 0,-1-2 2 0,0 0 2 16,0 4 0-16,0 2-2 0,-1 1 2 0,1 3 3 0,-2 2 0 0,2 1 2 16,-3 3-2-16,3 0-3 0,-1 3-2 0,-2 3-5 0,3 1-1 15,0 5 0-15,0 0 0 0,0 5 0 0,0-3-2 0,0 6-3 0,0 1-13 16,3 3-18-16,-2 0-23 0,4 3-29 0,-4 2-44 0,3 1-51 15,1 4-61-15,1-2-65 0</inkml:trace>
  <inkml:trace contextRef="#ctx0" brushRef="#br0" timeOffset="147388.9252">29077 6051 90 0,'-2'0'137'0,"1"2"-36"0,-2 0-28 0,3 1-18 0,-1 0-13 0,1-3-7 0,-2 3-4 15,-1 0-1-15,3 0-2 0,-1 3-2 0,-2-3-3 0,3 3 1 0,0 0-2 16,0-1 1-16,0 3-1 0,-1-1 2 0,1 0 0 0,0 0-3 16,0 2-2-16,-2-2-1 0,2 3-3 0,-3-1-2 0,3 0 0 0,-1 2-1 15,1-2-1-15,0 0 2 0,-3-1-1 0,1 3 3 0,2 0-1 16,-1-1 2-16,-2-1-1 0,3 3 0 0,-1-1 1 0,1-2 1 15,-5 0 0-15,5-1-1 0,-1 1-2 0,-2 0 1 0,3 2-2 0,-1-5 0 16,1 3-2-16,-2 0 0 0,-1-3-1 0,3 2-1 0,-1-2-1 0,1-1 0 16,0-1 0-16,0 0 2 0,0 0 2 0,-3 0 4 0,3-3 3 15,0 3 6-15,0-4 5 0,0 0 2 0,0 0-1 0,0 0-1 16,0-2-4-16,-1 0-3 0,1-1 0 0,-2-1-4 0,-1 1-5 0,3-3-2 16,-1 1-7-16,1-2-5 0,0-1-5 0,0-1-7 0,0 0-6 15,0 0-1-15,0-1-1 0,0-1 2 0,0 2 2 0,0-1 3 16,0-2 2-16,0 4 2 0,0-1 4 0,0 0 3 0,0 0 4 0,0 1 4 15,0 1 2-15,0 0 2 0,0 1 2 0,0 1 2 0,0 1 1 16,0 1 2-16,0 0 0 0,0 0 1 0,0 0-1 0,0 3-2 0,0 0-3 16,0 0-4-16,0 0-5 0,0 0-2 0,0 0-2 0,0 0 0 15,0 0-1-15,0 3 0 0,-3 0-1 0,1 0 0 0,2 0 0 0,0 3 0 16,-1-1 3-16,-2 2 3 0,3 0 2 0,-1 2 3 0,1-2 4 16,-2 1 2-16,-1 3 1 0,3-2 0 0,-1 0 0 0,-2 0 0 15,2 0-1-15,1-2 1 0,-2 2-1 0,-1 0 1 0,3-3-3 0,-1 0 1 16,1 0-1-16,-4 0 2 0,4-1-1 0,-2 1 2 0,-1-3 2 15,3-1 3-15,0 2 5 0,0-3 4 0,0-1 5 0,0 0 5 0,0 0 6 16,0 0 5-16,0 0 2 0,0 0 2 0,0 0-1 0,0-1-1 16,3-3-1-16,-1 0-4 0,-2-2-4 0,4 0-5 0,-4 0-5 0,0-2-8 15,1-1-5-15,-1-1-9 0,3-1-7 0,-3-2-5 0,2 1-6 16,-2 0 1-16,0-1-1 0,0-1 1 0,0 2 3 0,0 0 4 16,0-1 4-16,0 4 1 0,0-1 4 0,0 3 2 0,0-2-1 0,0 3 0 15,-2 0-3-15,-1 3-3 0,3 0-7 0,-1 0-1 0,1 0-4 16,0 3-2-16,0 0-1 0,-4 1-4 0,4 1-3 0,-5 1-7 0,4 3-7 15,-2-3-12-15,1 6-12 0,-2-3-17 0,3 4-19 0,-1 3-25 16,-1-3-28-16,-1 4-34 0,3 0-37 0,-4 0-67 0,4 1-83 16,-4 2-51-16,4-1-37 0</inkml:trace>
  <inkml:trace contextRef="#ctx0" brushRef="#br0" timeOffset="158689.8464">30361 646 191 0,'1'-3'333'0,"1"-2"-60"0,1 1-56 0,-2 1-32 0,3 0-20 0,1-1-12 0,-4-1-9 0,1-1-5 0,0 3-6 0,3-3-3 0,-2 1-6 15,1-2-5-15,0 2-3 0,1 0-4 0,-4-1-3 0,3-2-5 16,1 2-5-16,-4-3-5 0,1 3-3 0,0-1-4 0,0 1-5 0,1-1-5 16,-3 2-5-16,0-3-5 0,0 3-4 0,0 0-4 0,0-1-5 15,0 1-6-15,-3-2-5 0,1 2-5 0,-2-2-4 16,3 2-6-16,-2-1-6 0,-1 0-4 0,1 0-3 0,-2 1-5 0,4 1-3 15,-3-1-3-15,-2 1-1 0,1-1-3 0,0 1-3 0,-2 1-1 16,4-1-1-16,-3 1 0 0,1 0-1 0,0 0-1 0,0 2 0 0,1-3-1 16,3 4 0-16,-4-1-2 0,1-2-2 0,3 3 1 0,-4 0-1 15,4 3-2-15,-4-2 1 0,1 3 0 0,0 0 1 0,-2 0 1 0,2 4 1 16,-2 1 1-16,0 0 2 0,-2 3 1 0,0 1 2 0,0 4 0 16,0 1 3-16,-2 1 0 0,2 1 2 0,1 2 0 0,1 4-1 15,-3-1-1-15,1 2 0 0,2 2-1 0,2 0 0 0,-2 1-3 16,3 4 0-16,-2-3-2 0,1 2 1 0,3 2 3 0,1-4 1 0,-3 4 0 15,3-2 1-15,0 0 2 0,0 0 2 0,3-3-1 0,-3 1 1 16,1-1 2-16,1-1 0 0,0 0 1 0,3-3 1 0,-4 0-3 0,3-2 0 16,0-2-5-16,0 2-5 0,0-4-6 0,0 0-8 0,1-2-8 0,-2-1-9 15,1-2-9-15,0 0-11 0,-2-3-13 0,1-1-12 0,0 0-13 16,-1-2-9-16,0-1-12 0,1-2-12 0,-3 2-13 0,0-4-13 0,0 1-22 0,0-4-25 16,-5 2-34-16,3-3-39 0,-4-3-51 0,0 2-56 0,-1-4-31 15,-3 1-15-15</inkml:trace>
  <inkml:trace contextRef="#ctx0" brushRef="#br0" timeOffset="159524.568">29786 952 67 0,'-4'-9'512'0,"-2"2"11"0,2 2-82 0,-1-1-128 0,2 0-69 0,-1 3-42 0,1-3-24 15,2 3-18-15,-1 0-13 0,-1 2-8 0,3-2-11 0,0 3-11 0,0 0-15 16,0-2-15-16,3 0-16 0,-1 2-15 0,2 0-12 0,0 0-13 15,4 0-9-15,-3 0-9 0,8 0-4 0,-3 0-4 0,3 0-2 16,2 0-1-16,3 2 2 0,1-2-2 0,3 0 0 0,-1 0 1 0,3 0-2 16,3 0-4-16,-1-2-2 0,3 2-4 0,-3-2-5 0,4-1-5 15,-3 1-3-15,5-2-2 0,-5 1-3 0,3-1-3 0,-4 0-3 16,2 3-1-16,-4-5 1 0,2 1 0 0,-4 1 4 0,0-1 2 16,-4 1 4-16,0 1 5 0,-1 0 5 0,-4-2 6 0,0 2 7 15,-3 0 7-15,-3-2 6 0,-1 1 9 0,-2 1 7 0,0 1 6 0,1-2 5 16,-5 3 5-16,0 1 1 0,0 0 2 0,0-2-1 0,-3 1 1 15,1 1-2-15,-2 0-1 0,3 0-4 0,-2 0-5 0,0 0-6 16,-1 0-5-16,-1 1-7 0,1 1-7 0,0-1-4 0,1 2-5 0,-4 0-4 16,4 0-3-16,-3 3 1 0,-1-3-2 0,1 6 0 15,0-4-1-15,-2 2 0 0,2 1 0 0,0 1 1 0,0-1-1 0,2 1 1 16,0 0 1-16,1-1-1 0,0 4 0 0,1-1 1 0,0-2-1 16,2 2-1-16,0-1-1 0,0 1-1 0,0-2-2 0,2 2-1 15,0-2-3-15,2 0-1 0,0 2 0 0,1-2-4 0,-2-2 1 0,4 2-2 16,-1-1-3-16,-1-4-2 0,1 4-2 0,3-5 0 0,-2 3 1 0,2-3 1 15,1 1 2-15,-3-2 1 0,3 1 2 0,-1-2 3 0,1-1 1 0,-3 3 1 16,2-3 0-16,-4 0 4 0,3 0 4 0,0 0 2 0,-2-3 2 16,-2 3 1-16,2-1-1 0,-2-2 1 0,1-1-2 0,-4 0 0 0,-1-1-1 15,2 0 0-15,-2-1 1 0,-2 0-2 0,2-2 0 0,-1-1-1 16,-4 2 1-16,0-2 0 0,0-2 2 0,0 2 2 0,-1 2 1 16,-4-2-1-16,1 1 2 0,3-1 0 0,-2 5-1 0,0-4 0 15,3 1 1-15,-1 1-3 0,-3 0 0 0,5 1-8 0,0-1-6 0,2 3-10 16,1 0-9-16,-2 0-11 0,3-2-11 0,0 4-8 0,3-2-10 15,-2 2-6-15,3-1-4 0,1 1-3 0,-2 1-1 0,4-2 0 16,-1 0 2-16,1 2 5 0,1-2 6 0,0 2 10 0,0-2 9 16,4 1 11-16,-2 1 8 0,0 0 11 0,0 0 10 0,0 0 9 0,0 0 7 15,0 0 8-15,1 0 8 0,-1 0 7 0,0 0 8 0,-3 0 6 16,3 0 6-16,-1 0 5 0,-4 0 6 0,1 0 5 0,3 1 5 16,-3 1 5-16,-2-2 5 0,2 2 1 0,-2 2 0 0,2-3-1 15,0 1-4-15,-2 2-2 0,-1-1-6 0,1 3-4 0,2-3-5 0,-2 3-5 16,2 0-5-16,-2-1-5 0,2 2-4 0,-2 1-6 0,2 1-4 15,0-3-4-15,-2 1-4 0,2 4-3 0,-2-2-3 0,2 1-1 16,-2-1-3-16,1 0-1 0,-4-1 0 0,3 0 0 0,1 1-1 0,-4-2 0 16,1-2 2-16,1 0 3 0,-2-1 5 0,-1 1 8 0,0-1 8 0,0-2 11 15,0 0 14-15,-1-1 11 0,-2 1 11 0,3-2 11 0,0 0 7 16,-2-2 5-16,1 1 3 0,1-3 1 0,-5 2 2 0,5-3-2 16,-1-1-4-16,-2-1-7 0,3 1-9 0,-1-3-12 0,1-3-12 0,0 0-14 15,1-2-12-15,-1 2-13 0,4-2-10 0,1 1-8 0,-4 0-7 16,8-1-8-16,-6 2-8 0,4 0-9 0,-1-1-7 0,0 4-10 15,1 0-8-15,1 0-12 0,-2 0-10 0,4 2-15 0,-1 2-12 16,-3-1-16-16,1 3-18 0,1 1-15 0,-2 2-17 0,3-3-16 16,-2 3-17-16,2 3-19 0,-3-3-21 0,-1 2-32 0,1 1-36 0,0 3-55 15,-2-1-62-15,2-1-31 0,-2 1-17 0</inkml:trace>
  <inkml:trace contextRef="#ctx0" brushRef="#br0" timeOffset="159921.8929">30992 892 374 0,'3'-3'524'0,"-2"-1"-40"0,-1 1-62 0,0-1-72 0,0 0-79 0,0 3-49 0,0-1-37 16,0 1-22-16,0 1-17 0,0 0-19 0,0 0-17 0,0 0-18 15,0 0-16-15,0 0-17 0,0 0-14 0,0 0-13 0,0 0-14 16,0-3-10-16,0 3-10 0,0 0-4 0,5 0-4 0,-4 3-2 0,4-3 0 16,-4 1 0-16,5 1-2 0,-2-2 2 0,2 1 0 0,1 1 2 15,-1 0 2-15,0 0 3 0,1 0 1 0,1-2 3 0,-2 1 1 16,4-1 1-16,-1 2 1 0,-2-2 0 0,2 0-1 0,-2 0 1 0,2-2 2 15,-2 2-1-15,2-1 1 0,-4-1 2 0,1 0 0 0,3-2-1 16,-5 3 1-16,2-2-2 0,-2-3 2 0,-1 3 1 16,0-3-2-16,-2 0 3 0,2 3 4 0,-3-2 1 0,-3 1 4 0,2-1 2 15,-2-1 2-15,2 3 2 0,-4-2 1 0,1 1 0 0,1 3 1 16,-1-1 0-16,-2 1-2 0,2-1 1 0,-2 0-1 0,2 2-4 0,-2 0-4 16,-3 0-3-16,3 0-6 0,-1 2-2 0,-1 0-5 0,-1 1-2 15,2-2-2-15,-3 5-2 0,-2 0-1 0,2 0 0 0,0 3-1 16,0-3 0-16,0 4 0 0,0-1 1 0,1-1 1 0,2 3 0 15,1 0 0-15,2-3-1 0,-2 4-2 0,2 0-2 0,2-1-3 0,-1 1-5 16,3-2-6-16,3 1-8 0,-1-2-10 0,2 1-9 0,2-1-8 16,-1 0-11-16,5 0-11 0,1-1-12 0,0-1-13 0,2-2-18 15,0-1-19-15,1 0-18 0,5-3-17 0,-1-1-25 0,0-1-29 16,4 1-26-16,-5-4-26 0,6-1-32 0,-4 0-39 0,1-1-41 16,0-2-45-16</inkml:trace>
  <inkml:trace contextRef="#ctx0" brushRef="#br0" timeOffset="160224.5016">31425 843 433 0,'0'-11'469'0,"0"5"-39"0,-2-2-52 16,-1 3-58-16,0 2-45 0,-1-3-39 0,0 3-21 0,-1-1-14 16,1 0-11-16,3 3-12 0,-4-3-13 0,1 2-13 0,-2 0-17 15,5 2-15-15,-1 0-18 0,-1 0-15 0,3 0-15 0,-4 0-14 16,4 0-11-16,-1 2-8 0,1 0-10 0,-2 2-8 0,-1-3-6 0,3 5-6 16,0-1-6-16,0 1-4 0,0-2-3 0,0 5-3 0,0-3-1 15,0 2-2-15,3 1-1 0,-1-2-2 0,2 2-4 0,0-1-4 16,-1 0-5-16,3 1-4 0,3 0-6 0,-4-1-4 0,1 4-4 15,3-6-2-15,-2 5-1 0,3-5 0 0,0 3 0 0,-1-1 0 0,-2 0 2 16,3 0 4-16,-1 1 3 0,-3-2 3 0,2-1 3 0,-2 3 5 16,0-3 5-16,-2 2 1 0,0-4 6 0,-2 2 1 0,-1 0 3 15,2-1 1-15,-1-1 1 0,-2 1 2 0,-2-1 0 0,-1-1 2 16,2 1-1-16,-1 0 3 0,-2-3-1 0,0 1 2 0,-2 0 0 0,0 2-2 16,-2-3-3-16,2 1-8 0,-4-2-9 0,1 2-7 0,0-2-11 15,-1 0-11-15,-3 0-15 0,2-2-17 0,1 2-19 0,-2-3-23 0,-1-1-30 16,2 0-34-16,1 1-53 0,0-3-66 0,-1-1-61 0,6 1-62 15,-4-6-43-15,3 4-33 0</inkml:trace>
  <inkml:trace contextRef="#ctx0" brushRef="#br0" timeOffset="160492.604">31714 571 533 0,'0'0'575'0,"0"0"-34"16,0 0-53-16,0 0-100 0,-1 0-125 0,-1 2-68 0,2 1-41 15,-2 0-26-15,-3 1-18 0,4 4-14 0,-1-3-7 0,0 3-10 16,0 1-10-16,-1 2-8 0,2-1-5 0,1 3-5 0,-2 3-2 0,-1-2-2 16,3 0-1-16,-1 2-5 0,1 0-7 0,0 0-5 0,0 2-7 15,1 1-4-15,-1-3-2 0,3 2-3 0,-1 1-1 0,-1-1-3 16,4 1-4-16,-1-3-1 0,-3 2-4 0,6-2-4 0,-4 1-3 0,4-3-6 16,-4 2-8-16,3-4-9 0,-1 3-9 0,-1-2-9 0,0-4-12 15,0 2-12-15,-1 1-12 0,0-3-14 0,-1 0-14 0,0-4-14 0,0 2-13 16,-1-1-13-16,2-1-11 0,-3-1-7 0,0-1-6 0,0-2-11 0,0 3-17 15,0-4-18-15,0 0-18 0,0 0-20 0,-4-4-19 0,2 0-7 16,-2-2-1-16,0-3 10 0,0 0 13 0</inkml:trace>
  <inkml:trace contextRef="#ctx0" brushRef="#br0" timeOffset="160627.8352">31675 939 229 0,'-7'-8'281'16,"1"-1"20"-16,3 3 6 0,-1-2 2 0,0 3-12 0,2 0-19 16,0-1-23-16,2 1-23 0,0 1-24 0,2-1-23 0,0 1-22 15,4 0-20-15,-2 0-21 0,2 0-17 0,2 0-18 0,0-1-19 0,2 1-17 16,1-2-20-16,6 4-18 0,-1-4-22 0,2 0-19 0,2 3-20 15,-2-5-18-15,6 3-19 0,-4 0-18 0,3-1-17 0,0 1-26 0,-1 0-31 16,0-3-53-16,-3 3-61 0,0 0-86 0,-2-1-98 0,0 1-43 16,-3 1-19-16</inkml:trace>
  <inkml:trace contextRef="#ctx0" brushRef="#br0" timeOffset="161355.0253">30652 1491 370 0,'-6'-6'523'15,"-1"3"11"-15,3-2-83 0,-2-1-131 0,2 3-83 0,-1 0-57 16,1 0-34-16,0-2-20 0,1 1-7 0,0 1-5 0,1 1-3 0,-2 1-6 16,3-3-7-16,1 4-10 0,-3-2-12 0,1 1-9 0,2 1-10 0,0 0-6 15,0 0-7-15,0 0-7 0,0 0-7 0,0 0-4 0,0 0-5 16,0 0-4-16,0 0-3 0,5 0-4 0,-4 0-2 0,3 0 0 0,2 0-2 0,-1 0 1 16,2 1 0-16,1 1 0 0,4-2 2 0,1 0 1 0,3 0 1 0,0 0 0 15,5 0 1-15,1-2-1 0,4 1-2 0,3 1-4 0,1-4-5 16,3 2-6-16,3-1-9 0,3-1-9 0,3 0-7 0,-2-1-8 0,3 1-9 15,-1 0-7-15,4 0-7 0,-1-1-6 0,-2-3-7 0,-1 4-3 0,3-2-3 16,-3 1 0-16,-1-1 2 0,-5 1 4 0,3 1 4 0,-6-1 5 16,-1 0 6-16,1 2 5 0,-5-3 5 0,-2 3 7 0,-6-1 10 0,0 0 8 15,-4 1 7-15,-2 1 8 0,-2-2 5 0,-4 3 5 0,0 1 1 0,-6-2 0 16,0 1-3-16,-2 1-5 0,-2 0-3 0,-2 0-1 0,-2 0-2 0,-2 0-3 16,-2 0-6-16,-5 1-5 0,2 1-9 0,-5-1-7 0,-3 1-13 0,1 2-9 15,-6-1-8-15,0 1-8 0,-1 1-4 0,-3 1-4 0,-2-1-4 16,-3 0-3-16,4 3-2 0,-4-2-2 0,-1 3 1 0,4-3 3 0,-4 2 6 0,5-1 7 15,-5 1 9-15,4-4 8 0,-3 4 11 0,4-1 12 0,0 0 13 16,4-2 14-16,-3 1 14 0,4 0 14 0,0 0 13 0,1 0 11 16,4 0 10-16,-1-4 7 0,2 5 9 0,0-4 9 0,4 1 9 0,0 0 8 15,-3-3 7-15,5 3 9 0,1-3 3 0,0 2 2 0,1 0 1 0,2-3 1 16,0 1 1-16,3-1-3 0,-2 2 0 0,3-2 0 0,2 0-2 0,-2 0-4 16,2 0-2-16,0 0-4 0,2 0-3 0,1 0-5 0,1 0-5 0,0 0-4 15,0 0-4-15,0 0-5 0,0 0-2 0,0 0-4 0,0 0-4 16,1 0-5-16,1 0-4 0,2-2-6 0,0 2-5 0,2 0-7 0,0-1-2 15,3 1-4-15,-2-2-3 0,3 1-3 0,3 1-3 0,3-3-3 0,1 2-5 16,3-3-5-16,6 3-5 0,0-2-6 0,9 0-6 0,-2 0-3 16,3-2-4-16,4 1-5 0,2-1-5 0,1-1-7 0,-1 3-5 0,1-3-9 0,3 3-5 15,-4 0-5-15,3-1-4 0,-3 1-4 0,-2-1 0 0,0 0-1 0,-2 1 2 16,-2-1 1-16,-3 1 3 0,2-1 5 0,-5 0 3 0,-3 3 4 16,-1-2 6-16,0-1 7 0,-3 2 4 0,-3 0 6 0,-2 1 6 0,-2-3 5 15,-2 0 2-15,0 3-3 0,-4-2-7 0,-2 1-10 0,-2 2-16 0,-1-1-21 16,0 1-30-16,-3 0-34 0,-2 0-59 0,0 0-69 0,0 0-79 15,0 0-82-15,-4 1-53 0,0 1-36 0</inkml:trace>
  <inkml:trace contextRef="#ctx0" brushRef="#br0" timeOffset="175204.5522">6408 16476 418 0,'-8'0'484'0,"-1"3"-36"0,-1-3-57 0,1 0-94 0,1-3-112 0,-1 3-57 0,1-2-28 0,-3-1-13 16,3-1-4-16,1 2-2 0,-2-4 0 0,3 0 0 0,-1-1-1 0,-2-2-6 15,2 0-7-15,0-2-9 0,4 1-12 0,-4-2-8 0,5-3-3 16,-2-2-3-16,1-2-1 0,3-1-1 0,0-4 1 0,2 0 0 16,2-4 4-16,-1-2 2 0,5-2 2 0,1-5 1 0,4-1 3 0,0-3 2 15,4-3 0-15,2-7-4 0,3-2-3 0,2-4-7 0,5-3-5 16,1-3-7-16,2-3-8 0,7-6-8 0,1-4-10 0,-1-3 0 0,3 0 4 15,1 0 0-15,3-2-1 0,-2 0-1 0,0 0 0 0,0 1-2 16,0-1 0-16,-2 6 1 0,-2 3 0 0,-4-1 3 0,0 6 3 0,0-2 4 16,-7 5 5-16,2 4-2 0,-5 0-5 0,-2 9-2 0,-4 0-2 15,-4 6 0-15,0 5-3 0,-3 5-1 0,-6 0 1 0,0 8-3 16,-2 1-4-16,-3 3-9 0,-2 5-8 0,-2 2-14 0,-3 4-14 0,2 1-23 16,-3 4-26-16,-4 2-38 0,2 2-44 0,-2 3-77 0,-2 5-93 15,2-1-81-15,-3 6-75 0,4-2-37 0,-5 5-17 0</inkml:trace>
  <inkml:trace contextRef="#ctx0" brushRef="#br0" timeOffset="181508.3763">20169 6834 384 0,'-2'2'354'0,"-2"0"-101"0,3 1-72 0,1-3-55 0,-3 2-35 0,1 0-24 0,2-2-11 0,0 0-7 0,0 0-1 0,0 0 3 0,0 0 3 16,0 0 2-16,0 0 2 0,0 0 1 0,0 0 1 0,0 0 1 16,0 0 1-16,0 0 2 0,0 0 3 0,0 0 5 0,0 0 5 0,0 0 4 15,0 0 3-15,0 0 4 0,2-2 1 0,1 0 1 0,-3 2 0 16,1-1-4-16,-1-1-2 0,3 2-6 0,-2-2-3 0,-1 0-8 0,2-1-5 15,1 1-7-15,-2-2-7 0,1 1-5 0,0 0-7 0,0-3-5 16,2-2-6-16,1 2-5 0,0-3-6 0,1 0-5 0,0-1-5 0,2-2-8 16,0-3-1-16,2 0-3 0,0-5 0 0,6 2-1 0,-2-1 0 15,2-2 2-15,4-2 3 0,0-1 0 0,1-3 3 0,2-1 1 16,1-1 1-16,5-1 1 0,-2-1 3 0,1-1 1 0,1-2-1 0,2 1 1 16,1-2-1-16,-2 1 0 0,2-2-2 0,1-2-2 0,-1 2-2 15,0-2-2-15,-1 0-2 0,1-2-1 0,1 1-2 0,-1-1-2 0,0 1-2 16,-1 2 0-16,1-4 0 0,-2 4-1 0,3-1 1 0,-4 0 0 0,1 1 0 15,2 2 2-15,-3 0 0 0,1 0 2 0,-2 2 1 0,-1-1 2 16,2 2-1-16,-2 1 3 0,-1 1 1 0,3 1 3 0,-3-2 2 0,1 4 0 16,-2 1 3-16,1-2 0 0,-2 4 0 0,2 0 1 0,0 0 0 0,0 1 2 15,-3 0 2-15,4 1 0 0,-1 0 2 0,0-1-1 0,0 4 1 16,2-4-2-16,-2 3 0 0,2 1-1 0,-2-1 0 0,0 0-1 16,0 0-1-16,2 2 0 0,-2-1-1 0,0 1-2 0,-2 1-1 0,2-1-1 15,-2 2-1-15,-2 0 1 0,2 0-2 0,-3 0 0 0,0 2 0 16,-1-1-2-16,1-1 0 0,-1 1 0 0,-3-1 2 0,2 2 0 0,-2 0-1 15,-1-1 0-15,3-1-1 0,-3 1-1 0,-1-1 0 0,0 2 0 0,1-3 0 16,-3 2 1-16,1-2-1 0,-2-1-2 0,2 4 1 0,-2-3-1 16,1 2 0-16,-3-3-2 0,1 3 0 0,1-1-1 0,-2 0 1 0,0 2 1 15,-1-3-1-15,1 4-1 0,0-1 0 0,-5 1 1 0,3 1-1 0,0 0-1 16,-2 3 1-16,0-2 1 0,-2 2-1 0,2-1 0 0,-2 3 1 16,1 0 1-16,-1 1-2 0,-3 1-1 0,4 1 0 0,-4 1 0 0,2-1-2 15,-2 2 0-15,-1 1-1 0,2-1-1 0,-2 1-1 0,0 1 0 16,0 0-2-16,0 0 0 0,0 0 1 0,0 0-2 0,0 0 0 0,0 0 1 15,0 0-1-15,0 0 0 0,0 0 0 0,0 0 1 0,0 0 0 0,0 0 1 16,0 0 2-16,0 0 0 0,0 0-1 0,0 1 1 0,-2 1-2 16,2-2 1-16,0 0-2 0,-1 1 2 0,-2 1 0 0,3-2 1 0,-1 2 1 15,1-2 1-15,-3 2 0 0,1 0-1 0,2 1 0 0,-1-1 0 16,-2 2 1-16,3-1 2 0,-1 1 2 0,-4-1 3 0,1 3 0 0,2-1 0 16,-2 0 1-16,0 3 1 0,1-2 0 0,-1 3 0 0,-5-1 2 15,3 4 0-15,0-2 1 0,-4 2 2 0,0 3 0 0,-1 0 1 0,-2 3-1 16,-3-1-1-16,0 3 2 0,-1 1-1 0,-2 2 0 0,-3 2-1 0,-2 0 1 15,1 3-2-15,-3 1-1 0,-3 0-2 0,2 1-1 0,-6 1-2 16,4 2-1-16,-6 1-3 0,-1-2-1 0,4 2-4 0,-4 2 1 0,0-1 0 16,0 2 0-16,0 0 1 0,0-2 1 0,2 6 0 0,-2-4 1 15,0 0 1-15,2 2 2 0,-2-2 2 0,2 3 0 0,1-1 3 0,-2 2 2 16,1-4 3-16,2 2-1 0,-3-1 1 0,5-1-1 0,-2 2 0 16,1-3 2-16,3 2-1 0,-2-2 2 0,1-2 0 0,2 1-1 15,1-2 2-15,-3-1 0 0,6-1-1 0,-3 0 2 0,2-3 0 0,-1 2 0 16,3-4 1-16,1 1-1 0,-1-4-1 0,2 1-1 0,-3-2 0 15,6-1-1-15,-2 0-1 0,3-4-2 0,0 1-1 0,0-2 1 16,2 2-1-16,2-3-2 0,-2-3-1 0,4 3 1 0,1-3-1 0,-4 1 0 16,3-2 0-16,3-1-2 0,-2 1 0 0,4-2-1 0,-4 0 1 0,3 1-1 15,-1 0 1-15,1-1-2 0,-1-2 0 0,4 2 2 0,-4-1-2 16,4 0 2-16,-4 0-1 0,4 1 1 0,-1-3-1 0,-2 5 1 16,0-6 0-16,-1 4 2 0,4-2 0 0,-1 0 0 0,-5 0 1 0,6-2-1 15,-4 3 1-15,4-1 1 0,-4-1 1 0,4 3 1 0,-1-4-1 16,-5-1-1-16,6 2 0 0,-4 0 0 0,5-3-1 0,-2 3-1 15,0-2 1-15,1 0 2 0,0-1-1 0,2-2 0 0,-4 1-1 0,4 2 0 16,-2-2 0-16,1-1-1 0,1 3 0 0,-2-2 0 0,3 0 1 16,-4-1 0-16,4 1 2 0,-2 0-1 0,-2-2 1 0,4 2 1 15,-1 0-1-15,-2-2 1 0,1 1-1 0,-2 1 1 0,3-2 3 0,1 2 0 16,-2 0 2-16,-1-2 1 0,2 1 2 0,-2-1 1 0,3 0 3 16,0 0 1-16,0 0 3 0,-2 0 1 0,1-1 1 0,-2 1 2 0,3-2 1 15,-1 0 1-15,-2-1 0 0,3 1 0 0,-2 0 0 0,2-2-3 16,-1 1-1-16,-2-1-1 0,3 1-2 0,-1 1-2 0,-2-2-4 0,1 2-3 15,-2 1-4-15,3-2-2 0,-4 3-5 0,1-3-1 0,1 3-4 16,-1-1-2-16,-2 1-1 0,2 0-3 0,-5 1 1 0,3-1-3 16,0 3 0-16,-4 0 0 0,0 0-1 0,0 1 1 0,0 1 0 0,-2 1 1 15,-3 1 2-15,0 2 0 0,1-3 2 0,-2 3 1 0,0 2 1 0,0 1 2 16,0-1 2-16,1-1 0 0,-1 5 2 0,0-3 0 0,0 1 1 16,2-2 1-16,-1-1 1 0,1 4 1 0,1-4 0 0,0 1 2 0,1-1 0 15,2-1 0-15,0 0 0 0,0 0-1 0,4-3 0 0,-2 0 0 16,2 0 1-16,0-1 0 0,2 1 0 0,1-3 2 0,-2 0-1 15,3 0 2-15,0 0 2 0,-2-3 1 0,2 1 1 0,2-1 1 0,0 0 0 16,0 0 3-16,0 0 1 0,0 0 3 0,0 0 4 0,0 0 3 16,0 0 2-16,0 0 0 0,0 0 0 0,0-1-1 0,0-2-2 15,0 0 2-15,0 1 0 0,2 1 0 0,1-2-1 0,-2 0-2 0,-1 0 0 16,2-2-3-16,0 4-4 0,-2-4-4 0,2 2-2 0,2 0-2 16,-2-3 0-16,2 3-2 0,0-3-3 0,1-1-2 0,0-2-2 0,3 0-1 15,2-2 0-15,3-1-1 0,0-3 1 0,3 0-1 0,4-2-1 16,0-3-1-16,6-1-4 0,3-5-5 0,2 1-3 0,1-5-3 0,4 0-5 15,4-2-5-15,-2-2-4 0,7-4-5 0,-2 1-6 0,3-4-7 16,3-1-5-16,-1 0-5 0,-1-3-3 0,-1 0 1 0,2 0 2 16,2 0 3-16,-4 0 4 0,2 0 4 0,-2 0 5 0,-1 2 6 0,-2 0 5 15,-3 2 5-15,2 0 4 0,-3 4 3 0,-1-1 6 0,-7 2 5 16,4 2 3-16,-5 2 2 0,0-2 2 0,-4 4 1 0,0 1 2 0,-4 1 1 16,0 4 2-16,-4-2 2 0,0 2 2 0,-1 5-1 0,-6-1 1 0,1 2 0 15,-2 1 1-15,-3 1 2 0,0 4 2 0,-1 1 2 0,-2 0 3 16,-2 2-1-16,1 3-4 0,-3 0-5 0,0 1-6 0,-5 2-2 0,3 0-4 15,-3 3-2-15,2 0-2 0,-7 0-3 0,2 1 0 0,-2 4-2 16,0-2-3-16,-4 5-3 0,-3 1-2 0,0 0 0 0,-3 3 3 0,-2 4 2 16,-2 2 3-16,-4 0 3 0,2 2 2 0,-4 3 3 0,0 2 6 15,-2 3 4-15,-2 0 4 0,0 3 3 0,0 2 3 0,-2-2 3 16,1 5 2-16,-1 1 1 0,-1 2 3 0,1 1 2 0,0-1 1 0,-2 4 2 16,2-1 1-16,-3 3-1 0,3-2-1 0,0 1-1 0,0 0-2 0,0-1-2 15,0-1-3-15,0 0-3 0,3-1-2 0,-2-2-2 0,3 1-1 16,-2-2 0-16,2-2-2 0,2-2 0 0,1 0-1 0,0-2 1 15,3-1 1-15,0-2-1 0,2 0 1 0,1-5 1 0,3 0 1 0,1-2 0 16,2-2 1-16,-2-2 0 0,7-2 1 0,-2 0-2 0,2-4 0 16,4-1 1-16,0 1 2 0,3-6-1 0,0 2 0 0,0-2 2 15,0-1-1-15,4-1 3 0,-2-3 3 0,3-1 3 0,0 0 1 0,3-1 1 16,-2-3-1-16,5-1 1 0,-2-1 1 0,2-3-2 0,3-2 0 16,-2-1-1-16,3-1 0 0,0-4-2 0,5 1-1 0,-2-4-2 0,4-1-2 15,0-4-4-15,3 0-1 0,2-3-2 0,4 0-1 0,0-5-4 16,4 1-3-16,0-4-3 0,2-1-3 0,4-5-4 0,0 0-4 0,5-1-4 15,-1-4-4-15,2 0-6 0,1-1-6 0,2-1-4 0,-2 1-6 16,3-3-1-16,0 1 1 0,0 1 1 0,0 2 2 0,-1 1 0 16,-2 0 2-16,2 2 2 0,-3 3 3 0,0-1 6 0,-5 5 4 0,3-2 6 15,-4 3 5-15,1 4 6 0,-6-1 6 0,2 3 2 0,-5 3 1 0,0 0 2 16,-2 2 1-16,-2 4 2 0,-3-2 1 0,-1 5 0 0,-1 0 0 16,-3 5-3-16,-2-2 0 0,-2 3-4 0,-2 1-2 0,-2 2-3 15,-2 3-1-15,-3 0-4 0,0 1-5 0,-1 1-2 0,-2 3-4 0,0 1-1 16,-2 0-3-16,-2 0-2 0,0 3-1 0,-4 1 0 0,0-1-1 0,-2 5 0 15,-4 2-1-15,0-1-2 0,-3 5 1 0,-5 4 3 0,-1-1 6 16,-3 5 3-16,-2 3 3 0,-3 2 6 0,0 3 6 0,-6 3 5 0,0 3 4 16,-1 3 5-16,-5 2 5 0,1 1 3 0,1 3 4 0,-5 4 4 15,2-2 4-15,0 5 0 0,-3-2 0 0,1 2-1 0,0 1 1 0,0-1 0 16,3-2-2-16,1 1-1 0,-3-2-2 0,4-2-3 0,0-1-3 16,5-5-1-16,0 0-2 0,0-4-3 0,6-3 1 0,1-1-3 0,3-3 1 15,2-3-3-15,2 0-1 0,-1-6-2 0,7 2-3 0,0-6 0 16,5-1-2-16,-4 0-1 0,5-4 0 0,3 0 1 0,-2-3 3 15,1-1 2-15,2-2 2 0,0 1 2 0,2-3 3 0,1 1 4 0,0-1 6 16,2-2 2-16,-2-2 2 0,3 0 1 0,0-2 3 0,0 0-1 16,0-1 1-16,3-5-2 0,-2 1-2 0,2-2-3 0,3-2-2 15,-2 1-3-15,3-4-2 0,3-3-5 0,2-1-4 0,2-3-3 0,5-4-3 16,0-1-3-16,4-3-4 0,4-4-6 0,2 0-6 0,3-6-5 16,4-2-8-16,1-2-5 0,4-1-7 0,2-5-6 0,3-2-8 0,3 0-6 15,0-4-4-15,4 0-4 0,1 0-3 0,-1 1 1 0,3-2 3 0,0 1 3 16,1-1 7-16,-3 2 6 0,1 2 7 0,1-1 8 0,-4 5 7 15,0 2 7-15,-1-2 9 0,-3 6 5 0,-3-2 6 0,-2 7 6 0,-1-1 3 16,-4 5 4-16,-2 0 1 0,-3 5 1 0,-2-1 4 0,-3 4 2 0,1-1 3 16,-8 5 2-16,4-1 2 0,-8 2 2 0,2 2 2 0,-2 2 0 15,-3 2 0-15,-2-1 1 0,-2 3 1 0,2 2 0 0,-4-4 1 16,0 5-2-16,0 0-3 0,-2-1-2 0,-2 2-4 0,2 1-2 0,-2 0-3 16,2 2-2-16,-2-1-3 0,-2 1-3 0,1 0-3 0,-2 3-2 15,1-1-6-15,0-2-3 0,-2 5-7 0,0 0-4 0,0 0-5 0,0 0-5 16,0 0-2-16,-4 0-3 0,3 5 1 0,-4-2-1 0,1-1 2 0,-4 3 2 15,0 0 1-15,0 4 2 0,-2 0 2 0,-2 2 3 0,-4 3 3 16,0 3 4-16,-4 1 3 0,-2 0 2 0,-2 5 1 0,-2 3 0 0,-1 3-2 16,-4-1-2-16,1 2-4 0,-4 5 0 0,0 1 0 0,0 0 0 0,-2 1 2 15,-2 4-1-15,2 1 2 0,0 1 2 0,-2-1 1 0,2 0 3 16,-1 2 4-16,1 2 4 0,3-5 3 0,0 2 2 0,0 1 4 16,3-5 0-16,-1 0 1 0,5-1 0 0,1-3 0 0,0 0 0 0,3-2 0 15,2-2-1-15,3-5-2 0,-2-1-1 0,8-1-3 0,-1-3-1 16,2-2-1-16,1-3-1 0,4-2 0 0,-4-3 1 0,8-2 1 0,-4-3 3 15,5 0 3-15,0-3 2 0,0-1 1 0,5-4 2 0,-4-1-2 0,8-3-3 16,-4 0-5-16,5-5-5 0,2-3-4 0,2-4-2 0,2 0-2 16,4-5-3-16,1-5-6 0,5-2-6 0,0-2-6 0,2-5-6 15,1-1-8-15,6-1-2 0,-1-2 0 0,2-3 4 0,0-2 6 0,2 2 3 16,-2-2 4-16,1 2 2 0,2-2 2 0,0 2 2 0,-3 2 4 16,3 1 5-16,-3 0 1 0,0 4 7 0,-3-2 6 0,2 5 3 0,-5 2 3 15,2-1 0-15,-5 5 0 0,2-1 1 0,-3 2-1 0,-2 2 2 16,-2-1-1-16,2 3 0 0,-3 3-1 0,-4 1 0 0,3 0-2 0,-4 1 0 15,0 0-3-15,0 2-1 0,-2 4-2 0,-2-3 0 0,1 3 0 0,-3 1-1 16,-3 2-1-16,3-2 2 0,-1 4-1 0,-4 0 0 0,1 1-2 16,-2-1 0-16,2 3-1 0,-1 1 0 0,-2-1-1 0,-1 3-2 0,3-1-2 15,-5 0-2-15,1 1-3 0,-1 1-3 0,0 0-2 0,0 0 0 16,0 0-1-16,-1 1 4 0,1 1 3 0,-5 1 3 0,3 1 3 0,-1 1 2 16,-2-1 3-16,-1 1 4 0,2 2 2 0,-2 2 4 0,-2 0 3 0,1 3 4 15,-2-3 1-15,-1 2 2 0,-2 3 0 0,-2-2-2 0,2 2-3 0,-2 3-2 16,-2-4-2-16,2 2-1 0,-2 2-3 0,-2-1 0 0,3 0-2 15,-4 0 0-15,2 0-1 0,-2 1 0 0,3-2-1 0,-1 0 2 16,2 0-1-16,-1-2 0 0,2 0-1 0,1-2 1 0,2 0 1 0,1-2 3 16,2 0 1-16,1-3 3 0,4 1 4 0,-1-4 3 0,0 1 3 0,2-2 2 15,2-2 4-15,0 0-2 0,6 0 0 0,-2-4-2 0,2-1-3 16,4-1-3-16,0-1-5 0,3-3-5 0,4-1-9 0,-1-3-6 0,4-1-6 16,2-3-8-16,1-2-10 0,4 0-8 0,-1-2-6 0,5-1-5 15,-4-2-2-15,3 2 1 0,-2-5 0 0,1 2 3 0,-2-1 5 0,-1 1 7 16,0-1 8-16,-2 2 10 0,-2 1 9 0,0 1 9 0,-4 2 12 0,0 1 10 15,-1 4 12-15,-4 0 8 0,-3 2 8 0,0 0 6 0,-1 4 7 16,-2 1 2-16,-3 2 2 0,1 1-3 0,-4 3-4 0,2 0-5 0,-3 0-7 16,0 3-6-16,0 0-5 0,-3 3-5 0,2 0-6 0,-4 0-5 15,1 3-5-15,-2 1-3 0,0 2-3 0,-2 1-2 0,1 4-4 0,-4 1 0 16,1 2 1-16,-4 1 1 0,2 1 3 0,-2 2 0 0,2-1-2 0,-3 2 1 16,-1 0-1-16,1 1 1 0,-1 0-2 0,1-2-1 0,0 0-1 15,1 1 1-15,-2-2-2 0,4-2 0 0,2 0-2 0,0-4 1 0,0 0 0 16,2-2 0-16,2-3 2 0,0 2 0 0,4-5 0 0,-2 0 2 15,4 0 0-15,0-3 2 0,0-3 0 0,0 0 0 0,2 0-3 0,2-3-3 16,0-1-1-16,2-1-3 0,4-1-3 0,-1-6-3 0,0 4-5 16,3-5-4-16,0-1-6 0,2-2-3 0,2-2-5 0,-1 0-3 0,0-2-5 15,1-2 0-15,0 1-1 0,0 0 1 0,0-4 3 0,0 2 3 16,-2 0 5-16,2 2 8 0,-4-2 6 0,1 4 8 0,-3 1 8 0,-3 2 10 16,1-1 7-16,-2 5 8 0,0 0 11 0,-2 4 6 0,-2-1 3 0,1 4-1 15,-3-1 0-15,0 3-1 0,0 3-3 0,-3 0-3 0,1 0-2 16,-2 3-4-16,-2-1-3 0,2 3-3 0,-3 3-5 0,-2 0-4 0,2 1-5 15,-3 5-2-15,0 0-3 0,-5 1 2 0,1 0 2 0,2 1 1 0,-4 5 0 16,1-3 0-16,0 2-1 0,-1-3-1 0,0 5 0 0,1-3 0 16,-4-1-1-16,5 2 0 0,-2-2-1 0,3 0 2 0,-3-2 0 15,1-2 1-15,1 0 0 0,2-2 1 0,0 1 1 0,3-3 2 0,-1-1 0 16,1 0 2-16,3-3 1 0,2 0-2 0,0-1-2 0,2-1-3 0,1-2-3 16,1-2-8-16,0 0-9 0,1-5-9 0,4-1-11 0,0 1-8 15,1-2-8-15,3-3-10 0,2-5-7 0,-1 3-10 0,2-4-10 0,2-3-9 16,4-2-6-16,-2-1-5 0,2-1-8 0,2-1 1 0,-2-1 3 0,0-2 7 15,3 3 7-15,-4-2 10 0,3 2 9 0,-1 1 12 0,-3 1 12 16,-3 3 13-16,1 0 12 0,-4 5 15 0,0 2 14 0,-4 1 12 0,0 2 9 16,-2 2 9-16,-4 4 6 0,0-2 6 0,0 5 3 0,-1 3 0 15,-5-1-1-15,-1 4-3 0,-1 2-5 0,-2 2-1 0,-1 3-5 0,-2 3-3 16,-3 1-8-16,0 3-3 0,-4-1-1 0,3 4-3 0,-8 0-4 0,4 5-2 16,-4-1-2-16,-1 3-3 0,0 0-1 0,0-2-5 0,0 2 0 15,-4 2-1-15,4-4-2 0,-1 1 2 0,-2-1 1 0,1 1 3 0,1-4 0 16,3 2 1-16,-1-3 2 0,-1-1-1 0,3-1 1 0,2-3 1 15,2 0-1-15,0-1-2 0,2-2-7 0,2-4-7 0,1 3-10 0,2-6-13 16,2-1-12-16,3 1-23 0,2-5-23 0,3 1-31 0,2-5-31 0,0 0-45 16,4-5-53-16,4 1-66 0,2-2-71 0</inkml:trace>
  <inkml:trace contextRef="#ctx0" brushRef="#br0" timeOffset="181926.9684">22357 4390 248 0,'0'-1'199'0,"1"-2"-52"0,-1 3-34 0,0 0-21 0,0 0-17 0,0 0-17 0,0 0-9 0,0 0-8 0,0 0-4 0,0 0-4 0,0 0-3 16,-1 3 1-16,1-3-1 0,-5 1-1 0,4 1 3 0,-2 1 2 0,1-1 2 16,-2 0 2-16,3 0 5 0,-2 1 3 0,0 1 3 0,-1 1 3 15,-1-1 1-15,1 1 1 0,-2 0 0 0,2 3-1 0,-2-2-2 0,0 0 2 16,1 3-2-16,-4-1-2 0,2 1-2 0,-3 0-4 0,1 0-3 15,-1 1-5-15,0 1-4 0,0-1-4 0,-2 2-3 0,2-4-5 0,0 4-2 16,0-1-3-16,3-1-1 0,-3-1-3 0,-1 0-1 0,1-2-2 0,5 2-2 16,-4-2 0-16,3-2-3 0,2 1-3 0,0-3-5 0,2 2-4 15,1-4-1-15,1 2-1 0,0-3-3 0,0 0-4 0,1-3-5 16,3 2-6-16,1-4-7 0,1 2-5 0,4-3-6 0,-3-3-5 0,3 1-5 16,4-3-1-16,-2-1 0 0,2 0 2 0,1-2 0 0,1-1-2 0,-1 1 2 15,0-2 0-15,1 2 6 0,0 0 6 0,-5-1 5 0,3 0 9 16,-2 4 9-16,-2-1 12 0,-1 2 9 0,-2 1 9 0,-1 0 9 0,-2 3 8 15,2 0 6-15,-3 2 9 0,-2 0 1 0,3 3 3 0,-4 1 1 0,0 0 2 16,-4 0 1-16,3 3-2 0,-4 3-4 0,0-2-4 0,-1 4-5 16,-3 1-1-16,1 1-6 0,-1 2-5 0,-4 3-5 0,-1 3-6 0,1 2-2 15,-3 2-1-15,-5 2-9 0,1 0-9 0,-4 5-17 0,1 2-18 16,-6-1-24-16,3 5-24 0,-4 1-36 0,-2 0-38 0,0 3-47 0,-4 3-49 16,2-1-47-16,-4 0-49 0</inkml:trace>
  <inkml:trace contextRef="#ctx0" brushRef="#br0" timeOffset="183439.1661">7585 16741 282 0,'-9'-3'469'0,"-1"-3"8"0,1 0-88 0,-1 3-134 0,4-3-77 0,-2 3-45 0,2-4-28 0,0 0-19 0,0 2-8 0,0-4-6 0,2 0-2 0,3-2-3 15,-2-1 2-15,1-6 1 0,2 3-2 0,0-3-1 0,2-1-9 0,1-4-8 16,-2-1-10-16,3 0-7 0,2-3-3 0,0-6 3 0,4 1 3 15,0-5 4-15,0-3 4 0,5-4 3 0,2-6 0 0,2-3-6 16,2-4-5-16,4-6-7 0,2-2-3 0,1-7-3 0,6-4-2 0,2-6-1 16,2-3-5-16,2 3-8 0,2-5-6 0,2 3-3 0,0-3-6 15,2 2-9-15,0 4-10 0,-4 5-12 0,1 3-14 0,-5 3-13 16,-1 5-12-16,-2 3-12 0,-4 4-18 0,-2 3-21 0,-3 8-30 0,-3 0-38 16,-4 9-53-16,-3-1-60 0,-2 5-70 0,-5 6-71 0,-1 0-36 0,-2 3-19 15</inkml:trace>
  <inkml:trace contextRef="#ctx0" brushRef="#br0" timeOffset="191436.5063">29679 4465 293 0,'0'-4'239'0,"0"-5"-54"0,0 4-37 0,0 2-23 0,0-3-13 0,0 3-7 0,0-3-5 0,-1 3-2 0,-1-1-3 0,2 1-1 0,-2-1-2 15,2 2-5-15,0-1-6 0,0 1-7 0,-2 0-8 0,2 0-4 0,0-1-6 16,0 3-3-16,0-2-2 0,0 2-3 0,0 0-2 0,0-2-3 16,0 2-4-16,0 0-3 0,0 0-3 0,0 0-3 0,0 0-1 0,0 0-4 15,0 0-1-15,0 0-3 0,0 0-3 0,0 0-2 0,0 0-2 16,0 0-3-16,0 0-3 0,0 0-1 0,0 0-2 0,0 0-1 0,0 0-3 16,0 0-4-16,0 0 0 0,-3 2-3 0,3 0 0 0,-1-2-1 0,-1 1-2 15,2 1 0-15,-2-2-1 0,2 2 0 0,0 0 1 0,0 0 0 16,0 1 0-16,0-1 1 0,0 2 1 0,0-1 3 0,0 1 0 0,2 1 3 15,-2-1 3-15,2 2 4 0,-1 0 4 0,4-1 4 0,-3 4 2 0,1-3 4 16,2 2 2-16,1 2 4 0,-2-1 3 0,2 0 3 0,-1 2 3 16,4 1 1-16,-1-1 2 0,-2 3 0 0,4-2 0 0,0 2-2 15,-1-1-2-15,1 3-1 0,0-1-4 0,3 0-2 0,-3 4-2 0,2-3-4 16,0 3-3-16,0-1-3 0,3 0-4 0,-2 2-3 0,1 0-3 16,0 0-1-16,2 1-3 0,-1-1 0 0,-1 2-2 0,3-1-1 0,-3 3-2 15,3-3 0-15,0 1-1 0,-1 1-1 0,0 2-2 0,0 0-1 0,2-1 1 16,-2 0 1-16,0 0 1 0,3 3 2 0,-5-3-1 0,5 4 2 15,0-2 0-15,-4 1-1 0,3 1 3 0,0 1 2 0,0-3 3 0,-2 3 1 16,2-2 4-16,-2 2 1 0,0-4 2 0,3 2-1 0,-3 0 1 16,-1 0 1-16,1-3-1 0,2 3 3 0,-4-2-1 0,2 0 2 0,0 0 1 15,-2-2 0-15,2 1 0 0,0 1-2 0,-2-1 0 0,2-1 0 16,-1 0-1-16,0 0 0 0,0-2-1 0,-4 2 0 0,4-2-1 0,1 1-1 16,-5-1-1-16,4-1-1 0,-1 1 0 0,-1-2 0 0,0-1-1 15,-2 0-1-15,1 2 1 0,2-4-1 0,1 2-2 0,-4 0 0 16,1-3 0-16,2 0 0 0,-2 2-2 0,1-1 1 0,-2 0-2 0,4-2 0 15,-5 1 0-15,1 0 1 0,-1-1-1 0,2-2 0 0,1 1-1 16,-3-1 0-16,-1 0 1 0,1 0-1 0,0-1-1 0,0 0 1 16,0-1-1-16,0-1 1 0,0 2-1 0,-1 0-1 0,-2-1 0 0,3-1 0 15,0 1-2-15,-1-1 1 0,-2 2 0 0,3-1-2 0,-1-1 1 16,1 2 0-16,-3-2-1 0,3 2 1 0,-1-1 0 0,-2 1-1 0,3-2 0 16,0 5-1-16,-1-4 2 0,-2 2-2 0,3 1 0 0,-1-1 0 15,-2 2 3-15,3-3 1 0,0 2 0 0,-1 2 1 0,-2-1 1 0,3 1 1 16,-1-2 0-16,1 2 2 0,-3-1 0 0,3 1 1 0,-1 1 0 15,-2-1 2-15,3 0 2 0,0 3-1 0,-4-3 0 0,4 0 0 0,-1 1-2 16,-3-2 1-16,2 1 0 0,-1 0-1 0,2 0-2 0,-2 0 1 16,-1-1 0-16,3 1 0 0,-1-2-1 0,-2 1 0 0,0 1-1 0,1-3 0 15,0 0 1-15,-1 1-1 0,0-1 0 0,0 0 1 0,-1 2-1 16,1-4 1-16,3 4-2 0,-3-4 0 0,-1 2 1 0,1-1 0 16,3 2 0-16,-3-4-1 0,-1 1 1 0,1 1-1 0,1 0-1 0,-1 1 0 15,0-2 0-15,0 2 0 0,-1-1 2 0,0 2-1 0,0-3 0 16,1 1 0-16,-1 3 1 0,0-2-2 0,0 0 0 0,0 1-1 15,1-1 0-15,-2 0 1 0,2 2 0 0,-1-2-1 0,0 1 0 0,1-1-1 16,-2 1 1-16,2 1-1 0,1-2 0 0,1 2 0 0,-3-2-1 16,1 0 1-16,-2-2 1 0,2 2 0 0,3-1 0 0,-3 2 0 0,-1-3 0 15,1 1 0-15,3 3 1 0,-3-4-1 0,-1 1 2 0,2-1-1 16,-1 1-1-16,2-1 0 0,-3-1 0 0,4 3 0 0,-1-1-1 0,0-2-1 16,-2 2 1-16,-1-1 0 0,4-1-1 0,-3 2 0 0,2 0-2 15,0-2 1-15,-3 2 0 0,4-1-2 0,-2 1 1 0,0-2-1 16,1 2 1-16,-3 0-1 0,2 0-1 0,2-1 2 0,0 2-1 0,-3-1 0 15,-1 1-1-15,4-1 1 0,-2 1-1 0,0 1-1 0,3-1 0 16,-2 1 2-16,-2-1-2 0,4 2 1 0,-2 0 1 0,1 0-1 0,0 0 2 16,1-1-1-16,-2 2 2 0,1-1 1 0,0 1 3 0,-1-2 1 15,2 4 1-15,0-4 3 0,0 2 2 0,0 2 1 0,0-5 2 0,-1 4 1 16,1-1 2-16,3-3-1 0,-3 3 2 0,2-3 0 0,1 3 0 16,-2-1 0-16,-1 1-1 0,2-3-1 0,0 1-1 0,0-1 0 0,-2 0-1 15,2 2-1-15,0-2-1 0,-2-1 0 0,1 2-1 0,2-3 0 16,-3 2 0-16,2 0 0 0,1-1-2 0,-3 1 1 0,-1-3 0 0,1 2 1 15,0 0-2-15,3 0 1 0,-2-1-1 0,-1 2 1 0,2-3-1 16,1 3 0-16,-2-1 0 0,-1 1-1 0,2 1 1 0,1-4-1 16,-4 3 0-16,5 0-1 0,-1-3 2 0,-2 5-1 0,4-3-1 0,-4 1 1 15,4-1-1-15,-4 1 1 0,1 0-2 0,2-3 0 0,-2 5 1 16,1-2-1-16,-2 1-1 0,4-1 2 0,-4-1-2 0,4 2 0 16,-4-1 0-16,4 0 1 0,-5 0-1 0,1-1-1 0,-1 1 0 0,0 1 0 15,2-2 0-15,-2-1 1 0,0 2-1 0,-1-1 0 0,1 1 0 16,-4 0-1-16,4-1 0 0,-5 0 1 0,3-2-1 0,-1 1-1 0,-1 1 1 15,-1-2-1-15,1 3 0 0,3-1 0 0,-3-1-1 0,-1 1 1 16,1-1-1-16,3 1 0 0,-4-1 1 0,1-1 0 0,0 2-1 16,0 1 0-16,1-1 0 0,0-3 0 0,2 3-2 0,-2 0 0 0,2 0-1 15,-2-1 0-15,2 0-1 0,1 0-1 0,0 1-1 0,-3-2-1 16,3 2 0-16,0 0-1 0,0 1 0 0,0-1 0 0,0-1-1 0,0 4 0 16,1-4 0-16,-1 1 1 0,1 2 0 0,-1-1 0 0,-1-1 1 15,-2 2 0-15,3-1 0 0,-1 2-1 0,1-2 0 0,-3 0 0 16,2 3 1-16,-3-1 0 0,4-2 0 0,-3 2 0 0,3 0 0 0,-1 1 1 15,1 0 1-15,0 0 1 0,0-2 2 0,-3 2-1 0,8 2 3 16,-5-5 1-16,1 3 1 0,-1-1 1 0,5 0 0 0,-4-2 0 0,4 3 2 16,-4 0 0-16,4-3 2 0,-4 3-2 0,3-3-1 0,1 0 0 15,-1 1 1-15,-1 1-2 0,2-2 0 0,-4 0 0 0,5-1 2 0,-1 2 1 16,-1-2 0-16,-3-1 2 0,4 2 0 0,-4-1-1 0,4 3 2 16,-4-4 0-16,2 3 1 0,-1-2-1 0,-2-1 1 0,1 2 0 0,0 2 1 15,-1-2 0-15,0 1-1 0,0-1 0 0,-3 1-1 0,2 0-2 16,-1 0 1-16,0-1-2 0,-3 0 1 0,1 2-1 0,3-2 1 15,-5 0-2-15,2-1 1 0,-2 1-1 0,0-3-2 0,-1 2-2 0,2-2-5 16,-4 1-3-16,3-1-5 0,-1-2-6 0,-1 0-6 0,-2 0-8 16,1-2-9-16,-1 1-10 0,3-3-11 0,-1 0-12 0,-2 1-14 0,0-2-14 15,0 1-13-15,0 0-14 0,0-3-17 0,0 0-22 0,0 0-28 16,0 0-44-16,0 0-49 0,-5-3-60 0,4 3-65 0,-4-3-42 16,0-3-29-16</inkml:trace>
  <inkml:trace contextRef="#ctx0" brushRef="#br0" timeOffset="194591.2214">29540 4334 293 0,'-5'-7'392'0,"2"0"-72"15,-1-1-92-15,0 3-54 0,-1 0-30 0,4-2-19 0,-1 2-14 0,0-1-3 0,0 3 0 0,-1-3-2 0,3 1-1 0,-1 1-6 0,1-1-5 16,0 0-3-16,0 4-4 0,0-3-4 0,0 2-5 0,0 0-6 0,0-1-7 16,0 3-5-16,0 0-8 0,0 0-5 0,0 0-8 0,0 0-6 15,0 0-8-15,0 0-5 0,0 0-9 0,1 0-4 0,-1 2-5 0,3-1-2 16,-1 1 0-16,0 0 1 0,1 2 0 0,2 2 1 0,-1-1 2 15,0 1 1-15,-1 3 4 0,4 0 5 0,1 1 4 0,0 1 4 0,0 1 5 16,4 4 3-16,-3 1 1 0,1 1 1 0,5 0-2 0,-4 1-1 16,6 5-2-16,1-3-1 0,-2 5-1 0,4-1-4 0,-2 2-1 0,1 0-3 15,4 0-4-15,-3 1-4 0,4 1-4 0,-2 0-1 0,4 2-5 16,-2-1-2-16,0-1-1 0,2 2-2 0,-2-1-2 0,2 3-2 0,0-3-2 16,2 2-2-16,-2-2 0 0,2 1-2 0,-2 3 2 0,0-2 2 0,0 1 1 15,0-1 2-15,0 0 2 0,2 0 4 0,-4 3 2 0,2-4 3 16,0 2 2-16,0 2 4 0,-2-1 2 0,2-2 4 0,0 1 3 15,0-2 2-15,-1 3 0 0,1-2 0 0,-1 1-1 0,-1-1 0 0,0-1-1 16,1 2-1-16,-4 0-3 0,4 0 0 0,-4-1-2 0,1-2-1 16,1 1-1-16,-4 0-1 0,1-1-1 0,0-1-3 0,0 0-1 15,-1-1 1-15,-2-1-3 0,2-1 0 0,-3-1-2 0,0 0 0 0,0-2-1 16,-2 1 0-16,-1-3 0 0,1 1 0 0,-2-2 0 0,1 0-2 16,-2-2 0-16,1 0-1 0,-2 0 0 0,0-2-3 0,0-1-1 0,-1-1-2 15,1 1-3-15,-3-2-1 0,2 0-3 0,-3-1-1 0,-1-1-2 16,1 1-3-16,0-1-2 0,-2-2-1 0,2 0-1 0,-2-3-1 15,1 1-2-15,-1 1-2 0,-3-3 0 0,4 0 0 0,-5 1-1 0,1-3 0 16,-1 0 1-16,0-3 1 0,0 0 0 0,0 0 2 0,0 3 1 16,-1-3-1-16,-4-3-1 0,1 3-1 0,1-5 1 0,-4 0-1 0,1 0 0 15,-1-4-1-15,-2 0 1 0,-1-1-2 0,0-3-2 0,-1-3-2 16,-4-2-5-16,4 1-3 0,-4-5-3 0,4 0-1 0,-8-4 0 16,6-1 1-16,-1-1-1 0,-5-4 3 0,3-2 4 0,0 1 5 0,-1-2 4 15,1-1 6-15,-1 0 7 0,1 2 7 0,-1 0 10 0,2 0 8 16,-1 4 7-16,0 2 7 0,2-1 5 0,-2 4 3 0,5 1 3 0,-4 4 1 15,4 2 0-15,-2 0-2 0,3 2-1 0,1 4-1 0,0 0-3 16,1 3-1-16,2 0-5 0,0 3-6 0,5 1-4 0,-4-1-5 16,4 3-2-16,-2 0 0 0,3 3 1 0,0 0 1 0,3 3 2 0,-2-3 0 15,1 6 2-15,2 0-1 0,1 2 0 0,-1 4 0 0,2 0 3 0,1 3 4 16,1 1 1-16,3 2 4 0,-1 3 3 0,0 2 2 0,0-1-2 16,1 3 1-16,4 1 1 0,-4 1 0 0,4 0 1 0,-2 2-1 15,4-1 1-15,-1 1-3 0,-3 1 0 0,6 0-1 0,-4 2 0 0,3-1-1 16,2-1-1-16,-1 4-1 0,1-1 0 0,1 1-3 0,1-2-2 15,4 3-2-15,-2 1 0 0,4 0 2 0,-2-2-1 0,3 2 1 16,-2 0 1-16,6 0 2 0,-4-1-2 0,4 2 1 0,-1-4-1 0,0 2 0 16,-1-1 1-16,0 1-1 0,0-2 0 0,1-2 1 0,1-1-2 15,-1 2-1-15,-5-2-2 0,4-2-2 0,-3 1-2 0,0-1 0 0,-4-1-2 16,-1-1 0-16,0-4-1 0,-3 2 0 0,-1-3-2 0,-3 2 0 16,3-4 0-16,-3-1 1 0,-5 0-1 0,2-1 0 0,-1-2 0 0,-4 0-1 15,0-3-1-15,-3-1-1 0,0 0-2 0,1-2 0 0,-2 0 1 16,-3-3-2-16,-1 0 0 0,3-1-2 0,-3-1-2 0,-3 1-3 15,3-4-4-15,-1 1-3 0,-3-2-5 0,0-2-4 0,-3 1-3 0,2-5-3 16,-1 1-2-16,-3-4-4 0,0 3 0 0,-1-3-6 0,0-4-2 16,-3 1-4-16,3-3-3 0,-3 0-2 0,0-3-4 0,2 1-2 15,-4-5-1-15,2 1 3 0,1-2 3 0,0-1 1 0,0-1 4 0,-2-2 2 16,2 1 4-16,0-1 5 0,-3 0 7 0,4 0 8 0,-4 3 8 0,4 0 10 16,-1-1 10-16,-1 2 10 0,0 2 8 0,0 0 5 0,2 2 7 15,1 1 6-15,-5-2 7 0,5 5 4 0,-1 0 6 0,0 1 2 0,1 2 1 16,0 1-1-16,4-1 0 0,-1 4-1 0,0-1-2 0,1 3-1 15,2-1-5-15,1 4-3 0,0-3-6 0,2 3-6 0,-1 1-6 16,-1 0-5-16,3 2-6 0,0 0-2 0,3 2-2 0,-1 0 0 0,-2 3-1 16,1 0 2-16,4 2 1 0,-1 2 2 0,2 2 3 0,-1 3 4 15,1 1 5-15,3 3 3 0,-2 2 5 0,3 2 3 0,0 2 3 16,3-2 1-16,-1 5 1 0,4 0-1 0,-5 2 0 0,6 2-2 0,1-2-1 16,-2 1-1-16,2 4-2 0,2-2-4 0,-1 3-3 0,1 0-3 0,5 0-4 15,-3 1-3-15,2 1-5 0,0 0 0 0,4 1-3 0,-2 0-1 16,1-1-2-16,2 4 0 0,-2-2-2 0,4-2 0 0,-3 3-1 15,1 1 1-15,2-1-2 0,-3-1 0 0,2 1 0 0,1 0 3 0,-5-2 0 16,3-1 2-16,-3-1 0 0,2 1 0 0,-2-2-1 0,0-3 2 16,0 1 1-16,-1-2 1 0,-2-1 2 0,0-1-1 0,-2 0 1 0,-1-3 1 15,2-3 0-15,-3 2 1 0,-2-4-3 0,2-3 0 0,-6 2 0 16,1-4 0-16,1 1-2 0,-4-3 0 0,-1-3 0 0,0 1-2 0,0-3 0 16,-4-1-1-16,3-1-4 0,-3-2-4 0,-5 1-6 0,3-3-7 15,-2 1-6-15,1-2-9 0,-3-2-9 0,-3-2-7 0,1 0-9 16,-2-2-7-16,-2-3-8 0,1 2-7 0,-6-5-9 0,1-1-5 0,0-4-4 15,-1 0-3-15,-5-3-4 0,1-1 2 0,0-4 2 0,-6-1 4 16,3-1 3-16,-2-2 6 0,1-2 7 0,-1-2 7 0,-5 1 9 16,5-2 8-16,-2-3 9 0,1 3 11 0,-1-3 12 0,1 1 9 0,-1-1 11 15,0 2 11-15,2-1 11 0,0 2 10 0,3-1 8 0,-4 2 6 16,3 0 4-16,2 3 4 0,-3 0 1 0,6 2 2 0,-3 2 1 0,2 3 0 16,2-1-1-16,0 5 2 0,0-1 0 0,0 1-2 0,4 4-3 15,-1 0-6-15,2 4-5 0,1 0-7 0,0-2-4 0,4 6-6 16,-3 1-3-16,2 1-2 0,3 0-1 0,0 3-1 0,0 0-2 0,0 3 0 15,2 0-3-15,-1 3 1 0,4 2 0 0,0 1 3 0,2 3 3 0,1 1 4 16,-2 3 3-16,4 4 4 0,2 0 3 0,-3 4 1 0,6 0 1 16,-1 1-1-16,2 4-1 0,0 0-2 0,2 0 2 0,1 3-2 0,3 1 0 15,-3-2-1-15,5 4 2 0,0-1 0 0,0 2 2 0,2 0 0 16,1 0 1-16,-1 2-1 0,1 2 0 0,1-2 0 0,2 1-1 0,-1 3-2 16,2-1-1-16,0 0-1 0,-1 1-1 0,1 0-2 0,0 2-3 15,-2-1-1-15,1 1-4 0,0-1-4 0,2 1-1 0,-3-2-3 16,1 0-2-16,-3 1-3 0,-1-1-1 0,0-1-2 0,0-4-1 0,-1 1-1 15,-2-1-2-15,0-5-1 0,-6 2 0 0,5-6-1 0,-4 0-2 16,-2-1-2-16,0-2 0 0,-1-4-2 0,-4-1 0 0,2-2-2 16,-1-2-4-16,-2-1-1 0,-5-3-2 0,4-3-1 0,-3 3-4 0,0-6-4 15,-5 0-8-15,3-1-5 0,-2-1-3 0,1-2-4 0,-3-2-4 16,0 0-2-16,-3-2-3 0,1 1-2 0,-2-3 1 0,-2-4-1 0,1 2 0 16,-1-5-1-16,-4 2 1 0,0-3 1 0,-2 0 5 0,-1-3 2 15,0-1 0-15,-1-1-1 0,-5-1 0 0,3-3 1 0,-1-2 0 0,-3 0 0 16,-1-3 1-16,1-1 1 0,0 1 2 0,-1-3 2 0,-1-4 4 15,2 1 1-15,0-1 3 0,-2-1 4 0,2 1 5 0,0-2 7 16,1-1 5-16,2 3 7 0,1-1 7 0,0 2 8 0,1 2 6 0,4 0 6 16,-4 2 6-16,5 1 4 0,0 3 3 0,0 3 4 0,4 1 1 15,1 1 1-15,-1 5-1 0,-1 2-1 0,4 1 0 0,0 4-2 0,1 0-1 16,2 1 1-16,0 4 1 0,0 2-2 0,2 0 1 0,1 4-1 16,0 3 1-16,4 0 2 0,-1 4 3 0,4 2 4 0,0 2 2 15,0 6 3-15,1-1 4 0,5 3 1 0,-1 3 4 0,1 0-1 0,4 5-1 16,0 2-1-16,-1 0-1 0,4 3-2 0,-2 1-4 0,5 2-3 15,-1 1-5-15,1 3-3 0,0-4-5 0,0 5-3 0,0 1-5 16,0 0-7-16,-1 0-6 0,1 0-4 0,0 0-7 0,-1 1-4 0,1 2 0 16,0 0 0-16,-3-1 0 0,1-1 0 0,1 2 1 0,-4 0 0 0,4-1 2 15,-3-1 0-15,2 1 0 0,-2 0 3 0,-1-4 3 0,1 2 0 16,-2-2 3-16,5 1-1 0,-5-2-1 0,0-3-2 0,2-2-1 0,-2 0-1 16,-3-2 0-16,3-3-1 0,-4 1 0 0,3-5 0 0,-3 1-1 15,0-2 0-15,-5-5-1 0,4-1-3 0,-4-1-1 0,2-2-3 16,-3-5-2-16,-3 2-4 0,3-4-2 0,-4-3-3 0,1 1-2 15,-4-4-4-15,2 1-3 0,-1-1-5 0,-3-5-7 0,2 3-4 0,-3-3-4 16,0-3-7-16,-3-2-4 0,2-1-5 0,-3-3-3 0,-1 0-5 16,2-1-3-16,-4-4-6 0,-3 0-10 0,3-5-6 0,-3-1-6 0,0 1-7 15,-2-5-4-15,-2-1-3 0,2-1-4 0,-2 2 1 0,-1-4 0 16,0-1 4-16,0-1 3 0,-1-1 6 0,3-1 9 0,-4 0 11 0,1 0 13 16,3 0 17-16,-3-1 19 0,2 2 18 0,0 0 21 0,-1 1 20 15,2 1 17-15,-1 0 15 0,-1 4 12 0,4 1 9 0,-4 0 9 16,4 1 5-16,-4 4 4 0,4-1 0 0,-2 4 0 0,1-1-4 0,2 5-3 15,0 0-6-15,3 3-7 0,-2 0-7 0,2 0-6 0,0 3-4 16,1 2-5-16,5 0-2 0,-4 0 1 0,4 4 0 0,1 0 1 0,0 0 2 16,1 2 0-16,-1 1 2 0,5 4 0 0,-4 1 2 0,5 2 2 15,1 3 3-15,0-1-1 0,3 4 3 0,-1 3 1 0,1 1 0 16,2 3-3-16,-1-2-3 0,4 5-2 0,0-1-3 0,0 1-1 0,2 3-2 16,2-1 0-16,-3 2 1 0,1 0-3 0,3 2 0 0,-1-2-2 0,1 3-3 15,-3-1-2-15,4 0-3 0,-1 1-3 0,-3-1-1 0,3 0-3 16,1 2-2-16,-3-4-2 0,2 1-3 0,-2-1-2 0,0 0-5 15,0-3-1-15,0 5-4 0,-2-6-2 0,0 0-1 0,-3 0-2 0,4-2 0 16,-4-1-2-16,2-2 0 0,-4 1 1 0,0-1-2 0,1-4-1 16,-2 1 0-16,-1-4-2 0,0-2-2 0,-3 4-3 0,-1-6-2 0,2-1-2 15,-1 0-4-15,-3-2-4 0,2-1-4 0,-3-3-5 0,0 1-2 16,-1-1-4-16,2-3-2 0,-3 0-2 0,0 0-2 0,-3-1-2 0,2-3 0 16,-3-1-3-16,-1-1-1 0,2-1-1 0,-3-2 1 0,-1-3 2 15,0 0 1-15,-1-3 3 0,-3 1 1 0,0-3 0 0,1-3-1 16,-2 1 0-16,-1-1-2 0,0-3 1 0,-1 2 1 0,0-1-1 0,0-2 2 15,0-2 1-15,0 3 2 0,-2-2 0 0,1 1 1 0,0 3 3 16,-1-1 3-16,1-1 3 0,2 2 5 0,-1 3 4 0,2 1 5 16,-1-1 4-16,2 4 5 0,1 0 3 0,1 0 3 0,2 4 4 0,-2-1 3 15,4 2 5-15,-1 2 2 0,1 0 2 0,0 1 2 0,3 1-1 0,-1 4 1 16,3-3-1-16,0 2 0 0,0 2 3 0,0 0 2 0,3 2 2 16,0-1 2-16,1 3 3 0,2 0 1 0,-1 1 1 0,0 2 1 0,4 0 1 15,-2 4 1-15,3 0 2 0,0 1 2 0,0 2 2 0,1 1 1 16,0 3 0-16,-1 0-1 0,5 1-1 0,-5 1-3 0,1 1-1 15,4 2 0-15,-4-2-2 0,4 2-1 0,-3 0-1 0,0 0-3 0,2 0-2 16,-1 3-2-16,2-2-2 0,-4-2-2 0,2-1-1 0,0 2-3 16,0 1-2-16,-1-5-1 0,-1 0-2 0,4 1-2 0,-5-1-3 0,0-2-1 15,0-2-2-15,-3-1-1 0,3-1-1 0,-1-2 0 0,-3-1-1 16,0 0 0-16,-1-1-3 0,0-2-5 0,-1-4-4 0,-3 3-4 16,2-5-5-16,-1 1-6 0,-2-2-10 0,-2-2-13 0,-1-1-14 0,2-1-21 15,-3-2-25-15,-1-3-34 0,0-5-41 0,-1 2-71 0,-2-3-86 16,-2-1-86-16,2-2-87 0,-2-1-42 0,-2-1-20 0,-1 0-7 15</inkml:trace>
  <inkml:trace contextRef="#ctx0" brushRef="#br0" timeOffset="197336.9108">9078 16465 172 0,'-5'2'152'0,"0"-2"-62"0,0 3-27 0,-2-2-13 0,4-1 0 0,0 3 3 0,-1-3 5 0,2 2 7 0,-2-2 6 16,1 0 8-16,2 0 4 0,-1 0 6 0,2 0 3 0,0 0 4 16,0 0 0-16,-2 3-3 0,0-2-3 0,2-1-5 0,0 0-4 0,0 0-4 15,-3 2-5-15,3-2-5 0,0 3-2 0,-1-3-5 0,1 0-2 16,-2 1-4-16,2-1-4 0,0 0-2 0,0 0-5 0,0 0-1 16,0 0-1-16,0 0-1 0,0 0-1 0,0 0 2 0,0 0 2 0,0 0 2 15,0 0 1-15,0 0 2 0,0 0 2 0,0 0 0 0,0 0 1 16,2-1 0-16,-1-2-2 0,-1 1-1 0,3-2-4 0,-3-1-3 0,4 1-6 15,-2-3-5-15,-1-2-5 0,4-1-6 0,-1-3-4 0,0-1-2 0,2-4-2 16,1-1-1-16,2-4 2 0,-1 0-1 0,1-3 1 0,4-6 3 16,0 0 2-16,2-3 3 0,0-4 1 0,6-2 3 0,-1-4 1 15,1-6 2-15,5-1 0 0,0-5-4 0,5-3-2 0,0-3-4 0,2-5-5 16,3-1-6-16,-2-2-5 0,2-2-6 0,2 0 1 0,-4-1 1 16,2 1 5-16,-2 2 0 0,-2 1 0 0,0 3 0 0,-4 3 2 15,0 3-1-15,-4 2 0 0,-2 5 1 0,-4 4 0 0,-2 1 1 0,0 4 0 16,-4 5 2-16,-2-1-3 0,0 6-8 0,-1-2-1 0,-2 5-3 0,-1 3-2 15,-2 0-2-15,2 2 0 0,-2 5 0 0,0-2-1 0,-2 1 2 16,1 6 2-16,-2 1 1 0,1 2 2 0,0 0 2 0,-2 0 1 16,2 3-2-16,-2 3-2 0,3-1-2 0,-2 1-5 0,-1 3-8 0,0 1-7 15,0-1-8-15,0 2-8 0,0 1-9 0,2 0-7 0,-2 2-5 16,0 0-8-16,0 0-10 0,0 0-9 0,0 0-12 0,4 0-9 16,-4 2-11-16,4 0-10 0,-2 1-10 0,-2-1-10 0,3 1-5 0,-2 3-9 15,-1-3-9-15,3 5-13 0,-2-3-16 0,-1 2-17 0,0 0-20 16,-1 2-41-16,-2 0-50 0</inkml:trace>
  <inkml:trace contextRef="#ctx0" brushRef="#br0" timeOffset="205590.7099">29865 10352 180 0,'3'1'351'0,"-1"2"-89"0,-2 0-65 0,2-2-55 0,1 1-30 0,0 2-21 0,1-4-10 0,1 2-3 0,-4-1-2 0,3 1 1 0,2 0-3 15,0 0-6-15,-2 0-6 0,4-1-9 0,-1 3-6 0,-3-2-6 0,3 0-5 16,1-1-6-16,2 3-2 0,-3-2-2 0,0-1-1 0,0 1-1 16,0 1-2-16,1 0 0 0,0-2-1 0,0 1-1 0,2 1-1 0,-3 0 0 15,2-1-1-15,-1 2-1 0,1-4 0 0,1 2-1 0,-1 1-1 16,-1 0-2-16,1 0 1 0,1-2-2 0,-3 3-1 0,3-3 0 0,0 2 0 16,0 0-4-16,0-1 1 0,0-1-1 0,2 2-2 0,0-3-2 15,-2 1-1-15,2 1-1 0,0-2-1 0,4 1-1 0,-2 1 0 16,1-2 0-16,-4 2 0 0,5 0 0 0,0-2 0 0,-2 0 2 0,2 0 0 15,0 0 0-15,3 0 1 0,-3 0 2 0,0 0-1 0,-1 0 1 16,1 0 1-16,2 0 1 0,-1 0-1 0,0 0 1 0,2 0 1 0,-2 0-1 16,-1 0 0-16,4 0 0 0,-4 0-1 0,3 0 1 0,-2 0-1 15,2 0 0-15,-2 0-1 0,2 0 1 0,-2 0-2 0,-1 0 1 16,4 0-2-16,-4 0 0 0,3 0 2 0,-2 0-1 0,2 0-1 0,-2-2 0 16,2 2 0-16,-2-2-1 0,3 2 0 0,1-2-1 0,-4 1 0 15,3 1 1-15,-1-2-1 0,-2 1 0 0,3 1 0 0,0-3-1 0,-1 2 0 16,0 1-2-16,0-2 2 0,1 0 0 0,-3 1 1 0,3-3-1 0,-1 2 1 15,1 0 0-15,-2-2-1 0,0 2 0 0,0-2 0 16,-3 2 0-16,6-2 1 0,-6-1-2 0,1 2 2 0,0 1 0 0,3-2 0 16,-3 1-1-16,0 0 1 0,2-1 1 0,-5 1-2 0,3-1 0 0,0 0 1 15,-2-1 1-15,1 1-1 0,-1-1 1 0,-1 0 1 0,2 2-1 16,-4-1 0-16,-1 0 1 0,5-1 0 0,-5 1 1 0,0 0-1 16,0-2 0-16,0 4 0 0,2-2 3 0,-4-1-1 0,-1 0 1 0,4 1 0 15,-3-1 1-15,-1 0 1 0,-1 0 1 0,4 1 0 0,-1-1-1 16,-3 1 1-16,-1-1 1 0,1 1 1 0,3-1-1 0,-3 0 0 15,-1 0 0-15,2-1-1 0,1 0 0 0,-2-2-2 0,-1 4-2 0,2-4 1 16,-1 2-2-16,0-3-1 0,0 3 1 0,2-1-2 0,-2-1-1 16,0-1-1-16,0 1 0 0,0-1-2 0,-1-1 1 0,2 1 0 15,1 0 0-15,-3-2-1 0,1 1 2 0,3 1 0 0,-3-2-1 0,-1-1 0 16,2 1 0-16,-1-1 0 0,0 1 0 0,0-1 0 0,2 0-1 0,-2 1 1 16,-2-2 0-16,2 3 1 0,-3-2 0 0,4 1-2 0,-4-3 1 15,4 4 0-15,-2-1 1 0,-1-2 0 0,3 3 0 0,-4-2 1 16,4 0 1-16,-4 4 0 0,4-4 0 0,-2 1 0 0,-2 1 0 0,-2-1-1 15,4 0 1-15,-3-1 0 0,1 1-1 0,0-1 0 0,-1 0 0 16,0 1 0-16,1-1-1 0,0-1-1 0,-1 1 1 0,-2-1-1 16,2 1-1-16,-2-2 1 0,2 0-1 0,1 0-1 0,-3 0 1 0,0 0-1 15,0 1-1-15,1-2-1 0,-1 0 1 0,2 0-2 0,-2 0 0 0,0 1 1 16,0-2-1-16,0 4 0 0,1-3 0 0,-1 0 1 0,0 3 0 16,0-3 0-16,0 2 3 0,0-2 0 0,0 1 1 0,0 0 1 15,0 2 4-15,0-1 0 0,0 1 3 0,0-1 0 0,0 1 4 0,0-2 2 16,-1 2 0-16,1 0 2 0,-2 1 0 0,1 0 1 0,1-1-1 0,-3 1 1 15,1-1 0-15,2 0-1 0,-2 1 0 0,2-1-2 0,-5 1-1 16,5-1 0-16,-3 1-2 0,1-2-2 0,0 2 0 0,-1 1-1 16,2-4-2-16,-1 4 1 0,0-1-2 0,2-1 1 0,-5-1-1 0,5 2 0 15,-1-2 1-15,1 2-1 0,-2-3 0 0,1 4 0 0,1-3-1 16,-3-1 0-16,1 1 0 0,2 1 1 0,-2-2-1 0,2 2 0 16,-2 0 0-16,-1-1 0 0,3 1-1 0,-1 0 0 0,-1-2 1 0,0 2-1 15,0-1 1-15,-1 1 1 0,2-3-1 0,-1 1 1 0,0 1 0 16,-3-2 0-16,4 1 0 0,-2 2 1 0,0-3-1 0,1 1 2 0,0 0-2 15,-3 2 0-15,4-3 1 0,-1 1-2 0,0 1 0 0,-3-2 0 16,4 1 1-16,-3 1-2 0,0-2 0 0,2 1 0 0,-3 2 0 0,4-1 0 16,-3 1-2-16,-1 1 1 0,2-2-1 0,-1 2 0 0,0 1-1 15,0-4-2-15,0 4 1 0,2-1 0 0,-4-1-1 0,2 2 1 16,-2-2-1-16,2 4 1 0,-2-4-1 0,0 1-1 0,2 1-1 0,-4 1 2 16,1-2 1-16,2 0 0 0,0 1 1 0,-1-1 0 0,1 2 1 15,0-2 0-15,0-1-1 0,-1 4 1 0,2-3-1 0,-2 0 0 16,1 1 1-16,0-1 0 0,-1 1-1 0,2-1 0 0,-2 2 0 0,0-3 0 15,2 3-1-15,-4-1 1 0,1-1-1 0,4 1-1 0,-4-2 2 16,1 0-1-16,1 1-1 0,-1-1 1 0,0 0 0 0,0 2-1 0,-2-3 1 16,2 1 0-16,0 1 0 0,0-3 1 0,-1 2 1 0,1 0 1 15,1-1 1-15,-3 2 1 0,1-1 1 0,2 2-1 0,-1-2 0 0,-3 0 1 16,3 1 0-16,1-1 0 0,-1 2 2 0,0-1-1 0,0 1 2 16,-2-1-2-16,2 2 1 0,0-1-2 0,0 2 0 0,-1-1 1 0,0 0-1 15,-2 0 1-15,2 0 0 0,-2-2 1 0,4 3-2 0,-3-1 1 16,0 0 1-16,-1-2-2 0,3 2 1 0,-4 0-1 0,4-1 2 15,1-1-2-15,-4 2 0 0,2 0 1 0,-2-1-1 0,3 1-1 0,-1-3 1 16,-1 1-1-16,0 2 1 0,0-1-1 0,-1-1 1 0,3 1-1 16,-4-1 0-16,0 1 0 0,3 1 1 0,-2-2-1 0,-1-1-1 15,3 3 0-15,-2-1-1 0,-2-1 1 0,1 0-1 0,0 0-1 0,0 2 0 16,-1-2-1-16,1 2-2 0,0 0 1 0,0 0 0 0,0 0-2 0,0-1 0 16,0 1-1-16,-2 0 0 0,2 0 2 0,0 2-1 0,0-1 1 15,0 0-1-15,0-1 1 0,3 0 0 0,-3 3 2 0,0-3 1 16,1 2 0-16,2-2 2 0,-3 1 0 0,-1 0 0 0,3-1 2 0,1-1-1 15,-3 1 1-15,4 0-1 0,-4 0 2 0,1 0-2 0,3-1 0 16,-1-1 1-16,-2 0-2 0,4 0-1 0,-4 2 0 0,3-2 0 0,0-1-1 16,1 0-1-16,-4 2 1 0,3-2 0 0,1-1-1 0,-1 1-1 15,0-2-1-15,-3 3 1 0,4-3 1 0,-1 2-1 0,-3-1 0 16,3 1 1-16,1-1-2 0,-1 1-1 0,-3-2-1 0,2 2-1 0,-2 0-1 16,4-1 1-16,-1-1-2 0,-3 1 0 0,2 2-2 0,-2 1 0 15,1-4 0-15,0 4 0 0,3-2-1 0,-4 1 1 0,2 0 0 16,-2 0 0-16,3 2 1 0,1-2-1 0,-5 2 2 0,4 0-1 0,-3 0 1 15,3-1 1-15,1 2-1 0,-4-1 0 0,3 2 0 0,-1-2-1 16,-2 3 0-16,4 0 0 0,-1-2-1 0,-1 2 1 0,-1 0 0 0,3 0-2 16,-1 0 1-16,-3 0-1 0,1 0-1 0,0 1 1 0,3 0 0 15,-4 1 0-15,2-1 1 0,-2-1 0 0,2 3 0 0,-2-3-1 0,3 3 2 16,-2-3 0-16,1 3 1 0,1-2 0 0,-4 1 0 0,0-1 1 16,1-1 0-16,2 3 2 0,-2-3-1 0,1 2 0 0,0 0 1 15,0 1 0-15,0-1 0 0,3 1 0 0,-4-1 1 0,2 1 0 0,-2-1 1 16,3 0-1-16,1 1 2 0,-4 1-2 0,3 0 1 0,2-1-1 0,-2 1 1 15,2 1-2-15,-2-2 1 0,2 3-1 0,0-1 0 0,1-1 0 16,-2 2-1-16,4 0 0 0,-8 0 0 0,8 0 1 0,-6 0-2 16,4 0 1-16,-3 2 0 0,1-1 2 0,0-1 0 0,0 3 2 0,0 0 1 15,0-2 0-15,0 1 1 0,-1 2 1 0,1-1 0 0,0 1 0 16,-2 0 0-16,1-3 1 0,0 3 1 0,0 0 0 0,0 1 0 16,1 0-1-16,-4-2 1 0,3 3 0 0,0-3 0 0,2 3-1 0,-2-3 0 15,2 3 1-15,-2-1 1 0,2-1-1 0,-2 2-1 0,2-1 1 16,-2 1-1-16,0 1 2 0,2-2-1 0,-2 2 0 0,2 1 0 0,-2-1 1 15,2-1-2-15,0 3 1 0,1 0 0 0,-2-3 0 0,3 5 2 16,-4-2-1-16,2 0 2 0,2 0-1 0,-1 0 0 0,0 2-1 16,2 0 0-16,-2-2 1 0,1 2 0 0,-2-1 1 0,3 1-1 0,-2-2 2 15,1 2-2-15,2 0 0 0,-2 0-1 0,2-1 0 0,-2-1 1 16,1 3-2-16,1-1 3 0,-3-2-1 0,1 1 2 0,0 1-2 0,2-2 2 16,-4 1 1-16,4-1-1 0,-2 3 1 0,0-1 0 0,1-2 2 15,-4 1 0-15,5 1 1 0,-4-1 0 0,4 1 1 0,-1-1 1 0,1 2-1 16,-3 0-1-16,1-1 0 0,2 1-1 0,-2 0 0 0,2 0 1 15,-2-1 1-15,2 0 1 0,0 1-2 0,0 0 1 0,0-1 0 0,0 1-1 16,0-2-1-16,0 1-1 0,2 0 0 0,-2 0 0 16,2-2-1-16,-2 2 0 0,2-1-1 0,1 0 0 0,-3-1 0 0,0-1-2 15,1 3 1-15,-1-2-1 0,0 0 1 0,2 1-1 0,-2-1 2 0,2 0 0 16,-2-1 1-16,0 1 0 0,0 0 1 0,5 2-1 0,-5-2-1 16,0 0 1-16,0-1 1 0,0 1-1 0,0 0-1 0,0 2 1 0,1-2-1 15,-1 1-1-15,0 1 1 0,0-1-1 0,0 1-2 0,0-1 0 16,0 2 1-16,0 0-2 0,0-1 0 0,0 1 0 0,0 0 0 15,0 0-1-15,0-1-1 0,0 0-1 0,0 1-1 0,0 2 0 0,0-2 0 16,0 0 0-16,2 3-2 0,-2-3 1 0,2 1 0 0,-2-1-1 16,0 2 1-16,0-4-2 0,0 1 0 0,2 3-1 0,-2-3 0 0,0 1 1 15,0 0-1-15,0-3 1 0,0 5 0 0,0-3 1 0,0-1 0 16,2 3 2-16,-2-2 0 0,0 1 1 0,0-2 1 0,0 4 2 16,0-4 2-16,2 1 3 0,-2 2 0 0,0-2 1 0,2 1 1 0,1-1 2 15,-3 0 1-15,0 1 1 0,1-1 0 0,1 1 1 0,-2 1-2 0,2 0 2 16,-2 0-2-16,0 0 0 0,2-1 0 0,-2 0-1 0,3 2-1 15,-3-2 0-15,0 0 1 0,0 1-1 0,0 2-1 0,0-1-1 16,0-2 0-16,0 3 0 0,0-1-1 0,0 0 0 0,0-1-1 0,0 1 0 16,0-2 1-16,0 4-2 0,0-3 1 0,0-1 0 0,0 0-2 15,0 1 1-15,0-1-1 0,0 0-1 0,1 0 2 0,-1-1-1 16,2 1 0-16,0-1-1 0,-2 0 1 0,2-2-2 0,1 1 0 0,-2 1 0 16,1-2 1-16,-1 1-1 0,4-1 0 0,-3-1 0 0,0 3 1 15,2-2-2-15,-2 2 0 0,0-3 0 0,3 1 0 0,-4 0 1 0,1 2 1 16,0-1-1-16,3-1-1 0,-4 2 1 0,1-2-1 0,-1 0 0 15,4-1-2-15,-3 1-1 0,0 1 0 0,1-1-2 0,-2 0 0 0,3-2-3 16,-4 2-1-16,2-2-2 0,1 0 0 0,-2 0-3 0,-1-1-3 16,2-1-2-16,0-1-4 0,0 2-1 0,0-2-4 0,-2-2-4 15,2 1-2-15,-2 2-4 0,2-4-3 0,1 2-3 0,-3-3-3 0,0 0-2 16,0 0-5-16,0 0-3 0,0 0-4 0,0 0-5 0,0 0-5 16,0 0-4-16,0 0-5 0,0 0-6 0,0 0-8 0,-3 0-7 15,1-3-8-15,0 3-9 0,-2-1-10 0,0-4-12 0,0 2-17 0,0 1-10 16,1-2-11-16,-2 1-7 0,-2-2-6 0,4 1 1 0,-1-1 3 15</inkml:trace>
  <inkml:trace contextRef="#ctx0" brushRef="#br0" timeOffset="206319.7451">30018 8633 48 0,'-2'-4'110'0,"0"0"3"0,0 1 3 0,1 0 3 0,-2 1 0 0,1-2 0 0,0-1-2 0,-3 2-5 0,4 0-5 16,-1 0-5-16,0 0-4 0,-2 1-5 0,2-2-3 0,0 4-4 15,1-3-4-15,-4 0-5 0,3 1-2 0,0 0-6 0,-1 0-4 0,0-1-5 16,1 1-3-16,0 0-6 0,-1 2-1 0,0-2-4 0,2 2-1 16,-2-1-3-16,1-1-2 0,0 2-1 0,2-2-1 0,-2 0-4 0,1 2-2 15,1 0-4-15,-3 0-1 0,3 0-1 0,0 0 0 0,0 0 1 16,0 0 0-16,0 0-1 0,0 0 0 0,0 0-3 0,0 0-1 16,0 0-2-16,0 0 0 0,0 0 0 0,0 0 1 0,0 0 0 15,0 0 0-15,0 0 2 0,0 0-1 0,0 0 1 0,0 0-1 0,0 0 1 16,0 0-2-16,3 0-2 0,-2 2-1 0,1 0-2 0,-2-2 0 15,2 2-3-15,-2-1 1 0,2 1-2 0,1 2-1 0,-2-2 0 0,2 1-1 16,0 1-1-16,-1 2 0 0,0-2-1 0,1 1 1 0,0 1 0 16,1 2 1-16,1-2 0 0,-4 3 0 0,3-3-1 0,0 5 0 0,1-2 0 15,2 0-1-15,-2 0-1 0,0-1-1 0,0 4 0 0,0-1 0 16,-1-2-2-16,1 2 1 0,0-1-1 0,2 1 1 0,-2 0-3 0,1-2-2 16,0 1-4-16,-2 0-1 0,4-1-4 0,-4 0-5 0,0-2-4 15,5 2-4-15,-6-2-5 0,3 0-5 0,-2 0-5 0,2-1-6 16,1 1-6-16,-4-4-6 0,4 2-5 0,-4-1-3 0,3-2-2 0,-2 1 1 15,0 0 1-15,0-1 3 0,1-1 5 0,-4-1 4 0,5 0 4 16,-2 0 0-16,1-1-1 0,-2 1-1 0,-1-5 2 0,4 2 1 16,-2 1 0-16,2-3 0 0,-2 0-1 0,2-1-1 0,0 1-4 0,3-2-4 15,-4 0-8-15,1-2-4 0,0 2-2 0,0-4 2 0,-2 2 7 0,2 0 6 16,-2-1 5-16,2 1 5 0,-2 1 7 0,2-1 9 0,-2 0 7 16,1-2 8-16,-4 2 9 0,3 0 9 0,1-1 10 0,-4 2 9 15,1-1 11-15,0 0 5 0,-2 0 4 0,2 2 4 0,1-2 4 16,-3 1 2-16,0 1 2 0,0 1 2 0,0-2 3 0,0 1 1 0,0 2-1 15,0-1 1-15,0 0 0 0,0 0-3 0,0 3-1 0,0-2-2 16,0 1-1-16,0 1-2 0,0-1-1 0,0 2-1 0,0 1-3 0,-3-1-3 16,3 0-4-16,0 2-2 0,0 0-5 0,0 0-1 0,0 0-5 15,0 0-2-15,0 0-3 0,0 0-2 0,0 0-1 0,0 0-3 16,0 0-1-16,0 0-4 0,0 0-1 0,0 0-2 0,-2 2-2 0,2-2-3 16,0 0-1-16,-2 2 1 0,2-2-2 0,-2 1-1 0,2-1-1 15,-1 2-1-15,1 0 1 0,-3 0 2 0,1 1 2 0,2-1 0 0,-2 0 2 16,0 1 1-16,1 2 2 0,-4-1 3 0,3 1 4 0,0 0 2 15,-2-1 2-15,2 2 2 0,-2 2 3 0,0-1 0 0,1 1-1 0,-2 0 2 16,1 1-1-16,-2 0-2 0,2 0 1 0,-2-1-2 0,2 4-1 16,-2-1-1-16,0-2-2 0,1 2-2 0,-2-1-2 0,3 1 0 15,-1 0-2-15,-2-2-1 0,4 1-2 0,-4 0 0 0,4-1-1 0,-4 0-4 16,1 2-3-16,3-4-9 0,-2 2-12 0,1-2-16 0,3 0-19 16,-4 0-28-16,1 0-36 0,1 0-60 0,0-2-73 0,-1 1-91 0,0-1-100 15,1 2-57-15,-2-5-32 0,0 1-16 0</inkml:trace>
  <inkml:trace contextRef="#ctx0" brushRef="#br0" timeOffset="207601.958">28492 8857 292 0,'-5'-3'502'0,"4"-1"-47"0,-2 1-74 0,2-1-82 0,-2 0-83 0,1 1-48 0,2-1-31 0,-1 2-15 0,1 1-6 0,0-3-5 0,0 2-5 0,0 2-5 16,0 0-9-16,0 0-9 0,0 0-10 0,0 0-10 0,0 0-11 0,0 0-10 15,0 0-10-15,0 0-6 0,0 0-7 0,0 0-3 0,0 0-3 16,1 2 2-16,1-2 1 0,1 4 0 0,-2-3 0 0,3 3 2 0,1 0 0 15,-4-1-1-15,5 3-1 0,0-1 0 0,2 0 1 0,-2 2 0 16,4 1-1-16,-1-2 1 0,1 5-1 0,0-2-2 0,1 0-3 16,1-1-2-16,1 3-2 0,-1-2-3 0,3 1-1 0,0 1 1 0,-2-2-2 15,1 3 0-15,2-1-1 0,0-1-1 0,-2 1 0 0,5-1 0 16,-6-1 0-16,3 0-1 0,-2 0-1 0,2 0-2 0,0 3-5 0,-2-6-5 16,2 4-4-16,-1-5-8 0,-4 2-8 0,4 0-8 0,-4 0-12 0,-1-1-14 15,0-1-13-15,0-1-14 0,1 1-17 0,-6 0-18 0,5-3-21 16,-4 1-26-16,-2 2-27 0,2-4-44 0,-1 2-49 0,-1-3-70 15,0 2-78-15,-4-2-43 0,0 0-27 0</inkml:trace>
  <inkml:trace contextRef="#ctx0" brushRef="#br0" timeOffset="207952.5985">29012 8715 97 0,'-3'-6'476'0,"3"1"7"0,-1-1-88 0,1 3-134 0,0-3-81 16,0 3-53-16,0 0-31 0,0 0-19 0,0-2-8 0,0 4-5 15,0-1-3-15,-2 0-3 0,2 2-5 0,-3-2-5 0,3 2-6 0,0 0-7 16,-1 0-7-16,-2 0-7 0,2 2-3 0,-4 0-4 0,4-2-2 15,-5 2 2-15,2 1 3 0,-1 0 5 0,0 1 6 0,-1 1 4 0,0 1 3 16,-3 2 3-16,1 1 4 0,-4 0 1 0,2 1 4 0,-1 5 2 16,-1-3 4-16,-2 0 2 0,-2 3 0 0,1 2-1 0,0-1-3 15,-4 2-5-15,2-2-3 0,1 1-4 0,-4 3-2 0,-1-2-2 0,1 1-3 16,0-1-4-16,-2 0-9 0,1-1-10 0,1 2-17 0,-5 1-18 16,3-3-30-16,1 2-36 0,-4-1-56 0,4-2-62 0,-2 0-105 0,1-2-125 15,2 2-71-15,-2-2-45 0,2 0-23 0,3-3-15 0</inkml:trace>
  <inkml:trace contextRef="#ctx0" brushRef="#br0" timeOffset="224005.7887">10546 14878 39 0,'-1'-4'87'0,"-2"-5"0"0,3 1 0 0,0 1 0 0,0-1-1 0,0-1 1 0,0 3-3 0,0-3-5 0,0 1-3 0,0 3-2 16,0-3 1-16,0 1 3 0,-2 1-1 0,2-2 0 0,-1 3-2 15,-2-3-3-15,3 2-4 0,-1-2-7 0,1 0-3 0,-2 1-4 0,2 0 0 16,-3 0 0-16,3 2-1 0,0-3-3 0,-1 1-1 0,1 1-4 16,-3-2-3-16,3 3-1 0,0-3-3 0,0 2-2 0,0 0-1 0,0 1 0 15,0-1-1-15,0-2-3 0,0 3-2 0,0 0-3 0,0-1 0 16,0 1-1-16,0 0-1 0,0-1-1 0,0 1 0 0,0 1-2 15,0-1 0-15,0 1 1 0,0-1-1 0,0 1-1 0,0 1 1 0,0 0-1 16,0-2 0-16,0 4 0 0,0-4 0 0,0 5-1 0,0 0-4 16,0 0 0-16,0 0-3 0,0 0 0 0,0 0-3 0,0 0-4 0,0 0 0 15,0 0-3-15,0 0-1 0,0 0-1 0,0 0-2 0,0 0-1 16,-1 0-2-16,-1 5-1 0,2-4 3 0,-3 2 2 0,3-1 3 16,0 2 4-16,-1 2 3 0,1-1 2 0,-3 3 3 0,3 0 1 0,-2 5 2 15,2 0 1-15,-1 0 2 0,-2 7 1 0,0-1 0 0,0 2 0 0,2 4 2 16,-2 3 3-16,-3 2 1 0,2 2 0 0,1 7 0 15,0-2 1-15,-1 5 0 0,-2 3 2 0,3 3 2 0,-4 3 1 0,4 5 0 16,-4 0 2-16,1 3 0 0,0 2-1 0,-1-1-3 0,-2 4-5 0,1 1-3 16,1 1-5-16,-2-3-5 0,-1 0-4 0,0 2-3 0,0-4-2 15,1 1 1-15,-1-1-1 0,0-1 2 0,-3-1 1 0,6-2 1 16,-2-2 3-16,-1 0 1 0,3-2 2 0,-2 0 1 0,-1-2 3 0,3-3 3 16,-2 0 1-16,3-2 1 0,-2-2-2 0,1-2-1 0,-2-3-1 15,2 0-1-15,1-2-1 0,-1-2-1 0,1-3-2 0,0 0-5 16,0-4-5-16,-2-2-8 0,2-1-11 0,0 0-10 0,0-4-12 0,2-2-15 15,-2-1-17-15,2-1-16 0,-2-2-12 0,2-3-17 0,-2-3-20 0,2 0-24 16,-2 0-26-16,0-2-40 0,1-2-47 0,0 0-69 0,-1-3-80 16,2-2-44-16,0 0-28 0</inkml:trace>
  <inkml:trace contextRef="#ctx0" brushRef="#br0" timeOffset="234540.7686">26040 10329 97 0,'0'-2'251'0,"-1"2"-79"0,1 0-46 0,0 0-28 0,0 0-18 0,0 0-11 0,0 0-7 0,0 0-5 16,0 0-3-16,0 0-2 0,0 0-6 0,0 0-4 0,0 0-5 16,0 0-6-16,0 0-5 0,0 0-7 0,0 0-4 0,0 0-4 0,0 0-1 15,0 0-1-15,0 0 0 0,0 0 1 0,1 0 0 0,1 0 3 16,0 0 0-16,3 0 3 0,-2 0 2 0,1 0 0 0,5 0 1 0,-4 0 3 16,1 0 0-16,4-3 1 0,-2 2 0 0,2 1 1 0,2-2-2 15,0-1 1-15,2 3-3 0,2 0-1 0,0-3-2 0,2 3-2 16,0-2-4-16,2 2-2 0,1-1-1 0,0-2-3 0,4 3-1 15,-4 0-2-15,5-3 0 0,0 3-2 0,0-2 0 0,0 2-1 0,4-1 0 16,-4-1 1-16,5 2-1 0,-1 0 0 0,-3 0-1 0,5 0-2 16,-2 0 1-16,0 0-1 0,1 0 1 0,0 0 0 0,0 0-1 0,-1 0 1 15,2 0-2-15,-5 0 0 0,5 0-3 0,-2 0-3 0,0 0-3 16,1-2-2-16,0 2 1 0,0 0-2 0,-1-2-1 0,2 2 0 0,-5 0-1 16,3 0 0-16,-1 0 1 0,1 0 0 0,-1 0 2 0,0 0 2 0,1-1 3 15,-2 1 3-15,2-2 3 0,-3 2 1 0,4 0 3 0,-3-2 3 16,1 2 1-16,2 0 0 0,-3-2 1 0,0 0 1 0,0 2-1 15,0-1 0-15,-1-1-1 0,2 2-1 0,-3-2 0 0,2 2-6 0,-3-2 1 16,1 0-1-16,0 2 0 0,3-1-3 0,-3-1 0 0,0 2 1 16,-2-2-1-16,2 0 0 0,0 0 0 0,-1 1 0 0,1-2 0 0,-2 0 0 15,3 2 1-15,-3-1 3 0,2-1 0 0,0 0-1 0,-2 2 1 16,0-3 1-16,0 3-1 0,0-2 0 0,0 0 0 0,-2 0-2 16,-2 1 1-16,5 2 0 0,-6-4 1 0,4 2 0 0,-3-1-1 0,-3 0 1 15,3 1-2-15,-2 1 1 0,0-2-1 0,2 0 1 0,-4 1-1 16,2 1 1-16,0-2 0 0,-2 2 2 0,0-1-1 0,3-1-2 0,-3 1 1 15,0 0-2-15,-1 0 1 0,1-1 0 0,0 1-1 0,3 0 1 16,-3 0-1-16,0 1 2 0,-1-1-1 0,3-2 1 0,-1 4 0 16,-1-3 2-16,1 1 1 0,-1 1 2 0,0-3 0 0,3 2 1 15,-4 0 2-15,4 1 1 0,-2-3 2 0,-1 2 0 0,0 0 1 0,0 2-1 16,3-1-1-16,-3-2 1 0,0 3 0 0,-1-2-2 0,1 1 1 0,0-2 0 16,3 1 0-16,-3-1 1 0,0 2-1 0,-1-4-2 0,1 2 1 15,0 1 0-15,3-2 3 0,-3 1 0 0,0 1 0 0,4-2-1 0,-4 3 0 16,2-2 0-16,0-1 1 0,0 0-2 0,0 3 0 0,0-3-2 15,0 0 1-15,-2 3-2 0,4-3 0 0,-4 2 0 0,2-1-2 16,0 0-2-16,0 0 2 0,0 2 0 0,0-1 0 0,0-1 0 0,0 0-1 16,1 0 1-16,-2 1-1 0,2-2 0 0,1 2 0 0,-4 1 1 15,4-2-1-15,-1 1 0 0,-2-2-1 0,2 2 0 0,-1-1 0 0,0 0 0 16,0 1-1-16,0-2-1 0,0 1 1 0,-3 1 0 0,6 1-2 16,-6-2 1-16,4 0 0 0,0 2-1 0,-2-1 1 0,2 0 0 0,-2-2-1 15,2 3 3-15,-5-1-1 0,3 0-2 0,1-2 1 16,-2 3 0-16,2-1-1 0,-2-2 1 0,2 2 0 0,0 1-2 0,0-2 1 15,0 0 0-15,0 2 1 0,0-1-1 0,-2-1 1 0,4 0-3 0,-4 2 2 16,2-3-1-16,0 0 1 0,0 1-1 0,0 0 1 0,0 1-1 16,0-2 2-16,-2-1 1 0,3 2 2 0,-2 0 1 0,2 0-2 0,-2-2 0 15,2 1 1-15,-3 1 2 0,4 0 0 0,-4-1-1 0,1-1 0 16,2 3 2-16,-2-3 0 0,-1-1 2 0,3 3-1 0,-3-3-1 16,-1 1 2-16,1 1-2 0,3-1 2 0,-3 1 0 0,0-2 1 0,1 4 0 15,-1-4 0-15,-2 0 2 0,2 3 0 0,0-3-1 0,-2 3-1 16,2-3-1-16,0 3 1 0,-1-3-1 0,-4 1 1 0,5 0 1 0,-2-1 0 15,1-1-1-15,-4 2 1 0,4-1 1 0,-4 1 1 0,1-2 2 16,1 2 2-16,-2-1 2 0,4-2 0 0,-4 1-3 0,4 1 0 0,-4 0 0 16,4-1 0-16,-4-1 1 0,-1 1-1 0,3-2-1 0,-1 3 1 15,-1-3-2-15,-1 0-2 0,2-2-4 0,1 2-2 0,-2 0-2 16,-1 1 1-16,1-3 4 0,-1 2-2 0,0-1 0 0,0 1-2 0,0-2-2 16,-3-1 1-16,2 1 1 0,-2 2 0 0,2-1 0 0,-1-1 1 15,-1 1 2-15,-1-1-1 0,0 2-1 0,1-1 0 0,-1-1 2 0,0 2 0 16,-2-1 1-16,2-1 0 0,0 2 1 0,-2 0 1 0,2 0 1 0,-5 1 2 15,3-3 0-15,1 2 1 0,-1-1 0 0,-1 1 1 16,1 1-1-16,-1 0 1 0,-1-1 1 0,-1 0-2 0,3 0-2 0,-1 1 0 16,-1-3-1-16,-1 2 0 0,3-1 0 0,1 1-1 0,-4 1 1 15,2-1-2-15,-1 0 0 0,-1 0-2 0,2-2 2 0,-2 2-2 0,-1-1 2 16,3 1-1-16,-1 1 2 0,-2-1 1 0,1 0-1 0,-1 0 0 16,3 0-4-16,-2-2 0 0,-1 3 0 0,3-1-1 0,-3 0 0 0,0-2 1 15,0 2 1-15,0 0 0 0,0 1 1 0,0-3-2 0,0 2 2 16,0 2-1-16,0-4 1 0,0 5 0 0,0-3 2 0,0-2 0 15,0 5 1-15,0-3 1 0,0 0 0 0,0 0 0 0,0 0 0 0,0 0 1 16,0 0 0-16,0 0 1 0,0-1 0 0,0-1 1 0,-3 2-1 16,3 0 0-16,-1 1-1 0,-2-1 0 0,3 0-2 0,-1 0-1 15,1-2 1-15,-2 0 0 0,-1 1-3 0,2 1 1 0,-2-2-1 0,2 0-2 16,-4 2 0-16,4-2 1 0,-1 0-1 0,-2 3 2 0,1-3-2 0,2-1 1 16,-4 1 1-16,1 2-1 0,3-1 1 0,-4-1-2 0,1 1 1 15,1-2 0-15,-1 0 0 0,-1 0-1 0,1 1-1 0,3-1-1 16,-4 2-1-16,0-1-2 0,-1 1 0 0,1-1 0 0,0 1-2 15,0-1 0-15,0-1-1 0,0 3 1 0,0-2-1 0,0 1 2 0,-1 1-1 16,1-2 1-16,-4 0 0 0,3 2-1 0,1 1 1 0,-1-1 0 16,-3 0 0-16,3 0 0 0,1 3 0 0,-1-1-2 0,-3-1 1 0,3 1-1 15,1 0 1-15,-1 2-2 0,0-1-1 0,-1 1 0 0,1-2 1 16,0 2-1-16,1-2 0 0,-4 2 0 0,3-1 1 0,0 1 0 0,1-2 0 16,-1 2 1-16,-3 0 0 0,3-1 1 0,1 1-2 0,-4-2 2 15,2 1-2-15,-2 1 0 0,3-2 1 0,-1 1-2 0,-1 0 0 16,-1-3 1-16,-1 3-1 0,3-2 0 0,-3 2 0 0,1 0 1 0,2-1-2 15,-3-1 0-15,-1 1 0 0,3 0 0 0,1 0 0 0,-3 0-1 16,1 1 0-16,2 0 1 0,-3-3 0 0,-1 4 1 0,3-1-2 0,1 0 0 16,-3 0-2-16,4 1 2 0,-4 1-1 0,1-1 1 0,3 1 0 15,-4-1 1-15,4 0 1 0,-2 1 0 0,1-1 0 0,-2 2-1 16,2-1 1-16,-2 0 0 0,2 0 0 0,-3 1 0 0,1 0-1 0,-1-2 0 16,3 1 0-16,-3 2 1 0,1-2-2 0,2-1-2 0,-3 2 1 0,-3 0 0 15,3 0-2-15,0 0-2 0,1 0 1 0,-1-1-2 16,-5 1-1-16,5-1 0 0,-1 0-1 0,-4 3 0 0,1-1 0 0,2-2-1 15,-2 2 0-15,0 1-1 0,-2-3 0 0,3 2 1 0,-4 0 3 0,1 1 2 16,3-1 1-16,-3 2 2 0,1-1 1 0,0-2 2 0,-1 3 3 16,1-1 1-16,1 1 0 0,-2 0 1 0,4 0 1 0,-2 0 1 15,0 0 1-15,2 0-1 0,1 0-1 0,-4 0 0 0,5 0-3 0,-1 0 1 16,-4 1-1-16,5-1-3 0,-1 3-3 0,-4-2-2 0,4-1 1 16,-4 3 0-16,4-1-1 0,-4 0 0 0,1 2 1 0,0-3 0 0,0 3-2 15,-1 0 3-15,-2-1 1 0,1 1 1 0,-2-1 2 0,2 1 0 16,-2 1 4-16,0-2 0 0,-2 3 0 0,2-3 4 0,-1 3 0 0,0-3 2 15,2 3 2-15,-2-1 0 0,0 0 0 0,4-1 2 0,-1 1 1 16,0 0 1-16,1-2 3 0,2 3 0 0,-3-1 2 0,4-1-1 16,0 1 2-16,0-1 0 0,-2 1 0 0,1-1-1 0,4 2 0 0,-3-3 0 15,0 3 0-15,2-1 0 0,0-1-1 0,0 1-2 0,0-2 0 16,2 3 1-16,-2-3 0 0,2 1 0 0,-2 1-1 0,2-1-1 0,0 1 0 16,-2 1 0-16,0-3-1 0,2 3 0 0,0-3 0 0,-2 3 0 15,2-1 0-15,0-2-1 0,-2 2 0 0,0-1 0 0,2 1-1 0,-2 0 1 16,2-1 0-16,-4 2 1 0,2-1 0 0,0 1 0 0,0 0 1 15,0-3-1-15,0 4-1 0,0-1 0 0,0-1 1 0,-1 1 0 16,1-3-1-16,0 3 0 0,-1-1 0 0,1-2 0 0,0 2-1 16,-1-1-1-16,4 1-2 0,-3 0 1 0,2-1-1 0,-3 1 1 0,4 1 0 15,-1-3-1-15,2 3 0 0,-3-3-1 0,-1 3 1 0,4-2-1 16,1 0 1-16,-1 0-1 0,-3-1 0 0,3 1-1 0,1-1 0 0,-4 3 1 16,2-3 0-16,-2 1 1 0,3 1-1 0,-1-2 1 0,-2 3-2 0,4-3 1 15,-4 3 0-15,2-3-1 0,-3 3 1 0,1-1-2 0,-1 0 0 16,3 0-1-16,-2-1 2 0,-1 1-2 0,0-2-1 0,3 3-1 15,-2-1 0-15,-1 1 1 0,3-1 0 0,-3 0-2 0,1 1 1 0,-1 0-1 16,3 0 0-16,-2 0 0 0,-1 0-1 0,3-1 1 0,-3 2 0 16,0 1 0-16,0-2-1 0,-1 1 2 0,0 1 1 0,1-3 0 15,0 2 1-15,0-1 0 0,0 1 2 0,-1-1 0 0,1-2 0 0,0 1 2 16,0 1 1-16,0 2 0 0,0-2 2 0,-1-1 0 0,2 0 0 16,-1 0 0-16,3 2 0 0,-4-1 0 0,1-1-1 0,0 2 2 0,3-3-1 15,-2 1 0-15,-1-1 1 0,2 1-1 0,-1-2 0 0,-1 3 0 16,1-3 0-16,-1 3 0 0,0-3-1 0,0 3 1 0,-1-1-1 0,0 1-1 15,1-2-1-15,0 1 0 0,0 1-2 0,0-1 2 0,0-1-1 16,-2 1 1-16,2 0-1 0,-1-1 1 0,1 1-1 0,-3-1 0 16,1 1-1-16,2-2 0 0,-1 3 1 0,-2-3 0 0,1 3 2 15,2-1-2-15,-2 2 1 0,0-2-2 0,0 1 1 0,2-1-2 0,-2-1-1 16,2 0 0-16,-1 2 0 0,1-1-1 0,0-1 0 0,-1 1-1 16,1-1 0-16,-1 1 0 0,1-1 1 0,0 1 0 0,0 0-1 0,-1 0 0 15,-1 0-1-15,0-1 1 0,2 1 0 0,-2 1 0 0,2-2 1 0,-1 2-1 16,-2-1 1-16,1 2-1 0,1-1 2 0,-4-1-2 0,4 2 0 15,-2-1-2-15,1-1 2 0,-4 0 0 0,4 0 0 0,-2 1 0 16,0 2 0-16,1-4 0 0,0 1 0 0,2 1-2 0,-4-2 2 0,4 2-1 16,-4-1 0-16,4-1-1 0,-2 1 1 0,1 1 0 0,-2-1 0 15,2 0-2-15,0-1 1 0,-2 1 0 0,2-1-2 0,3 1 1 16,-4-2-2-16,1 3 0 0,1-3 2 0,-1 3-1 0,2-3 1 0,0 3-1 16,1-1 1-16,-1-1-1 0,-2 2 1 0,1-1-2 0,1 1 2 15,0-1-1-15,1 0 1 0,-1 1 0 0,0-1 1 0,0 1 0 16,0-1-1-16,0 0 0 0,-3-2-1 0,4 3 0 0,-1-3-1 0,0 3 1 15,2-3 1-15,-4 3-1 0,4-1 1 0,-3-1-2 0,4 2 2 0,-3-1-1 16,2-1 0-16,-4 1 0 0,3 1 0 0,-1-3-1 0,0 3 1 16,1-3 1-16,1 3-2 0,-2-1 1 0,0-1-1 0,0 0-1 15,2 0 2-15,0 1-1 0,-2-1-1 0,0 1 1 0,2 0 0 0,0 1 0 16,-2-3 1-16,2 3-1 0,-2-1 0 0,2-1 1 0,-2 0 0 0,2 0 2 16,0 1 1-16,-2 1 1 0,0-3 2 0,2 3 0 0,0-3 0 15,-2 3 1-15,2 0 0 0,0-2 2 0,-2 1 0 0,0 1 1 16,4-3-1-16,-3 6 1 0,2-7 0 0,-2 4 1 0,4-2-1 0,-6 1-1 15,6-1 1-15,-4 1-1 0,3 1 1 0,0-3-1 0,1 1-1 16,-4-1 1-16,3 3-1 0,1-3 1 0,-1 1 0 0,0-2-1 0,0 1 1 16,-1 3-2-16,4-3 1 0,-4 0 1 0,1 1-1 0,0 1 2 15,2 0-1-15,-2-1 1 0,1-2-2 0,-1 2 0 0,1 2 2 0,0-2-2 16,-1 0 2-16,2-3-1 0,-2 4 1 0,2-1-1 0,-2-1 1 16,-3 3-1-16,6-3 0 0,-4 1-1 0,4 0 0 0,-4 1 1 15,4-1-1-15,-1 0 1 0,-5 0-1 0,6 1-1 0,-4-1 0 0,1 1 1 16,2 0-1-16,-2-1 0 0,3-2 0 0,-4 4 1 0,4-2-1 15,-4 0 0-15,4 0 0 0,-1-1 2 0,-1 0-1 0,1 1-1 0,1-1 2 16,-1 1-1-16,0 0 1 0,-1-1-1 0,4 1 0 0,-4-1 1 16,1 1-1-16,3-2 0 0,-2 1 1 0,1 0-1 0,-2 1 1 15,3-2-1-15,-1 1 0 0,-1 1 2 0,-1-2-2 0,3 1 1 0,-4 2 0 16,1-1 1-16,1-2 0 0,-1 1 2 0,-1 0 1 0,1 1 1 16,3 0 0-16,-4 0 1 0,-1-1 1 0,2 2 0 0,-2-1 1 0,2 1-1 15,-2 0 0-15,1-1 0 0,0 1 1 0,-1-1-1 0,2 1-1 16,-2-2-1-16,2 3-1 0,-2-3-1 0,2 3-2 0,1-3 0 15,-1 3-2-15,-1-1-1 0,1-1 2 0,0 2-2 0,1-2 1 0,-1 0 1 16,2-3-2-16,-1 3 1 0,2-1 1 0,-4 1-1 0,4-1 1 16,-2 1 0-16,2-1 1 0,-4 1-1 0,4 0 1 0,-2-1 0 0,2 1 2 15,1-1 1-15,-5 0 0 0,5 1 0 0,-1-2-1 0,-2 1 2 16,2 1 0-16,1 1 2 0,-2-2 0 0,-1 0 0 0,3 2 0 16,-1-2 1-16,-2 0-1 0,1 1-2 0,2 0-1 0,-1 0 0 0,1-3-2 15,0 3 1-15,0-1 0 0,0 1-2 0,-3-3 1 0,3 1 0 16,0 2-2-16,0-2 1 0,0-1-1 0,0 3 1 0,0-4-1 15,0 0 2-15,0 2 1 0,0-2-1 0,0 0 1 0,0 0 1 0,0 0 0 16,0 0-1-16,0 0-2 0,0 0-1 0,0 0-6 0,0 0-4 16,0 0-8-16,0 0-8 0,0 0-9 0,0 0-11 0,0 0-12 0,0 0-12 15,0 0-10-15,0 0-29 0,0-2-33 0,0 2-50 0,0-4-56 16,3-1-70-16,-2 0-78 0,-1-2-42 0,5-2-26 0</inkml:trace>
  <inkml:trace contextRef="#ctx0" brushRef="#br0" timeOffset="235118.0791">26912 9537 121 0,'0'-3'314'0,"0"3"-100"0,0-1-62 0,0 1-44 0,0 0-27 0,0 0-16 0,0 0-9 0,0 0-5 0,0 0-5 0,0 0-2 15,0 0-3-15,0 0 1 0,0 0-2 0,0 0 2 0,-1 0 1 16,1 0 1-16,-5 0 1 0,4 0 2 0,-2 0 5 0,3 0 3 0,-1 1 4 16,-1 2 4-16,-1-3 3 0,2 0-1 0,-2 1-1 0,2-1-4 15,1 2-5-15,-5-1-6 0,5-1-5 0,-1 2-6 0,1 0-3 16,-5-2-5-16,5 2-5 0,-1 0-3 0,-2-2-3 0,2 1-1 0,-4 1-1 16,4-2-3-16,-2 4 1 0,2-2-1 0,-4-1-1 0,1 3 1 15,1 0 0-15,-1-1 2 0,-1 1 0 0,0 1 1 0,0 0 2 0,0 0 1 16,-1 4 1-16,0-3 0 0,-1 2 0 0,0-1-1 0,1 2 0 15,-3 0 1-15,3 0-2 0,-2 0 0 0,1 0-1 0,-2 1 0 0,3-1-2 16,-1 1-2-16,0-1-1 0,1 2-2 0,0-2-1 0,0-1-1 16,1 1-1-16,0 0 0 0,0 0-1 0,0 0 0 0,1-2 0 15,3 3 0-15,-4-4 0 0,4 0-1 0,-2 2 1 0,1-3 0 0,2 2 0 16,-1-3-1-16,1 1 1 0,0 0-1 0,0-3 1 0,0 2-2 16,0-1 1-16,1-1-3 0,-1 0 1 0,2 0-3 0,1-2 1 0,-2 2 0 15,2-2 2-15,-1 0-1 0,3 0 0 0,0 0 2 0,-1 0-1 16,2 0 1-16,-1 0 0 0,1 0 2 0,3 0 1 0,-2 0 0 0,6 0 0 15,-1-2 0-15,-1 2 0 0,4-2-2 0,0 2 0 0,1-4 0 16,0 3-3-16,3-1-1 0,-2-2-2 0,3 2-2 0,1 1-1 16,-1-1-4-16,1-2-2 0,1 2-2 0,-2 1-3 0,5-3-1 0,-8 2 0 15,3 1-3-15,3-3 0 0,-4 3-3 0,1 1 1 0,-4-3 0 16,3 2 1-16,-3 1 0 0,-1-2 1 0,0 0 1 0,-4 2 0 16,-1-1 2-16,1 1 3 0,-6 0 1 0,1 0 2 0,1 0 1 0,-4 0 0 15,1 0-1-15,1 0-3 0,-5 0-6 0,0 0-6 0,0 0-6 16,0 0-11-16,0 0-11 0,0 0-16 0,0 0-22 0,-2 0-30 0,-1 0-31 15,3 0-45-15,0 0-52 0,-5 0-71 0,0 0-83 0,0-3-48 16,0 3-30-16</inkml:trace>
  <inkml:trace contextRef="#ctx0" brushRef="#br0" timeOffset="243067.6811">23819 11166 220 0,'-2'-3'385'0,"0"3"-57"0,2 0-70 0,0-1-79 0,0 1-45 0,0 0-29 0,0 0-16 0,0 0-10 0,0 0-7 0,0 0-7 0,0 0-4 0,0 0-7 16,0 0-6-16,0 0-6 0,0 0-5 0,0 0-5 0,0 0-5 0,0 0-4 15,0 0-1-15,0 0-2 0,0 0 0 0,0 0 3 0,0 0 1 16,0 0 3-16,0 0 4 0,0 0 3 0,0 0 0 0,0 0 1 0,0 0-1 16,0 0-2-16,0 0-3 0,0 0-2 0,0 0-1 0,0 0-3 15,0 1 0-15,0-1-2 0,2 0-1 0,2 0 0 0,-1 0-2 16,-2 0-2-16,3 0-1 0,1 0-1 0,0 0-3 0,-1 0 0 0,1 0-2 15,2-1 0-15,-1-1-2 0,3 2 0 0,-2-2-2 0,0 1 0 16,5 1-2-16,-5-3-2 0,3 1-1 0,0 2-2 0,0 0 0 16,0-1-1-16,2 1 0 0,1-3 0 0,-4 3-1 0,3 0 0 0,0 0-1 15,-2 0 1-15,2 0-2 0,0 0-2 0,0 0-1 0,-2 0-3 16,2 0-2-16,1-2 0 0,-2 2-3 0,-1 0-2 0,0 0-1 0,0-3-3 16,0 3 1-16,1 0-3 0,-4-1 0 0,1 1 0 0,-2 0 2 15,-2 0 1-15,2 0 2 0,-1 0 2 0,-4 0 2 0,-1 0 2 0,0 0-1 16,0 0-1-16,0 0-2 0,0 0-3 0,-1 1-2 0,-4 2 1 15,1-3 1-15,0 2 0 0,-2-2 1 0,0 0 1 0,-4 4 0 0,0-2 1 16,3 1 0-16,-6 0 1 0,1-1 2 0,1-1 4 0,-4 3 4 16,1-2 7-16,0-1 6 0,0 1 4 0,0 2 4 0,2-2 1 0,-2-1 4 15,3 1 3-15,-4 0 3 0,5-2 3 0,-3 2 2 16,4-2 3-16,-1 0 2 0,0 0 1 0,2 0 0 0,0 0 1 0,3 0-1 16,-2 0-1-16,2 0-3 0,0 0 1 0,0 0-2 0,2 0 0 15,2 0-3-15,-4 0-3 0,5 0-2 0,0 0-1 0,0 0-3 0,0 0-1 16,0 0-3-16,0 0-1 0,0-2-3 0,2 2-3 0,1-2-2 15,-3 0-4-15,1 2-4 0,-1-1-4 0,3 1-1 0,2 0-2 0,-3 0 0 16,0 0 0-16,2 0 0 0,0 0 0 0,1 0 0 0,0 0 1 16,1 0 1-16,0 1-1 0,3-1 1 0,1 2 1 0,-3 0 2 0,3-2 0 15,0 2 1-15,0 1-1 0,5-1-5 0,-4 0-8 0,1 0-10 16,1 1-13-16,-2-1-13 0,5 2-12 0,-2-1-25 0,-2 0-30 16,4 1-38-16,-2-2-42 0,1 1-60 0,-4 0-67 0,4-1-66 0,-4 2-61 15,-1-4-32-15</inkml:trace>
  <inkml:trace contextRef="#ctx0" brushRef="#br0" timeOffset="245967.8454">24834 9455 137 0,'-4'-2'500'0,"-1"0"-32"0,1 2-54 0,3-1-95 0,-1 1-117 0,-1 0-63 0,3 0-39 0,0 0-20 0,0 0-12 0,0 0-6 16,0 0-4-16,0 0-7 0,0 0-5 0,0 0-6 0,0 0-6 16,0 0-7-16,0 0-8 0,0 0-4 0,0 0-1 0,0 0-1 0,0 0 0 15,0 0 0-15,0 0 1 0,3 1-1 0,-1-1 1 0,-2 2 0 0,1 0 2 16,2-2 1-16,-2 2 1 0,4 0 1 0,0-2 0 0,0 3 0 15,1-1 2-15,-1 2-2 0,1-1-1 0,4 1 0 0,-1-1 1 0,2 3 0 16,-1-1 0-16,2 2-1 0,2 0-2 0,2-2-1 0,0 6-2 16,3-5 1-16,-2 6-2 0,3-4 0 0,0 1 1 0,1 2-1 15,0-2 2-15,-1 1-2 0,2 1 0 0,3 1 1 0,-4-1-2 0,4-1-4 16,-4 2-7-16,2-1-8 0,0 2-7 0,-1-3-7 0,-2-1-11 16,3 2-12-16,-4 0-13 0,0 1-18 0,-2-4-16 0,2 3-30 0,-3-2-33 15,0 0-35-15,-2 1-35 0,-2-2-35 0,0-2-32 0,1 5-57 16,-2-5-68-16,-3 2-42 0,-1-3-30 0</inkml:trace>
  <inkml:trace contextRef="#ctx0" brushRef="#br0" timeOffset="246483.9975">25181 9322 138 0,'-1'-3'414'0,"-2"0"-79"0,3 1-110 0,0 2-66 0,0-1-44 0,0 1-27 0,0 0-17 0,0 0-12 0,0 0-10 0,0 0-8 15,0 0-10-15,0 0-6 0,0 0-6 0,0 0-5 0,0 0-8 16,0 0-2-16,0 0-5 0,0 0 2 0,0 0 1 0,0 0 5 16,0 0 6-16,0 0 6 0,0 1 7 0,0-1 7 0,0 2 6 0,0-2 4 15,0 3 3-15,0-3 3 0,0 3 1 0,0-2 2 0,0-1 2 0,0 2 2 16,0 1 3-16,0-1-1 0,0 1 0 0,0-2-2 0,0 2-1 15,0-1-1-15,0 1-2 0,0-2-2 0,0 1-1 0,0 2-1 16,0-2 3-16,0 0-1 0,0-1 2 0,0 3-1 0,0-2-3 0,0-1 0 16,0 3 2-16,-1 0 1 0,1-1 3 0,0 3 2 0,0-3 0 15,0 4 0-15,-2-1 2 0,-1 0-2 0,3 3-2 0,-1 0-1 16,-2 0-1-16,3 2-3 0,-1-1-1 0,1 4 0 0,-5-1-3 0,4 2-4 16,-1 0-2-16,-2 5-3 0,0 0-2 0,-2 0-1 0,2 1-1 15,-2 2-9-15,0 3-12 0,0 1-18 0,-2 1-24 0,-1 4-30 0,2 0-34 16,-2 1-58-16,3 2-69 0,1-1-105 0,-4 4-124 0,3 0-78 0,-1-1-55 15,-2 3-29-15,2-4-17 0</inkml:trace>
  <inkml:trace contextRef="#ctx0" brushRef="#br0" timeOffset="251022.4665">11023 14243 227 0,'0'-5'245'0,"0"2"-60"0,-3-1-45 0,3 0-28 0,0 3-22 0,0-2-17 0,0 3-16 0,0 0-15 0,0 0-19 0,0 0-16 16,0 0-17-16,0 0-9 0,0 0-6 0,3 0 0 0,-1 3 5 0,-1-2 4 15,3 3 6-15,-1 0 7 0,0-1 10 0,2 2 11 0,0 0 13 16,0 3 17-16,0 1 20 0,1 1 14 0,1 2 14 0,-1 2 6 16,1 1 6-16,2 0-1 0,-2 3-5 0,3 1-2 0,-1 8-2 0,1-1-3 15,0 3-2-15,0 6-5 0,2 0-7 0,-1 5-3 0,2 5-3 16,0 3-4-16,0 5-4 0,-1 4-4 0,-1 7-6 0,4 4-6 0,-1 5-2 16,0 5-4-16,-2 3-4 0,2 2-2 0,-1 4-6 0,0 3-3 15,0 4-5-15,0-1-2 0,0-1-3 0,-3 2-1 0,3 1 0 16,-3-4 1-16,2 1-2 0,-2-2 0 0,0-2-2 0,0 1 0 0,0-8-1 15,2 0-3-15,-2-2-1 0,0-4 0 0,0-5-2 0,0 0-8 16,0-3-13-16,0-8-15 0,0 1-18 0,-2-5-20 0,0-2-23 0,2-4-35 16,0-5-44-16,-4-1-44 0,3-3-47 0,-4-2-74 0,1-3-91 0,0-4-56 15,0-1-39-15,-2-1-16 0</inkml:trace>
  <inkml:trace contextRef="#ctx0" brushRef="#br0" timeOffset="254050.4032">29614 3822 33 0,'-4'-2'285'0,"0"-1"-60"0,0 2-54 0,-1-1-35 0,4-1-25 0,-4 0-10 0,1 1-6 0,-2-2-5 0,3 4-7 0,-4-3-6 0,4 1-8 16,-1-1-8-16,0 1-4 0,-1 0-7 0,2-1-6 0,1 3-4 0,-3-2-6 15,4 0-1-15,-1 2 0 0,0-2-3 0,0 1-2 0,-1 1 0 0,3-2-1 16,-1 2-1-16,1 0-1 0,-2 0 0 0,0 0-1 0,2 0 0 15,0 0-3-15,-2 0 0 0,-1 0 0 0,3 0 0 0,0 0 2 0,0 0 1 16,0 0 0-16,0 0 2 0,0 0 0 0,0 0 2 0,0 0 0 0,0 0 2 16,0 0-1-16,0 0 0 0,0 0 3 0,0 0-1 0,0 0 1 15,0 0-2-15,0 0-1 0,0 0 0 0,0 0 1 0,0 0-2 16,0 0-1-16,0 0-1 0,3 0-3 0,-1 0 0 0,2 0-3 0,-3 0-2 16,4 0-2-16,-3 0-2 0,4 0 1 0,-2 2-1 0,4-2-2 0,-2 0-1 15,6 1-1-15,-3 1-1 0,6-2 0 0,0 2-1 0,6 0 0 16,-1-2 1-16,1 2 0 0,8-1 1 0,1-1 0 0,-1 0-1 0,6 2-1 15,-1-2-2-15,5 2-3 0,2-2-2 0,2 2-3 0,0-1 0 0,2-1 0 16,2 2-1-16,1 1 3 0,2-3 1 0,1 4 2 0,0-2 0 16,3 1 2-16,1 2 0 0,1-1 2 0,1-2 2 0,1 2 1 15,3 1 2-15,-4-4 2 0,5 4-2 0,0-1 0 0,0 0-2 0,-1 0-1 0,1-1-3 16,-3 0 0-16,1-1-3 0,1 2-1 0,-3-1-4 0,-1-1-1 16,0 0-1-16,-1 0-3 0,-3 1 0 0,2-3 1 0,-2 2 3 0,0 0 1 15,1-2 0-15,-2 2 0 0,0-1 2 0,0-1 2 0,-1 2-1 16,1-2 0-16,-1 2 0 0,1-2 1 0,-4 2 2 0,2-1 1 0,0-1 0 15,-1 2-2-15,0 1-1 0,1-3-1 0,1 3-2 0,-4-2-1 0,1 4-1 16,1-2-1-16,-2 0 1 0,0 0 1 0,-1-1-2 0,-3 5 1 16,2-4 0-16,-4 2-2 0,0 1-1 0,1-3 0 0,-5 3-1 0,2-3 0 15,-2 1 0-15,-2 1 1 0,-2-3-2 0,2 2 0 0,-4-1 1 16,1 1 2-16,-2-1 0 0,1 1 1 0,-5-1 1 0,1 2 2 0,-2-2 1 16,1-2 1-16,-2 4 3 0,-1-5-1 0,-3 3 2 0,5 0 0 0,-5 0 2 15,-3-3 1-15,3 0 1 0,-4 2-1 0,0-2 0 0,3 3-1 16,-3-2 1-16,-2-1 0 0,-1 3 0 0,2-3-1 0,-3 0 0 0,1 0-1 15,-2 0 0-15,1 0 1 0,-3 0-2 0,1 0 1 0,-1 0 0 16,-2 0-2-16,2 0-2 0,-3 0-5 0,-1 0-8 0,0 0-10 16,-1 0-4-16,0 0-7 0,-2 0-4 0,-1 0-4 0,4-3-9 0,-3 3-8 0,0 0-14 15,-2-1-16-15,1-2-15 0,-1 3-16 0,3-2-19 0,-1 2-22 16,-2 0-27-16,0-3-31 0,2 2-34 0,-2 1-36 0,0 0-53 16,-2-5-65-16,0 0-34 0</inkml:trace>
  <inkml:trace contextRef="#ctx0" brushRef="#br0" timeOffset="256350.8497">29806 3756 114 0,'-10'-3'124'0,"-2"0"-31"0,2-1-16 0,0 0-13 0,2 3-4 0,-2-4-2 0,-2 1-3 0,2 2-3 0,0-2 0 0,-2 2 4 0,2-1-3 16,-3 0-5-16,2 1-5 0,-1-2-5 0,-1 4-3 0,2-3-3 15,-5 1-4-15,2 1-3 0,-1-1-2 0,2 2 1 0,-1-2 1 0,-1 0 2 16,4 2 3-16,-4 0 5 0,4 0 2 0,1 0 2 0,-2 0 2 15,2 0-1-15,-3 0 1 0,6 0-2 0,-2 0-1 0,4 0 2 0,-1 0 1 16,1 0 3-16,1 0 1 0,1 0 1 0,0 0-1 0,3 0-1 16,0 0-2-16,0 0-3 0,0 0 1 0,3 0-3 0,-1 0 0 0,2 0-2 15,2 0 0-15,0 0 0 0,-1 0-4 0,5 0-2 0,5 0-4 0,1 0-5 16,0 0-2-16,5 0-2 0,4-1-2 0,3-1-1 0,4 2-2 16,4-2-3-16,2 0-1 0,4 2-3 0,4-2-2 0,2 1-5 0,2 1-1 15,4-2-2-15,2 0 2 0,4 2 0 0,0-2 1 0,4 2-2 0,0 0-1 16,4 0-3-16,0 0-1 0,2 0-3 0,2 2 1 0,0 0-1 15,5 0 1-15,-4 1 2 0,4 1-1 0,-4-1-5 0,-1 1-3 0,5-1-5 16,-8 2-2-16,2-1-1 0,-4 1-1 0,0 1-1 0,-5-3 0 0,0 3-2 16,-5-1 2-16,2 0 2 0,-5-1 0 0,-2 1 0 0,-5-1 2 15,2 0 4-15,-6 0 2 0,0 0 3 0,-3-1 1 0,-4 1 4 0,0-1 2 16,-6 1 2-16,2 0 4 0,-4-1 3 0,-3 1 1 0,1-1-1 16,-6 0 1-16,-1-3 2 0,-1 4-1 0,0-2 0 0,-4 1 1 0,-2-3 1 15,0 3 0-15,-3-3 2 0,3 2-2 0,-7-1-4 0,0-1-1 16,0 0 2-16,0 0 1 0,-5 0-1 0,0 0-4 0,0 0-1 0,0 0-5 15,-5 0-8-15,1 0-4 0,0-1-5 0,0-1-6 0,-4 2-5 0,-2-3-2 16,0 3-3-16,-1-5-4 0,-4 4-8 0,-1-2-8 0,-4 3-6 16,0-3-7-16,-2 1-3 0,-4 1-1 0,-1-1 2 0,-2 0 1 0,-4 0 0 15,0 1 2-15,-6-1 0 0,2 2 1 0,-4-4 2 0,-5 4 5 16,0-2 3-16,-3 1 4 0,-3 1 7 0,-2-2 6 0,-4 0 7 0,-3 2 5 16,-1-2 6-16,-4 2 5 0,1-2 5 0,-1 1 6 0,-5 1 3 0,3-2 2 15,1 0 2-15,-4 2 4 0,3-2 6 0,1 2 8 0,0 0 7 16,1 0 7-16,0 0 7 0,2 0 5 0,2 0 5 0,2 0 5 0,1 0 5 15,0 0 6-15,4 0 5 0,-1 0 7 0,-1 0 7 0,5 0 2 0,2-2 2 16,1 1-2-16,2 1-2 0,3 0-4 0,1-2-3 0,6 1-2 16,-1 1-4-16,2-3 0 0,4 2-4 0,4 1-2 0,2-2 0 0,0 2 0 15,6-2-3-15,2 1 0 0,2 1-2 0,4-3-2 0,0 2-2 16,2 1-3-16,4-2-3 0,0 0-3 0,4 2-4 0,-3 0-2 0,5 0-2 16,0 0-3-16,0 0 0 0,0 0-3 0,0-1-3 0,5 1-4 15,-3 0-4-15,4-2-2 0,0-1-2 0,4 3 2 0,0-1-1 0,2-2 1 16,4 3-2-16,2-2 0 0,2 2-3 0,4-3-2 0,4 2-4 0,2-1-1 15,4-1-3-15,3 0-2 0,6 1 0 0,3 1-2 0,2-2-2 0,4 3 0 16,4-3 2-16,0 1 1 0,5 2 1 0,1-1 4 0,1-1-1 16,5 2 1-16,2 0 2 0,2 0 1 0,2 0-1 0,4 0 2 0,0 0 1 15,2 0 0-15,3 0 0 0,0 2-1 0,4-2-5 0,-4 1-4 16,4-1-4-16,-4 2-1 0,4 1 1 0,-5-3 2 0,2 0-1 0,-1 0-1 16,-2 0 1-16,-2 3-1 0,0-2 0 0,-4-1 2 0,2 2 0 0,-7 1 2 15,2-3 2-15,-2 0 2 0,-6 3 1 0,0-3-2 0,-4 2-3 0,1-1-3 16,-6-1-1-16,-2 3-1 0,-4-3 0 0,-3 0 1 0,-1 2-2 15,-8-2-2-15,2 3 0 0,-7-2-1 0,-1-1-2 0,-5 5 0 16,-4-4-1-16,-2-1-1 0,0 2 1 0,-5 0 0 0,-5-2 4 0,0 1-1 16,-3 2 3-16,-2-3 3 0,-1 1 1 0,-4-1 4 0,0 0 6 0,-4 2 1 15,-2-2 3-15,-3 0 3 0,2 0 1 0,-7 0-1 0,-2 0 0 16,-5 0-4-16,0 0-3 0,-5 0-5 0,-3 0-5 0,-3 0-9 0,-4 0-7 16,0-2-11-16,-1 1-8 0,-8 1-8 0,2-3-4 0,-3 2-8 15,0-1-4-15,-3 0-5 0,0 1-2 0,-2-4-2 0,-1 4-2 0,0-2 1 16,-2 1 4-16,0-1 7 0,0 2 8 0,0-1 6 0,0-1 7 15,-1 3 3-15,-3-3 4 0,3 1 5 0,1 2 5 0,-2-1 6 0,-2-2 3 16,2 3 7-16,0 0 6 0,2 0 5 0,-1 0 5 0,-1 0 1 16,3 3 2-16,-2-2 4 0,3-1 1 0,3 2 6 0,-1 1 3 0,4-3 3 15,-1 3 4-15,6 0 2 0,-1 0 5 0,3-3 0 0,6 2-1 0,-2 2-1 16,8-1-1-16,-2-1-3 0,6-1 0 0,3-1-3 0,1 2-3 16,3 0-2-16,5-2-3 0,0 1-3 0,3 2-2 0,2-3-3 0,5 1-1 15,-2-1-1-15,3 0 0 0,3 0 0 0,2 0 1 0,1 0 1 16,4 0 3-16,6 0 1 0,0 0 1 0,4-1-1 0,5 1-1 0,2-3 2 15,5 2 0-15,7-3 0 0,-2 3-2 0,8-1 0 0,2-2-1 0,4-1-3 16,1 2-1-16,1 0-4 0,6 0-4 0,-1-2-4 0,4 1-1 16,0 4 0-16,0-5 1 0,1 2 3 0,2-1 1 0,-1 1 3 0,2 1-1 15,2 0 3-15,-1-1 0 0,2 1 0 0,1 0 1 0,-3 0 1 0,2 2 1 16,1-2 2-16,0 1-1 0,1 1-1 0,-4-2-3 0,1 0-2 16,0 2-5-16,-3-2-2 0,-3 2-2 0,0 0-4 0,-5 0-3 0,0 0-2 15,-4 0-1-15,-3 0-3 0,-2 0-1 0,-2 2-1 0,-4-2 1 0,-2 2 1 16,-4 0 0-16,-1-2 0 0,-3 1 1 0,-2 1 1 0,-4-2 0 15,-2 2 1-15,-2-2 0 0,-5 2 0 0,-1 0-3 0,0-2 2 0,-6 1-1 16,0 1 0-16,-1-2-2 0,-3 2 2 0,-5 0 2 0,-1-2 3 16,-1 0 2-16,-4 2 2 0,-1-2 1 0,-4 0 3 0,-1 0 3 0,-8 0 3 15,2 1 4-15,-9-1 4 0,-4 0-1 0,-6 0 3 0,-6 2 6 0,-4 0-4 16,-6-2-1-16,-6 0-4 0,-7 2-1 0,-4-2-1 0,-6 1 0 16,-3-1-1-16,-4 2-2 0,-2 1 1 0,-3-3 2 0,0 0 3 0,3 0 5 15,0 3 3-15,3-2 2 0,2 4 1 0,2-5 3 0,5 3 1 0,7 0 1 16,1 0-1-16,7-3 0 0,4 2 0 0,5 2-1 0,5-1-1 15,4-1-4-15,5-1-4 0,3 3-5 0,4-3-5 0,5 2-3 0,-1 0-4 16,8-1-4-16,0-1 0 0,5 2-2 0,1 0-1 0,2-2-2 0,1 1 0 16,5 0-1-16,-2 2 0 0,6-3-1 0,-2 1 1 0,5 0 2 15,1 2 2-15,2-3 3 0,1 1 2 0,5 0 2 0,0 0 0 0,8-2 0 16,-1 2 1-16,4-2 1 0,1 0-2 0,8 0 0 0,-2-2 1 16,8 2 4-16,0-2 0 0,5 0 1 0,5-1-1 0,-1 1-3 0,4-2-3 15,3 1-2-15,4-1-3 0,1 2-1 0,0-1-6 0,7 0-4 0,-4-1-6 16,4 0-1-16,-2 3-4 0,1-3-6 0,-2 2-6 0,1 0-8 0,-4 1-2 15,-1-4-3-15,0 4 3 0,-6-2 1 0,-2 1 2 0,-4-1 0 16,1 3 5-16,-10-1 7 0,1-1 3 0,-3 2 2 0,-6-3 2 16,-1 3 2-16,-3 0 4 0,-6 0 5 0,-3 0 4 0,-1 0 4 0,-3 0 4 15,-6 0 5-15,0 0 7 0,-4 0 8 0,-2 3 8 0,-3-3 6 0,-1 0 5 16,-4 2 5-16,1-1 2 0,-5-1 3 0,-4 3 6 0,-2-3 5 16,-2 2 2-16,-6 2 0 0,-2-1-2 0,-7 0-3 0,0 1-5 0,-10 0-8 15,-1-1-7-15,-4 3-6 0,-1-3-5 0,-8 2-2 0,2-1-2 16,-4 1-4-16,0-1-6 0,1 3-6 0,-2-4-4 0,3 3-3 0,3 0-1 15,0-3-3-15,6 3 0 0,0-3 0 0,9 3 1 0,-4-4 0 16,7 5 0-16,4-4 0 0,2 2 1 0,4 1 1 0,2-3-1 0,5 1-1 16,0-1-1-16,3-1-2 0,4 0-3 0,3 2-2 0,3-3-2 0,-1 1 0 15,3 0 2-15,2-2 0 0,2 0 2 0,4 2 3 0,0 0 1 16,3-2 0-16,2 1 0 0,5 1 0 0,3-2-1 0,0 0 2 0,5 0 2 16,5 0-1-16,0-2-1 0,5 1 0 0,2 1-4 0,5-4-4 15,0 2-3-15,1 0-5 0,3 1-3 0,0-3-4 0,1 2-2 0,0 0 1 16,-2 1 1-16,0-2-3 0,-4 0 1 0,2 2 3 0,-2-1 0 0,-4 2 2 15,0-2 1-15,-1 1 2 0,-6 1 2 0,0-3 3 0,-3 2 2 16,-5 1 5-16,-1 0 2 0,-1 0 0 0,-3 0 0 0,-5 0 3 0,0 0 4 16,-1 0 2-16,-5 0 6 0,1 0 1 0,-3 0 4 0,-3 0 4 0,-3 0 5 15,2 1 4-15,-4 2 2 0,-2-2 4 0,-6 1 4 0,0 0 0 16,-4 2 4-16,-5-1 1 0,1 0 0 0,-8 3-2 0,0-3-3 16,-6 3-3-16,1-3-4 0,-4 3-5 0,-2-1-3 0,-2 0-3 0,5-2 0 15,-4 3-2-15,4 0 0 0,-2-3 0 0,6 2-2 0,0-1 0 0,5 1 0 16,2-2-1-16,6 0 1 0,3 0-1 0,0 0 0 0,7-1-2 0,1-2-1 15,4 1 1-15,1 2-2 0,4-3-2 0,4 0-6 0,2 0-5 16,4 0-5-16,5 0-6 0,2 0-3 0,5-3-4 0,2 2-5 0,6-1-6 16,2-1-2-16,3-1-1 0,1-1-4 0,1 0-4 0,4-1-5 15,-4 2-4-15,3-1-1 0,1-4-1 0,-5 4 1 0,1 0 4 0,-2 0 4 16,-3-2 1-16,-1 1 6 0,0 1 7 0,-4-1 7 0,-2 2 5 0,-1-2 10 16,-4 0 12-16,-2 1 11 0,-3 2 11 0,-3-1 10 0,-2-1 13 15,-1 2 5-15,-4 2 1 0,-2-1 0 0,-3-1-6 0,-3 0-4 0,-2 1-6 16,-1-2-5-16,-4 4-4 0,-5-3-8 0,1 1-6 0,-5-1-7 0,-4 1-11 15,0 0-6-15,-6 2-6 0,-1-1-2 0,-2-1 2 0,-4 2 4 16,-1-2 6-16,-4 0 5 0,0 2 6 0,-4-2 4 0,2 1 3 0,1 1 2 16,-3-2 0-16,3 2 1 0,2 0 0 0,3 0 1 0,1 0 0 15,4 0-1-15,-1-2-2 0,7 2-3 0,3 0-1 0,4 0-6 0,3 0-6 16,5 0-6-16,-2 0-5 0,5 0-2 0,4 0 0 0,3 0-2 16,1 0-8-16,3 0-2 0,4-2-3 0,3 2-5 0,3-2-3 0,3 1-5 15,2 1-5-15,7-2-6 0,1 0-4 0,3 0-3 0,4-1-5 16,-2 1-11-16,6-2-11 0,-1 1-4 0,1 0 1 0,-1 0-1 0,0 0-2 15</inkml:trace>
  <inkml:trace contextRef="#ctx0" brushRef="#br0" timeOffset="256469.3014">33223 3712 113 0,'4'0'142'0,"-4"-3"1"0,0 3-1 0,-1-2-7 0,-3 2-11 0,-5-1-10 0,2-1-13 0,-8 2-13 0,1-2-14 0,-3 0-13 0,-5 2-13 0,-2-1-14 0,-7-1-15 0,1 2-12 0,-7-2-11 0,-4 0-7 0,-1 2-2 0,-5-2-1 0,-8 2 1 0,2 0-7 16,-8 0-10-16,-1 0-21 0,-1-1-30 0,-6 1-61 0,-1 0-75 0,-2 0-70 0,0 0-69 15</inkml:trace>
  <inkml:trace contextRef="#ctx0" brushRef="#br0" timeOffset="257616.9013">29774 3765 74 0,'0'0'117'0,"0"0"-14"0,0 0-10 0,0 0-8 0,0 0-4 0,0 0-6 0,0 0-4 0,2-2-10 0,-1 1-13 0,4 1-12 16,-3 0-13-16,6-2-8 0,-2 1-8 0,2 1-1 0,2-3 1 0,0 2-3 15,3 1-1-15,6-2-2 0,-2 2-4 0,4-2-1 0,1 1-3 0,4 1 2 16,0-3 3-16,3 2 5 0,4 1 0 0,1-2-1 0,2 0-4 16,2 2-4-16,3-1-4 0,2 1-2 0,3 0 0 0,0 0-1 0,5 0 1 15,0 0 1-15,3 0-1 0,2 0 3 0,5 1 1 0,1-1 2 16,0 2 0-16,0 0 3 0,4-2 2 0,-3 1-1 0,5 2 4 0,-2-3-6 15,1 1-3-15,-1 1-3 0,2-2-2 0,-5 2-3 0,3-2-2 0,1 1 1 16,-4 2-1-16,2-3 0 0,-2 1-2 0,-1 1 1 0,-1-2 2 16,-1 0 0-16,2 0-1 0,-4 0 2 0,0 0 1 0,-4 0 2 0,2 0 2 15,-4 0-1-15,0 0 2 0,0 0-1 0,-4 0-1 0,1 0 0 0,-6 0 1 16,2-2 0-16,-4 1-3 0,0 1 2 0,-5 0 2 0,-3 0 2 16,2 0 2-16,-5 0-2 0,-3 0 0 0,-1 0 0 0,-1 0 1 0,-4 0-1 15,-1 0 0-15,1 0-1 0,-6 0 0 0,0 0 2 0,1 0 0 16,-5 0-2-16,-1 0-1 0,0 0-1 0,1 0-1 0,-4 0-1 0,0 0 2 15,-1 0-1-15,-5 0-1 0,-1 0-4 0,0 0-5 0,0 0-10 16,0 0-8-16,0 0-8 0,0 0-6 0</inkml:trace>
  <inkml:trace contextRef="#ctx0" brushRef="#br0" timeOffset="258050.401">32106 3834 15 0,'17'0'24'0,"1"-2"-2"0,0 2 2 0,4 0 1 0,1 0 2 0,2 0 1 0,3 0-1 0,0 0-3 0,4 0-4 16,1 2-2-16,-4 0-4 0,5-2-2 0,1 1-1 0,-2 2 0 16,3-3-2-16,-2 1-3 0,2 1-2 0,1-2 2 0,-6 2 0 0,4-2 0 15,-2 1 2-15,-3 2 1 0,2-3-1 0,-2 0-1 0,0 0-2 0,-4 0 1 16,2 0-1-16,-4 0-2 0,2 0 1 0,-4-3 3 0,2 2 2 16,-3 1-1-16,-1-2 1 0,0 0 0 0,-3 1 2 0,-1-2 3 0,0 2 4 15,-2-1 3-15,-2 0 3 0,1 1 2 0,-3 1 2 0,-3-2 1 16,2-1 1-16,-3 3 1 0,-1-1-2 0,0-2 0 0,-1 3-2 0,-3-2-3 15,4 2-5-15,-5 0-7 0,0 0-6 0,0 0-10 0,0 0-10 16,0 0-6-16,0 0-7 0,0 0-7 0,0 0-3 0,-3 2-4 0,1-2-2 16,1 3-6-16,-2-2-1 0,0 2-3 0,-1-1-1 0,0-1 1 0,-1 3 3 15,1 0 4-15,-2-1 6 0,2-1 4 0,-2 2 4 0,3-1 5 16,-4 0 1-16,1 3 2 0,5-3 0 0,-4-1 5 0</inkml:trace>
  <inkml:trace contextRef="#ctx0" brushRef="#br0" timeOffset="258316.8432">33144 3895 24 0,'6'0'42'0,"1"0"3"0,2 0 2 15,1 0 3-15,0-3 0 0,0 3 2 0,1 0-1 0,2 0-2 16,-1-3-2-16,-2 1-3 0,1 2-3 0,0-1-6 0,-1-1-3 0,0 2 0 16,0-2-2-16,0 0-1 0,0 2 3 0,-3-1 1 0,3-1-1 0,-1 2 1 15,-3-2-4-15,-1 0-5 0,1 2-6 0,0-2-6 0,-2 2-2 16,1 0-1-16,-4 0-2 0,3 0-1 0,-4 0-2 0,0 0-1 0,0 0 0 16,0 2-4-16,0-2-1 0,0 0 1 0,0 0 5 0,0 0 4 0,0 0 5 15,0 0 6-15,0 0 5 0,0 2 2 0,0-2 3 0,0 2 2 16,0 1 1-16,0-3 1 0,0 4-1 0,0-4 2 0,0 2 0 0,0-1-1 15,0 4 0-15,3-5-3 0,-1 0-1 0,-2 0-5 0,1 3-1 0,-1-2-3 16,3-1-2-16,-2 2-1 0,-1 1 1 0,3-3 0 0,-3 0 1 16,0 0 1-16,0 0 1 0,0 0 0 0,0 0 1 0,0 0 3 0,0 0 3 15,0 0 4-15,0 0 2 0,0 0 2 0,0 0 2 0,0 0 2 16,0 0-3-16,-3 0-5 0,2-3-15 0,-2 1-22 0,-3 2-31 0,1-4-40 16,-4 4-52-16,-4-3-59 0,-1 1-84 0,-7-1-99 0,-5 1-58 15</inkml:trace>
  <inkml:trace contextRef="#ctx0" brushRef="#br0" timeOffset="260499.9981">11925 14732 240 0,'-4'-1'219'0,"2"-2"-56"0,2 2-40 0,-2-2-21 0,0 1-17 0,2 0-7 0,-1 0-6 0,-2-1-1 15,3 1-2-15,-2-2 1 0,2 2-1 0,0 1-2 0,0-3 0 0,0 2-5 16,0 0-5-16,0-1-4 0,0 2-6 0,0-2-4 0,0 3-4 16,0 0-1-16,0 0-2 0,0 0-2 0,0 0-2 0,0 0-5 15,0 0-6-15,0 0-3 0,0 0-4 0,0 0-4 0,0 0-2 0,0 0-4 16,0 0-3-16,0 0-3 0,0 3-1 0,0-3-3 0,-2 1-1 16,2-1-1-16,0 2-1 0,0-1 0 0,0 1-1 0,0 0 0 0,0 0-1 15,0 0 2-15,0-1 3 0,0 3 5 0,0-2 4 0,0 0 4 16,0 1 4-16,0 3 5 0,0-3 3 0,2 2 5 0,-2 3 4 0,2 3 4 15,-2-2 1-15,4 3 6 0,-2 1 2 0,0 3 2 0,3 1 2 16,-2 6 1-16,1 1 2 0,2-2 2 0,-2 8 1 0,2 4 0 0,2 0 1 16,-2 6-1-16,3 2-2 0,-2 6 1 0,3 2 0 0,0 6 1 15,0 0-3-15,2 6-2 0,-2 4-3 0,4 1-7 0,-2 3-5 0,2 3-9 16,1 2-6-16,-2 1 0 0,1 2 3 0,2 0 3 0,-2 1 3 16,2 3 0-16,0-1-2 0,-1 0 1 0,0 0-3 0,1 0 1 0,-4-2-1 15,2-1 0-15,2-2 1 0,-2-2-3 0,-2 0-4 0,2-2-11 16,2-2-15-16,-4-1-15 0,1-4-17 0,-2 0-14 0,1-4-16 15,1-4-21-15,-3 0-22 0,0-5-23 0,-3-1-22 0,3-3-22 16,0-2-25-16,-4-2-29 0,0-2-29 0,1-3-59 0,-1-4-74 0,-3-2-39 16,1-5-27-16</inkml:trace>
  <inkml:trace contextRef="#ctx0" brushRef="#br0" timeOffset="264752.8859">24031 3724 94 0,'0'2'120'0,"0"-2"-8"0,0 0-5 0,0 0-5 0,0 0-2 0,0 0-5 0,0 0-9 0,0 0-6 15,0 0-6-15,0 0-6 0,0 0-8 0,0 0-8 0,0 0-7 16,0 0-6-16,0 0-7 0,0 0-2 0,0 0-7 0,0 0-1 0,0 0-4 16,0 0-2-16,0 0 0 0,0 0-1 0,0 0-2 0,0 0 0 15,0 0-2-15,0 0-1 0,0 0-1 0,0 0 0 0,0 0-1 16,0 0 1-16,0 0 0 0,0 0 2 0,0 0 2 0,0 0-1 0,0 0 0 16,0 0 2-16,0 1-1 0,0-1 2 0,0 0-2 0,0 0 2 0,0 0 0 15,0 0 0-15,0 0 1 0,0 0 0 0,0 0-1 0,0 3-1 16,0-3 1-16,0 0-1 0,0 0 0 0,0 0-1 0,0 0-1 0,0 0-1 15,0 0 0-15,0 0-1 0,0 0-2 0,0 0 0 0,4 2 0 0,-4-2 1 16,2 3 1-16,1-2 0 0,-3-1 1 0,1 3 1 0,4-1-1 16,-4-2 1-16,1 1 2 0,2-1 0 0,0 0 1 0,0 2 0 0,1 0 0 15,0-2 2-15,0 1-1 0,1 2-1 0,1-3-2 0,-1 1 0 16,2 1-2-16,-2-2-1 0,4 2-1 0,-1-2-1 0,-2 0-1 0,5 1-2 16,-2 2 0-16,2-3-1 0,-1 1 2 0,0 1 1 0,4-2-2 0,-4 1 1 15,1 1 1-15,2-2 0 0,0 2 2 0,1-2 2 0,-2 2-1 16,3-2 1-16,-2 2-1 0,2-2 1 0,-2 0 2 0,2 0-2 0,0 0-1 15,0 0 0-15,3 0 0 0,-3 0 0 0,-1 0 1 0,1 0-2 0,0 0-2 16,0 0 1-16,3 0 1 0,-2 0 0 0,2 0 0 0,-2 0 1 16,2 0 1-16,-2-2-1 0,-1 0 0 0,4 2-1 0,-4 0 0 0,3-2 0 15,-2 2-1-15,2 0 1 0,-2 0 0 0,2 0-1 0,-3 0-1 16,-1 0 1-16,1 0 0 0,-1-2-1 0,1 2-3 0,-2 0 1 0,-1 0-1 16,0 0 1-16,-2 0-2 0,1 0 1 0,2 0-2 0,-3 0 0 15,0 0-1-15,-1 0 2 0,0 0-2 0,0 0 0 0,0 0 1 0,1 0 0 16,-1 2 2-16,0-2 1 0,0 2 1 0,0-2 1 0,0 0 1 15,0 0 1-15,0 2 0 0,2-2 0 0,-2 2 0 0,0-2 1 0,1 0 0 16,-1 1 0-16,5-1 1 0,-4 0-1 0,4 0 0 0,-1 0-1 0,-1 0 0 16,3 0-1-16,-2 0 0 0,2 0 0 0,0 0 0 0,0 0 0 0,4 0 0 15,-4 0 0-15,3 0-2 0,-2 0 0 0,2 0 0 0,-2 0-3 16,3 0 0-16,-1 0 1 0,-2 0-3 0,4-1 0 0,-6 1-1 0,4 0-1 16,-2 0 0-16,2-2-2 0,-1 2 1 0,0-2-1 0,0 2-2 15,-3 0 1-15,6-2-1 0,-6 2 0 0,4 0-1 0,-2-2 0 0,2 1 3 16,0 1 0-16,-5 0 0 0,3 0 1 0,-1-2 1 0,4 2 1 15,-4 0 0-15,0-1 1 0,2 1 1 0,0 0 3 0,0 0 1 0,-1 0-1 16,0-3 3-16,2 3 0 0,-2-1 0 0,1 1-1 0,-1 0 0 16,0 0 0-16,2 0 0 0,-2 0 0 0,2 0-1 0,-2 0 1 0,2-2-1 15,-3 2-1-15,4 0 0 0,-4 0-1 0,1 0 2 0,3 0-1 0,-1 0-2 16,0-2 0-16,-1 2 0 0,2 0-1 0,1 0 0 0,-4 0 0 16,2 0 2-16,1 0-1 0,-1 0 0 0,1 0 1 0,0 0-2 0,0 0 0 15,2 0 1-15,-2 0-2 0,0 0 1 0,0 0 0 0,0 0 0 16,1 0 1-16,-4 0-2 0,3 0 0 0,0 0 0 0,-1 0-2 0,-2 0 0 15,4 0 2-15,-4 0 0 0,2 0-1 0,-2 0-1 0,-1 0 1 16,1 0-1-16,0 0 1 0,-1 0 0 0,0 0 0 0,0 0 1 0,3 0 0 16,-4 0 0-16,1 0-1 0,0-1-1 0,0 1-1 0,3 0 0 0,-3 0-1 15,-1-3 2-15,1 3-1 0,3 0 1 0,-3 0-1 0,0 0-1 16,0-1 0-16,1 1 0 0,0 0-1 0,-1 0 0 0,1 0-2 0,2 0 0 16,-2 0 0-16,2 0 0 0,-2 0-1 0,-1 0 2 0,5 0-2 0,-6 0 0 15,4 0 2-15,-2 0 0 0,2 0 1 0,-2 0 1 0,-1 0 2 16,0 0 2-16,0 0 0 0,3 0 2 0,-3 0 1 0,-1 0 2 0,1 0-1 15,-1 0 2-15,1 0 1 0,-2 0 1 0,0 0 0 0,-1 0 0 16,2 0 0-16,-1 0 0 0,-1 0 0 0,2 0 0 0,-4 0 1 0,4 0 3 16,-3 0-1-16,2-2 1 0,-2 2 1 0,0 0 1 0,2-2 0 15,-2 2 0-15,-1 0 0 0,2 0 0 0,0 0 1 0,0 0 0 0,0 0 0 16,0 0-2-16,0 0 1 0,0-1-3 0,-1 1 1 0,-1 0-2 0,6 0-2 16,-5 0-1-16,0 0 0 0,2 0-2 0,0 0 0 0,1 0 1 0,-4 0-3 15,2 0 0-15,0 0-1 0,0 0 0 0,0 0 1 0,-1 0 0 16,-1 0 1-16,4 0-2 0,-4 0 2 0,2 0-2 0,-3 0 0 15,3-2 2-15,-1 2-1 0,-2 0 1 0,-1-3 0 0,1 3 2 0,2 0 1 16,-3 0 0-16,3 0 0 0,-5 0 0 0,1 0 0 0,1 0-1 0,3 0 2 16,-7 0 2-16,3 0-2 0,0 0-2 0,0 0 1 0,-1 0 0 0,-2-1-1 15,3 1-1-15,-2 0-1 0,1 0 0 0,-4 0-1 0,4 0 0 16,-6 0-1-16,3 0 0 0,1 0 0 0,-4 0-2 0,2 0 1 16,0 0 0-16,-3 0 2 0,0 0 0 0,0 0 1 0,0 0-2 0,0 0 1 15,0 0 2-15,0 0 1 0,0 0 0 0,0 0-2 0,0 0 1 0,0 0 1 16,0 0-2-16,-3 0 1 0,3 0-3 0,-3 0-6 0,2-3-8 15,-2 3-13-15,1 0-15 0,-2 0-20 0,3 0-22 0,-4 0-29 0,0 0-34 16,0 0-46-16,-1 0-52 0,1 0-77 0,-4-2-86 0,1 2-64 16,-2 0-50-16,-4-3-25 0</inkml:trace>
  <inkml:trace contextRef="#ctx0" brushRef="#br0" timeOffset="278554.7217">24073 3626 144 0,'0'-1'297'0,"-2"1"-56"0,2 0-49 0,-2-3-36 0,0 3-23 0,2 0-17 0,0 0-11 0,-1 0-6 0,1 0-4 15,0 0-5-15,0 0-7 0,0 0-4 0,0 0-6 0,0 0-4 0,0 0-4 16,0 0-5-16,0 0-6 0,0 0-6 0,0 0-6 0,0 0-4 16,0 0-3-16,0 0-5 0,0 0-3 0,0 0-3 0,0 0-4 0,0 0-2 15,1 0-3-15,-1 0-4 0,2 0-3 0,-2 0-5 0,2 0-4 16,0 0-4-16,2 0-4 0,-2 0-3 0,1 0-3 0,0 0-1 0,4 0-4 16,-4 0 1-16,4 0 1 0,-2 0 1 0,1 3 2 0,4-2-1 15,0-1 2-15,2 2 2 0,0 1 2 0,2-3 2 0,0 0 4 0,4 3 2 16,0-3 4-16,3 3 1 0,0 0 3 0,4-3 0 0,1 2 1 0,0 2 1 15,1-2 1-15,2 1 1 0,3-2 0 0,-2 3-2 0,3-3-3 0,2 2-4 16,-4 0-4-16,5-1-3 0,0-1-3 0,0 2-6 0,2 0-4 16,1-2-4-16,-6 1-2 0,6 0-5 0,-2 2-3 0,4-3-7 0,-5 1-4 15,1 0-2-15,4 2-2 0,-5-4-2 0,0 1-1 0,1 1 0 16,-1-2 1-16,0 2 3 0,0-2 3 0,0 0 3 0,-1 0-1 0,-1 0 3 16,0 0-1-16,-3 0 4 0,2-2 4 0,-1 2 0 0,-2-2 3 15,-1 1 3-15,2 1 4 0,-6 0-1 0,4-2-1 0,-6 2 1 0,3 0-1 16,-1 0 1-16,-4 0-1 0,0 0 1 0,-3 0 1 0,2 0-1 15,-4 0-1-15,-3 2-1 0,4-2 1 0,-5 1 1 0,0 1-2 0,-4-2 0 16,2 2-2-16,-2 0-1 0,-3-2-1 0,2 2-2 0,-2-1 2 0,-4-1-1 16,3 2-1-16,-4 0 3 0,0-2 4 0,0 0 0 0,0 0 0 15,0 0 4-15,0 0 4 0,-2 2 1 0,0-1-5 0,1-1-1 0,-4 2-4 16,-2 1-2-16,4-3-3 0,-4 0-4 0,-2 0-5 0,1 3-8 0,-2-2-12 16,-2-1-10-16,-1 5-9 0,0-5-16 0</inkml:trace>
  <inkml:trace contextRef="#ctx0" brushRef="#br0" timeOffset="280848.6998">24383 3677 73 0,'-16'-2'104'0,"0"-1"8"0,0 0 4 0,5-1 1 16,1 0 0-16,-3 0-3 0,1 3-3 0,4-3-8 0,0 3-7 0,2-2-10 0,2 1-10 0,-2 2-12 15,2-1-9-15,3-2-9 0,-4 3-9 0,1 0-8 0,4 0-7 0,0 0-6 16,0 0-5-16,0 0-4 0,0 0-3 0,0 0-3 0,0 0-2 16,0 0 0-16,0 0 0 0,4 0-1 0,-2 0 3 0,2 0 2 0,0 0 4 15,1 0 3-15,-2 0 2 0,4 0 2 0,0 0 2 0,2 0-1 0,1 3 2 16,3-3 0-16,1 0 1 0,2 0 1 0,4 0 3 0,0 0 0 16,6 0 2-16,2 0-2 0,2 0-2 0,5 0 0 0,2 0-4 0,3 0-1 15,4 0-1-15,0 0-1 0,4 0-2 0,4 0-3 0,1 0-3 16,0 0-4-16,2 0-10 0,0 0-10 0,1 0-8 0,0 0-5 0,1 0-6 15,-1 0-5-15,0 0-4 0,-3 0-1 0,2 0-3 0,-3 0 0 0,0 0 1 16,-4 1-1-16,0-1 0 0,0 0 3 0,-2 0 8 0,-1 0 9 16,-5 0 6-16,1 2 3 0,-3-2 4 0,-2 3 4 0,0-3 4 0,-4 0 2 15,-2 0 2-15,1 0 0 0,-7 0 2 0,3 0 1 0,-5 0 4 16,0 0 2-16,-2 0-1 0,-1 0 1 0,-4 0 1 0,-3 1-2 0,2-1 0 16,-4 0-1-16,1 0 2 0,-6 0-1 0,1 2 0 0,0-2-1 0,-3 2-1 15,-2-2-2-15,-1 0 0 0,0 0-1 0,-1 0 1 0,-4 0 0 16,0 1 0-16,-2 2-1 0,-1-3 0 0,-2 1-1 0,-1 1-5 0,-4-2-5 15,-1 2-3-15,0-2-3 0,-6 4-7 0,0-3-7 0,-1 1-6 0,-6 1-8 16,2-1-4-16,-2 0-6 0,-3 0-3 0,2 1-2 0,-3-1 0 16,-3 0 0-16,-2 0 0 0,1 1 3 0,-1-1 0 0,-5 0 3 0,4 1 5 15,-5-1 6-15,0 0 8 0,-2 1 5 0,-3-1 6 0,2 1 2 0,-4-3 5 16,2 0 4-16,-3 0 6 0,-1 3 4 0,0-2 8 0,-1-1 7 16,1 0 6-16,4 0 7 0,-3 0 5 0,0 0 6 0,-1 0 7 15,5 0 4-15,1 0 6 0,-2 0 7 0,4-1 4 0,0-2 6 0,4 3 1 16,0 0 4-16,4 0 2 0,1-3-1 0,1 1 0 0,3 2-1 0,1-1-1 15,5-1 0-15,-3 2-3 0,7-2-1 0,1 0-3 0,0 1-2 0,3-1-3 16,5 2 0-16,-4-4-3 0,5 4 0 0,2-2 0 0,3 1 0 16,-2 1-4-16,2-2 0 0,2 0-2 0,1 2-4 0,3-2-2 0,-4 2-3 15,5 0-2-15,0 0-5 0,0 0-4 0,0 0-4 0,5 0-6 16,-4 0-6-16,3 0-3 0,1 0-5 0,2 0-2 0,2 0-4 0,-2 0-1 16,3 0-2-16,4 0 1 0,2 0 1 0,0 0 2 0,4 0 1 15,6 0 2-15,0 0 0 0,4 0 3 0,4-2 2 0,0 1 1 0,7 1 2 16,0-2 1-16,5 0 0 0,2 2 0 0,2-2-2 0,4 2-2 0,2-2-2 15,5 2-4-15,-4 0-4 0,5 0-5 0,-1 0-4 0,1 0-7 0,0 0-4 16,0 0-6-16,1 0-6 0,-2 0-2 0,1 0-1 0,-5 0-3 16,2 0-4-16,1 0-1 0,-4 0-1 0,0 0 2 0,-3 0-1 0,2 0 8 15,-2 0 10-15,0 0 0 0,-3 0-4 0,0 0 0 0,-2 0 6 0,0 0 0 16,-2-1 0-16,1 1 3 0,-1 0 4 0,-4-2 2 0,1 1 4 16,-1 1 1-16,-2-3 1 0,0 2-4 0,-2 1-7 0,1 0 5 0,-3 0 7 15,-5 0 1-15,4 0 0 0,-3 0-1 0,-5 0 1 0,3 0-2 16,-4 0-2-16,0 0 0 0,-1 0-2 0,-5 0-1 0,2 0 0 0,-5 0-1 15,-1 0 0-15,1 0 1 0,-4 1-1 0,-3-1-1 0,0 3 1 16,0-3 1-16,-4 0 5 0,0 0 1 0,-2 0-3 0,-4 0 0 0,0 0-1 16,-1 0 2-16,-4 0 1 0,1 0-1 0,-3 0-1 0,-3 0-1 15,-3 0-3-15,0 0-2 0,-3 0-2 0,-4 0-5 0,-3 0-4 0,0 0-2 16,-3 0 1-16,-5 0-3 0,0 0-2 0,-4 0-3 0,2 0-3 0,-2-3-3 16,-2 2 1-16,-2 1 1 0,2-2-1 0,-2 2 3 0,1-2-1 15,-2 1 3-15,2 1 1 0,1-3 0 0,-2 2 1 0,3 1 3 0,-2-4 1 16,2 4 3-16,2-1 3 0,1 1 4 0,-2-3 4 0,3 1 8 15,2 2 8-15,3-1 7 0,-4-2 4 0,4 3 6 0,4-2 6 0,1 2 7 16,0 0 7-16,1 0 6 0,2-3 4 0,1 3 7 0,2 0 7 0,2-1 4 16,-2 1 7-16,6 0 1 0,0 0 1 0,0-2 0 0,2 2 0 15,2 0-1-15,-1 0-2 0,4 0-3 0,1 0-3 0,-3 0-2 0,5 0-4 16,0 0-4-16,0 0-5 0,0 0-5 0,0 0-7 0,5 0-7 16,-3 0-4-16,1 0-5 0,4 0-7 0,-1 0-4 0,2 0-2 0,2 0-2 15,2 0-2-15,2 0 2 0,1-3 1 0,6 3 1 0,-3 0-1 16,8 0 1-16,0 0 1 0,4 0 1 0,2 0 3 0,1 0 3 0,3 0 2 15,3 0 3-15,1 0 3 0,2 0 0 0,2 0 1 0,0 0 0 0,2 0-3 16,2 0-1-16,1 0-3 0,-2 0-2 0,4 3-2 0,-2-3-5 16,1 2-6-16,1-1-4 0,-4-1-4 0,4 3-10 0,-5-3-11 0,1 0-8 15,0 0-6-15,-6 0-4 0,4 0-2 0,-3 0-3 0,-2 0-1 0,-2 0 0 16,-2 0 1-16,0 0 4 0,-2 0 4 0,-1 0 4 0,-1 0 3 16,-3 0 6-16,-2 0 7 0,-1 0 4 0,0 0 5 0,-3 0 3 0,-1 0 1 15,-2 0 2-15,-3 0 2 0,-1 0-1 0,0 0 0 0,-3 2-2 16,-1-2-2-16,-2 0-1 0,-2 3 0 0,0-3 2 0,-4 0 3 0,0 0 3 15,-2 1 3-15,-1-1 2 0,-1 0 4 0,0 0 4 0,-1 0 7 0,-4 0 5 16,0 0 3-16,-1 0 1 0,-3 0 1 0,-1 0 0 0,-1 0 0 16,-4 0-3-16,-1 2-4 0,-4 1-3 0,1-3-5 0,-4 1-5 0,-3-1-4 15,-1 2-6-15,-3 0-7 0,-2-2-4 0,-3 0 0 0,-1 0-1 16,-4 0 1-16,-2 0 1 0,2 0 0 0,-3 0 2 0,-5-2 2 0,-1 0 4 16,1 2 3-16,-2-1 3 0,-2-2 2 0,2 1 5 0,1-2 5 0,-3 2 4 15,1 2 3-15,5-3 5 0,-1 0 3 0,2 0 4 0,3-2 3 16,0 1 3-16,6 1 4 0,2 0 4 0,2-1 4 0,5 1 3 0,1-1 2 15,1 0 3-15,5 1 0 0,3-1 0 0,2 1-1 0,4 1-4 16,-2 0-5-16,6 0-5 0,0-1-5 0,2 3-4 0,4-2-7 0,1 2-5 16,0 0-5-16,1-1-6 0,4 1-5 0,2-3-5 0,-2 3-4 15,5 0-5-15,-1 0-3 0,4 0 1 0,3 0 1 0,4 0 0 0,0 0-1 16,5 0 1-16,2 0 3 0,5 0-1 0,2 0-1 0,2 0-1 0,5 0-1 16,1 0-1-16,-1 0 1 0,6 0-1 0,0 0-1 0,1 0-5 15,2 0-6-15,1 0-7 0,-4 0-5 0,4 0-8 0,-4 0-6 0,1 0-9 16,1 3-6-16,-6-3-2 0,3 0-1 0,-4 1-3 0,3-1-3 0,-8 0 1 15,3 2 3-15,-2-2 3 0,1 0 8 0,-6 0 8 0,2 0 9 16,-5 0 10-16,0 0 10 0,-2 0 9 0,-3 0 10 0,0 0 8 16,-1 0 3-16,-5 0 5 0,4 0 3 0,-5 0 2 0,-3 0 3 0,1 0 1 15,-1 0 2-15,-5 0 1 0,0 0 1 0,-2 0 2 0,1 0-1 0,-2 0 2 16,-4 0 3-16,2 0 1 0,-3 0 1 0,-2 0 1 0,0 0 0 16,0 0-2-16,0 0-2 0,0 0-4 0,-2 0 0 0,-3 0-3 0,2 0-3 15,-4 0-7-15,1 0-4 0,-1 0-8 0,-1 0-5 0,-2 0-5 16,-4 0-4-16,0 0-3 0,0 0-4 0,-4 0 0 0,-2 0 0 0,0 1 0 15,-2 1-2-15,-1-2 1 0,0 2 2 0,-1-2 3 0,-2 2 4 0,0 0 2 16,0-2 4-16,-3 1 1 0,3 1 3 0,0-2 1 0,3 2 1 16,-3-2 1-16,2 2-1 0,2 0 0 0,-1-2 2 0,1 0-2 0,2 1 1 15,0-1-1-15,4 0 0 0,0 0 1 0,5 2-1 0,-4-2-1 16,5 0 1-16,0 0-2 0,0 0 1 0,4 0-1 0,2 0-1 0,1 0-2 16,0 0-1-16,3 0-4 0,0 0-6 0,0 0-1 0,5 2-2 15,0-2 0-15,1 0-1 0,3 0 1 0,1 0-2 0,1 0-3 0,4 0 0 16,-1 0-2-16,4 0 0 0,2 0-1 0,4 0 1 0,-1-2-1 0,6 2 0 15,-2-2 1-15,4 1-2 0,-4 1 0 0,6-2 0 0,-4 2 0 0,6 0-2 16,-4-2-2-16,0 2 1 0,0 0-1 0,0 0 0 0,0 0-2 16,0 0 1-16,-3 0 2 0,1 0 5 0,-3 0 3 0,0 0 3 0,-1 0 2 15,-4 0 0-15,2 0 4 0,-3 0 3 0,-2 0 6 0,-2 0 5 0,-2 2 6 16,-2-2 6-16,0 0 7 0,-4 2 10 0,0-2 5 0,-5 0 5 16,2 0 6-16,-3 0 1 0,-2 0 5 0,0 0 6 0,0 0 1 15,-2 0-2-15,-3 0-1 0,0 0-4 0,-3 0-5 0,-2 0-5 0,0 0-7 16,-3 1-7-16,-3 1-6 0,1-2-7 0,-6 2-7 0,1 0-4 15,-1-2-7-15,-1 2-7 0,-3-1-4 0,0-1-1 0,-1 4-2 0,2-2 2 16,1-1 0-16,0 1 1 0,0 1 1 0,3-3 2 0,3 0 0 0,1 3 1 16,0-2 2-16,3-1 2 0,3 2 0 0,1 1 2 0,2-3 2 0,1 0 2 15,1 3 0-15,0-3-2 0,1 0 0 0,4 0 0 0,0 0-2 16,0 0-1-16,0 0 0 0,0 0-1 0,3 0 1 0,1 0 0 0,2 0-2 16,0 0-2-16,0 0 2 0,2 0-1 0,-1 0 0 0,3 0 1 15,5 0-2-15,-4 0-1 0,4 0-3 0,1 0-5 0,0 0-2 0,2 0-2 16,0 0-3-16,0 0-1 0,0 0 0 0,2 0 2 0,-2 0-2 0,0 0-2 15,0 0 0-15,0 0 1 0,-2 0 2 0,0 2-1 0,-1-1 4 16,1-1 3-16,-1 3 2 0,-4-3 1 0,2 0-2 0,-3 2 0 0,-1-2-1 16,-2 3-2-16,-1-2 0 0,0-1 3 0,-4 2 3 0,1 1 1 15,-3-3 3-15,0 0 3 0,0 0 7 0,0 1 9 0,-3-1 9 0,1 2 8 16,-4 0 7-16,2-2 7 0,-4 1 1 0,0 2 3 0,-2 0 0 16,-5-1-2-16,4-1-1 0,-5 2-4 0,0 0-1 0,-3-2-2 0,0 3-6 15,-1 0-5-15,0-3-6 0,-2 1-6 0,-1 0-2 0,3 2-2 0,-1-3 0 16,-1 1 1-16,2 2 1 0,0-4 1 0,2 2 2 0,0-1 0 15,2-1 2-15,1 2 0 0,4 0-1 0,1-2 1 0,-2 2-3 0,4-2-3 16,2 0-2-16,0 0-1 0,2 0-3 0,-1 0-2 0,5 0-3 16,0 0-3-16,0 0-1 0,0 0-3 0,0 0-3 0,5 0 0 0,0 0-3 15,1 0 1-15,0 0-3 0,4 0-5 0,0-2-2 0,3 2-4 0,0 0-6 16,2-2-7-16,3 0-1 0,0 2-2 0,3 0-1 0,-1-1 0 0,1 1 1 16,3-2 1-16,-2 2-1 0,2 0-1 0,-2 0 1 0,-1 0 3 15,4 0 2-15,-3 0 2 0,-2 0 6 0,0 0 4 0,-3 0 4 0,3 0 2 16,-4 0 1-16,-1 0-2 0,1 0 2 0,-4 0 1 0,-2 0 3 0,0 0 8 15,-1 0 8-15,-2 2 9 0,-1-2 9 0,-2 1 12 0,1-1 8 16,-4 0 10-16,-1 0 7 0,0 0 6 0,0 0 8 0,0 0 8 16,-1 0 5-16,-4 0 4 0,3 0-1 0,-4 0 0 0,-3 0-6 0,4 0-7 15,-3 0-8-15,-2 0-10 0,-3 0-8 0,2 0-8 0,-5 0-6 16,0 0-7-16,-3 0-4 0,-2-1-8 0,-4 1-6 0,-2-2-6 0,-1 2-2 0,-5 0-1 16,-3 0-1-16,0 0 1 0,-1-2-6 0,-7 2-7 0,0-2-14 15,-2 2-13-15,-5 0-21 0,2 0-23 0,-3-2-35 0,-2 1-42 0,0 1-78 16,-2-2-97-16,1 0-60 0,-1 2-45 0</inkml:trace>
  <inkml:trace contextRef="#ctx0" brushRef="#br0" timeOffset="281218.2684">27650 3712 7 0,'-7'0'214'0,"-3"0"-106"0,-2-3-84 0,-1 3-74 0,-4 0-90 0</inkml:trace>
  <inkml:trace contextRef="#ctx0" brushRef="#br0" timeOffset="283232.2847">13486 14490 91 0,'0'-5'465'0,"-3"1"-65"0,3-1-103 0,-3 2-72 0,3 0-58 0,-2 0-32 0,0 3-22 0,2-5-16 0,0 5-12 0,0 0-9 0,0 0-8 0,0 0-7 16,0 0-8-16,0 0-8 0,0 0-9 0,0 0-8 0,0 0-8 0,0 0-5 15,0 0-6-15,0 0-4 0,0 0-3 0,0 0-5 0,0 2 0 16,-3 1 1-16,3-3 1 0,-1 0-1 0,-1 3 2 0,2 0 2 15,0 0-1-15,0-3 1 0,0 5 2 0,0-1 3 0,0 1 4 0,0 1 5 16,0 3 4-16,0-1 5 0,0 3 4 0,2 1 4 0,-1 4 3 16,-1 7 2-16,3-2 2 0,1 4 1 0,-4 4 2 0,3 6 1 15,-3 0 0-15,3 6-3 0,-3 6 0 0,0 4-5 0,0 2-2 0,0 11-4 16,-3 1-2-16,0 5-1 0,1 6-1 0,-3 2-1 0,2 5-3 16,-3 4-7-16,1 3-11 0,-4 3-7 0,1-1-7 0,-1 5-13 15,-3 0-13-15,1 0-23 0,-1 3-27 0,-1 0-24 0,-2-1-25 0,1 1-27 16,0-1-31-16,0-2-40 0,-2 0-43 0,2-2-64 0,-2-3-73 0,0-4-49 15,1-1-36-15</inkml:trace>
  <inkml:trace contextRef="#ctx0" brushRef="#br0" timeOffset="285782.1125">21142 8377 284 0,'0'-6'277'0,"0"-1"-59"0,0 2-47 0,0 0-31 0,0 0-23 0,0 0-17 0,0-1-11 0,0 3-3 0,0-3 2 0,0 3-1 15,0 1-4-15,0-2-7 0,0 1-5 0,0 1-8 0,0 2-8 0,0 0-7 16,0-1-9-16,0 1-6 0,0 0-5 0,0 0-6 0,-2 0-4 15,2 0-3-15,-3 0-5 0,-1 0-3 0,3 0-5 0,-1 1-2 0,-1 1-1 16,-1-2 3-16,3 3 5 0,-4 0 6 0,2 0 9 0,-1 0 6 16,-2 3 6-16,-2 2 5 0,-1 1 7 0,0 0 4 0,-1 1 1 0,-3 3 5 15,0 1 3-15,-4 1 5 0,1 0 5 0,-1 2-2 0,-2 3-1 16,-1 0-6-16,1-1-3 0,-4 4-4 0,0-2-5 0,-1 2-4 0,-1 0-5 16,-2 2-2-16,1-3-2 0,-3 2-2 0,2-3-5 15,-4 3-3-15,1-1-6 0,3-1-2 0,-2-1-4 0,1 0 0 0,2-1-2 16,0-1-1-16,1-1-2 0,0-3-1 0,2 3-2 0,3-2-1 0,1-4-1 15,-1 2-1-15,4-1-2 0,2-1-3 0,2-2-6 0,1-1-6 16,0 0-4-16,1-2-7 0,5 1-5 0,-4-4-10 0,3 4-11 16,0-5-15-16,1 3-19 0,0-3-24 0,1 1-26 0,3-1-32 15,-2 1-36-15,3-4-31 0,-2 2-28 0,2-2-63 0,0 0-82 0,0 0-49 16,0 0-32-16</inkml:trace>
  <inkml:trace contextRef="#ctx0" brushRef="#br0" timeOffset="286222.1095">20339 8645 316 0,'-2'-4'491'0,"-2"1"-15"15,3 2-89-15,-2-2-126 0,1 2-70 0,1-1-42 0,-2 2-23 0,3-2-15 16,0 2-9-16,0 0-10 0,0 0-10 0,0 0-10 0,0 0-9 15,-1 0-9-15,1 0-9 0,-3 0-7 0,1 2-4 0,2-2-6 16,0 0-2-16,0 0-2 0,0 0-1 0,0 0 1 0,0 0 1 0,-1 2-2 16,1-2 1-16,0 0-1 0,0 0 1 0,0 0-1 0,0 0-2 15,0 0 0-15,0 0 0 0,0 0-1 0,0 0-2 0,0 0 0 0,0 0-1 16,0 0-3-16,1 1 1 0,-1-1-3 0,2 3 0 0,1-2-2 16,-3-1-1-16,1 0-3 0,3 0 0 0,1 2-1 0,-4-1-1 0,5-1 2 15,0 2 0-15,2 0 2 0,4-2 1 0,1 4 1 0,3-3 1 16,1 1 0-16,6 2 1 0,0-1 1 0,3-1 0 0,4 2 1 15,1-1-1-15,2 3-2 0,1-3-2 0,2 3-2 0,0 0-4 0,2-1-3 16,1 1-2-16,1 3-3 0,-1-3-2 0,0 3-3 0,0 0 1 16,1 0 0-16,1 0 2 0,-4 2 2 0,2 0 2 0,-1 0 2 0,-2 2 1 15,0-2 1-15,0-1 0 0,-2 2-3 0,-1-1-1 0,0 2-2 16,-4-3-1-16,2 0 1 0,-5 0-2 0,0-1-3 0,-2 1-1 0,0-2-3 16,-5 1-3-16,1 0-2 0,1-3-3 0,-3 1-5 0,-2-2-7 15,0 2-9-15,-4-2-14 0,0 0-17 0,-2-1-33 0,-2 1-41 0,0 1-47 16,-2-3-55-16,-2 3-87 0,1-1-102 0,-5-1-64 0,-5-1-43 15,1 0-20-15</inkml:trace>
  <inkml:trace contextRef="#ctx0" brushRef="#br0" timeOffset="289831.8663">14718 14457 54 0,'0'-12'456'0,"0"-3"-57"0,-1 3-90 0,-2 0-69 0,3 1-60 0,-1-3-33 0,-1 4-19 0,2-1-10 0,-3 2-5 0,-1 0-3 16,4 0-2-16,-1 1-2 0,1 0-4 0,-2 2-4 0,-1 2-6 0,3-2-7 15,-1 1-11-15,-2 2-11 0,3 1-10 0,-2 1-10 0,2 1-10 16,0 0-8-16,0 1-7 0,-1 1-2 0,-2 1 2 0,3 3 3 16,-1 2 5-16,-1 3 6 0,2 1 5 0,-3 6 2 0,3 2 4 0,-1 6 1 15,-2 5 2-15,2 5 2 0,-1 8 2 0,-1 5 7 0,-1 6 12 16,-2 6 3-16,2 6-3 0,-3 8-3 0,-2 8-7 0,3 4-5 0,-4 8-6 15,3 6-7-15,-2 4-4 0,-2 6 0 0,2-3 3 0,-1 3 1 16,3-1 4-16,-2 1-4 0,3 0-10 0,-1-5-5 0,0-2-4 0,4-1-3 16,-1-4-3-16,1 1-4 0,1-3-3 0,2-3-2 0,0-1-4 15,0-3-7-15,0-4-11 0,2-6-12 0,1 0-11 0,-2-6-12 0,4-4-11 16,-4-4-11-16,3-5-12 0,-1-3-16 0,-1-3-16 0,-1-7-19 16,3-4-21-16,-2-2-30 0,1-8-34 0,-2-2-52 0,3-8-55 0,1-4-82 15,-1-3-94-15,-1-8-45 0,1-7-20 0,-1-4-4 0</inkml:trace>
  <inkml:trace contextRef="#ctx0" brushRef="#br0" timeOffset="292165.5459">34793 4380 158 0,'-3'-3'382'0,"1"1"-87"0,2 1-64 0,-1-2-54 0,1 1-30 0,-3-1-19 0,1-1-8 0,2 2-7 0,-1 2-1 15,-2-3-2-15,3 3-3 0,0-1-5 0,0-1-4 0,0 2-6 0,0-3-6 16,0 3-6-16,0 0-4 0,0 0-3 0,0 0-2 0,0 0-2 16,-1 0-1-16,1 0 0 0,0-3-1 0,0 3 2 0,0 0 0 0,0 0-2 15,0 0-1-15,0 0-3 0,0 0-2 0,0 0-5 0,0 0-5 16,0 0-5-16,0 0-5 0,0 0-5 0,0 0-6 0,0 0-4 0,0 0-5 16,0 0-4-16,0 0-4 0,0 0-7 0,1 0-2 0,2 3-5 0,-2-3-2 15,4 0-1-15,-4 3-2 0,4 0 2 0,0 0-1 0,4-1 1 16,-3 5 0-16,4-2 3 0,0 1 2 0,1 0 3 0,4 3 2 0,1 0 3 15,0 0 3-15,1 2 0 0,2 1 2 0,1 2-1 0,0-3 1 0,0 3-1 16,-1-2 1-16,4 2 0 0,-3 1 1 0,2 0-3 0,-1-4 1 0,0 7-2 16,0-5-2-16,-1 2 0 0,5 1-1 0,-5-2-2 0,2 0 0 15,-1 4 0-15,-1-5-2 0,5 4 1 0,-5-1-2 0,2-1-1 0,-1 3 1 16,4-2-2-16,-4 0-1 0,0 0-1 0,0-1-2 0,2 3 1 0,-1-3-1 16,0 2-2-16,-2-1 1 0,1 0-1 0,2 1 0 0,-4-2-1 0,6 2-1 15,-5-3 0-15,2 2 1 0,-1 2-2 0,-1 1-1 0,5-4-1 16,-5 3 0-16,2-1-1 0,-1 1 1 0,-1-1 0 0,5 2 0 0,-5-1 1 15,2 0 2-15,-1 1 1 0,2-1 0 0,0 0 1 0,0 2 2 0,1-2 2 16,-2 1 2-16,2 2 1 0,-3-3 2 0,2 2-1 0,2-2 3 16,-4 1-1-16,4-1 1 0,-4 1-2 0,1-2 1 0,0 1-2 0,-2 3 1 15,2-3-2-15,0-2 1 0,0 1 1 0,-2 1 0 0,0 0 2 16,1-1 1-16,-1 1-1 0,-1-2 1 0,-1 0 1 0,0 0 1 0,0 0 0 16,0 1 1-16,-1-1 0 0,-1 0 1 0,0 0 1 0,-3 0-2 0,1 1 0 15,0-1-1-15,1 1-1 0,-2-2 0 0,1 1-2 0,1 0 1 16,-4 0 1-16,1 2-1 0,1-3 1 0,0 1 0 0,0-1-1 0,1 0 1 15,-3 0 0-15,1 0 0 0,2-1 0 0,-2-1 0 0,1 1 0 16,-2 0 0-16,5 0-2 0,-1 0 1 0,-4-2 0 0,5 1-2 0,-1-1 1 16,-1-1 0-16,-3 2-3 0,5-2 0 0,-1-1 1 0,-4 4-2 0,4-4-1 15,-2 1 0-15,0-1 0 0,-2 1-2 0,4-1 1 0,-1-1-1 16,-4 0 0-16,2 2 0 0,-2-2 0 0,0 0-1 0,1 1-2 0,-1-1 2 16,1 0-1-16,-1 0 0 0,-3 0 0 0,1 0 0 0,3-1-1 15,-1 1 1-15,-3 0-1 0,2 0 1 0,1-1 0 0,-3 1-1 0,3 0 1 16,-1 0 0-16,1-1-1 0,-3 1 2 0,2 0 0 0,1 2-2 15,0-2 2-15,-3 0 0 0,2 1-2 0,1-1 1 0,-2 0 1 0,1 0 0 16,1 0-2-16,-1 0 1 0,1 2-1 0,-3-4 0 0,2 1-1 0,1 1 2 16,0-1-1-16,-3 1-1 0,2 0 1 0,1-2-1 0,-3 2 2 15,2-2-2-15,1 2 1 0,-5-1-2 0,4 1 2 0,-2-2-1 0,2 1 2 16,-3-2 0-16,2 1 1 0,0 1 1 0,-3-1 0 0,1 0 0 16,1 0 1-16,-1 0 1 0,0-1 0 0,0 0 1 0,-2 0 2 0,2 2-1 15,-1-2 0-15,1-1 0 0,-1 0-2 0,0 0-1 0,0 2-1 16,0-1-2-16,1-1-1 0,-1 1-2 0,0-1-2 0,0 0-2 0,0-2-4 15,1 3-3-15,-2-3-3 0,2 3-2 0,-1-3 0 0,-1 2-3 0,-3-4-2 16,4 4-2-16,-4-2-5 0,2-2-5 0,-2 1-9 0,-1 1-9 16,3-2-14-16,-3-1-12 0,0 0-14 0,-3 2-22 0,2-2-25 0,-2 0-35 15,0-2-39-15,-1 1-70 0,-5-4-87 0,3 1-65 0,-4-2-54 16,-1-2-31-16,-4-1-18 0</inkml:trace>
  <inkml:trace contextRef="#ctx0" brushRef="#br0" timeOffset="293065.8292">35211 4410 101 0,'-5'-6'179'0,"1"1"-42"0,1-1-23 0,-1 2-14 0,-1 0-9 0,4-1-3 0,-2 0-2 0,2 1-1 15,-4-1-1-15,4 1-2 0,1 2-2 0,-3-2-5 0,2 2-5 0,1-1-6 16,-2 0-6-16,-1 1-6 0,2 1-2 0,1 1-4 0,0 0-3 0,0 0-4 16,0 0-4-16,0 0-2 0,0 0-4 0,0 0-3 0,0 0-1 0,0 0-4 15,0 0-2-15,0 0-1 0,0 0-2 0,0 0 0 0,0 1 0 16,0 1 5-16,0 1 2 0,0 0 3 0,0 0 2 0,0 0 0 0,1 3 3 15,2-1-1-15,-1 1 2 0,-1 2 1 0,2-1 5 0,1 2 1 0,-1 0 3 16,1 1 0-16,2 2 1 0,0 0-1 0,3 0-4 0,-1 3-1 0,2-1-1 16,-1 1-1-16,4-1 1 0,-2 3 0 0,4-2-1 0,-1 4-1 0,-1-3-3 15,6 2-1-15,-2-1-1 0,2 2-2 0,1-1-3 0,2 0 0 16,-2 1 0-16,3 2-3 0,2-1-1 0,1 1-2 0,-1 0-2 0,6 2-4 16,-4 2-2-16,6-3-3 0,-1 2-1 0,0 3-4 0,4-1-3 0,-5-2-4 15,5 4-2-15,1 1-2 0,-1-1-2 0,0 2 2 0,0 2 0 16,-2-2 3-16,2 1-1 0,-3 2 1 0,2 0 3 0,-1 0 1 0,2 1-1 15,-4 1 5-15,3 0 2 0,-6-1 4 0,4 2 3 0,-2-1 2 16,-3-2 0-16,2 1-1 0,-1 1 2 0,-3-1-1 0,0-1 1 0,-3 0 1 16,0 0-1-16,-2-1 1 0,0 1 2 0,-1-2-2 0,0 1-1 0,-3-4-2 15,1 2-2-15,0-1-1 0,0-1-1 0,-1-1-1 0,-1-1-1 16,0 1-3-16,-2-5-1 0,2 3-3 0,0 0-1 0,-3-4-3 0,4 2 0 16,-6-3-3-16,5 1-1 0,-1-1-2 0,-4-2-2 0,5 0 0 0,-1 1-4 15,-1-4-1-15,-3 2-1 0,5-1-1 0,-1-2-2 0,-4 0 1 16,4 0-2-16,1 0 0 0,-5-3-2 0,4-1-1 0,-4 1-1 0,3 0-2 15,-2-2-2-15,1 0 0 0,-2 0 1 0,4-3-3 0,-4 3-1 16,1-3-1-16,1 0-1 0,-6-1 0 0,6 1-1 0,-6 0-1 0,3-3 0 16,-4 0-1-16,3 1 1 0,-5-1 0 0,2 1 0 0,-5-2 1 15,4 0 2-15,-4-2 1 0,-1 0 0 0,0 0-5 0,-1 0-8 0,-4 0-11 16,4-4-10-16,-5 0-13 0,-2 1-14 0,-1-1-16 0,-1-2-19 0,-2 0-24 16,-2-2-27-16,1-1-64 0,-6 0-86 0,-1 0-47 0</inkml:trace>
  <inkml:trace contextRef="#ctx0" brushRef="#br0" timeOffset="293682.1507">35516 4854 167 0,'-1'-5'151'0,"-4"1"-26"0,1 2-15 0,3 1-8 0,-4-2-5 0,5 3-5 0,-1-3-3 0,1 3 2 16,0 0 5-16,0 0-1 0,0 0-7 0,0 0-8 0,0 0-10 0,1 3-8 15,-1-2-9-15,3 1-4 0,-1 1-1 0,-1-1 0 0,2 2 4 16,-2 1 2-16,4-1 2 0,-1 3 1 0,2 0 2 0,-2 0 0 0,2 0 1 15,1 2 0-15,3 3 2 0,0-1 1 0,0 1-2 0,5 2-1 0,1 0-4 16,-1 4-4-16,1-1-5 0,7 1-5 0,-4 1-4 0,6 3-3 0,-1-1-3 16,-1 4-4-16,4-3-5 0,1 4 0 0,-1 1-2 0,2 0-2 0,1 1-2 15,-1 2-1-15,2 2 0 0,0-2-2 0,2 3 1 0,-1-1 0 16,0 2-1-16,1-1 0 0,-2 1-3 0,0-1-1 0,0 1 0 0,1-2-1 16,-2 4 0-16,2-4-1 0,-4 2 1 0,2 1 0 0,-2-3 1 15,0 3 0-15,-2-3 2 0,3 0-1 0,-3 0 1 0,0 0 2 0,-1-4-1 16,1 2 2-16,-2-1-2 0,3 0 0 0,-1 0-3 0,-3-2-1 15,1 0-1-15,1 0-2 0,-2-3-1 0,1 2-1 0,1-2 0 0,-2 1-2 16,2-1-2-16,-1-1-2 0,-1 0 0 0,-1 0-2 0,2 1-1 0,-2-3-1 16,1 1-1-16,-1-1 0 0,-2-1 1 0,0 3-1 0,0-4 1 15,-3 0 2-15,4 0 0 0,-4-1 2 0,2 0 1 0,-4 0 2 0,1-1 1 16,0 0 1-16,-1 0 0 0,0-3 0 0,-3 0 3 0,1-2 0 16,-2 3 0-16,0-3 0 0,-1 0 0 0,0-1-1 0,-3-1 1 0,2-1-2 15,-4 0 1-15,1-2-1 0,-2 0 0 0,1-1 0 0,-1-1 2 0,-2 0 0 16,2-2-2-16,-4 0 2 0,0 0-1 0,0-3 2 0,0 0 0 15,0 0 0-15,-3 0-1 0,2 0 1 0,-4 0-1 0,4 0-2 0,-4-2-3 16,1 1-5-16,-2-3-6 0,1 0-9 0,-1-1-10 0,-3 2-9 16,3-3-10-16,-4 1-13 0,0-1-11 0,0-1-11 0,-1 1-9 0,1-3-11 15,-2 0-12-15,-2-2-9 0,-1 2-13 0,4 0-8 0,-4-3-9 0,-1 2-10 16,5-5-12-16,-4 3-9 0,1-2-12 0,-2-1-6 0,5-2-4 16,-1 1 0-16,-2-2 2 0,-1 0 3 0,4 0 9 0</inkml:trace>
  <inkml:trace contextRef="#ctx0" brushRef="#br0" timeOffset="296981.8192">36747 6134 39 0,'-13'-20'183'0,"-2"1"4"0,1 0 0 0,2 1 0 0,1 0-1 0,-2 2-5 0,1 1-7 0,2 0-12 0,0 1-13 0,2 2-10 0,-1 0-9 0,0 1-9 0,3 2-10 0,1 1-9 0,-2-1-7 0,4 3-10 0,-2-2-8 16,4 4-9-16,-3 2-7 0,4-2-6 0,-3 2-7 0,3 2-7 16,0 0-5-16,0 0-4 0,0 0-8 0,3 0-4 0,-2 3-7 0,2 0-3 15,0 2-4-15,1-2-2 0,0 3 0 0,2 1-1 0,0 2 2 16,3 0 0-16,-2 2 2 0,1 1 1 0,3 1 2 0,-1-1 2 0,3 5 2 15,0-2 2-15,1 0 0 0,-1 3 1 0,6 1 0 0,-3-1-1 16,4 2 1-16,0-1-1 0,-3 2-2 0,5 0-1 0,2 0-2 0,1 0-1 16,-2 3-2-16,1-3-3 0,2 3-1 0,0-1-3 0,0 0-2 0,-1 0-1 15,1 0-3-15,0 0-2 0,0 3-1 0,-2-3 2 0,2-2 0 0,-4 3 0 16,-1-2 3-16,4 1 1 0,-5-2 1 0,0 1 1 0,-3-1 1 16,-1-3 1-16,3 0 1 0,-6 0 1 0,1 0 0 0,-3-2 3 0,3-2 0 15,-4 0 0-15,-3-2-2 0,2 0 1 0,-3-2-2 0,-1-1 1 16,0-2-1-16,-1 0 2 0,0 0 0 0,-1-4 1 0,0 1 1 0,-1 1 2 15,-2-5 1-15,0 0-2 0,0 0-2 0,-2 0-1 0,-1 0-3 0,-3 0 0 16,2-3-2-16,1 0-3 0,-1-1-3 0,-5-1-2 0,4-2-4 16,-6-2-4-16,1 0-5 0,-1-3-5 0,-1 0-6 0,-2-3-2 0,-1 1 1 15,0-2 0-15,-1-2 0 0,-3 0-1 0,0-2-1 0,1-1 0 16,-3-1 1-16,1 1-1 0,3-2 2 0,-2-1 3 0,2 0 4 0,-2 2 5 16,3-2 7-16,-1 1 0 0,3-1 2 0,-1 2 1 0,-1-2 1 15,5 4 1-15,-2-4 0 0,1 5 1 0,2-1 3 0,-1-1-2 0,1 3-2 16,-1 0 1-16,3 2-1 0,1 2 0 0,-4-1 0 0,1 0 0 15,5 3 1-15,-4 0 3 0,2 3 0 0,1-1 3 0,-3 1 2 0,4 1 3 16,-1 1 1-16,0-1 3 0,2 2 2 0,-1 3 3 0,1-3 0 0,0 3 1 16,2 0-1-16,1 1 0 0,-2 0-2 0,2 0-1 0,1 2-3 15,0 0-2-15,0 0-1 0,0 0-1 0,4 2-1 0,-3-2 0 0,4 4-4 16,-1-3 1-16,-3 4 0 0,5-2 0 0,-2 3-1 0,2 0 1 16,3 2 2-16,-2-1 1 0,2 2 1 0,1 2 1 0,0-1 0 0,0 1 1 15,2 2-3-15,2-1 0 0,-2 2 1 0,2 0-2 0,-1 2-2 16,1-2-1-16,1 2 1 0,-1 0-1 0,2 1-1 0,-4 1-1 0,2-2 0 15,-1 2-2-15,1 0-1 0,1-3 1 0,-1 5-1 0,-1-5 0 0,0 1-1 16,-1 0 0-16,-1 1-1 0,2-2-1 0,-1-1-1 0,-2-2 0 16,0 3-2-16,0-3 1 0,-3-2 1 0,2 2 0 0,-3-4 0 0,-1 1 4 15,1-3 0-15,-2 2 2 0,1-3 2 0,-4 0 2 0,2-1 3 16,-1-2 5-16,-2-1 5 0,0-1 4 0,0 0 1 0,-5 0 0 0,4-1 0 16,-4-3-1-16,4-1 1 0,-5 2-1 0,-1-3 0 0,0-3-3 0,-2 0 1 15,2-2-3-15,-3-1-1 0,-3 0-3 0,0-2-5 0,-3 0-3 16,0-3 0-16,-3 2 0 0,-1-3 0 0,3-3-2 0,-8 2 1 15,4-1 0-15,-4-1 0 0,1-3-2 0,1-1 1 0,-6-1-2 0,3 2 0 16,-1-2-1-16,-2-3 1 0,1 3-2 0,1-4 0 0,-2 2-1 0,3-1-1 16,-1 0 0-16,1 0 0 0,0 0 0 0,1 1-2 0,4-2 0 0,-4 1-1 15,4 1 2-15,1 1 0 0,-1 0 1 0,1 1 1 0,4 0 2 16,0 3-1-16,-2-3 0 0,5 5 0 0,-4-3 2 0,3 2 0 0,0 2 2 16,3-1-1-16,-2 0 2 0,1 2 1 0,0 1-1 0,2-2 0 15,0 2-2-15,0-1 1 0,2 4-2 0,-4-3 1 0,2 1-2 0,0-1-1 16,0 2 0-16,0-1-2 0,-2 1-3 0,4 1-1 0,-4-2-3 0,0 1-1 15,0 1-2-15,-3-1-3 0,4 2-2 0,-2 0-2 0,-3-1 0 0,1 0 0 16,-2 1 2-16,3 0 0 0,-3 2 0 0,1-3 3 0,-2 1 1 16,0 2 3-16,2-2 2 0,-2 1 3 0,1 1 3 0,1 2 4 0,1-4 4 15,1 4 3-15,-3-1 4 0,6-1 2 0,-4 2 1 0,4-1 1 0,-1 1 0 16,-1 1 1-16,3 0 1 0,1 0 0 0,1-3 2 0,-2 4 0 0,1-1 1 16,3 0-2-16,1 0 0 0,-1 0-2 0,0-2-1 0,2 3-1 15,-2-1-1-15,2-2 0 0,-1 2-1 0,2-3-1 0,1 3 0 0,-3-1-3 16,4 1 1-16,-1 0-2 0,0 0-1 0,-3 0-2 0,4 0 0 15,-1-3 0-15,-1 4-2 0,0-1 1 0,1 0 0 0,0 0-3 0,-1 0 1 16,2-2-2-16,-3 3 2 0,-1-1-2 0,0 0 2 0,0 0-2 0,4 3 0 0,-4-2 1 16,2-1-2-16,-1 0 1 0,0 2-1 0,0 0-4 0,-2 2 0 15,2-3-1-15,-2 1-2 0,1 1-1 0,0 0-1 0,-1-2 1 0,2 2 1 16,-2 2-3-16,1-1 2 0,0-1 2 0,0-1-1 0,0 1 1 0,0 1 1 16,2-2 3-16,-1 1 3 0,0 3 1 0,-1-3 3 0,1 3 2 15,1-3 0-15,-1 3-1 0,2-3 1 0,0 3 1 0,-3-2 0 0,4-2-2 16,-1 5 1-16,-1-2 0 0,-1-1 1 0,3 2-1 0,-1 0-1 0,-1-1 1 15,2 0-1-15,-3 1-2 0,2-1 1 0,-1 1 0 0,0-1-1 0,1 1-1 16,-3-1 1-16,4 2-1 0,-1-1 1 0,-1-1 0 0,-1 0-2 0,3 1 1 16,-1-1-1-16,-2 1 1 0,2 0-1 0,-2-2 1 0,0 4-1 15,2-2 1-15,-2-2-1 0,0 1 3 0,2 2 0 0,-2-2-2 0,0-1 1 16,-1 2 0-16,4 0-1 0,-3 0 0 0,-1 0 0 0,4 1 2 0,-4-1 1 16,1-1 0-16,1 1 0 0,-1-1 1 0,0 1-1 0,-1-1-3 15,4 0 1-15,-3 1 1 0,-2-1-1 0,1 1 2 0,0 0 0 0,0-1 0 16,0 2-1-16,0-4-1 0,-1 3 1 0,2-2-1 0,-2-2 1 0,2 5-1 15,-2-4 1-15,1 3 1 0,-1-3 0 0,0 2 0 0,0-1 0 0,2-1-3 16,-2 3 2-16,2-3 0 0,-2 1 1 0,2 1-1 0,-2-1 1 0,0 1 1 16,2 0-1-16,-2 0 0 0,2-1 0 0,-2 0 0 0,2 1 0 15,-2-1 1-15,2-1 1 0,-1 3 0 0,1 0 0 0,1 0-1 0,-1-2 1 16,-1 4-1-16,1-3-1 0,3 0 0 0,-4 1-1 0,4-1-1 0,-2 1 0 16,2-1 0-16,-4 2 0 0,4 1 1 0,-2-3-1 0,1 2-2 0,-2 0 1 15,3-1-1-15,-1 1 0 0,-1 0-1 0,2-1 0 0,-3 1 2 0,2 1-1 16,-2-3 2-16,0 2 0 0,2 0-1 0,-1 1 1 0,2-4-2 15,-4 4 0-15,1-1-1 0,3 1 1 0,-1-4-1 0,-1 4 0 0,2-2 2 16,-3 1-1-16,2 2 2 0,-1-3 1 0,2 3-1 0,-4-1 3 0,4-1 3 16,-2 2 0-16,2-3 2 0,-1 3 0 0,-1 0 2 0,3-3 1 0,-1 1 0 15,-2 2 0-15,3 0-3 0,0 0 1 0,0 0-1 0,0 0 0 0,0 0-1 16,0 0-1-16,0 0-4 0,0 0-1 0,0 0 1 0,0 0-1 16,0 0-1-16,0 0-1 0,0 0 1 0,0 0-2 0,0 0 2 0,0 0 0 15,-1 0-1-15,1 2 1 0,-2 1 0 0,2-3 0 0,-3 3 1 0,3 0 0 16,0 0 0-16,0-1-1 0,-1 5 4 0,1-4 1 0,0 2 1 0,0 1 3 15,0 0 3-15,0 0 2 0,0 1 1 0,1 1 3 0,-1 2-1 16,3-1 2-16,-1 3 1 0,2-3 1 0,-3 2 2 0,4 1 1 0,-1 0-1 16,2 3 0-16,-2-1 0 0,2-2-2 0,0 4-2 0,-1-1-1 0,1 1-3 15,4 1 0-15,-1-1 1 0,-2 2-1 0,3-1-1 0,0 1 0 0,0-3-1 16,1 1-1-16,-1 0 0 0,0 0 1 0,0 2 0 0,0-6 0 16,1 2 0-16,-2-1 1 0,-2-1 1 0,3-2-2 0,-4-1-1 0,3 0 1 15,-3-3-1-15,-1 2 2 0,0-2 0 0,-1-2 2 0,-3 0-1 0,4 0 3 16,-5-3 1-16,1 1 3 0,-1-2 2 0,0 0 2 0,0 0-1 0,0 0 1 15,-1 0-1-15,-4 0 1 0,4-3-3 0,-3 1-3 0,-1-2-3 0,2 1-1 16,-4 0-2-16,4-3-4 0,-4 0-4 0,1 0-5 0,1-3-5 16,-1 3-2-16,-3-4-2 0,-1 2-3 0,0-3-1 0,1 0-3 0,-1 0-4 15,-3-1-1-15,2 0-2 0,1 1-2 0,-2-3-1 0,-1 2-2 0,2-2 0 16,-4 1 1-16,5 1 0 0,-1 1 0 0,0-3 2 0,0 0 2 0,-2 4 1 16,1-3 4-16,2 2 3 0,0 1 2 0,3 1 4 0,-3 0 2 0,1-3 2 15,4 6 3-15,-1-2 0 0,-3 1 1 0,5 2 1 0,1-1 2 16,-1 1 1-16,-1 0 2 0,0 1 2 0,3 2 1 0,-1-1 2 0,2 1 1 15,1 0 1-15,0 2 1 0,0 0-1 0,0 0-1 0,0 0-1 0,0 0-1 16,1 0 0-16,2 0-1 0,0 2-2 0,1 0 0 0,2 1-1 16,-2 1 0-16,2 1 2 0,3 1-1 0,-3 1 2 0,4 2 1 0,0 0 2 15,1-1 1-15,2 5 2 0,-1 1 3 0,2-2 0 0,-1 2 0 0,3 2 1 16,-2 0 0-16,5 1-2 0,-3-1 0 0,0 2-2 0,0 1 0 0,1 0-3 16,0-1-3-16,-1 0 0 0,1 1 0 0,-1 1-2 0,0-1-1 15,0 1 1-15,-2-3-2 0,2 1 0 0,-1 2 1 0,1-5-2 0,-2 5 0 16,-2-5-1-16,2 0 0 0,-3 1 0 0,0-1 0 0,-1-4 0 0,0 2 0 15,-2-2-1-15,0 0 0 0,-3-2-1 0,1-2 2 0,-2 0 0 0,-1 1 0 16,-1-5 0-16,-2 1 0 0,0-1 2 0,-2 0-2 0,-1-3 0 0,-1 0 0 16,3 0-2-16,-5 0 2 0,0-3 2 0,-2 0-2 0,-3-1 1 0,1-3-1 15,-1 0 0-15,-4 0 0 0,0-2 0 0,0 0 0 0,-1-2 0 16,-1 1-1-16,-3-4-1 0,1-1 1 0,-3 2-1 0,2-2-1 0,0 0-1 16,1-3 1-16,-1 1 0 0,0-1 0 0,0-2 1 0,0 3 1 15,-1-3-1-15,6-1 1 0,-1 2-2 0,0-3 2 0,1 5 1 0,4-3 0 16,-2-1 1-16,1 2 0 0,2 1 2 0,3 0-2 0,-2 0 0 0,4 1 0 15,0 1-1-15,0 4-1 0,0 0 2 0,0-2-1 0,3 4 0 0,-1-1-1 16,2 2 0-16,-2 1 2 0,1 1 0 0,2 0 0 0,0 2 0 16,0 1 0-16,0 1 2 0,0-1-2 0,0 2 1 0,0-1-1 0,0 1 0 0,0 2 0 15,0 0-1-15,0 0-1 0,0 0-1 0,0 0-1 0,0 0-2 16,0 0-2-16,0 0 0 0,0 0-4 0,0 0 1 0,0 2 0 0,2-1 0 16,1 1 2-16,-2 2 3 0,4-1 1 0,-1 1 5 0,2 3 4 0,-2 0 3 15,2 0 3-15,1 2 5 0,3 5 3 0,0-3 2 0,5 3 4 0,-1 2 2 16,-1 0 0-16,4 2 0 0,0-1 0 0,4 4 0 0,-1-3-3 0,1 3-3 15,1 1-2-15,3-1-2 0,-4 3-4 0,5-1 0 0,-1 1-4 16,1 0-1-16,0 0-3 0,0 0-1 0,-2 0-3 0,2-1 0 0,0 0-3 16,-2 0-2-16,-1 1 0 0,2-3-3 0,-1 1-2 0,-5-1-2 0,6 0-2 15,-5-1-1-15,-3-3-3 0,2 3-2 0,-3-2-3 0,0-3 0 0,-2 0-3 16,0-1-2-16,-4-2-3 0,-1 0-3 0,1-1-2 0,0-3-1 16,-3 1 0-16,1-3 1 0,-4-1 2 0,0 2 0 0,-2-2 2 0,-1-4 1 15,-1 4 3-15,-1-5 3 0,-1 1 1 0,-2-1 2 0,0-1 2 0,-2-2 3 16,-3 0 2-16,-1 0 3 0,0-3 1 0,-1 1 2 0,-4-4 0 0,-1 0 0 15,-1 1 0-15,-3-5 1 0,-2 1-2 0,-2-2-2 0,-2 0 1 0,0-2 1 16,-3 0 0-16,2-2 0 0,-5 0 1 0,2-1 2 0,-5-1 0 16,3-4-1-16,1 1 1 0,-5 0-3 0,4 0 0 0,-3-3 1 0,4 1 1 15,0 0 2-15,1-1 2 0,4-1 2 0,0 2 0 0,3-1 2 0,0 2-2 16,3-1 0-16,3 4 2 0,1-4 2 0,1 6 4 0,4-1 4 0,1 3 4 16,0-1 3-16,1 2 0 0,3 4 1 0,0-2-1 0,2 5 0 15,3 0-1-15,1 0-1 0,0 1-3 0,0 4-1 0,0-1-3 0,1 1-4 16,3 2-4-16,1 2-2 0,1-3 0 0,-1 3 0 0,4 3 1 0,-2-3 2 15,3 5 2-15,0-1 2 0,0 1 2 0,2 1 5 0,2-1 5 0,-2 3 4 16,2 1 4-16,1 0 4 0,-1 2 3 0,-1 2 0 0,3-1 1 16,1 2-2-16,-1 0-2 0,0 2-3 0,1 0-1 0,-1 2-2 0,3-3-3 15,-2 5-2-15,3-3-1 0,-1 3-2 0,3 1-3 0,-2 2-3 0,0-2-2 16,2 0-2-16,-1 2-3 0,5 2 0 0,-1-3-2 0,1 2-2 0,0 3-2 16,0-1 0-16,0-2-2 0,4 3-1 0,-4 1-2 0,1-2-1 0,2 3-2 15,-2-1-2-15,2 2 2 0,-1-2 1 0,0 2 1 0,0-1 2 0,0-1 1 16,-2 2 2-16,2 2 1 0,-2-4 0 0,0 5 3 0,0-3 3 15,0 0-1-15,0 3 2 0,-2-2 2 0,0-1 1 0,0 2-2 16,2 0-1-16,-4-2-3 0,2-2-2 0,-1 4-2 0,-2-2 1 0,4-2 0 16,-4 1-3-16,1 0 0 0,0-3-2 0,-4 3-1 0,4-3 0 0,-2 0-1 15,0 0-1-15,0-1-1 0,1 1-3 0,-1-4 0 0,-3 3-2 16,2-2-1-16,0 0-3 0,-2-1-1 0,-1-2-1 0,1 1 0 0,-1-1-1 16,-2 0 0-16,4-3-2 0,-5 2 1 0,1-1 1 0,-3 0 0 0,1 0 1 15,1-3 1-15,-4 1 2 0,1 0 1 0,0-2 0 0,-2 0 0 16,3 1 1-16,-4-3 2 0,1 2 0 0,-2-2 3 0,0 0-1 0,0 1 2 15,1-2 0-15,-4-1 1 0,4 2 2 0,-1-3 0 0,-3 0 1 16,4-1 1-16,-6 1 2 0,4-2-1 0,-1 2 1 0,-1-1 1 0,1-1-2 16,0 0 2-16,1 1-1 0,-4-4 2 0,1 1-1 0,1 1 0 15,2 2 1-15,-3-2-1 0,1-2 1 0,1 2-1 0,-3-1 0 0,4 1 1 16,-1 1-1-16,-1-2 1 0,1 1 1 0,1-1 0 0,-1 0-1 0,-3 1-1 16,4-1 1-16,-1 0-1 0,-1 0-1 0,1 0 1 0,1-1 0 15,-1 1-1-15,-1 1 1 0,1-3 0 0,0 3-2 0,1-3 1 16,-4 3 0-16,4-3 1 0,-1 2-1 0,-1 0 2 0,0-1-1 0,1 0 1 15,-3-3-1-15,4 3 1 0,-1 0 1 0,-3-1 1 0,1 1 0 0,1-1 1 16,-2 0 0-16,4 0-1 0,-4 0-1 0,2 0 1 0,-2-3 0 16,4 5 1-16,-4-4 1 0,2 2 1 0,-2 2-1 0,4-4 1 0,-4 4 2 15,2-5-1-15,-2 3 1 0,4-2 2 0,-4 4 0 0,2-2 1 0,-1-1 1 16,2-1 1-16,-1 2 3 0,0 0-1 0,1-2 1 0,-3 1-1 16,1 2 0-16,1-2 1 0,-2-1-3 0,4 3 1 0,-4-2 0 0,2 0-1 15,-2-1-2-15,2-1 0 0,-1 2 0 0,-2 0 0 0,1-2-2 16,2 2-2-16,-3 0 1 0,1-2-1 0,-1 1 1 0,2 1-1 0,1-2 1 15,-3 2-1-15,1 0 1 0,-1-2-2 0,0 0 1 0,0 0 1 0,0 0-1 16,3 1 1-16,-3-1-1 0,0 0 2 0,0 0 1 0,0 0-2 16,0 0 2-16,0 0 0 0,0 0 0 0,0 0 3 0,0 0 4 0,0 0 4 15,-3-1 3-15,2 1-4 0,-2-4-6 0,1 2-6 0,-2-1-5 0,-2-3-3 16,2 3-5-16,-2-3-4 0,-1-1-5 0,-3-2-3 0,-3 0-6 16,1-2-9-16,-2-1-11 0,-2-3-7 0,-1 1-4 0,-3-2-1 0,-5-2 3 15,4-1 4-15,-1-1 8 0,-3-1 3 0,1 0 4 0,1 0 7 0,-2-3 4 16,1 0 6-16,2 2 6 0,1-1 2 0,0-1 5 0,3 2 0 15,0-2 0-15,4 3 3 0,0-2 3 0,2 2 1 0,0-1 1 16,2 2 2-16,0-1 1 0,2 2 2 0,0 1 1 0,3 0 1 0,0 1 2 16,0 2 5-16,0 0 5 0,4 0 5 0,-2 5 6 0,1-2 4 0,2 3 3 15,0 0 4-15,0 0 2 0,0 3 1 0,0 1-1 0,0-1-4 16,2 3-5-16,1-2-5 0,-3 4-4 0,1-3-3 0,-1 4-5 0,2-2-3 16,-2 2-3-16,3 0-1 0,1 2-1 0,-3-2-4 0,4 4-1 0,-2-1-3 15,4 0 0-15,-1 1 1 0,-1 1 4 0,3 1 3 0,-1 2 5 16,3-2 2-16,0 3 3 0,-1 0 1 0,-1-1 0 0,4 3 0 0,1 0-2 15,-2-1-1-15,1 2 0 0,1 2-2 0,0-3-2 0,4 3-2 16,-5 0 1-16,2 1-3 0,2-2-2 0,0 2-1 0,-3 0-3 0,4-1 1 16,-1 2-1-16,-3-1-3 0,1 0-1 0,5 3-2 0,-6-2-1 0,1 0-1 15,2 0 1-15,3 0 0 0,-3 1-2 0,0-2 2 0,-1 2-1 16,1-1-1-16,0 0 0 0,-1 1-2 0,0-2 0 0,1 2-2 0,-1-1-2 16,1 0-2-16,-1-2 0 0,0 1 0 0,-4 0-1 0,5-1 0 15,-3-2-2-15,-1 1-1 0,-1-1 1 0,4 1 0 0,-5-2 0 16,1-2 1-16,-1 2 1 0,0-2 3 0,1 0 1 0,-1-2 2 0,-3 0 2 15,2 0 0-15,-4-1 2 0,4-1 0 0,-3 0 1 0,-1 1 1 0,0-3 2 16,-1 0 1-16,-1 1-1 0,0-2 0 0,-2 1 0 0,2-3 1 16,-1 3 3-16,-2-3 1 0,0 0 6 0,0 0 0 0,0 0 3 0,0 0 0 15,-5-3 0-15,4 3-4 0,-2 0-2 0,0-3-4 0,-1 1-6 0,-1 1-6 16,4-2-4-16,-8 0-8 0,5 0-11 0,-2-3-9 0,1 1-9 16,-1 1-10-16,0-1-6 0,0 1-6 0,-2-3-6 0,-1 2-4 0,2 0-4 15,1 0-3-15,-3-1-2 0,2-2-3 0,-2 2-5 0,4 0-2 16,-5-2-3-16,4 1-5 0,-3-2-5 0,2 0-8 0,1 2-8 0,-1-2-8 15,1 0-8-15,0 3-16 0,-2-3-23 0</inkml:trace>
  <inkml:trace contextRef="#ctx0" brushRef="#br0" timeOffset="300571.5438">15837 15131 16 0,'-6'-16'68'0,"0"-2"-4"0,0 5-1 0,2-4-2 0,2 4-2 0,-2-2-1 0,4 1-2 0,-1-4-2 0,1 5-1 0,0-4 1 0,1 4 2 0,-1-2 2 0,4 1 2 16,-2-4 7-16,0 5 2 0,2 0 3 0,0-1 6 0,0 2 5 15,1-3 5-15,-2 1 2 0,1 0 2 0,0 2 1 0,1-1 0 0,0 1 4 16,-3 2 3-16,2-4 2 0,0 4 1 0,1-4-1 0,-2 4-1 16,-1 1 0-16,0-2-2 0,2 2-2 0,-2 2-1 0,1 1 1 0,-3-2-1 15,0 2 0-15,0 2-4 0,0 2-5 0,0-2-5 0,0-1-6 16,0 5-1-16,0 0-4 0,0 0-5 0,0 0-5 0,0 0-8 0,0 0-7 16,0 0-7-16,-3 0-6 0,1 0-7 0,2 3-7 0,-4-1-5 15,4 2 0-15,-2-2-1 0,2 2 4 0,-2 4 3 0,0 1 3 16,2 1 3-16,-1 7 2 0,-2 0 7 0,3 8 6 0,-2 3 9 0,-2 5 5 15,3 8 5-15,-2 4 4 0,-1 7 2 0,1 5 1 0,-2 6-4 16,1 6-5-16,-2 5-6 0,2 2-6 0,2 5-7 0,-3 6-6 0,0 3-6 16,1 0-3-16,2 3-6 0,0 3-5 0,0 2-8 0,2-2-10 15,0 4-12-15,0 1-12 0,0-2-14 0,0 0-15 0,2 0-17 0,0 1-16 16,0-3-18-16,2 1-16 0,-2-2-25 0,1-3-32 0,0-1-22 16,-1-4-20-16,0-4-25 0,-2 0-25 0,3-4-30 0,-3-2-32 15,-3-1-55-15,3-3-64 0,-2-5-37 0,-3 0-21 0</inkml:trace>
  <inkml:trace contextRef="#ctx0" brushRef="#br0" timeOffset="304720.8554">36760 7815 180 0,'-3'-11'497'0,"1"1"6"0,2-1-83 0,-1 2-127 0,-3-2-86 0,1 0-63 0,1 0-35 0,1 1-20 0,-2 1-11 0,2 0-8 0,1-2-5 0,-3-1-6 15,1 3-4-15,2-1-4 0,-1-1-7 0,1 1-7 0,-3-1-8 0,1 1-7 16,2 1-7-16,-1-2-3 0,1-1-5 0,-3 3-1 0,2-3-1 0,1 1 0 16,-3-1 1-16,1 1-2 0,1-1 0 0,-3-2-1 0,1 2-1 15,1-1-2-15,1-1-1 0,-4 0 0 0,1 0 0 0,0-1 0 0,1 1-1 16,-1-1-1-16,-2-1 1 0,2-2-1 0,-2 1-2 0,1-1 1 16,-3 2-1-16,2-2 0 0,0-2-1 0,1 2 1 0,-1-2 0 0,-3 1-2 15,2-1-1-15,-2 0 0 0,1 0-1 0,0-1 0 0,-2 1 0 0,2-2-2 16,0 0-1-16,-2 2-1 0,0-2 1 0,2-2 0 0,0 3-2 15,-2-2-1-15,2 1 1 0,0-2-1 0,-2 0 2 0,0-1-1 0,0 0 1 16,2 3-2-16,-2-2 3 0,2-2 3 0,-2 3 2 0,0-2 0 16,2 0 3-16,-1 1 1 0,0-1 3 0,-1 2 4 0,3-3 0 0,-3 3 1 15,1-2 2-15,1 1 0 0,-1 3 2 0,-1-3 3 0,1 3 0 16,1 0 2-16,-1 0-2 0,0 0 0 0,-1 1 0 0,-2 0-2 0,2 0-1 16,0 2-1-16,0 0-1 0,0-1 0 0,-1 1 0 0,-4 0 0 15,4 1-3-15,-2-1 0 0,0 0-2 0,-2 1-3 0,1-2 0 0,0 4-2 16,-4-6 1-16,4 5 0 0,-2-3 0 0,-1 0-1 0,0 1 1 0,1 0 0 15,-4-1-2-15,4 1 0 0,-4 0-1 0,-1-1 0 0,4 0-1 16,-2 1-1-16,0 0 1 0,1 0-2 0,0 0 0 0,0-2-1 0,0 3-1 16,0-1-3-16,0-2 0 0,0 3-2 0,2-1 1 0,-3 2-1 15,3 0 0-15,1-1 1 0,-1 2 0 0,1 2 1 0,-1-2-1 0,3 1 1 16,-1 1 2-16,0 1 0 0,-1 1 1 0,2-1 1 0,-1 0 1 16,-1 2 2-16,4-1-1 0,-4 1 0 0,4 1 2 0,-4 0-2 0,4 0-1 15,-3-2 0-15,-2 2 0 0,1 3-1 0,4-3 0 0,-4 0 0 0,-1 2 0 16,2-2-1-16,-2 2 0 0,0-2 0 0,3 1 0 0,-1 2 0 0,-2-2-1 15,-3 2 1-15,3 0 0 0,2-3 1 0,-3 3 0 0,2-1-1 16,-1-1 0-16,1 1 0 0,-1 0 1 0,1 2 0 0,0-2 0 0,-1 2 0 16,1-1 0-16,-1-2 0 0,2 2-1 0,1 1 0 0,-1 1-1 15,-1-2 2-15,2-1 0 0,-1 1 0 0,-1 1 0 0,4-1 2 0,-5 1 0 16,2 0 0-16,-2 1 3 0,1-1-1 0,-1-1 2 0,1 3-1 16,0-5 2-16,-2 4 1 0,1-1 0 0,-1 2 0 0,-1-3 1 15,3 3 1-15,-1-3-2 0,0 3 0 0,-3-1-2 0,2 1 0 0,-2-1 0 16,2 0-1-16,1 1 0 0,-4 1-1 0,1 0 2 0,2-1-1 0,-3 1 1 15,-1 0 0-15,1 0-1 0,0 2 2 0,0-2 0 0,0 1 0 16,1 1 0-16,-1-2 1 0,-5 0 1 0,5 2 0 0,-2 0-1 0,2 0 0 16,-1 0 0-16,0 0 0 0,1 0-1 0,0 0-1 0,-2 0 2 15,2 0 0-15,0 0-1 0,0 0 0 0,0 0-2 0,0 0 2 0,0 0-1 16,-2 0-1-16,2 0 0 0,-2 0 0 0,0 0 1 0,2 2 0 16,0 0-1-16,-2-2 1 0,2 1-2 0,-3 1 0 0,4-2-1 0,-1 2 0 15,0 0 1-15,0-2-1 0,0 2 1 0,0 1 0 0,-2-1 1 0,0 0-2 16,2 1 0-16,0 1 1 0,-2 0-1 0,0 0-1 0,1 2 2 15,0-3 0-15,1 3 1 0,-2 0 1 0,2 0 2 0,0-1 4 0,-2 2 0 16,2 1 1-16,-5-2 4 0,5 3 4 0,-2 0 1 0,1 0 4 16,1 1 3-16,-5 2 4 0,4-1 3 0,-4 1 3 0,3 1 4 15,-4 1 1-15,5-1 2 0,-5 1 0 0,4 2 1 0,-1-2 1 0,0 1-1 16,0 1-2-16,1 1 0 0,2-1-1 0,3-1-3 0,-2 2 0 16,2 0-3-16,1-3-3 0,0 2-1 0,2-2-3 0,1 3 0 15,1-1-3-15,1 1 0 0,1-2 0 0,0 1 1 0,1 2 0 0,2-1 2 16,-2 1-2-16,2 1 1 0,-2 1 2 0,3-1 1 0,1 4 1 0,-1-2 2 15,0 3 0-15,-1 1-1 0,1 1 1 0,2-2-1 16,-3 4-1-16,1-1-3 0,2-1-1 0,-2 5-2 0,1-2-2 0,0-1-3 16,0 3-1-16,0 0-3 0,0-3-3 0,0 3-2 0,0 0-1 15,1-3-2-15,1 5-1 0,0-4 0 0,2 1 1 0,-4 1 2 0,5-2 0 16,-1 1 3-16,1 1 2 0,0-2 2 0,0-1 3 0,1 1 1 0,-1-1 2 16,5 2 2-16,-4-1 2 0,3-2 1 0,1 0 2 0,1 0-1 15,-1-2 1-15,1 1-1 0,0 2-2 0,2-1-1 0,1-3 0 16,-2 2 0-16,5-1-2 0,-2 2-2 0,3-1 0 0,-3 1-1 0,2 0-2 15,2 0 1-15,-1-2-3 0,1 2 0 0,1 0-2 0,1-1-1 16,-1 0-1-16,0 3-3 0,2-3 0 0,-1 2-2 0,0 1-2 0,3-2-1 16,-2 0-2-16,2 1-2 0,-2 2-1 0,2-1-1 0,1-1-2 15,0 0 1-15,0 3 1 0,-1-2 1 0,1 1 1 0,3 1-1 16,-1 0 2-16,-1-3-1 0,1 3 1 0,3 0 0 0,-4-1 4 0,4-1 2 16,-4 2 4-16,2-4 1 0,-4 2 3 0,4-2 0 0,-1-1 0 15,-1-1 1-15,2 2 3 0,-4-3 1 0,1-2-1 0,3 1 3 0,-4-1 1 16,1-1 0-16,1 0-1 0,-1-3-1 0,1 3 1 0,0-1-2 15,-1-2 1-15,0-1-1 0,2 2-1 0,0-3 0 0,-3 2-2 0,4-2 1 16,-1 1-1-16,0-2-1 0,2 2-1 0,-2-1-1 0,2 0 0 16,-2-2 0-16,1 2-2 0,0-2 0 0,-1 2-3 0,0-2 0 15,-1 0-2-15,0 1-3 0,1-2-3 0,0 1-1 0,-2-1-1 0,0-1-1 16,0 0 0-16,0 1-2 0,0-2-2 0,0-1 1 0,-2 1-1 16,1-2 0-16,-2 0 0 0,-1-1-1 0,0 1 2 0,1-2 1 0,-1-2 1 15,-3 1 2-15,1-1-2 0,0 0 0 0,-2-1 0 0,-2 0-1 16,2-1 0-16,-2-1 0 0,0 0 0 0,-2 1-2 0,0 0-2 15,-1-3 0-15,-1 0-2 0,-3 3-2 0,1-2-1 0,-1-1-1 0,-2 2-3 16,-1-2-3-16,0 0-2 0,0 0-3 0,0 0-4 0,0 0-4 16,0 0-4-16,0 0-2 0,-1 0-3 0,-2 0-3 0,1 0-3 0,0 0-3 15,-1 0-6-15,0 0-1 0,1 0-1 0,1 0 1 0,-3 0 0 16,1 0 4-16,0 0 1 0,-2-2 4 0,1 2 2 0,3-1 2 0,-5-2 0 16,-1 3 3-16,4-3 0 0,-4 0 2 0,1 1 3 0,0-2-1 15,-1 1-3-15,-2-1-3 0,3 2-3 0,-4-1-2 0,0-1-4 0,2 1-3 16,-2-1-1-16,0 0-1 0,1 1-1 0,-1 2 1 0,0-2 1 15,0 0 2-15,-1 1 3 0,-1 1 4 0,3-2 5 0,-1 0 5 16,0 3 4-16,0-2 5 0,-1 1 5 0,-1 1 4 0,2-2 5 0,1-1 6 16,-1 2 6-16,0-2 6 0,-1 1 5 0,3 2 7 0,1-3 6 15,-3 2 7-15,1 1 6 0,2-2 6 0,-3-1 5 0,3 3 5 16,-1-3 6-16,0 3 4 0,0-2 4 0,3 2 1 0,-2-1 4 0,1-2 4 16,-2 3 3-16,3 0 0 0,0-3 1 0,0 3 0 0,0-2 0 0,-2 1-1 15,4 1-2-15,-1-2 0 0,0 2-2 0,1 0 1 0,0 0-1 16,-1 0-1-16,2 0-3 0,-1 0-4 0,2 0-4 0,1 0-3 15,0 0-3-15,0 0-4 0,0 0-4 0,0 0-1 0,0 0-4 16,0 0-3-16,0 0 0 0,0 0-4 0,0 0-4 0,0 0-4 0,0 0-3 16,1 0-3-16,4 0-5 0,-3 0-3 0,3 0-4 0,-2 0-3 15,1 0-3-15,0 2-3 0,-1-2 1 0,2 1-3 0,2 1-1 0,-4-2 0 16,4 3 0-16,0-3 1 0,0 4 1 0,5-2 3 0,-2 1 1 16,0 2 3-16,1-1 1 0,5 1 1 0,-1-1 0 0,-2 1 0 15,3-2-1-15,2 3-1 0,0-3-1 0,0 1-2 0,2-1-1 0,-2 1-2 16,2 0-6-16,-1-1-5 0,-2 1-5 0,2-2-4 0,-2-1-2 0,-1 1-4 15,0 2-2-15,-2-4-4 0,-2 2 0 0,1-1-2 0,-3-1-4 16,-3 0 1-16,-1 0 5 0,1 0 2 0,-4 0 1 0,0-1 1 16,1-1 0-16,-4-2 3 0,0 1 1 0,0-3 1 0,-4 1 2 0,-1-2 2 15,4-2 0-15,-6-2 0 0,1-1 3 0,-1 0-5 0,1-2-7 16,-3 1-2-16,-1-5 2 0,3 2 3 0,-2-1 4 0,-1-1 3 16,2-1 6-16,-1 1 6 0,0 0 5 0,3-2 6 0,-2 2 4 0,2 0 6 15,-1-1 8-15,2 1 8 0,0 1 8 0,0 2 9 0,0 0 5 16,0 2 6-16,3-1 5 0,-1 1 0 0,-2 2 1 0,4 1-1 15,-2 0-1-15,1 3 1 0,-2 0 1 0,4 0 1 0,-1 2-1 0,1-1-3 16,-3 3-2-16,1-1-4 0,2 0-2 0,0 3-6 0,0 1-3 0,0 0-4 16,0 0-4-16,0 0-4 0,0 0-6 0,0 0-4 0,0 0-4 15,0 0-3-15,0 1-2 0,0 3-3 0,0 0 0 0,0-1-1 16,0 3 0-16,2-1 0 0,1 4 1 0,-3-1 1 0,1 1 3 0,3 5 3 16,-2-2 1-16,2 1 3 0,1 5 2 0,-2-2-6 0,-1 1-8 15,4 6-13-15,-2-2-14 0,1 4-22 0,-2 1-26 0,1-1-42 16,0 5-49-16,1 0-84 0,-2 0-100 0,-1 2-85 0,0 2-77 0,-2-1-41 15,0 3-23-15</inkml:trace>
  <inkml:trace contextRef="#ctx0" brushRef="#br0" timeOffset="305533.2981">35885 9289 55 0,'-4'-7'546'0,"-2"2"11"0,2-1 13 0,-2-1-93 0,2 2-142 0,-1-1-83 0,2 2-54 0,-1-1-32 0,1-1-22 16,2 3-11-16,-4 0-8 0,4 0-5 0,-1-2-4 0,2 1-6 15,-2 3-7-15,2-1-10 0,0-1-11 0,0 3-11 0,0 0-11 0,0 0-10 16,0 0-9-16,0 0-8 0,2 0-8 0,-2 0-5 0,0 0-8 0,0 0-4 16,2 0-4-16,-1 0-1 0,4 2-3 0,-4-1-2 0,4 2 1 0,0 1-1 15,0 1 0-15,3 0 0 0,-2-1 0 0,1 5 0 0,2-3 1 16,1 4 0-16,2 0 2 0,2 3 1 0,-3-1 4 0,4 0 2 0,1 3 0 16,0 2 0-16,-1-1-2 0,1 2 1 0,3-2 0 0,-2 1 0 15,0 3-2-15,2-2 0 0,3 1-3 0,-5-1-4 0,3 1-3 0,-2 0-6 16,-1-1-7-16,2 1-8 0,-2-1-9 0,-1 0-10 0,1-1-10 15,-3 1-11-15,2-2-10 0,-1 0-10 0,-2-4-13 0,-2 2-13 0,4 0-11 16,-3-3-10-16,0-1-9 0,-2-1-11 0,0 0-11 0,-1-2-6 0,0-1-3 16,-1-3-15-16,-2 0-18 0,-2 1-29 0,2-4-34 0,-2-1-28 15,-2-2-25-15,1 0-39 0,-2-2-48 0,-1-2-25 0</inkml:trace>
  <inkml:trace contextRef="#ctx0" brushRef="#br0" timeOffset="305786.8907">36201 9181 118 0,'-8'-7'512'0,"4"-2"-31"0,0 3-50 0,-4 0-82 15,4-2-98-15,-2 2-55 0,2 1-32 0,0 0-19 0,0 0-9 0,2 1-8 16,-1 1-4-16,2-1-9 0,-2 2-12 0,3 0-8 0,-3 1-9 16,1-1-9-16,2 2-10 0,0 0-8 0,0 0-10 0,0 0-7 0,0 0-8 15,0 0-4-15,0 2-3 0,-2-1-1 0,2 3 2 0,0 0 1 16,0 1 3-16,0 0 0 0,0 2 2 0,-2 3 1 0,1 0 3 0,1 4 3 15,-3-1 0-15,1 4 4 0,-2 1 4 0,0 1 0 0,0 4 1 0,0 1-3 16,-1 1-2-16,-2 5-1 0,-1 0-1 0,1 2-5 0,-2 2-7 16,-1 4-10-16,-2-1-15 0,0 7-18 0,0-3-24 0,-5 5-34 0,1 0-38 15,1 5-61-15,-1 0-72 0,-2 0-113 0,-2 4-131 0,-2 1-80 16,0 1-58-16,-4-1-26 0,0-1-12 0</inkml:trace>
  <inkml:trace contextRef="#ctx0" brushRef="#br0" timeOffset="307898.2777">17670 14743 126 0,'10'-18'254'0,"0"0"-62"0,0 1-47 0,-1-2-24 0,-2 4-16 0,3-3-7 0,-1 5-4 0,-4-2 1 15,3 1 7-15,-2 1 1 0,-1 2 2 0,0 0-3 0,-1 2-2 16,0 1-1-16,-2-1-2 0,0 1-1 0,0 3-3 0,-2 1-3 0,0 1-3 15,0-1-4-15,0 3-3 0,0-1-4 0,0 0-2 0,0 2-4 16,0 0-5-16,0 0-4 0,-2 0-7 0,-2 0-7 0,4 2-6 0,-1 0-6 16,-4-2-5-16,3 3-3 0,0-1-2 0,-2 3-1 0,0 1-1 15,0 3-1-15,-4 0-2 0,1 4-1 0,-2 7-2 0,-1-1-1 0,-2 6-4 16,-5 5 5-16,4 5 8 0,-3 4 4 0,-4 7 5 0,0 1 2 16,-2 12 2-16,1 4 0 0,-4 4-2 0,-3 8-2 0,0 8-2 15,-1 3-2-15,-2 4-4 0,-1 5 1 0,-3 3 2 0,2 0-1 0,-3 3-4 16,0 1-4-16,2-1-3 0,-4 1-6 0,-1-2-7 0,6-1-7 15,-3-1-7-15,0-3-9 0,4-5-9 0,-1-2-12 0,1-5-9 0,2-2-15 16,1-2-17-16,0-4-23 0,3-5-26 0,1-1-32 0,0-4-33 16,3-4-38-16,2-3-39 0,0-3-49 0,3-6-53 0,1 1-59 0,0-10-62 15,0 1-26-15</inkml:trace>
  <inkml:trace contextRef="#ctx0" brushRef="#br0" timeOffset="321030.8134">29029 4937 51 0,'-7'-2'64'0,"-2"-1"-2"0,4 0-2 0,-4-1-3 0,3 0 1 0,1 0-1 0,-1 1 0 0,1 0-1 0,0-2-5 0,0 1-5 16,0 2-6-16,0-1-5 0,-1 0-5 0,1 0-1 0,-1-2-1 16,-3 1-4-16,4 1-4 0,-1 0-7 0,-3-1-9 0,-1 1-5 0,3-1-6 15,-6 0-5-15,1 1-6 0,1-1-2 0,-4 1-1 0,-1-1 1 16,1 2 0-16,-1-1 1 0,-3 0 2 0,-3 0 3 0,2 2 3 0,-1-3 2 15,-1 3 2-15,-3-4 3 0,0 4 1 0,-1-2 1 0,0-2 4 16,-5 1 0-16,4 2 1 0,-3-3 1 0,-3 1 0 0,-1 1-1 0,0 0 0 16,1-1-2-16,-6 1-2 0,1-3 0 0,1 1-1 0,-6 1 1 15,4-1 0-15,-4 1-2 0,-1-1-3 0,2 1-1 0,-2-2 0 0,-1 0-1 16,2 0-2-16,-2 0-1 0,4 1 0 0,-3-1-1 0,2 0-2 16,-1 0 1-16,2 0 2 0,0 2 2 0,-1-4 1 0,3 1 3 0,-1 0 4 15,1 2 3-15,2-1 2 0,1 0 4 0,0 0 6 0,0-2 5 0,1 4 5 0,3-5 4 16,-1 4 5-16,0-1-1 0,1 1 1 0,2 0-2 15,3-2-1-15,-4 2-2 0,4-1-1 0,-2-1-1 0,3 2-4 0,0-1-3 16,0 3-3-16,0-3-6 0,2 3-4 0,1-3-2 0,-2 3 0 0,-1 0-2 16,0-2-3-16,0 1 0 0,2 2-2 0,-2 2-1 0,0-3-3 15,-1 2 0-15,1-1 1 0,-3 2-1 0,1 0-1 0,-2 0 1 0,3 0 1 16,-3 0-1-16,-1 0 1 0,1 0 1 0,0 0 0 0,-2 2 1 0,2-1 1 16,0-1 2-16,1 3-1 0,-2-3 1 0,1 0 0 0,3 2 0 15,-4-2 2-15,3 3 1 0,0-2 1 0,-2 2 2 0,4-1-2 0,-1-2 2 16,1 3 0-16,-1-2 1 0,3 1 0 0,0 1 1 0,1-2 2 0,0 1 3 15,1 0-1-15,-1 2 2 0,4-3 2 0,-1 1 0 0,2 1-1 16,-3-1 1-16,1 0 2 0,3 0 0 0,-2 1 1 0,2-1 0 16,-2 0 0-16,0 0-1 0,1 1 1 0,0 1 0 0,-2-1-2 0,2 1 0 0,-3 0 0 15,1 0-1-15,1 0-1 0,-4 1 0 0,3 1 0 0,-1-3 2 16,-3 3 0-16,1-1 2 0,-3-1 2 0,3 4 1 0,-4-2 1 16,4-2-1-16,-6 2 3 0,3-1 1 0,0 1 2 0,0 1 1 0,-1-2 2 15,1 1 0-15,0-3 1 0,2 2-1 0,-2 0 1 0,1 0-2 0,3-1-1 16,-2 1-1-16,5 1-1 0,-4-3-1 0,6-2-3 0,-2 4-2 15,3-2-3-15,0 0-3 0,1 1-2 0,0-1-2 0,4 1-3 0,-4 0-1 16,5-1-3-16,-1 1-1 0,0-1-3 0,1 3-1 0,0-3 1 0,0 3-2 16,3-1 0-16,-2 0 0 0,-1 0-1 0,0 1 2 0,4 2 1 15,-4-2 2-15,3 3 0 0,-2 0 0 0,-1-1 2 0,0 3-1 0,3-2 0 16,-2 3 1-16,-1 0 1 0,2-1-1 0,-1 2 1 0,0 2-1 16,-1-1 0-16,0 2 0 0,0 0-1 0,-1 0 0 0,0 3-2 0,1-1-1 15,0 2 0-15,0 2 1 0,-1-2 2 0,-2 4 3 0,1 0 0 0,2 1 3 16,-1 2 3-16,-2 0 2 0,1 3-1 0,2-1 2 0,3 2-1 15,-3 2 1-15,-3 1 1 0,3-2 1 0,1 4 2 0,-1 0-1 16,0 1-2-16,0 2-1 0,1 0-1 0,-1 1-3 0,4-3-2 16,-2 5-2-16,0-3 0 0,3 3-2 0,-4-2 0 0,5 1-1 15,1-1-1-15,-4-1 0 0,4 1-2 0,-2-3-3 0,1 2 0 0,0-1-2 16,2 0 1-16,1 1-3 0,-4-2 0 0,3 0 0 0,0 2 0 0,2 0 2 16,-1-1 3-16,1 2 1 0,-5-2 0 0,1 1 2 0,3 0 3 15,-2 1 2-15,1-1 2 0,-2 2 2 0,2-1 2 0,-2 1 2 0,3 2 3 16,-4-2 0-16,1 2 0 0,-2 1-2 0,2-1-1 0,-2 1-1 15,2 0 0-15,-2 2-2 0,0-2-1 0,1 2-1 0,-1-2-2 0,-1 2-3 16,1-2-1-16,0 2-5 0,0-4-3 0,1 1-3 0,-4 1-2 16,3-4-3-16,0 2 0 0,1 0-3 0,-4-1-2 0,3-1 1 0,0 1 2 15,2-1 1-15,-2 1 2 0,1-1 2 0,0-2 2 0,1 1 4 16,2 1 5-16,-2-2 3 0,3-1 1 0,-4 1 4 0,5 0 2 16,-2-3 0-16,0 4 1 0,2-3-1 0,0-1-3 0,0 0-2 15,0 0-2-15,0-1-2 0,0 0-5 0,2-3-1 0,0 4-2 0,-2-3-2 16,5 0-2-16,-4 0-1 0,1-4-3 0,0 2 0 0,0-2-2 0,2 1-1 15,1-3 3-15,-2 2-1 0,4-3 0 0,-6-2 1 0,3 0 1 16,1 1 0-16,-2-2-2 0,1-1-1 0,0 0 1 0,1-1-1 16,0-1-1-16,0-1-1 0,0-3-1 0,0 3-1 0,1-2-3 0,-1 0-2 15,0-2-2-15,0 0-1 0,0-2-1 0,0 3 0 0,1-1 1 16,0-2 1-16,3 0 0 0,-4-1 0 0,1 0 1 0,0-1 0 16,3 0 2-16,-4-1 4 0,1 0 2 0,0 2 2 0,0-3 3 0,2 1 2 15,-2 0 0-15,0 0 2 0,0-1 0 0,1 0 3 0,0 0-1 0,2-2 2 16,-4 5 3-16,6-5 0 0,-4 3 2 0,1-2 0 15,2 2 0-15,1 0-1 0,-1-1-1 0,1-1-2 0,1 2 2 0,2-3-1 16,1 3 0-16,0 0-1 0,1-1-2 0,0 1-2 0,6 2-2 0,-2-2-3 16,4 0-5-16,1 0-3 0,2 2-2 0,-1-1-5 0,5 0-5 15,0 0-4-15,1 1-5 0,3 0-3 0,2 0-3 0,2-2-2 0,0 2 2 16,1-1 0-16,2 2 0 0,3-1 5 0,-3-1 2 0,4 1 3 16,-5-1 3-16,6 1 5 0,0 0 5 0,-1-3 3 0,5 4 6 15,-4-1 2-15,4-2 3 0,-1 2 4 0,-1-1 5 0,4 1 3 0,1 0 3 16,-1-2 3-16,3 0 1 0,3 0 1 0,-4-1 3 0,4 1 3 15,3 0 4-15,0-3 5 0,0 2 2 0,4-3 2 0,1 0 2 0,0 2-1 16,1-3 0-16,3 1-2 0,1-1 0 0,-3 0 0 0,3-1 1 16,0 1 1-16,0-3 1 0,0 1 1 0,0 1-2 0,0 0 1 15,0-2 2-15,1 1-1 0,0 1 2 0,-1 0-2 0,0-1-1 0,5-2-2 16,-5 1-2-16,4 2-3 0,-2-3-1 0,0 2-4 0,3-2-5 16,-4 0-4-16,2 3-5 0,-1-3-6 0,-2 1-1 0,1 1-5 0,-2-2-3 15,-2 3 0-15,2-2 1 0,-5-1 1 0,-3 4 1 0,1-3 1 0,-2 2 1 16,3-2 3-16,-6 3 2 0,0-3 2 0,-2 1 2 0,1 2 2 15,-2-1-1-15,-1-1 1 0,-2 2 0 0,2-3 0 0,-3 1-1 16,0 2 0-16,-3-1-3 0,1 1-4 0,1-2-4 0,-4 1-3 16,2-1-4-16,-4-1-2 0,-2 3-3 0,1-2-1 0,-3 1 0 0,1 0-2 15,1-2 1-15,-5 1 0 0,-1 1-2 0,2 0 1 0,-3-1 0 16,0 2 2-16,-1-2 2 0,-2-2 1 0,1 3 3 0,-2 0-1 0,3 0 0 16,-4-2 1-16,0 1 1 0,0 0 2 0,1-1 2 0,-2 2 1 15,1-2 1-15,-4 1 2 0,3 0-1 0,-4-1 1 0,5 1 0 0,-6 0 2 16,1 0-1-16,0-2 3 0,-1 1 3 0,-2 1 1 0,1-2-2 15,-2 2 1-15,0 0 0 0,1-2 1 0,-2 2-1 0,1-1 0 16,-2-1 1-16,0 2 2 0,2 0 2 0,-2-2 1 0,0 0 1 0,1 0 1 16,-1 0 0-16,1 0 2 0,-2 0 4 0,-2 0 1 0,4-2 2 15,-1 0 2-15,-3 2 4 0,2-1 4 0,-3-1 4 0,-1-2 3 0,1 2 3 16,0 1 4-16,-1-3 3 0,0 1 4 0,0-1 4 0,-4 0 0 16,-1-1 0-16,2 1 0 0,-2-2 1 0,0 0 0 0,0 1 2 15,-4-4 1-15,3 3-2 0,-4-3-1 0,1 0-2 0,-1 0-1 0,-1-4-3 16,-3 1-2-16,-1 0 1 0,3-4-1 0,-3 2 1 0,-3-2 1 15,3-2-3-15,-1 2-5 0,-3-5-5 0,2 3-4 0,-2-1-6 0,-1 0-4 16,1-1-3-16,1 0-4 0,-1 0-4 0,0-3-3 0,2 2-4 16,-1-2-4-16,2 2-3 0,-3-3 0 0,2 2 0 0,-1-3 0 0,2 2 2 15,-2-2 2-15,1-1-2 0,2 1 1 0,0 0 0 0,0-1 1 16,0-2 0-16,2 1 1 0,1-3-1 0,-2 0 0 0,4 0 0 0,-4 0-1 16,2-3-1-16,-2-1-1 0,4 2-3 0,-4-3-1 0,-1 0 1 15,3-4-1-15,-3 2-1 0,0-3 1 0,0 1-3 0,-3-1-1 16,3 0-2-16,-1-3-1 0,-4 1-4 0,4 2-2 0,-3-1-4 0,-2-1 0 15,1 3-2-15,0-3 0 0,-4 2 2 0,2-1 0 0,-3 1 3 16,1 2 2-16,2 1 1 0,-3-4 2 0,0 6 4 0,-2-3 3 16,2 3 4-16,0 0 5 0,0-2 3 0,0 4 4 0,-5-3 2 0,5 3 0 15,-1-1 2-15,1 1-2 0,-5-1-1 0,5 0 0 0,-1 3 0 16,-1-4-1-16,-1-1-2 0,-1 1-1 0,2 1-2 0,1-2-2 0,-4 0-2 16,-1 1-1-16,5-2-1 0,-4 0-2 0,4 1 0 0,-5-2-2 15,3 1-1-15,-1-1-2 0,1 3-1 0,-2-2-2 0,1 0-1 16,1 0-3-16,-2 0-4 0,1 1 0 0,0 0-3 0,1 2 0 0,-3-2-2 15,1 1 0-15,0 0 1 0,0 0 3 0,-1 3 1 0,0-2 2 16,1-1 1-16,-4 4 1 0,3-2 4 0,-1 3 3 0,-2-1 4 0,2 1 3 16,1-1 4-16,-4 2 2 0,1 0 3 0,2 3 2 0,-2-2 1 15,1-1 1-15,3 2-1 0,-4 0 0 0,3 0 0 0,0 1 0 0,0 1-1 16,2-3-1-16,0 1-2 0,1 1-1 0,-2 0-2 0,4-1-3 16,-1 1-3-16,1-3 0 0,1 3-3 0,-5 0-1 0,6-3 1 0,-3 3 1 15,2 0-2-15,-4-1 0 0,4 1-1 0,-2-1 0 0,3 2 0 16,-6-1 0-16,3-1 0 0,-2 2 1 0,2-1 0 0,-2 3 0 15,0-2 0-15,0 3-1 0,-1-1-1 0,2 2 0 0,-1-3 0 0,0 5 0 16,0-2 2-16,2 1 0 0,-3 1 1 0,4 1 0 0,-1-1-1 16,-1 3 1-16,2-2 0 0,-1 1 3 0,-1 1-1 0,4 2 3 15,-1 0 3-15,-2-3 1 0,1 5-1 0,1-3 1 0,3 2-1 0,-1 1 1 16,-3 0 1-16,1-2 2 0,5 4 2 0,-3-1-1 0,0-2 2 0,0 2 0 16,1 1 1-16,0 1 0 0,1 0-2 0,0 0 0 0,-1 0-1 15,2-2 2-15,-1 3 1 0,-3 1 0 0,3-2-1 0,1 0 0 0,-3 2 0 0,1 2 0 16,4-2 0-16,-3 1-2 0,2 0-1 0,-2 2-1 15,2-1 1-15,0 0-1 0,0 1 1 0,-1-1-2 0,4 1-1 0,-4 2 1 16,4-1-2-16,-1 1-1 0,2 1-1 0,-2-2 0 0,2 3-3 0,-2-3 2 16,2 3 0-16,0 0-2 0,0 0 1 0,0 0-2 0,0 0 0 0,0 0-1 15,0 0-2-15,0 0 0 0,0 0 1 0,0 0-2 0,0 0 0 16,0 0-2-16,0 0 2 0,0 0-1 0,0 0-1 0,0 0 0 0,0 0 1 16,0 0 0-16,0 0-2 0,0 0 1 0,0 0 1 0,0 0-1 15,0 0-1-15,0 0 0 0,0 0 0 0,0 0-2 0,0 0 0 0,0 0 0 16,0 0 1-16,-3 3 0 0,3-3 1 0,0 0-1 0,-1 0 2 15,-1 3 1-15,2-3 1 0,0 3 0 0,-2 0 1 0,2-3 3 0,0 2 0 16,-2 2 2-16,-1 1-1 0,3-2 2 0,-1 3-1 0,1-3-1 16,-2 3 0-16,-1 0-1 0,3 0 0 0,-1 3-2 0,-2-2 0 0,3 4 2 15,-1-1 0-15,-4 2 1 0,4 2 1 0,-1 1 1 0,0 0 1 0,-3 1 2 16,4 5 1-16,-1-3 2 0,-2 2 0 0,0-1 3 16,2 4 1-16,-1-1 1 0,-1 0 1 0,3 1 1 0,-1 0-1 0,-1-1 0 15,2 0-1-15,-1 1-1 0,2-3 0 0,0-1 0 0,0 1-1 0,0-2 0 16,2 0-1-16,-1-2 1 0,4-1-1 0,-4-3 0 0,2 2 1 15,-2-5 1-15,4 0 4 0,-4-1 10 0,2-1 13 0,1-3 12 0,-2 1 11 16,-1-3 5-16,4 0 3 0,-3-2 0 0,1-2-1 0,2-2 1 16,-1 1-1-16,2-3-1 0,-2-3-1 0,0 1-5 0,4-3-4 15,-3-3-11-15,6-1-15 0,-3-1-12 0,-1-1-13 0,3-2-6 0,-1 1-5 16,-2-2-1-16,6-2-1 0,-6 1-1 0,4 0 0 0,-1-2-2 16,-2 0 1-16,2 1 1 0,-2 1 0 0,2 0 4 0,-2-1 0 0,0 0 0 15,2 2 1-15,0 0 2 0,-2 2 2 0,0 0 1 0,-3 2-1 16,4 2 1-16,-1-1-2 0,-2 3-2 0,2 0 1 0,-3 3-4 0,4 1-2 15,-2 1-2-15,0 1-3 0,1 3-1 0,2-3-1 0,0 5-2 16,-2-1-1-16,2 2-3 0,2 2 1 0,0-1-5 0,5 3-7 0,-6 1-6 16,5 3-11-16,-2 1-11 0,4 1-12 0,-2 2-19 0,0 3-23 0,2 2-28 15,0 1-33-15,0 3-43 0,0 1-49 0,0 0-67 0,-2 4-73 16</inkml:trace>
  <inkml:trace contextRef="#ctx0" brushRef="#br0" timeOffset="322102.0944">22692 6259 255 0,'-5'-6'480'0,"0"-2"-88"0,1 1-137 0,3 0-71 0,-4 2-40 0,4-1-20 0,-2 1-9 0,1 1-5 0,2-1-3 0,-1 1-7 0,1 1-7 0,0 2-10 15,0-2-7-15,0 3-7 0,0-3-9 0,0 3-10 0,1 0-10 0,-1 0-11 16,0 0-8-16,0 0-6 0,2 0-6 0,1 0-2 0,-2 0-2 15,4 0 0-15,-4 0-1 0,3 2 2 0,2-1 1 0,-2 2-1 0,2 0 2 16,3 0 1-16,-2 1 1 0,2-1 2 0,-2 3 0 0,3-3 2 16,0 5-2-16,4-1-2 0,-2-1-1 0,2 3 0 0,-2-3 0 0,7 3 0 15,-3 1 1-15,-1 0 1 0,6 1 2 0,-1 0-1 0,1 1 2 16,1 0 0-16,1 2 1 0,0-1 0 0,3 1-2 0,0-2-2 16,0 3-3-16,3-1-6 0,-2-2-6 0,2 2-11 0,-2-2-9 0,2 1-14 15,-1-3-11-15,0 3-16 0,-2-2-16 0,0-3-22 0,-3 1-23 0,0-1-22 16,-1 0-24-16,0 1-23 0,-6-5-23 0,-1 1-25 15,-2 0-26-15,-3-1-56 0,-2-3-72 0,-3-1-36 0</inkml:trace>
  <inkml:trace contextRef="#ctx0" brushRef="#br0" timeOffset="322370.6187">23299 5977 167 0,'-3'-2'449'0,"0"1"-75"0,1-2-111 0,0 3-63 0,-2 0-39 15,2 0-25-15,2 0-19 0,-2 0-15 0,0 0-10 0,-1 0-13 16,0 3-10-16,0-2-7 0,2 4-7 0,-3-2-5 0,-1 0-5 0,2 5-4 16,-4-1-4-16,1 2-1 0,1 2-1 0,-7 1 1 0,2 3 1 0,-3-2 3 15,0 5 0-15,-3-1 1 0,0 3-1 0,-1 2-4 0,0 0-4 16,-2-1-6-16,0 2-5 0,-4 1-10 0,2 1-12 0,-4 2-17 15,4 0-21-15,-5 3-24 0,0-1-26 0,1 2-47 0,-1 2-60 0,0 1-88 16,-1 0-103-16,1 2-67 0,-3-2-52 0,3 2-25 0</inkml:trace>
  <inkml:trace contextRef="#ctx0" brushRef="#br0" timeOffset="325265.7854">19425 14437 78 0,'-2'-12'96'0,"2"2"-17"0,-2-2-10 0,-1 1-6 0,3 0-4 0,-1 1-4 0,-1 1-1 0,2 0-1 0,0 0 0 0,0 0 2 0,0 0 1 16,0 0-2-16,0 2-4 0,0-1-4 0,0 2-2 0,0 0-2 0,0-2 2 16,-3 4 2-16,3 0 4 0,0 0-1 0,0 0 1 0,0 3-2 15,-1-1 2-15,1 0-3 0,0 2-3 0,-2 0-1 0,2 0-1 16,0 0 1-16,0 0-1 0,0 0-2 0,0 0 0 0,0 0-3 0,0 0-2 15,0 0-2-15,0 0 2 0,0 0 0 0,0 0-1 0,-2 2 0 16,2-2 1-16,-2 2-3 0,2-2 0 0,0 0-3 0,0 0-2 0,-3 1-3 16,3-1-4-16,0 0-2 0,0 0-2 0,0 0-4 0,0 0-1 15,0 0-2-15,0 0-1 0,0 0-2 0,0 0-3 0,0 0 0 0,0 0 0 16,0 0-2-16,0 0 0 0,-1 2 0 0,1-2 0 16,0 0-1-16,0 0 0 0,0 0 0 0,-2 2 0 0,2-2 0 0,0 0 0 15,0 0 0-15,0 0 0 0,0 0-1 0,0 0 0 0,0 0 1 16,-2 2 0-16,2-2 1 0,0 0 0 0,-2 2 0 0,2-2 2 0,0 0 1 15,-3 0 2-15,3 0 0 0,0 0 2 0,0 1 1 0,0-1 1 0,-1 2 2 16,1-2 0-16,-2 0 2 0,2 0-1 0,0 1 2 0,-3-1-1 16,3 3 2-16,0-2 3 0,-1 1 5 0,-1 1 6 0,2 1 8 15,-2 1 9-15,0 4 4 0,-2-1 6 0,0 4 3 0,-1 1 3 0,0 4 3 16,-6 5 3-16,1 1 3 0,-1 5 3 0,-4 2-1 0,2 5-2 0,-7 5-4 16,2 4-1-16,-3 2-5 0,-2 7-6 0,0 2-3 0,-4 6-4 15,-1 6-3-15,-2 5-2 0,-3 4-3 0,-2 4-6 0,1 5-6 0,-1 1-7 16,-2 4-6-16,-1 0-7 0,2 2-10 0,0 2-10 0,0-3-9 15,0 1-11-15,2 0-10 0,-3-2-12 0,7-4-11 0,-2-3-13 16,2 0-12-16,4-2-12 0,0-3-19 0,2-2-21 0,5-2-22 16,-4-3-25-16,6-1-38 0,1-5-44 0,0-2-69 0,2-4-82 0,4-5-49 15,-1-3-33-15</inkml:trace>
  <inkml:trace contextRef="#ctx0" brushRef="#br0" timeOffset="334480.1081">33324 7918 223 0,'-9'-7'455'0,"-1"1"-86"0,0 0-127 0,3-3-77 0,-2 3-50 0,-1-4-25 0,0 3-14 0,0-2-6 16,0 0-1-16,0 0-3 0,-2 0-2 0,2-1-2 0,-1 1-4 0,-4 0-6 16,4 0-4-16,-4-1-8 0,1 0-7 0,-2 1-6 0,3-2-4 15,-4-2-1-15,0 3-2 0,-4-2 0 0,1-2 2 0,0 2 0 16,-2-1 3-16,1-1 2 0,-1-2 1 0,-2 0 0 0,-2-3 0 0,0 1 2 16,0 0-1-16,0-1-2 0,-3-2-1 0,2-4-3 0,-4 2-2 15,1-4-3-15,3 3-3 0,-6-6-3 0,4 0-6 0,-6-2-2 16,3-1-5-16,2-3-5 0,-4 0-6 0,2-2-6 0,-1-2-6 0,-2-1-5 15,3 0-6-15,1-4-5 0,-4 0-6 0,3 0-2 0,-2-3-2 0,2-3 0 16,0 1-4-16,1-5-2 0,0 2-4 0,1-4-1 0,2 2 0 16,2-4 1-16,0-2-1 0,2-1 1 0,2-1 1 0,1-3 1 0,1-1 4 15,3-2 0-15,-2 1-1 0,6-1 1 0,-1-1 2 0,2 2 3 16,-1 2 2-16,3 0 4 0,1 2 6 0,-1 4 5 0,3 3 6 0,2 3 5 16,-1 4 4-16,1 1 5 0,2 5 2 0,1 1 4 0,0 5 7 15,-1 2 3-15,3 5-1 0,0-1 0 0,3 4 1 0,-1 1-2 0,0 4-3 16,4-1-1-16,-3 2-3 0,4 4-2 0,-1-2 1 0,1 5-3 15,2-3-3-15,1 3-2 0,2 2-4 0,0 1 0 0,2 0 1 0,3 3 3 16,0-2 3-16,2 2 3 0,2-1 5 0,3 1 5 0,0 0 5 16,5 4 5-16,-2-2 4 0,3-1 4 0,4 4 4 0,-1-2 3 0,3-2 1 15,1 4 1-15,-1-1 2 0,4 1 0 0,2 2 1 0,0-3-1 16,3 1 1-16,-3 4-4 0,4-3-2 0,-3 1-3 0,2 1-3 0,-4 1-2 16,1 0-1-16,0 1-1 0,-2 1-1 0,-2 1-1 0,-2 0 0 0,0 3 0 15,-1-4 0-15,-4 7-1 0,0-5 0 0,-1 4-1 0,-3 1 1 0,-1 0-1 16,0 0 0-16,0 3 2 0,-1 1-2 0,-1-1 1 0,-1 2-3 15,2 4-2-15,-4-3-3 0,4 5 0 0,-4 0-3 0,4 1 0 0,-4 1 2 16,1 3 1-16,3 3 2 0,-5 1 1 0,1-1 1 0,1 5 1 16,1 1 2-16,-1 1 4 0,-2 1 2 0,2 4 3 0,-1 1 4 0,-1 1 1 15,1 0 1-15,-1 2-1 0,1 2-1 0,-2-2-4 0,1 2-5 16,-2-2-5-16,-3 2-5 0,1-4-9 0,1 3-4 0,-3-3-8 0,-4 0-5 16,0-1-7-16,0-2-7 0,-2-2-7 0,-2-2-7 0,-2-1-8 15,-2-2-9-15,-1-2-6 0,-1-2-6 0,-3 0-7 0,1-5-7 0,-4 0-8 16,0-1-7-16,-3-2-9 0,-1-2-10 0,0-2-9 0,0 0-7 15,-1-2-8-15,-5-2-4 0,1 0-2 0,2-1-1 0,-3-2-2 16</inkml:trace>
  <inkml:trace contextRef="#ctx0" brushRef="#br0" timeOffset="334830.0158">33387 6181 9 0,'0'-7'327'0,"0"-1"-56"0,0 2-43 0,0-3-36 0,0 4-21 0,0 0-15 0,0 0-12 0,0-1-12 0,0 3-14 0,0 1-14 16,0-2-15-16,0 3-14 0,3-1-17 0,-1 0-14 0,-1 0-11 16,2 2-12-16,0 0-9 0,1 0-7 0,2 2-9 0,4 0-3 0,-1 0-5 15,1-1 0-15,1 3-2 0,2 0 1 0,0 1-3 0,3-1-3 16,0 3-3-16,3-1-4 0,-3 0-4 0,2 0-3 0,1 0-4 16,0 3-3-16,-2-2-3 0,3 0-3 0,-4-1-1 0,3 0-2 15,-2 1-2-15,-1-3-1 0,3 0 3 0,-3-1 4 0,0-1 4 0,-1-2 7 16,0-2 7-16,1 0 8 0,0-3 6 0,-4 0 7 0,4-3 8 0,-4 0 9 15,1-3 5-15,0-3 7 0,-2 2 8 0,1-4 10 0,-3 2 11 16,-1-2 10-16,-1-2 6 0,0 1 6 0,-3 2 6 0,1-2 7 16,0 1 4-16,-3 0 5 0,0 4-1 0,-1-2-1 0,-1 2-4 0,0 3-6 15,0-2-7-15,-1 4-12 0,-1 1-13 0,2 3-14 0,-2-1-10 16,2 1-9-16,-2 3-8 0,-1 0-8 0,0 1-8 0,1 5-5 16,-2 1-7-16,0 2-10 0,-2 2-11 0,2 4-13 0,-2 5-21 0,-2-1-26 15,0 6-39-15,0 1-47 0,-2 6-75 0,1 0-90 0,0 3-65 16,-1 0-53-16,2 5-29 0</inkml:trace>
  <inkml:trace contextRef="#ctx0" brushRef="#br0" timeOffset="335553.4311">34356 6744 384 0,'-4'-6'513'0,"1"0"6"0,-2-2-97 0,4 4-149 0,-2-2-77 0,1-2-45 0,0 2-23 0,0 1-11 0,2 0-5 16,0 0 0-16,0 1-4 0,0-1-5 0,0 1-7 0,0 1-9 0,2 1-10 16,0 0-7-16,-2 0-12 0,2 0-10 0,1 2-11 0,-3 0-9 15,1 0-6-15,4 0-5 0,-4 0-4 0,1 0-3 0,2 2-2 0,0 0-3 16,0 0 1-16,2 0 0 0,3 1-1 0,-3 1 2 0,1 1 0 16,1-1 2-16,3 2 0 0,-1 0 2 0,0 0-1 0,1 0 0 15,1 5-1-15,1-5 0 0,3 3 0 0,-5 0-1 0,4 2-1 0,0 0 0 16,1-1-1-16,0 1 0 0,0 1-5 0,3-1-4 0,-3 1-5 15,1 0-5-15,2-1-3 0,-2 2-6 0,2-3-7 0,-4 2-8 0,1-3-12 16,0 2-9-16,0-1-13 0,0-1-11 0,-2 0-10 0,-2-2-8 16,2-2-4-16,-4 1-1 0,0-1-4 0,1-1-9 0,-6-2-13 15,4-1-17-15,-3-1-14 0,-1-3-12 0,1-1-11 0,-1 1-8 0,-4-5-6 16,2-1-7-16,-2-1-3 0,1-2-3 0,-2-3 2 0,0 1 2 16,0-3 13-16,-2-1 19 0,2 1 28 0</inkml:trace>
  <inkml:trace contextRef="#ctx0" brushRef="#br0" timeOffset="335780.1867">34840 6681 32 0,'-4'-16'124'0,"1"0"18"0,-1 1 14 0,-1 5 7 0,1-1 1 0,1 2-2 15,-1 0-6-15,-1 0-8 0,4 3-8 0,-3 1-9 0,-1 0-8 0,4 1-11 16,-3 2-11-16,1 0-15 0,1 1-13 0,1 1-10 0,-4 0-8 16,4 1-6-16,-3 1-6 0,-1 2-2 0,1 1 2 0,-2 1 1 0,0 1 2 15,-2 2 0-15,-2 0 0 0,0 2 4 0,-2 2 4 0,1 1 2 16,-4-2 4-16,-1 4 1 0,0 0 2 0,1 1 2 0,-6 3-2 0,3-2-3 16,0 0-1-16,-3 1-4 0,1 2-3 0,-1-1-4 0,0-1-3 15,1 1-3-15,-3-1-5 0,1-1-2 0,0 2-3 0,1 0-1 16,0 0-5-16,-1-2-4 0,0-1-2 0,0 1-3 0,4-1-2 0,-1-3-3 15,0 1-4-15,2 0-6 0,0-4-6 0,1 1-6 0,3 0-7 16,0-1-11-16,3-2-12 0,-2-2-14 0,2 2-18 0,3-2-26 16,-2-1-29-16,3 0-25 0,-1-1-23 0,2-4-24 0,1 4-24 0,0-2-39 15,4-3-46-15,0 0-61 0,0 0-68 0,-1-3-40 0,-4 1-25 16</inkml:trace>
  <inkml:trace contextRef="#ctx0" brushRef="#br0" timeOffset="339130.4322">29555 4115 150 0,'-1'-2'195'0,"-1"0"-44"0,0 1-29 0,-3-3-18 0,5 2-11 0,-3 0-6 0,3 1-5 15,-2 1-7-15,2-2-5 0,-2-1-6 0,-1 3-6 0,3-1-8 0,-1-2-6 16,1 3-7-16,0 0-2 0,0 0 0 0,0 0 0 0,0 0 2 0,0 0 1 16,0 0 2-16,0 0-1 0,0 0 1 0,0 0 1 0,0 0-1 15,0 0 1-15,0 0 1 0,0 0 0 0,0 0 2 0,0 0 0 0,0 0 1 16,0 0 0-16,0 0 1 0,0 0-1 0,0 0-1 0,0 0 0 15,0 0 0-15,-2 0-1 0,2 0-1 0,0 0-1 0,0 0-4 0,0 0-2 16,0 0-4-16,-2 0-3 0,2 0-4 0,0 0-4 0,-2 0-3 16,-1 3-4-16,3-3-4 0,0 0-5 0,0 1-4 0,0-1-4 0,0 0-4 15,0 0-4-15,-1 0 0 0,1 0-1 0,0 5-1 0,0-4 1 0,0 1 0 16,0 0 2-16,0 2 1 0,1-1 1 0,-1-1 1 0,3 3 2 16,-1 0 2-16,-2 1 2 0,4-1 0 0,-3 2 4 0,2 0 1 0,-1 0 0 15,0 2 1-15,1 1-1 0,2-1 0 0,-3 0 1 0,1 2 0 16,2-1 1-16,1 1-2 0,-2 2 1 0,2-1-1 0,-1 3 0 0,1 0 1 15,1-1-1-15,-1 0-1 0,1 2 2 0,0 0-1 0,1 0 0 0,2 2 1 16,-2-1-2-16,2 1 0 0,-1 1 1 0,1-1-1 0,0 0 1 16,5 2 1-16,-5-2-1 0,1 0 0 0,2 1 1 0,0-2-1 15,2 1-1-15,-4-2 1 0,2 2-1 0,0-1 0 0,2-2 0 0,-3 0 1 16,0 0-1-16,2 1 0 0,-2-2-1 0,0-1-2 0,0-1-1 0,-2 2-2 16,2-2-1-16,-2-2-3 0,0 1-3 0,-2 0-4 0,2-3-6 15,-2 1-7-15,1 0-7 0,-5 0-8 0,3-3-10 0,-4 2-8 0,4-2-8 16,-2 0-10-16,-2 0-11 0,1-3-14 0,-2 3-10 0,0-3-9 15,1 1-3-15,2-2-1 0,-3-1 3 0,-2 3 8 0,2-4 3 0,-2 0-2 16,0 0-3-16,0 0-5 0,0 0-3 0,0 0 0 0,-2-4 3 16,0 1 5-16,-4-1 5 0,2-1 2 0</inkml:trace>
  <inkml:trace contextRef="#ctx0" brushRef="#br0" timeOffset="339536.7994">29581 4427 126 0,'-5'-8'155'15,"-1"-1"-15"-15,2 0-9 0,-2 1-10 0,1 0-6 0,2 0-6 0,1 2-4 0,-3-3-5 0,2 4-1 0,-1-1 0 0,0 0-3 0,0-2-6 0,-1 3-6 0,4 0-5 0,-4 1-6 0,2-1-4 16,1 1-3-16,-3-1-1 0,2 1-2 0,1 1-2 0,-3 0-4 16,4-1-4-16,-4 0-2 0,1 0-3 0,3 1-1 0,-1 0 2 0,-1 3-1 15,0-5-1-15,1 4 1 0,0-2 0 0,-1 1-1 0,2 2-1 0,-1 0-2 16,0-3-2-16,0 3-4 0,2 0-2 0,0 0-4 0,0 0-6 15,0 0-7-15,0 0-8 0,0 0-5 0,0 0-5 0,2 0-5 0,2 3-2 16,-3-1-3-16,4 2-3 0,-1 1 1 0,2-1 0 0,-1 4 0 16,1 1 2-16,4 0 2 0,-1 0 3 0,3 5 3 0,-2-2 5 0,2 2 0 15,2 3 3-15,1-1 0 0,1 1 1 0,3 2-2 0,-2-1 1 0,3 0 0 16,-1 2 0-16,3 0-2 0,-4 0 0 0,4 0-1 0,0 0 0 0,-1-1-2 16,2 1-1-16,-3 0 0 0,4 0-1 0,-4-2-1 0,0 0-1 15,2 0-2-15,-4 1 1 0,2-1 0 0,-1-1-1 0,0 1 0 0,-2-2-2 16,0-1 0-16,-1 3 1 0,0-4 0 0,0 0 0 0,-2 0-1 15,1 1 0-15,-4 0-1 0,1-4-1 0,1 2-2 0,-4-2-3 0,-1 0-3 16,2 0-2-16,0 0-4 0,0-2-6 0,-4 1-8 0,3-1-7 16,-2-1-8-16,-1 1-8 0,0-3-10 0,2 0-8 0,-4 1-18 0,2 1-20 15,-1-3-20-15,0 0-18 0,0 1-21 0,-4 1-23 0,3-2-26 16,1 1-25-16,-4 0-57 0,-1 0-70 0</inkml:trace>
  <inkml:trace contextRef="#ctx0" brushRef="#br0" timeOffset="345217.2114">29313 4366 319 0,'-1'-1'254'0,"-3"-2"-52"0,2 3-35 0,-1-2-19 0,3 2-13 0,0 0-10 0,0 0-8 0,0 0-11 0,0 0-10 0,0 0-10 15,0 0-10-15,0 0-10 0,0-3-8 0,0 3-8 0,0-3-6 0,3 0-8 16,-3 3-6-16,2-5-8 0,0 4-3 0,0-2-3 0,-2 2-4 16,1-3-2-16,-1 1-3 0,0-1-2 0,3 1-3 0,-3-1-1 0,0 1-1 15,0-1 2-15,0 2 2 0,0-1 0 0,0-1 1 0,0 0 0 16,0 3 1-16,0-2 0 0,2 0-2 0,-2 2 1 0,0-1-1 0,0-1 1 16,0 0-1-16,0 1-1 0,0 2 0 0,1-1-1 0,-1-2-1 0,0 3 0 15,3 0-1-15,-2 0-1 0,-1 0-1 0,3-2-2 0,-1-1-1 16,-2 3-1-16,1-1 2 0,-1-2-1 0,3 3 1 0,-2-2-1 15,2 2 0-15,-1-3 0 0,-1 0 2 0,4 0-1 0,-3 3 0 0,0-5 0 0,-1 4 2 16,4-2 0-16,-1 0 1 0,2 0 0 0,-5 1-2 0,3-2 1 16,1 1 0-16,-1-1-1 0,0 2-2 0,-1 1 1 0,2-3-3 15,-4 2 1-15,3 0 1 0,1 1-1 0,-4-3 0 0,4 2 1 0,-3 2 0 16,1-2 2-16,2 1-2 0,-1 1 2 0,0-2-2 0,-1 1 2 0,1 1 0 16,1 0 0-16,-4 0 0 0,4 0 0 0,-1 0-1 0,2 0 1 15,-2 1-2-15,2 1 1 0,-2-2-3 0,2 1 2 0,0 1-1 0,-2 0 0 16,2 2 0-16,-1-1-1 0,1-1 0 0,1 2 0 0,-1-1 3 0,0 3 0 15,1-1 1-15,2-2 0 0,-3 5 0 0,2-2 1 0,-1-1 0 16,-1-1 0-16,3 5-1 0,-1-3 1 0,0 2 1 0,2-2 1 16,-2 2 0-16,0-1 1 0,2 2-1 0,0-2-1 0,-2 2 1 0,0 0 0 15,2 0 1-15,-2 0-1 0,2 2-1 0,2 1 0 0,-2-4 1 0,0 3 1 16,-3 1 1-16,4-1 1 0,1 2-2 0,-2-2 0 0,-1-1 0 16,0 4 0-16,1-4 0 0,0 1 0 0,2 1 0 0,-4 1 1 0,-1-2 0 15,4-1 0-15,-3 4 0 0,-1-4-1 0,5 1-1 0,-3-2 2 0,-1 1-1 16,-1 1 0-16,0-1 0 0,1-1 0 0,0-3 1 0,0 3 1 15,-3-1-1-15,0-2 0 0,2 0 1 0,-4 0 1 0,1-3-1 0,-2 3 1 16,0-3 0-16,0 1 2 0,-1-2-1 0,-1-1 2 0,0 3 1 16,0-4 0-16,0 0 1 0,0 0-1 0,0 0 0 0,-3 0-4 0,1-2-4 15,-3 0-3-15,2 1-3 0,2-3-4 0,-4 0-6 0,-2-1-5 16,4 0-6-16,-4-1-6 0,2 0-6 0,-3-3-6 0,2 0-7 0,-1-2-5 16,2 2-5-16,-1-1-5 0,0-2-2 0,0-1-3 0,-2 2-3 0,0-1 1 15,1 0 0-15,2-3 2 0,-1 0 3 0,0 1 3 0,0 1 3 16,0 1 4-16,2 0 4 0,0-2 6 0,-4 2 4 0,4 0 7 0,0 2 8 15,0-1 4-15,-1 2 4 0,4 0 3 0,-1 1 4 0,0 0 5 16,-3 2 3-16,4 0 5 0,1 1 5 0,-2-1 6 0,-1 3 5 0,3-2 3 16,-1 1 3-16,-1 3 1 0,2-3 3 0,-2 3 2 0,2-1 2 15,0 2-1-15,0 0-3 0,0 0-3 0,0 0-2 0,0 0 0 0,0 0 0 0,0 0-2 16,0 0-3-16,0 0-2 0,0 0-1 0,0 2 1 0,0-1-1 16,0 3 4-16,2 0 4 0,-2 2 4 0,2-1 5 0,-1 1 4 15,4 3 2-15,-4 0 1 0,4 1-2 0,0 1 0 0,0 3 1 0,0 0-1 16,2 1 0-16,2 2-1 0,0 1-4 0,1-1-2 0,0 4-4 15,2-1-2-15,0 0-3 0,2 0-3 0,0 3-5 0,0-2-1 0,4 3-4 16,-1-2-1-16,-3 1 0 0,5 1-3 0,-2-1-3 0,0 1-1 0,4-1-1 16,-6 3-1-16,3-3-3 0,0 0-1 0,0 0-1 0,-1 0 1 15,2 1-1-15,-2 0 0 0,0-2-2 0,4 2 0 0,-6-1-1 0,1-2 0 16,0 1-1-16,0 1 3 0,-2-3 3 0,2 1 2 0,0 1 3 0,-2-3 1 16,0-1 2-16,3 2 3 0,-6 0 2 0,4 0 3 0,-2-2 2 15,1 0 3-15,1-2 3 0,-2 2 3 0,1-1 2 0,0 1 1 0,1-3-1 16,-4 0 1-16,4-1-2 0,-4 1 0 0,4-2 0 0,-4 2-1 15,1-1 1-15,2-2-1 0,-2 0-1 0,1-1-2 0,-2 0-2 16,-1 0 0-16,2-1-1 0,-2-1-2 0,0 0 0 0,-1 0-1 16,1 1-2-16,-3-3-1 0,2 2-2 0,-4-2 1 0,1-2-3 0,0 2 0 15,-2-1 1-15,2-1 0 0,-2 0-2 0,1 0 0 0,-4-1-1 16,2 1-1-16,-2-2 0 0,4 0-2 0,-5 0 1 0,1-1 1 16,-1 1-1-16,0-2 0 0,0-1-1 0,0 0 1 0,0 2 0 0,0 1 1 15,0-3 2-15,-1 1 0 0,1 1 0 0,-5-2 2 0,5 0 3 0,-4 0 1 16,3 0 1-16,-2 0 0 0,1 0-2 0,-2 0 2 0,0-2-1 15,1 1 0-15,-2-4-2 0,0 4 1 0,-1-4-2 0,-3 2 1 16,2 0-2-16,-2-3 0 0,1 0-3 0,1 1-2 0,-4 0 1 0,1-2 0 16,-1 0 0-16,1-2 0 0,0 2 0 0,0-2 0 0,-1 2-2 15,1-3 1-15,2 4 0 0,0-3 0 0,-2 0-1 0,2 0 1 0,1 1 0 16,-4 1 0-16,3-2-1 0,1 2 1 0,1 0 1 0,-1-1-1 16,1 2 1-16,0 0 0 0,2 1-1 0,1-1 4 0,-1 0 0 0,-1 3 1 15,4-3 3-15,-2 3 1 0,1-1-1 0,2 1 2 0,-2-1 0 16,2 2 1-16,0 0 1 0,0-1 1 0,0 1 3 0,0 2-1 15,0 0 1-15,0 0-2 0,0 0 0 0,0 0-2 0,0 0 0 0,0 0-2 16,0 0-3-16,0 0 0 0,0 0-2 0,0 0-2 0,2 0 0 16,3 2-2-16,-4 0 1 0,1-1 0 0,5 3 1 0,-6 1 2 0,5 1 0 15,-2 0 2-15,2 0 0 0,3 2 3 0,-3 1 3 0,4 2 3 16,0-1 2-16,1 5 2 0,-1-1 2 0,5 3 1 0,-4 1 1 16,5-1-1-16,0 1 0 0,0 2 1 0,3 1-1 0,-3 1-2 0,1 2-1 15,3-1 0-15,-1 0-1 0,-2 1 0 0,3-1-2 0,0 2-2 16,2-1-1-16,-3 2 0 0,-2-2-1 0,3 1-2 0,0-2-1 15,-2 1 0-15,0 1-2 0,0-1 1 0,-1-3-2 0,-1 2-1 0,0-2 0 16,-5-2-2-16,4 2 0 0,-1-4-1 0,-2 1 0 0,-2-2-1 16,0-1-1-16,-3 0 0 0,3-1 1 0,-1-3-1 0,-3 2 2 0,-1-3-1 15,1-1 1-15,-2-2 0 0,2 0 2 0,-2 0 1 0,-2-1 2 0,1-3 0 16,-2 0 3-16,4 2 3 0,-5-4 1 0,0 2 1 16,0-3-2-16,0 0-3 0,0 0-3 0,-5 0-5 0,4 0-5 0,-4-3-2 15,1 0-3-15,0 0-3 0,-2-2-4 0,0 1-5 0,1-4-5 16,-1-1-5-16,-3 0-7 0,-1-2-5 0,3 1-2 0,-3-3-1 0,0-2 1 15,0 3 2-15,-2-4 4 0,-1-1 0 0,3 1 2 0,-2 1 1 16,2-2 4-16,0 0 2 0,0 1 3 0,0 0 6 0,3 1 6 16,-3 0 8-16,1 1 5 0,2 2 8 0,0 0 5 0,1 3 3 0,0 0-1 15,5 2 2-15,-4 1 0 0,1 1 0 0,3 0 0 0,1 3 0 0,-3-1-1 16,1 3-3-16,2 0-2 0,0 0-2 0,2 0-3 0,1 3-2 16,-2-1-3-16,2 5 0 0,0-1-1 0,1 2 1 0,2 1 1 15,0 2 0-15,2 1 1 0,2 3 2 0,1 0 0 0,-1-1 0 0,0 2 2 16,1 2-1-16,4 0 0 0,-4 2 0 0,4-2 0 0,0 3-2 15,1 1-1-15,-1-2-1 0,1 1-1 0,1 1 0 0,0 1-1 16,-1-1-3-16,1 0-1 0,-1 1 1 0,0 0-1 0,3 1-1 0,-3 0 0 16,-2-2-2-16,-1 2-2 0,6-3 2 0,-5 2 3 0,-1-2 0 15,3 0 2-15,-2-2 0 0,1 1 3 0,-1 1 0 0,-1-3 2 0,0-1 1 16,-1 0 2-16,-1 0 0 0,2-2 3 0,-1 0 1 0,-2-1 1 0,-3-2 0 16,3-1-1-16,0 1-2 0,0-1 1 0,-1-2 0 0,-2-3 0 15,0 3-1-15,-1-2 1 0,-3-1 0 0,4-3 1 0,-4 3 1 16,1-3 1-16,1 1 2 0,-5-2 1 0,1 1 0 0,-1-1 2 0,0-2 1 15,0 0 2-15,0 1 0 0,0-1 0 0,-1 0-2 0,-4-1 1 16,1-1-2-16,1 0-3 0,-4-1-2 0,4-2-3 0,-3 1-5 16,-1-1-4-16,0-3-5 0,-2-1-5 0,4 1-5 0,-6-3-6 0,1 2-3 15,3-5 0-15,-3 2 0 0,0-2 1 0,0 1 3 0,0-3 0 16,1 1 3-16,-1 1 1 0,3-1 5 0,-2 2 5 0,-1 0 7 0,4-1 6 16,1 2 7-16,-1 1 6 0,0-1 2 0,2 3 3 0,-2 0 0 15,2 2-1-15,-1 0-1 0,4 2-2 0,-2-1-1 0,2 3-2 0,1-1-4 16,-5 2-4-16,5-1-5 0,0 3-4 0,0 0-3 15,0 0-5-15,0 0-3 0,5 3-2 0,-4-1-3 0,3 2 0 0,1 1 0 16,-4 0-1-16,6 4 1 0,-4 0 1 0,3 3 3 0,1-3 3 0,-1 5 3 16,1 1 3-16,2-2 1 0,1 4 2 0,-3 0 2 0,2 2 3 15,1-1 2-15,-3 1 2 0,3 3 2 0,0 0 2 0,0 2 0 0,0-2 2 16,0 2-1-16,2 0 1 0,-2 2-1 0,3-1-1 0,-1 0 1 16,-2 3-1-16,1-3 1 0,4 4-2 0,-4-2-1 0,2 0 0 0,0 0-1 15,2-1-1-15,-4 2-1 0,4-1-2 0,0-2 0 0,-2-1-2 16,-1-1-1-16,-1 0 1 0,4 0-2 0,-4-2 0 0,4-1-1 0,-5 1-1 15,1-3 0-15,2-2 0 0,-3 1-1 0,0 1 1 0,-1-5 1 16,1 2 0-16,0-1 0 0,-1-1 0 0,-2-2 0 0,2 1 0 16,-3-3-1-16,-1 0 0 0,0 2-3 0,0-4-4 0,0 0-4 15,-1 1 0-15,-2-4-3 0,2 2 1 0,-4-3-3 0,1 1-3 0,-1-2 2 16,0 1 3-16,0-3 2 0,0 0-2 0,-1 0-1 0,-3 0-1 0,-1-3 3 16,4 0 4-16,-7-3 2 0,1 0 2 0,2 0 2 0,-1-1 0 15,-4-2 2-15,2-2 3 0,-2-2-2 0,-2-2-4 0,1 1 3 16,1-2 3-16,0-2 4 0,1 0 2 0,-1 0 0 0,0-2 4 0,0 1 2 15,0-3 2-15,2 2 3 0,-3-1 2 0,1 1 4 0,5 0 3 16,-3 0 1-16,1 2 1 0,1 1 0 0,1-1 2 0,0 5 1 0,2-2 2 16,-4 3-1-16,6 0-3 0,-1 3-2 0,0-2-2 0,0 2-4 15,-1 4-4-15,3 1-5 0,0 0-4 0,0 0-5 0,3 2-1 16,-3 2-6-16,2 0-2 0,2 4-4 0,-3-1-1 0,6 0-1 0,-4 6 2 16,3-3 0-16,1 6 2 0,1-1 0 0,-3 2 1 0,5 4 3 15,-1-1 4-15,3 2 3 0,-2 3 2 0,0 1 1 0,0 1 1 0,1 1-2 16,4 2 1-16,-4 0-2 0,2 0-1 0,-1 3-2 0,4-1 0 15,-5-1-4-15,4 2 0 0,-1-2-1 0,2 3-2 0,0-2 0 0,-2 1-1 16,2 1-1-16,0-2 1 0,-2 1-1 0,4 0 1 0,-3 0 1 16,1 0 0-16,1-1 2 0,1-1-1 0,-2 2 3 0,0-2 3 0,-1 0 3 15,2-2 1-15,-1 1 1 0,2-1 4 0,-2-1 0 0,1-1 1 16,-1-2 2-16,-3 1 0 0,1-4 1 0,0 2 1 0,0-4 1 16,-2 1 1-16,-2-4 0 0,2 2-3 0,-2-5-1 0,0 1-2 0,-1-2-2 15,-5 0 0-15,3-1-2 0,-2-1-1 0,-2-2-2 0,-1 1-3 16,3-3-6-16,-5-1-6 0,0 2-5 0,0-4-6 0,0 0-3 0,-3 0-6 15,1-2-3-15,-2 0-5 0,0-2-1 0,0 1-4 0,-4-2-2 16,2 0-2-16,-2-3-2 0,-2 1-3 0,2-2 1 0,-2-2 4 16,0 0 2-16,-2-2 2 0,0 1 4 0,0-1 3 0,2-1 4 0,-1-1 4 15,1 3 2-15,-2-3 3 0,3-1 2 0,-1 2 5 0,0 1 2 16,2-2 4-16,-2 1 3 0,2 2 5 0,0-1 3 0,0 2 2 0,3 1 3 16,-2 1 1-16,-1 0 1 0,1 0-2 0,2 1 0 0,1 2-1 15,-1 3-2-15,0-3-3 0,3 3 1 0,-3 0 2 0,5 0 1 0,-1 2-1 16,1 1-1-16,0 0-2 0,0 0-1 0,0 0 0 0,1 1-1 15,2 2 0-15,-1 0 1 0,2 0 2 0,0 3 2 0,0 2 2 0,2 1-1 16,2 0-2-16,-3 0 1 0,4 1 0 0,-1 3 1 0,1 0 3 16,3 0 1-16,-1 2 1 0,1 0 2 0,1 2 1 0,-2-2 0 15,4 3 0-15,-2-2 1 0,1 4 0 0,0-2 2 0,0 2 2 0,3 0 1 16,-6 0 0-16,4 0 1 0,0 1 1 0,-1 1 0 0,0 0-1 16,0 1 2-16,1 0-1 0,-2 0 1 0,1 3 1 0,0-2-2 0,0 0 1 15,-2 1 0-15,3 1-2 0,-4 1-1 0,4-2-4 0,-4-1 1 16,1 2-2-16,1-1 1 0,0-1-2 0,0 0 0 0,-2-3-1 15,4 0 0-15,-4-1 0 0,4-1-1 0,-4 1 1 0,1-5-1 0,1 1 1 16,-2-1-2-16,-1-3-2 0,0 0-4 0,-2-3-4 0,0 2-1 16,2-1-3-16,-4-5 1 0,-2 2-2 0,1 1-3 0,-2-5-2 15,-1 1-2-15,0-1 1 0,-2-3-3 0,0 0-4 0,0 0 0 0,-4-1 0 16,1-1 2-16,-2-2 1 0,0-1 2 0,-4-1-1 0,2-1 1 16,-3 1-2-16,0-3 2 0,-1-2 2 0,1 2-2 0,-1-3 0 0,-2 0 0 15,1-1 3-15,2-1 2 0,-1 1 3 0,-2-4 2 0,3 3 2 16,0 0-1-16,2 0 2 0,-2-2 4 0,5 1 2 0,-4-2 4 0,3 3 5 15,0 2 3-15,4-2 3 0,-1 1 3 0,-2-1 4 0,4 3 3 16,1-1 1-16,-3 3 2 0,3 0 1 0,0 3 2 0,0-1 1 16,0 1 0-16,3 1-1 0,-3 1-4 0,1 1-1 0,-1-1-4 0,2 2-2 15,1 0-3-15,0 2-3 0,-1 0-3 0,3 2-1 0,-4 0-4 16,5 0-2-16,3 1-2 0,-4 3-3 0,5-1-1 0,0 2 1 0,1 0-2 16,-1 2 1-16,3 2 1 0,0 3-1 0,0-2 2 0,1 2-1 15,2 2 1-15,-2 0-1 0,2 2 0 0,3 1-1 0,-3 0 0 16,1 3 0-16,2-3-1 0,-2 4 0 0,2-2 0 0,1 2-1 0,-3 0-2 15,3 2 0-15,1-3-1 0,-4 4-1 0,3-1-2 0,0 1-1 16,0-2 1-16,1 1-2 0,-1 1 0 0,-3-1-1 0,3 2-1 16,-1-3 0-16,-2 2-1 0,2-2-1 0,-2 1 0 0,-1-4 0 0,0 3-1 15,3-3 1-15,-3 1 1 0,0-2 1 0,-2 0 2 0,2-1 2 16,-5-1 1-16,5 0 1 0,-1 0 2 0,-4-1 2 0,2-1 0 0,0-2 0 16,0 1-2-16,-1-2-2 0,-2 0-4 0,1-2-6 0,2 0-8 15,-3 1-10-15,-1-2-16 0,0-1-14 0,1 0-28 0,0 0-33 0,-4-3-43 16,-1 3-49-16,1 0-77 0,-2-3-92 0,-1 2-58 0,-1-2-41 15</inkml:trace>
  <inkml:trace contextRef="#ctx0" brushRef="#br0" timeOffset="353415.9006">22668 14485 192 0,'0'0'373'0,"0"0"-71"0,0 0-89 0,0 0-54 0,0 0-35 0,0 0-20 0,0 0-16 0,0 0-7 0,0 0-5 0,0 0-9 0,0 0-7 0,0 0-12 16,0 0-9-16,0 0-11 0,0 0-10 0,0 0-7 0,0 0-4 0,0 0-2 15,0 0 1-15,0 0 2 0,0 0 2 0,0 0 2 0,0 0 5 16,0 0 2-16,0 0 4 0,0 0 3 0,-2 2 2 0,2-2 3 15,0 0 4-15,0 0 2 0,0 0 0 0,0 0 1 0,0 0-2 0,-1 0-2 16,1 0 1-16,0 0-1 0,-3 3-2 0,3-3-3 0,0 0-1 16,0 0-3-16,0 0-3 0,0 0-3 0,0 0-2 0,0 0-3 0,0 0-4 15,0 0-1-15,0 0-2 0,0 0-3 0,-1 1-2 0,1-1-1 16,0 0 1-16,0 0-1 0,0 0-2 0,0 2-1 0,0-2 1 0,0 0 0 16,0 0-1-16,0 0 0 0,0 0-1 0,0 0 1 0,0 0 0 15,0 0 0-15,0 0 1 0,0 0-2 0,0 0 1 0,0 0 1 16,0 0 1-16,0 0 1 0,0 0 0 0,0 0 1 0,0 0 2 15,0 0-1-15,0 0 2 0,0 0 0 0,0 0 2 0,0 0 1 0,0 0 0 16,0 0 1-16,0 0 0 0,0 0 1 0,0 0-1 0,0-2 0 16,1 2 0-16,-1-1 0 0,3 1-1 0,-2-3 0 0,-1 3-2 0,2 0 0 15,-2-2 0-15,3 2-2 0,-2-3 0 0,2 2-1 0,-1 1-2 16,-1-2-2-16,3-1 0 0,-2 3-1 0,1 0-1 0,-2-3 0 16,3 1 0-16,1 1-1 0,-4-2 1 0,3 0-1 0,-2 1 0 0,2 1-1 15,-1-2 0-15,-1 3 0 0,-1-1 2 0,3 1 1 0,-4-2-1 0,2 1 2 16,-2 1 2-16,0 0 1 0,0 0-2 0,0 0-2 0,0 0 2 0,0 0 2 15,0 0-1-15,0 0 0 0,0 0 1 0,0 0 1 16,0 0 1-16,0 0-1 0,0 0 3 0,0 0-2 0,0 0 1 0,0 0-1 16,0 0 2-16,0 0 1 0,0 0 1 0,0 0-1 0,0 0 2 0,0 0-1 15,0 0 1-15,0 0 0 0,0 0 0 0,-2 1 0 0,2-1-1 16,0 2 0-16,0-2 0 0,-1 0-1 0,-2 1-2 0,3-1 0 16,0 0-3-16,0 0-1 0,-1 3 0 0,1-2-2 0,0-1-1 0,-2 0-1 15,-1 2-3-15,3 1-2 0,-1-3-1 0,-2 0-1 0,3 3 0 16,-2-3 1-16,2 3 1 0,-4 0 1 0,3-3 2 0,-2 5 0 0,1 1 1 15,-2-3 0-15,3 4 2 0,-4-2 1 0,1 3 2 0,1-1 2 16,-4 2 2-16,1 0-1 0,0 0 1 0,1-1-1 0,-6 6 1 16,1-3-2-16,0 3 1 0,0 0-1 0,-1 0-1 0,-4 1-1 0,1 1 0 15,-2 1 1-15,0 2-4 0,0 1 2 0,-1-2 0 0,-3 1 3 16,1 4 2-16,-1-4 3 0,-2 4 3 0,1-1 4 0,-4 1 2 0,4-1 3 16,-4 3 5-16,-1-2 3 0,0 3 4 0,0-3 2 0,2 2 5 15,-4 0 1-15,2 1 2 0,0-3-1 0,0 3 0 0,-2-3-2 16,2 2 0-16,0-2-3 0,3 2-2 0,-6-1-1 0,5 1-3 0,-2-2-3 15,2 3-2-15,-2-2-3 0,0-2-4 0,2 3-3 0,0 3 0 16,0-3-3-16,0 0-2 0,2 1-2 0,-2-1-2 0,2 0-2 16,-2 0-1-16,2 1-2 0,2 1-2 0,-2-3-2 0,2-1 0 0,0 2-1 15,1-1-1-15,-1 0 1 0,3-2-1 0,-2-2 1 0,3 1-2 16,1-2 0-16,-1-1 0 0,1 3-1 0,-1-6 0 0,3 3 0 16,-1-1 1-16,0-1 0 0,-1-1 0 0,4 0 1 0,-4 0-1 0,2 1 0 15,-3-2 1-15,3 1 0 0,0 0 1 0,-1 0 0 0,0 0 1 16,-1 1 1-16,2-2 0 0,-1 1-1 0,-1 0 1 0,2 0 1 0,-1 0 0 15,0 1 0-15,-1-2 0 0,2 1 2 0,-1 0 0 0,-1 0 0 16,1 0 0-16,1-1 1 0,-1 1 2 0,-1-3 0 0,4 2 1 0,-1 0 0 16,-1 1 2-16,2-1 0 0,-4-1 1 0,5 0 1 0,-1 1 1 15,1 1 1-15,-5 0 0 0,4-3 1 0,-1 0-1 0,-1 1 0 16,0 0 0-16,0-1 1 0,2 1-1 0,-1-1 0 0,-1 2 0 0,0-2 1 16,0 0-2-16,2-1 1 0,-4 2-1 0,4-3 0 0,-1 2 0 15,-1-1 0-15,3 3 1 0,-1-5-1 0,-1 1 0 0,-1 1 1 0,3 0-1 16,-2-2 0-16,1 1 0 0,-2 0 1 0,3-1-1 0,3 0 0 15,-4 0-1-15,0 0 0 0,1 0 0 0,0 0-1 0,-3 1 0 0,6-1-2 16,-8 0 1-16,5 0-1 0,-1 0-1 0,0 1 1 0,0 0 0 16,-2 1-1-16,1-2 0 0,2 2 0 0,-1-1 0 0,-2 1-1 0,3 1 1 15,0-4-1-15,1 1 1 0,-1 0-1 0,0 0 1 0,0 0-1 16,1 0 1-16,-1-2-1 0,4 2 0 0,-2-2-1 0,2 1 0 16,0-2 1-16,-1 0-2 0,3 0 1 0,-2-1 1 0,1 1-1 15,0-3-1-15,0 3 2 0,0-3-2 0,0 1 1 0,1-1 0 0,2 1 0 16,-2 0 0-16,0-1 2 0,1-1-1 0,0 0 0 0,2 1-1 0,-4-3-1 15,5 2-3-15,-1-1-3 0,1-1-5 0,0 0-5 0,0 0-5 16,0 0-7-16,0 0-7 0,1-1-11 0,1-1-13 0,1 1-9 16,-2-1-8-16,5-2-17 0,-2-1-20 0,0-1-18 0,2-1-21 0,3-2-14 15,-2-1-14-15,3-4-17 0,5 0-22 0,-4-4-26 0,4-1-32 16,0-5-48-16,6-2-59 0,-4-2-54 0,3 0-49 0</inkml:trace>
  <inkml:trace contextRef="#ctx0" brushRef="#br0" timeOffset="354046.4389">22308 14552 326 0,'2'-4'405'0,"0"0"-77"0,1 0-98 0,-2 0-60 0,-1 3-40 0,2-3-22 0,0 2-13 15,-2 0-13-15,2 1-14 0,-2 1-11 0,3-2-12 0,-2 0-9 0,1 2-7 16,1-2-5-16,-2 0-6 0,2 2-5 0,-2-1-4 0,-1-1-1 16,2 2 0-16,1 0 0 0,-3 0-2 0,0 0 2 0,0 0 1 0,0 0 1 15,0 0 2-15,0 0-2 0,0 0 0 0,0 0-2 0,0 0-3 16,0 0 0-16,0 0-3 0,1 0 0 0,-1 0 2 0,2 0 0 0,0 0 0 15,0 0 0-15,1 0 1 0,-2 0-2 0,4 0 0 0,-4 2 0 16,2-1-2-16,-2-1 0 0,4 2 0 0,-5 0 0 0,1-2 0 16,-1 2 0-16,3 0 1 0,-2-2 2 0,-1 1 4 0,0 3 5 0,0 0 9 15,0-3 7-15,0 5 8 0,0-1 8 0,-4 0 7 0,3 3 8 16,-4-2 5-16,1 5 6 0,-2 3 5 0,-4-1 3 0,0 2 2 0,-2 3 0 16,-3 1-2-16,-4 6-3 0,-1 0-3 0,-3 1-3 0,-3 8-5 15,-5-1-2-15,-3 4-2 0,1 4-1 0,-8 2-2 0,0 2 0 0,-4 3-2 16,2 5 1-16,-6 1 2 0,1 0 0 0,-4 3 3 0,2 1-1 15,-2 1-3-15,0-1 0 0,0 2-2 0,0-3 0 0,0 1 1 16,-1-2-2-16,4-3-1 0,0 2-1 0,0-5-4 0,3 1-3 0,0-2-3 16,1 1-3-16,4-3 1 0,-3 1-1 0,1-2 1 0,1-2-2 0,6-1-2 15,-1 0-3-15,1-4-2 0,1 2-4 0,2-4-3 0,1-1-2 16,2-1 0-16,1-2-2 0,3-3 2 0,0 2-3 0,3-4-3 16,-1 0-3-16,3-3 0 0,1 0-3 0,0-3-1 0,3 1-1 0,1-3-2 15,0-1-1-15,2-1-1 0,1-2-1 0,1-1-2 0,2-1-2 16,0-1-2-16,4-2-3 0,0-1-4 0,1-1-4 0,0 0-4 15,1-2-6-15,0 1-6 0,2-2-6 0,-2-1-7 0,3-1-7 0,-2-2-8 16,1 2-9-16,2-2-7 0,0 1-10 0,0-3-10 0,0 0-11 16,0 0-10-16,0 0-12 0,0 0-13 0,0 0-22 0,2-3-25 0,2 1-22 15,-1-2-22-15,0 2-34 0,1-2-37 0,0-1-68 0,2-1-82 0,3-2-52 16,-2 1-37-16,2-2-12 0</inkml:trace>
  <inkml:trace contextRef="#ctx0" brushRef="#br0" timeOffset="354901.6299">20162 17784 311 0,'-11'-9'268'0,"1"-2"-61"0,0 1-55 0,2 1-30 0,0-2-18 0,0-1-6 0,1 1 0 0,1 1 2 0,-3 1 6 16,3 0 2-16,2 2 1 0,-2-2-2 0,2 2-4 0,0 2-2 15,1-4-1-15,-2 7-7 0,1-4-11 0,3 3-6 0,-2 0-3 0,1 1-5 16,-2 1-7-16,4-2-6 0,-1 3-3 0,1 0-5 0,-5 0-6 15,5 0-6-15,-2 0-7 0,0 3-5 0,2-2-4 0,0 4-2 0,0-2 0 16,0 0-1-16,0 2-1 0,0 4 1 0,0 0 1 0,2 0 2 16,0-1 1-16,0 5 3 0,2 1 0 0,0 3 3 0,1-2 2 0,0 2 2 15,1 1 0-15,0 0 2 0,3 1 0 0,-2 4 1 0,3-1 2 16,2 2 0-16,2 3 1 0,0-1 0 0,4 0 1 0,0 4 1 0,0 1 0 16,5 2 0-16,-2 1 0 0,5 1-2 0,0 0-4 0,2 2 0 15,0 0-4-15,4 2-3 0,-2 1-5 0,5 4-3 0,-2-3-6 0,3-1-3 16,0 3-4-16,2 0-5 0,1 0-4 0,-2 0-4 0,3 0-3 0,-2 0-1 15,2 1-2-15,2-1 1 0,-2 1-1 0,2-2 3 0,0 1 4 0,1-1 4 16,-1 0 5-16,0 2 4 0,0-3 3 0,-2 1 3 0,0-1 5 16,2 1 2-16,-3-1 3 0,-3-1 3 0,5-1 1 0,-5 0 0 15,0 0 1-15,-2 0-1 0,-1-1-4 0,-2-2-1 0,0 0-5 0,-2 0 0 16,-1-2-3-16,-2 1 0 0,-2-5-3 0,-2 1-2 0,0-2 0 0,-3-2-1 16,-3-2-4-16,3 1-3 0,-5-5-5 0,-1-2-5 0,0-1-5 0,-3 0-6 15,0-3-7-15,-2-1-6 0,0-3-7 0,-2 0-7 0,-2-2-10 16,-1 0-12-16,2-3-12 0,-3 0-8 0,3-3-6 0,-4 2-3 15,-1-4-5-15,0-1-4 0,0 0-7 0,-1 0-4 0,-4 0-5 0,1-3-4 16,-2 0-5-16,0-2-1 0,1 1-1 0,-4-4 1 0,1-1 1 0,-2 0-6 16,-2 0-8-16,0-2-12 0,-2 1-10 0,-2-4-6 0,0 3-4 15,-2-3-4-15,0 0-3 0,-5 0-5 0,4-2-6 0,-5-1-25 16</inkml:trace>
  <inkml:trace contextRef="#ctx0" brushRef="#br0" timeOffset="355362.7548">20585 18927 328 0,'-36'-17'459'0,"0"2"-74"0,5 2-113 0,-5-2-68 0,4 3-46 0,-1 0-26 0,1 0-18 0,6 1-9 0,-1 2-2 0,2-2-2 0,-1 3 1 0,6-3 1 16,0 2-1-16,0 0-3 0,4 2-6 0,0-2-5 0,2 1-7 0,2 2-4 16,2-1-5-16,3 2-5 0,-2-1-3 0,3 1-4 0,2 4-3 0,-2-3-3 15,2 1-4-15,2 1-4 0,-2 0-4 0,4 2-6 0,0 0-5 16,0 0-5-16,0 0-5 0,0 0 0 0,0 0-1 0,2 4 0 0,0-1-1 15,3 1 1-15,0-1 1 0,1 4-1 0,2 0-1 0,0 2 1 16,4 3 1-16,1 0 1 0,2 3 2 0,1-1 3 0,2 3 2 0,2 3-1 16,4-2-2-16,2 3-1 0,0 0-1 0,4 3 2 0,1 0 2 0,2 2 3 15,3 3 1-15,0 0 2 0,4-2 3 0,2 4 0 0,0 1 3 16,3 2-2-16,-2-1-2 0,6 2-2 0,-2 2-2 0,1 2 0 0,2-1-2 16,-2 2 0-16,3 1-3 0,0-1-3 0,0 4 0 0,-1-1-3 15,-1 2-2-15,2 0-1 0,-1 2-3 0,-1-1-1 0,0 0-2 0,-1-2 0 16,-1 2 0-16,2-2-2 0,-3 2-4 0,0-2-1 0,-2 0-4 0,0-1-3 15,0-1-4-15,-1 0 1 0,-3-1 0 0,1 0 2 0,-1-1 2 16,-1-3-1-16,-2-1 2 0,-2 0 2 0,-2 0-2 0,-3-4 0 0,2 1 1 16,-2-2-1-16,-4-2-1 0,2-1-2 0,-4-2 1 0,-2-4-5 15,1 1-5-15,-6-2-7 0,3-3-8 0,-4-2-7 0,-2 1-8 0,-2-5-7 16,2 0-6-16,-4-2-7 0,-2-1-4 0,0-2-13 0,-2-2-13 0,-2 1-10 16,1-3-5-16,-5-1-7 0,0-2-10 0,0 0-8 0,-5-2-5 15,1-1-5-15,-2-1-4 0,-4-3-4 0,0 2-3 0,0-6-5 0,-4 1-8 16,1-2 0-16,-3 0-1 0,-3-5-10 0,-1 1-18 0,3-2-23 15,-8-1-26-15,3-1-48 0,-2-4-58 0,-2-1-38 0,0-1-28 0</inkml:trace>
  <inkml:trace contextRef="#ctx0" brushRef="#br0" timeOffset="355813.3499">20810 18991 340 0,'-33'-27'472'16,"3"4"-65"-16,2 0-99 0,1 0-80 0,-2 2-75 0,8 2-41 0,-4 1-24 0,3 1-12 0,4 2-4 0,0-2-2 0,3 3-1 16,0 1-2-16,5 2 2 0,-1 0-3 0,2 2-3 0,3 3-7 0,2-3-8 15,1 3-10-15,0 0-7 0,2 1-7 0,1 1-6 0,1 3-4 16,2-1-3-16,0 0-1 0,1 2 0 0,2 2 1 0,3 0 3 0,1 1 3 16,1 3 3-16,1-2 5 0,2 5 3 0,2-3 4 0,0 3 7 0,3 2 3 15,-2 1 6-15,2 1 2 0,1 2 5 0,1 3 1 0,0-1 0 16,0 4 0-16,1-2 0 0,2 5 2 0,2 0-1 0,-1 1 0 0,2 3 2 15,-1 3-1-15,3 0-1 0,-2 1-2 0,5 4 0 0,-2 0-2 0,5 3-1 16,-2 2-2-16,3 1 1 0,0 2-1 0,4 2 0 0,-1 2-4 16,-1 1-4-16,2 1-4 0,3 2-2 0,-1-1-3 0,1 3-4 0,-1-1-2 15,2 1-4-15,0-1-3 0,2 0-6 0,-2 0-4 0,-3 0-4 16,2-2-4-16,-1-1-3 0,0-3-1 0,-2-1 0 0,-2 0-1 0,1-4 1 16,-3 1 0-16,-5-4 1 0,1-3 0 0,-4-2-2 0,0-2 2 0,-3-2 0 15,-2-2-1-15,-3-1-2 0,-1-6 0 0,-2 2-1 0,-2-6-2 16,-4-1-5-16,-1-1-3 0,0-2-6 0,-4-4-10 0,0 0-15 0,-2-4-13 15,-2 1-11-15,-2-5-9 0,0-1-9 0,-3-1-6 0,-2-5-6 0,-3-2-5 16,-4-2-9-16,1-4-4 0,-4 1-4 0,-1-7-4 0,-4 1-4 16,0-5-1-16,-2 0 4 0,-2-3 0 0,-2-2-1 0,-1-1-6 0,-4-1-6 15,1-4-7-15,-2 2-9 0,1-3-10 0,-5 0-7 0,-2 0-11 16,2-3-12-16,-1 0-8 0,-1-1-6 0,1-2-1 0,-4-1 2 0,-2 1 12 16,4-2 15-16,-3 0 26 0</inkml:trace>
  <inkml:trace contextRef="#ctx0" brushRef="#br0" timeOffset="356129.8322">21159 19467 117 0,'-37'-45'158'16,"-1"2"21"-16,-1 3 13 0,6 0 11 0,-2 2-1 0,2 1-5 15,0 2-7-15,3 5-7 0,2-1-10 0,1 2-10 0,3 5-8 0,-1 0-7 16,5 4-10-16,3 0-10 0,-2 3-8 0,3 2-11 0,4 2-10 16,2 1-10-16,0 3-12 0,5 2-9 0,-4-1-11 0,6 3-9 0,-1-1-9 15,1 2-11-15,1 4-7 0,2 0-5 0,0 0-1 0,2 0-2 0,2 0-1 16,0 4 0-16,2 2-1 0,3 2 0 0,2 2 5 0,-1 2 4 16,2 5 5-16,4-1 4 0,3 4 5 0,-4 1 4 0,6 4 2 0,-1 5-1 15,1-1-1-15,4 2-1 0,-2 4-1 0,6 1 0 0,-2 4-1 0,4-1-1 16,-3 3-3-16,5 2-1 0,-1 3-2 0,3 0 0 0,1 1-2 15,0 2-1-15,1-1-3 0,4 2-2 0,-1 0-2 0,0-1-2 0,2 1-1 16,0 0-3-16,1 0-2 0,0-2-2 0,1 1-5 0,0-1-4 0,0-3-3 16,0 1-2-16,0-2-2 0,-4-3-2 0,2-1-2 0,1-1-4 15,-6-1-3-15,-1-1-2 0,0-5-4 0,0 0-2 0,-6-2 0 0,1-5-1 16,-5 1 0-16,0-5-1 0,-5-2 0 0,1-1-3 0,-3-4-2 16,-6 0-1-16,1-3-2 0,-2-3-3 0,-4-1-5 0,1-3-4 0,-3-1-7 15,-5-3-7-15,1-2-8 0,-2-1-8 0,-2-4-5 0,-4-1-7 16,1-2-6-16,-4-2-6 0,-3-1-6 0,-2-3-7 0,-2 0-6 0,-4-4-6 15,-2-1-7-15,1-1-8 0,-5 0-10 0,-3-3-12 0,-1 0-10 16,-2-3-12-16,0 0-14 0,-4-1-15 0,4-1-13 0,-4-1-8 0,0-1-15 16,0-2-16-16</inkml:trace>
  <inkml:trace contextRef="#ctx0" brushRef="#br0" timeOffset="356679.4925">21210 19587 213 0,'-22'-30'324'0,"0"-2"-15"0,2 2-34 0,1 5-39 15,4 2-31-15,-1 3-27 0,1 0-23 0,5 5-21 0,0 2-15 16,0-1-11-16,3 6-11 0,1 0-9 0,2 4-11 0,-1-2-9 0,1 2-5 15,4 4-2-15,0 0-3 0,3 1-3 0,1 5-3 0,-1 0-4 0,6 3-3 16,2 2 0-16,-1 4 2 0,5 0 0 0,1 3 3 0,4 4 4 16,0-1 4-16,3 5 3 0,2 2-3 0,3 2-3 0,-2 2-4 0,6 0-4 15,-2 0-2-15,3 4-2 0,4 0-2 0,-3 2 0 0,4 0-4 16,-2 0-2-16,2 0-4 0,0-1-4 0,2 1-4 0,-2 2-6 0,2-2-4 16,0-1-5-16,1 2-3 0,-4-2-5 0,3 1-3 0,-2-2 1 0,-2 0 0 15,0-1 1-15,-1 0 0 0,-4 0 0 0,0-3 2 0,-1-2 0 0,-3 1 1 16,-1-4 4-16,0 0 2 0,-1-3 2 0,-4 0 3 0,-1-1 4 15,1-4 1-15,-6-1 0 0,1-3 0 0,0 0 0 0,-1-1-1 16,-4-2 0-16,1-2-1 0,1-1 0 0,-6-1 1 0,1-1 0 0,-2-2-2 16,-1-1-5-16,0-1-6 0,0 0-8 0,-4 0-11 0,2-3-11 15,-3 0-10-15,0 0-7 0,0 0-9 0,-3-3-9 0,2 0-6 0,-4 0-9 16,1-3-6-16,-3-1-8 0,-2-2-7 0,-1 0-5 0,-2-2-2 0,-2 1 1 16,3-2 3-16,-4-2 3 0,-1-1 5 0,2 2 5 0,-2-2 6 15,-1 0 7-15,1 0 6 0,-1-2 9 0,-1 1 8 0,4 0 11 0,-2 0 10 16,4 0 11-16,-2 2 10 0,2-1 10 0,0 2 11 0,2 1 10 15,2-1 7-15,-2 2 7 0,2 2 3 0,2 3-1 0,0-3 0 0,5 4-2 16,-4-1-2-16,5 3-3 0,-1 0-2 0,1 0-4 0,1 3-1 0,1-3-1 16,2 3-3-16,0 3-3 0,2-3-3 0,4 3-2 0,0 0-2 15,2 0 0-15,1 3 1 0,0 2 0 0,3 1 1 0,0 0 0 0,1 0-1 16,0 1-1-16,2 1 0 0,-2 2-2 0,2-1 0 0,-2 2-2 0,-1 1 1 16,4 0-1-16,-4-1 0 0,0 2 1 0,0-1-1 0,-2 0 1 15,1 0 0-15,-1 0-1 0,-1-1-2 0,-3 0-1 0,0-2 1 0,0 2-1 16,-1-2 1-16,-2 0-1 0,2-2 0 0,-5 1 2 0,-1-2 3 15,0-2 5-15,-2-1 3 0,1 0 1 0,-2 0-3 0,-2-3 0 0,2 0-3 16,-4-3-3-16,2 0-2 0,-3-3-5 0,-4 0-3 0,3 0-5 16,-2-6-4-16,0 3-4 0,-2-5-9 0,-1-2-12 0,-4 0-10 0,4-2-11 15,-4-3-11-15,1-2-8 0,-2 0-13 0,0-3-16 0,-2-3-22 0,0 1-25 16,-2-2-31-16,0-2-34 0,0 2-39 0,-2-3-41 0,0-3-50 16,-2 3-57-16,-2-4-29 0</inkml:trace>
  <inkml:trace contextRef="#ctx0" brushRef="#br0" timeOffset="357395.7472">20575 18606 47 0,'-16'-11'291'0,"2"1"-78"0,2 1-48 0,-2-2-31 0,3 1-20 0,-1-1-14 0,2 2-1 0,0-3 2 0,1 2 4 16,-1-1 5-16,3 0 2 0,-2 3 1 0,3-1-4 0,2 0-5 0,-2 0-7 15,2 1-3-15,0 0-5 0,1 1-4 0,0 0 0 0,-1 2-1 16,2-2-6-16,-2 3-11 0,2-1-6 0,1 1-7 0,-2-1-4 0,2 2 0 16,-4-1-1-16,5 2 1 0,-4-1-1 0,3-2 0 0,1 4-2 0,-5-2-2 15,5 3-3-15,-1 0-5 0,-2-2-1 0,3-1 0 0,-2 3-1 16,2 0-2-16,0 0-2 0,0 0-3 0,0 0-3 0,0 0-5 0,0 0-3 15,0 0-4-15,0 0-4 0,0 0-3 0,0 0-5 0,0 0-3 16,2 0-2-16,-2 5 0 0,3-5 1 0,-2 4 0 0,4 1 2 0,-4-2 2 16,5 3 0-16,1 0 2 0,0 3-1 0,3 2 1 0,0 2 2 15,0 0 0-15,5 2 4 0,1 2 4 0,0 1 1 0,1 1 2 0,3 2-2 16,0-1-3-16,2 4-2 0,2 1-2 0,-2-1-3 0,4 2 0 0,0-2-2 16,0 3-1-16,3 1-2 0,-3-2 0 0,0-1-4 0,-1 2-4 15,0 1-3-15,-2-3-3 0,2 3-3 0,-4-5-2 0,2 3-3 0,-4-1-1 16,1-2-2-16,-1 2-1 0,-3-6-1 0,0 1-2 0,-5-1 0 15,2-2 0-15,-3-2-1 0,-3-1 2 0,2-4-5 0,-2-1-5 0,-2 0-5 16,-4-3-2-16,2-2-2 0,-3-1-3 0,0-3-2 0,-3-3-2 0,-3-1-1 16,1-2-1-16,-3-3 0 0,-2-2 0 0,-3-1-1 0,2-3 0 15,-5-3 0-15,1-1 4 0,-2-3-2 0,-3-1-6 0,0-3-6 0,0-1-10 16,-2-1-7-16,-1-1-9 0,-3-4-5 0,3 2-3 0,-6-1-4 16,3-2-2-16,0 1 2 0,-1-2 3 0,-2-1 6 0,2 2 9 0,-4-1 14 15,1 1 17-15,3 2 21 0,-4-2 24 0,1 4 25 0,4 1 21 16,-4 1 16-16,4 4 18 0,0-3 12 0,3 6 8 0,-2 1 8 0,5 2 5 15,-1 5 5-15,2-1 2 0,2 2-1 0,-2 3-1 0,7-2-7 0,-2 4-10 16,4 1-11-16,3 1-7 0,-2 1-8 0,3 1-8 0,0 1-5 16,2-2-5-16,3 4-7 0,-4-1-6 0,5 1-5 0,0 0-6 0,0 0-2 15,5 1-2-15,-4 3 1 0,5 1 1 0,0 1 2 0,2 3 2 0,2 0-1 16,0 1 1-16,5 4 1 0,1 1 3 0,1 3 4 0,3 0 4 16,5 2 3-16,1 1 2 0,1 2-1 0,2-2 0 0,3 4-2 0,-1 0-2 15,5 1-2-15,2-1-2 0,-2 2-2 0,4-1-4 0,1 0-3 16,0 4-6-16,-3-1-5 0,7 0-6 0,-5-1-8 0,0 1-7 0,-1 2-8 15,3-1-10-15,-2-1-9 0,-1 2-11 0,-1-1-12 0,-1-1-17 16,-1 2-17-16,-3-2-22 0,1 1-23 0,-3-4-20 0,-2 3-39 0,-1-2-45 16,-3-1-72-16,0-4-86 0,-3 2-51 0,-2-6-33 0</inkml:trace>
  <inkml:trace contextRef="#ctx0" brushRef="#br0" timeOffset="359330.6249">24335 21278 46 0,'-6'-4'449'0,"-4"-2"-40"0,2 2-60 0,1-1-69 0,-4 2-73 0,1-3-42 0,0 3-27 0,0-3-11 0,0 3-2 0,0-3-3 0,3 3 1 0,-2-3-3 0,-1 1-2 0,3 1-3 0,-2-1-6 0,3 1-6 16,-2 1-9-16,2-1-6 0,0 1-7 0,0 0-6 0,2 0-4 15,0 0-5-15,0 1-3 0,2 1-3 0,1 1-3 0,-4-3-1 0,5 1-4 16,-2 2-2-16,2 0-3 0,0 0-3 0,0 0-3 0,0 0-5 16,0 0-5-16,0 0-3 0,0 0-4 0,2-1-5 0,-2 1-6 0,2 0-2 15,1 0-4-15,-2 0-2 0,3 0-3 0,2 0-1 0,-2 0 0 0,4 1 1 16,0-1 1-16,7 2 1 0,-4 1 4 0,4-3 1 0,2 1 4 16,7 1 1-16,-2-2 4 0,6 2 3 0,2-1-1 0,4-1 2 0,2 0 2 15,2 0 0-15,4-1 0 0,4-1 2 0,3 0-1 0,3 1-1 0,1-4-2 16,3 4-1-16,5-2-1 0,1-3-4 0,4 1 0 0,-1-1-3 15,6 0-4-15,-4 0-3 0,5 2-1 0,1-2-1 0,1-1 1 0,0 2-2 16,0-1 2-16,2 1-1 0,-3-2 1 0,6 4-1 0,-3-3 1 0,-2 3 0 16,4-2 1-16,-2 1 1 0,-2 4-1 0,2-5-1 0,-4 5-4 15,2 0-4-15,-2 0-3 0,-1 0-4 0,-2 3-5 0,-3-1-4 0,0 1-3 16,-4-2-5-16,0 4-5 0,-4-2 0 0,1 0-2 0,-5 1-1 16,-3 1 0-16,0-1 1 0,-4 1 3 0,-5 1 2 0,0-3 2 0,1 3 1 15,-5-3 2-15,-2 3 3 0,-5-3 2 0,1 1 3 0,-6-1 2 0,0 0 2 16,-1 1 2-16,-5 1 1 0,-2-5 0 0,-2 5 1 0,-3-4 0 15,2 2 0-15,-4-1-2 0,-2-2-2 0,-1 3-2 0,-2-3 0 0,-3 1-4 16,2-1-6-16,-1 0-10 0,-3 0-4 0,-1 0-5 0,0 0-4 0,0 0-5 16,0 0-5-16,0 0-7 0,-1 0-11 0,-3 0-9 0,-1 0-7 15,-1 0-4-15,-1 0-1 0,-1 0-3 0,-2-1 2 0,-4 1 4 0,2 0-3 16,-3-3-4-16,2 3-5 0,-6 0-4 0,-1 0-7 0,0 0-6 16,-2 0-7-16,-3 0-7 0,-1-2-15 0,-2-1-20 0,-5 3-19 0,1 0-20 15,1 0-18-15,-7 0-20 0,-2 0-26 0,-1 0-30 0</inkml:trace>
  <inkml:trace contextRef="#ctx0" brushRef="#br0" timeOffset="359828.9311">24763 21363 127 0,'-47'6'404'0,"1"0"-14"0,1-1-78 0,2 0-112 0,2 3-62 0,1-5-39 0,4 3-21 0,0-3-15 0,3 3-6 0,3-3 1 0,-1 2 2 0,5 0 7 0,0-2 5 0,5 0 4 0,-2 0 4 0,5-3 2 15,0 5 0-15,0-4 2 0,4-1-2 0,2 3-2 0,2-1-2 0,-1-2-1 16,2 0-2-16,3 0-2 0,1 0-2 0,0 0-2 0,1 0-2 0,0 0 1 16,2 0-2-16,1 0 1 0,-2 3-1 0,3-3-1 0,0 0 0 15,0 0-2-15,0 0-3 0,0 0-4 0,0 0-4 0,0 0-5 0,3 0-5 16,-2 1-4-16,1-1-3 0,2 2-3 0,0 1-2 0,2-3-2 0,3 1-1 16,-2 1-2-16,5-2 1 0,0 3 3 0,4 0 4 0,4-2 4 15,1 1 5-15,5 1 7 0,1-3 5 0,5 3 4 0,2-2 3 0,4-1 1 16,2 0 0-16,5 0 0 0,2 0-3 0,4 0 0 0,2-1-4 15,5-2-6-15,2 2-5 0,2-1-7 0,5-1-6 0,-1 0-8 0,3 2-6 16,3-1-5-16,0-1-5 0,5-2-2 0,-1 1-1 0,0 2 0 0,2-2-2 16,0-1-3-16,1 2 0 0,2 0-1 0,1-3-1 0,-1 3 0 15,2-3 0-15,-1 3-1 0,2-3 0 0,-2 1-1 0,0 1-2 0,2-1-4 16,-3 1-5-16,-2-1-3 0,2 0-3 0,-4 2-3 0,-3-3 0 16,1 3 1-16,-6-2-1 0,2 1 1 0,-8 2 1 0,4-2 0 0,-10 2 2 15,2-1-2-15,-5 0 2 0,-2 3-2 0,-6-2 2 0,-2 1 1 16,-2 1-1-16,-4 0 2 0,-2 0-2 0,-5 0-3 0,0 0-2 0,-5 1-2 15,-2 1-2-15,-2-2-2 0,-2 3 0 0,-2-3-1 0,-4 0-1 0,0 0 1 16,-2 0-3-16,-2 0-1 0,0 0-4 0,-5 0-2 0,2 0-2 16,-1 0-2-16,-3 0-11 0,4 0-16 0,-5 0-7 0,-1 0-3 0,-1 0-4 15,0 0-3-15,0 0-2 0,0 0-4 0,0 0-8 0,-3-3-8 16,1 3-10-16,-3-3-5 0,0 0-7 0,-1 3-6 0,-4-3 2 0,0 0 4 16,0 0-4-16,-6 2-7 0,1-1-14 0,-1-1-13 0,-4 1-15 15,1 0-13-15,-4-1-8 0,-3 1-4 0,1 0-1 0,-3 2-1 0,-1-2 1 0,-2 2 0 16</inkml:trace>
  <inkml:trace contextRef="#ctx0" brushRef="#br0" timeOffset="360248.7885">25843 21319 138 0,'-53'2'126'0,"3"1"-12"0,2 1-10 0,-3-1-4 0,2 0-1 0,-1 1 0 0,-1 1 1 0,4 0 3 0,-4 1-1 16,2-3 1-16,0 3-2 0,2-3-2 0,-1 3-2 0,2-3-5 0,0 2-2 0,1 0-2 0,2 1-4 0,1-1-1 0,-1 1-2 15,7-1-2-15,0 0-1 0,3-2-2 0,2 3 2 0,1-3-1 16,4 3 2-16,0-3 2 0,6 2 1 0,0-4 4 0,3 4-1 0,1-2 1 16,1-2-2-16,4 1-3 0,1 1-2 0,1-2-3 0,3 1 0 15,2-2-3-15,1 2-3 0,0-1-4 0,2-1-4 0,1 0-6 0,0 0-5 16,0 0-5-16,0 3-5 0,1-3-1 0,4 1-2 0,0 1 0 16,1-2 1-16,3 2 0 0,1-1 0 0,3 3 0 0,1-2 1 0,6-1 3 15,2 1 4-15,4 0 6 0,4-2 3 0,5 0 4 0,2 0-1 16,5 0 1-16,7-2-3 0,0 0-3 0,3-1-3 0,7-1-4 0,0 1-4 15,6-3-6-15,1 3-2 0,4-5-3 0,-3 4-3 0,5-2-3 0,3 1-4 16,-1-1 0-16,2 0-2 0,0-1-2 0,1 2 0 0,-1-1-1 16,3 1 0-16,1 1-2 0,-2-1 2 0,2 1 0 0,-2-1-3 0,0 0-5 15,-2 2-4-15,2 0-4 0,-3 0-3 0,-3 0-4 0,-1-2 0 0,-2 4-2 16,-1-2 1-16,-5 3 1 0,-1-5 1 0,-1 4 0 0,-4-1 1 0,-1-1 0 16,-1 3 2-16,-6-3 1 0,2 1 1 0,-5 1 1 0,-3-2-1 15,0 3 0-15,-4-3-3 0,-3 1-4 0,-3 1-4 0,1-3-8 16,-6 2-8-16,-2 2-8 0,-3-3-11 0,0 3-12 0,-3-4-14 0,-1 2-14 0,-3 1-25 15,1-1-27-15,-2 0-27 0,-1 0-27 0,-1 0-42 0,3 1-51 16,0-3-85-16,-2 0-102 0,2 1-62 0,-2-1-42 0,2-1-16 16,0 1-2-16</inkml:trace>
  <inkml:trace contextRef="#ctx0" brushRef="#br0" timeOffset="361062.6772">29780 21186 151 0,'-6'2'407'0,"4"-1"-47"0,-4-1-63 0,2 3-56 0,-2-3-52 0,1 0-30 0,0 0-22 0,0 0-11 0,2 1-8 16,-4-1 1-16,4 0 2 0,-1 0-1 0,0 2 1 0,-1-2-3 16,2 0-2-16,1 0-3 0,-3 0-2 0,4 0-6 0,-1 2-2 0,0-2-5 15,2 0-5-15,0 0-5 0,0 0-6 0,0 0-7 0,0 0-6 16,0 0-8-16,2 1-8 0,0-1-7 0,-1 2-6 0,4 0-4 0,0-2-4 16,2 2-4-16,1-1-5 0,3-1-1 0,2 4-3 0,0-2-2 0,9 0-3 15,-1 1 0-15,3-1-3 0,4-2-1 0,2 2-2 0,5 0-2 16,1-2-5-16,7 1 0 0,-1 1 1 0,4-2 2 0,5 0-1 0,0 0 3 15,6 0 0-15,0 0 2 0,5 0 1 0,5 0 3 0,-2 0-1 0,5-2 2 16,7 1 1-16,-4 1 0 0,8-2 1 0,-2 0-3 0,3 2-3 16,0-2-4-16,5 2-4 0,-5-2-3 0,2 1 1 0,-2 1 0 0,1-2-1 15,0 0 2-15,-6 2 2 0,1-2 0 0,3 0 1 0,-3 2 2 16,-2-1 0-16,-2-1 3 0,0 2 2 0,-2-2 2 0,0 0 1 0,-4-1-1 16,0 1 0-16,-3 1-3 0,-2-2-3 0,-2 0-1 0,-2 1-2 0,-4 1 0 15,-3-4-3-15,-5 4-2 0,1-2 1 0,-4 3-1 0,-3-5-1 16,-4 4-1-16,-5 1 1 0,-2-2 0 0,-4-1 0 0,0 3 1 0,-6 0 1 15,-4-3 0-15,3 3 0 0,-8-2-4 0,-1 1-3 0,-4 1-9 0,3 0-12 16,-5 0-10-16,-2 0-8 0,-2 0-10 0,-5-3-8 0,0 3-8 16,-1 0-9-16,-4 0-8 0,-5 0-10 0,1 0-7 0,-3 0-7 0,-2 0-3 15,-3 0-4-15,-1 3 0 0,-1-3 4 0,-5 1-2 0,1 1-4 16,-2-2-5-16,0 3-7 0,1-3-13 0,-4 0-17 0,1 3-18 16,0-1-22-16,-2-2-31 0,1 1-35 0,-3-1-52 0,0 3-59 0,0-3-36 15</inkml:trace>
  <inkml:trace contextRef="#ctx0" brushRef="#br0" timeOffset="361528.6853">29862 21241 393 0,'-42'3'469'0,"4"-3"-4"0,2 3-69 0,0 0-101 0,2 0-86 0,4 0-78 0,1-1-46 0,3-1-28 0,3 4-9 0,5-5-2 15,0 3 3-15,2-2 9 0,4-1 5 0,1 2 3 0,4 1 3 0,1-3 0 16,4 0-1-16,-3 0-3 0,4 0-5 0,1 0-7 0,0 0-7 16,0 0-7-16,0 0-3 0,0 0-3 0,1 0-1 0,4 0 2 0,-1 0 3 15,2 0 6-15,-1 0 5 0,1-3 5 0,4 1 6 0,0 2 3 0,1-1 2 16,1 1 3-16,1-3 2 0,3 3 2 0,4 0 3 0,1-2 1 16,0-1 2-16,5 2 1 0,5-1-1 0,1-1 1 0,3 3-3 0,4-3-2 15,1 1-3-15,6 1-4 0,4-2 0 0,4 3-3 0,2-3-1 16,6 3-2-16,5-2-2 0,0 1-4 0,5 1-5 0,5-3-2 0,2 2-4 15,3 1-5-15,5 0-3 0,-2 0-3 0,6 1-3 0,-4 2-4 16,3-3-6-16,1 3-6 0,-3 0-4 0,1 0-4 0,-3 0-3 0,-2 0-1 16,3 2 0-16,-5 1 1 0,-2-3 0 0,-5 3 1 0,2-3 2 15,-5 3 0-15,-2-3 2 0,-2 0 1 0,-3 1 3 0,-3-2 3 0,-5-1 0 16,0 1 0-16,-6 0-1 0,-1-2 0 0,-2 0-2 0,-6-2-1 0,0 0 0 16,-6 2-1-16,-1-3-1 0,-4 1-1 0,0 0 0 0,-5-1-3 15,-3 0-1-15,0-1-1 0,-6 0-4 0,2 0-1 0,-8 2-5 0,4 1-5 16,-5-2-11-16,-4 1-10 0,-1-1-8 0,1 2-11 0,-3-1-11 0,-2-1-13 15,-2 3-12-15,-2 0-11 0,-3-3-10 0,1 1-9 0,-5 1-10 16,-5 1-9-16,-1-3-11 0,-4 3-13 0,-2 0-6 0,-4-3-8 0,-4 3-8 16,-1 0-12-16,-6 3-17 0,-3-3-18 0,-2 0-29 0,0 3-33 0,-4-2-44 15,-1 1-51-15,-6 1-46 0,1 0-41 0,-2-1-19 0</inkml:trace>
  <inkml:trace contextRef="#ctx0" brushRef="#br0" timeOffset="361961.4299">29826 21306 218 0,'-33'0'387'0,"0"2"-29"0,1-2-76 0,4 2-99 0,0 0-47 0,4-2-22 0,-1 1-10 0,6 1-2 0,1-2 0 0,0 2 3 0,4 0 1 16,2-2 1-16,4 0 2 0,-1 0 0 0,2 0-3 0,3 0-9 0,-1 0-8 15,2 0-11-15,3 0-9 0,0 0-9 0,0 0-6 0,0 0-5 0,3 0-2 16,2 0-1-16,-1 0 4 0,3 0 4 0,2 0 4 0,-1 0 4 15,4 0 4-15,2 0 4 0,4 0 1 0,0 0 2 0,6-2 1 0,1 0 1 16,1 2-2-16,7-2 0 0,3 1-2 0,2 1-2 0,4-4-3 16,4 2-6-16,4 0-2 0,2 1-4 0,4-3-2 0,5 0-2 0,2 1-1 15,5-1-3-15,4 1-1 0,4 0-3 0,2 0 0 0,4 0-3 16,5 0 0-16,2 0-3 0,-1 1-3 0,6 1-1 0,1-2-5 0,-1 1-6 16,2-1-2-16,-2 3-2 0,0-1-1 0,-1 1-2 0,2 0-2 0,-4 0-1 15,2 0-1-15,-6 0-1 0,1 1 0 0,-1-1-1 0,-2 3 1 16,-3-1 1-16,-4-2 3 0,-3 0-1 0,-1 0-1 0,-4 0-3 0,-4 0-2 15,-4 0-3-15,-4 0-2 0,-4 0-2 0,-2 0 0 0,-6 0 0 16,-4 0 0-16,-3 0 0 0,-6 0 2 0,-2 0 0 0,-6 0 0 0,0-2-1 16,-5-1-2-16,-4 3-3 0,0-1-6 0,-6 1-9 0,-3-2-11 15,2-1-8-15,-8 0-12 0,4 1-9 0,-5-2-13 0,-5 1-11 0,1 0-15 16,-3-3-18-16,-3 3-14 0,-2-4-13 0,-7 1-13 0,-1 1-10 0,-3-1-10 16,-3-1-7-16,-4 2-13 0,-5 0-15 0,-2 0-20 0,-5-1-22 15,-3 1-32-15,-1 1-34 0,0-1-49 0,-4-1-54 0,1 0-33 0,-3-1-21 16</inkml:trace>
  <inkml:trace contextRef="#ctx0" brushRef="#br0" timeOffset="362378.8488">30048 21070 47 0,'-18'0'449'0,"2"0"0"0,0 0 1 0,3 0-85 0,0 0-125 0,3 0-73 0,0 0-45 0,2 0-22 0,1 0-10 0,2 0-1 0,-1 0 4 0,3 0 7 0,0 0 8 16,3 0 5-16,0 0 2 0,0 0-4 0,0 0-6 0,0 0-12 0,0 0-12 15,3 0-10-15,0 0-8 0,1 0-6 0,0 0-4 0,4 0-2 16,0 0-2-16,1 0 1 0,0 0-2 0,3 3 2 0,2-3 1 0,4 0 2 16,0 2 0-16,2 1 1 0,4-3 1 0,2 1 2 0,3-1-1 0,0 5 2 15,5-5 3-15,2 3 2 0,2-2 0 0,4 4 1 0,2-4 1 16,4 3 2-16,2 0-1 0,4-1 1 0,5-1-2 0,-2 1-1 0,7-1-3 15,5 1-4-15,-1-1-4 0,1 0-5 0,6 2-6 0,-2-3-5 0,4 1-7 16,1 0-1-16,-1 2-5 0,4-3 1 0,-2 3-1 0,4 0-1 16,-1-3 1-16,0 2 0 0,1 0-1 0,2 0 0 0,-1 0-1 0,0-3 1 15,0 3-1-15,0 0 1 0,0 0-1 0,1-3-2 0,-6 0-3 0,2 3-4 16,-6-1-4-16,0-2-5 0,-3 1-3 0,-6-1-2 0,-3 3-1 16,-1-1-3-16,-5-2-1 0,-6 0-1 0,0 3 1 0,-8-3 1 0,-1 1 0 15,-3-1 2-15,-7 2 1 0,-1 1 0 0,-5-3 1 0,-1 0 2 0,-8 0 1 16,0 0-5-16,-4 0-3 0,0 0-14 0,-6 0-16 0,-1 0-22 15,-1 0-28-15,-4-3-37 0,-1 3-44 0,-1-2-44 0,-1 1-48 0,-2-2-113 16,-6 3-146-16,0-5-86 0,-6 4-59 0,0-4-26 0,-4 0-12 16,-6 1 2-16</inkml:trace>
  <inkml:trace contextRef="#ctx0" brushRef="#br0" timeOffset="365461.6704">29359 14337 283 0,'-5'-4'467'0,"0"1"-1"0,2 1-82 0,-1 0-121 0,1 1-99 0,2 1-85 0,1 0-45 0,0 0-19 0,0 0-6 0,0 0 2 15,0 0 11-15,1 1 11 0,2 1 14 0,1 1 10 0,-1 1 5 0,6 3 3 16,1-2 1-16,0 4 2 0,2 0-2 0,-1 3 2 0,4-3-1 15,0 5 2-15,1 1-3 0,5-2-2 0,-1 4-3 0,-2 0-5 16,6 2-3-16,-4 1-1 0,1-1-4 0,5 1-1 0,-1 3-7 0,-1 3-5 16,-1-3-5-16,3 3-5 0,1 3-4 0,-1-1-1 0,0 4-2 15,2 1 0-15,-2-1-2 0,2 3 0 0,-2 3-1 0,3-1-3 0,-3 2 1 16,5 1-2-16,-5 4 1 0,2-3 2 0,2 4 0 0,1 0 2 16,-2 0 1-16,-1 1-1 0,3 2 1 0,-2-2-1 0,1 0 1 0,0 2-1 15,0-2 1-15,2-2-1 0,-2 1 1 0,5-2 2 0,-6-1 1 16,4 0 1-16,-2 2 2 0,1-5 0 0,0 1 1 0,-2 0-1 15,5-1-2-15,-5 1-1 0,2-3-1 0,-1 2 2 0,1-2-1 0,3 1 2 16,-4 2 2-16,1-3 0 0,3 2 0 0,-2-2 2 0,2 0 1 0,1 3 0 16,-5 0 0-16,5 0 1 0,0-3 0 0,0 5-1 0,0-3 0 15,0 3-2-15,-4-3-2 0,4 2-4 0,-1 1-3 0,-3-1-4 0,2 1-3 16,-2-3-2-16,0 3-3 0,-1-3-2 0,0 2-2 0,-1-2-3 16,-3 1-1-16,3-2-2 0,-1 0-1 0,-1-1-2 0,-2-1-1 0,2 1 0 15,-2-2-1-15,0-1-1 0,-3 1 2 0,3-4 0 0,-1 3 0 16,1 0 0-16,-5-4 2 0,4 4 5 0,-2-3 2 0,-2 1 4 0,3 1 5 15,-2-1 3-15,2 0 4 0,-3 0 3 0,2 1 2 0,-1 0 4 0,0-3 1 16,2 2 2-16,-2 0 2 0,2 2 1 0,-2-3 0 0,2 2-2 16,1-2-1-16,-4 1-2 0,5 1-1 0,-1-1-3 0,-2 0-1 15,1 0-2-15,1-1-1 0,-4 3-1 0,5-4-2 0,-1 3-2 0,-4-2-2 16,3-1 0-16,-1 1-2 0,2 1 0 0,-3 0 0 0,3-2-1 0,-4 1-3 16,4-1-1-16,-4-1 0 0,1 2-2 0,2-2-2 0,-3-3-2 0,0 3 1 15,1-3-1-15,-2 4-1 0,5-3-1 0,-5-3-1 0,1 4-2 16,1-3-1-16,-2 1 0 0,0-2-1 0,1 2 0 0,0 1 0 15,-1-2 2-15,-1 1 2 0,0-2 2 0,0 1 1 0,-2-2-1 0,2 3 2 16,-4-1 1-16,1 0 2 0,3-1 1 0,-3-1 2 0,-3 2 0 16,1-1 3-16,1 2 1 0,-4-4 1 0,4 3-1 0,-4 0-1 0,2-1 0 15,-1 0 0-15,-2 1 1 0,0-4 0 0,1 3-2 0,0-1 2 0,-1 0 0 16,0 2 1-16,0-4 2 0,-3 2 2 0,3-2 0 0,-1 1 2 0,1 0 2 16,-3-1 1-16,2 3 0 0,1-3 1 0,1 2 1 0,-2-2 2 15,1 1-1-15,0-2 0 0,0 1 1 0,2 0-2 0,-2 1-2 0,0-2-1 16,-3 0-1-16,3-1-3 0,0 1-2 0,0 0-1 0,-1-3-1 15,-2 2-1-15,3-1-1 0,-1 0-1 0,1 0-2 0,-3-3 1 0,2 1-1 16,-2 0 0-16,2-2-1 0,-3 0-1 0,2 1 0 0,-1-3 1 0,-1 2-1 16,1-2 0-16,-4-2-1 0,4 3 2 0,-4-2-2 0,3-1 0 15,-2 1-2-15,1-2 0 0,-1 0-1 0,0 1 1 0,-1 0 1 0,2-1-1 16,-3 0 0-16,1-2 0 0,0 2 0 0,-1 0 0 0,-1-2-2 16,4 1 2-16,-3-2 0 0,0 0 0 0,-1 2 0 0,-1-2 1 0,3-1-1 15,-1-1 0-15,-2 0 1 0,2 2 1 0,0-3 0 0,-2 1 0 16,0 0 1-16,0-3 1 0,0 3-1 0,0-4-1 0,0 2-2 0,0-2-3 15,0 2-1-15,-2-2-4 0,0 0-4 0,0 0-3 0,-1 0-7 0,0 0-7 16,-1-2-10-16,0 0-9 0,-4-2-12 0,0 1-9 0,-1-1-8 16,2-1-9-16,-3-1-6 0,0-1-8 0,-5 1-7 0,2-3-6 0,-4-2-9 15,4-1-6-15,-3 0-7 0,-1-3-4 0,1-1 1 0,-1 2-1 0,-2-2 2 16,3-1-1-16,-4-2 1 0,4-1 0 0,0 1-2 0,1-4-1 16,-1 2 0-16,0-3 0 0,-3-1 2 0,2-1 0 0,1 0 0 0,-3 0-6 15,2-3-6-15,-2-1-10 0,3 0-11 0,-4 0-15 0,4-1-14 16,-4 1-15-16,3-3-15 0,-3 0-29 0,1 1-37 0</inkml:trace>
  <inkml:trace contextRef="#ctx0" brushRef="#br0" timeOffset="366145.9326">31668 17611 212 0,'-11'-28'217'0,"-4"-1"-40"0,4-1-24 0,-1 3-11 0,-1 0-4 0,2 0 0 0,1 0 4 0,0 2 2 16,-1-1 2-16,1 2 2 0,0 0-1 0,3 2-4 0,-2-1-7 0,-1 2-9 16,3-1-10-16,-2 3-6 0,-1 0-7 0,0-1-6 0,5 3-5 0,-6-1-3 15,6 2-4-15,-3 0-3 0,0-2-1 0,-1 3-2 0,2 2-3 16,-2-1-3-16,4 1-1 0,-1 2-3 0,-3 1-4 0,6 0-4 15,-4 1-5-15,1 2-4 0,5 0-5 0,-4 0-7 0,1 3-5 0,3-1-5 16,-1 1-7-16,-1 3-6 0,3-1-5 0,0 1-7 0,0 1-4 16,0 0-7-16,0 0-4 0,0 0-3 0,0 0-3 0,0-3-3 15,0 3-2-15,5 0 0 0,-4 3 0 0,3-2 2 0,1 1 2 0,-4 1 2 16,5 3 2-16,3 1 3 0,-4 2 2 0,1 0 2 0,4 1 4 16,0 4 5-16,0 0 2 0,3 1 6 0,-1 0 2 0,0 3 3 0,2 1 3 15,2 1 1-15,0-1-1 0,-2 1 2 0,3 2 3 0,-1 2 1 16,1 0-1-16,2-1 0 0,1 5-2 0,1-3-1 0,0 3-4 0,2 0-3 15,0 2 0-15,2-1 0 0,1 2-2 0,0 3 3 0,2-2 1 16,-2 4 0-16,3-1-1 0,2 2 4 0,0 1 0 0,0 1 2 0,3 0 3 16,-1 1 2-16,0 2 3 0,3 1 3 0,0 1 0 0,0-2-1 15,0 6-1-15,2-6-3 0,-2 6-2 0,3-2-3 0,-2 1-2 0,4-2-5 16,-5 2-2-16,3-2-4 0,-1 0-5 0,-2 0-5 0,0-2-5 0,2 0-2 16,-3 1-3-16,1-3-2 0,-5-2-4 0,4 3-2 0,-3-5-1 15,-2 4-2-15,-1-4-2 0,1-1 2 0,-1 0 2 0,-3 0 2 0,0-1 3 16,-3 0 3-16,1 0 4 0,-2-1 3 0,2-2 0 0,-3 1 4 15,0 2 3-15,-1-2 1 0,1 0 2 0,-1 4 2 0,0-4 1 0,-3 2 0 16,3 1-2-16,-4 1 0 0,4-2-1 0,-4 2-1 0,3 1 1 0,-3-3 1 16,1 2 0-16,-1 0-1 0,1 0 1 0,-1 0-1 0,-3 0-1 15,3-1 0-15,1 0 0 0,-4 0 1 0,2-1 0 0,-4 1-1 0,4-5 1 16,-5 4-3-16,1-3 0 0,-1 0-5 0,0-2 1 0,3 0-1 16,-4-3-1-16,0 2-1 0,1-2 1 0,-4-2-2 0,2-1 1 0,-1-1-1 15,2-1 0-15,-3-1 0 0,0-3 1 0,-1 2-2 0,1-4 2 0,1 2-4 16,-4-6-2-16,4 2-4 0,-1-4-3 0,-2 1-4 0,-1-2-7 15,2-2-6-15,-4 1-9 0,4-3-14 0,-3-1-22 0,0-1-10 0,-2 1-6 16,1-3-17-16,-1-1-19 0,0 0-25 0,-1-1-24 0,-1-1-37 16,0-2-45-16,-3-1-67 0,-1-2-80 0,3 0-64 0,-5-2-58 0,-2-3-18 15,0-2 3-15</inkml:trace>
  <inkml:trace contextRef="#ctx0" brushRef="#br0" timeOffset="366930.0128">28704 14561 276 0,'-2'-4'492'0,"-1"4"-87"0,2-5-135 0,-4 5-81 0,5-1-55 0,-1-2-30 0,-2 3-18 0,3 0-13 0,0 0-10 0,0 3-8 0,-1-2-8 0,1 1-6 0,-3 1-7 15,1 3-5-15,2 0-4 0,0 2 1 0,0 2 3 16,-1 1 5-16,1 3 5 0,-3 2 5 0,3 3 4 0,-1 1 5 0,1 4 3 16,-3 3 4-16,1 1 3 0,2 4-1 0,-1 2-5 0,-4 4-2 15,4 1-4-15,-2 7-4 0,-1 0-2 0,1 3-1 0,-1 5-1 0,-1 2-2 16,0 3 0-16,0 2-2 0,-1 3 0 0,1-1-7 0,-1 2-6 16,-3 2-6-16,4 0-5 0,-1-2-5 0,1-1-4 0,0-1-4 0,0 0-1 15,0-3-2-15,0-3-1 0,1 0-1 0,0-6 2 0,2-1 0 16,1-2 1-16,-2-2 2 0,1-4 2 0,2 0 1 0,0-5 2 15,0-2 2-15,2-1 1 0,1-6 2 0,-2 0-2 0,-1-4-2 0,2-2-3 16,0-4-4-16,3-1-5 0,-5-4-5 0,1 1-7 0,1-6-10 16,1 0-14-16,-3-1-13 0,1-5-11 0,-1-1-16 0,0-1-18 15,3-1-18-15,-2-4-20 0,-1-3-19 0,2-2-21 0,1-6-29 0,-3 0-32 16,1-3-28-16,2-2-28 0,-2-6-53 0,1-3-66 0,1 0-36 0</inkml:trace>
  <inkml:trace contextRef="#ctx0" brushRef="#br0" timeOffset="367295.5218">28649 14677 153 0,'0'-6'157'0,"0"2"-37"0,3 4-30 16,-3-2-15-16,0 2-10 0,0 0-8 0,1 0-6 0,3 2-5 15,1 1-4-15,-4 3 4 0,3 0 7 0,2 2 10 0,0 2 11 0,-2 3 14 16,2 1 16-16,-2 2 16 0,1 2 16 0,-1 5 4 0,-1-2 1 15,0 1-5-15,-2 7-4 0,4-1-5 0,-5 2-7 0,1 3-8 16,-1 1-10-16,0 4-9 0,0 0-9 0,0 2-9 0,0 3-6 0,0 1-10 16,-1 3-9-16,1-1-8 0,-3 5-7 0,1-3-4 0,2 3-7 15,-1 3-2-15,-2-3-5 0,2 2-4 0,-1-6-2 0,-1 5-3 0,2-5-2 16,1 0-4-16,-3-2-2 0,1-3-2 0,2-1-1 0,-1-1-1 16,-2-2 0-16,3-5-1 0,0 0 1 0,0-2-1 0,0-5 2 15,0 1 1-15,0-5 0 0,0-2 5 0,0-1 2 0,0-5 5 0,0-2 6 16,3-1 6-16,-2-2 6 0,-1-2 2 0,2-3 3 0,1-2-5 15,-3-2-8-15,1-2-10 0,2-2-11 0,-1-3-10 0,-1-4-11 0,3-1-9 16,-2-5-12-16,1-3-13 0,-2-3-14 0,3-1-18 0,1-8-18 16,-1-2-22-16,-1-2-20 0,1-5-19 0,1-2-15 0,-4-4-11 0,3-4-8 15,-2-3-2-15,1-1-3 0,-2-2 2 0,3-5 4 0,-2 1 3 0,1 0 4 16,-3-3 0-16,1 4 2 0,-1-1 8 0</inkml:trace>
  <inkml:trace contextRef="#ctx0" brushRef="#br0" timeOffset="367578.8121">28764 14634 36 0,'0'-13'156'0,"0"0"-1"0,0 3-4 0,0 1-12 0,0 0-16 0,0 4-17 16,0 1-17-16,0-1-14 0,0 2-11 0,0 1-4 0,0 2-4 16,0 0-3-16,2 2-5 0,-1 1 1 0,2 3 0 0,-2 2 4 0,4 1 6 15,-1 2 8-15,-1 1 13 0,1 2 10 0,0 4 10 0,1 5 6 16,-4 0 4-16,4 2-2 0,-4 1-4 0,2 8-7 0,-2-3-5 0,1 5-8 16,1 4-6-16,-3 1-8 0,0 4-5 0,-3 3-8 0,1 2-4 15,2 1-5-15,-4 6-5 0,3-1-5 0,-4 3-3 0,4 0-5 16,-4 3-5-16,0-3-3 0,0 0-6 0,0 1-1 0,-1-2-5 0,2-3-2 15,-2-2-2-15,0-3-3 0,2 1-2 0,-2-9-2 0,2 1-1 16,-1-3-3-16,1-3 1 0,1-4-2 0,0-2 1 0,-1-5-1 0,2 1 1 16,1-6 2-16,-2-3 3 0,3-2 3 0,0-1 5 0,0-4 1 15,0-2 1-15,0-1-7 0,3-3-12 0,-2-1-13 0,-1-4-10 0,2 0-13 16,1-4-12-16,-2-1-11 0,3-3-11 0,-2-6-17 0,1 1-19 16,-2-4-32-16,4-5-32 0,-1-1-41 0,-1-5-48 0,1-2-66 15,0-2-77-15,2-7-42 0,-1-1-24 0</inkml:trace>
  <inkml:trace contextRef="#ctx0" brushRef="#br0" timeOffset="367778.4388">28750 14887 348 0,'1'36'446'0,"-1"6"-90"0,3 0-57 16,-2 6-43-16,4 3-37 0,-5 0-36 0,1 6-31 0,-1 0-28 15,3 4-25-15,-3 1-23 0,0-2-20 0,-3 3-17 0,3 2-14 0,-1-4-14 16,-4 2-15-16,1-3-17 0,0 0-17 0,-2-5-12 0,2 0-17 16,1-6-15-16,-3 1-22 0,2-8-27 0,-1-3-34 0,1 0-39 15,4-8-66-15,0-1-77 0,0-5-62 0,0-2-50 0</inkml:trace>
  <inkml:trace contextRef="#ctx0" brushRef="#br0" timeOffset="368561.4326">29692 14007 33 0,'-8'-3'429'0,"0"-1"-74"0,0 0-106 0,2 3-55 0,0-1-34 0,0 0-12 0,-1-2-9 0,2 3-3 0,0-1-1 15,0 0-5-15,0 0-6 0,2 0-11 0,0 2-12 0,0 0-11 0,3 0-10 16,0 0-10-16,0 0-9 0,0 0-8 0,0 0-7 0,0 0-6 16,0 0-6-16,2 0-5 0,-1 0-4 0,4 0-2 0,-4 2-1 15,8 0 1-15,-3-2-2 0,4 2-1 0,0 0-1 0,4-1-1 0,4 1 0 16,2 0-2-16,1 2-1 0,8-3-3 0,3 1-1 0,2 0 1 15,5 0-2-15,4 0-2 0,3-2-4 0,4 3 1 0,3-3-1 0,4 1 3 16,3 3 0-16,4-2-1 0,3 1 2 0,5 0 0 0,1-2 1 16,5 1 0-16,4 1 1 0,0-3 0 0,6 0 0 0,0 2-2 15,0 1-3-15,3-3-9 0,-2 0-7 0,4 0-5 0,-5 0 0 0,-1 0-2 16,1 0-2-16,-1 0-1 0,-1-3-3 0,-4 1 0 0,2 2-1 0,-5 0 0 16,5-3 3-16,-8 3 0 0,3-2 4 0,-2 1 4 0,-4-2 6 15,-2 0 0-15,-3 1-1 0,-5-2 0 0,-1 3-1 0,-6-1 1 16,-1 1 1-16,-6-3 1 0,-4 2 2 0,-5 0-1 0,-3 2 1 0,-6-1 2 15,-4 1 1-15,-2-2 2 0,-4 0 2 0,-5 2-2 0,-3-2-3 16,-1 0-2-16,-7 2 0 0,1 0-2 0,-3 0-2 0,-3 0-4 0,-3-1-2 16,2 1-6-16,-8 0-2 0,2 0-8 0,-8 0-6 0,1 0-10 15,-3 0-10-15,-3 0-7 0,-5 0-7 0,-1 1-7 0,-1-1-7 0,-4 2-10 16,0 0-11-16,-4 0-11 0,2 0-11 0,-2-1-17 0,-2 3-16 16,-2-4-17-16,2 4-16 0,-5-4-17 0,1 1-15 0,0 1-30 15,-4-2-39-15</inkml:trace>
  <inkml:trace contextRef="#ctx0" brushRef="#br0" timeOffset="369245.5244">30096 13957 47 0,'-30'-4'64'0,"2"2"6"0,4 1 6 0,-2-2 9 0,6 1 7 0,1-1 9 0,0 2 8 0,5-2 5 0,-1 1 1 0,4 2-3 15,1 0-5-15,2-3-6 0,1 3-5 0,4-2-7 0,-1 1-8 16,2 1-10-16,0 0-13 0,2 0-13 0,0 0-15 0,0 0-12 16,2 0-10-16,2 0-7 0,1 0-5 0,2 1 1 0,1 1 1 0,0-2 5 15,5 3 2-15,4-1 5 0,1 1 7 0,6-2 7 0,2 4 7 16,6-2 11-16,2 0 11 0,8 1 10 0,4 0 8 0,5-3 6 0,2 3 8 16,9-2 0-16,4 1-1 0,6 1-3 0,5-1-3 0,2 1-3 15,8 0-7-15,1-3-6 0,4 3-5 0,0 1-10 0,3-1-14 0,2 1-8 16,1-2-8-16,-2 3-8 0,-2 0-10 0,0-3-7 0,-1 2-7 15,0-1-5-15,-3 1-6 0,0 1-5 0,-2-2-4 0,-5 0-2 16,1 0-2-16,-5-3 1 0,-1 1 0 0,-3-1 0 0,-6-1-3 0,-3 2 2 16,-2-2 1-16,-5 0 0 0,-3 0 2 0,-7 0 4 0,0 0 4 0,-7-2 4 15,-6 2 5-15,0-1 4 0,-6 1 5 0,-4-2 8 16,-3 2 9-16,-3 0 6 0,-4 0 6 0,-1-1 4 0,-5 1 2 0,-5 0-1 16,0-3 1-16,-5 2-2 0,0 1-4 0,-6-2-4 0,-3 0-1 15,-2-2-4-15,-5 2-3 0,-4 1-4 0,-5-2-4 0,-2 1-7 0,-8-2-10 16,-2 1-8-16,-5 1-7 0,-4-1-8 0,-5 1-6 0,-1 1-6 15,-2-2-3-15,-4-2-7 0,2 1-8 0,-2 1-7 0,-4 0-6 0,5-1-5 16,-4 1-4-16,1-1-1 0,2-1 3 0,0 1 2 0,-1-1 5 16,2-1 3-16,-3 1 4 0,4 0 2 0,-3-3 2 0,2 2 2 15,-1 0 5-15,0-2 3 0,-1 2 2 0,2-3 5 0,-1 3 4 0,2-1 6 16,-2-1 5-16,2 3 7 0,0-2 6 0,4 0 7 0,0 0 4 16,1 2 10-16,4-1 13 0,1-2 9 0,4 2 7 0,3 2 11 0,3-1 11 15,3-4 6-15,4 5 6 0,3 0 3 0,4-1 2 0,1 1-2 16,5-1-1-16,2 1-2 0,3 0-2 0,0 3-7 0,2-1-9 0,5 0-6 15,2 0-6-15,2 2-14 0,2-2-17 0,2 2-10 0,6 0-4 16,5 0-1-16,1 0 0 0,4 2 5 0,3 0 3 0,6-2 10 16,7 2 13-16,1 0 14 0,9-1 15 0,2 3 8 0,7-2 7 0,1 0 11 15,6-1 14-15,0 3 5 0,6-2-2 0,2 0 0 0,2-1-1 16,2 3-1-16,4-2-3 0,0 0-8 0,4 1-11 0,0-2-8 0,1 2-11 16,0-2-8-16,1 4-10 0,2-2-8 0,-4 0-11 0,2 0-8 15,-1 2-9-15,-4-1-11 0,-1-2-12 0,-2 2-10 0,1 1-9 16,-5-2-12-16,-3 0-9 0,-3 1-10 0,0-1-9 0,-4 1-9 0,0 0-11 15,-4 1-12-15,1-1-13 0,-4 1-17 0,0 0-16 0,-2 3-59 16,0-1-77-16</inkml:trace>
  <inkml:trace contextRef="#ctx0" brushRef="#br0" timeOffset="369994.9894">35170 14313 254 0,'-6'0'441'0,"5"-2"-42"0,-3 1-74 0,-1 1-93 0,4 0-54 0,-3 0-38 0,2 0-16 0,-1 0-7 0,2 0-2 0,1 0 2 0,0 0-3 0,0 0-8 16,0 0-8-16,0 0-11 0,0 0-12 0,0 0-9 0,0 0-9 0,0 0-9 16,0 0-5-16,0 0-6 0,-3 0-4 0,3 0-4 0,0 0-3 15,0 0-2-15,0 0-4 0,0 0-3 0,0 0-4 0,0 0 0 0,0 3-2 16,0 0 0-16,0-3 0 0,0 1-1 0,3-1 2 0,-3 2-1 15,0 0-1-15,1-2 0 0,-1 1 3 0,3 2 0 0,-1-2 5 0,-2 1 6 16,4 0 3-16,-3 1 2 0,2 1 0 0,0-1 2 0,1 3 0 16,1-1 2-16,1 0 2 0,-1 3 1 0,4-1 2 0,-2 2 2 0,3 0 2 15,3 2-2-15,0 0-1 0,2-1-3 0,-1 3-1 0,3-1-3 0,2 4 0 16,1 1-2-16,2 1-2 0,2 0 0 0,2 2-3 0,2-1-2 16,2 4-3-16,0 4-3 0,3-3-4 0,-1 4-2 0,3 1 0 0,1 1-2 15,0 1 0-15,0 3 0 0,0 0 1 0,-4 2 1 0,4 0 0 0,-2 1-1 16,-2 4 2-16,2-3-1 0,0 6 1 0,-4-3 1 0,2 4-2 15,-1-2 0-15,2 3-4 0,-3-2-7 0,1 3-6 0,0-2-4 0,-3 3-6 16,2-2-3-16,-2 1-3 0,2-3-2 0,-2 4-2 0,3-4-2 16,-2 2-5-16,-1-4-3 0,3 2-3 0,-5-1-4 0,3-2-2 0,-2-1-2 15,0 1 0-15,1-5-3 0,0 3 2 0,-2-1 0 0,2-5-1 0,-4 1 0 16,2-3-2-16,-1 1-1 0,-2-2 2 0,0-2 1 0,-4-1 3 16,4-1 2-16,-7-5 2 0,-1 0 0 0,1-1-1 0,-1-1-3 0,-4-4-3 15,-1-1-4-15,0-2-1 0,-1-3-1 0,-3 0-7 0,-2-4-11 0,-2 0-14 16,-1-1-13-16,-1-4-16 0,-1 0-17 0,-4-2-15 0,-1-1-17 15,-2-3-12-15,-2-1-11 0,1-2-15 0,-4 1-16 0,-1-6-23 16,-2 1-27-16,0-3-40 0,-1 0-50 0</inkml:trace>
  <inkml:trace contextRef="#ctx0" brushRef="#br0" timeOffset="370428.8896">35448 15025 4 0,'-26'-26'473'0,"5"3"0"0,-1 2-75 0,3-3-115 0,2 2-63 0,-2 4-36 0,8 1-20 0,-4 0-10 0,5 2-3 0,0 0-2 0,0 3-2 15,4 2-4-15,1 1-10 0,-1 1-10 0,2 1-10 0,2 2-13 0,-1 0-13 16,3 1-13-16,0 3-15 0,3-2-14 0,-1 1-10 0,-1 2-7 16,3 2-4-16,1 1-4 0,0 0-2 0,4 3-2 0,1 0 0 15,2 3-1-15,-1 2 2 0,4 2 3 0,2 0 4 0,2 5 5 0,2 2 6 16,4-1 7-16,1 4 2 0,1 5 0 0,3-2-2 0,2 3-1 0,4 6-1 15,0-2 0-15,3 3 0 0,3 5 0 0,0-2-3 0,-2 4-2 16,3 0-4-16,0 4-4 0,2 0-4 0,0 4-5 0,-1-4-6 0,0 6-4 16,0-2-6-16,0 2-5 0,0 2-3 0,0-4-1 0,-1 4-2 0,-2-4-3 15,1 2 0-15,0-2 0 0,-2 2 2 0,1-2 1 0,0-1 4 16,0 1 1-16,-4-1 4 0,4-2 2 0,-4 0 4 0,4 2 2 0,0-1 1 16,0-3-1-16,-2 0 1 0,4 0 0 0,-1-2-2 0,-2 2-5 0,2-1-4 15,0-4-5-15,-1 0-2 0,1 1-4 0,0-4-1 0,-2 2-4 16,2-5-1-16,-1 1 0 0,-5-3-4 0,0-3-1 0,0 0-1 0,-5-1-4 15,0-5 0-15,-1-1-1 0,-4-3-3 0,0-1-3 0,-5-3-4 16,0 0-6-16,-3-4-4 0,0 0-3 0,-7-3-2 0,2-3-2 0,-6 0-13 16,3-1-19-16,-5-2-20 0,-4-2-20 0,-1-1-18 0,0-1-14 15,-3-5-13-15,-4 0-14 0,-3-2-19 0,-1-1-22 0,-1-3-22 0,-7 0-19 16,-2-1-33-16,-1-2-38 0,-7-2-30 0,2 1-28 0,-3-3-13 16</inkml:trace>
  <inkml:trace contextRef="#ctx0" brushRef="#br0" timeOffset="370880.4527">35458 14580 229 0,'-5'-14'392'0,"-1"5"-92"0,2-3-137 0,-2 3-66 0,2 0-31 0,-1 0-13 16,4 4-3-16,-4-2 5 0,4 3 10 0,-2-1 2 0,2 1 2 0,1 1-4 15,-2 0-5-15,2 3-9 0,0 0-10 0,0 0-8 0,0 0-8 16,0 0-6-16,0 0-4 0,2 0 1 0,-1 3 2 0,2-2 4 0,-2 4 5 16,4 0 7-16,-1 0 9 0,2 2 9 0,0 2 8 0,2 0 5 15,-1 4 3-15,5 0 2 0,1 5 0 0,3-2-3 0,0 3-4 0,2 3-6 16,1 2-7-16,6 5-4 0,1-3-2 0,0 4-3 0,2 4-3 0,1-1-1 15,4 4-2-15,1 4-2 0,2-1-2 0,0 2-2 0,4 1 0 0,-3 4-4 16,4 1 1-16,1 3 0 0,-1 2 1 0,2-1-1 0,1 2-1 16,0 1-3-16,0 1-3 0,-1 3-3 0,-2-3-2 0,3 2-3 0,-2-1-3 15,1 0-3-15,-1 0-2 0,-1-2-3 0,0 4-1 0,1-4-3 0,-2-1 0 16,-3 0-2-16,4 3-3 0,-4-4-4 0,4-1-4 0,-5 2-5 16,4-1-4-16,-3-4-3 0,-1 2-3 0,2 2-3 0,1-5 0 0,-3 3-2 15,0-3-4-15,0 0-2 0,-3-2-2 0,-1 1-4 0,1-2-6 0,-3-2-6 16,2-2-4-16,-6 1-9 0,1-3-11 0,-1-2-7 0,0-2-7 15,-1-1-7-15,-1-4-5 0,-2 0-12 0,-1-3-12 0,0 0-20 0,-1-5-23 16,0-1-37-16,-3-3-43 0,2-1-55 0,-2-2-58 0</inkml:trace>
  <inkml:trace contextRef="#ctx0" brushRef="#br0" timeOffset="371483.7345">36229 16079 105 0,'6'5'161'0,"3"1"-16"0,-4 0 0 0,1 3 7 0,2-3 9 0,0 2 9 0,1-1 2 0,-2 2-1 0,3-2-5 0,-1 2-7 0,1 0-9 0,-1 2-13 15,3-1-10-15,0 4-10 0,0-3-9 0,0 3-6 0,3-2-9 0,1 4-8 16,-3-1-5-16,3 1-5 0,-2 1-5 0,2 2-2 0,0-1-3 0,0 2-2 15,2 2-1-15,-2-2-1 0,0 1-4 0,3 2-2 0,-2 3-3 16,2-3-5-16,-2 2-4 0,2 2-2 0,1-1-3 0,-3 2-3 16,3 1-3-16,1-1 0 0,0 3-4 0,-1 0-3 0,1 0-4 0,0 1-3 15,-1-1-3-15,5 2-5 0,-5-2-5 0,2 1-3 0,-1 1-7 0,-1-3-4 16,1 0-7-16,-1 0-5 0,1-3-7 0,-3 1-7 0,0-3-6 16,3-1-5-16,-5 0-5 0,-1-2-7 0,4-2-4 0,-3-1-4 0,-3-3-6 15,1 0-5-15,1 0-9 0,-4-1-11 0,1-3-9 0,1-2-7 0,-3-1-7 16,0-1-2-16,-4 1-6 0,1-3-5 0,0-1-9 0,-1-1-11 0,-5-1-22 15,4 1-28-15,-5-4-41 0,0 0-47 0,0 0-40 0,0 0-36 16</inkml:trace>
  <inkml:trace contextRef="#ctx0" brushRef="#br0" timeOffset="371713.5701">36842 17086 426 0,'3'3'483'0,"1"0"-53"0,0 3-80 0,1-3-88 15,0 2-91-15,1 4-48 0,3-4-31 0,-3 2-8 0,-1 2-2 16,4 0 0-16,-2 0-1 0,2 0-9 0,-2 1-13 0,3 2-11 0,0-3-13 16,-1 3-12-16,-2 1-8 0,2-1-16 0,-2 1-15 0,2 1-23 15,-4-2-28-15,1 2-28 0,0-2-34 0,-2 1-36 0,2-3-41 16,-2 1-72-16,-2 0-86 0,-2-1-60 0,-2-1-46 0,1 1-22 0</inkml:trace>
  <inkml:trace contextRef="#ctx0" brushRef="#br0" timeOffset="414266.9881">12177 8599 361 0,'-4'-14'489'0,"3"2"-14"0,-2 1-90 0,1-1-127 0,-2 1-65 0,3 1-38 0,-2-1-18 0,1 5-6 0,2-2-3 0,-1 1-1 15,-2 0-4-15,3 2-7 0,-1-1-10 0,-2 3-7 0,1-1-10 16,2 1-9-16,0-1-8 0,0 2-8 0,0 2-10 0,0 0-12 15,0 0-12-15,0 0-11 0,0 0-6 0,0 2-3 0,0 2-3 0,0 1-2 16,2 0 0-16,1 4-1 0,-2 0 1 0,2 3 0 0,-2 2 2 16,1 2 2-16,2 2 2 0,0 2 4 0,-2 2 2 0,2 1 1 0,-2 0-2 15,0 4-5-15,0-1-3 0,2 0-3 0,-2 1-1 0,1-2-2 16,-2 2-1-16,-1-1-2 0,3-1 0 0,-2-1 0 0,1 1-1 0,1-4-1 16,-2-1 1-16,2 0 1 0,-2-2 0 0,1-2 1 0,2 0 1 15,-4-2 1-15,2-3 3 0,1-1 3 0,-2-1 4 0,2 0 5 16,-2-4 4-16,1 1 7 0,-2-3 4 0,3-1 3 0,-2-1 2 0,-1-1 0 15,3-1-1-15,-2-3-1 0,1-3-3 0,-2-1-1 0,4-2-4 16,-1-4-5-16,-2-1-5 0,1-3-6 0,2-4-7 0,-4-1-9 16,2-2-5-16,1-4-4 0,-2-1-3 0,2 0-1 0,-2-1 0 0,1-2 0 15,-2 0 1-15,3 3 0 0,-2-2 2 0,-1 4 3 0,3 1 1 16,-2 1 2-16,-1 2 2 0,0 2 1 0,0 3 2 0,0 3 0 0,0-2 2 16,0 6 0-16,0 3-1 0,0 0-3 0,0 2-3 0,0 0-2 15,0 3-2-15,2 3 0 0,-2 1-1 0,0 1 2 0,3 1 1 16,-2 4-1-16,3 1 2 0,-2 0 1 0,2 4 1 0,-2 1 2 0,2 2 0 15,2 5 4-15,-2-1 3 0,2 2 3 0,-2-1 3 0,2 4 0 16,0-1 0-16,2 2-1 0,-2-3 0 0,0 2 0 0,0-1-1 0,1-2 0 16,-1-1-1-16,1 1 0 0,0-1-1 0,-1-3 2 0,0 0-1 15,-1-3 1-15,1-1 0 0,0 0 3 0,-2-3 1 0,2-1 3 0,0 0 4 16,-2-4 3-16,2-1 4 0,-2-2 2 0,2-1 0 0,-2 0 2 16,2-3-1-16,-2-2 0 0,2-3 0 0,-2 0 0 0,2-4-2 15,3-3-2-15,-2 0-2 0,-1-3-3 0,2-4-4 0,1 1-6 0,-3-5-2 16,0-1-4-16,1 3-1 0,0-6-1 0,-4 5 0 0,4-2 0 15,-4 1 0-15,3 2-1 0,-2 2 1 0,0 1 1 0,-2 3 0 16,1 1-1-16,-2 5 0 0,2-1 0 0,-3 4-1 0,2 0-2 0,-1 4 0 16,-1 1 0-16,3 1 1 0,-2 3 0 0,2 0 0 0,-1 3 2 15,-1 3 1-15,3 1 1 0,1 2 1 0,-1 3 0 0,3 1 1 0,-1 4 2 16,1 3 1-16,2-1 3 0,1 4 2 0,0 2 0 0,0 1 0 16,0 1-1-16,0 1-1 0,2 2 0 0,1-2-2 0,-2 1-1 0,1 0-2 15,2-2-1-15,-1 1-1 0,0-2-4 0,0-1-4 0,-1 2-8 16,2-4-7-16,-2 1-10 0,-1-4-9 0,-1-1-11 0,3 1-12 15,-4-3-13-15,1-2-14 0,0 0-15 0,-1-1-16 0,-2-1-17 0,2-2-15 16,-4-3-16-16,1 1-24 0,1-4-25 0,-4 1-21 0,3-3-19 16,-2 2-33-16,2-5-37 0,-2 0-64 0,2-5-74 0,1 2-31 0,-4-3-7 15</inkml:trace>
  <inkml:trace contextRef="#ctx0" brushRef="#br0" timeOffset="414643.4859">13282 8359 423 0,'-5'-12'544'0,"2"-1"-2"0,-4 3-10 0,1 0-96 0,-1 1-143 0,1 2-81 0,-2 1-53 0,-1-1-31 0,2 3-20 0,-3 1-14 0,1-1-9 0,-1 4-9 0,1 3-5 0,-1-2-8 0,0 2-9 0,-3 5-9 0,3-1-8 0,-1 2-4 0,1 0-4 0,0 3-2 0,-1 0 0 15,1 4-1-15,3-2 0 0,1 4-1 0,2-2-2 0,0 1 0 16,2 1-3-16,2-1-3 0,0 1-4 0,3-2-3 0,0 2-3 0,3-1-3 15,0-1-6-15,2-2-3 0,-1 2-4 0,6-3-4 0,-3-1-1 16,3-1-3-16,0 3-3 0,3-4-2 0,0-1-2 0,1-2-1 0,2 2-1 16,-1-2 1-16,0 0 0 0,2-1 3 0,-2 0 2 0,0-2 1 15,-2 1 2-15,0 1 2 0,-2-3 0 0,-2 6 2 0,2-6-1 0,-4 2 0 16,-2 1 0-16,-2 1 1 0,-1-2 0 0,-2 1 3 0,1 1 4 16,-4-2 2-16,-2 2 5 0,0-1 4 0,-4 0 3 0,-1 3 2 15,-2 0 3-15,-1 0 4 0,-7-1 3 0,4 1 3 0,-5 2 2 0,-3 0 1 16,2 0 1-16,-1-1-3 0,-3-1 0 0,3 0-7 0,-1-1-9 15,0 1-14-15,4-2-12 0,-2-2-19 0,3-1-23 0,3-1-18 0,1 1-17 16,0-4-28-16,3 0-34 0,2 0-62 0,1-4-77 0,2 0-92 16,4-4-102-16,0-2-53 0,4-1-31 0,2-3-10 0</inkml:trace>
  <inkml:trace contextRef="#ctx0" brushRef="#br0" timeOffset="415093.9288">13528 8296 547 0,'-6'0'620'0,"0"0"9"0,-1-2 8 0,4 2-113 15,-1-2-173-15,0 2-98 0,2 0-61 0,-2 0-36 0,4 0-20 16,0 0-14-16,0 0-13 0,0 0-13 0,0 0-13 0,0 0-17 16,4-2-15-16,-2 1-17 0,2 1-12 0,0-2-13 0,2 0-10 0,0 2-7 15,2-2-6-15,0 0-4 0,3 1-3 0,2-1-4 0,0-2-2 16,2 1-3-16,3 1-4 0,2-3-3 0,-1 0-4 0,4-1 0 0,-1 1-2 15,2-4-2-15,1 3-6 0,-2-2-5 0,1 1-7 0,2-2-7 16,-4 0-7-16,2 0-5 0,-3-1-5 0,-1 3 0 0,-1-1 3 16,-1 0 0-16,-3-1-3 0,0 0 3 0,-3 3 4 0,-2 0 4 0,-1-1 6 15,-3 2 3-15,-1-1 8 0,-3 1 2 0,-2 1 6 0,0 0 3 16,-2 0 6-16,-2 0 3 0,-2 0 4 0,0 3 10 0,-4-1 9 0,0-1 6 16,-1 3 4-16,-2-3 7 0,0 3 6 0,-2 0 6 0,1 0 7 15,-2 3 5-15,2-3 9 0,2 3 4 0,-4-1 5 0,5 2 3 16,-2-1 2-16,1 0 2 0,2 1 2 0,0-1 1 0,4 3 0 0,-2-1 0 15,2 1-2-15,0 1 0 0,2 0-2 0,2 1 1 0,0 1-2 16,0 0 1-16,2 5-1 0,2-2 2 0,0 4-1 0,0 1-2 0,2-1-2 16,0 4-2-16,2 0-1 0,0 3-2 0,0-2 0 0,2 5-4 15,0-1-2-15,0 0-2 0,0 1-2 0,0 3-2 0,2-1-2 16,-2 0-1-16,0 0-1 0,2 2-3 0,0-2-1 0,-2 1-2 0,0 1-3 16,2-4-7-16,-1 2-8 0,0-1-14 0,-1-2-15 0,1-1-23 15,-2 2-26-15,-1-2-38 0,0-1-43 0,1-1-68 0,-2-1-81 0,1-1-100 16,-4-2-105-16,2-2-59 0,0-1-35 0,-2 0-14 0</inkml:trace>
  <inkml:trace contextRef="#ctx0" brushRef="#br0" timeOffset="416426.6304">14136 9027 176 0,'0'-8'518'0,"3"-1"6"0,-2 0-80 0,-1 2-122 0,0-2-80 0,0 3-58 0,2-5-34 0,-2 7-23 0,0-4-11 0,0 1-6 0,0 0-3 0,0 2-2 0,0-1-5 0,0 1-4 0,0-1-5 16,0 1-5-16,-2 1-4 0,2 1-4 0,-1 2-6 0,-2-2-6 0,-1 3-7 15,2-1-8-15,1 1-6 0,-4 0-5 0,1 0-4 16,0 1-3-16,-2-1-3 0,2 4-1 0,-2-1-1 0,0 1 1 0,-2 0 0 16,0 3 0-16,-3 0 4 0,-2 2 2 0,1 2 2 0,-2 0 2 15,2 4 3-15,-3-1-1 0,-1 0 1 0,1 2-2 0,1 1-1 0,2 1-4 16,-2 2-5-16,4-3-3 0,0 3-5 0,2-2-4 0,0-1-4 15,4 2-5-15,2 1-3 0,1-4-4 0,1 2-4 0,1-3-2 0,3 2-3 16,2-2-2-16,0-1-2 0,4-1-2 0,0-1-3 0,2-2-3 16,1-1-6-16,2 2-4 0,1-5-7 0,0 0-7 0,4-3-6 0,-2 1-9 15,2-4-5-15,3-1-4 0,-4-2-5 0,5-2-4 0,-2-1 1 16,2 0-2-16,-2-3 3 0,1 0 1 0,-1-1 4 0,-2-1 6 16,-3-1 3-16,3-1 0 0,-4 1 7 0,-1-2 9 0,0 1 12 0,-5-2 10 15,1 3 13-15,-4-1 13 0,1 0 8 0,-3 1 8 0,-1 2 8 16,-2-1 10-16,-2-1 4 0,-2 3 8 0,-1 2 9 0,-1-2 12 0,1 4 4 15,-4-2-2-15,4 1-2 0,-4 1-5 0,1 1-6 0,0 1-9 0,0 1-6 16,-2-2-5-16,2 4-8 0,0 0-7 0,0 0-6 0,-2 0-6 16,2 4-7-16,-1 0-3 0,-2 0-5 0,2 0 0 0,-2 2-1 15,1 1-1-15,2 0 2 0,-1 4 1 0,1-3 2 0,-1 4 0 0,1-1-2 16,0 1 0-16,2 0-2 0,2 0-3 0,2-2-1 0,-1 3-2 16,1-1-2-16,1-1-2 0,1 1-3 0,2-1-1 0,0-1-3 0,1 1-3 15,1-2-3-15,-1-2-3 0,1 2-1 0,3-3-2 0,-2 0 0 16,-1-3-1-16,4 1 0 0,0-2 2 0,-1 1-1 0,-2-3 1 15,3 0 0-15,-1 0 2 0,-2-3 1 0,3 1 3 0,0-2-2 16,-1-2-4-16,-2-1 0 0,1-1 6 0,1-1 2 0,-3-1 4 0,0-1 1 16,-1 2 2-16,-3-1 3 0,2-4-1 0,-4 5 4 0,0-1 2 0,0-1 4 15,0 2 0-15,-4-2 7 0,2 0 7 0,-2 2 3 0,-2 3 2 16,1-3 1-16,-1 3 0 0,0 1 2 0,-1 0 2 0,1 0-1 16,0 1-1-16,0 1-1 0,1 1-4 0,0 0-2 0,-3 2-2 0,5-1-2 15,-1 1 0-15,1 0-4 0,1 0-3 0,-2 1-3 0,4-1-3 16,0 0-4-16,0 0-2 0,0 4-4 0,0-2-3 0,4-1-4 15,-2 1-1-15,2 0-5 0,0-1-2 0,1 2-4 0,0-2-3 0,1-1-2 16,3 2 1-16,-2-2-1 0,2 0 0 0,-2 0 3 0,3-2 1 16,3 2 2-16,-2-4 3 0,1 1 3 0,1 0 5 0,0-3 6 15,0 1 7-15,-2 0 5 0,1-3 2 0,2-1 2 0,-2 2-1 0,1-2 4 16,-2 1 6-16,0-4 7 0,-3 3 8 0,-1 0 11 0,2 0 10 16,-6 0 8-16,4 2 7 0,-5-2 8 0,-1 3 5 0,-1-2 6 15,0 1 9-15,0 2 6 0,-3-2 9 0,0 2-2 0,-1 2-3 0,-2 0-7 16,2-2-8-16,-2 4-9 0,3-2-10 0,-4 2-10 0,1-1-11 0,0 2-8 15,2 0-9-15,-2 0-7 0,1 0-8 0,0 3-4 0,-1 0-5 16,2 0-2-16,0 0-2 0,-2 2 1 0,2-1 0 0,2 5 0 16,2-4-1-16,0 2 1 0,0 2 1 0,0-2-1 0,2 4 0 0,2-2-3 15,2 0-2-15,-2 1-2 0,2 0-3 0,3 0-3 0,-2 1-4 16,3-2-2-16,0 0-3 0,3 0-1 0,-2 0-2 0,1 2-2 16,2-4-1-16,2 0-1 0,-3 2 1 0,0-1 1 0,2-2 1 0,-1 0 2 15,-2 2 2-15,-1-3 4 0,-1-2 2 0,3 3 2 0,-6-1 4 0,2-1 2 16,-6-1 2-16,4 1 3 0,-4 0 4 0,0-1 2 0,-2-1 3 15,-1 0 0-15,-1 1 2 0,-2-1-1 0,2-1 1 0,-4-1 1 16,1 3-2-16,-2-2-1 0,-1-1-6 0,-2 2-6 0,-2-2-5 0,-1 3-9 16,-2-3-11-16,-1 0-15 0,0 0-16 0,-1 0-16 0,0 0-17 15,-3 0-15-15,3 0-16 0,2-3-21 0,-2 1-27 0,4-2-40 16,2 0-46-16,0-2-44 0,0-1-43 0,4-2-57 0,1-2-66 0,2 1-30 16,3-4-12-16</inkml:trace>
  <inkml:trace contextRef="#ctx0" brushRef="#br0" timeOffset="416676.0246">14730 8739 390 0,'7'-8'570'0,"-4"1"13"0,0 2-62 0,-2 0-99 0,2 1-82 0,-3 1-74 0,2 0-49 0,-2 3-39 0,0 0-23 0,1 3-14 0,-1-1-12 0,3 1-8 0,-2 0-11 0,2 5-11 0,3 0-8 0,-3 3-5 0,1 0-5 0,1 3-5 0,0 1-2 0,0 2-1 0,0 1-1 0,0 1 2 0,1 2-5 0,-2 0-3 0,0 0-8 0,3 2-5 0,-2-1-8 0,-1 2-9 0,-1-1-8 16,1 0-7-16,-1 0-5 0,0-2-3 0,1 4-6 0,1-2-1 0,-4-2-5 15,3 0-5-15,-1-1-6 0,0-3-6 0,2 3-8 0,-4-5-7 16,6 0-11-16,-4-1-10 0,1 0-13 0,-1-2-14 0,0-1-16 16,1-2-17-16,-1-2-17 0,0-2-18 0,2-2-17 0,-1 1-13 0,0-2-26 15,-1 1-29-15,1-6-50 0,1 1-60 0,1-3-75 0,-1-2-83 16,0-2-47-16,-1-2-27 0,0-1-11 0</inkml:trace>
  <inkml:trace contextRef="#ctx0" brushRef="#br0" timeOffset="416827.9238">14806 8977 349 0,'-5'0'587'0,"-3"0"7"16,4 0 6-16,0 0-101 0,2 0-157 0,-1 0-98 0,3 0-68 0,0 0-39 15,0 0-27-15,0 0-15 0,3 0-8 0,0-3-15 0,4 2-18 16,1-2-21-16,0 1-25 0,2-1-30 0,3 0-27 0,0-3-35 0,3 3-35 16,1-3-53-16,2-1-63 0,1-2-99 0,3 0-117 0,-2 0-75 15,0 0-50-15,-1 0-23 0,-1-2-11 0</inkml:trace>
  <inkml:trace contextRef="#ctx0" brushRef="#br0" timeOffset="417343.6906">14773 8188 77 0,'-7'2'581'0,"1"-1"9"0,0 1 12 0,2 0-87 0,1-2-133 0,-1 2-89 0,1 0-64 0,0-2-39 0,3 1-26 0,0-1-15 0,0 0-11 0,0 0-10 0,0 0-11 0,0 2-14 16,3-2-16-16,1 0-13 0,-1 0-15 0,3 0-12 0,0-2-11 0,4 1-9 15,0 1-9-15,1-4-7 0,4 2-10 0,2-1-11 0,2-3-10 16,3 3-7-16,2-3-7 0,-1 0-10 0,7-5-9 0,-1 5-10 16,0-3-11-16,4 0-16 0,-1 0-16 0,0-2-18 0,-1 0-19 0,2 1-18 15,-4-1-16-15,2 2-20 0,-3-2-18 0,-2 2-20 0,0 0-22 16,-3 0-26-16,-2 2-31 0,-3 1-33 0,-5 3-35 0,0-1-37 0,-3 4-35 15</inkml:trace>
  <inkml:trace contextRef="#ctx0" brushRef="#br0" timeOffset="417625.775">14991 8419 102 0,'-5'6'385'0,"1"-3"-38"0,1 2-33 0,-1-1-17 0,-2-1-10 0,3-1-10 16,2 1-12-16,-1 0-10 0,0-2-10 0,0-1-13 0,-1 2-13 15,3-2-17-15,0 0-16 0,0 0-15 0,0 0-15 0,0 0-13 16,0 0-12-16,0 0-14 0,0 0-11 0,0 0-13 0,0 0-11 0,0 0-12 16,0 0-12-16,3 0-12 0,-1 0-11 0,0 0-12 0,1 0-12 15,2 0-9-15,0-2-7 0,1 2-7 0,3-1-2 0,-2-2-4 0,6 0-4 16,-1 1-3-16,3-1-6 0,1-1-4 0,4-1-4 0,1 1-3 16,0-1 0-16,2-1-3 0,0 0-3 0,3-1-2 0,-3 0-7 0,3 0-4 15,0 0-7-15,-3-1-5 0,3 1-7 0,-3-2-2 0,0 3-1 16,0-5-4-16,1 5-2 0,-6-2-11 0,2-1-16 0,-2 2-10 15,-2 0-8-15,-1 2-15 0,0-2-20 0,-4-1-38 0,2 1-48 0,-3 1-77 16,-2-2-92-16,0 1-59 0,1-1-40 0,-6 2-17 0</inkml:trace>
  <inkml:trace contextRef="#ctx0" brushRef="#br0" timeOffset="418475.996">15711 7803 159 0,'-4'-3'523'0,"2"3"-29"0,-2-5-48 0,3 4-84 0,-2-1-100 0,1-1-58 0,-2 0-38 0,4 1-21 0,-3 1-11 0,3-2-9 0,-1 0-7 0,1 1-7 0,0 1-9 0,0-2-6 0,1 0-5 15,-1 2-6-15,3-1-6 0,-1-2-9 0,0 2-10 0,3 1-9 16,-2-1-9-16,1-2-6 0,2 1-6 0,2-1-4 0,-2-1-2 16,4-1-4-16,-2 3-1 0,2-3-3 0,2 3-3 0,0-3-2 0,0 0-2 15,2 0-1-15,0 1 0 0,2-1-1 0,-1 0-1 0,0 0-1 16,1 0 0-16,0 0-2 0,0 1-1 0,-2 0-1 0,2 1 1 0,0-1-4 15,-2 1 0-15,0 1-2 0,-2 1-3 0,0 0-2 0,-2 1-3 16,0 1-1-16,2 1 0 0,-4 1-1 0,0 0 0 0,0 1-1 16,-2 2 0-16,-2 1 1 0,2 1-1 0,-2 0 0 0,-2 3 3 0,-2-1 2 15,0 5 1-15,-2-2 2 0,-2 1 2 0,0 3-1 16,-2 0 0-16,-1 0 2 0,-2 2-1 0,-1 2 2 0,-2 0 1 0,-2 0 1 16,3-2-1-16,-5 2 1 0,0 0 0 0,1-1 0 0,0-1 3 0,-1-2 2 15,1 1 0-15,1-2 2 0,0-2 1 0,0 2 0 0,2-4 4 0,0-1 0 16,2-1 1-16,0 0 3 0,0-1 1 0,2-2 2 0,3 0 4 15,0-2 3-15,0 0 1 0,0 0 4 0,3-3 5 0,0 1 4 16,1-1 4-16,1-1 2 0,0 0 1 0,0 0-3 0,1-1-5 0,3-1-3 16,-2 1-6-16,2-2-5 0,2 0-6 0,-2 0-7 0,2 0-4 15,3 0-8-15,-2-3-6 0,1 3-5 0,3-2-5 0,-4 1-5 16,3-1 0-16,4-1-1 0,-4 3 3 0,2-3 2 0,2 2 2 0,-2-1 4 16,2 1 2-16,1 1 1 0,-2 1 1 0,1 2 1 0,0-2 1 15,1 2 0-15,-2 0-1 0,1 2 0 0,1 0 1 0,-2-1 0 16,1 3-1-16,2 1 2 0,0-1-2 0,-2 1 0 0,1 2 0 0,0 3 2 15,-3-4-1-15,2 4 1 0,2 1-1 0,-4-1 1 0,2 1 0 0,-2 2-1 16,-2-1 1-16,4 0-2 0,-4 2 0 0,-1-2-1 0,-2 1 0 16,-1-1 0-16,-2 1 1 0,1-1-1 0,-1-1 1 0,-3 1 1 15,-1-1 2-15,-1-1 3 0,-3-1 4 0,-2-2 3 0,-1 2 4 0,-1-2 3 16,-2 0 3-16,0 0 2 0,-4 1 3 0,-2-2 2 0,0-1 3 16,-4-1 0-16,0 2 1 0,2-1-4 0,-6 0-4 0,2-1-15 15,-2-3-20-15,2 1-33 0,1 0-43 0,-2-1-45 0,4-1-51 0,0-1-114 16,3-1-146-16,0 0-89 0,2-2-58 0,2 1-31 0,2-2-19 15,4-2-9-15</inkml:trace>
  <inkml:trace contextRef="#ctx0" brushRef="#br0" timeOffset="426388.7368">16468 7603 382 0,'-3'-3'469'0,"2"3"-24"0,-2 0-99 0,3 0-132 0,0 0-77 0,0 0-47 0,0 0-27 0,0 0-15 0,-2 0-9 0,2 0-6 16,0 3-3-16,0-3-6 0,0 0-2 0,0 0-5 0,0 0-5 0,0 0-5 16,0 0-4-16,0 0-5 0,0 0-3 0,0 0 0 0,0 0-1 15,0 0 1-15,0 0 3 0,-1 0 7 0,1 0 5 0,0 0 7 16,0 0 5-16,0 0 9 0,-3 1 5 0,3-1 5 0,0 0 6 0,0 0 3 16,0 0 3-16,-2 0-1 0,1 0 1 0,-2 0 1 0,-1-1-3 15,2 1-3-15,1-3-6 0,-2 3-3 0,-1-3-7 0,2 1-5 0,-2-2-4 16,0 1-6-16,1 0-4 0,-2-1-2 0,1-1 0 0,0 1 0 0,1-1 1 15,-1-1 1-15,-1 3 0 0,1-2 3 0,3 0 2 0,-4 1 3 16,4-1 4-16,-2 2 2 0,1 0 3 0,-2 0 2 0,3-2 2 16,-2 4 0-16,3-4 1 0,-2 5 0 0,2-3-1 0,-1 1 0 15,1 1-3-15,0 1-3 0,0 0-3 0,0 0-6 0,0 0-4 0,0 0-6 16,0 0-6-16,1 0-5 0,-1 0-4 0,2 0-3 0,2 0-2 16,-1 0-1-16,0 0-2 0,1 0 0 0,1 0-1 0,0 1 1 0,1 1 3 15,0-2 1-15,2 3 2 0,3-3 3 0,-4 0 2 0,3 0 2 16,3 0 2-16,0 0 2 0,1 0-2 0,1 0-1 0,0 0 0 0,1-3 1 15,3 0 0-15,-2 0 0 0,4 0 1 0,-4 0 1 0,2-1-2 16,1-1 1-16,-3 1 0 0,3-1 2 0,-4 1 0 0,3-3 2 16,-2 2 2-16,-2-1 1 0,0 0 1 0,-3 0 1 0,2 3 1 0,-4-3 2 15,1 3 0-15,-3-3 2 0,-1 1 3 0,-2 2 5 0,0 0 5 16,0 0 4-16,-4 0 3 0,2 1 3 0,-1 1 3 0,-2 1 1 0,0 0-1 16,0 0 0-16,0 0-2 0,0 0 0 0,0 0-4 0,0 0-2 15,-5 0-6-15,4 0-7 0,-2 1-6 0,1 1-10 0,2-2-6 0,-1 3-4 16,-2-3-6-16,3 3-1 0,-1 0-1 0,-1 3-1 0,2 0-1 15,-3 0 2-15,3 2-1 0,0 1 3 0,-1 1 3 0,1 3 3 0,-3 0 4 16,3 0 4-16,0 5 4 0,0-1 2 0,0 1 2 0,0 2 1 16,0 0 0-16,0 3-1 0,0-1 0 0,3 3-1 0,-2 1-1 15,-1 0-1-15,3 1-2 0,-3 1-1 0,2-2 0 0,-1 3-1 0,-1-3 1 16,4 1-2-16,-2 3 2 0,1-3-1 0,-2-3 2 0,2 2 1 16,-1 1 2-16,-1-4 1 0,-1 0 1 0,3 0 2 0,-2-2 2 0,-1-1 0 15,3-3 0-15,-3 0 0 0,2 0-4 0,-1-1-4 0,-1-4-5 16,3 1-5-16,-2-4-6 0,-1 2-5 0,0-5-5 0,3 3-7 15,-3-4-8-15,0 0-10 0,0-3-16 0,0 1-18 0,0 0-21 0,0-3-21 16,0 0-23-16,-3-3-23 0,3 2-39 0,-1-3-46 0,-2 0-68 16,0-2-81-16,0 0-64 0,-1-3-61 0,-2-1-34 0,0 0-24 0</inkml:trace>
  <inkml:trace contextRef="#ctx0" brushRef="#br0" timeOffset="426759.8177">16517 7938 250 0,'-6'-2'551'0,"0"2"7"0,1 0-86 0,0 0-129 0,0 0-78 0,0 0-54 0,1 0-28 0,2 0-17 0,1 0-11 0,1 0-5 0,-3 0-7 0,3 0-8 0,0 0-7 0,0 0-7 0,0 0-6 0,0 0-9 15,0 0-7-15,0 0-6 0,0 0-5 0,0 0-4 0,0 0-3 16,0 0-1-16,0 0-2 0,0 0-3 0,0 0-4 0,3 0-3 15,-3 0-7-15,1-2-4 0,-1 0-7 0,2 2-6 0,2-2-6 0,-1 2-6 16,-1-1-5-16,2 1-5 0,-1-2-2 0,4 0-5 0,0 0-2 16,3 0-3-16,0-1 0 0,2-2 1 0,2 0 0 0,6-1 3 0,-2 0 1 15,6-2 1-15,1 2 2 0,1-3 3 0,1 0 0 0,3-2 0 16,2 0 0-16,1 0 0 0,0 1 0 0,-1-2 2 0,1 1-2 16,0-1 1-16,2 0-3 0,-5 1-1 0,3 0-1 0,-4 0-2 0,-1 1 1 15,-2 1-1-15,0 0-1 0,-6 1 1 0,0 2-1 0,-4-3-1 0,-2 4-2 16,-4 1-1-16,2 0-2 0,-4 0-3 0,-5 2-9 0,2-1-10 15,-3 3-18-15,1-2-19 0,-3 2-27 0,0 0-26 0,-1 2-32 16,-1-1-37-16,-2 1-50 0,1 2-57 0,-2 1-116 0,-3 0-146 0,-2 3-87 16,0 1-59-16,-4-1-26 0,-1 4-8 0,-5-1 3 0</inkml:trace>
  <inkml:trace contextRef="#ctx0" brushRef="#br0" timeOffset="519355.4348">1644 17337 78 0,'0'0'441'0,"-2"-2"-58"0,0 1-90 0,2 1-63 0,0 0-53 0,0 0-33 0,0 0-25 0,0 0-12 0,0 0-9 0,0 0-6 0,0 0-7 0,0 0-6 0,0 0-9 16,0 0-9-16,0 0-11 0,0 0-10 0,0 0-11 0,0 0-7 0,0 0-5 15,0 0-2-15,0 0-3 0,0 0-1 0,0 0 2 16,0 0-2-16,0 0 1 0,0 0 0 0,0 0-1 0,0 0-1 0,0 0 0 0,0 0 0 16,-2 0-1-16,2 1 0 0,-1 1-2 0,-2-2-1 15,1 2-2-15,1 0 0 0,-2-2-1 0,-1 2-2 0,2-1-2 0,1 3-1 0,-2-2-2 16,-1-1 0-16,2 1-2 0,1 1-1 0,-4 0 1 0,1-2 0 0,0 4 0 15,1-2 3-15,-4 0 1 0,4 0 1 0,-4 2 1 0,1 1 1 16,0-1 0-16,0 0 1 0,-2 0-1 0,-2 2 2 0,4 1-1 16,-2-3-1-16,0 4 0 0,2-2 0 0,-2 0-2 0,2 0 0 0,0 1-1 15,0-2-2-15,2 0 1 0,0 0-2 0,2-2 1 0,1 1 1 0,-2-1 0 16,3 0 2-16,0-1 1 0,3 0 0 0,-2 1-1 0,1-1-2 16,2 1-3-16,0-2-2 0,2 0-2 0,-2 1-2 0,2-1-2 0,0 2-2 15,2-3 1-15,0 3-1 0,0-1-1 0,0-1-1 0,2 1 0 16,-2 1 0-16,0 1 1 0,0-2 1 0,1 0 3 0,-2 0 3 0,-1-1 2 15,0 2 2-15,-2 1 4 0,2 0 0 0,-2-1 0 0,-1 1-1 0,-2-1 2 16,-1 0 3-16,0 2 2 0,0-1 4 0,0 1 4 0,-4 1 3 0,0 0 3 16,2 1 1-16,-4-2 1 0,1 3 3 0,-4 0 0 0,3 1 2 0,-2-1 1 15,-2-1 0-15,2 1-2 0,0 0 0 0,-2 0-3 0,2 3-3 16,0-3-4-16,2-3-3 0,0 3-2 0,-2-1-3 0,5-1-2 0,-2 1-1 16,1-4-5-16,0 4-1 0,2-3-4 0,1-1-4 0,1 1-5 0,0-1-4 15,1-1-5-15,-1 1-3 0,4-1-3 0,-2 0-3 0,2-3-1 16,1 4-1-16,-2-2 1 0,4 1 1 0,-4-3 1 0,4 3 1 0,-4-3 3 15,3 3 4-15,-2-3 4 0,0 3 6 0,2-1 8 0,-2 1 9 16,-2-2 7-16,0 4 5 0,0-4 5 0,-2 3 5 0,3 0 3 0,-3-1 6 16,0 0 5-16,0 3 7 0,-3-3 7 0,3 3 7 0,-2 1 6 0,0 0 5 15,2 2 0-15,-2-1 1 0,-2 1 1 0,0 2 0 0,2-1 0 0,1 3-1 16,-2-1-4-16,1 1-4 0,-2-1-5 0,2 1-7 0,0-1-5 0,2 2-5 16,-2-2-7-16,2-2-5 0,2 1-2 0,-2 0-6 0,4 0-5 0,-2-2-8 15,2 0-8-15,0-1-12 0,2 1-13 0,0 0-15 0,1-4-14 16,0 2-16-16,-1-2-22 0,4-1-28 0,0-1-34 0,0 1-53 0,0-2-61 15,2-1-86-15,1-1-101 0,-2-1-54 0,5-3-32 0,-4-1-12 0</inkml:trace>
  <inkml:trace contextRef="#ctx0" brushRef="#br0" timeOffset="519872.4022">1938 17644 45 0,'-3'-3'507'0,"-4"0"-33"0,4 3-55 0,-4-3-80 0,4 3-95 0,-2 0-62 0,1-3-42 0,0 3-29 0,1 0-20 0,0 0-13 0,-1 0-12 0,2 0-10 15,1 3-12-15,-2-3-9 0,-1 0-8 0,2 3-4 0,1 0-3 0,-2 0-1 16,-1 2-1-16,2 1 0 0,1-1 0 0,-2 2 0 0,0 0 0 16,0 2 0-16,-1 0 2 0,2 2 3 0,1 2 0 0,-2-4 2 0,-1 5 0 15,2-2-3-15,2 1-1 0,-1-1-3 0,-2 3-3 0,3 0 0 0,0-3-1 16,3 0-1-16,-2 2 1 0,1-2-2 0,0-2-1 0,0 1-1 0,2 0 0 15,1 0-1-15,-1-2-1 0,3-1-3 0,-3 2-3 0,2-2-3 16,0-3-4-16,0-1-1 0,1 0-2 0,-1 0 0 0,-1-2 0 0,3 0 1 16,0-2 3-16,1 0-1 0,-2-4 2 0,-1 2 2 0,4-1 2 0,-1-3 3 15,-2 1 5-15,3-4 3 0,-4 2 1 0,2-2-2 0,0-2-6 0,-1 0-3 16,-1-3 0-16,-1 1-3 0,0 1-2 0,-4-1-2 0,2-2 1 0,-3 3-3 16,0-1-1-16,-3 1-2 0,-1-1 0 0,-2 1-1 0,2-1-2 0,-2 1 4 15,-1 3 5-15,-2 0-1 0,2-3-1 0,-2 3-3 0,-2 0 0 16,1 0-6-16,0 5-7 0,-1-4-14 0,1 3-16 0,0 0-20 0,2 0-24 15,-1 1-34-15,2 2-44 0,1-1-53 0,0 3-62 0,2-1-73 16,4 1-79-16,0 0-46 0,0 0-30 0</inkml:trace>
  <inkml:trace contextRef="#ctx0" brushRef="#br0" timeOffset="520554.7558">2229 17475 99 0,'-3'-2'407'0,"3"-1"-70"0,-1 3-102 0,-2-1-64 0,3 1-45 0,0 0-23 0,0 0-14 0,0 0-6 0,0-3-1 15,0 1 0-15,3 2-2 0,-2 0-3 0,-1-3-8 0,3 3-5 0,-3-1-4 16,1-1-5-16,1 2-3 0,2-3-3 0,-1 3-1 0,0-5-2 16,0 5-2-16,-2-1 0 0,4-2-1 0,-1 3-2 0,-1-3-3 0,1 3-4 15,-1-2-6-15,0 2-4 0,4-1-5 0,-4-1-5 0,3 2-3 0,-2-2-5 16,5 2-2-16,-3 0-3 0,-1 0-1 0,1 0-2 0,0 2-3 16,1-2-1-16,-1 2-1 0,1-1-2 0,-1 1-2 0,1 1 0 0,-1 1 0 15,-2 1-1-15,2-2-1 0,-2 3 3 0,-1-4 1 0,0 5 2 16,-2-2 4-16,1 1 4 0,-2 0 5 0,0 1 4 0,0 1 6 0,-2-1 5 15,1 2 5-15,-2-2 4 0,0 1 5 0,-1 4 2 0,-2-4 4 16,2 2 0-16,-2 1 3 0,2-2-1 0,-5 1-4 0,3 1-2 0,1 0-3 16,-1-3-3-16,0 4-6 0,2-4-2 0,-2 2-4 0,3 1-3 0,0-2-3 15,0-2-3-15,-1 0-1 0,4 2-1 0,-2-2-1 0,1 0-1 0,1-1-1 16,0 0 0-16,1 0-2 0,1-3-2 0,1 3-3 0,-2-1-2 16,4 0-3-16,-1-1-3 0,0-1-3 0,2-1-1 0,-3 2-3 0,4-3-1 15,-1 1-2-15,0-1-2 0,1 1 1 0,0 0-2 0,-1-2 3 0,-2 2 1 16,2 0 3-16,-2-2 2 0,2 1 1 0,-3 1 4 0,1-2 5 0,-1 2 4 15,-2-2 3-15,1 2 4 0,-2 0 1 0,0-2 1 0,0 0 2 16,0 3 0-16,0-1 0 0,-2 0 1 0,1 1 0 0,-2 1 2 0,2-1 1 16,-2 2 3-16,0-5 1 0,0 4-1 0,2 1 0 0,-1 1 0 0,-2-1 2 15,0 2-1-15,-1 0 0 0,4 0 0 0,-2 0 0 0,0 0-1 0,0 2 1 16,2 2-2-16,-2-2-3 0,3 1-5 0,0 1-6 0,0-2-5 0,0 2-7 16,4 1-7-16,-1-4-7 0,0 3-6 0,4 0-8 0,-1-1-7 0,1 2-6 15,-1-3-7-15,4 2-5 0,0 1-3 0,0-3-2 0,0 1-1 16,-1 1 3-16,1-2 3 0,0 0 4 0,0 1 6 0,-4-1 6 0,1-3 7 15,0 3 9-15,-4-1 11 0,2-2 13 0,-4-2 13 0,2 4 11 0,-3-5 11 16,0 3 12-16,-3-3 5 0,2 3 6 0,-4-3 4 0,-1 1 1 0,-1-1 2 16,-1 0-1-16,-3 1 1 0,-3 1-2 0,1-2-8 0,-1 0-13 15,-5 0-20-15,3-1-25 0,-1 2-30 0,-3 1-35 0,1-2-40 0,3-2-43 16,0 4-81-16,0-4-98 0,2 1-75 0,2-2-62 0,1 2-36 16,1-2-20-16</inkml:trace>
  <inkml:trace contextRef="#ctx0" brushRef="#br0" timeOffset="521330.0473">3013 17489 126 0,'0'-8'499'0,"0"2"8"0,0-3-81 0,0 4-128 0,0-1-82 0,0-3-59 0,0 4-31 0,0 0-19 0,0 0-9 0,0 1-3 0,-3 1-5 0,2-1-6 0,1 0-9 0,-2 3-8 0,0-1-11 15,0 0-9-15,-1 2-7 0,0 0-9 0,0 0-4 0,0 0-4 16,-1 0-4-16,0 2-5 0,0 0-1 0,-1-2-5 0,2 3-3 0,-4-1-3 15,1 2-2-15,1-1-2 0,-3 1-2 0,0 1-2 0,-2 0 0 0,0 3 1 16,0-2-1-16,-1 3-1 0,1 0 2 0,3-1-1 0,-3 1 2 16,0 0-1-16,4 2 2 0,-2 0-1 0,2-2 0 0,0 1-2 0,2 0-2 15,-1-1-3-15,2 0-3 0,3 0-3 0,0 0-4 0,0 0-2 0,2 0-5 16,2-2-6-16,-1 2-3 0,1-3-4 0,2 3-1 0,3-3-2 0,-1-1 1 16,1 2 0-16,1-2 4 0,0 1 3 0,0-3 2 0,1 3 4 0,-1-3 4 15,0-2 3-15,1 3 6 0,-2 0 8 0,-1-1 7 0,-2-1 9 16,0 0 5-16,-2 0 5 0,-1 1 5 0,0-1 3 0,-1 0 4 0,-2 1 0 15,0-1 2-15,-2 0 4 0,2 1 3 0,-4-1 6 0,2 1 5 0,-2 0 2 16,1 0 2-16,-3 0 1 0,3 3-1 0,-4-3-1 0,2 3-3 16,-1 0-1-16,-3 2-2 0,2-2-1 0,-2 1-1 0,2 2-3 0,1-1-4 15,-2 1-3-15,0-1-6 0,1 1-6 0,0 1-7 0,3-4-3 0,-2 4-8 16,4-2-7-16,-2 1-7 0,0-3-7 0,4 3-8 0,0-2-9 0,0 2-6 16,0-2-9-16,1-2-6 0,2 4-4 0,1-3-4 0,-2-1-3 15,2 4 1-15,-1-5-1 0,2 1 3 0,0 0 4 0,0-1 6 0,-1 0 5 16,0 0 6-16,-1 1 8 0,0-1 8 0,-2 0 9 0,2-1 7 0,-1 3 7 15,-1-1 8-15,-1-2 5 0,0 2 7 0,0-1 4 0,0 1 6 0,-1 1 5 16,-1-1 3-16,2 2 4 0,-3-1 4 0,2 2 3 0,-2-1 1 0,2 0 0 16,-1 2 1-16,-2 2 0 0,2-2 0 0,0 0 0 0,0 0-6 0,-2-1-3 15,2 1-4-15,2 0-4 0,-2 0-3 0,2-3-3 0,0 1-4 16,0 1-3-16,2-3-5 0,0 0-7 0,2 2-9 0,0-2-12 0,-1-1-12 16,3 1-14-16,3 0-14 0,-1-1-15 0,2-4-21 0,2 2-25 0,2 1-43 15,-1-3-53-15,3-3-63 0,4 1-67 0,1-1-71 0,-1-3-73 0,1 0-31 16,2-2-13-16</inkml:trace>
  <inkml:trace contextRef="#ctx0" brushRef="#br0" timeOffset="521705.9101">3291 17708 320 0,'0'-5'409'0,"0"-1"-66"0,0 3-82 0,0-3-55 0,0 3-42 0,0-3-22 0,0 3-13 0,0 0-6 0,0-1-4 15,0 2-2-15,0-1-1 0,0 0-6 0,0 2-8 0,-1-1-5 0,1 2-4 0,-3-2-5 16,3 2-6-16,0 0-3 0,0 0-1 0,0 0-4 0,0 0-4 16,-2 0-3-16,0 0-2 0,0 0-2 0,-1 2-5 0,2 0-5 0,-1-2-6 15,2 1-5-15,-2 2-6 0,0-2-5 0,-1 1-4 0,2 0-2 16,1 2 0-16,-2-1-1 0,2-2 2 0,-1 5 0 0,1-1 0 0,0-1 1 15,0 1-1-15,0 2 0 0,0 2 1 0,0-2 0 0,1 4 1 0,-1-2 1 16,2 1 1-16,-2 0 0 0,1 1-3 0,2 0-3 0,-3 1-2 16,2 0-2-16,0 0-2 0,-2 0-1 0,2 2-1 0,2-2-2 0,-2 0 0 15,0 1-1-15,0-1 1 0,1 0-4 0,-2-1-3 0,1 1-6 0,-2-1-7 16,4-1-7-16,-4 1-10 0,4-2-13 0,-4 0-14 0,2-1-20 0,2 1-20 16,-4 0-25-16,4 0-26 0,-2-3-40 0,-1 0-48 0,2-1-64 0,1 1-70 15,-2-5-74-15,1 3-73 0,-2-4-40 0,-1 0-23 0,4 0-3 16</inkml:trace>
  <inkml:trace contextRef="#ctx0" brushRef="#br0" timeOffset="522254.3892">3496 17440 127 0,'-5'-6'542'0,"3"-1"8"0,0 2-8 16,1-1-13-16,-2 1-113 0,3 0-161 0,0 2-92 0,0-3-59 16,3 3-27-16,-2-3-18 0,3 3-7 0,1-3-6 0,-2 1-9 0,5 1-11 15,2-1-11-15,0 0-12 0,2 1-11 0,0 1-7 0,2 1-9 16,2-1-4-16,-2 1-5 0,2 0 0 0,3-1-3 0,-3 3 0 0,-3-2-2 16,3 2 0-16,1 0 0 0,-4 2 1 0,0-2 0 0,-2 3 1 0,-1 1 3 15,-2-1 3-15,0 2 6 0,-2-1 7 0,-2 1 8 0,1 0 8 16,-4-1 10-16,-1 2 9 0,0 0 10 0,0 2 10 0,-4-2 9 0,1 1 7 15,-4 1 6-15,1 1 4 0,0-2 5 0,-4 3 2 0,0-1-1 16,0 1-4-16,0-1-3 0,-2 0-6 0,2 2-6 0,-4-3-8 0,4 3-8 16,0-2-9-16,2 0-7 0,0 1-6 0,0-1-4 0,0 0-3 0,4 2-5 15,1-5-4-15,0 2-4 0,1 0-4 0,2 0-4 0,0-1-3 16,2 0-3-16,1 0-4 0,0 0-2 0,1 0-4 0,4 1-1 0,0-2-3 16,0-1-1-16,0 1-1 0,0-1 1 0,2 2 2 0,2-1 4 0,-4-2 3 15,0 0 3-15,2 1 3 0,-2-1 4 0,0 1 4 0,-1 1 7 0,0-3 5 16,-3 3 4-16,2 0 4 0,-4-3 4 0,2 3 6 0,0-3 4 15,-2 3 4-15,-2-4 4 0,2 5 5 0,0-2 3 0,-2 1 6 0,0-1 2 16,0 2 1-16,0-2 0 0,0 2 0 0,-2 0 0 0,0 2-2 0,2-2-2 16,-2 2-4-16,2 2-3 0,-1-2-2 0,-2 1-5 0,3 0-2 0,0 1-5 15,0 0-3-15,0 1-2 0,0 0-3 0,0 0-2 0,3 0-2 16,-2 2-5-16,1-2-5 0,2-2-7 0,0 1-7 0,1 2-6 0,-1-3-6 16,2 4-7-16,-1-3-5 0,1-2-5 0,-1 0-5 0,0-1-2 0,0 1-3 15,-2 0-1-15,1 0-1 0,-1-2 4 0,-2-2 3 0,1 0 5 0,-2 1 6 16,-2-3 5-16,1 3 6 0,-4-1 4 0,1-5-1 0,-3 4-3 0,-2 1-8 15,-2-2-12-15,-2-1-16 0,-3 2-22 0,0-3-25 0,-1 1-32 0,-2-1-40 16,2 3-81-16,-6-2-105 0,5 0-72 0,-3-1-57 0,0 1-29 16,1-2-15-16</inkml:trace>
  <inkml:trace contextRef="#ctx0" brushRef="#br0" timeOffset="522980.5614">4470 17452 282 0,'3'-9'506'0,"4"4"-40"0,-4-2-67 0,0 0-84 0,-2-1-91 0,1 1-49 0,1 1-31 0,-2 0-14 0,-1 0-5 0,0 1 0 0,0 1 1 16,0-2-5-16,-1 4-7 0,-2-1-12 0,3 2-13 0,-2-1-12 0,1 2-15 16,-2-3-13-16,0 3-11 0,0 0-10 0,-1 0-8 0,1 0-8 0,0 3-5 15,-1-3-5-15,-2 3-5 0,3 0-2 0,-4-1-3 0,1 2 0 16,-1 2-2-16,0-1 0 0,-2 1 0 0,-1 1 0 0,1 0 1 0,1 2 2 16,-1 0 1-16,1 0 1 0,-3-1-1 0,3 4-1 0,2-4-3 15,0 2-3-15,1-1-4 0,0 0-2 0,1 0-5 0,2 0-3 0,1 0-3 16,1 0-4-16,0-3-2 0,1 3-4 0,1 0-4 0,2-3-1 15,-1 0-3-15,3 2 2 0,-2-3 2 0,2 0 2 0,1-2 1 0,-1 3 3 16,4-1 4-16,-3-3 5 0,0 2 4 0,2-1 4 0,-3-1 3 0,0 0 4 16,-2 1 6-16,2-1 4 0,-2 0 4 0,-1 1 3 0,1-1 4 15,-4 1 2-15,0-3 1 0,0 4 1 0,0-2 1 0,0 1 1 0,-1 0 4 16,-2 0 3-16,0 0 5 0,-1 2 2 0,-1 1 1 0,1-1 1 0,-2 2 0 16,2 2-1-16,-2-2 1 0,-1 2 0 0,1 0 0 0,-1 1 1 0,1-1-3 15,-1 2-1-15,3 1-4 0,-2-1-2 0,3-2-4 0,0 1-4 0,0 1-1 16,2-1-5-16,-2 2-1 0,3-3-4 0,3 0-4 0,-2 0-4 15,4-1-2-15,-1 1-2 0,-1 0-3 0,4 0-1 0,0 0 0 0,2-2-1 16,-2 2 0-16,2-2 0 0,-2 1 0 0,3-2 1 0,-3 0 3 0,2 0 3 16,-2-1 4-16,0 1 6 0,-2 0 5 0,-1-3 5 0,0 2 6 0,-1-1 4 15,0 1 3-15,-3-1 3 0,0-1 3 0,0 1 5 0,0-1 6 16,-3 1 4-16,2 1 4 0,-1-2 2 0,-2 3-1 0,0 0-1 0,-1-3-2 0,1 2-2 16,1 4-3-16,-1-5-3 0,-1 4-3 0,1-2-3 0,1 0-4 15,-1 1-8-15,1 1-8 0,0 1-16 0,3-1-16 0,0 0-20 0,0 1-23 16,0-1-27-16,2 1-29 0,-1 1-42 0,6-1-46 0,-1 0-74 0,1 0-88 15,3 0-78-15,-1-2-74 0,2 0-35 0,1-2-16 0</inkml:trace>
  <inkml:trace contextRef="#ctx0" brushRef="#br0" timeOffset="523688.6143">4796 17600 362 0,'-4'0'398'0,"-1"2"-76"0,4 0-68 0,-1-2-62 0,-2 0-37 0,1 0-27 0,2 0-12 0,-1 0-7 0,-1 0-2 0,2 0 1 16,1 0-3-16,0 0 0 0,-3 0-6 0,3 0-6 0,0 0-5 0,-1 0-3 15,-1 0-6-15,2-2-1 0,-3 0-3 0,3 2 0 0,-1-2-2 16,-1-1-1-16,2 1-4 0,0 0-1 0,0-2-5 0,0 1-4 0,0-1-3 15,0 1-3-15,2 0-4 0,-1-1-3 0,2-1-3 0,0 0-3 16,0-1-4-16,3 3-2 0,-2-3-5 0,3 1-2 0,0 1-2 0,1-1-4 16,0 2-2-16,2-2-5 0,-2-1-3 0,0 3-3 0,2-1-2 15,0 0-3-15,-2 3-3 0,0-1-1 0,0 0-4 0,0 2-2 0,-2 2-1 16,0 0-1-16,-1 1-2 0,1 1-1 0,-3 1 0 0,1 1-1 0,-2 1 1 16,-1 2-2-16,-1 0 0 0,-1 2 2 0,-1 1 3 0,-2 3 2 0,-2-3 5 15,-1 4 4-15,0 0 2 0,-2 0 4 0,-1 3 2 0,0-3 3 16,1 2 3-16,-1-1 3 0,0 1 3 0,0-2 3 0,0 0 3 0,1-2 1 15,2 0 1-15,1-2 0 0,-1 2 0 0,4-4-2 0,-1 0-2 0,1-3 0 16,0 0-1-16,3 0-2 0,-3-2 0 0,3-1-2 0,3 0-1 0,-3-1 0 16,3 1 1-16,0-2 2 0,1-1-1 0,-1-1 2 0,4 2-3 0,2 0-1 15,0-2-5-15,1 0-9 0,0-2-10 0,4 0-15 0,2 1-14 16,2-3-19-16,0 0-22 0,4-1-22 0,-2 1-33 0,2-1-36 0,-1 0-50 16,2-1-57-16,-1 0-76 0,2-2-90 0,-2 1-69 0,-2-2-59 0,2-1-25 15,-4 0-8-15</inkml:trace>
  <inkml:trace contextRef="#ctx0" brushRef="#br0" timeOffset="524221.8965">5222 17319 518 0,'-7'-6'553'0,"4"0"8"0,-1-1-57 0,0 2-91 15,1-1-94-15,0 1-94 0,1 1-53 0,-2-1-32 0,4 0-17 0,-3 1-12 16,3-1-8-16,0 2-7 0,3-1-13 0,-3 3-13 0,4-1-11 0,-2-2-12 15,2 4-12-15,-1-2-13 0,4 1-7 0,-1 1-10 0,1 0-3 16,2 0-8-16,1 0-1 0,0 0-2 0,0 0 0 0,2 1-2 0,-2 1 1 16,0 0 0-16,0 0 1 0,-3 1 0 0,2 1 2 0,-1-1 2 15,-2 2 3-15,0-1 2 0,-2 4 4 0,-1-2 1 0,0 0 4 0,-1 0 5 16,0 3 3-16,-2-1 4 0,-2 0 5 0,0 1 2 0,-2 0 1 16,-2 2 2-16,2-1-1 0,-2 1 0 0,-4 3-2 0,4-2-2 0,-2-2-1 15,0 3-1-15,-2 1-4 0,2-2-2 0,-2 3-3 0,2-1-3 16,0-2-2-16,0 0-2 0,1 1-2 0,4-1-3 0,-3 0-3 0,2 0-3 0,1 0-3 15,2-2-3-15,1 0-3 0,1-1-5 0,2 0-4 0,1 0-2 16,2-2-4-16,-3 0-4 0,4 1-1 0,1-2-2 0,0 0 0 16,2-3 1-16,0 3 0 0,0-1 3 0,0-4 1 0,-2 3 5 15,0-3 2-15,2 2 3 0,-2 0 6 0,-2-3 4 0,-1 2 4 0,2-2 6 0,-5 1 5 16,2 2 3-16,0-3 3 0,-4 1 3 0,2 1 1 0,-2-2 2 16,0 1 0-16,-2 1 1 0,2 0 0 0,-2 2 0 0,0-3 0 0,1 1-1 15,-2 2-1-15,1-1-1 0,0 1-3 0,0 1 0 0,2-1-2 0,-3 4-1 16,2-4-1-16,1 4 0 0,0-2 1 0,0 5 0 0,0-2 0 0,0 0 2 15,0-1-2-15,1 3-1 0,2 1-4 0,1 0-2 0,-2 0-6 0,4 0-2 16,-2 2-5-16,2-2-4 0,0 0-3 0,2 1-3 0,-2-3-4 0,0 4 0 16,1-5-3-16,-3 3-3 0,3-1 1 0,-1-1-1 0,-2 1 1 15,1-2 2-15,-2 0 2 0,-3 0 3 0,2 1 3 0,-2-1 4 0,-2-3 3 16,0 2 3-16,-2-1 4 0,-2 1 1 0,0-4 3 0,-4 4 3 0,0-1 2 16,0 0 1-16,-6 0 1 0,2 0-3 0,-2 0-4 0,-4 1-8 0,2-2-11 15,0-1-15-15,-2 1-24 0,2-2-31 0,-2 4-43 0,2-5-47 16,2 3-92-16,0-5-115 0,0 3-81 0,4-2-65 0,-2 0-31 0,4-2-17 15,0-2-5-15</inkml:trace>
  <inkml:trace contextRef="#ctx0" brushRef="#br0" timeOffset="524809.1913">6067 17309 99 0,'1'-5'525'0,"1"1"7"0,-2-1 8 0,-2 0-97 0,2-1-147 0,-4 3-85 15,0 0-55-15,2 0-29 0,-4-2-19 0,2 4-11 0,-3-2-8 0,0 0-12 16,1 3-11-16,-4-2-11 0,0 2-10 0,0 0-10 0,0 0-12 0,-2 2-7 15,-2 1-8-15,2-3-5 0,-2 4-4 0,2 1-1 0,-4 0-2 0,2-1 3 16,2 2 2-16,1 0 1 0,-4 2 1 0,5-3-1 0,0 2-1 16,0 0 0-16,0 0-2 0,4 0-1 0,-2 0-4 0,2 2-1 0,0-2-6 15,2 3-3-15,2-4-4 0,2 3-3 0,-2-3-6 0,2 2-4 16,2-1-4-16,0-2-5 0,2 2-3 0,0 0-3 0,2 1-4 0,3-3-2 16,-2 0-1-16,2 2 2 0,-2-2 2 0,3 1 4 0,0-3 2 15,2 3 3-15,-2-1 4 0,-2 0 7 0,0-1 6 0,2-1 8 0,-2-1 9 16,-2 2 9-16,0-1 7 0,0 0 10 0,-2 3 8 0,0-3 8 15,1 3 5-15,-4-3 7 0,2 3 9 0,-2-1 8 0,-1-2 7 0,0 2 3 16,0 1 3-16,0 0 0 0,-1 0-1 0,-2 0 1 0,2 2-1 0,-2 1-3 16,0-2-4-16,-2 2-5 0,1 0-5 0,-2 2-4 0,1-1-5 15,0 2-7-15,0-1-5 0,0 3-2 0,1-1-4 0,0-1-3 0,1 2-3 16,-2 0-4-16,4 1-3 0,-2-3-2 0,2 3-1 0,-2-3 0 0,3 1 0 16,0 0-3-16,3 0-2 0,-2-1-2 0,2 0-1 0,-2 2-2 0,4-4 0 15,-2 1-3-15,1-1-1 0,0 1 0 0,-2-1-2 0,2-1 0 16,0 0 0-16,-2-3 0 0,2 3 0 0,-1-1 2 0,-2-2 0 0,1-2 1 15,-2 4 1-15,0-3 1 0,0 0 2 0,0 1 0 0,0-1 3 0,0 0 2 16,-2 0 0-16,1 1 0 0,1 0 1 0,-3 0 1 0,2 0-1 16,-2-1 2-16,3 1-1 0,-2 2 1 0,2-1-2 0,-1-2-1 0,-2 2-2 15,3 0-10-15,0-1-10 0,0 1-15 0,3 0-16 0,-2-2-19 0,1 3-22 16,1-2-25-16,1-1-29 0,2 1-42 0,-1-2-49 0,3 2-80 0,0-2-94 16,0 0-77-16,2-1-70 0,3-3-31 0,-2 0-9 0,1-2 2 15</inkml:trace>
  <inkml:trace contextRef="#ctx0" brushRef="#br0" timeOffset="525245.7304">6234 17635 527 0,'-6'-6'541'0,"2"-2"8"0,1 1-65 0,0 0-105 0,3 0-96 0,-1 0-97 16,1 0-53-16,0 0-31 0,1 2-16 0,2-3-10 0,0 1-5 15,1 2-3-15,1-1-9 0,0-2-7 0,1 4-9 0,3-1-9 0,-2 0-10 16,-1 0-6-16,4 1-5 0,-1 1-6 0,-2 1-3 0,1 0-1 16,1 0 1-16,-3 0-1 0,0 1 1 0,-1 1-2 0,0 0-1 0,-1 0 0 15,-3 1 1-15,1 1 1 0,2-2 0 0,-4 2 3 0,0 0 0 16,0 0 4-16,-4 1 3 0,4 1 1 0,-3-1 2 0,0 3 2 16,2-3 1-16,-4 4 2 0,1-2 0 0,1 4 0 0,0-3 0 15,-1 0-3-15,1 3-2 0,-1-1-2 0,-1 0-2 0,1-1-3 0,3 2-2 16,-2-2-2-16,1 2-4 0,2-2-5 0,0 1-1 0,0-2-3 0,0 0-2 15,2 2-4-15,2-1-2 0,-1-2-2 0,0 1-2 0,4-1-3 0,-4 2-3 16,4-1-2-16,-1-3-1 0,1 3 1 0,-1-1 1 0,4-2 3 16,-3 2 0-16,0-1 1 0,2 1 4 0,-2 0 4 0,-1-1 1 0,3-2 3 15,-2 5 2-15,1-4 3 0,-2 2 3 0,0 1 2 0,1-3 1 16,-4 3 1-16,3-3 0 0,-2 3 0 0,-1-1 1 0,-1 0 2 0,-1 1-1 16,2 1-1-16,-3-2 2 0,0 1-1 0,0 0 2 0,-3 0-1 0,0 2 2 15,0-1 0-15,2-2 2 0,-4 3 0 0,1-1 1 0,1-2-1 16,-4 2-6-16,1-1-8 0,0 1-14 0,-2-2-12 0,1 0-26 0,-2 0-29 15,-1 4-28-15,3-4-27 0,-2-1-34 0,2 2-38 0,-2-1-63 16,2-2-75-16,-2-2-72 0,4 1-69 0,-1-4-36 0,0 1-17 0</inkml:trace>
  <inkml:trace contextRef="#ctx0" brushRef="#br0" timeOffset="525754.9858">6605 17339 517 0,'0'-5'585'0,"0"-1"6"0,0-1 5 0,0 2-99 0,0 2-148 0,1-3-97 15,2 3-73-15,-2-3-43 0,2 3-28 0,0-2-17 0,4 1-12 16,-4 2-14-16,3-1-13 0,3 2-14 0,-1-1-12 0,2-1-9 16,3 3-8-16,-3 0-6 0,3-3-6 0,0 3-4 0,0 0-2 15,0 0-1-15,-3 3 0 0,3-3-1 0,-3 3-3 0,-1 0-1 0,1 0 1 16,-3-1-2-16,-1 4-1 0,0-2 1 0,-2 1 2 0,-2 1 0 15,-1 0 3-15,-1-2 3 0,0 4 3 0,-1-3 1 0,-1 2 5 16,-2 2 4-16,0-2 3 0,-1 2 3 0,-2 0 1 0,1 0 2 0,-1 1-1 16,1-1 2-16,-4 1-2 0,3 1 0 0,1 0-3 0,-2-1-1 0,2-1-2 15,0 2-3-15,0 1-4 0,2-1-4 0,-2-2-6 0,3 1-6 16,2 1-6-16,-2-1-5 0,3-1-5 0,3 0-5 0,-2 0-6 16,4 0-2-16,-1 1-2 0,2-1-3 0,-2-2 0 0,3 2-1 0,-1-2 1 15,1 0 4-15,-1 0 4 0,0 0 3 0,0-1 4 0,2 0 6 16,-2 0 6-16,0-1 6 0,-2 2 7 0,2-2 4 0,-2 1 5 0,2-1 4 15,-2 0 3-15,-1 0 2 0,1 1 2 0,2-1 2 0,-3 2 2 0,1-1 0 16,-1-1 3-16,0 3 0 0,-1-4 1 0,-1 4 0 0,2-2-1 16,1 3 0-16,-2-2-1 0,-1 2-2 0,2-2 0 0,1 2-1 0,-2 0 0 15,-1 0-2-15,2-1-1 0,1 1 0 0,-2 2-1 0,-1 1 1 16,2-1-1-16,0-2 0 0,0 1 0 0,1 1 0 0,-4-1-2 0,2 2 0 16,-2-3-1-16,0 0 1 0,0 3 0 0,-2-1 0 0,2-2-1 0,-4 1 1 15,1-1 0-15,-3 0 0 0,3 2-1 0,-4-1 2 0,1-1-1 16,1-3 0-16,-4 3 1 0,3-1-5 0,-4 1-6 0,0-4-11 0,0 2-12 15,1 0-20-15,-1 1-24 0,0-1-34 0,-3-2-39 0,3 0-52 16,0 3-60-16,1-2-89 0,-1-4-104 0,0 2-62 0,2 1-39 0,0-5-18 16</inkml:trace>
  <inkml:trace contextRef="#ctx0" brushRef="#br0" timeOffset="526355.1803">7599 17438 410 0,'4'-7'486'0,"0"0"-70"0,-2 1-110 0,1 1-67 0,-2-1-47 0,1 3-23 0,2-1-13 0,-2 1-1 0,0 0 1 16,-2 0-1-16,0 2 0 0,0 1-7 0,-2-2-11 0,0 0-13 15,-2 2-16-15,2 0-16 0,1 0-14 0,-2 0-13 0,-1 0-12 0,1 2-10 16,-2 0-11-16,0-1-6 0,0 2-8 0,-3 0-7 0,2-1-5 16,-1 3-5-16,-2-2-4 0,3 5-3 0,-4-3-1 0,2 2 1 0,0 0-1 15,0 0-2-15,0 2-4 0,0 1-3 0,2-1-5 0,0 0-3 16,2 0-5-16,1 0-3 0,2 0-4 0,-1 0-2 0,2 1-5 0,2-1-4 15,-1 0-5-15,4 0-3 0,-1 0-4 0,2 1 1 0,-2-3-1 0,4 0 5 16,-2 0 5-16,2-2 3 0,-1 1 5 0,-2-1 5 0,1 1 3 16,0-1 8-16,0-2 7 0,-2 2 7 0,0-2 8 0,-2 0 8 15,2 0 6-15,-2 0 6 0,0-1 4 0,-2-1 4 0,0 2 2 16,-2-1 2-16,0 1 4 0,-2-2 3 0,2 4 2 0,0-2 2 0,0 0 1 16,-2 3-1-16,1-3 0 0,-2 3-3 0,1-1-2 0,0 2-3 15,0 0 0-15,-2 2-3 0,4-2-2 0,-2 2-2 0,0 1-1 0,-2-1-3 16,4 0-2-16,0 0-3 0,0 0-4 0,1 1-1 0,-2 1-2 0,3 0 0 15,0-3 0-15,3 4-1 0,-2-4 0 0,-1 2 0 0,4-1 0 16,-2 0-1-16,2 0-2 0,-2-2 0 0,2 2-1 0,0 0 1 0,-2-1-2 16,1-4 1-16,-2 4-2 0,3-2 0 0,-4-1 0 0,2 1 2 15,-2-3-1-15,3 3 2 0,-3-3-1 0,0 3 2 0,0-3 0 0,0 2 1 16,0-1 1-16,0 1 0 0,0-1 1 0,0 1 1 0,0 0 1 0,0 2 2 16,0-2-2-16,0 1-1 0,1 0 0 0,-1 0-2 0,2 0-2 15,-2-1-9-15,2 1-10 0,0 0-15 0,2 0-17 0,-2-2-19 0,2 0-23 16,0 1-24-16,1-1-29 0,0 1-45 0,1-1-55 0,2 0-66 15,0-3-71-15,1 1-71 0,1-2-70 0,1-2-35 0,-1 1-13 0</inkml:trace>
  <inkml:trace contextRef="#ctx0" brushRef="#br0" timeOffset="526754.7001">7819 17600 106 0,'-5'-9'592'0,"0"4"15"0,1-2-10 0,0 2-22 0,1-3-107 0,0 5-151 0,1-4-84 0,-2 5-51 0,4-1-28 0,-1 0-15 0,-2 0-17 0,3 3-15 0,0 0-18 0,0 0-20 0,0 0-19 0,0 0-15 0,3 0-13 0,-2 3-13 0,-1 0-7 0,4 2-8 0,-2-1-3 0,1 2-1 0,-2 2 0 0,3-2 1 0,1 1 1 0,-2 2 2 16,1 0 4-16,0 0 2 0,-2 3 1 0,2-3-2 0,0 0-2 16,2 0-4-16,0-1-3 0,-2 0-4 0,2 0-4 0,-2 0-5 0,2-3-5 15,-2 2-5-15,2-1-4 0,-2-1-5 0,2-2-5 0,3-1-7 0,-3 1-6 16,1-3-3-16,-1 0-3 0,4 0-1 0,-2-3 2 0,2 0 6 0,2-3 5 15,-2 1 5-15,0 0 9 0,0-3 5 0,0-1 9 0,0 1 8 16,-2-1 13-16,2-1 14 0,-2 1 14 0,0 0 15 0,-1 0 16 16,0 0 14-16,-3-1 13 0,2 2 10 0,-3-1 11 0,0 5 12 0,0-2 8 15,-2-1 6-15,-1 3 2 0,2 1 3 0,-2-1-5 0,0 1-5 16,0 3-9-16,0 0-12 0,0 0-10 0,0 0-12 0,0 0-11 0,0 0-13 16,0 4-11-16,0 1-11 0,0-2-10 0,0 3-9 0,0 3-6 15,3-1-6-15,-2 1 0 0,-1 4 0 0,3 0 2 0,-2 1 0 0,-1 1-4 16,2 0-9-16,-2 1-15 0,3 2-21 0,-2 0-25 0,-1 0-27 15,3 1-35-15,-2 0-38 0,1 1-48 0,2 0-53 0,-2 0-111 0,5-1-141 16,-4-1-85-16,1 3-54 0,0-6-23 0,2 2-6 0,-2-2 7 16</inkml:trace>
  <inkml:trace contextRef="#ctx0" brushRef="#br0" timeOffset="527376.0445">8412 17359 410 0,'-5'-8'500'0,"4"3"-14"0,-2 0-73 0,2-2-105 0,-1 3-74 0,2-1-62 0,0 1-35 0,0-1-21 0,2 2-11 15,-1-1-7-15,2 2-7 0,-2-1-7 0,4-1-7 0,-1 2-10 0,3 0-8 16,-2 1-10-16,0-4-6 0,1 4-8 0,3-2-8 0,-2 3-7 16,0-2-7-16,2 2-5 0,-1 0-2 0,1 0-2 0,-2 2 1 15,-1-2-1-15,3 4 1 0,-3 1-1 0,-1-4 2 0,1 3 0 0,1 1 0 16,-4-1 5-16,1 3 1 0,1-2 5 0,-4 2 3 0,2-1 4 16,-3 3 4-16,0-1 6 0,0 0 3 0,-3 1 4 0,2-1 3 0,-4 2 0 15,1 1 0-15,1-2 1 0,-4 1-1 0,1 1 0 0,-1 0-3 16,0-3-2-16,1 4-3 0,-1-1-5 0,-2 0-3 0,3-2-4 0,1 1-5 15,-4-1-4-15,6 0-4 0,-4 2-2 0,4-3-2 0,0 1-3 16,-1 0-4-16,4 2-3 0,0-2-5 0,0-3-3 0,3 1-5 16,-2 2-2-16,4-1-2 0,0-1-4 0,0 0-1 0,0 1-2 0,4-2-1 15,-2 0-1-15,3 0-2 0,-1 0 1 0,-2 0 1 0,2-2 2 16,-2 1 3-16,0-1 4 0,-1 0 4 0,0-1 5 0,-2 0 4 0,-1-1 4 16,0 2 5-16,-2-3 5 0,-1 1 3 0,0 0 2 0,-1 2 4 0,-2-3 2 15,2 1 2-15,-1 0 2 0,-2 0 0 0,-1 1 1 0,1-1 0 16,1 0 1-16,-1 1-2 0,-2 2 1 0,-1-5-1 0,4 6-1 0,-4 0-3 15,4 0-1-15,0 0-3 0,0 0 0 0,-1 3-1 0,1-1 0 16,0 0-2-16,3 1 0 0,0 2-2 0,0-1-1 0,0 1-5 0,3 1-4 16,1 0-4-16,1-1-6 0,0 1-3 0,4 1-6 0,-2-1-4 15,6 0-3-15,-4 3-3 0,1-1-2 0,0-2-2 0,3-2 1 0,-1 3-2 16,-2 0 0-16,0-1 2 0,-3-2 3 0,2 1 4 0,-1 1 2 0,-2-1 5 16,0-3 6-16,-2 1 4 0,-4 0 3 0,2 0 7 0,-2-2 5 15,-2 1 4-15,-1-2 5 0,-1 0 3 0,1-1 4 0,-6 4 2 0,2-5 2 16,-1 2 1-16,-3-1 1 0,1 1-2 0,-1-3-5 0,-4 3-10 0,4-3-15 15,-2 3-23-15,1-3-30 0,-2 3-45 0,2-1-55 0,2-2-71 16,0 1-74-16,0 0-95 0,0-3-103 0,4 4-56 0,1-5-32 16,0 3-15-16,5-3-6 0</inkml:trace>
  <inkml:trace contextRef="#ctx0" brushRef="#br0" timeOffset="528007.7397">9504 17399 205 0,'-6'-2'516'0,"-1"-1"5"0,0-1 3 0,0 0-110 0,-2 3-167 0,3-4-91 0,-2 4-56 0,0-2-24 16,0 3-8-16,-2-2-5 0,2 2 0 0,-2 0-3 0,0 2-2 0,0 1-8 16,0-2-7-16,0 4-8 0,0-2-7 0,-2 3-5 0,2-3-3 15,-2 3-3-15,0-2-3 0,2 4 0 0,1-3-2 0,-1 2 0 16,1 0-2-16,-1 0-1 0,3 1-1 0,0-2-3 0,1 3-3 0,0 0-3 15,2-2-2-15,1 2-4 0,0-2-3 0,3 0-3 0,0 0-2 16,0 2-2-16,0 0-1 0,3-4-1 0,0 4 0 0,1-1-1 16,-1-2-1-16,4 3 1 0,-3-4 0 0,1 2 1 0,2 0 1 0,-1 0 3 15,0 0 4-15,-2-1 2 0,2-1 3 0,-2 0 2 0,-1 2 1 16,2-2 5-16,-3-1 0 0,0 1 3 0,-2 1 7 0,0-1 2 0,0-1 3 16,0 2 3-16,-2 2 5 0,0-3 1 0,0 0 2 0,-1 0 1 15,0 2 3-15,-1 1 1 0,-2-1-1 0,2 0 1 0,-2 1-1 0,0 1 0 16,2 0-4-16,-2 2-3 0,2-2-3 0,-2 1-3 0,2 1-2 0,0-2-2 15,-1 3-3-15,4-2 0 0,-1 4-2 0,-2-4-1 0,4 1 0 0,0 1-1 16,0-4-1-16,0 3 1 0,0 0-1 0,2-1 0 0,0-1 1 16,0 0-2-16,-1 0 2 0,2 0-1 0,1 1-1 0,-4-3-2 0,2 2 1 15,-2-2-1-15,1 0 1 0,2 0 1 0,-3 0 5 0,0 0 3 16,-3 1 5-16,2-2 5 0,1 0 4 0,-2 3 5 0,-2-1 4 0,1 1 2 16,0-2 4-16,-1 2 1 0,-2 0 1 0,0 1 1 0,2-1-1 15,-2 2-2-15,2 1-3 0,-2-1-4 0,2 1-5 0,0-2-6 0,-1 1-3 16,4 3-6-16,-1-3-6 0,-2 1-9 0,4-1-11 0,0 1-14 15,0-2-13-15,2 1-18 0,0 0-18 0,4-2-21 0,-3 2-22 0,6-5-34 16,-1 3-45-16,4-4-61 0,2 1-74 0,2-3-91 0,0-2-101 0,4-1-46 16,0 0-18-16,-1-4-4 0</inkml:trace>
  <inkml:trace contextRef="#ctx0" brushRef="#br0" timeOffset="528371.3539">9730 17669 231 0,'-2'-2'554'0,"0"-1"3"0,-2-1-2 0,2 0-93 15,-2 3-139-15,2-1-85 0,0-1-58 0,0 3-34 0,-2-1-20 0,2 1-13 16,0 0-10-16,0 0-9 0,2 0-10 0,-4 0-11 0,2 1-12 16,2-1-15-16,-2 3-13 0,0-1-9 0,2-1-6 0,-2 1-2 0,0 1-1 15,2 1-1-15,0 0 1 0,0 1 0 0,0 0 0 0,0 1 2 16,0 1 0-16,0 2 2 0,0-2 0 0,2 1 2 0,0 4 0 0,2-4 0 15,1 2 0-15,-2 1-3 0,1-1-1 0,2 1-2 0,-2 0 0 0,2 0 0 16,2-1-2-16,-2 1-1 0,0 1 1 0,0-1-2 0,2-2-1 16,-2 1-1-16,0 1-1 0,2-2-1 0,-2-1 0 0,0 1-2 15,0 1 1-15,-2-4-1 0,2 4 0 0,0-2-2 0,-2-2 1 0,0 1-2 16,-2-1-2-16,1-1-1 0,-2 1 0 0,-1-1 0 0,0 0-2 0,0-1 1 16,0-1-1-16,-1 1-1 0,-2 0 0 0,1-1-4 0,1 0-3 15,-2 0-7-15,-1-1-8 0,-2-1-12 0,0 2-14 0,0-1-19 0,-2 1-21 16,0-2-26-16,-2 4-28 0,-1-5-27 0,-4 0-29 0,1 3-44 0,0-3-49 15,-2-3-81-15,0 3-96 0,2-5-57 0,0 1-42 0,-1-1-12 16</inkml:trace>
  <inkml:trace contextRef="#ctx0" brushRef="#br0" timeOffset="528521.6448">9732 17598 483 0,'6'-7'583'0,"1"0"5"0,0 0-55 0,-1 0-88 15,2 2-106-15,0-1-119 0,0 1-70 0,1-1-49 0,-2 0-32 16,5 0-24-16,-2 3-24 0,3-2-23 0,-2 1-29 0,5 1-29 0,-2 1-37 16,1 0-38-16,1-1-51 0,1 1-58 0,2 0-81 0,-2 0-93 0,3-1-64 15,-4 1-50-15,3 0-22 0</inkml:trace>
  <inkml:trace contextRef="#ctx0" brushRef="#br0" timeOffset="529074.9222">10245 17403 90 0,'-7'-4'552'0,"4"0"10"0,-3 0 12 16,3 1-84-16,-1 0-132 0,2-2-86 0,-2 4-70 0,4-2-39 16,-1 1-24-16,1-1-18 0,0 2-13 0,1-1-15 0,-1 2-15 0,4-3-15 15,-2 3-15-15,2 0-14 0,-1 0-12 0,4 0-11 0,-2 0-10 16,0 0-7-16,4 3-5 0,-2-3-4 0,2 3 0 0,-2 0-1 15,3-3 0-15,0 2 2 0,-1 2-1 0,-2 1 0 0,2-2 2 0,-2 0-2 16,0 1-1-16,-1 0 0 0,-3 0-2 0,1-1 1 0,0-2 1 16,-2 3 1-16,1 0 4 0,-2-1 3 0,-1 3 3 0,0-3 2 0,0 3 6 15,-1-1 1-15,-2-2 2 0,3 2 2 0,-2-1 1 0,1 4 1 16,-2-2 2-16,-1-1 0 0,2 2 1 0,1 1-1 0,-2-3-2 16,2 2-1-16,-1 2-2 0,-1-2-2 0,3 2-2 0,-1-2-1 0,-2 1-1 15,3 1 0-15,0 0-2 0,0 2 0 0,0-2 0 0,0 0-2 16,3-1-2-16,-2 1 1 0,-1-2-2 0,5 2-1 0,-4 1 1 0,3-4 0 15,-2 2 0-15,1-2 1 0,-2 3-1 0,2-4 0 0,-2 2 2 16,-1-1-1-16,2-2 1 0,-2 2 2 0,3-1 1 0,-2 1 1 0,-1-1 1 16,3 0 0-16,-3-1 1 0,2 1 0 0,-2-2-1 0,0 3 1 0,0 0-1 15,0-3-1-15,0 2 0 0,0-1 1 0,0 2-1 0,0-2 1 16,0 1 0-16,0 0 0 0,-2 1 0 0,2-1 2 0,-3 2-1 0,3-1 0 16,0-1 0-16,0 0 1 0,0 2 0 0,0 1 0 0,0-2 2 0,0 3-1 15,0-3 2-15,0 0-2 0,0 3 2 0,0-1 0 0,0 0-2 16,3-1 2-16,-3 2-2 0,3 0 1 0,0 1-1 0,-2-1 1 0,1 0-2 15,2 2 1-15,-1-2-1 0,-2 0 0 0,1-1 1 0,2 1-2 16,-1 0-1-16,-3 0 0 0,3 2 0 0,-3-2 0 0,0-1 1 0,0 1 0 16,0 3 1-16,0-3 2 0,-3 0 0 0,0 0 3 0,2 0 0 15,-4-1 2-15,1 1 3 0,0 2 0 0,-2-2 3 0,0 0 1 0,0 1 2 16,-2-2-1-16,1 1-2 0,-4 0-9 0,3 0-11 0,-2-2-16 16,1 2-21-16,-1-1-33 0,-3 0-41 0,3 1-52 0,0-3-61 0,3 0-96 15,-2 0-116-15,-1-3-73 0,3 0-50 0,1-1-26 0,-1 0-11 16</inkml:trace>
  <inkml:trace contextRef="#ctx0" brushRef="#br0" timeOffset="529754.7465">11101 17356 234 0,'-6'-3'552'0,"-2"1"7"15,-2-1 2-15,2 1-96 0,-2-1-145 0,0 1-91 0,0-2-60 0,0 2-34 0,-2 1-22 0,2-3-11 0,-3 2-10 16,3 0-12-16,-1 1-16 0,1 1-12 0,0 0-15 0,2 0-10 16,0 0-8-16,2 0-7 0,0 3-6 0,-1-1-5 0,1 2-4 15,3-1-5-15,1 3-2 0,0-1-4 0,-1 3-2 0,3-2-2 0,3 3-3 16,-3-1-3-16,4 1-3 0,-1 0-4 0,2 0-5 0,0 0-2 15,1 0-2-15,3 1 1 0,-1-1 1 0,0 0 2 0,0 0 1 0,-1 0 2 16,2-1 3-16,-2 1 3 0,-1-3 4 0,1 0 5 0,-1 0 5 16,-2-1 6-16,-2 0 8 0,-1 1 7 0,2-3 4 0,-3 1 5 0,0-1 6 15,-3-1 4-15,3 1 5 0,-3 1 6 0,1 1 3 0,-3-2 4 16,2 3 0-16,-1-4 1 0,-2 7-1 0,0-4-1 0,-1 0-2 0,0 3-4 16,-2-2-3-16,2 3-2 0,-3 0-4 0,1 0-4 0,2 1-5 15,-3 2-3-15,4-1-4 0,-2 0-2 0,2 2-2 0,0-1-2 0,-1 0-3 16,4 1-2-16,0-1-3 0,2 0-2 0,-1 2-2 0,2-2-3 15,2 1-3-15,-1-2-2 0,2 1-1 0,0-2-2 0,1 2-1 0,2-1-1 16,-2-2 0-16,2 0 1 0,-1 0 3 0,-1 0 0 0,0-2 4 16,-1 0 4-16,0-2 5 0,1 2 7 0,-4-2 6 0,2-1 8 0,-2 1 9 15,0 1 4-15,0-3 7 0,-2 3 5 0,2-1 5 0,-3-1 5 16,-1 1 4-16,3 0 2 0,-1-1 1 0,-1 0 1 0,0 4 0 0,1-3-3 16,-3 2-2-16,4 0-4 0,-1 0-6 0,-1 2-5 0,-1 1-5 0,3-1-4 15,-1 0-4-15,2 0-4 0,-3 0-3 0,3 0-7 0,0 0-4 16,3 1-12-16,-1-1-13 0,-1 0-15 0,3 0-18 0,1 0-18 0,-1 0-19 15,3 1-22-15,-1-2-20 0,3 0-23 0,-1-1-27 0,0 0-36 16,2-2-46-16,1 2-57 0,2-3-60 0,0 0-77 0,2-3-83 0,0 1-33 16,1-2-9-16,-1-2 5 0</inkml:trace>
  <inkml:trace contextRef="#ctx0" brushRef="#br0" timeOffset="530154.8516">11548 17526 470 0,'0'-9'570'0,"0"0"13"0,-3 2 11 0,3 2-104 0,-2-2-160 0,2 3-93 0,-2-1-59 0,0 1-33 0,-1 3-18 0,3-4-11 16,-3 4-10-16,3-2-11 0,-2 3-13 0,0 0-11 0,0 0-10 16,-2 0-8-16,3 4-10 0,-2 1-9 0,-1-2-7 0,-1 3-5 0,0 0-1 15,0 3-1-15,-2 2 1 0,1 0 2 0,0 1 0 0,-2 3 4 16,-1 2 3-16,2-3-1 0,0 2-3 0,-2 0-3 0,1-1-1 0,0 3-2 15,2 2-1-15,-2-3-1 0,-1 3-1 0,2-2-1 0,1-1-3 16,2 2-2-16,0-3-3 0,-1 2-4 0,4-1-7 0,-1-2-3 0,2 0-6 16,2-1-7-16,-1 1-7 0,4-3-7 0,-1-1-8 0,3 0-6 15,0-2-7-15,3-1-6 0,-2 2-3 0,2-2-2 0,0-5 1 0,0 3 0 16,4-3 3-16,-4-2 4 0,2-1 4 0,-2 0 6 0,0 0 8 0,2-1 9 16,-2-2 7-16,-2-1 12 0,0-1 12 0,0 0 12 0,-2 1 9 15,-2-5 10-15,2 4 9 0,-4-1 8 0,0-3 5 0,-2 3 4 0,0-1 4 16,0-2 2-16,-4 1 3 0,0 1-3 0,1 1-1 0,-2 0-6 15,-3-1-4-15,2 0-7 0,0-2-8 0,-2 5-6 0,0-1-7 0,-2-4-10 16,2 6-11-16,0-2-19 0,-2 1-19 0,2 1-23 0,-1 1-24 0,0 0-32 16,-1 2-33-16,3 2-54 0,0 0-62 0,3 1-95 0,-2 1-111 15,4-1-75-15,-2 2-60 0,0 1-27 0,4 0-10 0,0 0 2 0</inkml:trace>
  <inkml:trace contextRef="#ctx0" brushRef="#br0" timeOffset="530787.5673">11889 17399 489 0,'-4'-5'588'16,"-2"1"11"-16,2-1 7 0,2 0-110 0,0 1-169 0,0 2-99 0,-2-2-62 0,4-1-33 0,-2 5-19 0,2-5-12 15,0 4-7-15,0-2-14 0,2 3-16 0,-2-3-16 0,4 3-16 0,-2 0-14 16,2 0-12-16,0 0-12 0,2 3-7 0,-2-3-8 0,2 0-7 16,0 4-7-16,2-2-3 0,0 1-2 0,0 2-1 0,1-1 1 0,0-2 2 15,-1 4 0-15,1-2-1 0,-2 1 1 0,-1 1-3 0,-2-3-1 16,2 3 2-16,-2-1 2 0,1 2 3 0,-4-1 6 0,2-1 7 15,-3 0 4-15,0 2 5 0,-3-2 6 0,2 4 5 0,-4-3 5 16,1 2 6-16,0-1 5 0,-2 1 5 0,0-3 4 0,0 3 2 0,0 0 1 16,-2 1 1-16,2-2-1 0,-4 2 0 0,4 0-1 0,-2 0-3 15,0-1-3-15,0 2-3 0,2 1-3 0,0-2-5 0,2 0-4 0,-2 0-3 16,2 1-5-16,2 2-1 0,0-3-4 0,0 0-7 0,2 3-5 16,2-1-6-16,0-2-5 0,0 1-8 0,2 1-3 0,2 0-4 0,0-3-4 15,2 4-1-15,-2-1 1 0,3-2-1 0,-2 0 1 0,3 0 0 0,0 0 5 16,-4 0 5-16,2 1 6 0,0-1 6 0,-1-2 5 0,-4 3 7 15,3-4 5-15,-2 3 6 0,0-3 5 0,-2 2 4 0,1-1 6 0,-2-2 6 16,-1 0 4-16,0 1 5 0,0-1 3 0,0 1 5 0,0-1 2 16,-1-2 3-16,-2 2 3 0,1 1 3 0,1 0 1 0,-2 0 0 0,1 0-1 15,2 0-1-15,-2-1-5 0,0 1-3 0,2 1-3 0,-1 0-4 0,1 0-2 16,0-1-4-16,0 3-2 0,1-1-2 0,-1 0-2 0,4 1-4 16,-2-1-1-16,2 1-4 0,2 3 0 0,0-2 1 0,0 1-1 0,2-2-2 15,-2 2 0-15,3 0-1 0,-2 1 0 0,1 0-2 0,0-1-1 0,-1-2-1 16,-1 1 0-16,-1 1 1 0,1-1 2 0,-2 1 1 0,-2-1 1 15,2-1 0-15,-4 2 3 0,2-5 4 0,-2 2 4 0,-2 0 3 0,1 0 4 16,-2-3 2-16,-1 2 2 0,-2 0 3 0,0-1-2 0,0-1-7 16,-4 0-13-16,0 0-17 0,-1 1-31 0,-2-3-38 0,1 3-57 0,-2-1-67 15,2-5-112-15,-2 3-136 0,1-2-79 0,-2 4-51 0,1-5-30 0,4 1-17 16</inkml:trace>
  <inkml:trace contextRef="#ctx0" brushRef="#br0" timeOffset="531620.9496">12647 17584 158 0,'0'-1'209'0,"0"-2"-56"0,0 3-37 0,0 0-18 0,0-1-9 0,0-1 3 0,0 2 10 0,0-2 8 0,3 1 8 16,-3 1 3-16,2-3 1 0,-2 2 2 0,0 1 1 0,0-2-1 0,0 0 2 15,0 2-2-15,0 0-5 0,0 0 3 0,0-1 5 0,0-4 4 16,-2 4 0-16,2-2 1 0,-3 1-4 0,3-1-4 0,-1 2-7 0,-2-1-9 16,3-1-9-16,-1 0-9 0,-1 1-8 0,2-2-3 0,-3 4 1 15,3-3-5-15,0 3-5 0,0-2-7 0,0 2-8 0,0-1-9 16,0 1-7-16,0 0-6 0,0 0-7 0,0 0-6 0,0 0-4 16,0 0-5-16,0 0-4 0,3-2-6 0,-3 2-4 0,3 0-6 0,0 0-4 15,-2 0-1-15,2 0-3 0,0 0 0 0,1 0 0 0,2 2 0 16,-1-1 1-16,0-1 1 0,1 2-1 0,3 1 0 0,-2-3 0 0,2 4-1 15,-1-2 1-15,1 1-1 0,1 0 1 0,3-1 0 0,-3-1-2 0,2 2-1 16,-1-1-3-16,2 1-3 0,-3-2-2 0,2 4 0 16,-1-5-1-16,-1 1 1 0,3-1 1 0,-4 0 2 0,1 0 4 0,0 0 2 15,0 0 3-15,-1-1 3 0,-2 1 4 0,2-5 2 0,-3 4 4 0,-1-2 7 16,1 1 7-16,-2-1 6 0,1 2 5 0,-1-1 5 0,-3-1 5 16,2 0 6-16,-3 1 2 0,2-2 3 0,-2 4 1 0,0 0 0 15,0 0-1-15,0 0 1 0,0 0-1 0,0 0-4 0,0 0-5 0,0 0-5 16,0 0-7-16,0 0-6 0,0 0-7 0,-2 0-4 0,2 3-4 15,-3-2 1-15,3 4 2 0,-1 0 1 0,-2-1-1 0,3 5 2 16,-1-1 1-16,-1 4 5 0,2 0 8 0,-3 0 4 0,-1 7 9 0,3-4 7 16,-1 4 6-16,-1 0 2 0,0 3 2 0,1-1-1 0,-3 3-2 0,2-1-1 15,0 2 0-15,-1-1 1 0,1 2-2 0,-4-2-2 0,4 4-6 16,0-4-4-16,0 2-5 0,-1-3-4 0,0 3-4 0,-1-6-2 0,1 4-2 16,1-2-3-16,0-1-3 0,2-3-7 0,-2 1-9 0,2-3-10 15,-1-2-9-15,2-2-12 0,0 2-12 0,0-5-15 0,0 2-16 0,2-7-14 16,-1 4-15-16,-1-5-15 0,3 1-16 0,-2-2-22 0,2-1-26 0,-1-1-27 15,-1-1-27-15,2-1-40 0,-2-2-41 0,2 1-50 0,0-5-50 16,-3 4-46-16,3-7-42 0,-2 2-25 0,-1-1-13 0</inkml:trace>
  <inkml:trace contextRef="#ctx0" brushRef="#br0" timeOffset="531776.0448">12688 17905 265 0,'-3'-5'551'0,"1"1"13"0,2 1-49 0,0 0-78 0,2-1-94 0,1 1-99 0,1-1-61 0,2 0-41 0,1 1-26 0,2-1-18 0,1 1-14 0,4-1-12 0,-1 0-16 0,2 3-18 0,0-2-23 0,4-1-23 0,1 2-21 0,-1-1-20 0,1 0-21 0,0 2-21 0,2-3-22 0,-3 3-21 0,-2-1-30 0,3-1-33 0,-4 2-41 0,-1-2-49 0,0 3-69 0,-2-2-81 0,-1 2-45 0,-2-3-25 0,-3 2-8 0</inkml:trace>
  <inkml:trace contextRef="#ctx0" brushRef="#br0" timeOffset="532338.0473">12417 17365 24 0,'-3'-5'518'0,"-1"4"11"0,2-2 12 0,-1 0-81 15,-1 1-126-15,2 2-82 0,1-1-61 0,-2-1-37 0,-1 2-25 16,2 0-17-16,2 0-12 0,-1 0-13 0,-2 0-14 0,3 2-15 16,-4-1-15-16,4-1-14 0,-2 2-14 0,1 1-10 0,-2-3-9 0,0 4-4 15,0 1-3-15,2-2-1 0,-2 0-1 0,0 2 2 0,-1 1 2 0,-1 2 2 16,1-1 4-16,0 0 2 0,2 0 2 0,-2 2-2 0,2 2-1 16,-2-2-4-16,3 0-4 0,-2 0-5 0,1 2-4 0,2 0-3 15,-1-2-5-15,1 1-5 0,0 1-5 0,1-2-5 0,-1 0-3 0,2-1-3 16,-2 4-3-16,4-4 0 0,-1 1 0 0,-2 0 3 0,1-4 1 15,2 2 5-15,-4-2 2 0,2 2 5 0,-2-3 4 0,3 1 3 16,-3-1 5-16,0-1 5 0,0 1 4 0,0-1 4 0,-3 2 3 0,3-5 6 16,-2 3 5-16,2 0 6 0,-1 0 4 0,-2 2 0 0,3-1 3 0,-2-2 2 15,1 2 2-15,-2 1 0 0,2 0 2 0,-2-1 0 0,3 1 2 16,-2 2 0-16,2-2-1 0,-1 2-1 0,-2 0-3 0,3 1-3 16,0 0-2-16,0 0-3 0,3 1-2 0,-2-3-2 0,-1 5-1 0,2-2-3 15,2 0 0-15,-1-1-3 0,-2 1-2 0,4-2-2 0,-4 2 0 0,1 1 0 16,2-4-3-16,-1 3 0 0,-2-4 0 0,1 4 0 0,1-4 0 0,-2 2 2 15,-1-1 2-15,0-2 5 0,0 2 6 0,0-1 6 0,0 1 4 16,-1-1 7-16,-2 0 6 0,1 1 7 0,1 0 4 0,-2-2 5 0,-1 4 1 16,2-2 3-16,-2-1 2 0,2 1 1 0,-2 0-1 0,0 2-2 15,2-1-5-15,-2 0-4 0,3 0-4 0,-2 2-5 0,1 0-6 0,1-1-4 16,-2 4-5-16,3-4-6 0,0 1-5 0,3 3-7 0,-2-2-10 16,1 1-11-16,2-2-13 0,2 2-13 0,1 0-14 0,0 0-19 0,2-1-21 15,1-1-31-15,2 2-34 0,-1-2-65 0,3 0-75 0,2 0-87 16,0-2-95-16,0-1-44 0,0-1-19 0,4-1-5 0</inkml:trace>
  <inkml:trace contextRef="#ctx0" brushRef="#br0" timeOffset="533056.5442">13362 17508 153 0,'-3'-5'528'0,"0"-1"7"0,3 2-48 0,-2 0-77 0,2-1-99 0,0 1-115 0,2-1-65 15,0 0-41-15,-1-1-23 0,4 3-17 0,-1 0-8 0,0 0-8 16,2-2-11-16,1 1-9 0,0 1-11 0,1 1-8 0,0 1-8 0,2-1-6 16,0 0-5-16,-1 0-4 0,1 2-1 0,2 0 0 0,-3 0 2 15,1 0 3-15,0 0 4 0,-2 2 4 0,0 0 4 0,0 1 2 0,-2-1 3 16,-2 1 4-16,2 1 6 0,-2 1 7 0,-2 0 8 0,-1-1 7 15,2 2 6-15,-3 0 6 0,-3 2 5 0,0-2 5 0,-1 1 4 16,0 4 1-16,-1-2 2 0,-2 0 0 0,1 1 0 0,-4 2-3 0,0-1-3 16,0 0-7-16,0 2-5 0,-2-1-4 0,2 0-5 0,0 2-4 0,-3 0-2 15,3-3-3-15,3 3-4 0,0-1 0 0,0-1-3 0,1 0-1 16,0 1-1-16,2-1-3 0,2 0-4 0,0 2-2 0,2-3-7 0,2 1-6 16,0-1-10-16,2 1-7 0,2 0-8 0,0-3-8 0,2 2-6 15,0-1-6-15,2 1 0 0,2-2-3 0,0-2 0 0,0 0 1 0,0 2 2 16,0-2 3-16,2-2 8 0,-2 0 10 0,-2 4 12 0,0-6 14 0,0 3 15 15,0-4 17-15,-2 2 12 0,-1 1 13 0,-2-2 10 0,-3-2 8 16,2 4 8-16,-1-4 5 0,-3 1 7 0,0 0 3 0,0-2 1 0,0 4-2 16,0-3-4-16,-1 1-6 0,-1-1-4 0,1 1-4 0,-2 0-6 0,1 2-7 15,-2-1-6-15,3 1-5 0,-2 1-5 0,1 1-3 0,0-1-4 16,0 2-3-16,2 3-2 0,0-4-1 0,0 3-2 0,0 0-2 0,0 2-6 16,4 0-10-16,-2 2-10 0,2-1-7 0,0 1-6 0,2-1-7 15,0 2-5-15,1 0-6 0,5 0-3 0,-2 0-4 0,-1 0-1 0,1 0-2 16,0 1-2-16,1-1 2 0,-2-1 3 0,1 0 3 0,0 1 6 0,-3 1 3 15,2-3 7-15,-1 2 5 0,-3-2 5 0,-1-2 7 0,-1 1 5 16,-1-2 6-16,0 2 5 0,-2-3 6 0,-2 1 4 0,0 0 5 0,-2-3 3 16,-2-1 5-16,0 4 1 0,-2-4 0 0,0 2 1 0,-2-2-1 0,0-1-5 15,0 1-7-15,-2-1-13 0,0 1-16 0,0 0-23 0,0-1-28 16,-2 0-41-16,1-1-48 0,0 1-69 0,3-3-76 0,0 4-97 0,0-2-107 16,1 0-59-16,4 0-35 0,0-3-15 0,5 0-7 0</inkml:trace>
  <inkml:trace contextRef="#ctx0" brushRef="#br0" timeOffset="533704.7674">14615 17746 142 0,'4'-6'489'0,"0"2"10"0,-2 2-79 0,-1-1-124 0,2 0-80 0,-2 0-58 16,-1-2-31-16,0 1-17 0,0 4-13 0,0-3-4 0,0 1-8 0,-1 1-6 15,-2-1-8-15,2 2-9 0,-1-2-13 0,-1 2-12 0,-1 0-11 16,3 0-12-16,-1 0-9 0,-2 2-7 0,-1-2-4 0,1 2-1 16,-2-1-4-16,2 4 2 0,-2-5 0 0,1 4 4 0,-1 1 0 0,0 1 2 15,-1-1 1-15,1 4 2 0,0 0 2 0,-1-3 2 0,0 3 2 0,1 0-1 16,0 2 0-16,2 0 1 0,1-1-1 0,-1 4 2 0,1-3 0 16,1 1 0-16,1-2-2 0,1 3 1 0,0-2-2 0,1 1-1 15,1 0 0-15,1-3-1 0,1 3 3 0,-1-3-1 0,1 0 1 0,2 0-1 16,-2-2 1-16,2 2-1 0,-1-2 2 0,0 0 1 0,-2-1 1 0,0 0-1 15,1-3 4-15,-2 3 1 0,2-4 1 0,-4 2 3 0,3 1 1 16,-3-5 0-16,0 3-1 0,0-2-1 0,-3 4 2 0,3-4-1 0,-4 1 1 16,2 0 1-16,-2 2 0 0,1-3 1 0,-4 1 0 0,4 1-2 0,-4 1-1 15,1 1-3-15,0-1 0 0,1 1-3 0,-4 1 0 0,3-1 1 16,0 2-2-16,-2 0-2 0,2 1-5 0,0-2-4 0,0 3-4 0,2 0-3 16,0 0-2-16,1-1-2 0,0 1-3 0,0 0-2 0,3 0 0 15,-3 2-1-15,3-2-2 0,0-1 2 0,0 1 1 0,3 0 1 0,-3-3 4 16,2 1 3-16,-1 2 5 0,-1-1 4 0,3 1 7 0,-2-1 5 0,-1 0 7 15,0 1 7-15,0-3 6 0,0 3 8 0,0-3 3 0,0 4 6 16,0-3 2-16,0 2 3 0,0-2 2 0,-1 2 1 0,-2-2 0 0,3 4-2 16,-1-2-4-16,1-1-1 0,0 1-7 0,0 3-5 0,0-2-4 0,0 1-6 15,0-2-4-15,0 4-5 0,0-3-4 0,1 4-3 0,-1-3-4 16,4-2-8-16,-2 1-9 0,1 1-10 0,1-2-15 0,-1 1-16 16,1 1-19-16,2-1-20 0,-2-1-21 0,2 2-23 0,3-2-36 0,-2 0-45 15,0-3-48-15,0 3-51 0,2-3-72 0,-2 1-80 0,6-4-45 0,-4 3-27 16,1-3-4-16</inkml:trace>
  <inkml:trace contextRef="#ctx0" brushRef="#br0" timeOffset="534275.7693">15012 18265 50 0,'0'-6'545'0,"3"-2"10"0,-3 3 12 0,0 0-49 0,0 1-80 0,0-1-96 0,-3 1-105 0,3 1-62 0,-1 1-41 0,-2 0-22 0,3-2-13 0,-1 4-8 0,-1-1-6 0,2 1-9 0,0 0-12 16,-3 0-11-16,2 1-13 0,-2-1-9 0,0 4-9 0,0-2-6 0,2 1-7 15,-1 1-1-15,-1 1-3 0,-1 1 2 0,1 1 2 0,-1 0 2 16,-2 3 3-16,3-1 2 0,0 0 3 0,-1-1 0 0,0 4 0 0,-1-4-1 16,4 5-2-16,-2-3-2 0,0 2 0 0,3 0-2 0,-3 0 1 0,3-1-3 15,0 1-2-15,0-2-4 0,0 1-4 0,3-1-6 0,-1 1-6 16,2-1-9-16,0-1-10 0,-1 2-10 0,4-2-11 0,-1 0-12 15,4-3-10-15,-3 3-11 0,2-3-7 0,1 1-5 0,0 0-2 0,0-2 2 16,-1 1 5-16,1-3 6 0,-1 0 8 0,-1 0 3 0,0-2-1 0,0 1 9 16,0-2 12-16,-4 0 12 0,0-2 15 0,0 1 12 0,-1-2 13 15,0-2 8-15,-3 4 10 0,0-5 5 0,0 1 4 0,0-2 3 0,-3 0 2 16,0-1 11-16,-1-1 16 0,-2 1 7 0,-1-3 4 0,1-1 2 16,-1 1-2-16,-3-1 2 0,1 0-1 0,-1-1 1 0,0-1-1 0,0-1-1 15,0 2-1-15,0-1-1 0,1 0-4 0,-1 0-4 0,0 1-7 0,4 1-5 16,-2-2-5-16,-1 3-7 0,3-3-3 0,2 2-8 0,-2-2-7 15,3 3-12-15,1 1-10 0,-3-4-9 0,4 4-11 0,-1-1-9 0,2-2-7 16,2 2-7-16,-1-1-5 0,4 1-4 0,-3-1-4 0,4 2-3 16,-3 0 1-16,4-1 0 0,0-1 2 0,2 4 4 0,-2-3 6 0,3 2 7 15,-1 0 6-15,-2 0 5 0,3 3 5 0,-1-3 5 0,-2 0 6 0,3 3 5 16,0-2 7-16,-4 2 6 0,3 1 8 0,-3 0 4 0,-1 0 6 16,1 1 2-16,-2 1 3 0,1 1 1 0,1 0 2 0,-4 0 3 0,-2 0 3 15,2 1-1-15,-2 1-1 0,0 0-1 0,0 0-2 0,0 3-2 16,-2-1-3-16,2 2-1 0,-2-1-2 0,0 4 0 0,-2 0 0 0,2 2-1 15,-2 1 0-15,0 0 0 0,-1 4-1 0,0-1 0 0,0 0-1 0,-1 3-5 16,-1 0-8-16,0 2-17 0,-2 1-18 0,1 0-20 0,-1 1-23 16,-1 0-31-16,3 1-37 0,-2-1-55 0,2 2-63 0,-2-3-89 0,4 1-103 15,-3-1-63-15,1 0-46 0,4-3-18 0,-4 0-5 0</inkml:trace>
  <inkml:trace contextRef="#ctx0" brushRef="#br0" timeOffset="534923.5098">15401 17824 23 0,'0'-6'583'0,"0"-2"18"0,0 4 17 0,0-4-44 0,-2 1-79 0,2 0-94 16,0 1-101-16,0 1-56 0,0-1-36 0,0 2-21 0,0-2-16 0,0 3-11 15,2-3-12-15,0 3-15 0,0-2-18 0,0 4-23 0,1-2-23 16,0 1-22-16,1 2-20 0,2-3-18 0,-2 3-17 0,2-1-11 0,2-1-10 16,0 2-10-16,2 0-6 0,0 0-3 0,0 0-4 0,0 2-1 15,2-1-1-15,-2-1 2 0,0 3-1 0,0-1 1 0,-1 2 0 0,-2 1 2 16,-1-4 0-16,-2 3 4 0,2 1 4 0,-3-1 4 0,-2 1 5 15,-1-2 6-15,0 5 5 0,-1-3 4 0,-2 0 3 0,-3 3 5 0,2-1 5 16,-2-1 3-16,0 3 5 0,-2 0 3 0,0 2 3 0,-2-2 3 16,2 0 1-16,-4 1 3 0,2 1 0 0,0-1 2 0,3 2 0 0,-2 0 0 15,-1 0 0-15,2-1-1 0,0 1-1 0,2 0 0 0,2-2-1 0,-2 3-2 16,2-2 0-16,1 1-2 0,3 0-3 0,-1-1-4 0,1 1-3 16,1-2-6-16,-1 1-8 0,3 0-5 0,1-3-5 0,2 4-5 0,-2-1-6 15,2-1-3-15,0 0-3 0,1-2 0 0,3 1-2 0,-3 0 2 16,3 0 0-16,-4-2 3 0,2 2 5 0,0-1 5 0,-2-2 6 0,0 0 9 15,-2-1 8-15,0 1 8 0,-1 0 7 0,0-3 6 0,-1 3 5 0,0-3 2 16,-2 3 3-16,0-3 4 0,0-1 2 0,0 2 3 0,0-1 3 16,-2 1 0-16,0 1 2 0,2 0-3 0,-3-1-3 0,3 1-3 0,-1 0-2 15,-1 1-5-15,2 2-2 0,-2-2-2 0,0 3 0 0,2-3-2 0,0 1-2 16,0 4-4-16,0-2-2 0,0 2-2 0,2 0-3 0,0-2-7 16,1 2-5-16,0-1-5 0,1 1-6 0,2 0-5 0,-2 2-4 15,2-3-5-15,0 1-1 0,1-1-4 0,5-1-1 0,-5 2-2 0,0 1 1 16,3-3 0-16,-3 0 1 0,1 0 4 0,-2 0 5 0,2 0 7 0,-4-2 6 15,2-1 6-15,-2 3 6 0,-2-3 4 0,-2-1 4 0,0 1 3 16,0 0 2-16,0-3 4 0,-2 3 3 0,-2-3 3 0,-2-1 2 0,-1 2-2 16,-2-1-8-16,-1 3-15 0,-4-3-19 0,0 3-35 0,-4-1-46 0,-2 0-72 15,0 1-86-15,-4 0-115 0,0 3-127 0,-4-3-68 0,0 3-41 16,0-1-23-16,0 1-16 0</inkml:trace>
  <inkml:trace contextRef="#ctx0" brushRef="#br0" timeOffset="564719.7195">3311 14935 34 0,'-2'-4'104'0,"0"-1"-6"0,-2 2-4 16,2-3 0-16,-2 3-2 0,2-2-2 0,0 3-6 0,0-3-5 0,-2 1-6 0,2-1-5 0,0 1-6 0,-3 1-2 0,2-3 3 15,1 1-1-15,-3 1-2 0,4-1-2 0,-2 1-1 0,-2-1-3 0,3 1-4 16,-1-2 0-16,-2 1-2 0,1-1-1 0,0 0-1 0,0 0-1 16,-1 0-2-16,2 2-5 0,-1-2-6 0,2-1-1 0,-5 2 3 0,4-1 1 15,-4 0 1-15,4-2 1 0,-3 3 1 0,1-3 0 0,0 2-2 0,-3 0-2 16,2-2 1-16,0 2 0 0,0-3 1 0,-1 5 1 0,0-4 2 15,-1 3-3-15,0 0-3 0,2-3-2 0,-2 4-5 0,-2-2-4 0,1 0-3 16,2 1-3-16,-3-1-3 0,0 2-1 0,0-1-3 0,0-1-1 16,0 3-2-16,-2 0-1 0,2 0-2 0,0-2-1 0,-2 4-2 0,2-2-1 15,-4 2 0-15,4 1 1 0,-2-2 1 0,-1 2 0 0,0 0 3 16,-1 0-1-16,2 2 2 0,-1-2 0 0,0 1 1 0,0 3 0 0,2-2 0 16,-1 1 1-16,-1 0 0 0,2 0 0 0,-1 0-1 0,2 3 1 15,0-1 1-15,0-1-1 0,0 2-1 0,0-1 1 0,0 1 0 0,0 0 0 16,0 0-1-16,-2 1 2 0,2 1 0 0,0-1 0 0,1-1-1 0,-1 3 2 15,-1 0 0-15,1 2 1 0,-1-1 1 0,1 1 0 0,0-1 2 16,0 1-2-16,0 0-1 0,0 1 0 0,1-1 2 0,-1 3-1 16,0 0 0-16,-3-1 1 0,6-1 1 0,-3 0-1 0,1 1-1 0,2 2 1 15,1-1-1-15,-4 1 1 0,3-3 1 0,1 2 0 0,-1 0 2 0,1 1-1 16,-1 0 1-16,1 1 0 0,2-2-2 0,-2 2 1 0,0 0-1 0,2 0 1 16,1 1-2-16,-1-1-1 0,0 0-1 0,-1 0-1 0,4 0-1 0,-2 1 0 15,0 1-1-15,0-2 0 0,3 2-1 0,-1 0 1 0,-1-3 0 16,2 5 0-16,0-2-2 0,0-3 1 0,0 3 0 0,0-2 0 0,0 2 1 15,0 1 0-15,2-3 1 0,-1 2 0 0,-1-2-2 0,3 1 1 16,-3 2 1-16,1-3-1 0,1 2 1 0,2-1 1 0,-1-2 0 16,-1 2 1-16,-1-2 0 0,2-2 1 0,1 4 0 0,-2-4 1 0,-1 2-1 15,3-1 0-15,1 0 1 0,-1 0 1 0,-1 0-1 0,1-1-1 16,1-1 1-16,-1 2-2 0,0-1 0 0,2 1-1 0,-2-2 0 0,2 0-1 16,-3 1 0-16,4-3 0 0,-4 4-1 0,4-3 0 0,-1-1-1 0,0 2-1 15,0-1 1-15,-1 0-1 0,1 1-1 0,1-1-1 0,1 1 1 16,0-1-2-16,-1 3 0 0,2-4 1 0,-2 1-1 0,-1 2 0 0,3-3-1 15,-1 2 0-15,-1-1 0 0,2-2 1 0,1 3-4 0,-3-2 2 0,2-1-1 16,1 2 0-16,0-2 0 0,-3 0-1 0,2 1 0 0,-2-1-2 16,2 0 0-16,-2-1-1 0,0 0 1 0,2-3-2 0,-2 2 2 0,0 0-1 15,2-1 1-15,-3-1 0 0,1 2 2 0,2-3 1 0,-1 1 1 0,-2-1 1 16,0 2 1-16,1-3 2 0,0 0-1 0,-1 0 3 0,0-1-1 16,2 2 2-16,0-1 0 0,0-1 1 0,-2-2-1 0,1 0 2 0,2 3 0 15,-2-2 2-15,0-1-1 0,3 0 1 0,-1 0 0 0,0 0 2 16,-1 0-1-16,2-1 0 0,2-2 2 0,-2 3-1 0,0-2 1 0,0-1 0 15,0 2 1-15,2-2-1 0,-1 1-1 0,2-3 1 0,-3 1 0 0,0 1 0 16,2 0-3-16,-2-1 0 0,2 1 0 0,-2-3 1 0,0 3 0 16,0-3-1-16,0 3 1 0,0-3-1 0,0 3 0 0,0-3 0 0,0 1-1 15,0 0 1-15,0 0-1 0,-2-4 0 0,0 4 0 0,0-1 0 16,0 2 0-16,0-4-1 0,0 2-1 0,-2 2 0 0,2-4 0 0,0 1 0 16,-2 2-2-16,2-2 2 0,-2-1-1 0,2 4 0 0,0-4 0 15,0-2-1-15,-2 4 0 0,3-3 0 0,-2 1-1 0,0-1 1 0,2-1-2 16,-1 1 1-16,-2 0-2 0,2 0-1 0,0 0 1 0,-2 0-1 0,4 0 1 15,-4 0 0-15,2-2-1 0,0 2 0 0,0 0-1 0,-2 0 0 16,0 0 0-16,2 0 1 0,-2 0-2 0,0-1 0 0,0 4 1 0,1-3 0 16,-4-1 0-16,3 3-1 0,-2-2-1 0,2 2-1 0,-2-4-1 0,0 4 2 15,2 1-1-15,-2-3 0 0,-2 0 1 0,2-2-1 0,0 2 1 16,-2 0 0-16,2 1 0 0,-2-1 0 0,0 0 0 0,0 0 0 16,2 1 0-16,-4-1 1 0,2-2 0 0,0 2 0 0,0-3 1 0,-2 1 0 15,4 3 0-15,-4-3-1 0,2 0 1 0,-2 0 0 0,3 1 0 0,-2-4 2 16,-1 3-1-16,2-1 0 0,0 2 0 0,0-3 2 0,-2 0-1 15,3 1 3-15,-3 0-1 0,0-1 3 0,0-1 1 0,0-1 1 0,0 0 2 16,0 3 0-16,0-2 0 0,0-2 1 0,0 1-1 0,0-1 0 0,0-1 1 16,0 4-1-16,0-5 1 0,0-2-2 0,0 5-1 0,-3-5-2 15,3 3-1-15,-2-1-2 0,0-2-3 0,0-1-2 0,-2 2-1 0,2-2-2 16,-2-2-2-16,-2 0 1 0,2 1 1 0,-2 1-2 0,-2-3 1 16,0 1-2-16,-3 0 0 0,-2 2-5 0,0-3-9 0,-4 0-13 0,-1 3-14 15,-2 0-23-15,-4-2-25 0,0 2-42 0,0 1-47 0,-6 0-106 0,0 2-133 16,-2-2-86-16,-4 4-60 0,-2 0-32 0,-2 0-15 0</inkml:trace>
  <inkml:trace contextRef="#ctx0" brushRef="#br0" timeOffset="575908.6007">11353 18432 388 0,'-6'0'450'0,"2"0"-4"0,1 0-95 0,0 0-141 0,1 0-80 0,0-2-47 0,-1 0-25 0,2 2-16 0,-1 0-7 0,2 0-2 15,0 0-2-15,0 0 1 0,0 0-3 0,0 0-3 0,0 0-3 0,0 0-7 16,0 0-4-16,0 0-6 0,0 0-3 0,0 0-6 0,0 0 0 15,0 0-1-15,0 0-1 0,0 0-1 0,0 0 1 0,0 0-2 0,0 0 0 16,0 0 1-16,0 0-3 0,0 0-4 0,0 0-6 0,0 0-8 16,0 0-10-16,0 0-13 0,0 0-14 0,0 0-14 0,0 0-19 0,0 0-20 15,0 0-25-15,0 0-27 0,0 0-41 0,3 0-51 0,0 4-57 16,1-3-62-16</inkml:trace>
  <inkml:trace contextRef="#ctx0" brushRef="#br0" timeOffset="576342.0963">12595 18419 164 0,'-1'0'441'0,"-2"0"-61"0,3 0-94 0,0 0-74 0,-1 0-62 0,1 0-39 0,0 0-26 16,-3 0-14-16,3 0-8 0,0 0-6 0,0 0-5 0,0 0-7 0,0 0-9 16,0 0-10-16,0 0-11 0,0 0-13 0,0 0-17 0,-2 0-15 0,2 0-15 15,-1 0-17-15,-2 0-18 0,3 2-20 0,-1-2-23 0,1 0-25 16,-2 2-30-16,-2-1-55 0,0-1-69 0,-1 4-52 0,1-2-46 0</inkml:trace>
  <inkml:trace contextRef="#ctx0" brushRef="#br0" timeOffset="576755.7581">11391 18445 297 0,'-2'0'447'0,"1"0"-69"0,1 0-108 16,0 0-73-16,0 0-55 0,0 0-34 0,0 0-23 0,0 0-13 0,0 0-9 15,0 0-5-15,0 0-5 0,0 0-8 0,0 0-9 0,1 0-9 16,1 0-10-16,-1 0-10 0,2 0-7 0,1 0-6 0,-1 0-4 0,2 0-7 15,-1 0-7-15,0 3-10 0,0-3-12 0,2 2-15 0,-3-1-17 0,4-1-19 16,-4 3-20-16,4-1-25 0,-2 1-28 0,0-2-36 0,1 4-41 16,0-5-59-16,0 3-66 0</inkml:trace>
  <inkml:trace contextRef="#ctx0" brushRef="#br0" timeOffset="577068.5826">12836 18460 140 0,'2'-1'422'0,"-1"-2"-68"0,-1 1-105 0,0-1-67 0,0 0-46 0,0 0-25 16,0 3-18-16,-1-5-9 0,-1 4-4 0,2-2-4 0,-3 2-3 0,3 1-8 15,-4-2-10-15,3 1-13 0,-1 1-15 0,-1 0-19 0,0 0-20 16,0 0-21-16,2 0-26 0,-2 0-30 0,0 0-34 0,3 0-41 0,-7 0-39 16,4 1-67-16,-4 1-79 0,4-2-49 0,-6 1-36 0</inkml:trace>
  <inkml:trace contextRef="#ctx0" brushRef="#br0" timeOffset="577434.8314">11656 18511 364 0,'-3'0'374'0,"1"0"-88"0,-2 0-68 0,4 0-61 16,0 0-35-16,0 0-23 0,0 0-14 0,0 0-7 0,0 0-5 15,0 0-3-15,0 0-7 0,0 0-7 0,0 0-8 0,0 0-10 0,0 0-7 16,0 0-11-16,0 0-5 0,0 0-6 0,0 0-4 0,2 0-1 0,0 0-2 16,0 2 1-16,2-1 0 0,-2-1-1 0,2 0 1 0,0 2 1 0,-1-2-2 15,2 2 0-15,-1-2-6 0,2 0-7 0,-2 0-10 0,2 0-15 16,0 0-16-16,1 0-17 0,-2 0-27 0,1 0-28 0,4 0-33 0,-4 0-38 16,3 0-67-16,-2 0-81 0,3 0-50 0,0 0-31 0</inkml:trace>
  <inkml:trace contextRef="#ctx0" brushRef="#br0" timeOffset="577719.088">12934 18465 158 0,'0'0'353'0,"2"0"-77"0,-1-2-60 0,-1 2-51 0,0 0-30 16,0 0-21-16,0 0-10 0,0 0-4 0,0 0-5 0,0 0-2 16,0 0-10-16,0 0-11 0,0 0-13 0,0 0-11 0,0 0-16 0,-3 0-14 0,0 0-18 15,2 0-19-15,-2 0-22 0,0 0-28 0,3 0-29 16,-3 2-31-16,0-2-38 0,-1 0-39 0,0 0-63 0,-1 3-74 0,1-2-47 15</inkml:trace>
  <inkml:trace contextRef="#ctx0" brushRef="#br0" timeOffset="578135.8124">11601 18504 374 0,'-3'0'375'0,"3"0"-85"0,0 0-69 0,0 0-64 16,0 0-38-16,0 0-28 0,0 0-16 0,0 0-12 0,0 0-7 0,0 0-3 15,0 0-6-15,0 0-4 0,0 0-8 0,0 0-7 0,0 0-9 16,0 0-7-16,3 0-6 0,1 0-6 0,-2 0-7 0,2 1-6 0,2 1-9 15,-2-2-10-15,2 2-11 0,-2 0-12 0,2-2-16 0,0 2-18 0,0-1-25 16,2-1-26-16,-2 2-37 0,4 0-39 0,0-2-65 0,0 0-78 16,0 0-38-16</inkml:trace>
  <inkml:trace contextRef="#ctx0" brushRef="#br0" timeOffset="578386.143">12947 18408 91 0,'0'0'244'0,"0"0"-66"0,0 0-67 0,0 0-41 0,0 0-28 15,0 0-17-15,0 0-10 0,0 0-8 0,0 0-9 0,0 0-8 0,0 0-10 16,0 0-10-16,0 0-11 0,0 0-11 0,0 0-11 0,0 0-15 16,0 0-18-16,0 0-20 0,-3 2-20 0</inkml:trace>
  <inkml:trace contextRef="#ctx0" brushRef="#br0" timeOffset="579172.3926">11627 18520 15 0,'0'0'77'0,"0"0"-2"0,0 0-1 0,4 0 2 15,-4 0-6-15,2-2-10 0,-1 2-10 0,2-2-14 0,-3 0-19 0,2 2-22 0,-2 0-25 0,0 0-28 0,0 0-24 16,0 0-25-16,0 0-56 0</inkml:trace>
  <inkml:trace contextRef="#ctx0" brushRef="#br0" timeOffset="587884.5472">491 17011 175 0,'-3'0'495'0,"0"-1"10"0,2-1-67 0,-2 2-107 0,0-3-86 0,0 3-75 0,3 0-42 0,0 0-25 0,0 0-11 0,0 0-8 15,0 0-6-15,0 0-9 0,0 0-9 0,0 0-13 0,0 0-12 16,0 0-12-16,0 0-10 0,0 0-7 0,0 3-5 0,3-1-5 0,-1-1 0 0,-1 4-1 16,-1-2 1-16,3 3 1 0,-2-1 1 0,2 0 2 0,0 3 3 15,0-2 2-15,-2 3 3 0,2 0 2 0,0 0 3 0,0 1 0 0,-2 2 2 16,2 0-1-16,-3-1 1 0,2 2 0 0,-1-1-1 0,-1 1 0 0,0 1-1 15,0 1 0-15,0-3-2 0,0 2-1 0,0-2-2 0,-1 0-1 16,-1 1-3-16,2-1 1 0,-3 0-2 0,2-3 0 0,1 3 1 0,-3-3-1 16,3 0 2-16,-3-2 1 0,3 0 3 0,-3-1 3 0,2 1 3 0,-2-4 6 15,3 1 2-15,-1-1 4 0,-1-3 1 0,-1 2 2 0,2-2 1 0,-2-2 1 16,2-1 0-16,-4-1 2 0,4-3-1 0,-1 0-1 0,-2 0-1 16,1-2-4-16,2-1-5 0,-1-4-3 0,2-1-2 0,-3 0-4 0,2-3-3 15,1 0-1-15,-3-1-3 0,3-6 0 0,0 2-3 0,0 0-1 0,0-2-4 0,0-3 0 16,0 2-1-16,0 1-1 0,3-3 0 0,-2 1-3 0,2 1 0 15,0 1 1-15,0 1-1 0,1 0 0 0,-1 3-1 0,2 2 2 0,-1-1-2 16,0 3 1-16,2 1-1 0,-2 2 0 0,2 1-2 0,-2 3-1 0,2-1-2 16,-3 2 0-16,4 0-2 0,-1 5 0 0,0-2-2 0,0 3-1 0,-1 1-1 15,1 0-1-15,-2 2 0 0,2 2-1 0,-2 0-1 0,2 1 2 16,-1 3 1-16,-1 1 2 0,2-1 1 0,-2 3 3 0,-3 2 1 0,2-1 0 16,-1 1 2-16,-2 1 3 0,0 3 1 0,-2-2 1 0,2 2 1 15,-4-1 1-15,1 4 1 0,-3-5 1 0,2 4 2 0,-2-1 0 0,0-1 0 0,1 0 2 16,-4 0-1-16,2-1 1 0,1 1 2 0,-4-2 0 0,4 0 2 15,-4-2 1-15,4 3 2 0,-2-5 4 0,-1 0 0 0,2-1 3 0,1-1 2 16,0-1 2-16,-1 1 1 0,4-4 2 0,-1 3 0 0,0-3 1 0,2 0 1 16,-1-3 0-16,2 4-1 0,1-4-2 0,0 0 0 0,0 0-3 0,0 0-3 15,1 2-4-15,2-2-2 0,0 0-4 0,0 0-1 0,-2 0-4 16,4 0-1-16,-1 0-2 0,0 0-1 0,-1 3 0 0,3-3-2 0,-2 0 2 16,2 3 0-16,1 0 1 0,-1 0 2 0,0-1 0 0,1 2 1 0,0 1 3 15,3-2 0-15,-4 3 1 0,1-3 0 0,2 3 0 0,-2-3 1 0,2 2 0 16,-2 2-3-16,2-1-2 0,-1-1-8 0,-1 0-6 0,2 2-11 0,-3-2-11 15,1 1-13-15,2 0-16 0,-1 0-18 0,-2 0-18 0,0 0-21 0,0-1-24 16,-2 1-31-16,2 0-33 0,-2-3-47 0,2 2-55 0,-2-1-74 0,2-1-87 16,-2-1-36-16,-1-2-13 0</inkml:trace>
  <inkml:trace contextRef="#ctx0" brushRef="#br0" timeOffset="588518.7644">700 17089 277 0,'-3'-3'539'0,"0"0"-4"0,-4 3-13 0,4-2-91 0,0 2-131 0,2-1-80 0,-1 1-54 0,2 0-35 0,0 0-21 0,0 0-20 0,0 0-15 0,-2 1-18 0,2-1-16 0,0 2-15 0,0 1-13 0,2-3-7 0,-2 4-8 0,2 1-3 0,-1-2 1 0,2 3-2 0,0-4 1 0,0 4 2 0,3-2 2 0,-2 1 1 0,0 1 1 0,-2-4 0 0,2 2 1 0,0-1 1 0,-1-2 0 0,2 3 0 0,-1-2 0 0,0 0-1 0,-2-2 0 0,-1 1 0 0,2-1 2 0,1 0-1 0,-2 0-1 0,-2-1 1 0,1 1-1 0,2-4 0 0,-1 2 0 0,-2-1 0 16,0 0-2-16,0-1-2 0,0-1 0 0,-2-1-1 0,-1 0-2 15,2-2 0-15,-1 2-2 0,0-2-2 0,-3 1 0 0,2 1-1 0,-1 0 0 16,-2-1 1-16,2-1 2 0,-2 1 2 0,2 2 4 0,-2 0 4 0,0 0 1 16,-1 1 4-16,4-1 2 0,-3 0 2 0,2 1 3 0,-2 4 1 0,2-2 1 15,-2-1 1-15,2 3 1 0,1-1-1 0,0 1-2 0,-1 0-3 0,2 0-2 16,-2 1-2-16,1 2-2 0,0-1-2 0,3 1-3 0,-3 3-1 16,2-1 0-16,1 0-1 0,-3 3 0 0,3-2 1 0,0 3-1 0,0 0 1 15,3 1 2-15,-3-1 0 0,4 3 0 0,-1-1 2 0,2 0-2 0,-1-2-2 16,2 1-2-16,-2 1-3 0,3 0-5 0,0-1-6 0,-1-1-4 15,0 1-5-15,1-1-6 0,3-2-6 0,-3 2-7 0,1-1-6 0,0-4-6 0,-2 4-5 16,1-5-3-16,2 3-6 0,-2-3-5 0,0-1-7 0,-1 0-8 16,1-2-6-16,0-2-8 0,-1 0-4 0,0-1-5 0,1-3-3 0,0 1-2 15,-1-2-2-15,0 0-4 0,1-2-3 0,0-2-3 0,-4 0-2 0,4-4 2 16,-5 3 2-16,2-4 3 0,0 0 5 0,-2-1 5 0,2 0 7 16,-4-2 8-16,0-1 9 0,0 1 12 0,0-2 16 0,0 1 17 0,0-2 20 0,-4 4 22 15,4-2 23-15,-2 2 24 0,2 0 22 0,-2 2 21 0,0-1 18 16,-2 5 20-16,2-1 15 0,0 2 11 0,0 0 6 0,-1 4 4 0,2 0-4 15,-1 2-7-15,2-1-12 0,-3 3-10 0,2 1-15 0,1 0-15 0,-3 2-12 16,3 0-12-16,0 0-10 0,0 0-10 0,-1 2-5 0,-1 2-2 0,2-1-4 16,0 1 1-16,0 2 0 0,0 0 1 0,0 3 2 0,0 0 5 15,0 2 3-15,0 1 3 0,0 0 1 0,0 2 2 0,2 0 0 0,-1 1-2 16,-1 2-2-16,3 1-6 0,-3-1-3 0,1 1-7 0,2 2-2 0,-3 0-5 16,2 0-2-16,-2-1-5 0,1 3-5 0,2-1-1 0,-3 2-4 15,2-2-3-15,0 0-3 0,-2 1-2 0,2 0-1 0,-2-1-1 0,1 2-1 16,2-2-3-16,-3 0-3 0,4-1-4 0,-2-2-8 0,2 1-6 0,-2-1-8 15,-1 1-7-15,2-3-9 0,1 0-9 0,-2 0-10 0,-1-4-13 16,2 2-12-16,1-2-14 0,-4-1-16 0,2-2-17 0,-1 0-17 0,2 0-13 16,-1-2-16-16,0-2-14 0,0 0-32 0,-2-3-39 0,0-2-56 0,0 0-65 0,0 0-46 15,0 0-35-15</inkml:trace>
  <inkml:trace contextRef="#ctx0" brushRef="#br0" timeOffset="588851.7959">834 17146 55 0,'-3'-9'486'0,"2"2"-39"0,1 1-63 0,-2-2-66 0,2 1-67 0,-3-1-41 0,2 2-30 0,1 1-20 0,0-2-12 0,0 1-13 0,0 3-11 0,0-2-13 0,1 0-14 0,2 1-14 0,-3-1-14 0,2 1-13 0,-2 0-11 0,1 3-9 0,2-2-8 0,1-1-8 0,-2 2-5 0,-1 0-6 0,4 1-6 0,-1-3-4 0,0 2-3 0,-1 0-4 15,4 2-1-15,-4-1-1 0,4 1-2 0,-4 0 0 0,4 0 0 16,-4 0-1-16,3 0 0 0,1 1-1 0,1 3 0 0,-3 0-1 0,1-1-1 0,1 0 0 15,-1 3 2-15,-2-1-2 0,2 0 1 0,-2 3 1 0,2-1-1 16,-3-1 1-16,2 3 0 0,-3 0 1 0,0 0-1 0,-1 2 2 0,-1-2-1 16,0 0 3-16,-1-1 0 0,1 1 2 0,-2-2 3 0,-5 2 1 15,4-2 5-15,-1 0 3 0,-2 1 2 0,0-2 5 0,-1 0 2 0,1 0 3 16,-1-1 3-16,1 1 1 0,-4-4 3 0,3 2 0 0,0-1 2 0,-2-2 1 16,2-1 0-16,1 2-4 0,-1-2-4 0,0 0-10 0,1-2-13 0,0 2-16 15,2-1-14-15,-2-2-19 0,2-1-19 0,1 2-30 0,0-4-37 0,0 1-46 16,2 1-56-16,1-2-74 0,0 1-84 0,0-1-58 0,4 1-46 15,-2-2-18-15</inkml:trace>
  <inkml:trace contextRef="#ctx0" brushRef="#br0" timeOffset="589189.5787">980 17051 59 0,'-2'-2'537'0,"2"0"5"16,-3 1 1-16,2-2-87 0,1 0-131 0,-2 2-83 0,2-1-60 0,0 2-37 15,0 0-24-15,0 0-19 0,0 0-16 0,0 0-18 0,0 0-17 0,0 0-16 16,0 0-14-16,2 0-8 0,-1 2-10 0,2-2-4 0,1 1-4 0,-2 2-1 16,2 0-3-16,-1-2 0 0,2 5 0 0,-1-1 1 0,0-1 1 0,0 1 1 15,-1 2 2-15,2-1 0 0,-1 0 1 0,0 3 0 0,-2-3-1 16,2 3 0-16,0-1-3 0,-2 1 1 0,-1-2 1 0,2 0-1 0,-1 2 1 16,0-2-1-16,-2 0 0 0,0 0 2 0,0 1-1 0,0-2 1 0,0 0 0 15,0-1 1-15,-2 1 2 0,0-2 4 0,2 0 5 0,-3 0 7 0,2-1 6 16,1-1 7-16,-2-2 5 0,2 0 3 0,0 0 2 0,0 0 3 15,-2-2 1-15,0 0 2 0,2-2 2 0,-3-1 1 0,2 1 0 0,1-2-2 16,-2 0-4-16,2-4-6 0,0 3-5 0,0-2-7 0,0-1-4 0,0-1-4 16,2 1-4-16,-2-3-4 0,4 2-7 0,-2-3-7 0,2 2-7 0,0 0-11 15,0-1-10-15,-1 1-12 0,4 0-14 0,-3-2-13 0,0 2-13 16,4 0-16-16,-2 2-17 0,0 1-19 0,0 0-23 0,0 2-23 0,-2 2-25 16,4 2-31-16,-2-3-31 0,-2 3-41 0,2 0-46 0,0 2-46 0,-2 1-47 15,2 1-18-15</inkml:trace>
  <inkml:trace contextRef="#ctx0" brushRef="#br0" timeOffset="589589.14">1184 17022 87 0,'-1'-2'428'0,"-2"2"-24"0,3-1-58 0,-2-2-76 16,2 3-56-16,-2 0-48 0,2 0-28 0,0 0-24 0,0 0-17 15,-2 0-18-15,2 0-17 0,-3 3-16 0,2-2-13 0,-1-1-13 0,2 5-9 16,0-4-8-16,0 1-6 0,0 0-5 0,0 2 0 0,0-1-1 0,0 0 1 15,2 3 1-15,-1-3 0 0,2 3 2 0,-3-3 2 0,2 3 1 16,0-3-1-16,-2 3 2 0,2-2 1 0,-2 0-1 0,3-2 2 0,-2 1 2 16,1 1 0-16,2 1 1 0,-2-5 3 0,0 3 2 0,0 0 4 0,-1-3 1 15,2 3 4-15,-1-3 4 0,-2 0 2 0,2 0 3 0,0-3 1 16,2 3 2-16,-2-3-2 0,0 0 0 0,0 0-1 0,-2-3-2 0,3 3-3 16,-2-3-2-16,-1 2-2 0,2-2-4 0,-2-1-5 0,0 0-3 0,0 0-4 15,0-2-3-15,-2 2-2 0,2-3 1 0,-4 4 2 0,2-3 4 0,0 0 2 16,-3 4 4-16,2-2 4 0,-1 2 5 0,0 0 4 0,0 1 2 0,-2 0 5 15,3 3 1-15,-2-3 2 0,-2 4 2 0,2 0 0 0,-1 0-1 16,0 2 1-16,0 0-2 0,0 1-3 0,-2 1 0 0,2 1-5 0,2 1-2 16,-2-2-3-16,0 5-2 0,2 0-1 0,-2 0-2 0,2-1-2 0,2 1 0 15,-2 3-2-15,1-4 0 0,2 5-1 0,1-3-1 0,0 2-1 0,1 0 0 16,2 0 0-16,1-1-1 0,-2 1-3 0,2-2-3 0,2 1-4 0,0-2-5 16,2-1-7-16,-2 1-7 0,0 1-12 0,2-4-13 0,0 3-18 15,2-4-21-15,-2-1-29 0,4-1-34 0,-2-1-58 0,0 2-69 0,2-4-88 16,-2 0-101-16,4 0-47 0,-2-4-22 0,2-1-7 0</inkml:trace>
  <inkml:trace contextRef="#ctx0" brushRef="#br0" timeOffset="590452.0839">1284 17133 219 0,'-2'0'388'0,"1"0"-53"0,-2-3-43 0,3 3-40 0,-2-1-27 0,2 1-23 0,0 0-12 0,0-2-7 0,0 2-9 0,0-2-8 15,0 1-7-15,0 1-8 0,0 0-8 0,0-4-9 0,0 4-8 0,0 0-9 16,0-2-7-16,0 2-9 0,0-2-9 0,0 2-8 0,0 0-10 0,0-1-9 15,0 1-8-15,0 0-8 0,2-3-8 0,-2 3-8 0,0 0-7 0,3-2-6 16,-2 2-5-16,-1-1-6 0,2-2-7 0,-2 3-8 0,2 0-7 16,0-2-10-16,1 2-8 0,-2 0-12 0,1 0-10 0,2 0-13 0,0 0-14 15,-2 0-14-15,2 0-17 0,0 0-14 0,1 0-14 0,-2 0-15 16,1 0-14-16,0 0-12 0,-2 0-11 0,2 2-12 0,-2-2-8 0,0 3-10 16,-2-3-6-16,2 1-7 0,-2-1-3 0,4 2-2 0,-4-2 4 15,0 0 6-15,0 4 10 0,0-4 14 0,0 4 14 0</inkml:trace>
  <inkml:trace contextRef="#ctx0" brushRef="#br0" timeOffset="590637.7638">1284 17170 57 0,'-3'1'148'0,"-2"-1"8"0,3 2 2 0,0-2 0 16,-2 3-6-16,4-3-6 0,-2 0-8 0,2 0-8 0,0 0-10 0,0 0-10 15,0 0-8-15,0 0-10 0,0 0-8 0,0 0-10 0,0 0-8 0,2 0-12 16,2 0-12-16,-2 0-11 0,0 0-13 0,3-3-14 0,-2 3-15 0,1-2-17 16,0 2-19-16,-1-1-21 0,4-1-21 0,-4-2-24 0,2 3-26 0,3-1-27 15,-2-2-29-15,0 2-22 0,2 1-21 0,-2-3-36 0,0 0-42 16</inkml:trace>
  <inkml:trace contextRef="#ctx0" brushRef="#br0" timeOffset="590796.0161">1344 17056 4 0,'-6'-1'393'0,"2"-3"-45"0,0 2-45 0,0 0-45 0,0 1-38 0,2 1-32 16,0-2-23-16,-2 1-17 0,4 1-18 0,0 0-15 0,0 0-16 0,0 0-15 16,0 0-15-16,0 0-15 0,0 0-11 0,0 0-11 0,0 0-8 15,0 0-8-15,3 0-7 0,-2 0-5 0,1 1-1 0,2 1-3 0,-2-2-2 16,2 1 0-16,0 3 0 0,0 0 0 0,1-1-1 0,-2 1 2 0,1 1 0 15,0-1 0-15,-2 1 0 0,2 0-1 0,-2 0-1 0,0 4 0 16,0-4 0-16,2 1-2 0,-2 3 0 0,0-4-1 0,-2 2 0 0,0 2 2 16,0-2-4-16,0 0-6 0,0 4-13 0,-4-2-18 0,1 0-29 0,0 2-32 15,-1-1-51-15,0 0-61 0,1 0-83 0,-4 1-91 0,4-2-52 0,-2 2-27 16</inkml:trace>
  <inkml:trace contextRef="#ctx0" brushRef="#br0" timeOffset="593035.7637">1844 16901 175 0,'-4'-1'338'0,"2"1"-48"0,0-3-48 0,0 3-35 0,-2-1-30 0,2 1-16 0,1 0-11 0,-2 0-9 0,2 0-8 0,-2 0-5 0,3 0-9 0,-2 0-10 15,-2 0-10-15,4 0-7 0,-4 0-6 0,2 1-8 0,1-1-3 16,-2 3-6-16,3-3-3 0,-2 1-6 0,1 1-3 0,-2-2-4 0,3 3-5 16,-1-3-4-16,-2 0-5 0,1 4-3 0,1-2-1 0,-2 1-3 0,2 0-2 15,-2 0-1-15,1 2-1 0,1-1-1 0,-2 1 0 0,-1 0-1 16,4 2-1-16,-2-1-1 0,1 0-1 0,-2 3 0 0,3-2-1 0,-2 2-2 15,1 0-2-15,1 0-2 0,-3 0-2 0,3 2-3 0,0 1-2 16,0-3 0-16,0 1-1 0,0 1 0 0,0-1 0 0,0 2-1 0,3 0 1 16,-2-4 0-16,1 4 0 0,2-1-1 0,-2-3-3 0,2 3 0 15,0-2-3-15,-2-2-2 0,5 2 1 0,-4-2-1 0,4 1-1 0,-4-2 1 16,3-4 0-16,1 4 2 0,-4-2 0 0,4-2 1 0,-4 0-1 16,3-2 1-16,-2-2 2 0,2 0 3 0,1-2 2 0,-1-2 2 0,1 4 1 15,-1-4 0-15,1-3 0 0,-4 0 2 0,4 0-2 0,-4-2 2 16,4-2 0-16,-4 3 2 0,1-5 1 0,-2 1 2 0,-2-1 3 0,0-1 2 15,0 0 4-15,0 2 3 0,-2-3 0 0,1 2 2 0,-4 0 1 0,1 0-2 16,0 1 1-16,-2 2-2 0,0 1-2 0,0-1-6 0,1 1-3 16,-4 2-9-16,3 0-15 0,0 5-19 0,1-2-27 0,-4 3-32 0,2 3-36 15,0 0-55-15,1 0-66 0,-1 1-104 0,1 5-125 0,-3-1-71 0,1 2-44 16,2 5-22-16,0-1-13 0</inkml:trace>
  <inkml:trace contextRef="#ctx0" brushRef="#br0" timeOffset="593918.935">3095 16799 46 0,'0'0'532'0,"0"-2"-8"0,0 2-21 0,0 0-78 0,-1-2-104 0,1 2-64 0,-3-1-41 0,3 1-27 0,0 0-20 16,0 0-16-16,0 0-14 0,0 0-18 0,0 0-19 0,-2 1-16 15,0 1-17-15,0-2-15 0,2 2-14 0,-3 0-10 0,3 0-8 0,0-1-6 16,0 2-5-16,0 1-3 0,0 1-2 0,0 1 0 0,3 2 0 0,-3-2-1 15,2 4 2-15,0 1 2 0,0-1 0 0,-2 1 2 0,3 2 2 16,-2 2 0-16,1 0 2 0,-1 0 1 0,-1 2-1 0,3-2-3 0,-3 3-7 16,2 1-16-16,0-2-18 0,-2 1-29 0,2 0-31 0,-2 1-47 0,4 2-55 15,-2-3-106-15,0 0-130 0,0 0-82 0,-2 1-55 0,0-2-28 16,0 0-18-16,0-3-7 0</inkml:trace>
  <inkml:trace contextRef="#ctx0" brushRef="#br0" timeOffset="594851.3736">4715 16956 342 0,'0'-7'510'0,"0"-1"8"0,0 2-82 0,0 0-124 0,0 1-78 0,0-4-55 0,3 4-31 0,-3-2-19 0,2 1-17 0,0 2-11 15,1-2-14-15,0-1-16 0,0 2-14 0,0 1-13 0,3-1-11 16,-1 2-11-16,1-3-8 0,1 3-8 0,-1-1-4 0,0 2-6 0,1 0-1 16,2 1-2-16,-1 1-1 0,-2 0-1 0,0 0-2 0,1 1-2 0,0 3 1 15,-4 0-2-15,3-1 0 0,-3 3-1 0,1 0 1 0,-1 3 1 0,-3 0 2 16,0 1 1-16,0 2 1 0,0 0 0 0,-3 2 2 0,-1-2 1 15,0 2 4-15,-2 2 1 0,-3-2 4 0,2 3 3 0,-5 0 4 16,2-2 4-16,0 1 4 0,-3-1 4 0,3 0 5 0,-3 0 2 0,0 0 4 16,3-2 2-16,-1-1 2 0,1 1 2 0,-2-3 2 0,3-1 1 15,2-2 0-15,0 1 0 0,4-2 0 0,-1 0-1 0,2-1 0 0,-2-2-3 16,4-1-1-16,0 2-1 0,0-4 1 0,1 1 0 0,2-1-1 0,0 0-1 16,3-1-1-16,1 1-1 0,-1-4-2 0,4 2-2 0,0-1-3 15,2-2-4-15,-1 1-12 0,4-1-13 0,0 2-18 0,4-3-21 0,-3 0-26 16,4 3-31-16,0-2-49 0,2-2-54 0,4 1-109 0,-2 1-133 0,0 1-75 15,-3-1-45-15,4 1-25 0,-4 0-11 0</inkml:trace>
  <inkml:trace contextRef="#ctx0" brushRef="#br0" timeOffset="595967.6863">6269 16831 114 0,'-3'0'503'0,"1"0"5"0,-2 0-70 0,3 0-104 0,-1 0-73 0,2 0-58 0,0 0-34 0,-3 0-22 0,3 0-14 0,0-1-12 0,0 1-13 16,0 0-14-16,0 0-14 0,0 0-13 0,0-2-11 0,3 2-11 15,-3-3-8-15,3 3-6 0,0-5-6 0,-2 4-5 0,1-2-6 0,2 0-2 16,0 3-4-16,1-3-3 0,-1 3-3 0,3-3-3 0,-2 3-3 16,-1-1-4-16,2-1-2 0,-2 2-1 0,2 0-2 0,-2 0 0 0,-1 0-2 15,1 0-1-15,-2 2 1 0,2-1-2 0,-1 3 0 0,0 1 1 16,-3-1 0-16,4 1 1 0,-4 1 0 0,0-1 3 0,0 4 0 15,0 0 2-15,-4 0 1 0,2-1 1 0,1 1 3 0,-2 2 0 0,-1-1 2 16,1 4 1-16,-1-3-1 0,-1-1 1 0,1 3 0 0,-2-3 1 16,2 1 0-16,1 0-1 0,0-1 1 0,-1-1 1 0,2 1-1 0,-2-4 1 15,1 3-1-15,3-4 0 0,-3 2 0 0,3-4 1 0,0 3 1 16,0-5 1-16,3 3 2 0,-3-2-1 0,2 0 1 0,2-2 1 16,-3 0-1-16,1 0 2 0,2 0 0 0,0 0 0 0,1 0 1 0,-1 0-1 15,2-2-1-15,-2 0 1 0,2 2-3 0,0 0-3 0,-1 0-1 16,1 0-2-16,0 0-2 0,-2 0 0 0,2 2-3 0,-2 0-1 0,2-2-1 15,-2 3-1-15,1-1-2 0,-1 2 1 0,-1-1-1 0,1 1 1 16,-1 1 0-16,-1 0 0 0,2 0 2 0,-4 1 1 0,1 0 0 16,-1 0 1-16,0 0 2 0,0 0 0 0,-1-1 4 0,-2 1 5 0,0 0 5 15,0-2 4-15,-1 0 6 0,-2 1 4 0,2-1 1 0,-2 0 3 16,-1-1 1-16,-2 1 1 0,2-1 1 0,-6-1 0 0,3 0-1 0,0 1 0 16,0-3-5-16,0 2-9 0,-2-2-17 0,2 3-23 0,0-3-36 15,0 0-44-15,3 0-77 0,-3-3-96 0,1 3-95 0,3-2-94 16,0 2-49-16,2-3-25 0,0 1-16 0</inkml:trace>
  <inkml:trace contextRef="#ctx0" brushRef="#br0" timeOffset="596574.7447">7899 16825 50 0,'-2'-5'518'0,"1"1"4"0,-2 4-31 0,3-3-49 0,-2 3-104 0,2 0-136 0,0 0-71 0,0 0-43 0,0 3-23 0,0-3-10 0,0 4-9 0,0 1-8 0,0 1-8 0,0 2-10 0,2-1-7 16,-2 4-4-16,3-2-3 0,-2 1 0 0,1 1-2 0,2 2 1 0,-1-1-1 15,0 2 0-15,1-4-4 0,0 3-4 0,-2-3-1 0,2 1-6 16,0 0-1-16,1-1-5 0,-2-1-3 0,5 2-3 0,-6-3-1 16,5-1-2-16,-4-2 1 0,1 1 1 0,-2-4 0 0,2 2-1 0,0-3 1 15,1-1 2-15,-1 0 3 0,-1-1 3 0,1-2 5 0,0 0 5 16,1 0 9-16,-2-5 9 0,1 2 7 0,0 0 7 0,-2 0 6 15,1-3 8-15,-2 1 8 0,3 0 12 0,-4-1 8 0,2 3 10 0,-2-1 7 16,3 2 7-16,-3-2 1 0,0 3 0 0,0-1-4 0,0 1-4 16,0 3-9-16,0-4-7 0,0 5-7 0,0 0-8 0,0 0-8 0,0 5-8 15,1-4-8-15,-1 4-7 0,3 1-7 0,-3 1-6 0,1 2-4 16,1 2-2-16,2-1-8 0,-2 2-8 0,0 3-18 0,0 0-22 16,2 2-32-16,2-2-39 0,-2 3-69 0,-2 1-86 0,2-2-103 0,2 1-107 15,-2 0-57-15,2 2-33 0,-2-3-14 0,2 3-10 0</inkml:trace>
  <inkml:trace contextRef="#ctx0" brushRef="#br0" timeOffset="597001.4708">9052 17005 156 0,'0'0'502'0,"0"0"-56"0,0 0-87 0,0 0-64 0,0 0-53 0,0 0-32 0,0 0-17 0,0 0-13 16,0 0-11-16,0 0-12 0,0 0-17 0,0 0-14 0,-2 0-15 0,2 0-12 15,-3 3-9-15,3-3-9 0,0 0-9 0,0 3-7 0,3 0-5 0,-3-1-5 16,3 2-6-16,0 1-5 0,1 0-3 0,2-1-4 0,-2 1-5 16,2 0-2-16,0 0-5 0,0 2-4 0,0 1-7 0,2-1-2 15,-1-1-3-15,2 3-3 0,-2 0-1 0,0 0-2 0,1 2 1 16,0-2-1-16,-2 0-1 0,0 1-1 0,2 1-1 0,-2-1-1 0,-2-1 0 16,2 3-1-16,-3-3-3 0,0 3-1 0,-3-1-5 0,2-2-2 15,-2 1-4-15,-2-1-4 0,2 0-6 0,-3 0-7 0,0 3-7 0,-3-6-8 16,2 3-11-16,-2-3-12 0,-4 2-13 0,2-2-19 0,-2 0-19 0,0-1-26 15,-2-1-26-15,0-1-31 0,-2 1-33 0,2-2-48 0,-2-1-55 16,-2-1-66-16,3-1-72 0,0-1-33 0,0-2-15 0</inkml:trace>
  <inkml:trace contextRef="#ctx0" brushRef="#br0" timeOffset="597146.6566">9132 17039 335 0,'10'-9'604'0,"2"-1"12"16,0 4 12-16,0-3-79 0,0 0-122 0,0 0-97 0,0 3-83 0,4-3-53 15,-4 2-36-15,2-1-25 0,-1 1-21 0,3 1-26 0,-1 0-31 16,-1 0-41-16,0 0-47 0,-1 4-57 0,2-4-63 0,-1 3-114 16,0 0-139-16,-2 1-97 0,0 1-74 0,-2-2-40 0,-2 3-21 0,2 0-12 15</inkml:trace>
  <inkml:trace contextRef="#ctx0" brushRef="#br0" timeOffset="598001.8261">11558 16936 265 0,'-3'0'503'0,"1"-1"-47"0,-2 1-77 0,3-3-72 0,-2 1-70 0,1 2-41 0,-2-1-26 0,0-2-17 0,0 3-13 0,0 0-11 0,0 0-15 15,0 0-10-15,2 0-13 0,-2 0-10 0,-2 3-10 0,2-2-8 0,0 4-7 16,-2-4-5-16,2 4-5 0,-2 1-4 0,0 0-5 0,-2 0-2 16,0 3-4-16,0 0-1 0,0 1 1 0,1-1-3 0,0 5-1 0,1-4-1 15,2 4-4-15,-2-2-3 0,2 0-4 0,2 3-4 0,-2-2-4 16,4 2-5-16,-3-1-5 0,3 0-5 0,3-2-5 0,-3 2-9 15,4 1-9-15,-2-3-9 0,2 0-9 0,2 0-9 0,-2 1-7 0,2-5-7 16,1 3-5-16,2-2-3 0,-1 0-4 0,1-2 1 0,0 0 1 16,-1-2 2-16,2 1 3 0,-2-3 5 0,0-1 6 0,2-2 9 0,0 0 7 15,-2 0 9-15,0-2 8 0,2-1 8 0,-4 0 9 0,4-3 7 16,-4 0 9-16,-2 1 7 0,2-2 8 0,-2 0 8 0,-2 0 8 0,-2-2 10 16,0 2 7-16,0 0 6 0,-2-2 6 0,-2 1 1 15,-2 2 2-15,2 0-1 0,-2-2-2 0,-2 1-5 0,0 2-4 0,0 1-6 16,-1-1-5-16,2 1-7 0,-3 1-11 0,1 1-16 0,-1 0-23 0,3 2-26 15,-3 2-30-15,4 0-42 0,0 1-47 0,-1 3-82 0,3-1-100 16,-3 2-79-16,4 0-69 0,-2 1-34 0,3 0-19 0</inkml:trace>
  <inkml:trace contextRef="#ctx0" brushRef="#br0" timeOffset="598484.6812">12846 16966 434 0,'-3'-5'551'0,"3"1"13"0,0 0-54 0,0 0-84 0,0 2-94 0,3-1-96 0,-3-1-55 0,2 2-36 16,-1 0-19-16,2 1-12 0,-1-2-13 0,-1 1-13 0,3 2-14 0,1-1-14 15,0 1-14-15,0 0-14 0,0 0-9 0,4 0-9 0,-2 1-5 16,3-1-5-16,-1 2-3 0,1 1-2 0,0-3 0 0,2 1 2 15,-1 3-1-15,2-3-1 0,-3 3 0 0,2 0-2 0,-1 0 2 0,-2-1 0 16,1 0 0-16,0 3 2 0,-3-3 2 0,-1 3 5 0,1-3 4 16,-1 3 3-16,0-2 6 0,-2 2 2 0,-1 1 4 0,0-2 5 0,-3 4 3 15,2-3 2-15,-2 0 3 0,0 2 2 0,-2 1-1 0,2-3 2 16,-3 3-2-16,0 0-3 0,0 0-2 0,-1 1-5 0,1-1-1 16,-3 2-6-16,-1-1-2 0,4 1-4 0,-4-1-7 0,4 1-9 0,-4-2-14 15,4 2-15-15,-3 0-19 0,2 0-19 0,-2-1-25 0,3 0-29 16,-2 0-30-16,0 1-33 0,2-2-41 0,1 0-44 0,0 0-65 0,-1-1-75 15,0-2-74-15,3 2-75 0,-3-4-29 0,3 2-8 0</inkml:trace>
  <inkml:trace contextRef="#ctx0" brushRef="#br0" timeOffset="598672.1702">12784 17180 37 0,'-7'-1'582'15,"4"-2"15"-15,-1-2 8 0,1 2 7 0,0-1-105 0,3 1-159 0,0 1-95 16,0-2-61-16,3 3-35 0,1-3-26 0,2 2-18 0,3 0-17 16,2 1-23-16,2-3-24 0,0 2-29 0,7 0-31 0,-1 2-35 0,1-1-35 15,3 1-38-15,2 0-41 0,1 0-63 0,0 1-74 0,1 1-102 16,-1 0-116-16,0 2-60 0,1-3-33 0,1 1-12 0,-4 2-3 0</inkml:trace>
  <inkml:trace contextRef="#ctx0" brushRef="#br0" timeOffset="599634.6355">14698 17214 262 0,'5'-4'500'0,"-5"2"-50"0,1 0-83 0,-1 1-72 0,4-4-68 0,-4 4-40 0,3-2-27 0,-3 1-16 0,2 2-12 0,-1 0-7 0,-1 0-7 0,0 0-10 16,0 0-12-16,0 0-14 0,0 0-14 0,0 0-13 0,0 0-11 0,0 0-10 16,0 0-5-16,0 0-7 0,0 0-3 0,-1 0-1 0,-1 0-1 15,-1 0 2-15,-1 2 1 0,3 1 3 0,-4-2 1 0,1 4-1 16,2-4 3-16,-2 3 0 0,-2 0 2 0,2 1 0 0,-2-1 1 0,2 0 1 16,-2 4-1-16,0-3-1 0,-1 2-3 0,0 0-4 0,4 2-3 15,-4-2-4-15,4 3-4 0,-3-4-2 0,2 4-3 0,-2-2-1 0,3 1-2 16,-1-1-1-16,2 1-2 0,1 0-1 0,-2 0-3 0,2-1-2 15,1 1-4-15,0-3-3 0,1 3-6 0,3-1-3 0,-2 1-6 16,2-3-6-16,-1 0-5 0,3 1-5 0,-2-1-4 0,3-1-5 16,-1 1-4-16,0-1 0 0,3-2-2 0,-2 2 2 0,3-2 2 0,-1-2 3 15,-1 4 3-15,1-5 5 0,0 0 5 0,1 0 5 0,-2 0 6 0,-1 0 5 16,2-3 5-16,-3 1 8 0,0-2 6 0,-1 1 8 0,1 0 9 16,0-3 7-16,-2 3 9 0,-1-4 8 0,-1 1 8 0,-1-1 6 0,-1 0 8 15,0 0 4-15,-1-2 4 0,-1 0 6 0,-1 0 3 0,-1-1 3 16,1 0-1-16,-3-1-2 0,-1 0-2 0,1 0-5 0,-1 3-7 15,-2-5-3-15,-1 1-6 0,3 3-4 0,-3-3-3 0,1 2-3 0,-1-1-4 16,3 0-3-16,0 3-4 0,1-4-2 0,0 3-3 0,-1 1-2 16,4-1-4-16,-1-3-2 0,4 5-3 0,-1-2-4 0,1 2-4 0,1 0-5 15,-1 0-3-15,4 0-4 0,-1 2-4 0,0-1-3 16,1 0-4-16,2 0-2 0,-2 4-3 0,2-4-2 0,0 3 1 0,1 0-2 16,0 1 1-16,-1 1-1 0,0-2 2 0,1 3-1 0,0 0-1 0,-1 3 2 15,0-2-1-15,1 1 1 0,-4 1-1 0,4 3-1 0,-4-1-4 16,1 4-5-16,1-4-5 0,-1 4-8 0,-2-1-11 0,-1 3-14 15,-1 2-16-15,-1 2-22 0,-1 0-25 0,-4 0-33 0,-1 3-39 0,0-2-55 16,-3 4-63-16,-2 0-80 0,-5 0-87 0,0 1-46 0,-4 2-23 16,-3 1-7-16</inkml:trace>
  <inkml:trace contextRef="#ctx0" brushRef="#br0" timeOffset="609006.2767">11229 18260 399 0,'0'0'373'0,"-2"-1"-71"0,2 1-92 0,0-3-54 0,0 2-38 0,0-1-20 0,0 0-13 0,0 2-5 0,0 0-4 16,0-3-5-16,0 3-5 0,0 0-8 0,0-2-6 0,0 2-7 0,0 0-6 16,0 0-6-16,0 0-6 0,0 0-4 0,0-2-2 0,0 2-3 0,0 0-1 15,0 0-3-15,0 0 0 0,0 0-2 0,0 0-1 0,0 0-1 16,0 0-2-16,0 0-1 0,0 0-4 0,0 0 0 0,0 0-2 16,0 0 1-16,2 0-1 0,0 0 1 0,-1 0 2 0,2 0 0 0,1 0 1 15,-1 0 2-15,2 0-1 0,-1 2 2 0,2 0 1 0,-2-2 0 16,3 0 1-16,0 0 0 0,-1 0 1 0,3 0-1 0,0 2-2 0,-1-2-1 15,2 0 0-15,0 0-1 0,0 0-2 0,0 0 0 0,2 0-1 0,-2 0-2 16,2 0-2-16,-1 0 0 0,2 0-1 0,1 0-1 0,-2-2 0 16,0 2-1-16,0-2-2 0,2 0-1 0,-2 2-1 0,0-1 0 0,0-1 1 15,0 2-2-15,0-2 0 0,-2 0 0 0,0 2 0 0,-1-2 0 16,-2 2 1-16,-1 0 0 0,0 0 0 0,-2 0 0 0,0 0 1 0,0 0-1 16,-4 0 1-16,0 0-1 0,0 0-1 0,0 0 0 0,0 0 0 0,0 0-1 15,-2 0-2-15,0 0 0 0,-2 0-2 0,0 0 0 0,-1 0-1 0,2 0 2 16,-4 0 0-16,3 0 1 0,-3 0 0 0,1 0 0 0,-3 0 3 15,2 0 1-15,1 0 1 0,-4 0 1 0,0 0 3 0,2 0 1 16,0 2 2-16,-2-2 0 0,2 0 0 0,0 0 0 0,-2 0 0 0,0 0 2 16,2 0-1-16,0 0 0 0,-2 0 1 0,0 0 0 0,-3 0 3 0,4 0 0 15,-1 0 2-15,0 0 1 0,-3 0 2 0,2 0 5 0,-1 0 3 0,2 0 4 16,-3 0 5-16,2 0 3 0,-1 0 2 0,2 0 5 0,0 0 3 16,0 0 1-16,1 0 3 0,2 0 1 0,-1 0 2 0,2 0 2 0,0 0-1 15,0 0 1-15,3-2-4 0,0 2-3 0,-1 0-3 0,1 0-3 16,3-1-4-16,0 1-3 0,0 0-3 0,0 0-3 0,0 0-4 0,0 0-3 15,3 0-4-15,-1-2-2 0,0 2-3 0,1 0-3 0,2 0 1 16,0 0-1-16,0 0 1 0,1 0-1 0,2 0 1 0,-1 0-1 0,2 0 2 16,1 0 0-16,0 0-2 0,2 0 1 0,-1 0-1 0,2 0 1 15,1 0-2-15,-2 0 0 0,0 2 0 0,2-2-2 0,-2 1 0 0,0 1-1 16,0-2 0-16,2 2-1 0,-4 0-1 0,-1-2-1 0,1 2 2 0,-1-1-1 16,1-1 0-16,-3 2-1 0,0 0 2 0,-1-2 0 0,-2 0 0 15,1 2 1-15,-2-2 0 0,-1 1 1 0,0-1 0 0,-2 0 0 0,0 0 3 16,0 0-1-16,0 0 2 0,0 0 0 0,0 0 0 0,-2 0 0 15,2 2 0-15,-2-2-1 0,0 0-1 0,-2 0-12 0,2 0-14 0,0 0-29 16,0 0-35-16,2 0-63 0,0 0-73 0,0 0-97 0,0 0-112 0,0 0-57 16,-4-2-28-16,4 2-17 0</inkml:trace>
  <inkml:trace contextRef="#ctx0" brushRef="#br0" timeOffset="610157.5737">12646 18397 382 0,'-3'0'476'0,"0"0"-63"0,0 0-99 0,2 0-75 0,1 0-60 0,0 0-36 0,0 0-25 0,0 0-11 0,0 0-7 0,0 0-3 0,0 0-4 0,0 0-5 0,0 0-7 16,0 0-7-16,0 0-6 0,0 0-6 0,0 0-6 0,0 0-3 0,0 0-3 16,0 0-1-16,0 0-2 0,0 0 0 0,0 0 2 0,0 0 0 0,0 0 1 15,0 0-1-15,0 0 0 0,0 0-3 0,0 0-4 0,0 0 0 16,0 0-4-16,0 0-1 0,0 0-1 0,1-1-2 0,-1 1-1 0,0 0-2 16,3-2-3-16,-3 2-3 0,2 0-3 0,-1-1-3 0,2 1-4 15,-2 0-1-15,2 0-4 0,0 0-2 0,0 0-2 0,-2-3-3 0,4 2-2 16,-1 1-1-16,-1-2-1 0,4 2-1 0,0-2-2 0,-1 1 0 15,3 1-1-15,-2-3 0 0,3 1-1 0,0 2 0 0,3-1 1 0,-1-2-1 16,-1 3 1-16,2 0-2 0,0 0-1 0,2 0-3 0,-1 0-3 16,-1 0-3-16,4 0-4 0,-4 0-4 0,3 0-3 0,-1 0-5 0,0 0-4 15,1 0-4-15,-3 0-4 0,3 0-4 0,-4 0-1 0,-1 0-3 16,2 3-2-16,-3-2-2 0,0-1 0 0,-2 2 0 0,0 1 0 0,-2-3 2 16,-2 1 1-16,-1 1 4 0,1 0 1 0,-4-2 4 0,3 1 1 0,-3 2 4 15,0-3 2-15,-3 0 3 0,3 1 4 0,-4 1 4 0,3-2 5 16,-4 1 4-16,1-1 3 0,1 2 4 0,-3 0 3 0,-2-2 1 0,-1 2 3 15,0 0 2-15,1-2 1 0,-2 1 2 0,0 1 1 0,-2-2 0 0,-1 2 2 16,3-2-1-16,-1 2 0 0,0-2 2 0,-3 0-2 0,5 0 1 16,-4 0-1-16,3-2 0 0,0 2 2 0,-1-2-2 0,1 2 2 0,-1-3-1 15,4 1 0-15,-3 0-1 0,2-2 1 0,-3 3 0 0,4-1-1 0,0 1 2 16,0-3-1-16,1 2 4 0,0-1 2 0,-1 0 4 0,0 0 1 16,1 0 3-16,2 3 3 0,-1-5 2 0,0 4 3 0,0-2 3 0,1 1 3 15,1-1 1-15,0 2 1 0,-1-1 4 0,3 2-1 0,-1-3-1 16,-1 3-3-16,2 0-1 0,1 0-3 0,0 0-2 0,0 0-3 0,0 0-4 15,0 0-3-15,0 0-4 0,0 0-4 0,0 0-3 0,0 0-4 0,1 0-2 16,2 0-2-16,0 0-1 0,1 0 0 0,-1 0 2 0,3 3 0 16,-2-3 1-16,2 2 1 0,0-1 2 0,0 2 0 0,2-1 1 0,2 1 2 15,-2-2 0-15,2 4 0 0,0-5 1 0,0 3 1 0,1-2-2 16,2 4-4-16,-3-4-1 0,2 1-2 0,-1 0-1 0,1 2-3 0,-2-3 0 16,0 1-1-16,0-1-1 0,-1 1 0 0,1 0 0 0,-3-2-1 15,0 2-1-15,-1 0 0 0,0-2 0 0,-2 1 1 0,-1 1 1 0,1-2 0 16,-1 2 1-16,-3-2 0 0,0 0 0 0,0 0 1 0,0 0-1 15,-3 0 0-15,2 2 2 0,-2 0-1 0,0-2 1 0,0 0-2 0,-1 0 1 16,-2 0-1-16,3 0 2 0,-4 0-2 0,1 0-1 0,1 0-3 0,-4 0-8 16,3 0-12-16,0 0-22 0,-1-2-27 0,0 0-45 0,4 2-54 15,-1-2-82-15,4 2-95 0,0 0-68 0,0 0-56 0,0 0-28 0,0 0-15 16</inkml:trace>
  <inkml:trace contextRef="#ctx0" brushRef="#br0" timeOffset="622300.5238">1896 18577 147 0,'0'-1'189'0,"3"1"-25"0,-3-2-14 0,0 1-8 0,0 1-5 0,0-3-2 0,0 2-2 0,0 1-3 0,0 0-2 0,0-2-6 0,0 2-9 15,1 0-7-15,-1-2-9 0,0 2-6 0,0 0-4 0,0-1-5 0,0 1-5 16,0 0-2-16,0-3-3 0,0 1-4 0,0 2-2 0,-1-1-6 0,1-2-5 16,-3 3-4-16,2 0-4 0,-2 0-4 0,0-2-5 0,0-1-4 0,-1 3-2 15,2-1-5-15,-4-2-4 0,2 3-4 0,-3 0-5 0,0 0-4 0,1 0-4 16,0 0-4-16,-2 3-1 0,2-2-3 0,-4-1-3 0,2 5 0 16,-2-5 0-16,2 4-1 0,-2 1 2 0,2-2-2 0,0 0 1 0,-2 3-1 15,0-3 0-15,4 3 1 0,-1-1-1 0,1 2 1 0,-1-1-1 16,4-1 0-16,-2 2 2 0,1-2-1 0,3 0 1 0,-2 1-1 0,3-1 2 15,0 4 1-15,0-5-1 0,0 2 0 0,4-1 0 0,-2 1-3 0,2-1-1 16,0 2-1-16,2-1-1 0,0-1-2 0,0 0-2 0,1 3-2 0,0-4-2 16,2 2 0-16,-2 0 0 0,3-3-1 0,-1 2 0 0,-2-1 2 0,3 1-1 15,0-1 0-15,-4 2 1 0,2-2 1 0,0 1 1 0,-1 0 0 0,-4-1 1 16,4-1 0-16,-4 1 1 0,1 0 0 0,-1-1 0 0,-3 1 2 0,0-1 4 16,0 3 3-16,0-1 8 0,-3-1 4 0,-1 2 4 0,1-3 4 15,-4 3 5-15,1-1 1 0,0 1 4 0,-1 0 1 0,0 2 2 0,-3-1 0 16,1-2 0-16,-1 4 0 0,0-2-5 0,0 2-3 0,0 0-5 0,-3-2-5 15,5-1-3-15,0 0-3 0,1 3-3 0,1-3-2 0,-1 0-1 16,1-1-2-16,0 1 0 0,2-1-3 0,2-1-2 0,2 1-3 0,-1-1-4 16,1-1-4-16,1 1-4 0,-1-1-2 0,2 1-3 0,2 0-3 0,2-1-1 15,-2 1-2-15,2-3 1 0,0 1-2 0,1 1 0 0,0 0 3 0,2-2 0 16,-2 1 3-16,2 1 1 0,-2 0 3 0,-1-1 3 0,2-1 2 0,-2 4 1 16,-2-2 1-16,2 0 2 0,-3 3 5 0,0-3 4 0,0 3 4 15,-2-1 10-15,-1 2 7 0,0 0 9 0,0 2 7 0,-1 0 10 0,-2 3 7 16,0-3 9-16,-4 5 9 0,4 1 6 0,-4-2 6 0,1 4 4 0,-1-1 3 15,-2 2-2-15,2-1-4 0,-2 1-7 0,1 1-6 0,2-1-7 0,0-3-8 16,0 5-4-16,2-5-8 0,0 0-5 0,2-1-5 0,1 0-4 16,1-2-5-16,1-1-3 0,1 3-3 0,2-4-2 0,2-1-8 0,2-2-8 15,0 1-13-15,2-3-16 0,4 0-23 0,-2-1-28 0,5-2-40 0,0-1-47 16,5-2-82-16,1-1-102 0,0-2-81 0,3-1-73 0,0-2-35 0,3-2-19 16</inkml:trace>
  <inkml:trace contextRef="#ctx0" brushRef="#br0" timeOffset="622983.3937">2265 18889 9 0,'-4'-7'488'0,"-2"1"5"0,2 1-78 0,-2 1-116 0,2-1-73 0,-5 1-49 0,3 1-28 0,0-1-15 0,1 2-7 0,-1 1-3 16,0-1-7-16,-1 0-9 0,1 1-10 0,-1 1-11 0,0 0-12 0,1 0-11 15,0 1-8-15,-1 1-7 0,-2 1-5 0,2-1-4 0,0 3-2 0,-3 1-2 16,0 1-3-16,3 2-4 0,-2-1-3 0,-1 1-2 0,3 3-3 0,-2-1-3 16,2 1-2-16,-2 3-3 0,3-1 1 0,1 2-1 0,0 0 2 15,-1-2 0-15,2 5-1 0,0-1 0 0,2-2-2 0,1 1 0 0,1 3 1 16,0-5-1-16,1 3 2 0,1-2 0 0,2 0 1 0,2-2 0 0,-2 1-2 15,2-1-2-15,0-2-2 0,2-2-1 0,1 1-2 0,-2-2-1 0,2 1-1 16,1-6-2-16,-3 1-1 0,2-2-3 0,1 0-3 0,1-3-1 0,0 0-3 16,-1 0-1-16,1-3-3 0,-1-3 1 0,2 0-2 0,1 0 0 15,-3-5-1-15,1 0 0 0,1 0 0 0,-2-1-3 0,0-3 1 0,-1 0 1 16,-2 1 1-16,0-2 3 0,-4-2 1 0,0 1 0 0,-2 1 2 0,-1-2 0 16,-1-1 1-16,-2 1-1 0,0 3-1 0,-1-3-2 0,-5 2 0 0,2 2 0 15,-3 0-3-15,0 1-2 0,-3 1-4 0,1 0-4 0,1 3-9 16,-2-2-11-16,0 5-18 0,0-2-21 0,0 3-26 0,0 0-29 0,1 1-37 15,2 1-43-15,0 1-69 0,3 0-84 0,-2 2-65 0,4 0-56 0,-1 2-27 16</inkml:trace>
  <inkml:trace contextRef="#ctx0" brushRef="#br0" timeOffset="623499.819">2344 18693 149 0,'-1'-8'535'0,"1"1"9"0,0 2 10 16,0-1-86-16,0 2-132 0,1-2-94 0,1 3-75 0,-2-3-42 0,4 3-25 16,-1-2-14-16,0 1-8 0,1 2-10 0,1-1-9 0,-1 0-14 0,3 0-15 15,-1 3-12-15,1 0-11 0,3 0-8 0,-4 0-4 0,1 0-3 16,2 0-1-16,-2 3 0 0,0-2-1 0,0 4 0 0,2-3-1 0,-2 2 0 16,-1 1-1-16,1-1 1 0,-4 2 0 0,4-1 1 0,-4 1 0 0,0 1 1 15,-1 0 1-15,-1 0 1 0,-1 0 2 0,0 2 4 0,0 0 4 0,0 0 3 16,-1 0 6-16,-1 2 3 0,-1 1 3 0,0-2 4 0,-1 1 1 15,-2 3 3-15,2-2 1 0,-2 2 1 0,2-3 2 0,-5 3-1 0,6-2-1 16,-4 1-1-16,4-1-3 0,-4 1-4 0,4-1-3 0,0 0-3 0,-1-1-1 16,2-1-3-16,1 1-2 0,1-2 0 0,0 0-2 0,1 0 0 0,1-1-2 15,1 0 0-15,1 1-1 0,-1-1-1 0,1-4 1 0,2 4-1 16,1-2-1-16,0-3 0 0,2 2-2 0,-3-1 0 0,4-1 0 0,-3 1 0 16,2-1-2-16,2-1 0 0,-1 2-1 0,-1-2 0 0,1-1 1 0,-3-1-1 15,2 2 1-15,1 0-1 0,-4-2-1 0,1 2 1 0,0 0-2 0,-4-1 0 16,3 1 0-16,-3 2 0 0,1-3 0 0,-1 1 3 0,0 1 0 0,-3 0 1 15,1 0 2-15,2 0 2 0,-3 3 0 0,0-1 2 0,0-1 2 16,0 4 1-16,0-2 2 0,-3 0 1 0,2 1 1 0,1 1 0 0,-3 2 2 16,3-1-2-16,-1 0 0 0,-1 3-1 0,2-1 0 0,0-2-1 0,0 3-1 15,0-2-1-15,0 1 0 0,0 2-2 0,2-1 1 0,-1-3-3 0,-1 3-1 16,3-1-4-16,1-2 0 0,-2 0-1 0,-1-1-3 0,3-1 1 0,-1 2-2 16,0-2-1-16,0 0 0 0,-3 1-1 0,2-2-1 0,-1-3 0 0,-1 3-1 15,0-4-2-15,-1 2 0 0,-1 1-1 0,-2-2 1 0,-2 0-1 16,0 1-2-16,-1-2-3 0,0 1-5 0,-3 0-10 0,-2 0-10 0,-1 0-13 15,0-1-17-15,-4 0-18 0,1 1-20 0,-1-1-32 0,1-2-37 0,0 2-75 16,0 0-94-16,-1-2-78 0,1-2-71 0,3 0-32 0,-4 0-13 0</inkml:trace>
  <inkml:trace contextRef="#ctx0" brushRef="#br0" timeOffset="624083.8271">3017 18759 412 0,'0'-6'499'0,"0"2"5"0,0-1-100 0,0 0-152 0,0 1-87 0,0-1-54 0,0 1-27 0,0 2-16 0,0-1-6 0,0 0-2 0,0 0-6 0,0 3-5 0,-2-3-7 0,0 1-9 0,2 2-8 16,-3 0-4-16,2 0-4 0,-1 0-4 0,-2 0-2 0,0 0 1 0,-1 2-2 15,2 1 1-15,-4-3 1 0,2 3 1 0,-1 0-1 0,0 0 0 0,-3-1 1 16,2 2-1-16,-1 1-1 0,0 1 1 0,-2 0-1 0,0 1 1 16,2 0 2-16,0 0-2 0,-2 2 1 0,4-2-1 0,-4 2-2 0,3 0-2 15,1 0-1-15,3 0-2 0,-1-1 0 0,0 1-2 0,4-2-1 0,-2 0 1 16,2 2-2-16,2-2-2 0,-1 2 1 0,4 0-1 0,-1-2-1 16,2-1 1-16,0 0 1 0,2 3 0 0,2-3 0 0,-3 0 0 0,2-1-1 0,1 1 0 15,0-1 0-15,2 2 0 0,-2-1 0 0,-2-1 0 0,1 0-2 16,-2-1 0-16,1 1-2 0,0 1 0 0,-2-3-1 0,-2 3-1 0,-1 0 2 15,0-1 0-15,1 1 1 0,-4-2 0 0,0 4 4 0,0-2 3 0,0 0 2 16,-2 0 4-16,0 1 5 0,-2 2 4 0,-2-2 4 0,2 4 6 0,-4-2 3 16,1 0 0-16,0 2 2 0,1 0 0 0,-4 1-1 0,4-1 0 0,-4 1-2 15,2-1-1-15,0 2-3 0,0-4-2 0,2 2-4 0,2 0-4 16,-2-1-3-16,3-1-3 0,0 0-3 0,-1-2-2 0,4 2-4 0,-2-2-3 16,2 1-2-16,2-2 0 0,-2 0-2 0,4-1-1 0,-2 1 1 0,-1 0-1 15,3-3 0-15,1 3 0 0,-1-3 1 0,0 3-1 0,-2-3 0 0,2 1 1 16,0 1 3-16,-1-1 1 0,0-1 3 0,0 3 2 0,0-1 3 15,1-1 3-15,-2 2 2 0,-1-3 3 0,-1 3 3 0,0-1 3 0,0-1 5 16,0 2 4-16,0 2 3 0,0-1 6 0,-1 1 2 0,-1-2 3 0,2 3 1 16,-4 0 0-16,1 0-2 0,0 1 0 0,0-1-2 0,2 0-1 0,-1 3-3 15,2-1-4-15,-2-2-2 0,0 1-3 0,2 1-4 0,0-2-1 0,2 1-7 16,0-1-5-16,0 0-6 0,-1 2-11 0,4-5-11 0,-1 3-13 0,2-3-17 16,0 1-16-16,2-2-22 0,-2 2-27 0,4-3-38 0,0 0-43 15,4-1-80-15,-2-3-96 0,2 0-85 0,0-2-81 0,4-1-34 0,-2-3-16 16,1 1-1-16</inkml:trace>
  <inkml:trace contextRef="#ctx0" brushRef="#br0" timeOffset="624399.7481">3383 19065 249 0,'-4'-3'513'0,"0"-3"7"0,2 1-90 0,0 1-140 0,0 1-83 0,2-1-54 0,-2 0-28 0,0 1-14 0,2-1-6 0,0 1-4 0,0 0-4 0,0-1-7 0,0 2-7 0,0-1-4 0,0 0-4 16,0 1-2-16,0-2 1 0,0 4 1 0,0 0 4 0,0 0 3 15,0 0 4-15,0 0 4 0,0 0 4 0,0 0 3 0,-2-2-1 0,2 2 0 16,0 0-5-16,0 0-7 0,-1 0-7 0,-2 0-7 0,1 2-10 0,0-2-7 16,0 0-7-16,2 3-7 0,-1-2-9 0,-2 4-6 0,3-2-7 0,-2 0-7 15,2 3-4-15,-2 1-2 0,0 0-2 0,2 0 1 0,0 4 2 16,0 0 1-16,0-1 0 0,0 4 3 0,0-2 1 0,2 2 1 0,0-1-7 15,-2 1-8-15,2 0-12 0,-2 0-15 0,3 1-17 0,-2 2-21 0,3-5-22 16,-2 3-25-16,2-2-28 0,-2 2-30 0,0-1-40 0,0 0-42 0,2-1-66 16,-2-1-80-16,-1-2-76 0,2 1-77 0,1-1-32 0,-2-1-7 0,1-3 7 15</inkml:trace>
  <inkml:trace contextRef="#ctx0" brushRef="#br0" timeOffset="624899.482">3529 18783 257 0,'-4'-8'566'0,"-2"3"12"0,0 0 8 16,2-1 7-16,-2 1-119 0,2 0-182 0,2 1-101 0,-2-2-63 0,4 2-33 16,-2 4-17-16,2-5-12 0,0 1-6 0,2 2-9 0,-2 2-13 0,4 0-13 15,-2-3-14-15,2 3-9 0,2 0-9 0,-2 3-3 0,5-3-2 0,-2 2-2 16,-1 1 1-16,4 1-1 0,-2-2 2 0,0 2 0 0,5 2 0 0,-6-2 1 15,3 3-1-15,-2-2-2 0,0 2 0 0,-2-1-2 0,2 1-2 16,-2 0 0-16,0 0-1 0,-2 3 1 0,0-4 0 0,1 3 2 0,-4-1 3 16,1 1 2-16,-2-2 4 0,2 0 2 0,-2 2 3 0,0 0 3 0,0 0 3 15,-2 2 3-15,2-2 3 0,-2 0 2 0,2-1 0 0,-4 2 1 16,2-1 1-16,0 0-1 0,0 0 0 0,1 0-2 0,-2 2-1 0,3-4 0 16,-2 2-1-16,2-3 0 0,-1 5-1 0,1-5-1 0,0 2 0 0,0-1-1 15,1 0 1-15,-1 0-1 0,2 0 1 0,2-1-2 0,-2-1 1 0,2 2-2 16,0-3 1-16,0 2-1 0,2-3 1 0,-2 3-1 0,2-3 1 0,0 0-2 15,0 2 1-15,0-5-2 0,2 4 0 0,-2 1 0 0,0-2-1 0,2-1 2 16,0 2-1-16,-1-1 1 0,0 0 1 0,-1-1-1 0,0 2 2 16,2-1-1-16,-2 1 2 0,0-1 0 0,1 1 3 0,0 1 0 0,-1-1 2 15,0 1 0-15,2 1 0 0,-2 0 1 0,0-2 2 0,0 4-1 0,-2 0 2 16,2-2 0-16,-2 3 0 0,2 0 0 0,0 0 0 0,-2 2-2 0,2 2 1 16,-2-3-2-16,0 2 0 0,1-1 1 0,-4 3-1 0,2 0 1 0,-2 0-2 15,1 1 0-15,-2-2 0 0,0 1-1 0,-2 1-1 0,1-3 0 16,-3 2-1-16,-1 0 0 0,1 1 0 0,-2-3-1 0,-2 2-2 0,2 0-2 15,-4-1-7-15,0-1-2 0,2-2-6 0,0 1-6 0,-2-1-9 0,2-1-12 16,-2 0-15-16,2-3-19 0,0 0-23 0,0-2-31 0,2 0-35 0,2-1-70 16,-2-3-86-16,2-2-94 0,2 1-96 0,1-5-48 0,-2-2-23 15,3 2-10-15,3-6 1 0</inkml:trace>
  <inkml:trace contextRef="#ctx0" brushRef="#br0" timeOffset="625400.1879">4457 18795 354 0,'-6'-11'533'0,"1"1"7"0,-1-1 7 0,0 1-95 0,-1 1-146 0,0 0-100 15,1 0-77-15,0 1-40 0,-1 0-21 0,1 3-12 0,-1 0-5 0,3-1-4 16,-1 3-3-16,0-1-7 0,-1 1-9 0,0-1-9 0,2 4-8 0,-1 0-7 15,1 0-6-15,1 0-4 0,-4 2-2 0,4 0 0 0,-4 1-1 16,4 3 0-16,-4-1 1 0,1 0 0 0,3 2 2 0,-4 1-1 0,4 0 0 16,-4 1 0-16,4 1 1 0,-3 1-2 0,2-2 0 0,0 3 0 0,-1-1-1 15,1 1 1-15,2-1-1 0,1 3 0 0,1-4-1 0,0 1 0 0,0 1-1 16,0-1-1-16,3 2 0 0,0-3 0 0,1-1 0 0,-1 3 0 16,4-4 1-16,-4 1-2 0,3 0 1 0,1 0 0 0,0-2-2 0,-1 2 1 15,0-1 0-15,1-1 1 0,0-1 0 0,-1 0-1 0,-2 2 1 0,2-2 1 16,-2-2 2-16,1 4 2 0,-1-2 2 0,-3-1 4 0,1 0 7 0,1 0 5 15,-3 1 6-15,0-3 7 0,0 4 6 0,-3-1 7 0,3-1 5 0,-3 2 5 16,0-1 5-16,-1 0 2 0,1 0 2 0,0 2 0 0,-3-1 0 16,2 1-3-16,-2 0-2 0,2-1-5 0,-2 2-5 0,2 0-5 0,-2 0-6 15,3 1-4-15,0-1-5 0,-1 2-3 0,2-2-3 0,1 0-4 0,1-3-2 16,0 3-2-16,0 0-2 0,0-2 0 0,3 2-2 0,0 0 0 0,1-2-1 16,-1 1-1-16,3 0 1 0,-2 1-1 0,2-3-1 0,-2 2 0 15,2-1 0-15,1 0 0 0,-1-2 1 0,1 2-1 0,-1 1-1 0,1-1 0 16,-1-1 1-16,-2 3 0 0,2-3 1 0,-3-1-1 0,4 4 1 0,-4-3 1 15,1 2-1-15,1-1 0 0,-1 0 0 0,-3-2-7 0,2 2-5 0,0 1-11 16,0-1-14-16,-3-1-16 0,1 3-19 0,-1-3-22 0,0-1-27 0,0 4-27 16,0-3-32-16,0 0-48 0,0 0-57 0,0 0-79 0,0-2-93 15,2 1-51-15,-2-3-34 0,0-2-9 0</inkml:trace>
  <inkml:trace contextRef="#ctx0" brushRef="#br0" timeOffset="625721.421">4633 19110 78 0,'-7'-6'593'0,"-2"-3"15"0,-1 4 13 0,4-1 12 0,-1 0-94 0,1 0-150 0,-2 0-104 0,2 2-85 0,2 0-46 0,-1-1-27 0,4-1-13 0,-2 3-8 0,1-1-13 0,2 0-14 0,0 1-17 0,2 1-20 0,-2 0-15 0,4-1-16 0,-1 1-14 0,0 1-7 0,0 1-7 0,1-3-4 0,2 2-3 0,0 1 0 0,0 0-1 15,-1 0-1-15,1 0 0 0,1 0 0 0,0 1-1 0,-1 2 1 0,0-2 0 16,3 1 1-16,-4 1 1 0,1 1 3 0,-1 1 1 0,-1-1 5 0,-3 1 1 15,2 2 3-15,-1 1 3 0,-2 0 5 0,0 1 3 0,-2 1 3 0,2 0 5 16,-3 1 4-16,-1 0 5 0,1 2 5 0,-3 1 2 0,2 0 4 16,-2-2 2-16,-2 3-1 0,2-1-1 0,0-1 0 0,0 2-1 0,-1-1-3 15,4-1-2-15,-4-1 0 0,4 2-2 0,0-4-2 0,0 1-1 0,3-2-3 16,0 1 0-16,0-2-2 0,0-1 1 0,3-1 0 0,0 0 1 16,3 0-2-16,0-3-5 0,2 0-6 0,2-3-11 0,-1 0-12 0,5 0-15 15,2 0-16-15,0-4-21 0,3-1-25 0,-2-1-31 0,2 0-37 0,3-3-71 16,-1 0-91-16,2 2-104 0,-3-2-111 0,2-1-55 0,-2-1-23 0,0-1-8 15,-1 1 2-15</inkml:trace>
  <inkml:trace contextRef="#ctx0" brushRef="#br0" timeOffset="626304.8661">4976 18721 487 0,'-9'-6'564'0,"4"0"14"16,-1 0 11-16,0 1-98 0,0-2-153 0,2 1-90 0,1 1-62 0,0 0-29 16,0-1-18-16,2 0-7 0,1 0-4 0,-2 3-9 0,2-3-11 0,0 3-14 15,0-2-18-15,0 1-15 0,2 2-14 0,-2-1-11 0,1 1-11 16,2 1-9-16,-1 1-8 0,-1 0-7 0,2 0-5 0,1 0-2 0,-1 0-3 15,0 3-1-15,3 0-2 0,0-1 1 0,-2 2 0 0,2 1 1 0,0-1 1 16,-1 4 1-16,2-2 1 0,-1 0 3 0,0 3 1 0,1-2 2 0,0 2 2 16,-4 2-1-16,4-1 0 0,-4-1 0 0,2 2 0 0,-1-1 0 0,-2 1-1 15,0-2 0-15,0 1-2 0,-1 1-1 0,-1-1 0 0,0 2-2 0,-1-4 2 16,-1 4-2-16,2-1 0 0,-4-1 2 0,1-1-1 0,2 2 1 16,-1 0-1-16,-2-2 1 0,2 0-1 0,-2 0 2 0,1-1 0 0,2 2-1 15,-1-2 2-15,0-2-1 0,0 1-1 0,2 1 1 0,-3-1 1 0,3-2-2 16,0 1 2-16,3 1-1 0,-3-1 0 0,2-2 1 0,0 1 1 15,1 0 2-15,2 1 0 0,-1-3 0 0,0 3 2 0,2-3-1 0,0 3 0 16,0-3 0-16,-1 2 2 0,4-1-1 0,-3 1 1 0,0 0-1 0,-1 1 0 16,2-3 1-16,-1 5-2 0,0-5 0 0,0 2 0 0,-2 0 1 0,2 1 0 15,0 0 0-15,-2 0 2 0,0-1 1 0,0 1 0 0,-2-1 1 0,2 2 1 16,-2-2 0-16,-1 0 1 0,2 1 0 0,1-1 0 0,-2 2 1 0,-1 1 0 16,2-1-1-16,-1-1 0 0,0 0 0 0,0 2 0 0,2-2-1 15,-1 3 0-15,0-3 0 0,-1 3-2 0,0-2 1 0,1 1-1 0,2 2-1 16,-1-1 0-16,0 0-1 0,0 0 1 0,-2 0-2 0,2 0 1 0,-1 1-1 15,0 0-1-15,1-1 1 0,-2 0-1 0,-2 0 0 0,1 0-1 16,-1 1 1-16,0-1 0 0,-1 0 0 0,1-1 0 0,-2 0 1 0,-2 1 1 16,0-2 0-16,-2 0 2 0,0 0 0 0,0 0-1 0,-2-1-1 0,2 1-3 15,-4-1-6-15,4-2-5 0,-4 1-12 0,2 0-18 0,0-1-24 0,-2-2-30 16,2 1-43-16,3-2-46 0,0 1-105 0,1-2-134 0,-3-2-87 16,4 1-66-16,-1-4-33 0,1 2-15 0,0-3-7 0</inkml:trace>
  <inkml:trace contextRef="#ctx0" brushRef="#br0" timeOffset="626856.817">5660 18601 446 0,'-4'-9'535'0,"-2"2"5"0,1-2 4 0,0 2-103 0,-1 2-156 0,2-4-87 0,-2 4-50 16,2-1-26-16,-2 1-13 0,2 1-6 0,-2-1-1 0,2 4-9 0,-2-3-9 15,0 2-11-15,2 1-12 0,0 1-12 0,2-2-11 0,-4 2-9 16,2 0-6-16,-2 2-7 0,2-1-2 0,-2 1-5 0,2 2-1 0,-3 2-3 16,0-3-1-16,1 3-1 0,0 0-1 0,0-1 1 0,-2 5-1 0,2-2 0 15,0 0 2-15,0 1-1 0,-2 0-1 0,4 0 2 0,-2 2-2 0,4-1 0 16,-2 1-1-16,2-2 0 0,0 2 0 0,0 0 1 0,2 0-4 0,0 0 1 15,2 1-1-15,0-2 0 0,0-1-2 0,1 2-1 0,0 1-1 16,1-3-1-16,0 1 0 0,-2 1-2 0,2-2 0 0,2 0 0 0,-2 1 0 16,-2-1 0-16,2-3 1 0,0 3 1 0,-2-1 0 0,2-2 2 0,-2 0-1 15,0 0 0-15,0 1 2 0,2-2-1 0,-2 1 1 0,0-1-1 0,-2 0 2 16,2 1 0-16,-2 0-1 0,3 0 2 0,-2 0-1 0,-1 0-1 0,2-1 1 16,-2 2-2-16,2 1 2 0,0-2 0 0,-2 1-1 0,0 1 1 15,0 1 1-15,0 0-2 0,0 1 1 0,0-1-1 0,0 0 2 0,0 0 1 16,0 2 2-16,0 0 0 0,-2 0 2 0,0 0-1 0,2 1 1 0,0-2 1 15,-2 2 0-15,2 0 2 0,-1-1 0 0,-2 0 1 0,3 2 1 0,0-3 1 16,-2 2-1-16,2 0-1 0,0 0-1 0,0-1 0 0,-2 1 1 16,2 0-2-16,0-3 1 0,0 1 0 0,0 1-1 0,0-1 1 0,-2-1 0 15,2 2 0-15,0-2 3 0,0 0 3 0,0 0 1 0,0-1 3 0,0-1 2 16,0 2 1-16,0 0 1 0,0-2 2 0,0 0-1 0,0 1 1 0,0-2 1 16,0 0-2-16,0 2 0 0,2-2-2 0,0-1-1 0,-2 0-5 15,2 0-5-15,-2-1-11 0,4 1-11 0,-2-1-14 0,2-1-15 0,0 1-19 0,-1 0-21 16,4-1-32-16,-1-1-36 0,0 0-73 0,0-2-91 0,4 0-99 15,0 0-105-15,0-2-51 0,2 0-24 0,0-3-8 0,0-1 0 0</inkml:trace>
  <inkml:trace contextRef="#ctx0" brushRef="#br0" timeOffset="627325.2377">5800 18936 265 0,'-8'-6'572'0,"2"1"9"0,0-1 11 0,2 2-91 0,1-1-143 0,-2 2-98 0,3-3-77 0,0 3-43 0,2-3-25 0,2 3-13 0,0-3-6 0,0 1-11 0,4 1-9 0,-2-1-17 15,2 0-15-15,2 1-13 0,0-1-13 0,5 1-9 0,-3-1-7 0,1 2-4 16,-1-3-4-16,2 3-1 0,2-2 1 0,-2 1-1 0,-2 2 0 0,3-2 0 16,-3 1-1-16,-1 1 1 0,-1-1-1 0,1 3 0 0,-3-2 0 0,-3 1 1 15,1 1 3-15,0 0 0 0,-4 0 2 0,2 1 3 0,-2-1 3 16,0 2 0-16,-2 1 4 0,1 2 2 0,-2-1 4 0,-1-2 1 0,1 4 3 15,-2 0 3-15,0 0-1 0,0 0 1 0,-1 1-1 0,1 1 0 0,-1-1-2 16,-1 0-2-16,4 0-1 0,-4 0-4 0,4-1-2 0,-2 0-2 16,3 0-2-16,0-1-3 0,1 1-1 0,1 0-3 0,0-3-3 0,1 1 0 15,1 0-2-15,0-1-1 0,3-1 0 0,-2 0-1 0,4 1 0 0,-1-3 1 16,1 2 0-16,1 0 0 0,0-2 2 0,2 0-1 0,0 0 0 0,0-2 2 16,3 0 0-16,-4 2 1 0,4-2 0 0,-3 1 1 0,1 1-1 0,-1-2 1 15,-1 2-1-15,1 0-1 0,-1 0 1 0,-1 0-2 0,1 2-1 16,-2-2-1-16,-1 1 2 0,0 1-1 0,2 2 1 0,-3-2 1 0,-1 1-1 15,2 3 3-15,-3-1-1 0,1 0 2 0,0 1 1 0,-4 0 2 16,2 3 1-16,-2-3 3 0,0 3 1 0,-2-1 3 0,2 1 2 0,-4 0 1 16,0 0 1-16,1 1 3 0,-3-1 1 0,2 0 0 0,-1 0 1 0,-3 0 0 15,2 0 1-15,0 1 0 0,-1-3-1 0,-2 2 0 0,1-2-2 16,2 0-5-16,-4 0-5 0,3 0-12 0,-2-1-11 0,-1 0-14 0,0-2-18 16,4 1-20-16,-1 0-26 0,-2-1-31 0,2-2-35 0,0-2-68 15,0 3-85-15,1-3-98 0,-1-3-105 0,4 3-51 0,-2-5-25 0,4 2-8 16</inkml:trace>
  <inkml:trace contextRef="#ctx0" brushRef="#br0" timeOffset="627840.0315">6214 18597 138 0,'-3'-7'621'0,"-1"0"12"0,1 0 11 16,0 0-4-16,3 2-9 0,0-1-129 0,0 1-191 0,0-2-101 0,1 5-60 0,1-3-29 0,2 1-17 0,2 1-12 0,1 1-13 0,0 1-16 0,2-2-19 0,1 2-14 0,2 1-14 0,-1 0-9 0,4 1-9 0,-1 2-5 0,2-2-4 0,-3 1-3 0,4 1-1 16,-4 1-1-16,0 1 0 0,-3 0 0 0,0 1 0 0,2-2-1 0,-5 4-1 15,0-2 0-15,-4 0 1 0,1 3 0 0,-1-2 1 0,-1 2 4 16,-2 2 3-16,-2-1 2 0,-1-1 4 0,2 2 2 0,-3-2 2 0,-1 1 1 16,-1 1 1-16,1-2 1 0,-1 1-1 0,-3 1 2 0,4-1-1 15,-1 1 1-15,0-2-1 0,-1 3-1 0,1-1 0 0,3-3-1 16,-1 1-1-16,1 0-1 0,2 0-2 0,-1 0-2 0,2-3-2 0,2 0-2 15,-1 0-2-15,2-1-2 0,1 1 0 0,-1 0 0 0,1-3-1 0,2 3 0 16,0-3 0-16,1-1 0 0,0 2-1 0,2-1 0 0,-2 1 0 16,-1-1 1-16,3-1 0 0,-1 2 2 0,-2-1 0 0,1 1 1 0,3 0 0 15,-4-1 0-15,0 1-1 0,1-1 4 0,-4 0 0 0,4 1 2 0,-4 1 3 16,1-2 3-16,-1 3 3 0,-1-4 0 0,-1 4 3 0,-1 0 2 16,3 0 0-16,-3 0 1 0,0 0 0 0,0 3 1 0,-3-2 1 0,3 4-2 15,-1-3-2-15,-1 1-1 0,-1 2 0 0,2-2-1 0,-2 5-2 16,2-4 1-16,-1 1-1 0,2 1 1 0,-3 1-1 0,3-1 0 0,0 0-1 15,0-1-1-15,3 1-1 0,-3-2-2 0,3 1-1 0,0 0-2 0,-2 0-3 16,4-2-2-16,-1 0-1 0,-1-1-2 0,1 1 0 0,2-3-1 16,-2 2-1-16,-1-1 2 0,0-2-1 0,0 0 2 0,1 1 1 15,-4-1 2-15,2 1 2 0,-2-3 2 0,0 1 1 0,-2-1 1 0,-1 0 2 16,-1 1 2-16,1 1-1 0,-4-2 1 0,1 0-1 0,-4 2-2 0,3-1-2 16,-3 1-9-16,-3 0-10 0,1-1-18 0,-2 1-21 0,1 0-29 15,-2 0-32-15,1 1-46 0,1-3-54 0,3 3-99 0,-3-1-119 16,3-1-76-16,-2-1-58 0,2-2-27 0,3 2-13 0,-2-2-1 0</inkml:trace>
  <inkml:trace contextRef="#ctx0" brushRef="#br0" timeOffset="628449.5272">7339 18620 132 0,'-2'-10'528'0,"2"-1"11"0,0 0 10 0,0 2-88 0,0-1-139 0,0 0-83 0,0 1-54 0,-2 3-29 0,2-3-13 0,-3 3-8 0,2-1-2 15,1-1-7-15,-2 3-8 0,0 0-10 0,0 1-10 0,-2 0-11 16,2 1-11-16,-2 1-8 0,0 0-11 0,-2 0-9 0,2 2-6 0,-4 0-7 15,1 2-6-15,0 0-3 0,0 2-5 0,-2-1-3 0,-1 1-2 0,-2 1-5 16,2 2-4-16,0 1-2 0,0 0-3 0,0 1-1 0,0 1-1 16,4-1-2-16,-2 2-3 0,2-1-4 0,0-1-5 0,2 2-7 0,2 0-7 15,2-1-7-15,0 1-5 0,0 1-6 0,2-1-7 0,2-2-5 16,2 1-3-16,0 1-6 0,2-2-1 0,-2 0-1 0,4-1 0 0,0 1 4 16,-2-2 3-16,0 2 6 0,2-3 6 0,-2 0 7 0,0 0 2 0,-2-1 7 15,2-2 7-15,-3 2 7 0,-2 1 7 0,1-4 7 0,-2 1 9 16,0 1 7-16,-2-1 10 0,0 3 4 0,-2-1 8 0,0-1 7 0,0 2 8 15,-2-3 7-15,0 3 6 0,0-1 3 0,-2 1 2 0,0 0 1 16,-4 2-2-16,1-1-4 0,2 0-1 0,-3 2-7 0,0 0-7 0,0 0-7 16,1 0-5-16,-1 0-8 0,3 0-7 0,-2 2-5 0,4 0-8 0,-1-1-5 15,0-1-5-15,3 0-5 0,0 2-5 0,0 0-4 0,2-2-4 16,1 0-2-16,1-1-2 0,4 4 0 0,-1-3 0 0,0 0 0 0,-1 0 0 16,4-2 1-16,-1 2 1 0,0 0 2 0,0-3 3 0,0 0 4 15,-1 2 5-15,2-2 6 0,-1 3 6 0,-2-4 8 0,2 0 9 0,-3 0 6 16,0 1 9-16,1 1 6 0,-2-2 8 0,-2 1 8 0,1-1 8 0,-1 2 9 15,0 0 6-15,0-1 7 0,-1 0 3 0,1 3 0 0,-2-3 2 16,2 2-1-16,-4 1-4 0,1-2-5 0,2 2-5 0,-1 0-5 0,-2 2-6 16,4-3-7-16,-2 1-8 0,2 1-8 0,-2-1-8 0,2 0-10 15,0 0-10-15,2 0-18 0,0 0-17 0,0-2-21 0,2 0-20 0,0 0-19 16,2 0-20-16,2-4-26 0,-2 3-26 0,4-3-37 0,0 0-43 0,2-3-72 16,0 0-88-16,2 0-97 0,2-3-103 0,-2-2-43 0,2 1-13 15,4-5 2-15,-4 1 9 0</inkml:trace>
  <inkml:trace contextRef="#ctx0" brushRef="#br0" timeOffset="628816.9754">7579 18840 390 0,'-3'-3'589'0,"-2"-3"14"0,-3 3-32 0,6 0-57 0,-2 1-106 0,0-1-129 0,2 3-74 0,-2 0-50 0,4 0-24 0,0 0-13 0,-2 0-13 0,0 5-12 0,2-5-15 0,0 4-19 0,0 2-15 0,0-1-16 0,0 3-9 0,2-1-7 0,0 2-5 0,-2 1 0 0,3 1-1 0,-2-1-1 0,1 2 0 0,2-1-1 0,-2 0-1 0,2 1-1 0,0-1-2 0,0 1-2 16,1-1-2-16,-2 2-1 0,1-4-3 0,2 2-5 0,-2-2-2 0,2 0-4 16,-2-2-3-16,2 0 1 0,-2-2-3 0,4 1-1 0,-1-3-3 0,-2-1-4 15,1 0-3-15,0-2 0 0,3-2 0 0,-2 0-1 0,1-1 3 16,0-3 3-16,0 1 3 0,2-2 3 0,-4 0 2 0,3-2 2 0,-2-3 1 16,-1 4 2-16,4-4 5 0,-4 2 9 0,1-1 8 0,-4 1 7 0,3 1 9 15,-2-2 12-15,0 2 11 0,-2-1 12 0,0 2 9 0,0 0 10 16,-2 1 6-16,3 1 6 0,-3 2 3 0,0 0 3 0,0 0-1 0,0 1-1 15,0 3 0-15,0 0 0 0,0 0-2 0,-3 3-2 0,3 1-7 16,-2 0-8-16,2 0-9 0,-2 5-8 0,0-3-8 0,2 3-5 0,-1 2-4 16,-2 1-3-16,3 0 0 0,-2 2 1 0,2 2-4 0,-2 0-6 0,0 1-9 15,2 1-13-15,-1 0-18 0,1 3-23 0,0-2-25 0,0 1-26 16,0 1-29-16,0-2-33 0,0 2-31 0,0-1-31 0,0-2-45 16,1-1-50-16,3-1-88 0,-2 0-108 0,2-1-78 0,2-3-64 0,-2-2-21 15,5 0 1-15,-3-4 15 0</inkml:trace>
  <inkml:trace contextRef="#ctx0" brushRef="#br0" timeOffset="629366.5535">8005 18721 421 0,'-6'-11'623'0,"1"3"12"0,-1-3 11 0,2 2 8 0,-1 0-118 0,4 2-181 15,-2-2-107-15,3 1-69 0,0 4-41 0,3-5-23 0,-2 2-15 16,1 3-7-16,2-2-12 0,2 0-15 0,0 3-13 0,1-1-16 0,-1 2-12 16,1-1-11-16,0 3-8 0,2-2-8 0,-1 2-4 0,2 2-3 0,0-2-1 15,-2 3-1-15,2-1 1 0,-2 2 1 0,0-1 0 0,2 3 1 0,-2-3 0 16,-2 3 0-16,0 0 0 0,-2 0 0 0,1 2 0 0,-1-1 2 16,-3 1 0-16,1 0 1 0,1-1 2 0,-3 2 1 0,0 2 1 15,0-3 2-15,-3 1 1 0,1 0 1 0,1 2 2 0,-2-2 3 0,-1-3 1 16,1 3 1-16,-2 0 2 0,1-2 1 0,-2 2-1 0,2 0-1 15,-2 0 1-15,0-2-2 0,2 0 0 0,-2 2-1 0,2 0-1 0,0 0-2 16,2-3 0-16,1 3-3 0,-2-2 0 0,3 1-4 0,0-1-4 16,0-1-2-16,0 3-1 0,3-3-1 0,-2 0-1 0,1 2 0 0,2-2-1 15,2 0 0-15,-2 0-2 0,2 0 0 0,0 0-1 0,2-1 1 0,-2 0 0 16,0 1 2-16,0 1 1 0,1-2 2 0,-1 1 3 0,-1 0 0 0,1 0 2 16,-2 0 0-16,2 0 2 0,-4-4 0 0,2 7 2 0,0-4-1 0,1 0 1 15,-1 0 3-15,-3 1-1 0,1 1 3 0,2-2 1 0,-1 2-1 16,-1 1 2-16,-1-1 1 0,3 2 0 0,-2-3 0 0,-2 5 1 0,4-2 0 15,-1 0 1-15,-2-1 0 0,1 3-1 0,-2-2 0 0,4 2 0 16,-1 2-1-16,-3-4-1 0,3 2 0 0,0 3 0 0,-2-4 0 0,2 3 0 16,0-2-2-16,0 1 1 0,-2-2 0 0,-1 2-2 0,2 0 2 15,-2-2-1-15,3 0-1 0,-2 1 2 0,-1 0 1 0,0-2 1 0,-1 0 1 16,-2 0 3-16,1-3 0 0,1 3 4 0,-3-3 2 0,-1 2 1 16,1-2 2-16,-2-1 1 0,0-1 2 0,-2 0 1 0,2 2 0 0,0-3-6 15,-1-1-6-15,-2 2-16 0,1-2-13 0,0-1-22 0,-2-1-24 0,2 0-34 16,-2 0-40-16,4 0-49 0,0 0-55 0,0-3-113 0,-2 1-143 15,2-2-85-15,0 1-59 0,0-4-26 0,2 1-11 0,0-3 2 0</inkml:trace>
  <inkml:trace contextRef="#ctx0" brushRef="#br0" timeOffset="629918.3101">8906 18724 527 0,'6'-12'565'0,"-2"2"9"0,2-1 7 0,-2 2-103 0,-2 0-159 0,-1 0-89 0,-1 0-50 0,0-1-27 0,0 5-13 16,-1-1-10-16,-1-3-5 0,-2 4-9 0,0 0-10 0,-1 2-13 15,0-1-11-15,-1 0-13 0,-3 3-12 0,2-1-9 0,-2 2-10 0,-1 2-7 16,0-1-5-16,0 3-4 0,1 0-3 0,-1-1-2 0,0 2 0 0,0 3-3 15,0-2 0-15,1 5-3 0,-1-5-2 0,3 3-1 0,1 0-4 16,2 2-3-16,-2 0-4 0,3 0-6 0,-1-3-6 0,4 6-5 16,0-3-7-16,0 1-4 0,4-1-8 0,-1-1-3 0,3 1-7 0,0 0-2 15,1-1-6-15,0 1 0 0,3-2-2 0,0 0 2 0,-1-1 1 0,1 1 4 16,-1-4 5-16,-1 2 5 0,1-1 6 0,1 1 7 0,-3-4 6 0,1 3 9 16,-3-3 8-16,1 0 10 0,-2 1 7 0,1-2 8 0,-4 1 6 15,2 0 4-15,1-2 2 0,-4 1 4 0,0-2 4 0,0 3 1 0,-4 0 5 16,4-1 1-16,-3-1 3 0,0 4-2 0,0-2-2 0,2 0-5 0,-3 3-4 15,-1 0-4-15,2-1-5 0,-1 2-5 0,1 0-1 0,0 2-3 16,-4 0-4-16,4 0-3 0,0 1-2 0,-1 1-2 0,-2-2-1 16,3 5-2-16,-1-4 0 0,1 1-3 0,2 1-2 0,-1 1 0 0,2-3-3 15,-3 1 1-15,3 3-1 0,0-4 1 0,0 1 0 0,3-1-1 0,-3 1 1 16,2-1 0-16,-1-1-2 0,2 0-1 0,1 2 2 0,-2-2 1 16,-1 0 0-16,-1 0 6 0,3-3 1 0,-1 3 5 0,-1-2 6 0,-1 1 6 15,3-1 6-15,-3-1 7 0,0 0 6 0,0 2 5 0,0-2 6 16,0 3 4-16,0-4 4 0,0 2 0 0,-3-1 2 0,3 0 0 0,-1 1-1 15,-1 1-1-15,-1-1-5 0,3-1-5 0,-1 3-4 0,-1-3-5 16,2 0-8-16,-2 0-5 0,0 2-6 0,2 0-10 0,-3-1-12 0,3-1-16 16,0 0-18-16,0 1-21 0,3 1-24 0,-3-3-24 0,2 2-25 15,0-2-24-15,1 0-25 0,2-1-34 0,0 1-41 0,0-2-73 0,0 0-85 16,4 0-96-16,-2-3-96 0,2 0-40 0,1 0-11 0,0-3 6 0</inkml:trace>
  <inkml:trace contextRef="#ctx0" brushRef="#br0" timeOffset="630250.2359">9276 18924 216 0,'-7'-9'618'0,"2"4"15"0,0-1 9 0,0 3 8 0,1-3-113 0,-3 3-176 0,4 0-103 0,-1 0-68 0,0 2-38 0,2-1-24 0,-2 1-17 0,4 1-12 0,0 0-14 0,0 1-15 0,-3 1-12 0,3 2-15 0,0-1-12 0,0 3-11 0,0 0-6 0,3 0-4 0,-3-1-2 16,4 5 0-16,-2-1 2 0,-1 0 2 0,4 0 1 0,-1 2-1 15,0-1-1-15,2 2 0 0,0-3 0 0,0 2-1 0,2 3 2 0,1-4 0 16,-2 3 2-16,0-4-2 0,2 2 1 0,1-1-1 0,-3 2-1 16,3-1 1-16,-1-2-2 0,1 0 0 0,-3-1 0 0,2 3-1 0,-1-2 0 15,0-2-1-15,-2 1-1 0,-1 1-1 0,2-3 1 0,-4 2 0 16,2-2 0-16,-1 0 0 0,-1 0 1 0,-2 0 1 0,1 0 1 0,-2 0 1 16,0-3-1-16,0 3 1 0,-2-3 1 0,1 3 1 0,-2-1-1 0,-1-1 0 15,-2-1 0-15,2 1-6 0,-2-1-7 0,-2 0-11 0,-2 1-14 16,0-2-14-16,-2 1-20 0,0-3-19 0,-2 3-22 0,0-3-25 0,0 0-28 15,-2 0-28-15,2-3-38 0,0 3-41 0,0-5-83 0,2 1-104 0,0-1-78 16,2-2-66-16,0-2-31 0,1 0-12 0,2-1 4 0</inkml:trace>
  <inkml:trace contextRef="#ctx0" brushRef="#br0" timeOffset="630396.4936">9266 18924 117 0,'6'-9'603'0,"0"4"14"0,1-1 0 0,0 0-9 16,-1 0-101-16,1-1-151 0,2 0-90 0,-2 2-65 0,3-1-39 0,0 1-26 15,1-2-22-15,-1 1-22 0,2 3-22 0,0-3-26 0,-2 3-26 0,2-3-28 16,0 3-29-16,2 0-28 0,-2-2-30 0,0 4-31 0,2-2-40 0,-2 1-43 16,2-1-67-16,-2 1-78 0,0 1-89 0,0-2-97 0,3 3-45 15,-4 0-16-15,-1-3-2 0</inkml:trace>
  <inkml:trace contextRef="#ctx0" brushRef="#br0" timeOffset="630966.8487">9730 18702 351 0,'-2'-4'580'0,"0"0"14"16,-2 1 14-16,2-1-85 0,2 1-134 0,-1-1-81 0,-2 0-54 15,3 3-30-15,0-3-19 0,0 2-16 0,0 0-12 0,0 1-16 0,3-2-17 16,-2 0-17-16,-1 2-18 0,2 1-17 0,2-2-15 0,-2 2-17 16,2-2-14-16,0 1-11 0,2 1-11 0,0 0-7 0,2 0-7 0,-2 0-6 15,4 0-2-15,0 0-4 0,0 0 0 0,0 0-1 0,0 0-1 16,1 0 2-16,-1 0 0 0,0 0 1 0,0 0 1 0,-1 0-1 0,-1 0 1 15,1 0-1-15,-2 0-1 0,-1 0 2 0,0 0 0 0,-2 0 2 16,0 0 1-16,2 0 0 0,-3 0 2 0,-2 0 0 0,-1 0 1 0,0 0 0 16,0 0 0-16,0 0 1 0,0 1 1 0,0 1 1 0,-1 0 2 0,-2 2 2 15,-1-1 0-15,2 0 1 0,1 1-1 0,-2 1 1 0,1 1-1 16,-2 1 0-16,3 0-1 0,-2 1-1 0,1 1 0 0,-2 2 1 0,2 1-2 16,0-1-1-16,2 1-1 0,0 2-2 0,0 1-1 0,0 0-3 0,0 0-3 15,2 2-1-15,0-3-3 0,2 2-1 0,-2 2-5 0,2-2-3 16,0-2-4-16,-2 5-1 0,4-3-3 0,1 0 0 0,-4 0-2 0,1 1 2 15,0-1-1-15,-2 0 2 0,2-2 1 0,0 3 2 0,1-4 1 16,-2 2 3-16,-1-1 4 0,0-2 3 0,2 0 4 0,-2 1 2 0,-2-2 2 16,3-1 0-16,-2-1 1 0,-1 0 1 0,3 0-2 0,-3 1 1 15,0-3 0-15,0 0 0 0,0 0 1 0,0 0-1 0,0 0 0 0,-3 1 0 16,3-4 2-16,-1 2-2 0,-2 0 0 0,1 0 1 0,-2 0-2 0,0-1 1 16,2 4 0-16,-2-3 0 0,0 2 1 0,1-1-1 0,-2 0 0 15,0-2-1-15,0 2 2 0,1 1-2 0,-2-1-4 0,2-1 1 0,2 3 0 16,-2-3-1-16,0 3-2 0,2-1-1 0,-2 1 0 0,4-2-2 15,-2 2-2-15,2-2-2 0,0 2 0 0,2-2-1 0,-2 3-1 0,4-4 1 16,-2 2 1-16,2-2 2 0,0 3 1 0,-2-4 2 0,2 2 1 0,2 0 0 16,-2 0 2-16,-2 0 1 0,2 0 4 0,0 1 2 0,1-3 1 15,-4 0 3-15,3 1 2 0,-4 0 2 0,0 0 3 0,0-1 0 0,0-1 3 16,-4 4 2-16,3-5 2 0,-4 3 1 0,1 0 2 0,-2 0-5 16,-4 0-6-16,0 1-10 0,0 0-16 0,-2 0-23 0,-2 0-31 0,-2 0-45 15,2 1-51-15,-2 0-99 0,0 1-125 0,0 0-108 0,2-3-98 16,1 1-53-16,-2 1-27 0,5-3-14 0,0 0-2 0</inkml:trace>
  <inkml:trace contextRef="#ctx0" brushRef="#br0" timeOffset="631768.3051">10592 18781 113 0,'10'-9'285'0,"2"2"-16"0,-2-2-11 0,-1 2-7 0,-1-1-7 0,1 2-3 0,0-3-5 0,-1 4-2 0,-2-1-3 16,-2 0-6-16,2-1-7 0,-3 1-7 0,1 1-9 0,-1-1-6 0,0 1-6 16,-3 1-9-16,3-1-9 0,-3 3-9 0,0-1-8 0,-3 0-13 15,3 0-10-15,-3 2-13 0,0-1-13 0,-1 2-13 0,-2-2-12 0,0 2-12 0,-1 0-12 16,-1 0-9-16,-4 2-13 0,2 0-10 0,-3-1-7 0,1 3-6 16,-2-1-8-16,1 1-4 0,-1 3-4 0,-1-1-3 0,1 1-1 0,2 0-1 15,1 0-1-15,1 3-1 0,0-1-2 0,-1 0-1 0,6-1-7 16,0 4-4-16,1-4-9 0,1 3-8 0,3 0-8 0,0-1-8 0,0 2-6 15,3-1-5-15,3-2-4 0,1 3-1 0,-1-1-1 0,1-1-1 0,3-1 1 16,0 2 4-16,0-3 5 0,0 1 6 0,-1 0 7 0,4-3 8 16,-3 2 9-16,0-1 7 0,0-2 6 0,-1 1 5 0,-2-1 5 15,-1-1 2-15,1 1 3 0,-4-1 2 0,1 1 3 0,-1-1 3 0,-3-1 4 0,0 1 5 16,0 1 6-16,0-1 4 0,-3 2 4 0,-1-3 4 0,1 3 4 16,-4-1 2-16,4 1 0 0,-6 0 1 0,2 2 0 0,0-1 0 0,-3 2 1 15,3 0-4-15,-2 0-2 0,-1 0-4 0,0 1-6 0,4 2-3 16,-1-1-5-16,1-1-4 0,-1 1-8 0,1 1-6 0,3-1-5 0,0 2-6 15,3-3-5-15,0 2-4 0,3-1-4 0,0-2-5 0,1 1-5 0,2-1-2 16,3 0-2-16,-2 0-1 0,3-2 0 0,3 1 2 0,-1 1 4 16,-1-3 4-16,2 0 5 0,-1 0 7 0,-1-1 6 0,-1 1 6 0,0-1 10 15,-1-1 11-15,-2 1 11 0,-1-1 11 0,1 0 9 0,-1 2 11 16,-2-3 10-16,-2 3 11 0,-1-3 13 0,-1 3 13 0,0-1 12 0,0 2 11 16,-1-1 7-16,-1 0 4 0,-2 3-1 0,0-1-1 0,-1 1-6 15,0 0-4-15,-1 2-8 0,0 0-6 0,2 0-8 0,-1 2-12 0,0-1-10 16,0 0-13-16,1 3-10 0,3-1-12 0,-1-1-9 0,2 1-14 0,2-1-15 15,-1-1-19-15,3 2-18 0,2-2-25 0,1 0-25 0,0-1-23 16,5 0-24-16,-2-1-27 0,3-1-34 0,0 1-35 0,6-4-39 0,-2 3-78 16,2-4-93-16,2 0-94 0,-2-1-94 0,3-3-37 0,-1 2-10 0,1-3 8 15,-2-3 15-15</inkml:trace>
  <inkml:trace contextRef="#ctx0" brushRef="#br0" timeOffset="632201.8827">11239 18924 316 0,'3'-6'576'0,"0"3"12"0,-3-3 11 0,0 1-98 0,0 2-151 0,-3 0-87 0,2 0-54 0,-1 3-32 0,-2-3-17 0,1 1-14 16,0 1-12-16,-1 1-12 0,1 0-13 0,0 0-9 0,-3 0-9 0,2 1-7 15,-2 1-7-15,-2 1-6 0,0 3-7 0,-2 0-4 0,0 2-3 16,0-2-1-16,0 3 0 0,-3 2 0 0,2 0-1 0,-1 1-1 0,2 3 0 16,-3 0-5-16,4-1-5 0,-1 2-5 0,0 0-4 0,0 2-2 15,4-1-2-15,-2 3 0 0,-1-2-3 0,6-1-1 0,-1 1-3 0,2 2-4 16,0-3-6-16,2 1-8 0,2-1-14 0,0 1-13 0,2-1-13 0,-1-2-13 16,7 0-13-16,-1-1-11 0,1-1-11 0,0-2-10 0,4-1-10 15,2-1-8-15,-3 0-4 0,3-3-4 0,3-3-2 0,-3 0 7 0,0-1 7 16,2-2 10-16,-5 0 12 0,3-2 10 0,-3-1 10 0,1 0 10 15,-2-3 9-15,-2 0 11 0,-3 0 14 0,2-1 12 0,-5-1 13 0,-1-2 14 16,2 1 13-16,-5 0 12 0,-2 0 11 0,-1 0 8 0,-1 0 9 16,-3-1 6-16,-1 1 5 0,-2 1 3 0,0 0 3 0,-3 1-2 0,0 2-5 15,0-2-5-15,0 4-8 0,-3-3-7 0,2 3-10 0,1 0-12 16,0 2-14-16,0 1-17 0,2 0-19 0,1 1-22 0,2 2-26 0,-2 0-28 16,3 3-34-16,0-3-36 0,1 4-41 0,3-2-76 0,0 4-95 0,3 0-100 15,0-2-103-15,2 2-47 0,2 0-22 0,0 0-5 0,4-1 5 16</inkml:trace>
  <inkml:trace contextRef="#ctx0" brushRef="#br0" timeOffset="632403.3401">11597 19324 372 0,'1'-1'649'0,"-1"1"17"0,0 0 14 0,0-2 9 15,-1 2-102-15,1 0-157 0,0 0-110 0,0 0-85 0,-2 0-52 0,2 0-33 16,-1 2-22-16,-2-1-15 0,3 3-18 0,0 0-16 0,0 0-17 15,0 2-18-15,0 0-14 0,0 0-13 0,0 3-15 0,0-1-15 0,0 0-20 16,3 2-19-16,-2-1-24 0,-1 0-25 0,3 2-31 0,0 0-32 16,-1-2-34-16,0 0-34 0,3-1-57 0,-2 2-69 0,1-2-94 0,2 1-107 15,-2-3-56-15,2 0-29 0,-2-3-5 0,2 1 9 0</inkml:trace>
  <inkml:trace contextRef="#ctx0" brushRef="#br0" timeOffset="632800.592">11759 19009 187 0,'-2'-4'572'0,"0"-1"10"0,2 2 6 0,0 0-80 16,0 3-125-16,0-3-104 0,0 0-90 0,4 0-54 0,-2 3-34 15,2-3-18-15,2 0-8 0,0 0-11 0,2 2-10 0,2-1-14 0,-2 1-13 16,2 1-11-16,3-2-10 0,0 0-7 0,0 2-4 0,-2-2-2 0,4 0 1 15,-2 2-1-15,1-1 0 0,0-1 1 0,-2 2 1 0,2-2 1 16,-4 0 6-16,2 2 3 0,-2-2 5 0,-1 1 7 0,-2 1 7 0,2 0 6 16,-4 0 7-16,1 0 7 0,-2 0 7 0,1 0 3 0,-4 0 4 15,-1 0 3-15,0 0 1 0,0 0 0 0,0 0-1 0,0 0-3 0,0 0-1 16,0 3 0-16,0-1 0 0,0 2-2 0,-1-1 0 0,-2 3-2 16,3-2-1-16,-2 5-1 0,0-3-1 0,0 3 2 0,-2 2 3 0,2 1 1 15,0 0 2-15,0 0-1 0,-2 3-2 0,2-2-3 0,1 5-6 16,-2-2-3-16,3 0-4 0,-1 3-3 0,-2-1-4 0,1 0-4 0,2 2-2 15,-1 0-8-15,1 0-8 0,0-1-9 0,0 1-10 0,0-1-10 0,0-2-10 16,0 3-13-16,0-1-12 0,0-4-12 0,0 2-12 0,0-1-12 16,0-4-14-16,0 3-13 0,0-3-12 0,0 0-14 0,0-4-13 0,0 1-10 15,0-1-9-15,0-3-8 0,0 0-11 0,0-1-13 0,0-2-18 0,0-2-34 16,0 0-41-16,0 0-52 0,-3-2-58 0,-1-2-52 0,1-1-51 16,-2-2-19-16,-3 0-4 0</inkml:trace>
  <inkml:trace contextRef="#ctx0" brushRef="#br0" timeOffset="632952.2773">11729 19231 227 0,'-4'-4'588'16,"2"1"13"-16,0 1 9 0,2 0-84 0,0-2-130 0,2 1-90 0,3 2-72 15,-2-3-43-15,3 0-31 0,2 0-23 0,1 1-20 0,1 0-21 16,3-2-24-16,1 1-25 0,1 4-25 0,0-6-30 0,3 1-27 0,2 0-30 16,0 1-30-16,0 1-36 0,2 0-42 0,0-1-63 0,-2 1-78 0,3-1-100 15,-2 0-113-15,1 1-56 0,-2-1-28 0,0 1-9 0</inkml:trace>
  <inkml:trace contextRef="#ctx0" brushRef="#br0" timeOffset="633499.7067">12342 18851 160 0,'-5'-5'563'0,"4"2"12"0,-2-3 9 15,2 3-90-15,-2-3-141 0,3 3-89 0,0-2-61 0,3 1-39 16,-2 2-26-16,3-3-16 0,-2 1-12 0,4 1-12 0,-2 0-16 0,2-1-14 16,2 1-16-16,1-1-11 0,-2 0-12 0,2 1-10 0,-2 1-6 15,3 0-8-15,0-1-4 0,0 3-3 0,-1-2-2 0,-2 2-1 0,2 0 1 16,-2 0-1-16,-1 2 1 0,-2-2 0 0,2 3 3 0,-2-1 2 0,1 2 2 16,-4 1 1-16,2-1 4 0,-3 3 2 0,0-1 5 0,-3 0 3 15,2 2 3-15,-4-2 3 0,1 6 2 0,-2-3 1 0,0 0 1 0,1 1-1 16,-4 1-3-16,3 2 0 0,-1-3-1 0,-2 1-4 0,1 3-2 15,2-4-3-15,0 1-3 0,0 1-2 0,1 1-2 0,0-1-2 0,1 0-2 16,0-1-2-16,2 1-1 0,2-3-1 0,0 1-2 0,0 1-3 0,0-2-2 16,2 0-2-16,2 1-2 0,0-1-3 0,1-3-2 0,0 2-2 15,1-1-2-15,0-2-1 0,0 1-1 0,2-1 0 0,1 0 1 0,-2 1 0 16,-1-4 3-16,0 1 2 0,2 1 3 0,-3-2 4 0,1-1 2 16,-2 1 4-16,0 0 5 0,-2-2 4 0,-1 2 5 0,2 0 5 0,-3-2 4 15,0 0 2-15,-3 0 4 0,3 1 1 0,-1 1 0 0,-1-2 0 16,-1 1 1-16,-1 2 0 0,1-2 0 0,-1 1 0 0,-1 1-2 0,1 0-1 15,3 0-3-15,-2 0-3 0,1 3-2 0,-2-1-3 0,3-1-2 0,-1 4-2 16,-1-1 0-16,3 1-1 0,0 2-2 0,0-1-2 0,0 0-5 16,3 0-5-16,-1 1-4 0,2 1-6 0,-1-2-4 0,1 2-5 0,2 1-3 15,1-2-3-15,0-1-2 0,-1 2 0 0,3-1 1 0,-2 2 0 16,0-3 2-16,0 2 2 0,2-2 3 0,-2 0 4 0,-1 1 4 0,-2-3 3 16,2 2 5-16,-2-2 2 0,-2 0 3 0,-2 0 1 0,0-2 0 0,0 1 2 15,0-1-1-15,-3 4 1 0,-3-4-1 0,-1 0-6 0,1 0-10 16,-4 1-14-16,0-1-14 0,-2 0-23 0,-2 1-25 0,-2 1-30 0,0 0-30 15,-1 0-62-15,-3-1-75 0,0 3-90 0,0-3-94 0,-1 5-58 0,0-2-36 16,-1 0-12-16,2-1-1 0</inkml:trace>
  <inkml:trace contextRef="#ctx0" brushRef="#br0" timeOffset="634400.6782">11007 19575 66 0,'-4'0'516'0,"0"0"7"0,-1 0 4 0,1 0-70 0,3 0-106 0,-1 0-78 0,-1 0-63 16,3 0-39-16,0 0-27 0,0 0-18 0,0 0-12 0,0 0-14 16,0 0-12-16,3 0-15 0,-1-2-14 0,2 1-16 0,0 1-12 0,-1-3-12 15,4 3-9-15,-1 0-4 0,1-1-4 0,2 1-2 0,1-2-2 0,2 2-3 16,-1 0 1-16,4-2-2 0,0 2 0 0,0 0 1 0,-1 0 0 16,4 0 1-16,-3 0-1 0,1 0 2 0,1 0 1 0,1 0-1 15,-2 0 1-15,-2 0 0 0,2 0 0 0,0 0-1 0,-2 0 2 0,-2 0-1 16,-1 0 0-16,-1 0 1 0,1 0 0 0,-3 0-1 0,-1 0 1 0,0 0 1 15,-1 0-1-15,-2 0 2 0,-2 0 0 0,-2 0 1 0,0 0 1 0,0 0 1 16,-2 2 2-16,-2-2 2 0,0 0 3 0,-2 0 0 0,2 0 1 16,-2 0 0-16,-2 0 0 0,0 0 0 0,-2 0-1 0,-3 0 0 0,0 0 0 15,0 0 0-15,0 0-2 0,-1 0-2 0,-2 0-1 0,2 0-1 0,-1 0-3 16,2 0-1-16,-1 0 0 0,2 0-1 0,-1 0 1 0,0 0 0 16,3-2-1-16,0 2 1 0,2 0 2 0,0 0-1 0,1 0 0 15,4 0 2-15,-3 0-1 0,2 0 1 0,1 0 0 0,3 0-1 0,0 0-1 16,0 0 0-16,0 0-4 0,3 0 0 0,1 0 0 0,-1 0-1 0,2 0-2 15,0 0 1-15,0 0-1 0,1 0-1 0,2 0 0 0,-1 0-2 16,3 0-1-16,3 0-1 0,-3 0-2 0,2 0 1 0,2 0 0 0,2-1-1 16,0 1-1-16,0 0 0 0,1 0-1 0,-1 0 0 0,1 0-1 15,-1 0 0-15,0 0 2 0,-2 0 0 0,-2 0 2 0,0 0 1 0,0 0 3 16,-4 0 2-16,0 0 1 0,-2 0 3 0,-2 0 2 0,1 0 3 0,-4 0 1 16,-1 0 4-16,0 0 4 0,0 0 1 0,-1 0 2 0,-4-3 0 15,1 2 0-15,-2 1-1 0,-4-2 1 0,0 2 0 0,0-2-2 16,-3 1 1-16,2 1 0 0,-4-3-3 0,1 1-2 0,-1 2-2 0,-2-1-3 15,4-2-2-15,-3 3-1 0,0 0-1 0,2 0 0 0,2 0 1 0,0-2-1 16,2 2 0-16,-1 0-2 0,4 0 1 0,1 0-1 0,-2 0-2 0,2 0-1 16,3 0-4-16,0 0-4 0,3 0-3 0,0 0-3 0,0 0-5 15,0 0-1-15,0 0-4 0,3 0-4 0,0 0-1 0,1 0 0 0,-1 0-2 16,2 0 1-16,0 0 0 0,0 0 3 0,0 0 2 0,1 0 3 16,1 0 2-16,-1 0 4 0,1 0 3 0,2 2 3 0,1-2 3 0,-3 3 2 15,2-2 2-15,-2-1 2 0,0 2-1 0,1 1 1 0,0-3-1 16,-2 1 1-16,1 1 2 0,-2-2 1 0,0 2 2 0,-2-2 2 0,1 1 3 15,-2 2 1-15,-2-3 3 0,0 0 5 0,0 0 3 0,0 0 3 0,-2 0 1 16,-2 0 1-16,1 0-2 0,-2 0-1 0,0 0-11 0,-1-3-15 16,1 2-22-16,-3 1-27 0,1-2-48 0,0 0-54 0,1 1-99 0,0-4-121 15,-2 4-80-15,-1-2-58 0,0 1-31 0,-1-2-15 0</inkml:trace>
  <inkml:trace contextRef="#ctx0" brushRef="#br0" timeOffset="636132.5575">12941 19324 380 0,'0'-3'586'0,"0"-1"9"0,0 2 5 0,0 1-2 0,3-1-115 0,-3 2-177 0,0 0-100 0,0 0-62 0,0 0-33 16,0 0-20-16,0 0-9 0,2 0-3 0,-1 2-6 0,2-1-6 0,-1 3-9 15,0 1-10-15,0-1-10 0,-1 3-10 0,2 0-7 0,-3 0-5 16,2 3-2-16,-1-1 1 0,-1 2-3 0,0-1-3 0,-1 1-10 0,-1 0-12 15,-1 3-20-15,0-1-22 0,-1-1-28 0,-2 3-32 0,2-1-39 16,-2-1-42-16,-1 1-68 0,1 0-83 0,-1 0-95 0,1 0-101 0,-1 1-51 16,1-3-24-16,-1-2-5 0</inkml:trace>
  <inkml:trace contextRef="#ctx0" brushRef="#br0" timeOffset="637034.5637">13526 18799 519 0,'0'-4'532'0,"-2"1"-53"0,0 1-88 0,-1 0-76 0,2-2-73 0,-3 4-47 0,-1-1-37 0,2-1-23 0,-1 2-14 0,-2 0-13 0,-2 0-9 0,0 0-9 0,-2 0-11 15,0 2-8-15,0-1-9 0,-3 1-9 0,0 2-9 0,-1-1-7 0,1 3-7 0,-2-3-3 16,1 3-4-16,2 0-2 0,-2-1-2 0,4 1-1 0,-2-2-2 0,2 4-2 15,2-2-3-15,0-1-3 0,1 0-4 0,4 0-5 0,-1 1-2 16,0 1-5-16,2 0-3 0,0-2-4 0,2 2-4 0,2 1-5 0,0-2-4 16,-1-1-3-16,4 1-5 0,0 0-3 0,2 0-2 0,-1 1-2 15,0-2 0-15,4 1 2 0,0 1-1 0,0-2 3 0,0 1 0 0,0-1 3 16,-1 2 4-16,1-2 1 0,0 0 4 0,-1 1 4 0,1 0 3 16,-3 0 3-16,0-1 3 0,-4 1 5 0,4-1 4 0,-2 2 3 0,-4-2 6 15,1 2 6-15,-2-1 8 0,-2 1 7 0,2 2 7 0,-4 0 7 16,-2-3 3-16,0 3 6 0,-1 2 1 0,-3-2 2 0,3 0-1 0,-3 1 0 15,-2 1-3-15,2-1-2 0,-3 1-4 0,3-1-8 0,1-1-6 0,-3 2-10 16,4-2-11-16,0 0-13 0,2-3-13 0,0 3-13 0,2-3-12 16,2 1-11-16,0 0-9 0,2 0-10 0,2-2-7 0,0 0-8 0,2-1-8 15,0 1-3-15,2-2-1 0,2 0 2 0,0 2 4 0,4-5 8 16,-2 3 12-16,1-2 14 0,-1-1 17 0,-1 2 18 0,3 1 18 0,-4-3 18 16,2 1 18-16,-4 1 17 0,1-2 14 0,-2 2 14 0,0-2 13 15,-2 1 9-15,1 2 11 0,-2 0 6 0,-2 0 8 0,0 0 4 0,0 1 2 16,0 2-2-16,-4-1-4 0,2 1-4 0,-2 1-9 0,0 2-5 15,-1 0-7-15,0 0-7 0,0-1-9 0,1 6-8 0,-1-4-8 0,1 3-10 16,0-1-9-16,2 3-14 0,-2-3-15 0,4 0-18 0,0 2-20 0,0-2-22 16,0-1-22-16,4 0-28 0,-1 1-28 0,2 0-38 0,2-3-41 15,0 0-81-15,3-3-100 0,2 2-90 0,2-2-88 0,2-3-38 0,0-1-17 16,2-1 1-16</inkml:trace>
  <inkml:trace contextRef="#ctx0" brushRef="#br0" timeOffset="637582.5696">13822 19188 333 0,'-2'-3'540'0,"2"3"9"0,0 0-70 0,0 0-110 0,0 0-82 0,0 0-68 16,-2 0-45-16,0 0-31 0,2 3-20 0,-1-2-16 0,-2-1-9 0,1 2-9 0,-2 1-6 0,2-2-4 0,0 1-5 0,-1 0-4 0,0 2-4 0,1-1-3 0,-2 3-2 0,0-3-2 0,2 2 1 0,-2 0 0 0,0 1-1 0,-2 1 0 0,4 0-2 0,-2 3-3 0,0-4-6 0,0 3-6 0,1-1-6 0,-2 1-6 0,1-2-5 16,1 1-5-16,0 0-2 0,3-1-3 0,-1 2-4 0,1 0-2 0,0-2-3 15,0 0-4-15,1 1-3 0,-1-2-2 0,3 0-5 0,0 0-2 16,1-1-7-16,2 1-6 0,-2 0-5 0,2-3-6 0,0 0-5 0,3 1-6 16,-2-1-4-16,3-1-5 0,0-2-2 0,-1 0 0 0,-2 0 0 0,3 0 0 15,-1-2 2-15,-2 1 2 0,3-1 5 0,-2-2 4 0,-2 1 5 16,-1 0 4-16,0-1 4 0,-3-1 3 0,2 1 3 0,-2-1 3 15,0-4 3-15,-2 4 2 0,0-1 1 0,-2 0 4 0,0-3 1 0,-2 2 1 16,0-4 2-16,-2 2 3 0,0 0 0 0,0 0 3 0,-4-1 2 16,2 1 3-16,-1-2 1 0,-1-1 3 0,0 0 1 0,-1-1 0 0,-3 2 1 15,4 1-1-15,-2-2 0 0,0 1-2 0,0-1 0 0,0 0-1 0,2-3 1 16,0 3 1-16,0-1 0 0,0 1 0 0,0 0 0 0,4-2 0 0,0 2-1 16,1-1 1-16,0 1 0 0,3-1 0 0,0 1 1 0,2-2 0 15,2 3-2-15,0-3-3 0,3 2-1 0,0-1-5 0,-1 3-2 0,1-1-5 16,4 1-2-16,1 1-3 0,-3 1-2 0,2-1 0 0,1 3-2 0,0-1-3 15,0 4 0-15,0-1-2 0,0 0 1 0,-1 1-1 0,-2 3 3 16,-1 0 2-16,2 0 4 0,-2 3 3 0,0 1 6 0,-2 3 5 0,1 0 4 16,-4 0 6-16,1 3 6 0,-2 0 4 0,0 1 6 0,-2 2 5 0,-2 1 2 15,-2 2 6-15,2 0 0 0,-4 0 0 0,0 5 1 0,1-3-2 16,-4 3-3-16,1-2-6 0,0 2-13 0,0-1-18 0,0 1-25 0,0 1-28 16,0-2-35-16,0 0-40 0,-2-3-59 0,5 1-70 0,0-2-103 15,1 0-120-15,2-1-63 0,2 0-31 0,0-5-16 0,4 1-7 0</inkml:trace>
  <inkml:trace contextRef="#ctx0" brushRef="#br0" timeOffset="638332.7387">14050 18790 24 0,'-6'-2'523'0,"4"-2"13"0,-2 3 12 0,0-1-79 0,2 0-124 0,1 0-81 0,-2 0-64 0,3 1-36 0,0-1-22 0,0 2-15 0,0-2-10 16,0 0-10-16,0 2-10 0,3-2-13 0,-2 1-13 0,1 1-14 15,1-2-14-15,1 0-10 0,-1 2-10 0,1-2-6 0,2 2-6 0,0-1-4 16,2-1-4-16,2 2-1 0,0 0-4 0,-2 0-1 0,5 0-3 15,-2 0 0-15,1 0-3 0,-2 2 0 0,3-1-1 0,-2-1-2 0,-1 2 1 16,0 2 0-16,-2-3 0 0,2 3-1 0,-2 0 2 0,-2-1 0 16,-2 3 1-16,2-1 3 0,-1-1 5 0,-4 3 6 0,2-1 5 0,-3-2 6 15,-3 3 7-15,2 2 8 0,-4-5 6 0,-1 6 6 0,1-3 4 0,-4 2 3 16,2 0 4-16,-2 0 0 0,-1 0 2 0,-1 1-4 0,1-1-3 16,-3 0-5-16,1 0-5 0,2 1-6 0,0-1-7 0,0-1-6 0,4 1-6 15,0 0-7-15,0 0-6 0,1 0-9 0,0-2-8 0,4 1-9 16,1 0-9-16,0 1-9 0,1 0-10 0,1-3-8 0,2 3-10 0,0-3-10 15,2 3-10-15,3-2-10 0,-2-1-7 0,5 3-6 0,-2-3-7 0,0 0 0 16,3 2 2-16,-2-2 4 0,4 0 6 0,-4 0 7 0,-1 0 10 16,2 0 9-16,-2-1 10 0,0 0 11 0,0 1 12 0,-4-1 14 0,0 1 14 15,1-3 15-15,-4 2 15 0,1 0 15 0,0-2 14 0,-4 0 14 16,0 0 14-16,0 3 12 0,-4-1 12 0,3-2 10 0,-4 3 9 0,1-3 7 16,-2 3 5-16,0-3 2 0,-2 3-4 0,1-2-5 0,-2 2-5 0,2-1-7 15,-2 2-11-15,3-1-11 0,-2-1-9 0,2 2-11 0,2-1-11 16,1 0-10-16,0-1-10 0,1 1-8 0,2-2-10 0,2 4-7 0,1-2-4 15,0 0-5-15,1 1-3 0,2 1-3 0,4-1-3 0,0 0 0 0,3 0-5 16,0 3 0-16,3-4-1 0,1 3-1 0,0-1 0 0,2 1 2 16,-2-2 1-16,2 1 1 0,-2 2 2 0,-1-1 2 0,0 0 3 0,0 1 3 15,-2 1 5-15,-2-2 3 0,-2 2 3 0,0 1 3 0,-4-2 1 16,-2 2 2-16,0-1 2 0,-4 2 2 0,-4-1 2 0,0 0-2 0,-5 2-1 16,-1-2-15-16,-7 3-16 0,-1-1-36 0,-7 3-45 0,-4-2-104 15,-3 2-130-15,-1-1-107 0,-8 2-91 0,-3 0-52 0,-2-3-31 0,-6 5-18 16,0-2-14-16</inkml:trace>
  <inkml:trace contextRef="#ctx0" brushRef="#br0" timeOffset="651250.3217">11137 19729 225 0,'-4'-4'501'0,"2"2"8"0,-2-4-61 0,1 3-96 0,2-2-85 0,-1 1-76 0,-1 1-45 0,3-2-28 0,-1 1-15 0,-1 1-6 15,2-1-8-15,-2 1-7 0,0-1-8 0,2 0-7 0,0 3-8 0,0-1-6 0,0-2-5 16,0 4-6-16,-3-2-3 0,3 2-6 0,0 0-2 0,0-1-3 16,0 1-2-16,0 0-3 0,0 0 1 0,-1 0 1 0,1 0-1 0,-2 0 2 15,2 0-1-15,-2 0-1 0,0 0-2 0,2 0 0 0,-3 0-3 0,0 0-1 16,0 0 0-16,3 0 0 0,-1 0 0 0,-2 0 0 0,0 0 0 15,0 0-1-15,2 0-2 0,-1 0-1 0,2 0-1 0,0 0-1 0,-2 0-2 16,2 0-1-16,0 0-1 0,0 0-2 0,0 0 1 0,0 0-2 16,0 0-2-16,0 0 0 0,0 0 1 0,0 0-2 0,0 0-1 15,0 0 0-15,0 0-2 0,0 0-2 0,2 0-1 0,1 0 0 0,0 0-1 16,0 0-1-16,1-2-2 0,1 2-2 0,-1 0-2 0,0 0 1 0,-1 0-2 16,4 0-3-16,-4 0-2 0,3 0 0 0,1 0-1 0,3 0-2 15,-4 0 1-15,4 0-1 0,-2 0-1 0,0 0 2 0,2 0 0 0,-3 0 1 16,2 2 0-16,-2-2 0 0,0 1 1 0,-1 1 0 0,-3-2 0 15,4 2 0-15,-4 0 1 0,0-2 0 0,-1 2 1 0,0-1 0 0,-2-1 2 16,0 0 0-16,0 0 1 0,0 2-1 0,0 0 1 0,-2 0 0 0,0-2 1 16,-1 2 1-16,2-1 1 0,-1-1 1 0,-2 2 2 0,0 0 1 15,-1-2 2-15,2 4-1 0,-4-3 2 0,2 1 1 0,-3 2-1 0,0-3 2 16,0 1 0-16,-2 1 1 0,0 0 1 0,0 0 0 0,0 0 0 16,0-3 2-16,0 3-2 0,0 0 0 0,1 0 0 0,-1-3 0 0,1 2 0 15,2 2-1-15,0-4 0 0,1 3 1 0,-1-1 1 0,1-2-1 0,3 1 0 16,-4 1 0-16,4-2 0 0,0 0 0 0,-1 0 0 0,4 0 0 15,0 0 1-15,0 0-2 0,0 0 1 0,0 0 0 0,0 0 0 0,0 0-2 16,0 0 1-16,4 0 0 0,-1 0-1 0,0 0 1 0,0 0-1 16,1 0 1-16,-1 0-2 0,0 0 2 0,0 0 2 0,4 0 0 0,-4 0 0 15,4 0 0-15,-4 0 1 0,4 0-1 0,1 0 0 0,-3 0 0 0,1 0 1 16,1 0-2-16,-1 0 0 0,1 0 0 0,-1 0 0 0,-2 0 0 16,2 0-1-16,1 0-1 0,-4 0 0 0,2 0 1 0,-1 0-1 0,0 0 1 15,-2 0 0-15,-1 0 0 0,2 0 0 0,-3 0 0 0,0 0-2 16,0 0-3-16,0 0-5 0,0 0-8 0,0 0-12 0,0 0-14 0,0 0-20 15,0 0-24-15,0 0-37 0,0 0-45 0,0 0-71 0,0 0-83 0,0 0-77 16,0 0-76-16,0 0-37 0,0 0-17 0</inkml:trace>
  <inkml:trace contextRef="#ctx0" brushRef="#br0" timeOffset="652907.4962">9226 19517 13 0,'-4'-4'244'0,"2"1"-41"0,-4-1-33 0,4 1-20 0,-3-1-12 0,4 2-8 0,-3-1-4 0,2 1-4 0,-1-2-8 0,0 2-2 0,1 1-5 0,0-2-7 16,-1 0-8-16,0 2-9 0,0-1-7 0,2-1-8 0,-1 0-4 0,-2 2-4 16,4 1-3-16,-3-2 0 0,3 2-5 0,-1-2-1 0,-1 1-3 15,2 1-3-15,-2-3-4 0,0 1-3 0,-1 2-4 0,3 0-1 0,0 0-2 16,0 0-2-16,0 0-2 0,0 0-3 0,0 0-4 0,0 0-3 15,0 0-3-15,0 0-4 0,0 0-2 0,0 0-4 0,0 0-2 0,0 0-1 16,0 0-2-16,0 0-1 0,0 0 0 0,0 0 0 0,5 0 0 0,-3 0 2 16,1 0 0-16,0 0 2 0,1 2 0 0,2 1 1 0,0-3 2 15,0 1 0-15,2 1 2 0,0-2 1 0,3 2 1 0,-1-1 0 0,3 2 0 16,-1-3-1-16,2 1-1 0,2 1-2 0,-2-2-1 0,2 2-2 16,2-1-2-16,0-1-4 0,-2 3-1 0,4-3-3 0,-4 1-2 0,2-1-3 15,0 0 0-15,-2 2-2 0,-2-2 0 0,2 0-2 0,-4 1-2 16,2 1-3-16,-4-2 0 0,-2 2-2 0,0 0 0 0,-2-2 1 0,0 2 0 15,-2-1 3-15,0-1 0 0,-4 2 1 0,2-2 0 0,-2 0 1 0,-2 2 1 16,0 0 4-16,0-2 4 0,-2 2 5 0,-2-1 2 0,0-1 4 16,-2 2 1-16,0 0 3 0,-2-2 1 0,-3 2 0 0,3 0 1 0,-3-1 1 15,-1 1 1-15,2 0 2 0,-2 0-1 0,0-2-1 0,2 1-2 16,0 1 0-16,-2-2-1 0,2 0-1 0,-2 0 0 0,4 0 0 0,-2 0-2 16,2 0 1-16,0-2-1 0,0 1 1 0,0 1-1 0,2-2 1 15,0 0-1-15,2 2 1 0,-2-3-1 0,2 3-1 0,2-4 1 0,-2 4-1 16,4-2 1-16,-2 0-1 0,0 2-1 0,2-1 0 0,-2-1 1 0,1 2-1 15,3-2 0-15,-1 0-1 0,-1 2-1 0,2 0 0 0,0 0 0 16,0 0-1-16,0 0 0 0,0 0 0 0,0 0 0 0,0 0 1 0,0 0 1 16,0 0-1-16,0 0 1 0,2-2 0 0,-1 2 0 0,2-1 0 15,-1-1 3-15,0 2-1 0,1 0 3 0,2-2-1 0,-1 0 1 0,2 2 1 16,0-2 1-16,-1 1 0 0,4 1-1 0,1-2 1 0,0 1-1 16,0 1 0-16,2-3 0 0,2 3-1 0,-2-1-1 0,-1 1-3 0,4 0 0 0,-1 0-2 15,0 0-1-15,-2 0 0 0,0 0-2 0,0 0-2 16,-2 0 0-16,-1 0-3 0,0 0-2 0,-1 0-3 0,-2 1-1 0,0-1-1 0,-2 3-1 15,-1-3 2-15,-3 1-2 0,0-1 0 0,0 0 1 0,0 2 1 16,-3-2-1-16,-1 3 2 0,-2-1-1 0,0 0 2 0,-2 1 2 0,-1-1-4 16,0 0-5-16,-1 0-10 0,-4 1-15 0,0 1-25 0,-1-2-29 15,-2 1-44-15,3 1-53 0,0-1-80 0,0-1-94 0,-2 1-52 0,3-3-35 16</inkml:trace>
  <inkml:trace contextRef="#ctx0" brushRef="#br0" timeOffset="665989.9604">9962 18816 150 0,'0'-5'347'0,"0"2"-100"0,0-3-53 0,0 3-32 0,0-3-20 0,0 3-15 0,0-1-9 0,0 1-7 0,0 1-6 0,0-2-5 0,0 2-9 15,0 1-10-15,0 1-11 0,0 0-9 0,0 0-10 0,0 0-8 16,0 0-7-16,0 0-7 0,0 0-4 0,0 0-5 0,0 0-2 0,0 0-2 15,0 0-2-15,0 0-4 0,0 0-2 0,0 0-3 0,0 0 0 16,0 0-2-16,0 0-1 0,0 0-1 0,0 0 2 0,0 0-1 0,0 0 0 16,0 0-1-16,0 0-2 0,0 0 0 0,0 0-1 0,0 0 0 0,0 0 0 15,0 0 0-15,0 0 0 0,0 0 1 0,0 0 0 0,0 0-2 16,0 0 1-16,0 0 0 0,0 0 1 0,0 0 0 0,0 0 1 0,0 0 1 16,0 0 0-16,0 0 0 0,0 1 0 0,0 1 0 0,0-2-2 15,2 2-2-15,-2 0-5 0,3-2-6 0,-3 2-6 0,1-1-9 0,-1 1-10 16,2 0-13-16,0 0-13 0,-2 0-14 0,2-2-19 0,-2 3-20 0,0-3-26 15,4 1-27-15,-2 2-31 0,1 0-28 0,-2 0-58 0,3-3-72 16,-2 4-37-16</inkml:trace>
  <inkml:trace contextRef="#ctx0" brushRef="#br0" timeOffset="667852.8795">9983 18816 95 0,'-3'-2'223'0,"3"-3"-46"0,-2 4-27 0,2-2-16 0,-1 0-10 0,-2 1-9 0,3 1-7 0,-2 1-8 15,2-3-6-15,0 3-5 0,0 0-6 0,0-1-3 0,0 1-4 0,0 0-7 0,0 0-3 0,0 0-6 0,0 0-3 16,-2 0-4-16,2 0-3 0,0 0 1 0,-2 0-2 0,2 0 1 15,0 0-2-15,0 0-3 0,-1 0-1 0,1 0-1 0,0 0-2 0,-3 0 0 16,3 0-2-16,0 0 0 0,-2 0-2 0,2 0-1 0,0 0 0 16,-4 0-3-16,4 0 0 0,0 0-3 0,-1 0-1 0,-2 0-2 0,3 0-3 15,0 0-1-15,-2 0-3 0,2 0-1 0,0 0-2 0,0 1-1 0,0-1-2 16,0 0 1-16,-1 3-3 0,1-3 1 0,0 0-3 0,0 0 0 16,-3 0-1-16,3 0-1 0,0 0-1 0,0 1-2 0,-2 1 2 0,0-2 0 15,2 3 1-15,-2 0 0 0,2-2 2 0,-1 1 1 0,-2 1 1 16,3 2 2-16,-2 1 2 0,2-3 0 0,-2 3 4 0,0 0 2 0,2 2 2 15,-1-1 2-15,-2 2 1 0,3 1 0 0,-2 1-3 0,2-1 1 0,0 2-2 16,0 0-3-16,0 3-2 0,0-1-1 0,0 1 0 0,0 1 1 16,2-1 0-16,-2 5 0 0,3-5 0 0,-2 3 0 0,-1 1 1 0,2-1 0 15,0 3 1-15,0-1 3 0,2-1 1 0,-2 2 3 0,0-1 1 16,0-2 3-16,2 1-1 0,-2 1-2 0,1-1 0 0,-2-1-1 0,3 1-2 16,-2-3 0-16,2 2-1 0,0-2-2 0,1-1-1 0,-2 1 0 0,1-3-2 15,0 0-2-15,1 2-2 0,0-3 0 0,0 0 0 0,-2-1-2 16,4 1 1-16,0-3-2 0,-1 0 0 0,0 1 0 0,2-2-1 0,-2 1 0 15,3-2 0-15,-2-1 1 0,3-2 0 0,0 1 0 0,0 1 1 0,0-3-1 16,0 2-1-16,0-4 1 0,2 4-2 0,1-5-1 0,-2 1-1 16,1-1-2-16,1 0 0 0,-2 0-1 0,1-1-2 0,1 1-1 0,-3-5-3 15,3 4-1-15,-3-2 0 0,3 1-1 0,-4-2 0 0,4-1-2 16,-3 2 2-16,0 0-1 0,-3-3 0 0,3 3 1 0,-1-3-2 0,1 1 2 16,-3-2 0-16,-1 1-1 0,3-1 1 0,-2 1-1 0,0-2 0 15,-1 1 1-15,1-5-2 0,-3 4 1 0,2-1-1 0,-2-4 1 0,2 2-2 16,-2-1-1-16,1-2 0 0,-1 0 0 0,-1 0-1 0,0-1-2 0,-2-2-1 15,2 1-1-15,0 0-1 0,0-2-2 0,-2 1-1 0,1-2 0 16,1 1 2-16,-2 0 0 0,-1-3 2 0,3 4 2 0,-2 1 0 16,-1-2 1-16,0 0 2 0,0 1 1 0,0 2 3 0,0-3 1 0,0 3 3 15,0 0 2-15,-1 2 2 0,-2-1-1 0,3-1 1 0,-1 3-1 0,-4 2 0 16,4-3 0-16,-2 2-1 0,0 1 1 0,0-1-1 0,2 2 2 0,-2 0-2 16,0 1 0-16,0-1 1 0,2 2-1 0,-2 0-1 0,1 0 2 15,2 0-2-15,-1 1 0 0,-2-1 1 0,3 2-2 0,-1-1 1 0,-2 3 0 16,3-3-1-16,-2 0 0 0,2 6 2 0,-1-5-1 0,-2 1 0 15,3 2 0-15,-1-1 1 0,-1 1-1 0,2 1 1 0,0-2 2 0,0 3-1 16,0 0 2-16,0 0 0 0,0 0-1 0,0 0 1 0,0 0-1 0,0 0 1 16,0 0-1-16,0 0-1 0,0 0 1 0,0 0-1 0,0 0-2 15,0 0 1-15,0 0-3 0,0 0-2 0,0 0 1 0,0 0-1 0,0 0 0 16,0 0 0-16,0 0-1 0,0 0 0 0,0 0 0 0,0 0-1 16,0 0 0-16,0 0 0 0,0 0 1 0,0 0 0 0,0 0 0 0,0 0 1 15,0 0 0-15,0 0 0 0,0 3 0 0,-3 0 1 0,3 0 0 0,0-1 0 16,0 2 0-16,0 1 1 0,0-1 1 0,0 4-2 0,0-2 1 15,0 0-1-15,0 3 0 0,0 0 0 0,0 0-2 0,0 1 0 16,0 2 0-16,0 0-2 0,0 2-1 0,3 0 1 0,-3 0 0 0,0 2 2 16,0 1 1-16,0 1 1 0,0-1 2 0,0 1 1 0,0 2 4 0,0 1 0 15,0-1 3-15,-3 2 1 0,3 1 2 0,-1-2 0 0,-2 2 3 16,0-2-1-16,0 1 2 0,2 2 0 0,-2-4 0 0,1 1-2 0,-2 0 1 16,0 1-2-16,2-4 0 0,-2 2-2 0,1-2-1 0,-1 1 0 0,-1-1 0 15,1-1 0-15,-2 1 1 0,2-3-2 0,-2 0 0 0,0 1 0 16,1-1 0-16,-1 0 0 0,-1-1 0 0,1 1 0 0,-1-3 0 0,-2 0 0 15,2 1 0-15,-2-3 0 0,2 1-2 0,-2-2 2 0,1 1 2 0,-2 0-2 16,1-3 1-16,0 1-1 0,1-1 0 0,-2-2 0 0,2 1 0 16,-2-3-1-16,0 1 1 0,0-1-2 0,0-3 0 0,0 0-1 0,3 0-2 15,-3 0-1-15,0-3-5 0,1-1 0 0,-1 1-2 0,3-5-3 16,-2 1-2-16,-1 2-1 0,0-4-3 0,3 0 0 0,-2-1-2 0,3-1 1 16,-2-1-2-16,2 0 0 0,0-3 0 0,-1 1 1 0,0 0 0 15,4-3 0-15,-2 2 1 0,0 0-1 0,0-3-1 0,1 0 2 0,0 2-1 16,2-4 1-16,-2 2-2 0,2 0 0 0,-2-1 0 0,3 1 1 15,-4-2-2-15,4 2-1 0,-2-1-3 0,-1 1 0 0,2 3-1 0,1-5-2 16,-2 5-1-16,1-3 0 0,0 0-2 0,0 2 2 0,2-1 0 0,-1 2 0 16,-2-2 3-16,3 1 0 0,-2 0 3 0,2 1 2 0,-2 1 4 15,0-1 3-15,2 1 3 0,-1 0 2 0,-2-1 3 0,3 3 3 0,0 0 3 16,0-2-1-16,0 2 1 0,0 1 1 0,0 0-1 0,0 0 1 16,3 1-1-16,-2 1 0 0,-1 0-1 0,2 1-1 0,0-1 1 0,-2 3-1 15,0 0-1-15,0-1 1 0,0 1-1 0,0 1 1 0,0 1 0 0,0-1 0 16,0 1-1-16,0 1 1 0,0 1 0 0,0 0-1 0,0 0 0 15,0 2 0-15,0 0 0 0,0 0-1 0,0 0-1 0,0 0 0 0,0 0-1 16,0 0-1-16,0 0-1 0,0 0-3 0,0 0-1 0,0 0 0 16,0 0 0-16,0 0 1 0,0 0-1 0,0 0 1 0,0 2 1 0,0 2 2 15,0-1 0-15,0 1 2 0,0-1 1 0,0 3 3 0,0-1 3 0,0 1 2 16,0 1 4-16,2-1 2 0,-2 3 2 0,3 0 1 0,-2-1 2 16,-1 1 0-16,2 2-1 0,2 0-1 0,-1 0 0 0,0 1 0 0,1 1 0 15,0 2-1-15,1-1 1 0,-2 0 0 0,1 2-1 0,2 0-2 0,-2 2-2 16,2-1 1-16,-2 1-1 0,2 0 1 0,0 1-1 0,1-1 2 15,0 0 0-15,-1 2 1 0,0-2-2 0,2 0-1 0,-2 1 1 16,3-2-2-16,-2 1 0 0,-1-2 0 0,4 1-1 0,-2-1 0 0,-2-1 0 16,3-1-1-16,-2 1 0 0,-1-3 0 0,2 0 0 0,2 1-1 15,-4-3 0-15,3 1 0 0,-2-2-1 0,-1 1-2 0,2-3-2 0,0 0-1 16,0 0-1-16,1-2-1 0,-2 1-1 0,-1-3-2 0,3 1-4 0,-2 0-5 16,0-3-4-16,2 1-5 0,1-2-7 0,-2 0-7 0,1-2-7 15,0 1-8-15,1-3-9 0,0-1-12 0,0-1-11 0,0 1-10 0,0-1-13 16,3-1-10-16,-1 1-10 0,-1-3-7 0,-1-2-9 0,2 2-7 0,1-3-6 15,-2 0-5-15,-1-1-4 0,0-1-9 0,1 0-13 0,0-2-6 0,-1 1-4 16,-1-1 1-16,-2-2 4 0,2 2 7 0,-2-3 8 0,0 1 11 16,0-1 10-16,-2 1 13 0,0-2 15 0,-3 1 16 0,2-1 19 15,-1 1 27-15,-3 1 30 0,0-1 26 0,0 0 26 0,0 1 20 0,0 0 18 16,-3 2 17-16,3 1 15 0,-1-3 11 0,-2 7 7 0,3-4 6 0,-2 2 0 16,1 1-3-16,-2 3-4 0,3 0-7 0,-1 0-7 0,-1 1-12 15,2 4-14-15,-3-4-14 0,3 5-14 0,-1-2-14 0,-2 4-12 0,3-2-13 16,-1 3-12-16,1 0-16 0,-2 0-22 0,2 0-27 0,-3 3-31 15,3 3-41-15,0-3-45 0,-1 5-64 0,-2-2-75 0</inkml:trace>
  <inkml:trace contextRef="#ctx0" brushRef="#br0" timeOffset="668916.36">9124 19852 396 0,'-2'-7'436'0,"2"4"-49"0,-3-3-64 0,2 3-73 0,-2-3-43 0,0 3-27 0,0-2-19 0,0 1-15 15,-1 2-11-15,0 2-10 0,-2-3-11 0,2 2-11 0,-2-1-11 0,0 2-11 16,0 0-8-16,-1 0-5 0,-3 0-6 0,1 3-5 0,-1 0-4 0,0-1-6 16,0 2-3-16,-3 2-5 0,2-1-2 0,-1 3-1 0,2-1-2 0,-3 0-2 15,2 0-3-15,1 2-2 0,-1-2-3 0,4 3-5 0,-1-4-4 16,2 3-3-16,-3-1-2 0,6 1-2 0,-1-2 0 0,1 1-2 15,2 2 0-15,-1-3-2 0,2 2 0 0,2 0-2 0,-1-1-2 0,3 1-2 0,2-3-3 16,1 3-1-16,-1-1-5 0,1 1-3 0,-1-2-4 0,4 2-4 16,-1-2-1-16,1-2-3 0,0 3 0 0,0-3 0 0,-3 0 0 0,2 1 2 15,1-3-1-15,-3 3 2 0,2-3 1 0,-3 0 0 0,-2-1 3 0,0 2 2 16,-1 1 4-16,0-4 4 0,-1 1 2 0,-2 0 4 0,0 2 5 16,-2-3 5-16,2 1 6 0,-3 1 9 0,0 0 6 0,-1-2 8 15,1 2 5-15,-3 1 7 0,3 0 2 0,-4-1 4 0,0 1 1 0,1 1 1 16,-1 1-1-16,1-3-2 0,1 4-5 0,-1-1-5 0,0 0-7 15,2-1-7-15,-2-1-7 0,2 2-6 0,-1 2-5 0,4-2-3 0,-1-1-3 16,0 0-3-16,2 0-4 0,0 2-4 0,2-1-3 0,-2-1-3 16,3 1-4-16,0 1-5 0,0-2-4 0,1 0-3 0,1 0-4 0,-1 1-3 15,2 2-1-15,-2-4-2 0,2 1 0 0,-2-2 0 0,2 3 1 0,-2-3 2 16,2 3 2-16,-2-3 2 0,2 3 2 0,-2-3 5 0,-1 1 5 16,0-1 4-16,-3 1 4 0,0 0 5 0,0-1 5 0,0 1 5 0,0-1 5 15,-3 0 6-15,2 3 4 0,-1-3 5 0,-5 3 3 0,4 2 2 0,-1-2 4 16,0 0 2-16,-2 2-1 0,2-1 0 0,-1 2-1 0,2-2-1 15,-1 2-1-15,0 0-4 0,-1-3-5 0,4 3-3 0,-2 0-3 0,2-3-2 16,-1 3-4-16,2-1-5 0,0-2-2 0,2 0-7 0,-1 1-7 16,2 1-8-16,-2-3-13 0,4 0-13 0,-1 1-15 0,0-1-17 0,2-1-21 15,0 2-23-15,1-3-36 0,3 0-41 0,0 0-69 0,3-3-87 0,-3 2-84 16,2-2-85-16,2-2-39 0,-1-1-13 0,2 0-1 0</inkml:trace>
  <inkml:trace contextRef="#ctx0" brushRef="#br0" timeOffset="669397.7764">9410 20085 108 0,'2'-2'398'0,"2"-2"-70"0,-4-1-53 0,2 2-49 0,0 1-29 0,-2 1-18 0,0-2-11 0,0 0-4 16,0 1-4-16,0 1 0 0,0 1-6 0,-2-2-7 0,0 0-8 0,1 2-6 15,-2 0-7-15,1 0-7 0,-2 0-5 0,1 0-7 0,2 0-5 16,-1 0-5-16,-2 0-6 0,1 0-6 0,2 0-8 0,-1 0-9 0,-2 2-8 16,2 0-8-16,0-2-6 0,0 1-6 0,-2 1-5 0,2 1-3 0,-2-3-5 15,1 4-5-15,2 1-4 0,-1-2-3 0,-2 0-3 0,1 2-3 16,3-1-2-16,-1 4-1 0,-1-2 0 0,2-1 1 0,0 0-1 0,2 0-1 15,-1 2 1-15,2-1 0 0,-1-1-1 0,2 1 1 0,0 1 1 16,2-1-2-16,2-2 1 0,-2 1 0 0,2 1-2 0,0 2-1 0,2-2 1 16,0-3-2-16,2 3-1 0,-2-1-1 0,0-1-1 0,2 0-1 15,0 2-2-15,0-3-1 0,-2 3-1 0,0-3 1 0,0 3-1 0,0-1 0 16,0-1 0-16,-4 1-1 0,2-1 0 0,-3 2 0 0,2-3-1 0,-1 3 1 16,-2-1-2-16,-2-1 0 0,2 1 0 0,-2-2 1 0,0 3 1 15,-2-3 0-15,0 1 2 0,-2-1 0 0,0 3 1 0,1-3 0 0,-2 3 2 16,-1-3 1-16,-2 3 0 0,0-1 0 0,0-1 2 0,0 1 0 0,-4-1-2 15,0 2 0-15,0-3-5 0,0 3-6 0,0-1-11 0,-3-1-11 16,2 1-15-16,-1-4-19 0,2 4-21 0,-2-2-22 0,2 0-31 0,-4 0-32 16,4-3-56-16,0 1-64 0,1-1-91 0,0-1-104 0,1-2-50 15,2 0-24-15,0-3-5 0</inkml:trace>
  <inkml:trace contextRef="#ctx0" brushRef="#br0" timeOffset="669577.3536">9458 20062 169 0,'0'-2'569'0,"0"1"11"0,0-3 6 0,0 2 3 16,0 2-106-16,0 0-158 0,0 0-93 0,0-1-62 0,2 1-38 16,0-2-27-16,-2 0-17 0,2 2-12 0,2 0-15 0,0 0-12 15,-2 0-13-15,4-2-13 0,2 2-8 0,-2-2-7 0,1 2-9 0,2-1-7 16,1-1-10-16,2 2-11 0,0-2-15 0,0 2-17 0,2-2-21 0,-2 0-22 16,2 2-26-16,1-1-32 0,-2-1-41 0,1 2-42 0,0-2-53 15,0 0-57-15,0 2-73 0,0-2-80 0,-2 2-35 0,2 0-9 0</inkml:trace>
  <inkml:trace contextRef="#ctx0" brushRef="#br0" timeOffset="669797.7889">9797 20289 371 0,'-5'3'557'0,"1"-3"7"0,0 1-13 0,2 1-28 0,1-1-114 0,-2 1-156 15,1 2-92-15,2-2-57 0,-2 1-30 0,0 1-12 0,2-1-7 16,-1 3-4-16,-2-1-9 0,3 2-8 0,-2-1-11 0,2 0-13 0,0 3-10 16,0 0-9-16,0-1-10 0,0 1-12 0,0 0-14 0,0 2-16 0,0-2-18 15,0 2-19-15,0-1-25 0,2 1-28 0,-2-2-43 0,4 0-53 0,-2-1-86 16,0 1-104-16,0-2-57 0,2 0-33 0,-2 0-9 0</inkml:trace>
  <inkml:trace contextRef="#ctx0" brushRef="#br0" timeOffset="670231.8564">10160 20109 57 0,'-3'-3'517'0,"-4"0"12"0,4-1 11 15,-1 2-76-15,-1-1-119 0,1 1-90 0,2-1-72 0,1 3-43 0,-2-1-25 16,-1 1-14-16,4 0-7 0,-2 0-5 0,-2 1-4 0,3 2-6 0,-2-1-11 16,1 1-8-16,-2 0-8 0,0 3-6 0,2 0-3 0,-2 0-2 0,-2 1 2 15,2 2 1-15,-2 0 0 0,2 0 1 0,-2 3-1 0,0-3-5 16,2 3-6-16,2-1-6 0,-2 1-5 0,0 1-4 0,2-1-4 0,1 0-3 16,-2 2-2-16,3-1-2 0,0-1-4 0,0 0-3 0,3 1-4 15,-2 0-4-15,1-1-6 0,2 1-6 0,0-1-7 0,2 2-6 0,0-4-5 16,0 1-7-16,1-2-7 0,0 0-6 0,-1-1-5 0,2 0-7 15,0-2-6-15,0-1-5 0,2-1-4 0,-2 1-1 0,2-4-2 0,-2-1 3 16,1 0 6-16,0 0 3 0,-1-1 6 0,1-4 6 0,-2 1 6 0,-1-1 5 16,0-1 7-16,-2 0 9 0,0-1 12 0,1 0 11 0,-4 0 16 15,2 1 9-15,-3-3 11 0,-3 2 10 0,3 1 7 0,-4 0 7 0,1-2 5 16,-4 2 3-16,1 0 4 0,0 0 3 0,-4 0 1 0,0 3-3 16,0 0-4-16,-2 1-6 0,2 0-6 0,-4 2-7 0,2 0-8 0,-2 2-11 15,2 0-14-15,2 1-18 0,-1 3-23 0,-2-3-25 0,3 3-29 0,0 0-48 16,4 0-61-16,0 2-101 0,2-2-125 0,2 3-69 0,1-3-42 15,1 3-21-15,1-2-10 0</inkml:trace>
  <inkml:trace contextRef="#ctx0" brushRef="#br0" timeOffset="670538.8057">10447 20385 167 0,'-3'-2'520'0,"1"1"6"0,2 1-61 0,0 0-94 0,0 0-100 0,0 0-105 0,0 0-58 0,2-3-36 0,1 3-18 0,-3 0-9 0,1-1-6 0,-1-1-4 0,0 2-7 0,3 0-9 16,-3 0-6-16,0 0-8 0,0 0 1 0,0 0 1 0,0 0 5 0,0 0 7 15,0 0 7-15,0 0 7 0,0 0 7 0,0 0 9 0,0 0 5 16,0 0 3-16,0 0 5 0,0 0 4 0,-3 3 6 0,3 0 5 0,-1 0 0 15,-2 0-1-15,1 1-4 0,2 1-7 0,-1 1-5 0,-2 1-5 16,3 0-5-16,-1 0-4 0,-1 3-4 0,2-1-3 0,-3 2-7 0,3-2-11 16,0 1-17-16,0 2-23 0,0-1-24 0,0 2-27 0,0-1-32 0,0 0-36 15,3-1-52-15,-1 1-61 0,-1-2-98 0,3 1-116 0,1-2-66 16,-1 0-41-16,-1 0-16 0,1-2-6 0</inkml:trace>
  <inkml:trace contextRef="#ctx0" brushRef="#br0" timeOffset="671014.835">10648 20074 533 0,'-4'-5'547'0,"1"1"11"0,-1-2-58 15,1 2-91-15,0-1-94 0,3-1-95 0,0 3-55 0,0 1-36 0,0-2-21 16,0 1-13-16,2 1-10 0,-1 0-11 0,2 0-12 0,1 1-14 0,-1 1-11 16,1 0-12-16,2 0-10 0,0 0-10 0,1 0-4 0,0 0-2 0,2 0-1 15,-2 1 1-15,3 1 0 0,-1-2 3 0,1 4-1 0,-3-2 0 16,3-1 0-16,-1 3 1 0,-2-2-1 0,3 0 0 0,-1-1 0 16,-2 3 0-16,-1-2 0 0,1 0 0 0,0 1 3 0,-2-1-1 0,-1 0 3 15,2 1 2-15,-2-3 2 0,-1 3 2 0,1-3 4 0,-1 0 3 0,-3 3 5 16,2-3 3-16,-2 0 3 0,0 0 4 0,0 0 1 0,0 0 1 15,0 0 0-15,0 0 0 0,0 1-2 0,-2 1 0 0,2 1 1 0,-3 0 1 16,3-1 1-16,-1-1 0 0,-2 2-2 0,3 2-2 0,-1 1-3 16,-1-3-1-16,-1 3 0 0,3 0-2 0,-1 3 0 0,-1-2 1 0,2 2-1 15,-3 2 1-15,2 2-3 0,1-2-4 0,0 2-3 0,0-1-3 16,0 2-3-16,0-1-2 0,0 1-1 0,0 2-2 0,0-2-2 0,0 4 0 16,0-3-2-16,1 1 0 0,2 0-1 0,-3 1 1 0,2 0 1 0,-1-2 1 15,-1 1 1-15,3 1-1 0,-1-1 1 0,-1-1 0 0,-1 0-2 16,3-1-3-16,-2-1-5 0,-1 0-9 0,0-2-8 0,0-1-13 0,0 0-15 15,0-1-19-15,0-3-18 0,0 0-22 0,0 0-23 0,0 0-23 16,-1-3-29-16,-2 0-32 0,3-3-55 0,0 0-67 0,0 0-84 0,0 0-97 16,0 0-47-16,-1-3-24 0,-4 0-5 0,4-3 7 0</inkml:trace>
  <inkml:trace contextRef="#ctx0" brushRef="#br0" timeOffset="671180.8269">10624 20313 25 0,'-7'-2'565'0,"1"0"17"0,0-2-2 0,-1 3-8 16,4-1-102-16,0-2-145 0,3 4-85 0,-1-3-57 0,1 3-33 0,1-2-22 16,2 1-18-16,0 1-14 0,1-3-20 0,2 2-22 0,0-1-24 15,3 2-28-15,1-3-27 0,1 0-27 0,2 1-25 0,0 1-26 0,3-2-30 16,1 3-35-16,1-5-63 0,0 4-76 0,1-2-96 0,4 1-105 16,-3-2-51-16,3-1-23 0,0 0-4 0</inkml:trace>
  <inkml:trace contextRef="#ctx0" brushRef="#br0" timeOffset="671668.4952">11179 20023 430 0,'-12'-1'602'0,"2"1"13"0,0-3 7 15,2 3 7-15,0-1-123 0,1-1-187 0,4 2-107 0,-1-2-68 0,2 1-38 16,2 1-25-16,0 0-15 0,2 0-9 0,-1-3-9 0,2 2-14 15,0 1-13-15,1 0-17 0,2 0-13 0,1 0-12 0,-1 1-7 0,1 2-5 16,2-3-1-16,-2 3 2 0,2-1 1 0,-1-1 4 0,1 2 1 0,-2 0 1 16,1 0-1-16,-3 1 0 0,1-1 1 0,1 1 3 0,-4-2 5 15,0 3 5-15,1 1 7 0,-4-3 4 0,0 4 5 0,0-1 4 0,0 0 4 16,-2-1 6-16,0 1 5 0,-1 3 4 0,0-4 2 0,-1 4 3 16,-2-2-1-16,2 2 0 0,-2 0-2 0,2 0-2 0,-2 1-4 0,2-1-1 15,-2 0-4-15,0 0-4 0,2 1-2 0,0-1-4 0,-1-1-4 16,4 1-2-16,-1-1-4 0,0 1-4 0,2-2-1 0,0 2-5 0,2-3-1 15,-2 0-3-15,3 2-2 0,0-2 0 0,1-2 0 0,2 4-1 0,-2-2 0 16,4-2 0-16,0 2-2 0,-2-3 2 0,1 3 1 0,2-3 3 16,1 3 1-16,0-1 3 0,-3-1 2 0,2 1 1 0,1-1 1 0,-3-1 2 15,0 3 0-15,1-3 3 0,0 0 1 0,-2 2 2 0,1 1 0 16,0-3 2-16,-3 3 1 0,1-3 0 0,0 3 1 0,0-3 0 0,0 2 2 16,0 0 1-16,2 1 0 0,-3-1 2 0,0 1 0 0,0 1 0 0,0-1 0 15,-1 3-1-15,0-3 1 0,1 3-1 0,1-1 2 0,-2 1-2 16,1 0 1-16,0 0 0 0,-1 0 0 0,0 0 1 0,1 1-1 0,-2-1-1 15,-1 0-1-15,2 0-1 0,1 0-4 0,-2-1-3 0,1 1-4 16,-2-2-4-16,2 0-4 0,0 0-9 0,-3 0-6 0,2 1-8 0,-2-1-7 16,0-1-10-16,0 0-10 0,-2-1-11 0,-1 2-17 0,0-1-19 15,-3 2-19-15,-2-2-20 0,-4 0-27 0,2 3-35 0,-4-2-54 0,-2 2-67 16,-3 0-75-16,0 0-81 0,-3-1-39 0,-4 1-19 0,0-3-3 16</inkml:trace>
  <inkml:trace contextRef="#ctx0" brushRef="#br0" timeOffset="672797.8457">9308 20728 102 0,'-3'0'196'0,"2"0"-13"0,-1 0-10 0,-2 0-11 0,1 0-9 0,2 0-8 0,-1 0-5 0,-2 0-4 0,1 0-5 15,2 0-8-15,-1 0-3 0,-2-1-8 0,2 1-3 0,0-3-3 0,-3 3-5 16,4 0-5-16,-1-2-4 0,-2-1-2 0,1 3-1 0,0-1-2 0,1 1-3 15,0-3-1-15,-2 1-1 0,2 2-2 0,-2-3-2 0,2 3-3 16,0-1-4-16,0-1-3 0,-1 2-4 0,0-3-4 0,1 3-2 0,0 0-5 16,-1-3-6-16,3 3-4 0,0 0-5 0,0 0-5 0,0 0-5 15,0 0-5-15,0 0-1 0,0 0-4 0,0 0-4 0,3-2 0 0,-1 1-4 16,0 1-1-16,1-3-1 0,4 2-3 0,-4 1 1 0,4-2-1 16,1 2-1-16,0-1 1 0,4-1-2 0,-2 2-1 0,4-2-2 0,-2 0-2 15,5 0-4-15,0 1-4 0,-1-3-4 0,2 2-6 0,0 0-4 16,-2 1-8-16,4 1-4 0,-4-2-5 0,0 0-4 0,-2 2-5 0,2-2-1 15,-1 0-1-15,-4 2-1 0,1-1 0 0,-2 1 2 0,0 0 3 0,-4 0 2 16,2 0 3-16,-3 0 4 0,-2 0 3 0,-1 0 3 0,0 0 4 16,-2 0 2-16,0 0 3 0,-2 1 3 0,0-1 3 0,-1 2 2 0,-2 0 2 15,-2-2 2-15,2 2 2 0,-3 0 1 0,0-2 2 0,-4 1 3 16,2-1 3-16,-2 2 2 0,-2 0 2 0,0-2 5 0,-1 2 3 0,2 0 3 16,-3-2 3-16,0 0 2 0,2 0 1 0,-2 0 2 0,0 0 4 0,2 0 2 15,2 0 4-15,-2 0 3 0,1-2 1 0,2 0 2 0,1 2 3 0,2-2-2 16,-2 0-1-16,4 2 0 0,-2-1 1 0,2 1 0 0,2-2 0 15,0 0 0-15,0 2-3 0,2-2-3 0,0 0-1 0,-1 2-4 16,3 0-3-16,0 0-3 0,0 0-3 0,0 0-2 0,0 0-2 0,3-1-4 16,-3-1-3-16,4 2-3 0,-2-2-3 0,0 2-2 0,2 0 0 0,0 0-1 15,0 0 1-15,2 0 0 0,0 0-1 0,1 0 2 0,3 2 0 16,-1-2 0-16,1 2 0 0,0-1 1 0,0-1 2 0,0 2-1 0,2 0 2 16,-2-2-2-16,0 2 0 0,0 0 1 0,0-2-2 0,0 1-1 15,-1-1 0-15,-2 2 0 0,-1 0 0 0,2-2-1 0,-3 2 2 0,0 0-1 16,-3-2 0-16,2 0 0 0,-4 0 1 0,0 0 0 0,0 0 2 15,0 0 0-15,0 0 2 0,0 0 0 0,0 1 0 0,-4 1 1 0,2-2 0 16,-2 0-2-16,0 0 2 0,-2 0-1 0,0 0-3 0,-2 0 1 0,0 0-1 16,0 0-2-16,-2 0-1 0,-2 0 0 0,-2 0-1 0,2 0 2 15,-2 0 1-15,2 0 2 0,-4-2 2 0,2 1 5 0,1 1 1 0,-3-2 4 16,3 0 2-16,0 2 2 0,3-2 1 0,0 0 2 0,1 2 0 0,1-1 2 16,2 1-1-16,0-2-3 0,2 0-2 0,1 2-2 0,3-2-4 15,0 2-3-15,0-2-2 0,3 2-3 0,1-1-1 0,2-1-2 0,0 2-2 16,4-2-1-16,2 0-2 0,0 2-1 0,4-2-2 0,0 1-2 0,2 1-2 15,0-2-3-15,4 2-4 0,-2 0-4 0,0 0-5 0,0 0-5 16,0 0-5-16,-1 0-3 0,0 2-4 0,-3-2-4 0,-2 1-5 16,2 1-4-16,-6 2-6 0,0-2-4 0,0-1-3 0,-4 3-3 0,-2 0-3 15,-4-1-14-15,0 3-19 0,-2-3-44 0,-4 3-57 0,0-3-97 16,-4 2-115-16,-2 0-61 0,-4 1-34 0,-2 2-15 0,-2-2-6 0</inkml:trace>
  <inkml:trace contextRef="#ctx0" brushRef="#br0" timeOffset="685963.5159">4679 19587 168 0,'-6'2'360'0,"1"0"-58"15,-1-2-72-15,0 0-77 0,0 2-39 0,-1-2-22 0,0 0-6 0,1 0 0 0,0 0 4 0,-1 0 5 0,4 0 2 0,-4 0 1 0,4 0-3 0,0 0-3 0,-1 0-4 16,3 0-7-16,-1 0-7 0,-1 0-4 0,3 0-5 0,0 0-3 0,0 0-4 16,0 0-4-16,0 0-5 0,0 0-3 0,0 0-4 0,0 0-5 15,0 0-4-15,0 0-6 0,0 0-6 0,0 0-4 0,0 0-5 0,0 0-2 16,0 0-3-16,0 0-3 0,0 0-3 0,0 0 0 0,0 1-3 0,0-1-2 15,3 2 1-15,-3 0-1 0,2-2 1 0,-1 2 0 0,-1 0 0 16,4-2 2-16,-1 1 2 0,0 1 1 0,0 2 0 0,1-3 1 0,2 1 2 16,-2 1-1-16,2 0 2 0,1-2 1 0,-1 1 0 0,3 1 0 0,-2 0-1 15,0-1-1-15,0 2 1 0,2-2-1 0,1 2-2 0,0 1 0 0,-3-2-2 16,2-1-1-16,-2 2-1 0,-1-1-1 0,1 0-2 0,0 0-1 0,-1 0-1 16,1 0 1-16,-4-1-1 0,3 0-1 0,-3 1 1 0,1-1-1 0,-2 0 0 15,-1 0 2-15,2 1-2 0,-3-3 1 0,0 0 2 0,0 0-1 16,0 2 2-16,-3 0-1 0,2-2 2 0,-1 2 0 0,-2-2 1 0,-2 0 0 15,2 0 0-15,-2 0-1 0,0 0 1 0,-4 0 1 0,3 0 1 0,-2 0 2 16,1 0 0-16,-1 0 3 0,-1-2 0 0,-2 2 3 0,5-2 3 16,-3 0 0-16,2 2 3 0,0-1 0 0,1-1 2 0,-3 2 2 0,4-2 2 15,0 0 0-15,2 2 0 0,1-2 1 0,-1 2-1 0,1-1 1 0,0-1-3 16,0 2-1-16,3-2-3 0,0 2 0 0,0 0-3 0,0 0-3 0,0 0-3 16,0-2-4-16,0 2-3 0,3-2-1 0,-3 1-3 0,3 1-1 15,0-2-2-15,1 1 0 0,-1 1 0 0,1-3-1 0,2 3 1 0,0 0-1 16,3 0 1-16,-1-1 0 0,0 1 2 0,0 0 1 0,2 0 3 0,-3 0 0 15,4 0-1-15,-3 0 1 0,2 1-1 0,-2-1-2 0,0 3 1 0,-1-3-2 16,2 1 1-16,-2 1-1 0,0-2 0 0,-4 1 1 0,3 1 0 0,-3 0 1 16,1 0 0-16,-2-2 1 0,-1 2 2 0,-1-1 2 0,0-1 1 15,0 0 2-15,0 0 0 0,-3 2 1 0,-1-2-1 0,1 0 1 0,-3 0-1 16,1 0 1-16,-3 0-1 0,-2-2 1 0,0 2-2 0,0-1-1 0,0-1-2 16,-3 2-3-16,1-2-5 0,1 0-8 0,-2-1-9 0,4 1-12 0,-1 1-20 15,-3-2-26-15,6 0-52 0,1 1-66 0,2 1-93 0,1-3-114 0,3 0-58 16,0-2-36-16,4 0-17 0</inkml:trace>
  <inkml:trace contextRef="#ctx0" brushRef="#br0" timeOffset="687547.465">13780 19836 363 0,'-4'-2'422'0,"1"1"-48"0,0 1-75 0,1-3-94 0,0 2-55 0,0 1-37 0,2-2-21 0,-1 2-15 0,1 0-6 0,0 0-5 0,0 0-6 16,0 0-3-16,0 0-8 0,0 0-6 0,0 0-8 0,0 0-9 15,0-2-8-15,1 1-8 0,-1 1-5 0,0 0-4 0,0 0-2 0,2-2-2 16,-2 2 0-16,0 0-1 0,2-3 1 0,-2 3-1 0,0 0 2 0,2 0 0 15,2 0 1-15,-2 0 1 0,1 0 0 0,-2 0 0 0,3 0 1 16,1 0 1-16,-2 0 0 0,1 0 1 0,4 0-1 0,-4 0 2 16,3 0 0-16,-2 0-1 0,1 0 1 0,0 0 0 0,3 0-1 0,-4 0 0 15,0 0-1-15,0 0-1 0,1 3 0 0,-2-1-2 0,1-2 0 16,-2 1 0-16,0 1 0 0,-2-2-2 0,1 0 2 0,-2 0 2 0,0 0-1 16,0 0-1-16,0 0 1 0,0 0 0 0,-2 2 1 0,2-2 3 0,-4 1 0 15,2-1 2-15,-2 3 1 0,2-3 1 0,-3 0-1 0,0 0 2 0,-3 0 0 16,1 0 0-16,-2 0 2 0,-1 0 0 0,0 0 2 0,2 0 4 15,-4 0 2-15,2 0 3 0,1 0 0 0,-1 0 3 0,0 0 2 16,-2 0 1-16,3 0 2 0,-1-3 2 0,2 2 3 0,-1 1 2 0,2-2 2 16,1 2 2-16,0-2-2 0,-1 1-1 0,4 1 0 0,-1-2-2 0,0-1-3 15,2 3-1-15,1-1-3 0,-2-2-2 0,3 3-3 0,0 0-3 0,0 0-3 16,0 0-4-16,0 0-5 0,3 0-5 0,-2-2-3 0,-1 2-2 16,4 0-2-16,-2-3-2 0,0 3 0 0,2 0-2 0,0 0 0 0,2 0 1 15,2 0 2-15,-2 0-1 0,0 0 2 0,3 0 1 0,-2 0 0 16,1 0 0-16,-2 0 1 0,2 0 2 0,0 0-1 0,-2 3-1 0,2-3-1 15,-3 0-1-15,-2 2-2 0,1-2 1 0,0 3-2 0,-2-2 0 16,-2-1 1-16,3 3-1 0,-3-3 1 0,0 0-1 0,0 0 0 0,0 0 0 16,0 0-5-16,-3 2-2 0,1-2-13 0,0 1-19 0,0 1-33 15,-2-2-39-15,2 2-85 0,-2 2-107 0,0-3-86 0,1 1-74 0,-2 1-39 0,0 0-19 16,-2-2-12-16</inkml:trace>
  <inkml:trace contextRef="#ctx0" brushRef="#br0" timeOffset="689614.3204">4477 19960 106 0,'-4'-6'486'0,"1"3"-12"0,-1-1-25 0,-1 1-78 0,1-3-103 0,1 3-61 0,-1 0-38 0,1 0-20 0,-3 0-9 0,2 0-3 0,1-1 1 15,0 0-5-15,-1 1-8 0,1-1-8 0,-3 1-9 0,3 1-10 0,2-1-10 16,-2 3-10-16,0-1-6 0,0-1-5 0,2 2-8 0,-2 0-5 0,1 0-6 15,1 0-8-15,1 0-7 0,0 0-6 0,-3 0-5 0,2 0-4 16,-2 2-3-16,0-1-3 0,0 2-3 0,0-3-1 0,-1 5-2 0,-2-1-3 16,-1 1 1-16,4-2-2 0,-4 3 0 0,1 0-1 0,0-2 0 0,2 4-1 15,-2-1 0-15,2 0-1 0,-2 0 1 0,2 0-1 0,-2 0 0 16,3 1 0-16,0-2 0 0,-1 3-2 0,4-2 1 0,-2 0 0 16,1-1 0-16,1 0-1 0,0 1 0 0,1 1-1 0,1-3-3 0,1 2-2 0,1-2-2 15,-1 0-3-15,1 1-3 0,2 0-1 0,-2 0-3 0,2-4-2 0,-1 5-1 16,0-2-1-16,0-2-1 0,-1 3 0 0,2-3 1 0,-2 1 1 0,2-1-1 15,0 1 1-15,-2 0 2 0,0-1 1 0,-1-1 3 0,0 0 3 16,-2 1 0-16,1-1 3 0,-2 2 0 0,0-1 2 0,0 1 0 0,0-1 2 16,0 2 2-16,-2-2 0 0,1 0 1 0,-2 3 2 0,2-3 1 0,-4 5 1 15,1-2 1-15,1-1 0 0,-1 0 1 0,-1 3 0 0,1-2 0 0,0 1 0 16,1-1 0-16,0 1-1 0,0-2 0 0,0 1-1 0,-1-1 0 0,4 2 0 16,-1-1-1-16,1 0-1 0,0-1 0 0,0 1-1 0,1-2-3 15,-1 1-2-15,4 0-2 0,-1-1-4 0,0 0-2 0,0 2-2 0,3-3-2 16,-2 3-1-16,2-3 0 0,0 3-1 0,-1-1 0 0,0-1-1 0,-1 1-1 15,2-1 3-15,-2 2 0 0,2-3 3 0,-2 3 2 0,-1-1 4 0,0-1 4 16,-2 1 4-16,2 1 8 0,-1-1 6 0,-2 2 5 0,0 0 8 16,0 0 8-16,-2 0 7 0,-1 2 8 0,2 0 6 0,-3 1 6 0,-1 4 5 15,1-4 5-15,-2 4 4 0,2-2 0 0,-2 2 0 0,3 0-3 0,-4-2-4 16,4 3-6-16,-4 0-5 0,4-1-7 0,0 1-6 0,2-3-8 0,-2 1-4 16,3-1-5-16,0 2-5 0,0-5-6 0,4 1-4 0,-1-1-6 0,0 0-10 15,4-2-10-15,-1 0-12 0,1 0-14 0,2-4-17 0,1 1-18 0,0-2-28 16,3 1-28-16,1-3-41 0,1 0-45 0,-1-3-72 0,3 0-82 15,-1-1-82-15,3-1-85 0,-2-4-35 0,-1 0-13 0,0-2-2 0</inkml:trace>
  <inkml:trace contextRef="#ctx0" brushRef="#br0" timeOffset="690169.9764">4624 20244 6 0,'-3'0'332'0,"3"0"-37"0,-1-2-39 0,1 2-29 0,0 0-28 0,0 0-18 0,-3-2-14 0,3 2-5 0,0-1-4 0,-1 1-2 0,1 0 0 16,-2-2-3-16,2 2-5 0,0-2-3 0,-3 2-5 0,2-2-8 0,1 1-6 15,-3 1-5-15,3-2-6 0,-1 0-7 0,-1 2-6 0,2-2-5 0,-3 0-6 16,3-1-6-16,0 1-6 0,0 0-7 0,0 0-8 0,0-1-6 0,0 1-8 16,0-2-5-16,0 1-5 0,0-1-6 0,0 1-4 0,3 0-6 15,-3-1-3-15,3-1-4 0,0 0-5 0,-2-1-4 0,4 3-4 0,-1-3-1 16,0 3-5-16,-1-3 0 0,3 3-2 0,1-2-1 0,-1 0 0 0,0 1-1 16,0 0-1-16,-1 1 0 0,1-1 0 0,1 2-1 0,-1 1 0 0,1-1-1 15,-1 2-1-15,1 2-2 0,-1-1 1 0,1 1 1 0,-2 2-1 0,0-1 1 16,0 5 0-16,-1-1-1 0,0-1 1 0,-2 3 0 0,2 2 0 0,-4 1 1 15,0-1 0-15,0 1 0 0,0 2 0 0,-3 1 0 0,0 0 0 16,-1-1 0-16,1 2 0 0,-3 0 1 0,3 0 3 0,-4 0 2 0,1 1 7 16,1-2 4-16,-1 0 4 0,0-2 6 0,-3 1 6 0,4-1 5 0,-1-1 6 15,0 0 6-15,-1-1 7 0,1-2 4 0,3 0 7 0,-4-1 4 16,4-1 4-16,-1-1 4 0,1-1 4 0,0-1 1 0,0-1 2 0,3 1-1 16,-1-1-1-16,1-1-4 0,0-2-4 0,0 0-4 0,1 0-5 0,-1 1-5 15,0-1-7-15,3 0-5 0,-1 0-7 0,-1 0-8 0,3 0-8 0,-1 0-6 16,0-1-6-16,1 1-4 0,1-2-1 0,-1 2-4 0,2-2 0 0,0 1 0 15,-1 1 0-15,1-2-1 0,3 0 2 0,-2 2 1 0,2 0 1 0,-1-2-1 16,2 2 0-16,-4-1-5 0,1 1-9 0,2 0-12 0,-2 0-12 16,0 0-14-16,-1 0-13 0,0 0-17 0,1 0-17 0,-3 0-19 0,2 0-23 15,-1 0-25-15,-1 1-29 0,0 1-39 0,-1-2-43 0,1 2-62 0,1 0-75 16,-1-2-77-16,-2 1-78 0,0 1-33 0,-2-2-9 0,0 0 4 16</inkml:trace>
  <inkml:trace contextRef="#ctx0" brushRef="#br0" timeOffset="690413.5622">4983 20443 403 0,'-1'-3'635'0,"-1"0"22"0,2 0 21 15,-2 3-25-15,0-3-49 0,2 3-109 0,0 0-140 0,0 0-81 0,0 0-55 0,0 0-30 0,0 0-18 0,0 0-14 0,0 0-15 0,0 0-19 0,0 0-22 0,0 0-23 0,0 3-24 0,0 0-17 0,0-1-13 0,0 2-10 0,0 1-6 0,0-1-2 0,0 1-2 0,0 1 2 0,0 0 1 0,-3 3 1 0,3 0 2 0,-1 0 2 0,-1 2 0 0,-2 0 0 0,2 0-6 16,-2-1-11-16,0 4-17 0,0-2-21 0,-1 0-27 0,2 1-29 16,-1-1-28-16,1 0-35 0,0 2-35 0,0-4-52 0,2 4-57 0,1-4-102 15,0 1-124-15,1-2-83 0,2 0-58 0,-1-2-23 0,2-1 0 0,0-1 11 16</inkml:trace>
  <inkml:trace contextRef="#ctx0" brushRef="#br0" timeOffset="690902.5243">5286 20364 516 0,'-6'-9'659'0,"-2"3"21"0,2-2 17 0,0 2 16 16,0 3-98-16,0-2-155 0,2 1-106 0,-2 1-84 0,2 1-50 0,2-2-35 16,-2 4-21-16,0-1-16 0,2 1-18 0,-2 0-19 0,1 0-23 15,2 1-21-15,-1 1-21 0,-2 0-18 0,1 2-12 0,2 1-11 0,-1 0-6 0,-2 2-3 16,2 1-2-16,0-2-1 0,0 5 2 0,-2-2-1 0,2 1 2 15,2 1 0-15,-2-1 3 0,0 1 0 0,2-2 2 0,0 1 0 0,0 1 0 16,0 1 1-16,2-3-1 0,0 0 1 0,0 0-1 0,-1 0 1 0,2-2-1 16,1 0-2-16,1-2-4 0,-1 1-5 0,1 0-5 0,-1-3-4 15,2 0-6-15,2 0-4 0,-2 2-5 0,0-5-6 0,2 1-5 0,-2-1-6 16,3-1-4-16,-2-2-4 0,0 1-3 0,2-2-2 0,-1-1 1 0,-2 0 4 16,0 0 2-16,0 0 5 0,0-2 4 0,-2-1 4 0,4 1 7 0,-6 0 5 15,2-1 6-15,-2 0 6 0,-2 1 4 0,0-2 6 0,0 1 4 16,0-1 5-16,-2 2 4 0,-2-2 2 0,2 2 2 0,-6-2 2 0,4 2 2 15,-2 0 0-15,0 0 1 0,-1-1 2 0,-2 2 1 0,1 0 0 0,-2-2 1 16,2 2 0-16,-2-3 1 0,0 3 0 0,0-1-1 0,0-2 1 0,-2 1-1 16,2-1 0-16,0 2-3 0,2-4 1 0,0 2-4 0,-2 0-2 0,4-2-4 15,-2 1-5-15,4-3-4 0,-1 1-4 0,2 0-4 0,-1-1-3 0,4-3-2 16,0 4-3-16,0-2-4 0,4 1-2 0,-2 1-1 0,2-1-1 16,0 1 0-16,2 0-1 0,-2 1 2 0,2 2 4 0,2 1 0 0,-3-1 3 15,2 2-1-15,-1 1 1 0,0 3-1 0,-2-3 1 0,2 3 1 0,-2 2-2 16,2-2 3-16,0 3 0 0,-2 3 1 0,0-2 1 0,-2 2 3 0,2 3 0 15,-1-1 2-15,0 2 2 0,-1 4 3 0,0-1 2 0,-2-1 3 16,0 5 1-16,0 1-2 0,0-3-6 0,0 4-14 0,-4 0-17 0,1 1-24 16,0 3-26-16,-1-2-35 0,2 3-40 0,-5 0-63 0,4-2-78 0,-1 1-100 15,-2-1-113-15,2 1-60 0,1-3-36 0,0 2-14 0,-1-4-5 0</inkml:trace>
  <inkml:trace contextRef="#ctx0" brushRef="#br0" timeOffset="691496.863">5478 20052 122 0,'-4'-8'553'0,"0"-1"14"0,0 2 12 0,2 1-48 0,-2-2-79 0,0 1-95 0,0 2-102 0,-1-2-57 0,2 2-34 0,1 2-16 0,0-3-10 0,-2 3-8 0,4 0-11 0,-2-2-15 16,1 4-16-16,1-3-17 0,0 2-16 0,0 2-13 0,0 0-12 0,0 0-10 15,0 0-8-15,1-1-8 0,1 1-6 0,-2 0-4 0,4 0-2 0,-2 0-2 16,2 0-1-16,0 0 0 0,0 0 0 0,1 1 0 0,0 1 2 16,1 0 2-16,0 0 0 0,0 1 1 0,4 0 3 0,-4 0 1 0,2 0-1 15,0 0 1-15,-1 0 1 0,-2 3-1 0,1-4-2 0,0 5 2 0,1-2 0 16,0 1-2-16,-2-1 2 0,-2 0 0 0,1 2 0 0,-1 0 1 0,-2 0 2 15,1 1 3-15,-2 0 3 0,0 0 4 0,0 1 4 0,0-1 3 0,-2 4 4 16,-2-3 4-16,2 0 2 0,-2 1 4 0,0-1 2 0,2 0 2 16,-5 0 2-16,3 0-1 0,-3 0 0 0,5 0-1 0,-4 1-3 0,2 0-3 15,0-1-4-15,2 0-4 0,-2-2-2 0,0 2-4 0,2 0-3 0,-2-2-3 16,4 1-3-16,-2-2-3 0,0 0-2 0,2 2-2 0,0-2-2 0,2 0-1 16,0 0-2-16,1-3-1 0,-2 3-3 0,2-1-4 0,2-1-4 15,-1 1-2-15,2-1-3 0,-2-1-4 0,2 1-3 0,2-3-3 0,-2 1-2 16,3 0-1-16,-2 2 1 0,-1-4-1 0,2 1 0 0,0 1 1 0,0-2 3 15,1 3 2-15,-4-3 4 0,1 0 2 0,0 3 4 0,-2-3 2 0,2 2 4 16,-4-1 2-16,2-1 4 0,0 3 1 0,-4-3 3 0,2 0 1 16,-2 2 5-16,0 1 2 0,0-2 4 0,0 4 5 0,0-5 3 0,0 4 2 15,-2 1 2-15,2-2 2 0,-1 3-1 0,-2-2 1 0,3 2-2 0,-2 1 2 16,0 0-1-16,0 2 1 0,1-2-1 0,-2 2-3 0,3 0-4 16,-2 0-5-16,2 0-4 0,-2 2-9 0,0-2-7 0,2 0-10 0,0 0-12 0,0 0-11 15,0 0-14-15,2 1-12 0,0-1-15 0,-2-3-14 0,2 3-14 16,-2-1-14-16,3-1-12 0,-2 0-12 0,-1 0-12 0,0 0-9 0,0 1-8 15,-1-3-7-15,-2 0-8 0,-1 1-14 0,-2 0-16 0,0 0-29 0,0-1-36 16,-5 2-59-16,-2-2-71 0,1 1-35 0,-4 0-17 0</inkml:trace>
  <inkml:trace contextRef="#ctx0" brushRef="#br0" timeOffset="692404.6862">4604 20925 66 0,'-7'0'452'0,"4"-2"-24"0,-3 1-45 0,2 1-68 0,0-3-82 0,-1 3-48 0,1-1-31 16,1-1-18-16,0-1-10 0,2 0-7 0,-2 1-3 0,1 1-6 0,1-2-7 16,1 1-8-16,-3-1-5 0,3 2-5 0,0-2-8 0,0 3-4 0,0-2-5 15,0-1-3-15,0 1-3 0,0 1-2 0,0 1-4 0,0-3-2 0,3 3-3 16,-3-3-4-16,1 3-3 0,1-2-5 0,-2 1-5 0,3-2-5 0,-2 2-3 15,-1 1-4-15,3-2-4 0,0 1-3 0,0-1-4 0,1 2-2 16,-1-4-3-16,1 4-3 0,2-2 0 0,-1 1-2 0,0 1-2 0,1-2 2 16,3 0-1-16,-1 2 1 0,0-2 0 0,2 0 0 0,-2 2 1 0,1 0-1 15,0 0 1-15,-1 0-4 0,2 0 1 0,-1 0-3 0,-2 0-3 0,0 0-2 16,-1 0-2-16,1 2-3 0,-1 0 0 0,-3-2-3 0,1 2-1 16,-1 0 0-16,0-2 0 0,0 1 0 0,-3 1 0 0,0-2 1 0,0 0 1 15,0 0 3-15,-3 2 1 0,0 0 3 0,-1-2 2 0,1 2 1 0,-3-1 1 16,3-1 3-16,-4 0 0 0,0 0 1 0,-2 0 2 0,2 0 1 15,-3 0 3-15,0 0 1 0,0 0 5 0,0 0 1 0,0 0 1 0,-2 0 3 0,2 0 2 16,0 0 4-16,1 0 1 0,-1-1 3 0,-1-1 3 0,2 2 4 16,-1-2 2-16,3 0 3 0,-2 2 3 0,3-2 0 0,1 1 2 0,-4 1 1 15,6-2 0-15,-3 0 0 0,2 2-1 0,1-2 1 0,0 0-1 0,0 2-2 16,2-1-3-16,-2 1-3 0,3 0-6 0,0 0-4 0,0 0-5 0,0 0-3 16,0 0-6-16,0 0-3 0,3-2-4 0,-2 0-2 0,-1 2-6 0,3-2-1 15,0 0-3-15,0 2 0 0,1 0-1 0,-1 0 0 0,1 0 1 16,2 0 1-16,0 0 0 0,1 0 1 0,-1 0-1 0,1 0 1 0,-1 0 2 15,3 0 0-15,-1 0 2 0,2 0 0 0,-2 0 0 0,0 0-1 0,-2 0 0 16,1 0-1-16,0 0-1 0,-1 0-1 0,0 0 1 0,0 0-1 16,-2 0 1-16,0 0-1 0,-2 0 1 0,-1 0 1 0,2 2-1 0,-3-2 2 15,0 0 0-15,0 0 0 0,0 0 2 0,-3 2 1 0,3-2 1 0,-3 2 1 16,0 0 0-16,-1-2 0 0,1 1 1 0,-4-1 1 0,1 2-1 0,0 0 1 16,-1 0 0-16,-1 0 1 0,-1 1-1 0,0-1 1 0,-4 0 0 15,3 1 2-15,0-1 0 0,0-1 1 0,0 2 1 0,0-3 1 0,3 1 1 16,-2 1 2-16,3-2 1 0,2 0 1 0,-2 0 0 0,2 0-1 0,2 0-4 15,1 0-6-15,1 0-7 0,0 0-9 0,1-2-12 0,1 1-13 0,1-3-15 16,1 2-12-16,-1-1-14 0,4-1-12 0,3 1-13 0,-1-1-16 16,4-1-17-16,-2 1-17 0,4-1-21 0,-1-1-25 0,2 3-30 0,0-3-41 15,1 3-46-15,2 0-62 0,-2-2-70 0,-1 4-42 0,0-2-28 0,1-2-9 16</inkml:trace>
  <inkml:trace contextRef="#ctx0" brushRef="#br0" timeOffset="693381.3214">4538 20854 81 0,'-6'0'457'0,"-1"0"-41"0,4 0-69 0,0-1-63 0,0 1-62 0,-1 0-35 0,0-2-24 0,2 0-13 0,-1 2-6 0,-1 0-6 0,3-2-4 0,-1 0-7 0,2 2-7 0,0 0-8 16,-3 0-5-16,3 0-7 0,0 0-7 0,0 0-7 0,0 0-6 15,0 0-7-15,0 0-6 0,0 0-6 0,0 0-7 0,0 0-5 0,0 0-8 16,0 0-6-16,0 0-6 0,3-1-6 0,-3-1-7 0,2 2-6 16,-1-2-5-16,-1 2-4 0,3 0-2 0,-2 0-2 0,2 0 0 0,0 0-2 15,0 0 1-15,1 0 0 0,2 0 1 0,-3 0 1 0,4 0 0 0,0 0 4 16,-1 0 0-16,3 2 0 0,-2-2 1 0,2 0 2 0,-1 0 1 0,2 2-1 15,-1-2 1-15,1 1-2 0,0-1 0 0,-1 0-2 0,-2 0-2 0,3 0-2 16,0 0-2-16,-4 0 1 0,3 0 0 0,-4 0-2 0,1 0 1 16,-2 0-1-16,1 0 1 0,-1 0-1 0,-1 0 1 0,0 0 0 0,-3 0 2 15,0 0 2-15,0 0 2 0,0 0 2 0,0 0 0 0,0 0 3 0,0 0 0 0,-3 2-1 16,2 0 1-16,-1-2-1 0,-4 0-1 0,2 0 1 0,0 0-2 16,-2 0 0-16,0 0-1 0,-1 2-1 0,0 0 1 0,-2-2-1 0,-1 1-1 15,1-1 2-15,-1 2 2 0,0 0 2 0,0-2 2 0,0 2 4 16,-3 0 3-16,3-2 3 0,3 1 4 0,-2 1 1 0,2-2 2 0,1 2 1 15,-3 0 1-15,5-2 0 0,1 0 1 0,-1 0-2 0,1 0-2 0,0 0-1 16,3 0-4-16,0 0-3 0,0 0-3 0,0 0-5 0,2-2-5 0,-1 0-2 16,2 2 0-16,1-2-4 0,-1 1 1 0,3-1-1 0,1 0 0 15,0-2 0-15,2 3-2 0,1-3 2 0,0 0 0 0,2 1-1 0,2-1 1 16,-2 1 2-16,-1 0 1 0,2 0 0 0,0 0 1 0,0 0-1 0,-3-2 0 16,0 4 0-16,0-2 0 0,-1 1 0 0,-2-1-1 0,-1 2-1 0,0 1 0 15,-2-3 1-15,0 1 0 0,-2 2 0 0,-2 0 0 0,0 0-1 0,0 0 0 16,0 0 0-16,0 0-2 0,0 0-2 0,-2 0-7 0,-2 0-9 0,1 2-13 15,0 1-22-15,-1-3-26 0,1 1-38 0,0 2-46 0,-1-1-97 16,-2 1-124-16,0-2-88 0,2 4-68 0,-2-2-37 0,2-1-18 0,1-1-8 16</inkml:trace>
  <inkml:trace contextRef="#ctx0" brushRef="#br0" timeOffset="694397.2417">5982 19951 221 0,'-6'-2'538'0,"2"0"9"0,-2 0 8 0,0-1-78 0,2 3-124 0,-2-2-92 0,2 0-75 0,-2 2-43 0,2 0-27 0,-2 0-15 0,0 0-10 0,-1 0-7 0,0 0-11 0,1 2-11 15,0 0-13-15,2 1-9 0,-2 1-11 0,0-2-8 16,2 3-5-16,-2 1-6 0,2-3-3 0,-2 4-3 0,0-1 0 0,2 0-2 15,-2 0-1-15,2-1 0 0,0 4 0 0,2-3 0 0,1 2-2 0,-2-1 0 0,1 0-1 16,0 0-3-16,2-2-2 0,0 3-5 0,2-1-5 0,0-1-4 16,1 3-6-16,-2-3-3 0,4-1-4 0,-1 4-4 0,-1-3-4 0,3 2-3 15,-2-1-2-15,2 0-3 0,2 0 1 0,-2-2 0 0,0 3 2 0,0-3 3 16,1 0 5-16,-4 1 4 0,4 0 5 0,-4-3 3 0,4 3 3 0,-4-1 3 16,1-1 3-16,-2-1 3 0,2 1 4 0,-1 0 3 0,-2-1 2 0,-1 0 5 15,0 0 7-15,0 0 6 0,0 0 6 0,0 1 6 0,-1-1 5 16,-2 1 5-16,-1-2 4 0,2 1 5 0,-2 1 2 0,1 0 1 0,-4 1 1 15,4 0 0-15,-4-2 1 0,4 3-6 0,-4-3-4 0,5 3-7 16,-2-3-6-16,1 3-5 0,0-1-5 0,-1-1-5 0,4 2-6 0,-2-1-6 16,2-1-8-16,0 1-7 0,2-1-8 0,1 1-5 0,-2-1-6 0,3 1-5 15,2 1-4-15,0-3-3 0,0 2-1 0,2-1-2 0,1 1 0 0,-2 0 1 16,2-2-2-16,-2 0 4 0,2 0 4 0,-2 2 4 0,-1-4 8 0,4 4 4 16,-3-2 6-16,-4 3 9 0,3-3 7 0,-2 0 9 0,0 3 11 15,-2-3 7-15,1 1 10 0,-2 1 6 0,-1-1 7 0,0 1 4 0,0 1 5 16,-1-3 3-16,-2 2 5 0,1-1 2 0,1 1 1 0,-2 0-2 0,-1 1-4 15,2 2-5-15,-2-2-7 0,2-2-8 0,1 2-9 0,-2-1-11 0,2 1-14 16,-2-3-18-16,3 3-22 0,0-1-25 0,0-1-28 0,0 1-34 16,4-1-35-16,-1-1-75 0,0 1-92 0,1-1-91 0,2-3-91 0,0 0-43 15,2 0-24-15,-2-2-6 0</inkml:trace>
  <inkml:trace contextRef="#ctx0" brushRef="#br0" timeOffset="694831.3346">6122 20198 3 0,'-8'-4'542'0,"0"0"13"0,2 1 10 0,0 0-64 0,2-2-98 0,-2-1-95 0,2 3-95 0,1 0-54 0,0 0-37 0,2 0-18 0,1 0-12 0,0 0-12 0,1-2-13 0,2 2-13 0,0-1-14 0,1 1-14 0,0-1-12 0,2 1-7 0,0-1-7 0,0 0-3 0,1 3-3 0,-1-1-1 0,0-2-1 0,1 2-1 0,0 1 1 0,-4 1 2 0,4-2-1 0,-4 2 2 0,1 0 3 0,-2 2 3 0,2-2 4 0,-4 1 4 0,3 1 4 16,-2 2 8-16,-1-1 4 0,0 1 7 0,0 0 4 0,-1 1 6 0,-2-1 3 16,3 3 2-16,-4-1 2 0,2 0 0 0,1 0-2 0,-2 2-3 15,0 1-4-15,0 0-4 0,2-3-3 0,-2 3-6 0,0-2-6 0,0 2-4 16,3-1-4-16,-1-1-6 0,1-2-3 0,0 2-6 0,1-1-6 16,-1 0-6-16,3 0-5 0,0-1-6 0,1-1-6 0,0 2-7 0,2-1-5 15,0-2-3-15,0 0-4 0,2 0 0 0,3-1-2 0,-4 0 0 16,3 0 1-16,-2-1 3 0,1-1 4 0,0 2 4 0,1-2 4 0,-3 0 6 15,0 0 8-15,-1 0 6 0,-2 2 5 0,2-2 5 0,-3 2 6 0,0-2 5 16,1 2 4-16,-4-1 2 0,3-1 3 0,-3 0 4 0,0 0 4 16,-3 4 5-16,3-2 3 0,-1 0 4 0,-2 1 2 0,0 1 0 15,0-1 0-15,-1 0-1 0,1 3-1 0,-3-3-5 0,2 3-3 0,-2 2-4 0,2-2-2 16,-2-2-10-16,-1 4-11 0,4-1-17 0,-3 0-21 0,2 0-20 16,-1 0-22-16,1 1-31 0,0-1-34 0,2-2-51 0,1 2-57 0,-2-1-85 15,3-3-97-15,-1 0-68 0,1-3-53 0,0 0-21 0,0 0-7 16</inkml:trace>
  <inkml:trace contextRef="#ctx0" brushRef="#br0" timeOffset="695314.9852">6331 20052 284 0,'1'-8'550'0,"-1"1"11"0,3 0-29 0,-3 0-46 0,1 0-98 0,1 0-124 16,2 2-73-16,-1-4-45 0,-1 4-28 0,2-1-16 0,0 1-14 15,-1 1-13-15,3-2-15 0,-2 2-16 0,2-1-13 0,1-1-12 0,0 3-6 16,2 1-8-16,-2-2-2 0,-1 1-2 0,1-1-2 0,0 2-1 16,-1 1 4-16,0 1 1 0,-2 0 1 0,2 0 4 0,-2 1 4 0,1 1 3 15,-4 2 6-15,2-1 2 0,-2 1 5 0,1-2 4 0,-2 3 3 16,0 1 4-16,0-1 3 0,-2 0 2 0,1 1-1 0,1 0 2 0,-3 3-1 16,0-3-1-16,0 2-5 0,2 1-3 0,-3-2-3 0,2 2-4 0,-1-2-3 15,2 2-5-15,-2 0-2 0,3-1-4 0,-2 1-1 0,1-3-4 16,1 3-2-16,0-1-4 0,0 1-2 0,1-3-3 0,1 0-4 0,1 1-3 15,-2 1-3-15,4-3-3 0,0 2-2 0,0-2-2 0,-1 0-1 16,2-1-1-16,-2 1-1 0,2 0 1 0,-2-1 1 0,2-2-1 0,-2 2 2 16,2 1 2-16,-3-4 3 0,4 1 2 0,-4 0 3 0,1 2 3 0,1-3 2 15,-4 1 2-15,2-2 3 0,-2 2 0 0,2-1 2 0,-3-1 0 16,0 3 3-16,0-3 0 0,0 0 2 0,0 1 3 0,0 1 3 0,0 1 2 16,0-1 2-16,0 0 1 0,0 1 0 0,0 1 0 0,2-2-1 15,-1 1-1-15,-1 3 0 0,3-1-1 0,-3-1-2 0,1 1 1 0,1 2-3 16,2-1-2-16,-1 0-3 0,-1 0-1 0,-1 3-4 0,3-1-1 0,1 1-2 15,-1-2-1-15,0 2-1 0,-1 2 0 0,1-3 0 0,1 1-2 16,-1 1 0-16,-1-1-2 0,0 0 0 0,-2 0-1 0,2 0 1 0,-3 1 1 16,0-1 1-16,-3 0 1 0,2 0 1 0,-3 0 2 0,-1-1 0 15,-1 1 1-15,1-3-1 0,-4 3-3 0,-1 0-5 0,0-3-9 0,1 3-12 16,-1-2-14-16,-3 1-22 0,2-3-26 0,-1 0-42 0,2 1-48 0,0 0-100 16,0-3-126-16,-3-1-88 0,4-2-71 0,1-2-34 0,-1-1-18 15,3 0-4-15</inkml:trace>
  <inkml:trace contextRef="#ctx0" brushRef="#br0" timeOffset="695913.4122">7329 19824 94 0,'-4'-5'573'0,"0"1"13"0,2 2 4 0,-5-1 1 0,4 2-98 0,-3-1-149 0,-4-1-91 0,3 3-60 0,-2 0-35 15,-1 3-21-15,0-1-15 0,-4 2-14 0,2-2-15 0,0 2-16 16,-2 4-15-16,0-2-14 0,1 3-11 0,0-1-10 0,0 1-5 0,3 2-6 15,-1-1-3-15,1 1-5 0,2 1-4 0,0-1-2 0,2 1-3 0,0-2-3 16,3 3-6-16,0-2-5 0,1 1-5 0,2 0-6 0,0-3-6 16,2 2-6-16,1-1-5 0,0-1-3 0,3 0-3 0,0 0-2 0,-1-2-1 15,4 0 0-15,-2 0 1 0,0 0 1 0,2-2 5 0,0 1 5 16,-1-1 4-16,-2-1 7 0,1 1 5 0,-1-2 6 0,1 0 6 0,-1 0 3 16,0 0 4-16,-2-1 4 0,0-1 4 0,-2 2 4 0,2 0 2 0,-4-2 5 15,2 1 3-15,-2 2 4 0,0-2 5 0,-2-1 6 0,2 3 7 16,-2-2 2-16,0 1 3 0,0 1 2 0,-2 0 0 0,0 3-1 0,-2-1-1 15,0 0-3-15,-1 2-3 0,1 1-3 0,1 0-2 0,-1 0-5 16,0 0-6-16,0 1-5 0,-1 1-6 0,0 2-5 0,1-3-5 0,2 1-5 16,0 3-4-16,-1-5-4 0,4 1-3 0,-1 1-4 0,2-1-3 0,2-1-1 15,-1 0-3-15,2 0-1 0,1-1 0 0,2 1 0 0,-2-3 0 16,2 0 0-16,0 0 1 0,-2 0 2 0,2 0 4 0,-2-2 4 0,2 1 6 16,-2-1 8-16,2 1 7 0,-3 1 10 0,2-3 9 0,-1 2 9 15,0-1 11-15,0 1 13 0,-2 0 8 0,2 0 8 0,-2-1 9 0,0 1 8 16,-2 1 6-16,2-3 3 0,-2 3 0 0,2-3-3 0,0 3-2 15,-2 0-5-15,2 0-6 0,-1-1-8 0,-1 2-8 0,3 0-10 0,-1 0-9 16,0 1-8-16,0-2-15 0,2 0-18 0,0 2-21 0,2-2-24 0,-2-2-24 16,4 1-25-16,-2 0-27 0,2-1-30 0,-2-1-36 0,4 0-38 15,0-1-63-15,2-2-77 0,-1-2-96 0,4 0-110 0,-1-1-64 0,2-2-40 16,-2-3-9-16,2 0 5 0</inkml:trace>
  <inkml:trace contextRef="#ctx0" brushRef="#br0" timeOffset="696313.4795">7573 20052 387 0,'-6'-4'607'0,"0"0"14"0,-1 1 12 0,4 1-61 0,-3 0-98 0,2 0-111 0,3 2-117 0,-2-1-68 0,3 1-44 0,0 0-24 0,-2 1-12 0,2-1-11 0,0 4-11 0,0-2-13 0,0 3-17 0,0 1-14 0,0-1-14 0,0 3-8 0,0-2-4 0,2 2-3 0,-2-2-1 0,3 4 0 0,-2-1 1 0,-1 0-1 0,2 0 1 0,-2 0 1 0,2 2-2 0,0-3 0 0,-2 0 0 0,3 1 2 0,-2-3-2 0,-1 5 0 0,2-5-1 0,2 2-3 0,-2-1-1 0,0 0-4 16,0-2-3-16,2-1-5 0,0 1-5 0,-2-1-6 0,2-2-6 0,-2-1-9 16,2 1-7-16,2-2-7 0,-2-2-6 0,2 1-3 0,0-3-4 15,1-1 1-15,-2-1 3 0,3 1 2 0,0-2 4 0,-2-2 5 0,0 2 5 16,0-3 9-16,2 1 11 0,-3 0 14 0,0 0 20 0,1 2 16 16,-4-2 20-16,2 2 15 0,0 0 17 0,-2 1 13 0,-2 2 12 0,3-2 11 15,-2 3 10-15,-1-1 7 0,0 2 5 0,0-1 2 0,0 3-1 0,0 0-7 16,0 0-8-16,0 0-12 0,0 0-12 0,0 0-10 0,0 0-12 15,0 3-10-15,0-1-12 0,0 3-8 0,0 0-10 0,0 2-7 0,0 1-7 16,0-1-3-16,0 4-4 0,0-1 0 0,0 2 1 0,0-1-2 16,0 3 0-16,0-1-3 0,0 2-5 0,-1 0-12 0,-2 1-14 0,3-1-18 15,-2 5-21-15,2-5-22 0,-1 3-25 0,-2 0-28 0,3-2-27 0,-2 2-35 16,0-1-40-16,2-1-58 0,0-2-68 0,0-1-103 0,0-1-121 16,2-3-59-16,0 0-30 0,2-1-3 0,2-5 9 0</inkml:trace>
  <inkml:trace contextRef="#ctx0" brushRef="#br0" timeOffset="696846.7621">7891 19919 286 0,'-11'-5'652'0,"1"-1"12"0,1 1 13 0,-1-1 9 16,4 0 6-16,-2 0-136 0,5 1-208 0,-2 0-118 0,1 2-75 15,4-3-39-15,-1 3-23 0,1-1-10 0,1 2-9 0,1 0-11 0,2-1-15 16,2 1-15-16,1 0-19 0,0 0-9 0,-1 1-11 0,4 1-3 16,0-2-4-16,0 2-2 0,0 0-1 0,2 2 2 0,-2-2-1 0,0 3 2 15,0-1 0-15,0 2 1 0,-4-1 0 0,2 1 0 0,-2 1 1 0,0 1 1 16,-2 1 2-16,-2-1 1 0,2 3 3 0,-4 0 3 0,0 0 4 16,0-1 5-16,-1 4 4 0,-2-2 4 0,0 1 3 0,-4 1 1 0,4 1 1 15,-4-1-1-15,1 2 1 0,-1-2 0 0,-2 0-2 0,2 1-2 16,-2-1-2-16,3 0-1 0,-2 0-4 0,2-1-2 0,2 0-5 0,-2-1-2 15,4-1-3-15,-2 2 0 0,0-2-3 0,2-2 0 0,2 3-3 0,0-4-2 16,0 0-2-16,0 0-1 0,2-1-2 0,2 1 1 0,0-3-1 16,-2 0 0-16,2 1 0 0,2 0 0 0,-2-3 3 0,2 2-1 0,-2 0 2 15,2-2 1-15,-2 1 2 0,2-2 2 0,3 2 2 0,-6 0 2 16,4-2 1-16,-4 2 2 0,3-1-1 0,-2-1 1 0,2 2 1 0,-2 0 0 16,0-2 1-16,1 2 0 0,-1 0 1 0,-1-1 2 0,1 3 1 0,0-2 1 15,1 1 1-15,-4 1 0 0,1-1 0 0,2 1 0 0,-1 1 1 16,-2 0 0-16,1 0-1 0,2-1 0 0,-1 2 0 0,0 2 0 0,1-2-2 15,-2 0-3-15,2 1 0 0,0 1-2 0,2-1-1 0,-2 0-2 16,1 0 0-16,-1 0-2 0,2-1 0 0,-3 0 0 0,4 3-2 0,-1-3 0 16,-1 2-2-16,1-2 0 0,0 0 0 0,0 0 1 0,-2-1-2 0,2 0 1 15,-2 1-1-15,0 1 1 0,-2-2 2 0,2 1 0 0,-4-1 2 16,0 2 2-16,0-1 3 0,-4 0 1 0,-2 0 2 0,0 2 0 0,-2-2 1 16,-4 3-5-16,2-3-10 0,-4 5-14 0,-2-2-21 0,0 0-28 15,-1-1-31-15,-2 4-50 0,-1-1-59 0,4-2-120 0,-4 2-150 0,2-1-90 16,-2-1-62-16,0 0-32 0,-2 0-18 0,2 0-5 0,0-2 1 0</inkml:trace>
  <inkml:trace contextRef="#ctx0" brushRef="#br0" timeOffset="699948.259">2242 20077 343 0,'-3'-8'341'0,"-4"1"-59"0,4 2-63 0,0 0-41 0,-1-3-32 0,1 3-15 0,-1 1-9 0,-1-1-5 0,1 0-1 0,1 2-3 0,0-3-6 0,-1 3-6 0,1-1-8 0,-1 0-6 0,-1 1-8 0,1-1-5 16,0-1-3-16,1 5-1 0,-1-3-2 0,-1 0 1 0,4 0 1 0,-2 3-1 16,0-3 1-16,0 0 0 0,2 0 1 0,-2 3-2 0,0 0-1 15,0-3-1-15,2 3-1 0,-4-2-2 0,4 1-3 0,-4 1-3 0,1 0-4 16,0 0-2-16,1 1-4 0,-1 1-2 0,-1-2-2 0,1 3 0 0,-2 0-1 15,2 3-2-15,-2-3 1 0,-1 3 0 0,0 0-2 0,-2 4 1 16,0-1-3-16,1 1-2 0,-2 3-1 0,2-1-3 0,0 3-2 0,-2 0-3 16,2-1-5-16,0 2-3 0,2 0-3 0,0 0-4 0,2 0-4 0,-2 2-2 15,2-1-3-15,1 1 0 0,0-2-1 0,2-1-1 0,1 3 1 0,0-3-1 16,1 0 0-16,2 1 1 0,0-2-1 0,1 1-1 0,2-3-1 0,0 2-2 16,1-2 0-16,-1-3-4 0,1 1-2 0,-1-1-2 0,4-1-4 0,0-1-2 15,-1-4-3-15,1 0-2 0,0 0-5 0,0-2-1 0,0-1-4 16,0-1 1-16,2-2-2 0,-1 0 1 0,-1-4 1 0,0 0 2 0,0 0 2 15,0-2 2-15,-1 0 4 0,0-1 0 0,-1-1 3 0,-2-1 4 0,0 0 1 16,-2-1 3-16,-1-1 3 0,-3 1 2 0,0-1 0 0,-3-1 1 0,-1 3-1 16,1-1 0-16,-4 1-1 0,1-1-1 0,-1-1 1 0,-2 3-1 15,-1 1-1-15,3-1 0 0,-3-1-1 0,-3 3-3 0,3 2-4 0,3-2-10 0,-2 2-10 16,-1 2-17-16,4-1-19 0,-4 1-22 0,4 1-26 0,2 3-29 16,-2-1-33-16,2 2-49 0,4 0-56 0,-2 0-82 0,2 0-96 0,0 0-52 15,0 0-31-15,2 3-9 0</inkml:trace>
  <inkml:trace contextRef="#ctx0" brushRef="#br0" timeOffset="700413.4695">2275 20068 76 0,'-3'-8'546'0,"2"1"8"0,1 0 9 0,0 0-76 0,0 0-117 0,0 0-98 0,1 1-88 0,2 0-52 0,0 0-31 0,3 1-17 0,-2-2-10 0,5 2-10 0,-2-1-12 0,2 1-14 0,1 1-14 0,0-1-12 0,3 2-8 0,1-1-7 0,-1 3-2 0,0-1-3 0,2 0-2 0,-4 2 0 0,2 0 0 0,0 2-1 0,-3 0 0 0,3 1 1 0,-6 1 1 0,2-1 0 0,-2 0 1 0,-1 3 4 0,1 0 1 0,-4 0 5 0,0-1 3 0,1 2 6 0,-4 1 7 0,0-2 6 0,0 0 6 0,0 3 6 0,0-2 5 0,-3 2 3 0,-1 0 2 0,3-3 1 0,-1 3 2 0,-2-3-3 0,1-1-1 0,2 4-3 0,-1-3-2 0,2 2-5 0,-3-1-6 15,3-2-4-15,0 0-6 0,0 1-5 0,0 1-2 0,0-2-3 0,3 1-4 16,-1-3-1-16,-1 3-1 0,3-3-2 0,1 3 0 0,0-3-2 0,1 2-1 15,0-1 0-15,3 2-2 0,-1-2 0 0,-1 1-1 0,2 0 0 0,1-1-2 16,0 1 0-16,0-1-2 0,-2 1 0 0,0-1-1 0,2 1 0 16,-3 1 0-16,2-3 0 0,-3 1 1 0,-2 1 1 0,2-1 1 0,-2-1 3 15,-2 3 2-15,-1-3 7 0,2 2 3 0,-3-1 8 0,0 1 7 0,0-1 8 16,0 2 6-16,0-1 5 0,0 1 6 0,-3 1 2 0,3 0 3 0,-1-2 1 16,-1 3 0-16,-2 0-2 0,1 0-3 0,2 1-2 0,-1-1-5 0,2 1-5 15,-3 1-6-15,2 1-6 0,1-1-5 0,-3-1-3 0,3 2-4 16,0-1-2-16,0 2-2 0,0 0-2 0,0-1-2 0,0 1-5 0,0-2-5 15,0 1-5-15,0-2-6 0,0 1-7 0,0-1-9 0,0 0-7 0,0 0-10 16,-1-1-7-16,-1-1-8 0,-1 1-10 0,2-4-11 0,-4 2-11 0,0 1-12 16,-1-3-13-16,-3 1-10 0,2-1-13 0,-3 1-14 0,-3-1-16 0,0-1-19 15,0-2-29-15,-3 2-37 0,0-3-50 0,-4 0-59 0,3 0-63 16,-5-4-68-16,2 2-26 0,-3-3-8 0</inkml:trace>
  <inkml:trace contextRef="#ctx0" brushRef="#br0" timeOffset="700903.4435">1936 20133 6 0,'-5'-8'516'0,"-4"-1"3"0,3 2 1 0,-2-2-80 0,2 3-121 16,0-5-71-16,0 5-48 0,1-3-27 0,0 1-17 0,-1 0-10 0,2 0-7 16,-3-1-7-16,4 2-10 0,-1 1-10 0,1 0-8 0,-2-1-11 0,3 2-10 15,0-1-7-15,-2 1-9 0,2 1-5 0,0-1-7 0,0 2-3 16,-2 1-5-16,2 1-4 0,1-2-5 0,-2 3-5 0,-1 0-5 0,2 0-7 15,-2 0-6-15,0 0-6 0,1 3-6 0,-2-2-2 0,1 1-3 0,-2 1-2 16,2 3-1-16,-2-1 1 0,-2 2-2 0,2 0 0 0,-1 0 0 0,-2 2-1 16,2 0 1-16,-2 0-1 0,2 1 2 0,0 2-1 0,1-3 1 0,2 0-1 15,-2 3-1-15,0-1-1 0,2-2 0 0,2 1-1 0,2 1-2 16,-1-2-1-16,1 1-4 0,0-1-3 0,1 0-4 0,-1-3-1 0,2 4-3 16,2-3 0-16,-2-1 0 0,5 0 0 0,-4 1 1 0,4-1 1 0,-4-1 1 15,4 1 2-15,-4-3 1 0,3 2 3 0,-2-1 3 0,0 0 3 0,-2-1 3 16,2 0 2-16,0 2 2 0,-2-1 1 0,2-4-1 0,-4 5 2 0,3-4 0 15,-3 4-1-15,0-2 2 0,0 0 0 0,0 1 2 0,0 0 1 16,0 0 2-16,0 0 2 0,0 2 1 0,0 1 2 0,0-2 1 0,-3 3 1 16,3 0-1-16,0 0 0 0,0 1-1 0,0 2 0 0,0-2 1 0,0 2 0 15,0-1 0-15,0 1 0 0,0 2 0 0,0-1 0 0,3 1-1 0,-3-1 1 16,3 2-1-16,0-2 1 0,-2 0 1 0,3 1 0 0,1-1 1 16,-2 0 1-16,1-1-1 0,-1 1-1 0,3 0-1 0,-2-3-1 0,-1 2-1 15,1-2-1-15,0 2 0 0,1-5-1 0,-2 3-2 0,0-3 0 0,-2-1 0 16,2 2 0-16,0-2 0 0,0-2 0 0,-2 1-1 0,-1 0-1 15,2 0-2-15,0-3 0 0,0 1 0 0,-2 1-1 0,4-1 0 0,-2 0-3 0,0 1-7 16,0-1-9-16,2 0-11 0,1 2-14 0,-1-3-14 0,2 3-19 16,-3 0-19-16,5-1-25 0,-2 3-25 0,0-3-46 0,4 2-54 0,0 0-91 15,0 0-109-15,3-1-67 0,-4 2-46 0,4-1-19 0,-2-1-2 0</inkml:trace>
  <inkml:trace contextRef="#ctx0" brushRef="#br0" timeOffset="701482.3441">3059 20010 487 0,'-3'-6'551'0,"2"-3"-32"0,-1 4-57 0,-2-1-86 0,0 0-103 0,2 0-64 0,-2 3-43 0,-2-3-25 0,2 1-12 0,2 1-10 16,-2 1-7-16,0-1-11 0,0 2-16 0,-1-1-14 0,2 1-15 0,-1 0-11 15,1 0-10-15,0 1-7 0,-1 1-6 0,2 0-7 0,-2 0-3 0,-2 0-6 16,2 0-1-16,0 0-3 0,2 1-1 0,-2 1-2 0,-2 2-2 16,2-1-2-16,-2 1 0 0,2-2-2 0,2 3-1 0,-2 1 1 0,0-1 0 15,-1 0 2-15,1 1-2 0,1 0-1 0,0 3-2 0,2-3-1 0,1 2-4 16,0-2-2-16,0 0-2 0,0 3-3 0,1-2-4 0,2 2-1 0,0-1-1 15,1-1-2-15,1-1 0 0,-1 0 0 0,2 2-1 0,-2-2 3 0,2 3 2 16,-2-4 3-16,2 2 1 0,-2-1 4 0,-1 0 4 0,2 0 1 16,-1-1 4-16,0-1 4 0,-2 1 0 0,0-1 4 0,0 1 2 0,-2-2 1 15,0 2 3-15,0-2 3 0,0 0 3 0,0 0 5 0,-2 0 5 0,2 0 5 16,-2 0 3-16,0 2 4 0,-2-4 2 0,2 4 0 0,-2-2 0 0,0 3-1 16,2-3-1-16,-2 3-1 0,1-3-3 0,0 4-3 0,0-2-3 15,2 1-5-15,-1-1-4 0,-2 2-5 0,1-2-4 0,2 3-3 0,1-2-6 16,-2 0-3-16,2 2-5 0,0-2-4 0,2 3-4 0,-2-3-2 0,4 0-3 15,-2 1-1-15,2 0-1 0,0 0-1 0,-1 0 0 0,0-1-2 0,1 0 2 16,-1 3 0-16,2-4 2 0,-1 1 3 0,0 1 4 0,0-1 3 16,-2 2 3-16,-1-2 4 0,2 0 4 0,-3 1 4 0,0 1 5 0,0-1 6 0,0 0 6 15,0 0 4-15,0 0 6 0,-3-1 3 0,2 0 4 0,1 3 1 16,-2-3 2-16,2 2 1 0,-4-2 1 0,4 0 0 0,-3 1 1 0,2 1-3 16,-1-3-4-16,2 2-4 0,0-2-4 0,0 0-6 0,2 1-4 0,-1 0-8 15,2-3-8-15,1 2-10 0,-2-1-13 0,2 1-14 0,2-2-19 16,-2 0-19-16,2 1-21 0,1-2-28 0,2 1-31 0,1-3-54 0,0 0-68 15,0 0-87-15,2 0-96 0,-2-1-61 0,4-1-41 0,-4-1-14 0</inkml:trace>
  <inkml:trace contextRef="#ctx0" brushRef="#br0" timeOffset="701763.5802">3297 20205 22 0,'-2'-3'583'0,"0"0"13"0,0 2 13 0,-2-1-57 0,2 0-90 0,0 1-97 0,0 1-101 0,2-3-60 0,0 3-43 0,0 0-24 0,0 0-17 0,0 0-14 0,0 0-16 0,0 0-16 0,0 0-16 0,0 0-14 0,0 0-14 0,0 3-6 0,0-2-4 0,2 1-1 0,0 1 0 0,-2 1 3 0,2 1 2 0,-2-1 2 0,3 1 3 0,-2 1 4 0,-1 1 3 16,0 0 3-16,2 0 4 0,-2 3 0 0,0-4 1 0,0 3-3 0,0 0-2 15,0 2-4-15,0 0-5 0,0 0-2 0,0 1-3 0,0-1-3 0,0 2-3 16,0-1-2-16,0 2-3 0,2-2-9 0,-2 0-8 0,0 1-16 0,0-1-17 15,0 0-20-15,2-1-21 0,-2 1-26 0,2 0-29 0,0-1-38 0,-2 0-40 16,2 0-69-16,-1-1-82 0,2-1-102 0,1 0-109 0,-2-1-54 16,2-2-23-16,0-2-3 0,1 1 7 0</inkml:trace>
  <inkml:trace contextRef="#ctx0" brushRef="#br0" timeOffset="702386.1209">3535 19981 390 0,'-3'0'553'16,"-4"-2"11"-16,4 1 6 0,-2 1-96 0,1-3-150 0,0 3-93 15,2 0-67-15,0-3-32 0,0 1-19 0,2 1-7 0,-2 1-5 0,2 0-5 16,0 0-8-16,0 0-10 0,0 0-10 0,0-4-9 0,0 4-6 0,2-2-5 15,-2 1-7-15,2 1-3 0,0-2-3 0,-2 0-3 0,2 2-4 0,-2 0-2 16,0-2-5-16,3 2-4 0,-2 0-5 0,-1 0-5 0,4 0-7 0,-2 0-3 16,2 0-4-16,-2 0-1 0,2 0 0 0,0 0-1 0,0 0 0 0,2 0-1 15,-1 2 1-15,0-2-1 0,1 2 1 0,0 0 0 0,4-1 1 16,-4 1 1-16,0 2 2 0,2-3-1 0,-2 4 2 0,0-2-1 0,-2 0 1 16,2 0 0-16,-2 3 2 0,2-3 1 0,-2 3 2 0,-2 0 1 15,-2-1 4-15,3 1 3 0,-3 0 3 0,0 0 4 0,-3 1 4 0,3 1 4 16,-2 1 3-16,-2-2 2 0,2 2 2 0,-2-3 0 0,0 3-1 0,0 0 1 15,1-2-2-15,-2 2-2 0,4-2-1 0,-2 0-4 0,-1 0-1 0,2 0-6 16,2 0-2-16,-1 0-4 0,1-2-2 0,0 1-4 0,0 0-3 0,1 0-2 16,-1-1-2-16,2 1-1 0,2-3-3 0,-1 0-2 0,0 1-4 0,1 0-2 15,-2-3-2-15,5 2-2 0,-2 0-1 0,1-2-2 0,-1 1 1 16,0 0-1-16,1 0 1 0,0-2 2 0,0 2 0 0,2-1 2 0,-2 1 2 16,0 0-1-16,0-2 2 0,1 2 2 0,-4 1 1 0,1-3 2 0,0 4 1 15,1-2 0-15,-4 0 1 0,1-1 0 0,0 1 1 0,0 2 0 0,-2-3 1 16,0 1 2-16,0 1 0 0,0 1 4 0,-2 1 4 0,0-2 1 15,2 0 2-15,-2 2 3 0,1 2 1 0,-2-2 2 0,1 1-1 0,-2 0 2 16,2 1-1-16,0 1 1 0,0-1-2 0,-2 2 0 0,2 0 0 0,0-3-3 16,0 3-3-16,2 0-1 0,0-3-4 0,0 2-3 0,0-2-5 0,0 0-2 15,2 1-3-15,2-1-3 0,0 1-2 0,-2-2-1 0,2 1-1 16,2-1-1-16,-2-1 0 0,2 1-1 0,-2-1 1 0,2 2 1 0,0-3 1 16,2 0 2-16,-2 0 3 0,-2 2 1 0,2-4 3 0,-2 4 3 0,2-1 0 15,-1 2 2-15,-1-1 0 0,-1-1 3 0,1 1 1 0,0-1 1 0,-2 1 1 16,1 1 2-16,-2-3 1 0,-1 3 2 0,0 1 2 0,-1-2 1 15,-2 2 3-15,1-1 0 0,-2 2 2 0,-2 1-4 0,2 0-3 0,-2 0-16 16,-2 1-20-16,-2 1-32 0,2-1-36 0,-6 2-73 0,4 2-90 0,-2 1-109 16,-2-3-119-16,0 2-62 0,0 0-35 0,0 1-19 0,0 0-12 0</inkml:trace>
  <inkml:trace contextRef="#ctx0" brushRef="#br0" timeOffset="711049.5571">4568 20797 315 0,'-3'0'357'0,"-1"0"-74"0,2 0-61 0,1 0-48 0,1 0-33 0,0 0-22 0,0 0-15 0,0 0-8 0,-3 0-8 0,3 0-9 0,0 0-7 0,0 0-9 0,-1 0-6 0,1 0-9 0,0 0-6 16,0 0-6-16,0 0-5 0,0 0-2 0,0 0 1 0,0 0-2 0,0 0 1 15,0 0 0-15,0 0 2 0,0 0 1 0,0 0 1 0,0 0 2 0,0 0 0 16,0 0 0-16,0 0-2 0,0 0 0 0,0 0-3 0,0 0-2 0,0 0-2 16,0 0-1-16,0 0-4 0,0 0-1 0,0 0-4 0,0 0-1 0,0 0-4 15,1 0-2-15,2 0-1 0,-2 0-3 0,1 0-2 0,2 0-1 16,-1 0 2-16,0 0 0 0,4 1 0 0,-1 1-1 0,-2-2 1 0,2 3 1 15,1-3-1-15,-1 0 1 0,1 2-1 0,-1 1 1 0,0-2-1 0,0-1 1 16,2 5-1-16,-2-5 1 0,0 3-2 0,0-3 1 0,-1 1-1 16,1 1 2-16,1 1-2 0,-1-3 0 0,-2 1 0 0,2 1 0 0,0-2-1 15,-2 2 0-15,-1-1 0 0,0-1 0 0,-2 3 1 0,2-3 1 0,-1 1-1 16,-2-1 1-16,0 0 2 0,0 0 1 0,0 0 1 0,0 0-2 0,0 0 1 16,0 0 0-16,0 0 0 0,0 0-2 0,-2 0 0 0,-2 0-2 0,1 0-1 15,0 0 1-15,-4 0-2 0,4-1-2 0,-6 1-3 0,4 0 0 16,-4 0-1-16,3 0 0 0,-4 0 0 0,3 0 1 0,-6 0-1 0,4 0 3 15,-1 0 0-15,0 0 3 0,0 0 0 0,1 1 2 0,-1 1 2 16,3-2 0-16,-2 1 2 0,2 1 1 0,0-2 0 0,1 0 0 0,2 0 0 0,-2 2 0 16,2-2-2-16,1 0 0 0,0 0-2 0,0 0 0 0,3 0-3 15,0 0-2-15,0 0-3 0,0 0 1 0,0 0-1 0,0 0-2 0,0 0 1 16,0 2 1-16,3-2 2 0,0 2-1 0,0-1 1 0,1-1 1 0,2 2 2 16,-2 0 1-16,2-2 2 0,1 0 0 0,-1 0 2 0,1 0 0 0,-1 0 1 15,4 0 1-15,0 0 0 0,-1 0 0 0,-2 0 0 0,2-2-1 0,-1 0-1 16,-2 2 2-16,4-1 0 0,-4-1 2 0,0 2 7 0,-2-2 8 15,2 0 8-15,-2 2 8 0,-1-2 10 0,0 1 8 0,1 1 8 0,-4-2 7 16,2 1 6-16,-2 1 4 0,0 0 4 0,0 0 1 0,0 0-1 16,0 0-3-16,0 0-6 0,0 0-8 0,-2 0-14 0,2 0-13 0,0-3-21 0,-3 3-26 15,3 0-29-15,-1-1-35 0,1 1-46 0,0 0-53 0,0 0-83 0,0 0-98 16,0 0-94-16,0 0-92 0,0 0-47 0,6 0-24 16,-2 0-9-16,3 0-3 0</inkml:trace>
  <inkml:trace contextRef="#ctx0" brushRef="#br0" timeOffset="712712.5406">9204 20733 318 0,'-7'0'295'0,"4"-3"-77"0,-1 1-47 0,1 2-33 0,0-1-16 16,-1 1-10-16,2-3-1 0,-2 3 1 0,1-2 1 0,2-1-4 0,-1 3-5 15,-2-1-6-15,1 1-7 0,3-3-9 0,-1 1-6 0,-1 2-6 0,2 0-4 16,0 0-3-16,0 0-2 0,0 0-2 0,0 0-1 0,0 0-4 0,0 0-3 16,0 0-2-16,0 0-3 0,0-3-3 0,0 3-3 15,0-1-2-15,2-1-3 0,-1 2-3 0,-1-3-4 0,3 3-4 0,-1 0-5 16,0-3-4-16,1 3-2 0,0-2-3 0,1 1-2 0,2 1-3 0,0-3-1 16,1 2-2-16,0 1-1 0,3-2 0 0,-1 2-1 0,4-1 1 15,-3-1 2-15,3 2-1 0,0-2 0 0,0 2 0 0,2 0 1 0,-3 0-1 16,2 0-1-16,-2 0 0 0,0 2-1 0,0-2-1 0,0 2 0 0,-2-1-1 15,-1 1-1-15,0-1-1 0,-1 2-2 0,0 0 0 0,-2 0-2 16,-1-3-1-16,2 3 0 0,-5 0-1 0,2 0-1 0,-2-3 1 0,0 2 1 16,-2 1 1-16,0-3 1 0,-2 0 0 0,0 1 1 0,1-1 2 0,-4 3-1 15,-2-1 2-15,2-2 1 0,-3 0 0 0,2 0 2 0,-4 0 2 16,0 0 0-16,0 0-1 0,0 0 0 0,-3 0 0 0,4 0-1 0,-3 0 1 16,2-2 0-16,-2-1 1 0,2 2 0 0,1-2 0 0,2 1 1 15,0-1 1-15,-2 2-1 0,3-1 1 0,-1-1 0 0,2 0 1 0,1 1-2 16,0 1 0-16,1-2 1 0,2 2-2 0,-1 1-1 0,2-2-2 0,0 2-1 15,0 0-3-15,2-1 0 0,-2-1-1 0,4 2-1 0,-2-2-2 16,2 0 0-16,0 2 0 0,-1-2 1 0,4 1 0 0,-4 1 2 0,6-2 0 16,-3 2 0-16,2 0 1 0,-2 0 0 0,1 0 2 0,2 0 1 15,-3 0-1-15,2 0 1 0,-2 0-1 0,-2 0-1 0,2 0 1 0,-2 0-1 16,0 2-2-16,-2-2 0 0,1 1 0 0,-3 1-1 0,0-2 0 16,0 0-3-16,0 0-4 0,0 0-10 0,0 0-13 0,0 2-22 0,0 0-23 15,0-2-43-15,0 0-52 0,0 0-78 0,0 0-89 0,0 0-65 16,0 0-48-16,0 0-27 0</inkml:trace>
  <inkml:trace contextRef="#ctx0" brushRef="#br0" timeOffset="719319.4319">2369 20964 231 0,'0'-5'467'0,"1"1"-44"0,2-1-74 16,-3-1-72-16,0 3-70 0,0-3-43 0,0 3-27 0,0-1-14 0,0 1-8 0,0 0-7 0,0 0-8 0,0 0-10 0,0 1-10 0,0 1-12 0,0-4-9 0,0 5-10 0,0 0-5 0,0 0-6 16,0 0-4-16,0 0-4 0,0 0 0 0,0 0-2 0,0 0 0 0,0 0 2 15,0 0 2-15,0 0 0 0,0 0 2 0,0 0 1 0,0 0 0 0,0 0 2 16,0 0 0-16,0 0 0 0,0 0 2 0,0 0-1 0,0 0 0 0,0 0-2 16,0 0-2-16,-4 0-3 0,1 0-4 0,2 0-3 0,-1 0-4 15,2 2-3-15,-3 1-3 0,-1-3-3 0,2 1-3 0,1 1-3 0,-2-2-1 16,-1 3-1-16,1 0-2 0,-1 0 0 0,-2 0-1 0,2 3 1 0,-2-1-1 15,0 2 2-15,0 2 0 0,-2-2-1 0,-1 2 1 0,2 0 0 16,1 3 1-16,0-1-2 0,-1-2 0 0,1 1 0 0,2 2 0 0,-2-1-2 16,2-2 1-16,2 1-1 0,1 1 0 0,-2 1-1 0,3-3-3 0,0 2-3 15,0-3-4-15,0 3-4 0,3-2-4 0,-2-2-5 0,4 2-3 0,-1-2-4 16,-1 1 0-16,4 0-2 0,-1-4 0 0,0 2-1 0,-1-1 2 16,4 1 0-16,-2-3 2 0,2 3 2 0,-2-1 5 0,-1-1 2 0,1-1 5 15,-1-1 5-15,-2 2 3 0,2-3 2 0,-3 1 2 0,1 2 1 0,-1-2 2 16,-2-1 0-16,1 1 1 0,-2 2 0 0,0-3 2 0,0 1 2 0,0 1 5 15,-2 0 3-15,1-2 5 0,1 4 3 0,-3-2 5 0,-1 0 2 0,1 2 1 16,-1-1 2-16,-1 2-1 0,1-1 1 0,-2 3 0 0,2-1 0 0,-2 0-2 16,3 0-3-16,-4 2-3 0,4-2-5 0,-4 3-3 0,1-4-4 15,2 3-4-15,1-1-2 0,0 1-4 0,2-3-2 0,-1 0 1 0,2 1-4 16,0 1-5-16,0-1-3 0,0 0-6 0,3-2-2 0,0 1-3 0,0 0-2 16,1-2-1-16,2 1 0 0,1 0 0 0,-4 1 0 0,4-3 0 0,-4-2-1 15,3 4 2-15,-2-2 4 0,2 0 4 0,-3 0 4 0,1-2 5 16,-1 1 5-16,0 1 7 0,-2 0 3 0,1-2 6 0,-2 2 6 0,0 1 7 0,0 0 7 15,0-1 8-15,0-1 5 0,0 2 6 0,0-1 8 16,0 3 5-16,0-3 4 0,-2 2 3 0,1 0 1 0,-2 1 0 0,3 0-4 0,-1 2-2 16,-1-4-5-16,2 4-6 0,-3-1-7 0,2 2-6 0,1-2-8 0,0 2-4 15,0-2-7-15,1 2-4 0,2-2-6 0,-1 2-4 0,-1-1-9 16,5 1-8-16,-2-2-12 0,2 1-16 0,1-2-18 0,-1 1-22 0,1 1-28 16,3-3-32-16,0-1-45 0,3-1-55 0,-4 1-99 0,4-2-119 0,1-1-76 15,-1-1-52-15,0-1-22 0,-1-3-7 0</inkml:trace>
  <inkml:trace contextRef="#ctx0" brushRef="#br0" timeOffset="720313.8657">2731 21178 79 0,'1'-4'483'0,"-1"-1"-35"0,0-1-58 0,0 3-74 0,0-3-81 0,0 3-50 0,0-3-35 0,0 3-19 0,0-2-8 0,0 0-7 0,0 1-6 0,0 2-8 0,0-1-7 0,-1-1-10 0,-1 2-7 16,2 0-7-16,-3 1-6 0,3 1-4 0,0 0-3 0,-1-2-1 0,1 2-3 15,0 0-3-15,0 0-2 0,-3 0-4 0,2 0-1 0,-1 0-3 16,2 2-1-16,-3-2-3 0,2 1-2 0,-1-1-3 0,2 0-1 0,-2 2-2 0,0 0-1 15,2-2-1-15,0 0-1 0,-3 2 0 0,3-2-3 0,0 0 0 16,0 0-3-16,0 2-2 0,0-2-2 0,0 0-2 0,0 0-1 0,-1 0-3 16,1 0 0-16,0 0-2 0,0 0-4 0,-2 1 0 0,2-1-3 15,0 0-1-15,0 0-1 0,0 2 0 0,0-2 0 0,-3 0-1 0,3 0 1 16,-1 2 0-16,1 0 2 0,-3 0 0 0,3 1 2 0,-1 1 1 0,-1-1 3 16,2 0 2-16,-4 3 2 0,2 0 4 0,0 0 2 0,-3 3 2 0,2-3 2 15,-1 5 3-15,1-2 2 0,0 0 1 0,-4 2 2 0,4 0 0 0,-1-1 0 16,2 1 1-16,-2 3-3 0,0-4-3 0,-1 3 0 0,4-1-3 15,-2 1-1-15,0-1-2 0,3 1-3 0,-3-1-1 0,2 2-4 0,1-2-1 16,0-2-1-16,1 3-1 0,2-2-3 0,-1 1-1 0,-1-3 1 0,3 3-1 16,1-1 1-16,-1-2 0 0,0 0-1 0,2-1 1 0,0-1-2 15,1-1-1-15,0 1 0 0,1-2-2 0,0-1-2 0,-1 2-4 0,2-3-2 16,1-2-2-16,0 1-5 0,-3-2-3 0,4 0-4 0,-3 0-2 0,2-2-5 16,2 1-1-16,-4-2-3 0,1-3-1 0,0 2-2 0,-1-1 0 0,2-2 1 15,-2 1 1-15,0-1 4 0,-2-1 2 0,0-1 4 0,-2 0 2 0,0 0 4 16,-1-2 2-16,0 2 4 0,-1-1 2 0,-2-1 5 0,-2 1 2 0,-1-1 3 15,0-2 2-15,-1 2 0 0,0 1 1 0,-2-4-1 0,-3 4 0 16,2-1 1-16,-3 1 0 0,2-1-1 0,-3 2 2 0,1 0-2 0,0-1 0 16,0 4-1-16,-1-4-1 0,-1 3 0 0,2 1-2 0,0 2 0 0,0-2-7 15,0 1-10-15,1 1-15 0,0 1-17 0,2-1-23 0,0 2-27 16,1 0-30-16,-1 2-35 0,4 0-60 0,3 0-73 0,0 0-94 0,0 0-105 16,0 0-51-16,0 0-27 0,0 0-7 0</inkml:trace>
  <inkml:trace contextRef="#ctx0" brushRef="#br0" timeOffset="720895.8831">2957 21064 289 0,'-4'-5'544'0,"2"0"10"0,-2 2 6 0,4-3-95 0,-2 3-149 0,2-1-97 0,0 0-70 0,2 3-43 0,-2-3-25 0,4 0-13 0,-2 1-7 0,2 1-8 0,0 0-10 0,2-1-10 0,0 1-12 0,2 1-9 0,0-2-9 0,0 2-4 0,2-1-1 0,-2 2-1 0,0 0 1 0,2 0 1 0,0 0 1 0,-4 0 0 0,1 0-1 0,-1 2 0 0,1-1 0 0,-1 2 2 0,-2 0 0 0,-2-2 3 0,2 3 5 0,-2 0 7 0,0 1 7 16,0-1 8-16,-2 1 10 0,0-1 7 0,0 3 9 0,-2-2 8 0,0 2 4 15,0-1 8-15,-1 2 5 0,2 1 3 0,-3 1 4 0,-1-1-1 0,2 2-2 16,-1-1-7-16,1 1-7 0,0-2-7 0,-1 1-10 0,0 2-8 0,-1-1-8 15,4-2-6-15,-1 2-6 0,-2-1-7 0,4 1-4 0,-3 0-4 16,3-2-4-16,0 0-3 0,3 2-4 0,-1-2-7 0,0 0-6 0,1 0-8 16,4-2-7-16,-1 2-7 0,0-2-7 0,0 0-6 0,4 0-7 0,0 0-6 15,0-2-5-15,0 1-2 0,0 0-3 0,2-3 0 0,-1 2 2 0,2-1 5 16,-3 1 6-16,0-2 8 0,0-1 6 0,-2-1 8 0,0 2 7 16,-2-2 9-16,0 1 10 0,-2-2 11 0,0 2 11 0,-2-1 9 0,1-1 8 15,-2 4 10-15,-1-4 6 0,0 2 6 0,-1-1 4 0,-2 1 5 0,3 0 3 16,-2 0 1-16,2 0 1 0,-2-2 0 0,0 3-3 0,2-1-7 0,-3 0-7 15,2 0-6-15,1 1-8 0,-2-1-8 0,2 2-6 0,-2-1-6 0,0 1-6 16,2-1-3-16,-3 0-5 0,3 3-3 0,0-3-2 0,3 3-4 16,-1-1-5-16,0-1-6 0,1 2-6 0,4-1-7 0,-2 1-5 0,-1 0-4 15,5-2-3-15,1 0-2 0,-2 1-2 0,1-1 1 0,1 1 0 0,2 1 0 16,-3-3 1-16,3 3 2 0,-2-3 4 0,-2 0 7 0,2 1 4 0,-2 1 7 16,-2-2 5-16,3 0 5 0,-6 2 3 0,1-2 5 0,0-2 5 15,-4 4 8-15,2-2 7 0,-2 0 8 0,-2 1 7 0,0 0 6 0,-2 0 5 16,0-1 3-16,0 2 2 0,-3-1 2 0,-2 1-1 0,1-1 0 0,-1 1 0 15,-3 0-4-15,2 1-6 0,-1 0-15 0,3-2-17 0,-2 1-26 0,0 0-30 16,4 1-37-16,-2-3-45 0,-1 0-77 0,6 0-95 0,1 0-109 16,2-3-117-16,0 0-58 0,0 0-30 0,0 0-13 0,2-3-7 0</inkml:trace>
  <inkml:trace contextRef="#ctx0" brushRef="#br0" timeOffset="721553.3862">3780 21079 45 0,'-6'-6'556'0,"-1"3"17"0,1 0 11 0,0 0 9 0,0 0-82 0,1 0-129 0,-1-1-96 0,-1 2-80 0,1 1-51 16,0-1-34-16,0-2-18 0,2 4-12 0,-2-2-11 0,2 1-12 0,-2 1-14 15,0 0-16-15,2 1-15 0,-2 1-10 0,1-2-8 0,0 4-6 0,-1-2-2 16,2 1-2-16,-2 1 1 0,2-1-1 0,-2 3 1 0,2 0 0 15,-2-1 1-15,2 1 0 0,0 0-1 0,1 2 1 0,0-1-1 0,-1 0 1 16,4-2-1-16,-2 1-2 0,2 1-2 0,0-2-3 0,0 2-3 0,0-1-3 16,2 0-3-16,0-2-3 0,0 1-3 0,2 1-1 0,0 2-3 0,1-5 0 15,-2 3-1-15,3-3-1 0,-2 3 3 0,2-3 1 0,2 3 2 0,-2-1 2 16,0-1 3-16,0 1 3 0,1-1 3 0,-4 1 4 0,4-1 2 16,-4-1 3-16,4 1 2 0,-4-1 2 0,1 0-1 0,0 0 2 0,1 0 0 15,-4 0 1-15,1 3 0 0,2-1 1 0,-1-1 0 0,0 1 2 0,-3 0-1 16,3-1 1-16,-2 1 2 0,-1 0-1 0,3 0 3 0,-3 1 0 0,0-1 1 15,0 2-1-15,0 0 1 0,-3 0 0 0,3 1 0 0,-1 1 0 16,-2-1 0-16,3 1-1 0,-2-3-1 0,1 3 0 0,-2-2-2 0,1 2 1 16,0-1-2-16,2 1 0 0,-2-2-2 0,2-1 0 0,0 3-1 0,0-3 0 15,0-1-1-15,0 1 0 0,0 0-1 0,2 0 0 0,-2-3 1 0,2 3 0 16,0-3-1-16,2 0-1 0,-2-1 1 0,1 2 0 0,-2-3 0 16,-1 1-1-16,3 0 2 0,-2-2 1 0,-1 2 3 0,2 0 2 0,-2-2 4 15,0 1 5-15,0 1 3 0,0-2 5 0,0 4 4 0,0-2 3 0,0-1 5 16,0 1 4-16,-2 2 5 0,2-1 2 0,0 0 2 0,0 0 2 0,0 3-1 15,0-1-2-15,0 1-3 0,0-2-4 0,0 4-4 0,0-2-3 0,0 3-4 16,0-1-4-16,0 1-2 0,2 0-5 0,-2-1-4 0,4 4-3 16,-2-1-5-16,2-2-9 0,0 2-8 0,0-1-13 0,2 1-14 0,0-2-17 15,0 2-20-15,2-2-20 0,0 0-25 0,2 0-25 0,0-3-32 0,3 2-32 16,-2-2-56-16,4-3-63 0,-2 0-81 0,1 0-88 0,2-3-51 0,-2 0-33 16,2 0-7-16,-1-3 5 0</inkml:trace>
  <inkml:trace contextRef="#ctx0" brushRef="#br0" timeOffset="722155.4194">4107 21247 218 0,'-2'-3'521'0,"1"3"13"0,1-3-42 0,-3 0-72 0,2-1-78 0,-2 2-84 0,3 1-51 0,-2-1-35 0,2-2-17 0,0 2-8 0,0 1-9 0,0-3-6 16,0 2-10-16,0 0-9 0,0 1-11 0,0 1-11 0,0 0-10 15,0 0-9-15,0 0-6 0,0 0-9 0,0 0-5 0,0 0-6 0,0 0-6 0,0 0-5 16,0 0-6-16,-1 1-4 0,1 1-2 0,0 0-1 0,0 2 1 16,0-1 0-16,0 1 1 0,0 1 1 0,1 0-1 0,1 0 1 0,-2 4 0 15,4-3 1-15,-1 2 1 0,0 1 1 0,0 0 0 0,-2 1 1 16,2 1-2-16,0-2-2 0,0 4-4 0,-2-3-3 0,1 1-2 0,2 3-2 0,-1-4-1 15,-2 2 0-15,1-1-2 0,2 2-1 0,-1-3-6 0,-2 1-5 16,1-2-11-16,2 2-15 0,-2 1-17 0,1-2-18 0,-2-1-23 0,3 0-27 16,-2 0-28-16,2 0-31 0,-1-3-41 0,0 3-45 0,1-3-81 15,-1-1-96-15,-1-1-81 0,-1 2-73 0,3-2-27 0,-2-3-7 0,-2-1 6 16</inkml:trace>
  <inkml:trace contextRef="#ctx0" brushRef="#br0" timeOffset="722712.5716">4297 21102 225 0,'-6'-6'554'0,"2"3"17"0,1-3 7 15,-1 3 6-15,1-3-108 0,0 1-166 0,0 2-93 0,3 0-57 0,-1 0-31 16,1-2-16-16,0 1-10 0,1 1-4 0,-1 0-12 0,3-1-15 16,-1 2-17-16,-1 1-19 0,3-3-12 0,-1 2-12 0,0 0-7 0,3 1-9 15,-2-3-3-15,2 4 0 0,1-2-4 0,-1 0 0 0,1 2 0 0,-1 0-1 16,1 0-1-16,0 0 1 0,-1 0 1 0,0 2-1 0,1 0 1 16,-1 2 0-16,1-3 1 0,-3 3 1 0,2 1 1 0,-2 1 1 0,1-1 3 15,-1 0 1-15,-1 3 3 0,0-2 4 0,-2 5 1 0,2-2 5 0,-3 0 5 16,0 1 4-16,0 2 4 0,0-1 4 0,0 2 1 0,-3-1 2 0,3 2 2 15,-4-2-1-15,2 0 1 0,1 3-1 0,-2-3 0 0,-1 1-2 0,2-3-3 16,1 1-3-16,-2 3-2 0,0-5-5 0,0 1-2 0,3 1-3 16,-1-2-2-16,-2 1-2 0,3-1-1 0,0-2-3 0,0 3 0 0,0-4 0 15,0 0-1-15,3 2-1 0,-2-3 0 0,2 0 0 0,0 2-2 0,1-3 0 16,1 1 0-16,-1-1 1 0,2 1-1 0,0-1 0 0,-1 0-1 0,4-1 1 16,-3 1 1-16,1-3 0 0,0 1-1 0,0 1 1 0,-1 0 0 15,0-2 0-15,1 1 0 0,0 1-1 0,-1 2 0 0,0-4-1 0,-2 4-1 16,2-2 1-16,-2 0 0 0,1 1-1 0,-1 0-2 0,0 0 2 0,-2-1-1 15,-1 0 1-15,2 1 1 0,0-1-1 0,-3 3 1 0,3-1 1 0,-2-1 0 16,2 1 1-16,-3 2 0 0,2-1 0 0,-2 0 1 0,0 0 0 16,0 2-1-16,0 1 0 0,0-2 0 0,0 1 0 0,0 1 0 0,0-1 0 15,0 1-1-15,0 2 0 0,0-2-1 0,0 0-3 0,0-3-4 0,0 5-7 16,-2-5-6-16,2 3-8 0,0-1-11 0,0-1-8 0,-3 0-12 0,2-2-10 16,-2 1-10-16,3-1-10 0,-2 0-16 0,1-2-20 0,-2 0-30 15,2-3-32-15,-4 1-55 0,1-1-63 0,1 0-80 0,-4-1-89 0,1-2-46 16,-1 0-24-16,-2 0-9 0,-1-1 3 0</inkml:trace>
  <inkml:trace contextRef="#ctx0" brushRef="#br0" timeOffset="723654.9301">5384 20961 307 0,'0'-2'353'0,"0"-2"-70"0,1 1-58 0,2-1-55 0,-3 0-31 0,2 1-22 0,0-1-12 16,0 1-3-16,1-1-2 0,-2 0 0 0,3 1-2 0,-4-1-4 0,2 3 1 0,1-1 0 0,-2-1 4 0,-1 0 4 0,2 1 3 15,-2 1 4-15,1-2 2 0,-1 3 4 0,0 0 1 0,0 0 1 16,-1-2 0-16,1 2-1 0,0-3-1 0,0 3-3 0,-2 0-6 0,-2 0-7 0,2 0-7 16,0 3-6-16,0-1-8 0,-2-2-7 0,0 0-8 0,-1 3-7 15,2-2-7-15,-1 1-8 0,-2 2-6 0,2 0-8 0,-2 0-5 0,-2 2-5 16,0 0-3-16,0 1-3 0,0 0-2 0,-4 4-2 0,2-2-1 0,2 1-2 15,-2 1 0-15,2 3-2 0,0-2-1 0,2 0 0 0,-2 1-5 0,4-1-1 16,-1 0-5-16,4 2-6 0,-1-2-6 0,2 0-7 0,2 0-6 16,-1 0-7-16,4-3-5 0,-1 1-7 0,2-1-3 0,0 0-3 0,2 2-3 15,-1-5-1-15,2 2 1 0,-1-1 1 0,-2-2 5 0,2 0 5 0,0 1 6 16,1-1 7-16,-5-1 6 0,3-1 7 0,-1 1 7 0,-2 0 7 0,-2-3 8 16,2 1 8-16,-2 2 6 0,0-3 6 0,-2 1 3 0,0 1 5 0,0 0 3 15,0-2 3-15,-2 1 4 0,0 1 5 0,2 0 2 0,-4-1 4 16,2-1 3-16,0 4-1 0,0-2-1 0,-2 3-4 0,2-3-3 0,-2 3-4 15,0-1-4-15,1 0-3 0,-2 2-3 0,1 0-3 0,0 2-4 0,2-2-3 16,0 2-5-16,0-2-7 0,2 3-7 0,0-4-8 0,0 3-7 16,2 0-7-16,0-3-5 0,1 3-5 0,4-2-5 0,-2 1-1 0,-2-1-2 15,3-2-2-15,-1 0 0 0,2 0 0 0,-1 1 0 0,0-3 2 0,-2 3 5 16,2-1 5-16,0-2 8 0,-2-2 5 0,0 4 10 0,-2-2 8 0,1 0 9 16,-2 0 9-16,1 0 6 0,0-1 8 0,-2-1 8 0,0 3 7 0,0-2 7 15,-2 1 10-15,0 1 6 0,2-1 6 0,-1 1 4 0,-2 0 2 0,1-1-1 16,0 3-1-16,0-2-5 0,-2 2-4 0,4 1-7 0,-2 1-6 15,0 0-7-15,0 1-6 0,2-3-8 0,0 3-7 0,0 2-8 0,0-2-8 16,0-2-12-16,2 2-14 0,2-2-16 0,0 2-17 0,0-1-22 0,1-2-21 16,0 3-28-16,1-3-30 0,2 0-38 0,0-3-46 0,2 3-80 0,0-3-98 15,0-1-86-15,2 0-80 0,-2-2-34 0,4 0-11 0,-2-2 2 16</inkml:trace>
  <inkml:trace contextRef="#ctx0" brushRef="#br0" timeOffset="724128.8097">5694 21198 418 0,'-2'-5'552'0,"-2"1"14"0,2-1-27 0,0-1-46 0,0 5-94 0,-2-4-116 0,2 1-67 0,1-1-42 0,-2 0-22 0,3 1-13 0,0-1-10 0,0 1-12 0,0 1-14 0,0 0-15 0,0-3-15 0,3 3-13 0,-2-1-12 0,1 1-9 0,1-1-7 0,-2 0-6 0,3 1-6 0,1-1-5 0,-2 1-6 15,1 0-4-15,2-1-2 0,1 0-5 0,-1 3 0 0,-1-4-2 0,1 4-3 16,0 1-1-16,0 0-1 0,2 0-1 0,-2 0-1 0,0 1 1 0,0 4-1 16,2 0 2-16,-3 0 0 0,0 2 3 0,0 2 0 0,-2 0 2 0,1 2 0 15,-1-1 3-15,-2 4 2 0,-1 0 0 0,0 1 2 0,-1-2 0 16,-2 4 0-16,-1-1 2 0,2-1-1 0,-4 5 2 0,2-5 0 0,-2 3-1 15,-2-2 3-15,2 0 0 0,-4 0 3 0,4-1 4 0,-1 0 3 0,-2-1 4 16,3-1 4-16,-2-3 3 0,0 2 4 0,0-3 2 0,2-3 3 0,2 2 4 16,-2-2 3-16,2-1 3 0,2 0 5 0,1-2 2 0,-2-1 3 0,3 0 0 15,-2 0 1-15,2-2 0 0,0 0 0 0,0 0-1 0,0 0 0 16,2 0-3-16,2 0-4 0,-2 0-2 0,1-2-5 0,0 2-5 0,1-2-4 16,0 0-6-16,2 1-4 0,0-1-6 0,2-2-5 0,-2 3-5 0,3-1-5 15,-2-1-3-15,3 0-3 0,-1 2-3 0,2-1-4 0,-1-1-7 0,0 0-13 16,-2 1-13-16,2 2-20 0,0-1-19 0,0 1-23 0,-2 0-24 15,0 0-29-15,2 0-35 0,-2 0-42 0,4 0-48 0,-3 1-87 0,-2-1-104 0,3 2-81 16,-4 1-72-16,2-3-27 0,1 1-5 0,-3-1 6 0</inkml:trace>
  <inkml:trace contextRef="#ctx0" brushRef="#br0" timeOffset="724363.4781">6052 21348 106 0,'-1'0'614'0,"1"0"10"0,0 0 12 0,0 0 7 0,0 0 5 16,0 0-123-16,0 0-185 0,0 0-111 0,0 0-75 0,0 0-40 15,0 0-19-15,3 1-12 0,0 2-6 0,-2-1-12 0,4 1-12 0,-1-2-13 16,-1 4-13-16,1 0-9 0,0-1-6 0,1 1-3 0,-1 0 0 0,-1 2 0 16,1-2 0-16,-2 3 1 0,2-1 0 0,0-2-1 0,-2 2 0 15,2 2-1-15,-1-1 0 0,-3 1-5 0,1 0-5 0,1 0-14 0,-2 0-17 16,0 0-24-16,0 0-26 0,0 1-37 0,0-1-39 0,0 0-76 15,0 0-92-15,0 0-107 0,0-1-115 0,3 1-58 0,-2-2-31 0,1-2-14 16,1 1-4-16</inkml:trace>
  <inkml:trace contextRef="#ctx0" brushRef="#br0" timeOffset="725495.7985">6453 21087 210 0,'0'0'504'0,"-3"-3"-1"0,2 3-9 0,-3 0-67 0,2-2-96 0,2-1-62 0,-3 3-48 0,3-1-26 0,-1 1-21 0,-2 0-13 0,3 0-11 15,0 0-13-15,0 0-12 0,0 0-15 0,0 0-14 0,0 0-14 16,0 1-14-16,0-1-12 0,-2 0-9 0,1 3-8 0,1-1-5 0,0 1-2 16,0-2-2-16,0 4-1 0,0 0-2 0,0-1-2 0,0 2-2 15,0 1-2-15,0 1-2 0,0-1 1 0,0 2 1 0,0-3-1 0,0 3 1 16,0 0 2-16,0 0-1 0,0-1-2 0,1 1-3 0,1-1-2 16,1 0-2-16,-2 0 1 0,4 1-1 0,0-2 1 0,-2-2-1 0,3 2 1 15,-3 0-2-15,4-2 2 0,0 1-1 0,-1 2 1 0,1-5-2 16,0 3 1-16,4-3-1 0,-3 3 0 0,2-3 0 0,-3 1-3 0,4-1-2 15,-1 1 0-15,1-2-1 0,-1 0-2 0,0 1-1 0,-1-1-1 16,1 0-2-16,0 0-1 0,0 1-2 0,-3 1 0 0,2-1-1 0,-2 0-1 16,-1 1-1-16,1 1 1 0,-1-2 0 0,-3 0 1 0,4 3-1 0,-4-3 1 15,0 2 0-15,-2-1 2 0,2 2 0 0,-3-1 2 0,0 1 1 16,0-1 0-16,0 0 0 0,-3 3 2 0,2-3 0 0,-3 0 1 0,-1 1 1 16,0-1-1-16,-3 2 1 0,1-4-2 0,-3 3-2 0,3-3-7 15,-3 3-8-15,0-1-11 0,-2-1-14 0,-1 1-16 0,0-2-17 0,0 0-23 16,0 0-25-16,-1-3-31 0,-1 1-32 0,1-1-57 0,1-1-65 0,3-3-78 15,-3-1-86-15,3-1-59 0,1-2-47 0,-4 2-15 0,6-3-1 16,-2-3 8-16</inkml:trace>
  <inkml:trace contextRef="#ctx0" brushRef="#br0" timeOffset="725683.5912">6446 21115 48 0,'4'-8'569'0,"-4"0"16"0,3 2 15 0,-3-3-31 0,2 4-51 15,-1-1-93-15,2 1-115 0,-2 1-72 0,1-1-53 0,2 0-32 0,-1 3-22 16,0-1-22-16,4-1-19 0,-4 1-20 0,4-1-23 0,0 0-26 0,4 3-27 15,-1-1-28-15,0 0-28 0,1-2-30 0,2 4-31 0,0-1-39 16,2-1-43-16,-1 2-68 0,3 0-81 0,-2 0-90 0,-1 2-92 0,2-1-45 16,-3 1-21-16,1 0-4 0</inkml:trace>
  <inkml:trace contextRef="#ctx0" brushRef="#br0" timeOffset="725876.2954">6985 21256 421 0,'0'2'593'0,"0"-1"11"0,0 4 10 16,0-5-50-16,0 3-77 0,0-2-109 0,0 4-123 0,0-4-72 0,0 3-42 15,0 0-23-15,0-1-10 0,0 0-8 0,0 3-7 0,0-1-11 0,0 2-13 16,0-1-12-16,0 3-12 0,0-2-5 0,0 2-5 0,0 2-4 16,0-2 0-16,0 2-4 0,-3-1-5 0,3 1-3 0,-1 2-3 0,-1-3-4 15,-2 2-4-15,1 0-7 0,2-1-9 0,-1 1-14 0,2-3-17 16,-3 2-22-16,3-2-26 0,-1 2-29 0,-1-5-31 0,2 3-43 0,0-3-49 15,2 2-71-15,-1-4-87 0,2-2-88 0,-1 1-91 0,2-2-41 0,2-1-14 16,-2-1 0-16</inkml:trace>
  <inkml:trace contextRef="#ctx0" brushRef="#br0" timeOffset="726249.9267">7267 21003 321 0,'-4'-5'599'0,"-2"4"6"0,2-2 5 0,-2 3 3 0,2 0-100 16,0 0-151-16,-1 0-108 0,2 3-87 0,-1 3-50 0,0-1-33 15,2 2-15-15,-2 0-8 0,0 4-10 0,0 1-7 0,0 1-9 0,2-1-10 16,0 5-6-16,-2-2-4 0,2 0-3 0,2 3-2 0,-4-2-1 16,4 2-1-16,0-1 0 0,0 1 0 0,0-2-1 0,0-1-3 0,4 3 1 15,-4-4-3-15,2 1 0 0,-1-2-3 0,2 2-1 0,1-3-3 0,-2 0-3 16,0 2-4-16,2-5-5 0,0 0-4 0,0 0-5 0,-2-2-3 15,2-2-7-15,2 1-6 0,-2-3-8 0,2-1-7 0,0-2-9 0,-2 0-9 16,2 0-6-16,2-2-4 0,-2-1-2 0,0-1 1 0,0 0 0 16,0-3 2-16,-1 1 2 0,2 0 3 0,-1-3 6 0,-3 1 6 0,2-1 11 15,-3 3 12-15,0-4 15 0,-2 3 17 0,0-2 15 0,0 2 15 0,-2 0 15 16,-2 0 12-16,1 2 13 0,-1-1 13 0,-3 3 11 0,-1-2 9 16,1 1 8-16,0 4 6 0,-3-2 1 0,1-1-2 0,2 3-5 15,-5 3-5-15,2-1-9 0,2-2-8 0,-1 3-10 0,0 0-9 0,1 1-11 16,-1 1-11-16,4-1-15 0,-1 1-19 0,0 2-23 0,4 1-27 0,-2-3-33 15,0 4-37-15,4-2-55 0,0 3-62 0,4-4-103 0,0 3-124 16,-1-1-73-16,3-1-51 0,3 1-27 0,-1-2-14 0,2 0-1 0</inkml:trace>
  <inkml:trace contextRef="#ctx0" brushRef="#br0" timeOffset="726461.8756">7617 21324 347 0,'-2'-2'626'0,"2"-1"16"0,-2 3 14 0,2-2 12 0,-1 0-100 0,1 2-155 16,0 0-102-16,0 0-77 0,0 0-48 0,0 0-30 0,0 0-21 16,0 0-14-16,0 0-15 0,0 4-16 0,0-2-17 0,0 1-17 0,0 1-15 15,0-1-13-15,0 3-9 0,0 0-7 0,0-1-4 0,0 1-1 16,0 3-1-16,0 0-1 0,0-1-1 0,0 1-5 0,0 0-13 0,0 2-14 16,0-2-20-16,0 1-22 0,0 1-29 0,0-2-32 0,0 2-35 0,-3-2-41 15,3 0-73-15,0 0-92 0,0 0-102 0,3-2-112 0,-2 0-56 16,1-2-25-16,0 1-4 0,4 0 6 0</inkml:trace>
  <inkml:trace contextRef="#ctx0" brushRef="#br0" timeOffset="726845.6231">7841 21078 189 0,'-7'-8'634'0,"-2"2"15"16,3 1 15-16,2 0 12 0,-2 0-48 0,2 1-81 0,2 1-127 16,0-1-147-16,0 0-86 0,2 3-52 0,0-1-27 0,2 0-16 0,-2 0-11 15,4 0-9-15,0 2-16 0,1 0-17 0,0 0-15 0,3 0-16 0,2 0-11 16,0 0-4-16,0 0-4 0,0 0 1 0,4 2 1 0,-2 0 4 16,2-2 1-16,1 4 4 0,-2-3 1 0,1 1-2 0,-2 0-1 0,1 2-1 15,-2-1-1-15,-1 1 0 0,0-1-1 0,0 0 0 0,-1 3 1 0,-2-3 1 16,-1 3 3-16,0 2 3 0,2-2 5 0,-3 0 5 0,-1 3 6 15,-1-1 5-15,0 0 10 0,-2 3 8 0,-1-2 5 0,0 0 7 0,0 1 6 16,-1 4 4-16,-2-4 2 0,0 4 2 0,0-1-2 0,-1 0-1 16,1 1-3-16,-4 1-4 0,4 0-6 0,-4-1-5 0,4 2-7 0,-2-2-6 15,1 2-7-15,0-1-6 0,2-3-7 0,-2 3-9 0,0-1-11 0,2 1-16 16,1-3-17-16,-2 1-20 0,3-3-22 0,0 1-21 0,0 0-22 16,0-2-21-16,0 0-24 0,0 0-22 0,3 0-26 0,-2-3-27 0,-1 1-31 15,2-4-32-15,-2 0-56 0,3 0-70 0,-3-3-72 0,0 0-74 16,0 0-28-16,0 0-5 0,1-4 7 0,-1 1 14 0</inkml:trace>
  <inkml:trace contextRef="#ctx0" brushRef="#br0" timeOffset="727033.4264">7871 21270 22 0,'-4'-3'610'0,"0"0"15"0,2-2 15 16,-2 4 8-16,4-4 6 0,0 2-103 0,0 0-157 0,0-3-107 15,4 3-81-15,-2-3-49 0,5 3-33 0,0-3-22 0,3 1-15 0,0 1-23 16,2 1-24-16,2-3-31 0,0 3-34 0,4-1-31 0,2 1-33 0,0 0-32 15,0 0-31-15,2 0-34 0,1 0-37 0,0 0-54 0,2 1-63 16,-2 1-75-16,1-2-83 0,-2 3-60 0,2-2-46 0,-2 2-14 0,-2 0 4 16</inkml:trace>
  <inkml:trace contextRef="#ctx0" brushRef="#br0" timeOffset="727253.7188">8439 21295 301 0,'-4'4'566'0,"2"-2"13"0,1 0 14 15,-2 1-66-15,2-3-107 0,-1 2-85 0,2-2-79 0,-3 2-48 0,3 0-35 16,0-2-16-16,0 3-11 0,0-1-6 0,0 0-4 0,0 1-9 16,0-1-11-16,0 2-13 0,0 2-11 0,0-3-11 0,0 3-9 0,0 0-5 15,0 2-6-15,0-2-3 0,0 0-2 0,0 3-5 0,0-2-7 16,0 2-7-16,0-1-9 0,-1 2-7 0,-2-1-5 0,1 0-8 0,1 0-9 16,1 0-18-16,-3 2-26 0,2 1-29 0,-2 0-34 0,1-2-45 15,-2 1-51-15,3 2-84 0,-1-2-100 0,2-2-105 0,-3 2-107 0,3-2-53 16,0-1-27-16,3 0-9 0,-3-3-2 0</inkml:trace>
  <inkml:trace contextRef="#ctx0" brushRef="#br0" timeOffset="727728.8026">8838 21322 470 0,'0'-3'664'0,"-2"-1"18"0,0 1 18 0,2-1 16 15,-3 2-83-15,3-1-131 0,-1 1-114 0,-1 0-103 0,2 2-65 0,0 0-44 16,0 0-27-16,0 0-17 0,0 0-16 0,-3 0-16 0,2 0-20 16,-2 4-21-16,0-3-16 0,0 3-18 0,-1 0-12 0,1-1-7 0,-1 4-5 15,-2-1-2-15,2 0 0 0,-2 3 1 0,0 0 0 0,2-1 1 16,-2 1-1-16,2 0 0 0,-1 2-2 0,1-2-2 0,3 0-5 0,-1-1-6 16,-1 1-10-16,3 0-10 0,3 0-10 0,-3-3-12 0,3 2-10 0,0-1-9 15,3-2-11-15,0 2-9 0,-1-3-7 0,4 0-7 0,1-1-6 16,0-1-5-16,0 0 2 0,0 0 6 0,0-2 6 0,3-2 9 0,-4 0 11 15,1 0 13-15,0-1 10 0,0-1 10 0,0-1 11 0,-4-1 10 0,1 3 10 16,-2-3 8-16,-1 1 7 0,-3-1 7 0,2 2 6 0,-3-4 5 16,-3 0 3-16,2 1 5 0,-3 0 1 0,-1 2 3 0,-2-4 1 0,1 2 2 15,-2-2 1-15,-1 0-1 0,0 2 1 0,-1-3 1 0,-3 1 1 16,2 0 0-16,-1 0 0 0,-1 0-3 0,3 0-3 0,-1 0 0 0,-1 0-3 16,2-1-2-16,0 1-3 0,1-3-1 0,2 1-3 0,1 2-2 15,-1-3-5-15,4 2-6 0,-1-3-6 0,1-1-7 0,3 2-5 0,0-2-5 16,0-1-5-16,3 3-4 0,1-2-2 0,2 0-3 0,0 2-2 0,0-2 1 15,-1 1-1-15,1 2 0 0,3 1 4 0,-2-1 3 0,0 2 5 16,-1 0 3-16,1 2 5 0,0 2 6 0,-1 0 1 0,-3 0 4 0,4 0 2 16,-4 4 3-16,4 1 4 0,-4 0 3 0,2 0 3 0,-1 1 4 15,0 5 5-15,-1-1 4 0,1 1 5 0,1 3 5 0,-1 0 2 0,0 0 3 16,-1 3 3-16,0-2 3 0,1 4 1 0,-1 1 1 0,0-1-1 16,-1 2-2-16,-1 0-1 0,2 2-3 0,-3-1-5 0,1 1-7 0,2-1-17 15,-3 1-23-15,0-1-31 0,0 3-32 0,0-2-49 0,0-1-55 0,0 1-98 16,0-1-116-16,0 1-93 0,0-2-81 0,0-2-41 0,0 0-22 15,2-1-9-15</inkml:trace>
  <inkml:trace contextRef="#ctx0" brushRef="#br0" timeOffset="728345.8337">9206 21004 508 0,'-2'-7'600'0,"-2"-2"14"0,0 1 14 0,2-1-66 0,-2 2-103 0,1 2-104 0,3-2-105 0,-1 1-61 0,1 3-40 0,0-3-22 0,0 1-11 0,1 1-11 0,-1 1-12 0,3 1-17 0,-3 1-17 0,2-2-16 0,0 3-15 0,0-1-11 0,-1 1-9 0,2 0-6 0,1 1-4 0,-2-1-2 0,2 3 1 0,0 0-1 16,2 0 1-16,-3 3 1 0,0-1 0 0,1-1 0 0,-1 1 4 0,2 2-1 15,-1 0 0-15,0-1 1 0,-2 3 0 0,0-3 1 0,0 5 0 16,0-2 0-16,0 0 0 0,-2-1-1 0,0 3 0 0,0 0 0 0,0-1 1 16,-2-1-1-16,0 3 0 0,2-1 0 0,-2-2 1 0,2 1-2 15,-2-1 0-15,0 2-2 0,2-2 0 0,-3 0-1 0,2-2 1 0,1 2 0 16,0-3 0-16,0 3 1 0,0-3-1 0,0 2 0 0,0-2 1 0,0 0-1 16,0 0 0-16,0-1 1 0,1 0 0 0,2-1 1 0,-3 1 0 15,2 1 0-15,0-3 0 0,0 0 0 0,2 1 0 0,-2 1 2 0,-1-2-1 16,2 0-1-16,1 0 0 0,-2 2 0 0,-1-4 1 0,2 2 0 15,-1-1-1-15,0 1 0 0,0-2-1 0,-2 4 1 0,3-2-1 0,-2 0 1 16,1 1-1-16,-1 0 0 0,-1-1 1 0,3 1 0 0,-3 1 0 0,2-1-1 16,0 1 0-16,0-1 2 0,-1 1-1 0,-1 0 0 0,3 1 0 15,-3 0 0-15,2 0-1 0,0 0 0 0,-2 2 0 0,2-4 0 16,-2 4 0-16,1-2 0 0,2 0 0 0,-3 0 0 0,2-1 0 0,0 2 0 16,-2-1-1-16,2-1 1 0,-2 0-1 0,3 1 0 0,-2-3 0 0,-1 3-1 15,2-3 1-15,-1 3-1 0,4-3 1 0,-3 2 0 0,1-2 0 16,0-2 0-16,-1 4-1 0,0-2 1 0,0 0 0 0,2 1 1 0,-2 0-1 15,2 0 0-15,0 0 1 0,-1 0 0 0,0 1 0 0,1-1 0 16,2 1-1-16,-2 1 0 0,2-1 0 0,0 0-1 0,-2 0 0 0,2 1 1 16,0 2-1-16,-2-2 0 0,2 3-1 0,-2-3 1 0,2 3 0 0,-2-2 0 15,2 4-1-15,-2-2 1 0,-2 0 0 0,2 1 1 0,-4-1 0 0,0 2 2 16,0-2 1-16,-4 1 0 0,0 1 2 0,-4-1-1 0,2 1 0 16,-4-1 0-16,0-1-2 0,0 0-7 0,0 0-7 0,-4 2-17 0,0-2-18 15,0 0-24-15,-3-1-27 0,4-1-42 0,-3 2-49 0,2-2-92 16,-2-1-114-16,2-3-99 0,-1 0-92 0,2 0-45 0,-1-3-20 0,2 0-7 15,-2-3-1-15</inkml:trace>
  <inkml:trace contextRef="#ctx0" brushRef="#br0" timeOffset="729199.025">9892 21467 523 0,'0'0'606'0,"0"0"15"0,0 0 9 0,0 0 9 0,0 0-108 0,0 0-165 0,0 0-102 0,0 0-69 0,0 0-40 0,0 1-26 0,0 3-13 0,0-2-7 0,3 1-7 16,-2 1-11-16,-1-1-13 0,2 1-15 0,0 1-13 0,-2 1-13 0,2-1-9 15,2 2-6-15,-4 2-4 0,2-1-4 0,-2 1-5 0,4 0-7 16,-4 0-15-16,0 0-22 0,0 1-26 0,0 1-26 0,0-2-38 0,-4 4-42 16,1-2-59-16,-2-1-69 0,1 4-109 0,-2-4-131 0,-2 2-76 15,0-1-46-15,-2 2-20 0,-1-4-7 0,1 2 7 0</inkml:trace>
  <inkml:trace contextRef="#ctx0" brushRef="#br0" timeOffset="729833.6214">10396 20944 268 0,'-4'-3'566'0,"1"-3"15"15,0 3 14-15,2-1-76 0,-2 1-125 0,3 0-81 0,-2 0-62 16,1 0-38-16,-2 0-25 0,-1 0-16 0,2 1-11 0,2 1-14 0,-4-2-12 15,4 3-17-15,-3 0-17 0,3 0-15 0,-3 0-15 0,-1 0-14 16,2 0-12-16,1 0-9 0,-2 3-9 0,-1-2-8 0,1 4-5 0,-3 0-6 16,-1 0-3-16,1 2-3 0,0 2 1 0,1 0-2 0,-1 2 0 15,0-2-2-15,-1 3-1 0,1 2-5 0,0-2-8 0,2 0-8 0,3 3-10 16,-2-3-10-16,3 2-9 0,0 0-8 0,0 0-8 0,4-2-5 16,0 1-6-16,2-1-4 0,-2-1-5 0,2-1-1 0,0 2 1 0,3-3 2 15,-2-1 7-15,0 1 8 0,0 0 10 0,2-3 9 0,-3 0 8 0,-1-1 9 16,1 0 8-16,-1-1 9 0,-1 1 10 0,-1-1 10 0,0 0 12 15,-2-1 8-15,-1-2 11 0,3 2 8 0,-3 0 8 0,0 0 6 0,0-3 6 16,-3 3 8-16,3 0 8 0,-4 0 5 0,2-3 4 0,1 5 0 16,-3-1-1-16,-1-2-6 0,1 2-6 0,1 2-8 0,-4-1-7 0,4 1-6 15,-3-1-7-15,-1 0-7 0,4 3-5 0,-1-1-9 0,-1 0-11 0,1 0-12 16,3 0-15-16,-2 2-16 0,1-1-15 0,2 1-14 0,0-2-14 16,2 1-15-16,-2 0-12 0,4 1-13 0,0-2-12 0,-2-1-6 15,2 1-6-15,2-2-3 0,-2 2-1 0,2-1 8 0,0-3 9 0,-2 3 14 16,2-3 13-16,-2 2 19 0,1-2 22 0,-1 0 23 0,-3 1 24 0,1-2 24 15,1 1 22-15,-2 0 20 0,-1-2 19 0,0 1 15 0,0 1 17 0,0 0 15 16,0-2 13-16,-1 2 10 0,-2 1 7 0,1 0 2 0,1-1-2 16,-2 1-5-16,0 1-8 0,-1-1-9 0,-1 1-12 0,1 0-11 15,0 0-12-15,2 4-13 0,-2-3-15 0,-2 2-12 0,2 1-15 0,2 0-9 16,1 1-11-16,-2 1-12 0,3-2-13 0,0 1-19 0,3 2-20 0,-2-1-23 16,4-1-25-16,1 1-30 0,-1-2-32 0,1 2-39 0,3-2-43 0,-2 0-79 15,6-1-94-15,0-2-101 0,1 0-101 0,1-3-45 0,1 0-22 16,4-3 4-16,0 0 11 0</inkml:trace>
  <inkml:trace contextRef="#ctx0" brushRef="#br0" timeOffset="730601.8658">10762 21099 70 0,'-4'0'569'0,"3"-1"12"0,-1-1 15 0,-1 2-47 0,2-2-76 0,-2 1-95 0,3 1-102 15,0-3-65-15,0 3-42 0,0 0-29 0,0 0-17 0,0-2-15 0,3 2-13 0,-2-1-16 16,2 1-17-16,-1-3-16 0,2 3-14 0,0 0-13 0,2-2-10 16,0-1-7-16,1 2-5 0,0-4-3 0,3 5 1 0,0 0-2 0,-1-3-1 15,4 3 0-15,-3-2 0 0,2 1 0 0,-2 1 2 0,1 0-1 16,-2 0 0-16,-2 1 2 0,2 1-1 0,-3 1 1 0,-1-3 2 0,0 5 4 15,-1-4 4-15,0 4 6 0,-1-1 7 0,-3 1 8 0,3 0 8 16,-3 0 7-16,0 0 9 0,-3 2 6 0,2 1 5 0,-1 1 4 0,-5-2 4 16,4 2 1-16,-1 0 4 0,-2 0-4 0,2-1-3 0,-1 2-5 0,0-1-7 15,0 0-8-15,0 0-8 0,0-2-6 0,-1 2-7 0,2-2-7 16,1 0-4-16,0 0-4 0,2-2-5 0,-2 1-4 0,3 2-3 0,0-5-3 16,0 3-2-16,3-3-5 0,-2 1-3 0,2 0-4 0,0-1-2 15,4-1-4-15,-1 1-3 0,0-1-1 0,0 0-1 0,2 2-2 0,-2-3 0 16,1 1-1-16,3-2 0 0,-1 2 1 0,-2 0 2 0,0 0 2 0,1 1 2 15,0-1 4-15,-2 0 2 0,0 1 3 0,2-1 2 0,-5 2 3 16,3-1 1-16,-2 3 2 0,1-3 3 0,-1 3 0 0,-2-3 3 16,0 5 2-16,1-2 3 0,-3 0 4 0,3 0 3 0,-3 1 2 0,-3 2 3 0,3-2 1 15,-3 2 2-15,1-2 1 0,-3 3 1 0,2-1 2 0,-4 0-1 16,4-1-1-16,-3 1 0 0,-2 0 0 0,-1 0-2 0,3 0-3 0,-4-2-1 16,3 2-4-16,-2-3-2 0,-1 0-9 0,0 0-8 0,3 2-14 15,-2-4-15-15,-1 1-18 0,3-4-21 0,-3 4-25 0,1-5-29 0,2 1-43 16,-1-1-52-16,2-1-98 0,1-4-121 0,0 1-89 0,0-2-73 15,4-2-32-15,-2 2-13 0,3-6 2 0</inkml:trace>
  <inkml:trace contextRef="#ctx0" brushRef="#br0" timeOffset="731128.8057">11115 20895 504 0,'0'-5'591'0,"0"2"12"0,0 0 12 0,0-2-73 0,2 1-111 0,-1 3-102 0,-1-1-94 0,3-1-59 0,-1 1-41 0,-1 0-25 0,2 2-16 0,1-2-12 0,-1 1-11 0,4 1-13 0,-1 0-13 0,-2 0-13 0,2 0-12 0,0 1-9 0,1 1-6 0,2-2-4 0,-1 4-4 0,0-2 1 0,0-1 1 0,-2 2 1 15,1 1 0-15,-1 1 0 0,1-2 1 0,-1 3 0 0,0-1 0 0,0-1 3 16,-2 1 4-16,0 1 4 0,-1 0 5 0,0 0 4 0,1-1 6 0,-4 2 6 15,2 0 6-15,-2 1 6 0,0-1 5 0,0-1 4 0,0 3 3 16,0 0 3-16,-2 0-1 0,2-1 1 0,-2 1-3 0,0 0-3 0,2 2-4 16,-3-2-4-16,3 2-4 0,-1-1-5 0,1 1-6 0,0-2-5 15,0 2-4-15,0 1-6 0,0-2-2 0,0 1-3 0,1-2-2 0,-1 1-1 16,3-1-1-16,-3 0-2 0,4 0 0 0,-2 0-1 0,-1 2-1 16,2-2-1-16,1-2-1 0,-4 2 0 0,2-1-1 0,-1 1 0 0,-1-2-1 15,3-1 1-15,-3 0-1 0,0 2 0 0,0-2 1 0,0 3-1 0,0-3 1 16,0 0-1-16,0 1 1 0,0 0-2 0,0-2 2 0,0 1 0 0,0 1 0 15,0-2-1-15,0 2 1 0,0 1 0 0,0-2-1 0,0 0 0 16,2 2 0-16,0-2 0 0,-2 0 0 0,2 2 0 0,1-1-2 16,-2 0 2-16,2 0-1 0,0 0 0 0,1 0-1 0,-1-1 1 0,2 0 0 15,-1 3-1-15,0-3 0 0,-2 2 1 0,0-1 0 0,0 1 0 0,2 1-1 16,-2-1 1-16,-1-1 1 0,-1 2 0 0,3-2 0 0,-3 2-2 0,-3-2 2 16,3 3 0-16,-3-4 0 0,-1 3 1 0,0 0 0 0,-1-3 0 15,-2 3 0-15,1 0-1 0,-4-2 0 0,0 2-7 0,0-3-10 16,0 0-15-16,0 3-17 0,-2-3-26 0,2-1-25 0,-3 1-36 0,3 0-41 15,-1 0-75-15,-1-3-91 0,2 0-113 0,0 1-124 0,0-4-61 16,1 0-32-16,-1 0-10 0,4-4 0 0,2 1 9 0</inkml:trace>
  <inkml:trace contextRef="#ctx0" brushRef="#br0" timeOffset="731729.9248">11947 20844 111 0,'0'-9'559'0,"-2"0"17"0,2 0-8 0,-2 0-19 0,0 1-95 0,2 2-135 0,0-3-77 0,-1 5-49 0,1-2-27 0,0 1-19 15,0-1-12-15,-3 5-11 0,3-3-13 0,0 0-15 0,-2 3-17 16,2-1-17-16,0 2-15 0,0 0-12 0,0 0-12 0,-4 0-7 0,3 2-7 16,-2-1-4-16,0 1-3 0,-2 2-1 0,1-1 1 0,-2 5 0 15,1-1 2-15,-1-1-1 0,-3 3 1 0,1 2 0 0,0 1 2 0,0 0 0 16,2 1 2-16,-1 1 0 0,-2 1-1 0,3-2-1 0,1 1-4 0,-1 1-3 15,1 0-5-15,1 0-5 0,3-1-5 0,-2 0-4 0,3-2-4 16,0 3-3-16,3-1-3 0,-2-2-3 0,1-2-2 0,0 1 0 0,3-1-1 16,-2-1 0-16,1 0 3 0,0 0 1 0,1-3 5 0,-2 0 2 15,1-1 5-15,0 1 4 0,0-3 5 0,-2 1 3 0,1-1 4 0,-2 1 4 16,1 0 3-16,2-3 3 0,-4 1 2 0,2 0 3 0,0 2 2 16,-2-3 4-16,0 3 4 0,0 0 2 0,0-1 2 0,0 1 1 0,0-1 1 15,0 3 1-15,0 0 0 0,-2-1 0 0,0 1-1 0,2 3-1 0,-1 0-1 16,-2 1-3-16,1 1 0 0,-2-1-4 0,2 2-4 0,-2 3 0 15,0-1-3-15,0 1-3 0,1 0-1 0,-2 1-4 0,3-1-1 0,0 3-3 16,-2-3-1-16,2 0-1 0,-2 1-2 0,4-2-1 0,-2 1-1 16,2-3-1-16,0 2-1 0,2-2 0 0,-2-3 0 0,3 1 0 0,-2 1 1 15,4-2 1-15,-4-2 1 0,3 0 2 0,-2 1-1 0,1-2 2 0,-2-1 1 16,3 1 1-16,-2-3 1 0,1 3 1 0,-2-3 0 0,3 0 0 16,-2 0 1-16,2 0 1 0,1 0-1 0,-2 1-1 0,1-2-4 15,0-1-6-15,2 3-12 0,-2-2-14 0,2 0-17 0,-2 1-22 0,2-1-26 16,-2 0-30-16,2 0-36 0,-2 1-36 0,2-1-68 0,0 0-81 0,0 1-93 15,2-1-99-15,-2-2-45 0,0 1-21 0,0-1-2 0</inkml:trace>
  <inkml:trace contextRef="#ctx0" brushRef="#br0" timeOffset="732162.5867">12265 21024 280 0,'-1'-9'611'0,"-2"3"17"0,-1 0 19 0,2 0 15 0,-2-2-103 0,4 4-163 0,-1-1-97 0,-2 2-65 0,3 0-37 0,-2 3-24 0,2-3-17 0,0 3-15 0,0 0-16 0,0 0-18 0,0 0-18 0,0 0-20 0,0 3-19 0,0 0-16 0,0 0-12 0,0 0-9 0,-1 3-6 0,-2 2-4 0,3 1 0 0,-2 0 0 0,2 0 0 0,0 1 3 0,-1 1 1 0,1 2 2 0,0-1 2 0,0 2-1 0,0-2 0 0,0 0 0 0,0 3-1 0,1-3-2 0,-1 1-4 0,2-1-5 0,1 2-9 0,-2-2-11 0,1 0-12 16,2-1-12-16,2-2-13 0,-2 2-14 0,2-2-13 0,1-3-12 0,-1 3-10 15,0-4-10-15,1-1-9 0,1-2-8 0,1 1-2 0,0-3 1 0,1-3 5 16,0 3 10-16,0-5 9 0,0-1 13 0,0 1 14 0,-1-2 14 16,-2 0 16-16,3-2 16 0,-4 0 20 0,3 0 19 0,-2 0 22 0,0-1 19 15,-4-1 18-15,4 2 17 0,-4-1 18 0,1 1 16 0,-1 2 16 16,-1-2 17-16,-1 2 12 0,2 0 14 0,-2 2 5 0,-1-1 4 0,0 3 0 16,0 0-5-16,0 0-5 0,0 0-11 0,0 3-11 0,0 0-13 0,0 0-16 15,0 0-18-15,0 0-17 0,0 0-15 0,0 3-16 0,0 0-12 16,2 2-12-16,-2 0-11 0,0 2-5 0,0 2-7 0,0 0-3 0,0 2-3 15,0-1 1-15,0 4 0 0,0 0-4 0,0 0-2 0,0 2-12 16,0 0-16-16,-2 2-22 0,2-1-27 0,-1 1-28 0,-2 1-27 0,3-1-30 16,-1 0-31-16,-1 0-34 0,2 2-36 0,-3-2-51 0,3-2-56 0,0-1-86 15,3 0-103-15,-3-1-61 0,2-3-41 0,-1-1-6 0,3-1 12 16,-2-3 18-16</inkml:trace>
  <inkml:trace contextRef="#ctx0" brushRef="#br0" timeOffset="732712.0678">12767 20745 600 0,'-7'-6'619'0,"1"1"13"0,0-1 10 15,-1 2 7-15,4-2-118 0,0 1-180 0,2 2-111 0,-2 0-75 16,3 0-46-16,3 0-29 0,1 1-16 0,-1 1-10 0,1 1-10 0,2-3-11 15,3 3-14-15,-2 0-14 0,2 0-12 0,1 3-11 0,1-3-4 0,-1 3-3 16,3 0 1-16,-4-3 0 0,1 5 2 0,0-1 2 0,0-2 1 16,-4 2 0-16,3 1 1 0,-4-1 0 0,1 2 1 0,-3-1 1 0,0 1 0 15,1 1 3-15,-1-2 1 0,-3 2 4 0,0 1 2 0,-3-1 5 16,-1-1 5-16,1 3 2 0,-1 0 5 0,-1 0 2 0,-2-1 2 0,0 1 0 16,1 2 1-16,-1 0 0 0,-2 0-1 0,2-1 1 0,-1 2-2 0,0-3 0 15,1 5-4-15,1-3-4 0,-1-1-3 0,0 3-4 0,4-2-2 16,-3 1-2-16,2-2-1 0,1 4-2 0,0-4-1 0,3 1-2 0,0-2-2 15,0 2-3-15,0 0-1 0,2 0-3 0,-1-1-1 0,3-1-1 16,1 0-2-16,-1 0 1 0,2-1-2 0,-2 1 0 0,2-2 1 0,-2 0-1 16,2 0 2-16,-2 0-1 0,2-1 3 0,-3-1 1 0,1 2 2 15,1-4 1-15,0 3 1 0,-2-3 2 0,-1 2 1 0,-1-1-1 0,2-2 2 16,0 2 0-16,-3 1 1 0,3-2-1 0,-2 0 2 0,-1 1 0 0,3 1 2 16,-3-1-1-16,2 1 1 0,-2 1 0 0,0-1 0 0,0 2 1 15,0 0-1-15,0 0 1 0,0 1 1 0,0 1-2 0,0-1 0 0,0 2 0 16,0-1 1-16,0 2-2 0,1-1 0 0,-1 1 0 0,4-2-2 15,-1 1 0-15,-1 2 0 0,2-1 0 0,0-2-1 0,2 2 0 0,-3 1-1 16,6-3-1-16,-4 2 0 0,4-1-1 0,-2 1 1 0,-1-2-1 16,3 2 0-16,-1-2-1 0,0 0 1 0,0 2-2 0,-1-2 0 0,-1 0 0 15,1-1 1-15,-1 1-2 0,0 0 0 0,-2 0 0 0,-1-3 1 16,-3 4-1-16,0-3 0 0,0 3 1 0,-3-1-5 0,-1 0-3 0,-5 0-11 16,2 0-14-16,-6 0-17 0,0 0-22 0,-3 2-34 0,-4 1-43 0,0-2-89 15,-2 1-113-15,-4 1-100 0,0-2-94 0,-2 2-48 0,-3-1-25 16,-2-1-12-16,0 1-4 0</inkml:trace>
  <inkml:trace contextRef="#ctx0" brushRef="#br0" timeOffset="743196.0394">2173 21654 57 0,'-9'-3'461'0,"2"-1"-40"0,0 2-68 0,1-1-68 0,0 0-68 0,0 2-40 0,1-3-27 0,-1 3-14 0,3-4-8 16,-1 4-11-16,1-2-12 0,3 3-8 0,-3-5-8 0,3 4-11 0,0-1-13 16,0-1-11-16,3 0-10 0,-2 1-8 0,4 1-8 0,-1-2-6 0,-1 0-5 15,5 0-3-15,1-1-3 0,-2 1 0 0,3-1 0 0,2 0 2 0,2 1 0 16,2-1 2-16,-1 1 1 0,2-3 1 0,3 1 1 0,-1 1 2 16,1-1 0-16,3 1 3 0,0-1-1 0,3-1 1 0,0 2-2 0,3-2 0 15,1 1 0-15,5-4-2 0,-2 3-4 0,3 0 0 0,4-3 1 0,2 0 0 16,4 0 0-16,0-1 1 0,5-1 2 0,1 1 2 0,2-4 0 0,4 2 2 15,0-1-1-15,2 1 1 0,2-3-1 0,2 1-3 0,0-1-5 0,0 3-9 16,-1-3-9-16,2 3-12 0,-3-1-11 0,-2 1-12 0,0 0-13 16,-1 3-12-16,-6-2-13 0,-1 2-9 0,-3 0-12 0,-4 3-10 0,-2 0-8 15,-6 1-6-15,-2 0-2 0,-3 1 0 0,-5 0 3 0,-3 3 8 0,-3-1 6 16,-4 2 8-16,-1 0 8 0,-3 0 9 0,-3 0 7 0,-3 0 8 0,-1 0 5 16,1 0-1-16,-5 2-3 0,-1-1-15 0,-1-1-19 0,0 0-32 15,0 0-38-15,0 0-63 0,-3 2-76 0,0 0-46 0</inkml:trace>
  <inkml:trace contextRef="#ctx0" brushRef="#br0" timeOffset="746461.5143">15913 17981 282 0,'-7'-14'504'0,"-2"2"1"0,3 0-2 0,-2-2-109 0,0 5-161 0,0-1-83 0,2 0-41 0,0 1-20 0,2 1-10 0,-2 0-6 0,2 1-2 0,2 2-2 0,-2-1-5 0,0 3-7 0,2-1-7 16,2 3-10-16,-2-1-7 0,2 2-6 0,0 0-4 0,-2 2 3 0,1 2 6 0,-2 0 7 15,1 4 8-15,-2 1 9 0,-2 5 8 0,0 3 10 0,-2 3 10 16,1 2 10-16,-4 5 9 0,-3 5 9 0,1 3 6 0,-1 4 3 0,-5 5 4 16,-1 2-6-16,-2 3-10 0,-1 6-8 0,-1 0-11 0,-5 6-8 15,1 3-9-15,-6 5-3 0,1 3 0 0,-6 8 0 0,-1 1-1 0,-4 7-1 16,-2 6 2-16,0 3-1 0,2 2-2 0,-6 1 0 0,1 6-1 15,0 1-2-15,-1 1-3 0,-2 2 3 0,2 1 7 0,-1 1-1 0,-1-1-6 16,3 2-6-16,0-1-4 0,-1-1-5 0,2 2-8 0,1-5-4 16,2 1-4-16,-1-2-4 0,7-7-4 0,0-1-2 0,3-3-3 0,3-6-3 15,0-3-5-15,5-3-3 0,2-3-3 0,2-2-4 0,1-5-4 0,3-2-8 16,1-3-11-16,3-3-10 0,5-4-15 0,0-5-18 0,1-3-20 0,5-3-20 16,0-3-22-16,1-6-30 0,2-3-33 0,-2-3-40 0,3-3-46 0,-2-5-76 15,3-4-91-15,3-3-98 0,-2-4-99 0,3-5-42 0,-2-5-16 0,1-4 3 16,0-3 12-16</inkml:trace>
  <inkml:trace contextRef="#ctx0" brushRef="#br0" timeOffset="747513.4389">16229 18440 230 0,'-2'-5'500'0,"2"2"6"0,-1-3-62 0,-2 1-95 0,3 1-81 0,-2-1-74 15,2 1-43-15,-1-1-28 0,-2 1-16 0,3 1-9 0,-1 0-8 0,-2-1-8 0,3 2-8 0,0-1-10 0,0 0-7 0,0 1-7 0,0 2-6 16,0 0-7-16,0 0-6 0,0 0-5 0,0 0-4 0,0 0-7 0,0 0-2 15,0 0-3-15,0 0-2 0,0 0-3 0,0 0 1 0,0 0 0 0,0 0 0 0,0 0 1 16,0 0 1-16,0 0 0 0,0 0 1 0,0 0 1 0,0 0 0 16,0 0 3-16,-2 0-1 0,2 0 0 0,-4 0 2 0,3 2-1 0,-2 1 2 15,1-3 2-15,-2 1 2 0,0 1 1 0,-2 1 2 0,3 3 0 16,-4-3-1-16,1 3 1 0,-1 1-1 0,-2 0-2 0,-2 2 0 0,0-1-1 16,1 1 0-16,0 2-1 0,0-2-2 0,0 3-3 0,0-2-3 15,0 1-3-15,3-2-2 0,-2 2-1 0,3 0-2 0,1-1-2 0,0 1 0 16,-1-2-1-16,2 1 1 0,0-2-1 0,2 1 0 0,2 0 0 0,0 0-2 15,0-1 0-15,0 0-3 0,2 0-3 0,1-2-1 0,0 0-4 16,1-1-1-16,2 4-1 0,-2-4-1 0,2-1 0 0,2 0 0 0,-2 0-1 16,0 0 1-16,0-1 0 0,0 1 0 0,-2-2 1 0,4 1 3 15,-6-1 1-15,2 0 4 0,1 1 3 0,-4-1 0 0,-1 0 3 0,3 0 1 16,-3 0 4-16,0-2 2 0,0 3 5 0,-3-2 6 0,3 2 5 16,-1-2 5-16,-4 4 5 0,4-2 4 0,-4 3 3 0,0-4 1 0,0 7 0 15,0-5 1-15,-1 4-1 0,-3-1-1 0,3 0-2 0,-2 4-5 16,1-2-3-16,-2 2-5 0,2-1-7 0,-2-1-4 0,3 5-7 0,1-4-3 15,-4 1-4-15,5 1-3 0,1-1-1 0,0 2-3 0,1 0-4 0,0-4-4 16,2 2-4-16,2 3-2 0,-2-4-3 0,2 3-3 0,2-4 0 16,0 2-2-16,1-1 1 0,1-1-1 0,-2 0 1 0,-1 0 1 0,1-1 0 15,0-1 3-15,1 0 5 0,-2-2 4 0,1 1 3 0,0-1 5 16,-2 1 4-16,1-1 6 0,-2-1 6 0,-1 0 6 0,0 2 9 0,0-3 6 16,0 3 6-16,0-3 8 0,0 3 5 0,-1-1 4 0,1-1 2 0,-5 2 4 15,1-1-1-15,2 1 1 0,0 1 0 0,0 0-2 0,-2 0-4 16,4 0-6-16,-2 1-6 0,2-1-7 0,-2-1-6 0,2 0-9 0,0 2-9 15,2-2-14-15,0 3-13 0,2-4-18 0,0 2-17 0,2-1-22 0,0-2-26 16,0 2-28-16,2-1-34 0,0-1-43 0,2-1-52 0,3 1-71 16,0-4-85-16,1 0-75 0,0 0-74 0,2-2-31 0,0-1-11 15</inkml:trace>
  <inkml:trace contextRef="#ctx0" brushRef="#br0" timeOffset="747794.7218">16417 18761 102 0,'0'-5'488'0,"-1"-2"-40"0,-2 2-67 0,2-1-79 0,-2 3-90 0,3-3-52 0,-2 1-36 0,2 2-21 0,0 0-11 0,0 0-11 0,0-2-7 0,0 4-9 0,0-3-12 0,2 2-8 0,-2 1-9 0,3-1-7 0,-3 0-5 0,1 2-5 0,-1 0-3 0,0 0-3 0,0 0 1 0,0 0 0 0,0 0 3 0,0 0 2 0,0 0 5 0,0 0 3 0,0 0 2 0,0 0 4 0,0 0 3 0,0 0 1 0,-4 0 2 0,4 0 1 0,-2 0 1 0,1 0 1 0,-2 2-2 0,3-2-1 0,-1 0-3 0,-2 2-4 0,3-2-4 0,0 0-4 0,-2 0-4 0,2 0-5 0,0 0-5 0,0 0-5 16,0 0-10-16,0 0-13 0,0 0-16 0,0 0-19 0,0 0-19 0,-1 1-27 15,-2 1-32-15,3-2-51 0,0 0-61 0,-1 1-85 0,1 2-95 16,-2-2-57-16,-1 4-39 0,3-5-15 0</inkml:trace>
  <inkml:trace contextRef="#ctx0" brushRef="#br0" timeOffset="748536.0838">16455 18625 358 0,'-2'-5'506'0,"-2"4"0"0,3-3-76 0,-2 1-113 0,1 1-72 0,-2 0-49 0,3-2-26 0,-2 3-14 0,1-1-9 15,-2-2-6-15,3 2-8 0,-2 1-9 0,1 1-12 0,-2-2-10 16,2 0-9-16,2 2-11 0,-4 0-8 0,4 0-9 0,-4 0-6 0,2 2-6 16,-2 0-7-16,0 1-8 0,2 3-6 0,-3-1-5 0,0 0-6 15,-1 2-4-15,1 4-5 0,-1-2-3 0,-1 0-1 0,1 5-1 0,0-2-2 16,2 0-1-16,-2 3-1 0,2-2-1 0,2 2 1 0,1 0-1 15,-2-1-1-15,3 1 0 0,0 1-2 0,0-1 0 0,3-1-1 0,-2 1-2 16,4-3-1-16,-1 0-3 0,-1 1-5 0,4-1-3 0,-4 0-7 16,6-3-5-16,-4 2-5 0,4-5-4 0,-2 2-4 0,-1-3-4 0,3 0-4 15,-2-3-1-15,3 0-2 0,0-2-1 0,0-2 1 0,0 0 2 0,0-1 2 16,2 0 7-16,1-3 4 0,-2-3 6 0,-1 0 6 0,0-1 5 16,1 0 6-16,-1-3 5 0,-3 1 5 0,3-3 9 0,-3 3 6 0,0-5 9 15,-1 2 9-15,-2 2 9 0,-2-5 7 0,-2 3 6 0,0 0 6 16,0-3 4-16,-3 2 5 0,-4 0 2 0,4 2 3 0,-3 0 0 0,-2 2-1 15,-1-2-4-15,-1 2-4 0,1 3-6 0,-4-2-6 0,3 4-10 0,-1-2-7 16,0 2-7-16,1 1-10 0,0 3-11 0,0 0-16 0,0-1-17 16,4 4-21-16,-2 0-19 0,2 4-28 0,-1-1-31 0,2 0-39 0,1 3-46 15,0 1-75-15,4 2-93 0,-2-2-87 0,2 4-86 0,2-2-41 0,1-1-18 16,1 4-2-16</inkml:trace>
  <inkml:trace contextRef="#ctx0" brushRef="#br0" timeOffset="748811.2729">16763 18726 2 0,'-1'-2'588'0,"-3"-1"14"0,2 0 13 0,-1 0-46 0,-1 0-79 0,3 1-101 0,1 2-113 0,-2-1-69 0,2 1-47 0,0 0-28 0,0 0-17 0,0 0-12 0,0 0-12 0,0 1-15 0,2 1-15 0,-2 1-14 0,1 3-14 0,2-3-11 0,-2 3-8 0,2 2-5 0,0 1-4 0,1 0 0 0,-1 0-1 0,0 0 1 0,2 1 2 0,-1 2-1 0,0 0 1 0,-2 0-1 0,2-1-1 16,-3 2 0-16,2-1-2 0,-1 1-2 0,-1 0-2 0,-1 0-5 0,0 1-11 15,0 1-13-15,-1-3-15 0,-1 0-19 0,-1 1-23 0,2-1-28 0,-5 0-28 16,3 2-39-16,-1-4-46 0,1 4-78 0,0-6-97 0,0 3-88 16,0-2-82-16,-1-2-34 0,3 0-13 0,-1 0 1 0</inkml:trace>
  <inkml:trace contextRef="#ctx0" brushRef="#br0" timeOffset="749311.3679">17037 18477 426 0,'-5'-3'520'0,"0"-2"8"0,2 1-76 0,-1 4-122 0,0-5-78 0,-1 1-58 15,4 2-37-15,-2-2-25 0,2-1-15 0,-4 5-9 0,5-5-11 16,-1 4-11-16,-1-2-10 0,2 2-12 0,0-2-10 0,0 3-9 0,0 0-8 15,0 0-7-15,2-2-6 0,-1 0-5 0,-1 2-3 0,0 0-4 0,3-2-2 16,-1 0-2-16,-2 2 0 0,0 0 0 0,1 0 0 0,-1 0 1 16,0 0 0-16,3 0 1 0,-3 0 1 0,0 0 2 0,0 0 0 0,0 0 3 15,0 0 1-15,0 0 3 0,0 0 1 0,0 0 2 0,0 0 2 16,0 0 0-16,0 0 1 0,0 0 0 0,0 0 1 0,0 0 0 16,0 4 1-16,0-4 0 0,0 2 3 0,0 0 0 0,0 1 1 0,1-2-1 0,-1 2 2 15,3 0 0-15,-3 0-1 0,2 2 0 0,-1-1 0 0,-1 1 0 16,4 1 0-16,-1-2 1 0,-1 4-1 0,-1-1-2 0,4 0-2 0,-3 2-3 15,0 0-2-15,-1 2-2 0,2-1-2 0,0 1-2 0,0 3-2 16,-2-2 0-16,2 0-1 0,0 3-2 0,1-1-1 0,-4 3-2 0,3-2-1 16,0 2-3-16,0-3-7 0,-1 4-5 0,0-1-14 0,-2 1-11 0,2 2-17 15,-1-3-16-15,-1 1-19 0,3 2-22 0,-3-5-26 0,2 5-25 16,-1-5-34-16,-1 3-38 0,0 0-59 0,0-2-70 0,0-2-88 0,0 4-100 16,0-6-43-16,0 2-18 0,0-1 2 0</inkml:trace>
  <inkml:trace contextRef="#ctx0" brushRef="#br0" timeOffset="749910.5162">17269 18394 322 0,'-7'-7'538'0,"1"-1"8"0,2 4 7 0,-2-2-97 0,2 1-150 0,0-1-84 0,-1-2-53 0,2 4-25 0,1 0-14 0,-3 0-8 0,4 0-3 0,-1 1-10 0,2-1-9 0,-3 1-11 0,3 1-12 0,0 0-10 0,0 2-12 0,0-2-11 0,3 0-9 0,-3 1-8 16,2 1-8-16,-1-2-6 0,-1 0-5 0,5 2-5 0,-3-2-4 16,0 2-2-16,-1 0-2 0,4 0-1 0,-1 0-2 0,0 0 0 0,2 2-2 15,-2-2 1-15,2 4 0 0,1-3 0 0,0 3 0 0,-1 0 1 16,2-1 1-16,0 3 2 0,-2-1 0 0,0 2 1 0,0-2-1 15,2 3 1-15,-2 0-1 0,-2 1 1 0,2 0 0 0,-2 0 2 0,-1-1-1 0,0 1 0 16,-1 2 2-16,0 0 2 0,-2 2 0 0,0-4 1 0,0 2 0 16,0 3 1-16,-2-2 1 0,-3 1-1 0,2 1 1 0,0-2 1 0,0 2-1 15,-4-3 2-15,4 3-1 0,-4-2-1 0,2 1 1 0,0 1-1 16,-1-2-1-16,3 2 0 0,-4-3-1 0,4 1-1 0,-1 0 0 0,0-1-2 16,2 0-1-16,-1 0-2 0,3-3-1 0,0 3-4 0,0-2-2 15,3-1-5-15,-1 1-2 0,2-2-4 0,0 0-2 0,-1 0-2 0,4-1-1 16,-1-1-1-16,0 0 0 0,1-1-1 0,0 1 2 0,1 1 0 15,-3-3 3-15,1 0 2 0,1 0 3 0,-1 0 3 0,0 0 5 0,-2-3 3 16,3 2 4-16,-4 2 4 0,0-1 4 0,2-1 4 0,-3-2 5 0,-2 4 5 16,2-2 5-16,-1 1 6 0,-1 0 5 0,0-1 4 0,0 2 4 15,0-1 3-15,0 0 2 0,-1 1 2 0,-1 1 0 0,2-1 0 0,-2 1-3 16,2 2-4-16,0 1-2 0,0-1-6 0,0 2-7 0,0-3-5 16,0 5-5-16,0-2-4 0,2 0-5 0,0 1-4 0,2 1-5 0,0-1-5 15,-1 2-3-15,4 0-3 0,-1 0-5 0,4-1-4 0,-4 1-1 0,4 0-3 16,-2-2 0-16,0 3 1 0,-1-2-2 0,2-2 0 0,-2 2 0 15,0-2 0-15,-1 0 1 0,-2 0 4 0,-2-2 2 0,-1 0 4 0,-1 0 5 16,-3-1 3-16,-1-1 3 0,-2 2 1 0,-4-3-1 0,-3 2-5 16,0-3-8-16,-3 3-13 0,-2-3-16 0,-2 3-25 0,-2-4-29 0,-2 4-46 15,0 0-56-15,-2-3-98 0,0 3-123 0,-2-3-77 0,2 0-54 16,-2 0-28-16,2 0-14 0</inkml:trace>
  <inkml:trace contextRef="#ctx0" brushRef="#br0" timeOffset="750795.6276">16409 19246 191 0,'-2'-3'512'0,"1"0"-35"0,-2-1-59 0,-1 1-67 0,2 1-72 0,-2-2-46 0,3 2-35 0,-4 1-21 0,4-1-15 0,-2 0-13 0,1 0-9 15,-2 2-12-15,4-2-13 0,-1 1-14 0,-2 1-13 0,3 0-13 0,0 0-11 16,0 0-11-16,0 0-9 0,0 0-9 0,0 0-8 0,0 0-8 15,0 0-7-15,0 0-4 0,0 0-3 0,3-2-4 0,-2 1-2 0,-1 1-1 16,3-3-3-16,-2 3 1 0,-1-1-3 0,2-1 0 0,2 2 0 16,-1-2-1-16,0 1 1 0,1 1-2 0,-2-3-2 0,5 2 0 0,-4-1-2 15,5-1-1-15,-2 0-2 0,3 0 1 0,-2 0 0 0,-1-2 0 0,2 2 1 16,0 0-1-16,0 0 2 0,-2 0 0 0,0 0 1 0,-2 0 2 16,2 0 1-16,-2 0 2 0,-2 2 3 0,2 1 1 0,-4-2 4 0,3 1 1 15,-3 1 0-15,0 0-1 0,0 0 0 0,0 0-2 0,-3 0 0 16,-1 0-1-16,-2 0-2 0,3 0 2 0,-4 1-1 0,0 1 0 0,-3-2 1 15,-1 4 0-15,1-3 1 0,-4 1 0 0,2 1 2 0,-2 0 2 16,1 0 5-16,-1 0 4 0,-1 2 4 0,1-1 3 0,1-2 3 0,0 1 0 16,1-2 1-16,1 4-1 0,1-4 1 0,1 1-1 0,2-2-1 0,0 2-1 15,1-2-2-15,4 1-4 0,-2-1-4 0,4 0-4 0,0 0-6 16,0 0-3-16,0 0-4 0,4 0-1 0,-2-1-1 0,4 1-2 0,-2-2-3 16,2 2 0-16,2-2-3 0,2 1 0 0,-2 1-1 0,2-5 0 0,0 4 0 15,0-2 0-15,0 3 2 0,0-2 1 0,2-1 1 16,-4 3-1-16,2-1 1 0,-4-1 0 0,3 2 2 0,-3 0 2 0,-1 0-1 15,0 0 2-15,0 0 2 0,-3 0 1 0,1 0 1 0,-3 0 2 0,0 0 2 16,0 0 3-16,0 0 3 0,0 0 3 0,-3 0 4 0,3 3 3 0,-2-3 3 16,-2 3 1-16,0-1 2 0,-2-2 3 0,2 4 0 0,-2-2 2 15,0 1 0-15,-1 0 1 0,-2-1 0 0,4-1-2 0,-6 2-3 0,3 0-1 16,2-1-2-16,0-1-2 0,1-1-2 0,-4 3 0 0,6-3-1 0,-1 1-2 16,-1-1-1-16,4 0-3 0,-3 0-3 0,4 0-7 0,0 0-4 15,0 0-7-15,0 0-5 0,1-1-8 0,3-2-8 0,-2 2-8 0,2-1-4 16,2-1-4-16,0-1-3 0,2 2-2 0,1-1-1 0,-2-2 1 15,5 1 1-15,-2 2 2 0,0-4 5 0,3 3 4 0,-2 0 6 0,-1 0 6 16,1 0 7-16,-4-2 5 0,3 4 4 0,-2-3 3 0,-2 4 2 16,-1-2 1-16,0 1 0 0,-3 1 1 0,-2 0 1 0,0 0-1 0,-2 1-1 15,1 1-12-15,-6-1-16 0,1 3-34 0,-1 1-39 0,-3-1-88 0,-3 4-111 16,-3 0-83-16,-1 1-73 0,-4 0-36 0,-3 0-17 0,2 3-13 16</inkml:trace>
  <inkml:trace contextRef="#ctx0" brushRef="#br0" timeOffset="763957.4395">28731 7824 14 0,'-2'-1'54'0,"2"1"4"0,0 0 0 0,0 0 2 0,0 0 0 0,0 0 1 0,-1 0 0 0,-2 0 0 15,3-2-3-15,0 2 0 0,-1 0-6 0,-2 0-1 0,1 0-5 0,2-2-3 16,-1 2-4-16,-2 0-3 0,3-1-4 0,0 1-6 0,-1 0-4 15,1 0-4-15,0 0-2 0,0 0-4 0,0 0 0 0,-3 0-3 0,3 0-3 16,0 0-1-16,0 0-2 0,0 0 1 0,0 0-2 0,0 0 0 16,0 0-1-16,0 0 0 0,0 0-2 0,0 0 0 0,0 0 0 0,0 0 0 15,0 0 0-15,0 0 0 0,0 0 2 0,0 0 1 0,0 0 1 16,0 0 1-16,0 0 0 0,0 0 2 0,0 0 2 0,0 0 1 16,0 0 2-16,0 0 1 0,0 0 2 0,0 0-1 0,0 0 1 15,3-3-1-15,-2 3 1 0,3 0-2 0,1 0-1 0,-1 0 0 0,2-1-4 16,-3 1 1-16,4-2-1 0,0 2-1 0,2 0-2 0,-2-2 1 15,3 2-2-15,3 0 0 0,-1 0 1 0,-1-1-1 0,2 1-1 0,0 0 1 16,1 0-1-16,2 0 1 0,0-3 0 0,-1 3-1 0,0 0-1 16,0 0-1-16,1 0-1 0,-2-2 0 0,-1 2-2 0,0-1 1 0,0 1-1 15,-3 0-1-15,0 0 0 0,0 0-1 0,0 0 0 0,-1 0-2 16,-2 0 0-16,-1 0-1 0,-2 0 2 0,1 0-1 0,-1 0-1 0,-3 0-1 16,4 0-1-16,-5 0 0 0,0 0-1 0,0 0-1 0,0 0-2 15,0 0-8-15,0 0-10 0,0 3-17 0,0-3-32 0,0 0-40 16,0 4-76-16,0 1-93 0</inkml:trace>
  <inkml:trace contextRef="#ctx0" brushRef="#br0" timeOffset="764963.5003">28613 11617 414 0,'0'0'392'0,"0"0"-72"0,0 0-56 0,0 0-46 0,0 0-31 0,0 0-24 0,0 0-15 0,0 0-13 0,0 0-13 16,0 0-13-16,0 0-12 0,0 0-14 0,3 2-12 0,-3-2-12 0,1 0-10 15,2 1-8-15,-2 1-9 0,4-2-5 0,-4 2-3 0,3 0-5 16,2-2-2-16,0 2-2 0,3-1-2 0,-4-1-1 0,5 2 0 0,1 0-4 16,0-2-5-16,2 2-6 0,0-2-12 0,3 0-14 0,0 0-20 15,1 0-22-15,0 0-30 0,4 0-35 0,-1 0-52 0,0-2-60 0,2 2-85 16,-1-4-97-16,4 3-49 0,-4-3-27 0</inkml:trace>
  <inkml:trace contextRef="#ctx0" brushRef="#br0" timeOffset="768243.4828">7253 21624 40 0,'0'0'68'0,"-3"0"2"0,3 0 6 0,0 0 1 0,0 0 2 0,0 0 2 0,0 0 1 16,-1 0 0-16,1 0 2 0,0 0-2 0,-2-2-3 0,2 2-5 0,-2-3-4 0,2 3-6 16,-2 0-6-16,2-1-4 0,-2 1-5 0,2-2-6 15,0 2-1-15,-2-3-4 0,2 3-2 0,-2 0-1 0,2 0-1 0,0 0-1 0,0 0-2 16,-3 0 1-16,3 0 0 0,-1 0 3 0,1 0 2 0,0 0 0 0,-2 0 0 15,2 0-1-15,-2 0-1 0,2 0-2 0,-2 0-3 0,2 0 0 16,-3 0-2-16,2 0-1 0,1 3-3 0,0-3 2 0,-2 2 0 16,2-2 0-16,0 0 0 0,-2 1 1 0,2-1 1 0,-2 0 1 0,2 0 2 15,0 0 2-15,0 3 2 0,0-3 2 0,0 0 3 0,0 0-1 0,0 0 3 16,0 0-2-16,0 0 1 0,0 0-3 0,0 0-1 0,0 0-3 16,0 0-4-16,0 0-3 0,0 0-4 0,0 0-6 0,0 0-6 0,0 0-3 15,0 0-4-15,0 0-3 0,0 0-2 0,0 0-2 0,0 0-2 16,0 0 0-16,0 0-2 0,2-3 0 0,0 3-1 0,-2-1 1 0,2 1-2 15,-1 0 0-15,2-2 2 0,1-1 0 0,-2 3 0 0,-1 0 1 16,2 0-1-16,1 0 0 0,-2-3 0 0,4 3 1 0,-2 0-1 0,0 0 1 16,-1-2 1-16,4 2 0 0,-2 0 2 0,0 0 0 0,-1 0 1 15,1 0 0-15,0 0 0 0,-1 0 1 0,4 0-2 0,-3 0 1 0,-1 0 0 16,1 0-2-16,-1 0 1 0,2 0 0 0,-2 0-2 0,0 0 2 0,0 2-1 16,1-2 1-16,-4 3 0 0,2-3-2 0,0 0 1 0,-3 0-1 0,4 3 2 15,-4-3-1-15,0 0 1 0,0 0 1 0,0 0 0 0,0 0 0 16,0 2 1-16,-4-2 2 0,4 1 2 0,-3-1 0 0,2 5 0 0,-1-5 3 15,-2 3 1-15,0-2 1 0,-2 4 1 0,2-4 0 0,-2 1 1 16,0 1 1-16,-1 1 0 0,-5 0 2 0,5 0 0 0,-3-1 2 0,0 0-1 16,-2 1 2-16,-2-1 1 0,2 1 1 0,0 0 1 0,0-1 4 15,0-1 3-15,-2 0 2 0,2 1 3 0,2-1 2 0,0-1 2 0,-3 2 1 16,6-3 2-16,-1 1 0 0,0 1 0 0,2-2 0 0,2 0-2 0,-2 0-3 16,2 0-2-16,1 0-4 0,0-2-5 0,1 1-3 0,2 1-3 15,0 0-4-15,0 0-4 0,0 0-3 0,2 0-6 0,0-3-4 0,-1 3 0 16,-1-1-2-16,3-1-1 0,1 1 0 0,-2-1 0 0,2 0 0 15,0 0 0-15,-1 0 1 0,3 1-2 0,-1-1 1 0,0 0 1 0,2 0 2 16,-1 2 1-16,0-2 1 0,1 1 0 0,0-1 0 0,1 0 1 16,0 2-2-16,-2-4 2 0,1 4 0 0,2-3 0 0,-1 3-1 0,0-1 0 15,0-2 0-15,-2 3-3 0,0-1-1 0,2-1-3 0,-2 2 0 16,0-2-1-16,0 1-2 0,-2 1 0 0,0 0-3 0,1 0 0 0,-4 0-2 16,3 0-1-16,-4 0-1 0,0 0 0 0,0 0-1 0,0 0 1 0,0 0 1 15,0 0 1-15,0 0 0 0,0 1 0 0,-2 1-1 0,0 0-2 16,2-1-5-16,-1 3-7 0,-2-4-10 0,1 3-11 0,-2-1-21 0,4 0-27 15,0-2-47-15,-3 2-57 0,3-2-78 0,0 0-91 0,0 0-54 16,0 0-34-16,0 0-16 0</inkml:trace>
  <inkml:trace contextRef="#ctx0" brushRef="#br0" timeOffset="769126.8883">8651 21723 272 0,'-3'0'423'0,"0"0"-60"0,2-3-55 0,-2 3-51 0,0-2-35 0,0 2-28 0,2 0-15 0,-4 0-8 0,4-1-6 0,-2 1-5 0,0 0-6 15,0 0-3-15,2 0-8 0,-2 0-8 0,0 0-7 0,0 0-5 0,2 0-7 16,-2-3-8-16,0 3-6 0,3-2-4 0,-3 2-7 0,3 0-8 16,0 0-7-16,0 0-8 0,0 0-7 0,0 0-9 0,0 0-7 0,0 0-7 15,0 0-6-15,0 0-8 0,0 0-6 0,0 0-5 0,3-3-8 16,-3 3-6-16,1-1-3 0,1 1-3 0,2-2-1 0,-1-1-1 0,0 3-2 16,1 0-2-16,2 0-1 0,1-3-3 0,-1 3-3 0,1-2-3 15,3 1-3-15,-1 1-3 0,-2 0-1 0,3-3-2 0,3 3-2 0,-3 0-3 16,-1 0-2-16,1 0-4 0,0 0-1 0,3 0-2 0,-3 0 0 15,0 0 1-15,-1 0 2 0,0 0 3 0,1 0 0 0,-2 0 3 0,0 0 2 16,-3 0 2-16,1 3 1 0,1-3 4 0,-4 1 3 0,0 1 3 0,1-2 3 16,-4 3 2-16,2-3 2 0,-1 0 4 0,-1 0 2 0,0 0 2 0,0 3 4 15,-1-1 2-15,-1-2 3 0,2 1 2 0,-2-1 3 0,0 3 1 16,-1-3 1-16,2 0 0 0,-1 2 1 0,-2-2 0 0,1 3 0 0,0-3 1 16,-4 0-2-16,4 1 0 0,-3-1-2 0,-1 2 0 0,-3 1-1 15,4-3-1-15,-4 1-1 0,3 1-1 0,-2-2-2 0,-1 2-3 0,-1-1-4 16,-1-1-5-16,2 3-8 0,-3-3-9 0,0 0-15 0,0 0-16 0,2 1-24 15,-1-1-22-15,-1 0-44 0,2 0-50 0,1 0-83 0,-1 0-100 16,4 0-70-16,-3 0-60 0,1-1-26 0,4 1-9 0</inkml:trace>
  <inkml:trace contextRef="#ctx0" brushRef="#br0" timeOffset="770876.9816">5878 21112 106 0,'-1'-7'159'0,"-2"1"-30"0,3 0-16 0,-2 0-11 0,2-2-3 0,-1 2 1 0,1 0-1 0,-3 0 2 0,3 0-4 0,-2 2 0 0,0-2-3 0,2-1-4 0,-2 2-3 0,2-1-1 0,-4 1-3 0,4-2-2 15,-2 4-1-15,0-3-1 0,0 3-3 0,-2-3-3 0,2 3-3 0,1-3-4 16,-2 1-1-16,-1 0-4 0,1 1-3 0,-2-1-4 0,1 1-5 0,0 1-4 15,0 0-2-15,2-1-4 0,-4 1-1 0,1-1-2 0,0 0-2 0,-1 3 1 16,2-1 0-16,-2 0-1 0,2-2-3 0,-2 3-2 0,2-1-1 16,-2-2-1-16,2 4-1 0,-3-2-1 0,1 1 1 0,-1 1 0 0,1-2 0 15,0 1-2-15,0 1-1 0,-2 0 0 0,0 0-2 0,0 0-2 0,1 0 0 16,0 0-1-16,-1 1-1 0,2 1-1 0,1-2-1 0,-2 1-2 0,1 1 0 16,-1-2-3-16,1 4-1 0,-1-2-1 0,1-1-3 0,0 3 0 15,0-2-2-15,0 0-1 0,2 1 1 0,-2 1 0 0,1-1 0 0,0 3 1 16,0-3 0-16,0 3 2 0,1 0-1 0,0 0 2 0,1 2 1 0,-2-2 1 15,1 3 2-15,0 0 1 0,2 1 1 0,-2-1 1 0,1 2 0 0,2-1 2 16,-2 2 1-16,0-1 1 0,-1 2 0 0,4 1 2 0,-2-1 1 16,2 0 1-16,-1 1 0 0,-2 1 0 0,3 2-1 0,0-3 0 0,0 0 1 15,0 2-2-15,0 0 0 0,3 0-1 0,-2-2 1 0,1 1-4 0,0 1 1 16,0-1-2-16,4-1-2 0,-2 2 0 0,0-2-2 0,-2 1-1 16,4 0-1-16,-2-1 0 0,2 0-1 0,1-2-1 0,-1 2-2 0,-1-2-1 15,3 1-2-15,0-1 0 0,-2-1-1 0,3 2-2 0,-2-4 0 0,-1 1 0 16,4 1 0-16,0-2 1 0,-2 1-1 0,0-1 0 0,2-1 0 0,-2 3-1 15,0-4 2-15,2 2 2 0,-2-2-1 0,0 1-1 0,0-2 1 0,1 0 0 16,-2 2 0-16,2-2 0 0,-2-1-1 0,1 0 1 0,0 0-1 0,0-1 1 16,0 1 1-16,0 1-2 0,2-3-2 0,-2 1 2 0,0-1 0 15,1 1 0-15,-2 0 2 0,3-3-2 0,0 2 1 0,-1 0 0 0,-2-2 1 16,2 1 0-16,-2-2 2 0,3 3-1 0,-4-3 2 0,4 0 0 0,0 0 2 16,-4-3 2-16,4 3 0 0,-2-2 1 0,0 1 1 0,2-2 2 15,-3 0 0-15,0 0 1 0,2-3-1 0,-2 1 1 0,-1 0 0 0,2-1 1 0,0 1 0 16,0-2-1-16,-2 0 0 0,0-3-2 0,1 4 0 15,-1-3 0-15,-3 0-1 0,4-1-1 0,-4 1 0 0,1-3-2 0,-1 1 0 16,0-2-1-16,-3 1-1 0,0-2 0 0,0-1-1 0,0 0-2 0,-2 1 0 16,1-3 0-16,-3 2-2 0,-1-4 0 0,1 3-2 0,0-3 0 15,-2 1-2-15,0 0 1 0,0-2-1 0,-2 0-1 0,2 0 1 0,-4 2 0 16,0-2-1-16,0 2 2 0,0 0 0 0,1 0 1 0,0-1-1 0,-2 2 2 16,1 2 2-16,-3-2-1 0,3 3 0 0,-2-2 0 0,1 2 0 0,0 0 1 15,1 3-1-15,0 1-2 0,0 1-3 0,-1-2-4 0,1 4-8 0,-1 0-9 16,1 1-11-16,0 1-14 0,0 1-17 0,0 1-18 0,2 0-24 0,0 3-26 15,-2 0-38-15,2 3-47 0,-1 0-62 0,0 1-74 0,-1 1-71 16,2 2-74-16,0 2-30 0,-2 0-10 0,2 2 1 0</inkml:trace>
  <inkml:trace contextRef="#ctx0" brushRef="#br0" timeOffset="800141.915">2879 6819 48 0,'0'-3'75'0,"-3"3"7"0,2-2 6 0,-1 1 4 0,2-2 3 0,-2 3 2 0,0 0 1 0,2-2-2 0,-3-1 2 0,3 2 1 0,-1 1 0 15,-1-3-2-15,2 1-1 0,-3 2-3 0,2 0-2 0,1-3-3 0,-2 3-4 16,2-1-3-16,-4-1-3 0,4 2-5 0,-3-3-3 0,2 3-5 0,-1-3-2 16,2 3-2-16,-2-2-2 0,0 1 1 0,2-2-4 0,-3 3-3 0,3-1-7 15,-1-1-4-15,-1-1-5 0,2 1-4 0,-3 0-3 0,2 0-2 16,1 1-2-16,-3-1-2 0,3 0-4 0,-1 0-2 0,1 0-4 0,0 1-1 15,0 1-3-15,0 0-2 0,0 0 0 0,0-4-2 0,0 2 0 16,0 2-1-16,0-2-1 0,0 1-2 0,0-1 1 0,0 2-2 0,0 0 0 16,0 0-2-16,0 0 0 0,1-2-2 0,-1 2 1 0,0 0 0 0,0 0 0 15,0 0-2-15,0 0 1 0,0 0-2 0,0 0 1 0,0 0-2 16,0 0-1-16,0 0 1 0,0 0-1 0,0 2 1 0,3-2 2 16,-3 3 0-16,1-1 6 0,2 0 1 0,0 2 5 0,0 1 2 0,-1-1 3 15,2 3 3-15,0-2 2 0,0 2 2 0,-1-1 2 0,3 0 1 0,-1 5 2 16,3-5 1-16,-2 3 0 0,1-2 1 0,0 2-1 0,3-1-4 15,0 1 1-15,-1-2-1 0,4 2 1 0,-3-3-1 0,3 0 2 0,0 2 2 16,1-2 1-16,2-3 1 0,0 3 1 0,0-3 0 0,1-1 0 0,2-1 0 16,1-1-1-16,0 0-1 0,2-3-1 0,2 0-1 0,-2-2-3 15,1 1-2-15,2-2-2 0,3-2-3 0,-2-1-2 0,0 0-1 0,0-1-3 16,2 1-3-16,-2-4-1 0,2 2-2 0,-2-1-2 0,2 0-1 16,-4 1-1-16,2 2-1 0,-4-1 0 0,2-1 0 0,-2 2-2 0,-2 2 0 15,0-2-1-15,-2 3 0 0,0 0-1 0,-2 3-1 0,0-3 0 0,-4 1 2 16,2 2-1-16,0 2 1 0,-4-1 0 0,2 2 1 0,-2 0 0 15,0 2 1-15,0-1-1 0,0 2 2 0,0 2 1 0,0-4 1 0,1 4 1 16,0 1 1-16,-1 0 2 0,0 0 0 0,2-2 1 0,1 2 0 16,0 1 1-16,1-2 0 0,-2 1 0 0,5-1 0 0,-1 2 0 0,-3-4 0 15,3 3 1-15,2-3 0 0,0 2 0 0,-1-1-2 0,2-4 1 16,-2 5-2-16,2-5 0 0,1 1-2 0,-1-1 0 0,-2 0-1 0,2-1-1 16,-2 1-1-16,-1-3-1 0,4 1 0 0,-4-1-2 0,0 2 0 0,1-1-1 15,-4-1 0-15,1 0-1 0,1 1 1 0,-2 1-1 0,-3-2-1 16,3 0 2-16,-3 1-2 0,0 1 1 0,0-1 2 0,-3 0-1 0,2 2 1 15,-2-2-1-15,2 1 1 0,-2 1 0 0,2 0 1 0,-3 0 0 0,2 0-1 16,-2 1 2-16,1 1 0 0,-1-2 1 0,3 2 2 0,-1 0 0 16,-1-2-1-16,2 3 1 0,-2-1 0 0,-1-1 1 0,4 2 2 0,-1 0-1 15,1-3 2-15,-3 3-1 0,3-3 2 0,-1 3-1 0,-2-3 1 16,3 2 0-16,0-1 0 0,-1-1 1 0,-2 3 0 0,3-3 1 0,0 0 0 16,0 0-1-16,0 0 1 0,1 0 0 0,-1 0 0 0,0-3 0 0,0 3 0 15,0-3 0-15,0 0-2 0,0 3 1 0,0-3 0 0,0 0-1 16,2 0-2-16,-2 0-1 0,0 0 0 0,-3-1-1 0,3 2-1 0,-1 1-1 15,1-3-1-15,-3 2-1 0,3 0-1 0,-1 1 0 0,-2-1 0 16,3 0-1-16,-1 2 1 0,1-2-2 0,-3 0 1 0,3 2-1 0,0 0 2 16,3 0 0-16,-3 0 0 0,0 2 1 0,-1 0 1 0,4-2 1 0,-1 2 1 15,-1 0 0-15,2-1 2 0,0 3 0 0,2-2 0 0,-1 0 1 16,0 1 0-16,-1-1 1 0,3 0 0 0,1 1 0 0,-3-1 0 16,1-1 1-16,2 2-1 0,-3-2 0 0,0 1 1 0,2-2-1 0,0 3 1 15,-2-3 0-15,2 0 0 0,-2 0 1 0,-1 0 0 0,2 0-1 16,-1 0-1-16,0 0 0 0,-2 0-1 0,2 0 0 0,-2-3-1 0,2 3-1 15,-4-2 0-15,2 1-2 0,-2 1-1 0,4-3 0 0,-4 3-2 0,-2 0-1 16,2 0 1-16,0 0 0 0,2 0-2 0,-2 0 1 0,0 0-1 0,0 0 0 16,0 0 0-16,4 3 1 0,-4-3-1 0,2 1 1 0,2 1-1 15,-2-2 1-15,2 3 0 0,0-3 0 0,0 3 0 0,3-1 0 16,-4-1-1-16,3 2 1 0,-2-3 0 0,2 5 0 0,0-5-1 0,-2 1 1 16,2 2-1-16,0-1 1 0,-2-2-1 0,2 3 0 0,0-2-1 0,-2 1 2 15,2 1-1-15,0 0 0 0,-4-1 0 0,2-1 1 0,0 2-1 16,2-2 1-16,-4 1 0 0,2-1 1 0,1 1 1 0,-2-2 0 0,0 2 1 15,-2 0 2-15,1 0 1 0,2-1-1 0,-2-1 1 0,-2 2 1 16,3 0 2-16,-2-2-1 0,-1 2 2 0,0 0 1 0,0-2-1 0,2 1 2 16,1-1 0-16,-3 2 0 0,2-2 0 0,-1 0 0 0,-1 0 0 15,2 0-2-15,1 0 1 0,-2-2 0 0,-1 2 0 0,2-1-2 16,2 1 1-16,-2-4 0 0,1 2-2 0,-2 0-1 0,4-1 1 0,-4 1-1 16,1 0-1-16,2-1 1 0,-2 1-1 0,2 1 0 0,-1-2-1 0,-1 0 0 15,2 1 1-15,-2 1-4 0,-1-2 1 0,-1 3 0 0,3-2 0 16,-4 1-1-16,1 1-2 0,0-3 1 0,0 3-1 0,0 0-1 15,0 0 2-15,-1 0-2 0,1 3 2 0,-3-3-1 0,3 1 1 16,0 1 1-16,2 1 0 0,-2-2 0 0,0 1 1 0,0 1 2 0,0 0 1 16,3-2 0-16,-4 2 0 0,4 1 1 0,-2 0 1 0,4-1-1 15,-1 1 2-15,-1-1-1 0,0-1 1 0,3 0 0 0,0 2 1 16,-2-3 0-16,2 1-1 0,0 2 2 0,1-2 0 0,-1-1-2 0,0-1 1 16,1 0 0-16,-1 0-1 0,2 0 0 0,-3 0-1 0,1-1 0 15,3-1-2-15,-3 0-1 0,0 0-1 0,-2-1-1 0,2-1 0 0,0 0-2 16,-2 1 0-16,2-1 0 0,-2-1-2 0,-2 1 2 0,0-1-2 15,0 1 1-15,-3 1-1 0,1 0 0 0,0-2-1 0,-1 1 0 0,-2 2 1 16,3-1-2-16,-3 2 0 0,-4-4-1 0,4 5 1 0,-4-3-1 16,3 3-1-16,-3-1 0 0,1 1-1 0,-1 0 1 0,2 0-2 15,-1 0 2-15,3 0 2 0,-2 0-1 0,0 1 1 0,0-1 0 0,-1 3 2 16,4-3 0-16,-2 0 2 0,0 5-1 0,1-5 1 0,2 1 1 16,-1 4 1-16,0-5-1 0,0 3 2 0,2 0 0 0,-2-3 0 0,3 3 0 15,-2-2 0-15,1 1 2 0,0-2-1 0,0 2 0 0,2-1 0 16,-1-1 0-16,-1 0-1 0,3 0 0 0,-3 0 0 0,2 0-1 0,1-1 0 15,-2-1 0-15,-1 2 0 0,0-2-1 0,0 1 0 0,-1-2 0 16,3 1-1-16,-2 1-1 0,-3-2 1 0,3 3-2 0,-1-2 2 16,-2-1-2-16,-1 3 1 0,2-1-1 0,-2 1 0 0,-2-3-1 0,2 1 2 15,-2 2-1-15,2 0 1 0,0 0-2 0,-2 0 0 0,2 0 2 16,-2 0-1-16,2 2 2 0,-2 1 0 0,2-3 0 0,0 1 1 0,0-1 1 16,4 5 2-16,-4-5 0 0,2 3 2 0,2 0-1 0,-2 0 1 15,2-2 2-15,0 3 0 0,0 0 1 0,3-1 1 0,-2-2-1 16,-1 3 1-16,2-2 1 0,0 1 0 0,0-1 0 0,0 0 1 0,0 2 0 15,-2-3-1-15,3-1 1 0,-2 2-1 0,-1 0-1 0,2-2 1 16,1 0 0-16,-3 0-1 0,0 0 0 0,-1 0-1 0,1-2 0 0,0 0-1 16,-2 2-2-16,0-1 1 0,2-1 0 0,-2 0-2 0,1-2 0 15,-2 3-1-15,-1-1 1 0,3-2-2 0,-2 2-2 0,1 1 2 0,-2-2-1 16,4 0-1-16,-4 2 0 0,3-1-2 0,-2-1 1 0,-1 0 0 16,2 3-2-16,1-2 2 0,0 1-1 0,-1 1 0 0,2-3-1 0,0 3 2 15,0 0 0-15,2 0-1 0,1 0 1 0,-1 0 1 0,-1 0 1 16,1 0-1-16,5 3 2 0,-4-3 0 0,1 1 0 0,1 1 2 15,-2-2-1-15,1 3 0 0,-1-3 0 0,3 1 1 0,-3 1-1 0,1 0 0 16,-2-1 1-16,2-1-1 0,-2 3 0 0,2-3 1 0,-4 1-1 16,2 1 1-16,1-2 1 0,-2 1-1 0,-2-1-1 0,1 0 0 0,0 0 0 15,2 0 0-15,-2 0 1 0,0 0-1 0,-3-1 1 0,3 1 0 16,0-2-1-16,-1 1 0 0,-2 1-2 0,3-3 0 0,-1 2 0 16,-2-1 0-16,3 0 0 0,0 1 0 0,-1-2 0 0,-2 1-2 0,3 1 2 15,-1 1-1-15,1-3 0 0,-3 3-2 0,3 0 0 0,-1-2 0 16,-2-1 0-16,2 3 1 0,-2-1-1 0,2 1 1 0,-1-3-2 0,-2 3 1 15,1 0-1-15,2 0 1 0,-2 0-1 0,2 0 1 0,-2 0-1 16,2 0 1-16,-1 3-1 0,-2-3 2 0,4 1 0 0,-3-1-1 16,2 3 1-16,-2-1 1 0,0-2-1 0,1 0 1 0,0 3 0 0,-2-3 0 15,1 1-1-15,3 1 2 0,-4-2 0 0,3 3 0 0,-1-3 0 16,-2 1 0-16,1 1 1 0,-1-2-1 0,1 2 2 0,-1-2-1 0,1 0 1 16,-1 0-1-16,1 0 1 0,-4 0 0 0,4 0 0 0,-4 0 0 15,4 0 0-15,-4 0 2 0,3 0-1 0,-2-2 0 0,1 2 0 16,-1-2 2-16,0 1 0 0,-1 1 1 0,0-3 0 0,-1 3 2 0,0-2 0 15,0 1 0-15,-1 1-1 0,-1-3 1 0,3 3-2 0,-3 0-4 16,0 0-10-16,0 0-13 0,0 0-19 0,0-2-26 0,0-1-42 0,-3 3-50 16,3 0-101-16,0 0-125 0,-3-1-71 0,-4 1-42 0,0 0-22 15,-2 0-12-15</inkml:trace>
  <inkml:trace contextRef="#ctx0" brushRef="#br0" timeOffset="804296.4002">8285 6651 114 0,'-2'-2'318'0,"1"1"-96"0,1-3-47 0,-3 0-26 0,3 0-11 0,-1 1-6 0,-2 0-1 0,3 1-3 0,-2-1-4 0,2 2-8 0,-1-4-7 16,-2 5-7-16,3-3-6 0,0 0-10 0,0 0-6 0,0 3-7 16,0-3-5-16,0 3-7 0,0 0-7 0,0 0-6 0,0 0-5 15,0 0-6-15,0 0-3 0,0 0-6 0,0 0-5 0,0 0-3 0,0 3-4 16,-1-3-1-16,-2 3 0 0,3-1-2 0,-2 2 1 0,-2 1-1 16,1-1 2-16,0 1-1 0,2 2 3 0,-2 1 1 0,1-2 4 0,2 5 1 15,-1-2 3-15,-2 2 3 0,3-1 0 0,-1 1-2 0,1 3-2 16,0-2 0-16,0 2-2 0,1 0-2 0,2 1-1 0,-2 0-1 0,4-1 1 15,-1 1-1-15,3 0-1 0,2 1 0 0,-2 2-1 0,3-3-1 16,2 2 1-16,5-2 1 0,0 3-1 0,2-2 0 0,3 0-1 16,2 0 0-16,2 2-2 0,3-5 1 0,6 4-3 0,-1-5-1 0,5 2-2 15,3 0-2-15,4-3 0 0,3-2 1 0,3 0 0 0,4-3 1 16,3 1 0-16,3-3 0 0,5 0-3 0,3-1-2 0,2-3-5 0,4 0-4 16,0 0-2-16,1 0-3 0,4-3-2 0,-3 1-3 0,2-2-5 15,-2-1-9-15,0 1-6 0,-2-1-7 0,1 0-4 0,-4 0-3 0,-2-1 0 16,-2-2 2-16,-3 2 3 0,-2 0 5 0,-2-2 3 0,0 1 2 15,-3 0 5-15,-3 2 3 0,-4-2 5 0,0 1 4 0,-3 1 4 0,-3-2 5 16,0 1 4-16,-4 0 1 0,-2 0 0 0,-1 1 2 0,-3-2 0 16,0 2-1-16,-4-1 0 0,-2 0 0 0,-2 2 1 0,-1-1 0 15,-2 1 1-15,-1-1 0 0,-4-1 1 0,0 3 0 0,-4-3 2 16,0 3 0-16,-2-3 0 0,-2 2 3 0,-2 0 1 0,-3-1 1 0,2 0 1 16,-5 1 1-16,-1-1 0 0,0-1 1 0,-3 0-1 0,0 0-1 0,-4 0 0 15,-2 2-1-15,0-2-1 0,-4-1-1 0,0 2-2 0,-6-3-1 16,2 1 0-16,-4 1-4 0,-2 0-1 0,0 0-1 0,0 0 1 0,-4 1 1 15,2-1 1-15,-3 3 2 0,4-3 0 0,-4 3 2 0,4 0 0 16,0 0 2-16,0 2-1 0,2-1 1 0,3 0 1 0,0 1-1 16,3 1 0-16,3 0-3 0,0 0 0 0,2 0-6 0,0 0 0 0,4 0 0 15,1 0-2-15,3 1 1 0,0 1 0 0,3 1 2 0,3 0 1 16,1 0 2-16,2 0 1 0,1 3 3 0,1-3 0 0,5 3 3 0,3 2 1 16,1-2 3-16,3-1-1 0,2 0 0 0,3 0-1 0,-2 2-1 15,3-1-1-15,0-1-1 0,1 1-2 0,-1 1-2 0,0-1-2 16,-2 3-2-16,-1-3 0 0,-1 2-2 0,-1-2 1 0,-4 0 0 0,-2 2 1 15,0-1 0-15,-6 0 2 0,0 0 2 0,-4-2 4 0,-1 3 3 16,0 1 5-16,-7-2 4 0,0 2 4 0,-4-3 3 0,-6 5 3 0,0-2 2 16,-2 0 0-16,-5-1 1 0,-2 3-3 0,-1 0-1 0,0-1-11 15,-4 2-15-15,-1 2-26 0,2-2-35 0,3 0-50 0,0 1-61 0,4 0-100 16,0 0-120-16,3 0-73 0,4-4-46 0,2 5-25 0,4-5-13 16</inkml:trace>
  <inkml:trace contextRef="#ctx0" brushRef="#br0" timeOffset="805324.7672">11749 6515 25 0,'2'0'144'0,"2"-1"-1"0,-2 1-1 0,0 0-1 0,0-3-4 0,-2 3-4 0,3-1-4 16,-2-1-4-16,-1 2-5 0,2-2-4 0,-2 2-4 0,0 0-4 0,0 0-3 15,0-1 0-15,0 1-2 0,0 0 2 0,0 0 0 0,0 0 0 16,0 0 1-16,0 0 0 0,0-2-1 0,-2 0-4 0,2 2-2 0,-4-2-2 16,2 1-4-16,0 1-3 0,0-2-5 0,-2 0-4 0,0 2-6 15,1-2-8-15,-2 0-8 0,1 2-9 0,-2 0-6 0,2 0-7 0,-3 0-4 16,0 0-5-16,-1 2-4 0,0 0-5 0,0 0-3 0,-2 1-6 15,0 1-4-15,0 1-1 0,0 1-3 0,-3 0-1 0,4 3 0 0,-1-3 2 16,0 3-1-16,0 2 1 0,0 0 2 0,2 2-1 0,0-3 2 16,1 2 1-16,3 2-1 0,-1 1 2 0,1-3 0 0,4 2 0 0,0 0 0 15,0 1 1-15,4 0 0 0,1 0 0 0,2 0-1 0,-1-1 0 16,4 1-3-16,3-1 0 0,-2 0-6 0,5-2-4 0,0 2-5 16,3-3-6-16,-2-1-5 0,3-1-6 0,0-2-7 0,2 1-7 0,-2-3-8 15,2-1-5-15,2-3-7 0,-4 1-5 0,2-2-3 0,0-2 0 16,1 1 2-16,-2-5 4 0,-3 3 5 0,2-5 4 0,-1 3 7 0,-4-4 5 15,1 1 7-15,-1-1 8 0,-4-2 7 0,1-1 7 0,-2 0 10 16,0 1 11-16,-4-2 8 0,-2 1 6 0,0-1 6 0,-2 1 5 0,1-2 4 16,-3 2 4-16,-3 0 5 0,1 1 4 0,1-2 5 0,-3 3 3 15,-1 1 3-15,1 0 0 0,0 1 1 0,2-1-3 0,-2 3-4 0,-2 0-4 16,2 2-6-16,2-1-6 0,1 1-6 0,-2 2-6 0,2 1-7 16,-2-1-8-16,3 2-6 0,0 0-5 0,0 0-3 0,0 0-4 15,3 2-2-15,-2 1-2 0,-1 1 0 0,3-1-1 0,-2 3 1 0,1 0 2 16,1 0 3-16,-2 2 4 0,3-2 4 0,1 3 2 0,-2 0 2 0,1 1 1 15,0-1 1-15,1 2 1 0,0-1-1 0,0-1-1 0,0 0-2 16,0 0-3-16,1 2-7 0,1-2-5 0,0 0-7 0,-1 0-8 16,-1 0-8-16,1 0-7 0,0-2-8 0,0 0-9 0,2-2-5 0,-2 1-8 15,0-1-3-15,0-1-2 0,2 1-1 0,-2-2 3 0,-2-3 2 16,2 0 1-16,0 0 5 0,0 0 4 0,1-3 6 0,0-2 7 0,-1 1 8 16,0-2 8-16,1-2 8 0,-1 1 8 0,-1-2 7 0,0-2 5 15,-2-1 6-15,4 2 5 0,-4-2 8 0,1 0 6 0,0-2 7 0,-2 4 7 16,2-2 7-16,-1 1 6 0,-2-2 5 0,-1 4 4 0,2-2 5 15,-2 2 3-15,0 3 3 0,0-3 1 0,0 3-2 0,0 0-2 0,0 3-6 16,0-1-3-16,0 1-8 0,0-1-6 0,0 4-7 0,0 0-7 16,0 0-5-16,0 0-7 0,0 4-5 0,0-1-4 0,0 1-5 15,3 2-2-15,-2 3-2 0,-1 0 1 0,2 2 3 0,2 1 0 0,-1 0 3 16,0 3 3-16,1-1 2 0,2 3 2 0,1 3 2 0,0-2 0 16,-1 1-1-16,3 2 2 0,-2 0 1 0,3 2 0 0,0 0 0 0,0 2 1 15,0-1-2-15,0 0 1 0,0 0 0 0,1 1-1 0,0 1-1 16,-2-3-2-16,-2 2-1 0,2-3 0 0,-4 1-2 0,1-1-2 15,-2-1-3-15,1 0 0 0,-4-3-2 0,2-1-1 0,-6-2 1 0,2-1-1 16,-4-1 1-16,0-3 2 0,-4 2-1 0,-1-3 1 0,-2-3-1 16,-3 0 1-16,-1-1-1 0,-4-2 1 0,-2 0-1 0,-3-3 0 0,-1-2-3 15,-1 1-1-15,-3-5-4 0,0 0-2 0,-1 0-6 0,0-3-4 0,-1-2-10 16,-1 1-11-16,5-2-21 0,1-3-23 0,2 0-41 0,1 0-51 16,4-4-88-16,4 0-108 0,0-1-79 0,6-3-65 0,4 0-34 15,2-1-16-15,4-1-5 0</inkml:trace>
  <inkml:trace contextRef="#ctx0" brushRef="#br0" timeOffset="805727.099">12632 6506 258 0,'-2'-1'341'0,"2"-3"-52"0,-3 4-57 0,2-3-37 0,-2 3-27 0,3-2-16 0,-2 0-11 0,-2 2-8 15,3-2-6-15,-1 0-7 0,-1 2-7 0,-1-1-8 0,1 1-7 16,0-2-8-16,-1 2-6 0,-2 0-8 0,2 0-7 0,-2 0-6 0,0 2-5 15,-1-2-4-15,0 1-5 0,1 3-3 0,-1 0-2 0,-2-1-3 16,-1 1-1-16,0 2-3 0,3 0-2 0,-2 0-4 0,3 2-2 0,-2 1-1 16,1 1-2-16,1 1-2 0,-3-1-3 0,5 3 0 0,-2-1-3 15,2 2-2-15,1-3 0 0,0 2 0 0,2 2-1 0,1-1-1 16,0 1 1-16,1-2-1 0,2 1 1 0,0 1-1 0,1-3-3 0,2 0-3 16,3-1-6-16,-1 2-8 0,-1-3-7 0,2-1-12 0,1 0-11 0,-1-1-15 15,4-2-15-15,-2-3-19 0,1 0-21 0,2 0-22 0,1-2-25 16,-1-1-31-16,2-1-32 0,0-4-38 0,1 1-39 0,-1-5-43 15,1 1-46-15,-1-1-41 0,-3-4-35 0</inkml:trace>
  <inkml:trace contextRef="#ctx0" brushRef="#br0" timeOffset="806027.9498">12760 6340 374 0,'-3'-5'427'15,"2"1"-57"-15,-1 1-85 0,2 0-53 0,-3 1-36 0,3 0-25 0,0-1-17 16,0 3-13-16,0 0-11 0,0 0-9 0,0 0-11 0,3-2-10 15,-3 2-9-15,0 0-8 0,0 0-7 0,0-2-9 0,0 2-5 0,0 0-6 16,0 0-4-16,0 0-4 0,0 0-3 0,0 0-1 0,0 0-2 16,0 0-3-16,0 0 0 0,0 0-5 0,0 0 0 0,0 0-2 15,0 0-3-15,0 0-3 0,0 0-3 0,0 0-1 0,0 0-1 0,0 4 1 16,0-3-1-16,0 1 1 0,0 2 1 0,0-1-1 0,0 0 1 16,2 3-1-16,-1-3 0 0,-1 3-1 0,3 2 1 0,-2 1 0 0,-1 0-1 15,3 0 1-15,-1 1-3 0,-1 1-1 0,3 2-3 0,-1-1-3 16,0 2-3-16,1 1-2 0,2 0-2 0,0 3 1 0,-2-2 2 15,2 2-1-15,-2-1-2 0,2 1-3 0,1 1-6 0,-1-1-8 0,1 0-11 16,-1 2-14-16,1-2-16 0,-4 1-18 0,3-1-19 0,-2 0-23 16,1 0-27-16,-1-1-35 0,-3 1-41 0,2-4-58 0,0 0-67 15,0-2-75-15,-2-1-80 0,2-1-35 0,-1-2-12 0,-1-2 1 0</inkml:trace>
  <inkml:trace contextRef="#ctx0" brushRef="#br0" timeOffset="806476.9733">13058 6593 133 0,'-4'-4'539'0,"2"3"7"0,2-3 5 0,-2 2-77 15,0 0-120-15,2 1-89 0,0 1-74 0,0 0-47 0,0 0-35 16,0 0-22-16,0 0-18 0,0 0-16 0,0 0-15 0,0 0-12 16,2 1-11-16,0-1-8 0,1 2-6 0,0 0-6 0,0 0-1 0,0 0-5 15,1 1-2-15,-1-1-5 0,0 0-5 0,1 1-2 0,-1-1-5 16,2-1-2-16,0 2-4 0,0-3-4 0,0 0-1 0,0 0-3 0,1 0-2 15,-1-3 1-15,2 2 1 0,-1-3 3 0,1 1 5 0,-1-2 6 0,1-1 6 16,-1-1 6-16,1 0 7 0,-2 0 4 0,-1-2 5 0,2 0 7 16,-2 0 6-16,-2 0 7 0,0-2 9 0,0 2 8 0,-1-2 7 15,-1 2 7-15,0-2 4 0,-1 2 4 0,-1 0 5 0,-2 3 2 16,1-3 2-16,0 3 2 0,-4 1 1 0,1-1-3 0,-1 3-1 0,1-2-5 16,-4 4-6-16,2-1-7 0,-2 2-6 0,-2 2-7 0,-1-1-5 0,4 4-6 15,-5-2-4-15,1 3-4 0,2 3-4 0,0 2-3 0,1-2-2 16,0 1-3-16,0 2-2 0,4 1 0 0,-1 1 0 0,1-2 1 0,2 3-2 15,1-1 1-15,3 1 1 0,0 0 2 0,3 1 2 0,1-1 2 16,2-1 1-16,1-2 2 0,2 3 0 0,1-3 3 0,0 1-1 16,2-1 2-16,2-3-1 0,-1 0 0 0,2 0 0 0,0-1-2 0,4-2-2 15,-2-3-2-15,-1 0-2 0,3 0-4 0,-2-2-3 0,2-1-1 16,1-1-4-16,0-2-2 0,-2 0-2 0,0 0-2 0,0-2-5 0,0 1-4 16,-2-5-4-16,0 3-6 0,-3-2-5 0,4 1-7 0,-5-2-5 15,-2 2-10-15,0 0-10 0,0 0-12 0,-1-1-12 0,-5 4-21 16,1-2-22-16,-3 3-37 0,0-2-44 0,-2 5-65 0,0 0-73 0,0 0-77 15,-6 0-77-15,0 0-33 0,-2 5-12 0</inkml:trace>
  <inkml:trace contextRef="#ctx0" brushRef="#br0" timeOffset="806793.8216">12591 7086 282 0,'-11'3'611'0,"-1"-3"10"0,3 1 10 0,4-1-27 0,0 2-45 0,1-2-116 0,1 0-149 0,3 0-81 0,0 0-49 0,0 0-22 0,3 0-12 0,1 0-9 0,5 0-9 0,1 0-11 0,3-2-13 0,6 1-11 0,2 1-11 0,5-3-10 0,5 0-10 0,5 0-7 0,4-2-9 0,3 1-8 0,3-1-6 0,1-1-7 0,4 0-5 0,1-1-9 16,0-2-10-16,0 0-7 0,3 0-8 0,-2 0-6 0,0-2-5 15,-1 1-2-15,0-1-1 0,0-1 1 0,-4 0-1 0,-1-1 0 0,-2 1 2 16,-1 0 3-16,-6-2 4 0,0 4 6 0,-4-4 6 0,-4 4 9 16,-2-1 8-16,-4 2 5 0,-4 0 3 0,-4 0-5 0,-1 2-11 0,-8 1-25 15,1 0-37-15,-6 3-54 0,-4-2-67 0,-3 4-122 0,-5-2-151 16,-5 3-84-16,-3 3-56 0,-6-2-28 0,-6 4-15 0,-2-1-12 16</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2:49:49.371"/>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50"/>
    </inkml:brush>
  </inkml:definitions>
  <inkml:trace contextRef="#ctx0" brushRef="#br0">6378 3495 41 0,'0'-2'100'0,"-1"1"-2"0,-2 1-1 0,3 0-4 0,0-2-3 0,0 2-2 0,0 0-2 16,-2-1-4-16,2 1-4 0,-1 0-3 0,1 0-6 0,0 0-2 15,0 0-6-15,0 0-5 0,0-3-3 0,0 3-3 0,0-1 0 0,0 1-2 16,0 0-1-16,0 0 0 0,0 0-4 0,0 0 0 0,0 0-2 16,0 0-2-16,-3-2-2 0,3 2 0 0,0 0-1 0,0 0-1 0,0 0-1 15,0 0-3-15,0 0-1 0,0 0-3 0,0 0-3 0,0 0-2 0,0 0-3 16,0 0-2-16,0 0-3 0,0 0-1 0,0 0-2 0,0 0-1 15,0 0-2-15,0 0 0 0,0 0-1 0,0 0-3 0,0 0 1 0,0 0-3 16,0 0 0-16,0 0-1 0,3 0-1 0,-2 0-1 0,1 0 0 16,2 0-1-16,-1 0-2 0,0 0 1 0,1-2 0 0,1 1 0 0,0 1 1 15,1 0 1-15,0-3 2 0,3 2 0 0,-1 1 0 0,-1-2 2 0,4 0 1 16,0 2 2-16,-1-1 1 0,3 1 0 0,0-3 2 0,2 1-1 16,-1 2-1-16,-1-1-1 0,4-2-2 0,-1 3-2 0,-3-2 0 0,4 2-2 15,-1 0-3-15,-3-3 1 0,3 3-1 0,-2-1-1 0,2 1 0 16,-3 0-2-16,0 0-1 0,0 0 0 0,-1 0-2 0,-2 0-2 0,0 0 0 15,-3 1-1-15,2-1-1 0,-3 3 1 0,2-3 0 0,-5 0-2 0,1 2 1 16,1-2-1-16,-4 3 1 0,2-2 0 0,-2-1 3 0,-1 0 3 16,0 0 4-16,0 0 2 0,0 0 3 0,-1 2 2 0,1 1 0 0,-3-3 3 15,3 1 1-15,-3-1 2 0,0 0 0 0,2 0 2 0,-2 0 2 16,0 0-2-16,-1 0 1 0,-2 0-1 0,0 0-2 0,-1 0-1 0,1 0-1 16,-4 0 0-16,0 0 0 0,0 0-2 0,-1 0 0 0,-1 0-1 15,-1 0-1-15,0-1 1 0,-1 1-4 0,-1 0 0 0,2 0-2 0,0 0 0 16,-3-3-2-16,2 3 1 0,2 0 1 0,1-2-1 0,-2 2-2 15,1 0 1-15,2 0 0 0,0 0 0 0,0 0 0 0,0-1 1 0,4 1-1 16,-1 0 2-16,0 0 0 0,1 0 2 0,2 0 2 0,1 0-1 16,-1 0-1-16,-1 0 0 0,4 0-1 0,-3 0-1 0,2 0-1 0,2 0-3 15,0 0-3-15,0 0-2 0,0 0-4 0,0 0-7 0,0 0-3 0,0 0-8 16,0 0-6-16,0 0-3 0,3 0-1 0,1 0-1 0,-1 0 1 0,0 0 3 16,0 0 2-16,0 0 1 0,4 0 2 0,-4 0 2 0,4 0 3 15,-1 0 4-15,0 0 5 0,-1 1 4 0,4-1 4 0,-2 2 0 0,2 1-2 16,-2-3 0-16,-1 0-2 0,3 1-2 0,-1-1-2 0,2 2-4 15,-4 0-3-15,1-2-2 0,2 0-2 0,-2 1 2 0,0 2-1 16,-1-3 0-16,1 1 0 0,-1-1 2 0,1 2 2 0,-4-2 1 0,1 0 2 16,1 0 0-16,-1 2 4 0,-2-2 4 0,-1 0 8 0,2 0 3 0,-2 0 5 15,-1 0 6-15,0 0 5 0,0 0 10 0,0 0 9 0,0 0 11 16,0 0 9-16,0 0 6 0,0 0 7 0,-4 0 5 0,3 0 4 0,-1 0 2 16,-1 0 2-16,-1 0-1 0,2 0 0 0,1 0-6 0,-3 0-5 15,-1 0-9-15,1 0-8 0,1 0-8 0,-4-2-11 0,1 2-8 0,-1-2-5 16,1 1-5-16,-1 1-4 0,0-3-5 0,-2 2-3 0,3 1-2 0,-1-2-2 15,0 0 2-15,1 2-1 0,-1-1 2 0,1 1 0 0,2-3 1 16,-2 1 0-16,2 2 2 0,0-1-1 0,-1-2-1 0,1 3 0 0,1 0-2 16,0 0-1-16,2 0-9 0,-1 0-8 0,2 0-17 0,0 0-20 0,0 0-23 15,0 0-25-15,0 0-24 0,0 0-21 0,0 0-23 0,6 0-26 16,1 3-59-16,2-2-75 0,1-1-45 0</inkml:trace>
  <inkml:trace contextRef="#ctx0" brushRef="#br0" timeOffset="786.7703">7525 3490 22 0,'0'0'50'0,"0"0"-3"0,0 0-1 0,0 0-1 0,0 0 0 0,0 0-2 15,0 2 1-15,2-2-1 0,2 0 0 0,0 0 0 0,-2 0 1 0,4 1 2 0,-2-1 1 16,2 0 3-16,2 0 1 0,0 0 3 0,0 0-1 0,2 0-1 15,0 0-1-15,0 0-4 0,2 0-3 0,2 0-6 0,-2 0-4 0,2 0-4 16,2 0-4-16,-1 0-3 0,-2 0-4 0,5 0-2 0,0-1-4 16,0 1-4-16,-2 0-3 0,4-2-5 0,-2 2-5 0,5-1-5 0,-3 1-5 15,-1-3-9-15,5 2-5 0,-4 1-3 0,2 0-5 0,0-2-5 0,1 2-5 16,-2-2-5-16,1 2-3 0,1-1-4 0,-4 1-3 0,4 0-2 16,-2 0 0-16,0-3-1 0,0 3 1 0,-1 0 2 0,-1 0 1 0,0 0-2 15,0 0 0-15,-2 0 0 0,-1 0 1 0,1 0 3 0,-1 0 1 0</inkml:trace>
  <inkml:trace contextRef="#ctx0" brushRef="#br0" timeOffset="1217.0456">8373 3486 13 0,'-6'0'33'0,"-4"0"-5"0,3 0-2 0,-3 0-2 0,0 0 1 16,-2 0-1-16,-1 0-1 0,0 0 0 0,-1 0-5 0,-1 3-6 0,-1-3-2 15,-1 0-2-15,0 0 0 0,1 1 1 0,-1 1-1 0,-2-2 0 0,2 0-5 16,1 1-6-16,0-1-3 0,-3 2-2 0,3-2 1 0,2 0-1 0,-2 0 3 15,2 0 5-15,1 0 4 0,0 0 2 0,1 0 0 0,1 0-3 16,-2 0-2-16,3 0 2 0,2 0 0 0,-2 0 3 0,0 0-1 16,0 0-1-16,3 0-2 0,-2 0-1 0,1 0-1 0,2 2 0 0,0-2-1 15,-1 0-2-15,0 0 0 0,1 0 4 0,2 0 1 0,-2 0-2 0,3 2-2 16,-1-2-1-16,-1 2 1 0,1-2 0 0,0 0 0 0,2 0 2 16,1 0 0-16,-4 0-1 0,3 0 0 0,0 1 0 0,-2-1 0 0,2 0 2 15,1 0-2-15,-2 0 0 0,-1 0 0 0,2 0 1 0,2 0-3 16,-1 0 0-16,-2 0 0 0,3 0-1 0,-2 0 2 0,0 2 0 0,2-2 0 15,-2 0 0-15,2 0 1 0,0 0-1 0,-1 0 1 0,1 0 2 0,-3 0 1 16,3 0 1-16,0 0 1 0,0 0 3 0,0 0 1 0,0 0 2 16,0 0 1-16,0 0 1 0,0 0 2 0,0 0 3 0,0 0 2 0,0 0 2 15,0 0 2-15,0 0 2 0,0 0 2 0,0 0 1 0,0 0-1 16,0 0 0-16,0 0-1 0,0 0-2 0,4 0-2 0,-2 0-3 0,0 0 0 16,3 0-1-16,-2 0 0 0,1 0 0 0,2 0 0 0,2 0 0 15,0 0-1-15,0 0-1 0,2 0-1 0,2-2 0 0,1 1-2 0,0 1-2 16,1 0-2-16,1 0-4 0,0 0-4 0,3-2-6 0,1 0-8 0,-2 2-7 15,3-2-8-15,-1 2-7 0,1 0-7 0,-3-2-5 0,3 1-6 16,-2 1-5-16,2-2-4 0,-1 1-4 0,-2 1-4 0,2 0-4 0,-2 0-3 16,-1 0 2-16,1 0 0 0</inkml:trace>
  <inkml:trace contextRef="#ctx0" brushRef="#br0" timeOffset="2150.2536">6335 3558 45 0,'1'-2'63'0,"1"2"-6"0,2 0-3 0,-1 0-1 0,-1 0-1 0,-1-1 0 0,3-2-3 0,-1 3-6 16,0-2-6-16,1 2-5 0,2 0-4 0,-2 0-4 0,2-3-3 16,0 3 1-16,1 0-2 0,0-1-2 0,2-1 1 0,1 2 4 0,0-3-3 15,-1 3-5-15,4 0-4 0,-2-3-1 0,4 1-15 0,-1 2-17 16,2-1-10-16,-3-2-2 0,3 3-9 0,1 0-9 0,-1 0-2 0,1-3 1 16,2 1-8-16,-2 2-12 0,2-1-5 0,-3-1-1 0,1 2 0 0,-1-2 0 15</inkml:trace>
  <inkml:trace contextRef="#ctx0" brushRef="#br0" timeOffset="2367.0404">6837 3511 47 0,'-5'0'46'0,"-2"-1"-1"0,-3 1-5 0,1-2-6 0,-1 0-6 0,-1 2-7 0,-4-2-6 15,2 2-3-15,-4-2-1 0,1 1 1 0,0 1 4 0,-1-2 5 16,1 0 4-16,-4 2 3 0,4-2 1 0,-3 2 1 0,2-2-1 16,-2 1 0-16,3 1-1 0,-1-2-2 0,0 1-3 0,4 1-5 0,-3 0-3 15,0 0-1-15,3 0-3 0,-1 0-3 0,5 0-1 0,-4 0-3 0,3 0-1 16,3 0-2-16,-2-3 0 0,3 3 0 0,1 0-1 0,-1 0-2 15,0 0-1-15,3 0-1 0,-1 0-2 0,3 0-2 0,-1 0-4 0,2 0-4 16,0 0-3-16,0 0-3 0,0 0-5 0,0 0-6 0,0 0-5 16,0 0-7-16,0 0-7 0,0 0-6 0,0 0-2 0,0 0 0 0,0 0 4 15,0 0 2-15,0 0 3 0,0 0 5 0</inkml:trace>
  <inkml:trace contextRef="#ctx0" brushRef="#br0" timeOffset="12708.3472">16942 16560 33 0,'0'0'57'0,"0"0"-16"0,0 0-9 0,-3 1-9 0,3-1-5 0,0 0-3 0,0 0-2 0,0 0-1 0,-1 3-2 0,1-3-2 0,0 0-2 0,-2 0 0 0,2 0 1 0,0 0 1 0,0 2 3 15,0-2 4-15,0 0 6 0,-2 0 6 0,2 0 8 0,0 0 8 0,0 0 6 16,0 0 7-16,0 0 6 0,0 0 3 0,0 0 4 0,0 0 1 15,0 0 1-15,0 0 1 0,0 0 0 0,0 0-1 0,0 0-2 16,0 0-1-16,0 0-3 0,0 0-3 0,0 0-5 0,0 0-5 16,0 0-6-16,0 0-5 0,0 0-6 0,0 0-6 0,0 0-4 0,0 0-5 15,2 0-3-15,0 0-3 0,-1 0-1 0,2 0-3 0,3 0-1 16,-2 0-1-16,-1 0 0 0,1 0-2 0,2 0 0 0,-1 0 0 0,0 0-2 16,1 0 2-16,1 0-1 0,-1 0 1 0,1 0-2 0,-1 0 0 15,-2 0-2-15,2 0 0 0,-2 0-2 0,2 0-1 0,-1 0-1 0,-1 0-3 16,0 0-1-16,-1 0-2 0,0 0-1 0,-2 0-1 0,2 0-2 15,-3 0 0-15,0 0-1 0,0 0-2 0,0 0-1 0,0 0-2 0,0 0-2 16,0 0-5-16,0 0 0 0,0 0 0 0,-3 0 0 0,2 0 3 16,-3 0 3-16,-1 0 1 0,0 0 3 0,-1 3 0 0,-3-2 3 15,2-1-1-15,-3 2 2 0,-2 1 2 0,-1-2 2 0,0 1 4 16,-4 0 2-16,1 2 3 0,-1-3 2 0,-2 3 3 0,-1-1 3 0,3 1 4 16,-4-3 3-16,4 3 3 0,-2 0 5 0,-1-1 2 0,4 1 3 0,1-2 2 15,-3 1 1-15,5-1 2 0,-1 0 0 0,5 1 1 0,-1-1-2 16,-3-1-4-16,7 2-4 0,-1 0-3 0,3-3-5 0,0 3-7 0,-1-3-7 15,5 0-9-15,0 0-5 0,0 0-5 0,0 3-1 0,5-2 0 16,-4-1 1-16,6 2-2 0,-1 1 0 0,1-3-1 0,3 0-2 16,0 3-4-16,0-3-1 0,2 2 1 0,2-1 2 0,1-1 4 0,-1 0 1 15,2 0-1-15,0 0-1 0,-3 0-3 0,4 0-1 0,-4 0 1 16,3 0 0-16,-2 0 2 0,1 0 2 0,-4 0 5 0,4 0 1 16,-4 0 3-16,-1 0 1 0,1 0 3 0,-3 0 1 0,2 0 7 0,-3 0 2 15,-1 0 4-15,0 0 3 0,-2 0 1 0,-1 0 5 0,0 0 5 0,-3 0 2 16,0 0 7-16,0 0 3 0,0 0 3 0,-3 0 1 0,0 0 1 15,-1 0-3-15,1 0-2 0,-3 0-4 0,-2 0-3 0,-2 0-4 16,0 0-3-16,-1 0-4 0,0 0-5 0,-1 0-6 0,-2 0-2 0,1 3-3 16,1-3-3-16,-2 2 0 0,2-2 5 0,1 0 0 0,-2 0 3 15,3 0 2-15,3 0 3 0,-2 3 0 0,3-3 1 0,1 0 0 0,-1 0-2 16,1 1-2-16,1-1-3 0,3 0-6 0,1 0-4 0,0 0-9 16,0 0-8-16,0 0-4 0,1 0-1 0,3 2-1 0,-1 1-1 15,3-3 0-15,-3 1-1 0,4-1-2 0,3 2-1 0,-3 0-1 0,2-2-1 16,-2 4 2-16,3-3 3 0,0 1 4 0,2 0 7 0,1-2 2 15,-1 1-1-15,-2 1 0 0,1-2 0 0,2 2 0 0,-3 0 0 0,0-2 2 16,0 1 2-16,-2-1 2 0,2 2 3 0,-2 0 4 0,-2-2 3 16,0 0 4-16,-2 0 5 0,-1 0 4 0,1 0 6 0,-1 0 4 15,-3 0 5-15,0 0 3 0,0 0 4 0,-3 0-1 0,2 0-1 0,-3 0-3 16,-1 0-3-16,0 0-4 0,-3 0-2 0,-2 0-4 0,0-2-6 16,-3 0-5-16,2 2-5 0,-1-1-6 0,-4 1-4 0,3 0-5 15,0 0-4-15,-1 0 0 0,-1 0 2 0,1 0-1 0,3 0-1 0,0 0-4 16,1 0-4-16,0 0-9 0,3 0-11 0,1 0-12 0,-1 0-15 15,7 0-13-15,0 0-17 0,0 0-6 0,0 0-6 0,0 0-3 0,0 0 0 16,0 0-5-16,4 0-4 0,2 1-6 0,0 1-4 0</inkml:trace>
  <inkml:trace contextRef="#ctx0" brushRef="#br0" timeOffset="19182.3847">6283 6741 9 0,'-3'-3'97'0,"-1"-1"-4"0,1 0-4 0,0 0-4 0,-1 1 2 0,1 0 2 0,-1-2 1 0,-1 1 3 0,1 2-2 0,1-2-5 0,0-1-8 0,-1 2-8 0,1 0-8 0,-4 0-6 15,1 0-5-15,3 0-7 0,-4-1-5 0,4 1-3 0,-4-1-7 16,1 2-7-16,0 0-10 0,1 1-7 0,-4-3-7 0,3 2-1 0,-1 0-1 16,-2-1-1-16,2 1-1 0,0 0 0 0,-3 2-3 0,0-2-3 0,2 1 0 15,0 1-1-15,-2-2-1 0,2 2 1 0,0 0-1 0,-2 0 1 16,0 0 0-16,2 0 0 0,0 2-1 0,-2-2 0 0,2 1 0 16,-2 1 3-16,2-2 2 0,-2 2 2 0,2 0 1 0,0 1 2 0,-2-1 1 15,0 0 0-15,2 2 2 0,0-3 2 0,-2 3 0 0,2 0 1 16,0-1 0-16,-2 1 2 0,0-1 1 0,2 0-3 0,0 0 0 0,-2 0 1 15,0 0-1-15,0 2 1 0,1-1 1 0,-1 1 0 0,0 1 1 0,0-3-2 16,-3 3-1-16,3-3 0 0,2 3 0 0,-2-3-2 0,0 2 0 16,-1 0 1-16,1-1-1 0,-1 1-1 0,1 3-2 0,2-3 2 0,-2 0-1 15,0 1 1-15,0 0 1 0,2 0 1 0,-2-1 1 0,0 2 0 16,0-2 2-16,3 1-1 0,-2 0 2 0,-1 0 0 0,2-1 2 0,0 0 0 16,-2 3 0-16,2-3 0 0,0 0 0 0,0 1-1 0,2 0-2 15,0 0 1-15,0 0 0 0,-2 0 3 0,2-1 0 0,0 1-1 0,0 0 1 16,1 2 0-16,0-3 2 0,-2 2 2 0,4 0 3 0,-3 0 2 0,2 1 1 15,-2-1 2-15,-1-1 2 0,4 0 3 0,-1 2 1 0,0-2 1 16,2 3 0-16,-2-3 1 0,0 0-1 0,1 1 0 0,-2 0-1 16,1 0-1-16,0 0-2 0,2 1 1 0,-2-1 1 0,0-1 1 0,1 0-2 15,0 1 0-15,1 0-3 0,-2 2 1 0,3-3-1 0,-2 0 2 0,1 1 0 16,-2 2 0-16,1-2-2 0,2 2-1 0,-1-2-7 0,1 2-12 16,-2-2-7-16,3 2-3 0,-2-1-1 0,2 1 0 0,-2-2 0 0,0 1-1 15,2 0-1-15,0 1-1 0,0-2-1 0,0 2 1 0,0 0-2 0,0 1 2 16,0-1 6-16,2 0 10 0,0-1 4 0,-2 1 1 0,2 0 0 15,-2 2-1-15,4-2-1 0,-2 0 0 0,-1-1 0 0,2 1-2 0,1 0 1 16,-2 0-2-16,1-1 0 0,-2 0 1 0,3-1-2 0,-2 2 0 16,1 0-1-16,0-2 2 0,1 2-2 0,0-3 0 0,-2 3 0 0,2 0-1 15,0-3 1-15,-2 3 0 0,2-1 0 0,0-2-1 0,-2 0 2 0,2 1-1 16,-2 1-1-16,2-1 1 0,0 0 0 0,-2 0 0 0,2 0 0 16,2-1 1-16,-2 0 0 0,-2 3 0 0,2-3 0 0,0 2-1 0,-1-2 0 15,2 0-1-15,-1 1 1 0,0 1 1 0,2-3-1 0,-2 0 1 16,2 1 0-16,0 0-1 0,-2 0 0 0,2 0 1 0,-2 0-1 0,2-1 1 15,0-1 0-15,2 1 0 0,-2-2 1 0,0 3-1 0,2-3 0 16,0 3 2-16,0-3-2 0,-2 1 0 0,3-1 0 0,-2 1-1 0,2 0 1 16,1-1-2-16,-3 1 0 0,3-2-2 0,-1 1 0 0,-2 1-1 0,3-1-3 15,0 0-4-15,0 0-1 0,0 0-3 0,0 0 1 0,0-3-2 0,2 3 1 16,-2 0-1-16,0 0 0 0,0-3 0 0,0 5-2 0,0-4 0 16,0 2 0-16,0-1 0 0,1-2 2 0,0 3 2 0,1-3 1 15,-2 1-1-15,3 1 2 0,-2-2-1 0,1 3 0 0,2-3 2 0,-2 1 1 16,2 1 1-16,-2-2 0 0,5 2 1 0,-4-1-2 0,1-1 0 15,-2 3 0-15,4-3 1 0,-2 0 0 0,1 0-1 0,0 0 1 16,0 0 1-16,-2 0-1 0,1 0-1 0,2-3 0 0,-3 3 0 0,0-1 0 16,1-1 0-16,2 2 1 0,-4-2 2 0,2 1 0 0,1-2 2 0,-1 0 1 15,-1 0 2-15,0 3 1 0,-1-5 1 0,2 2 0 0,-3 0 1 16,1-2-1-16,1 1 1 0,0 1 1 0,0-3 4 0,-3 3 0 16,2-2-2-16,-1 0 0 0,2 1-2 0,-3-1 0 0,2-1-2 15,-1 1 0-15,2-2 0 0,-4 1 0 0,1 1 0 0,0-1 0 0,0 2 0 16,3-2 1-16,-3-2-1 0,0 2 2 0,-1-3 4 0,0 3 3 0,-1-1 2 15,2 1 3-15,-1-1 3 0,-2 0 1 0,0 0 1 0,2 0 1 16,-3-1 0-16,0 2 0 0,2-5 2 0,-5 5-1 0,4-3 1 16,-4 2-3-16,3-2-1 0,-2 1-2 0,-1-1-1 0,0 2-4 15,1-2-2-15,-1 0-2 0,-1-2-1 0,-1 2-1 0,2 0-2 0,1 0 1 16,-1 0-2-16,-3-1-1 0,3-1-1 0,-1 1-2 0,-1 1-1 0,2-2-1 16,-2-1-3-16,2 1 0 0,-1 1 2 0,-1-3-1 0,2 2 1 15,-2-1-1-15,2 2 1 0,0-4-2 0,0 3 1 0,-2 1-2 16,2-1 1-16,0 0 2 0,-3 0-1 0,3 1 3 0,-1 1 1 0,-1-3 1 15,-1 1-1-15,3 2 2 0,-2 0 0 0,-1 1 1 0,3-1 2 16,-3 0 1-16,0-2 4 0,0 2 1 0,0 0 3 0,-3 1 0 16,3-1 1-16,-1 0 1 0,-2-1 2 0,2 1 0 0,-1 0 0 0,-2-2 0 15,-1 2 0-15,1 1 0 0,1-2 0 0,-4 0-3 0,1-1-1 0,1 2-3 16,-3-2-2-16,0-2-5 0,-1 3-4 0,-1-2-5 0,1 0-5 16,-4 1-7-16,0-1-6 0,0 0-7 0,-1 2-7 0,1-2-11 15,-6 1-10-15,2-2-16 0,1 4-16 0,-7-2-15 0,3 2-14 0,-2 0-21 16,1 0-21-16,-4 2-25 0,-1 0-29 0,0 2-58 0,-1 1-71 15</inkml:trace>
  <inkml:trace contextRef="#ctx0" brushRef="#br0" timeOffset="21200.8866">3981 7719 75 0,'0'0'124'0,"0"0"-13"0,0 0-7 0,0 0-8 0,0 0-6 0,0 0-4 0,0 0-6 0,0 0-4 0,0 0-3 0,0 0-1 0,0 0 3 0,0 0-3 15,0 0-4-15,0 0 0 0,0 0-4 0,0 0-2 0,0 0-3 0,0 0-1 16,0 0-3-16,0 0-2 0,0 0-2 0,0 0-1 0,0 0-4 0,0 0-5 16,0 0-8-16,0 0-5 0,2 0-4 0,-2 0-6 0,4-3-4 15,-2 3-4-15,1-2-4 0,1 1-1 0,-1 1-4 0,4-3-3 0,-1 3-4 16,-1 0-1-16,3-5 0 0,-1 4-1 0,3-1-1 0,-1-1 0 15,1 0 0-15,0 1 0 0,0 1 0 0,0-2 0 0,3 0 0 0,-1 1-1 16,-1 1 1-16,-1 1 0 0,2-3-2 0,1 3 1 0,-2-1-1 16,-1-1-2-16,0 2-5 0,0-1-6 0,2-1-4 0,-3 2-5 0,-2 0-6 15,1 0-4-15,1 0-3 0,-3 0-4 0,1 0-4 0,-1 0-3 16,-2 0-4-16,2 0-2 0,-2 0-1 0,-1 2 1 0,-1-1 4 0,-1-1 2 16,-1 0 4-16,0 0 5 0,0 0 4 0,0 0 3 0,0 2 2 0,0-1 6 15,-1-1 4-15,-1 3 8 0,-1-2 5 0,-1 1 4 0,-2 1 3 16,2-3 1-16,-3 3 4 0,-2 0 0 0,3 0 4 0,-4-3 4 0,3 5 1 15,-3-4 3-15,-3 2 2 0,3-1 0 0,-2 1-1 0,2-2 0 16,-4 1-2-16,2 1 0 0,-2 0 0 0,2-3-1 0,1 2 2 16,-4-1-1-16,5-1 0 0,-1 3-2 0,-2-3 0 0,3 1-1 0,-2-1 2 15,2 0-2-15,0 0 2 0,3 0 0 0,-2 0-1 0,2 0 1 0,0 0 0 16,1 0 0-16,0 0 1 0,2 0 1 0,1 0-1 0,-1 0-1 16,1 0 1-16,1 0-2 0,2 0-2 0,0 0-2 0,0 0-3 0,0 0-3 15,0 0-2-15,0 0-5 0,0 0-2 0,0 0-4 0,0 0-5 0,0 0-3 16,0 0-2-16,0 0-3 0,0 0-4 0,0 0 0 0,0 0 0 15,0 0 0-15,2 0 0 0,2 0 4 0,-1 0 5 0,-2 0 2 0,1 2 4 16,2-2 4-16,-2 0 5 0,2 0 3 0,0 0 4 0,-2 0 6 16,5 0 7-16,-1 0 4 0,-2 0 3 0,3 0 2 0,-1 0 4 0,0 0-1 15,1 0-2-15,0 0 0 0,2-2 1 0,1 1 0 0,-3 1-2 0,3-3 0 16,-1 3 1-16,-2-1-2 0,3-1-4 0,0 2-3 0,-4-2-3 16,3 1-1-16,-2 1-2 0,0-3 1 0,-1 3-1 0,-3-2 2 0,4 1 2 15,-4 1 1-15,1-3-2 0,-4 3 0 0,0 0-1 0,0 0-5 0,0 0-7 16,0 0-5-16,0 0-7 0,0 0-11 0,-4 3-12 0,-2-3-15 15,0 1-19-15,0 1-22 0,-2 1-22 0,1 0-60 0</inkml:trace>
  <inkml:trace contextRef="#ctx0" brushRef="#br0" timeOffset="31403.2988">26297 1418 141 0,'0'2'222'0,"-3"0"-63"0,1-2-53 0,2 1-29 0,-2-1-22 0,0 2-12 0,2-2-7 0,0 2-1 0,0-2 2 0,-1 0 3 0,1 0 4 16,0 0 0-16,0 2-1 0,-3 0-3 0,3-2-3 0,0 0-5 0,0 0-6 15,0 3-10-15,0-3-13 0,0 2-5 0,0 2-3 0,0-3 3 16,0 1 2-16,0 2 2 0,0-3 4 0,0 4 2 0,0-2 2 0,0 3 4 16,0-1 4-16,0 1 5 0,0 1 3 0,3 1 10 0,-3 1 12 0,0 2 8 15,0 0 6-15,1 1 2 0,-1 3 2 0,0 2 0 0,0 2 3 0,0 1-2 16,0 1 1-16,0 3-4 0,0 1-5 0,0 4-3 0,0-1-6 0,0 4-5 15,0-2-5-15,-1 4-7 0,1 1-5 0,-3-2-5 0,1 4-7 16,2-4-6-16,-1 3-5 0,-2 2-3 0,3-2-5 0,-2 3-1 0,2-6-3 16,-2 4 0-16,0-3 2 0,2 0 1 0,0-1 2 0,0 0 1 0,0-2 1 15,0-1 1-15,0-1 0 0,0-2-3 0,0 1-5 0,2-3-6 16,0 0-9-16,-2-4-11 0,2-2-17 0,-2 1-16 0,4-3-18 0,-2-3-24 16,1-1-28-16,0-2-25 0,1-1-22 0,0-3-48 0,0 2-59 0,2-5-57 15,-1 1-58-15</inkml:trace>
  <inkml:trace contextRef="#ctx0" brushRef="#br0" timeOffset="34448.3031">26308 1378 14 0,'-6'-1'159'0,"1"1"-48"0,-2-2-30 0,1-1-17 0,0 3-6 0,0 0-3 0,0-3 1 0,2 3 1 15,-2-2 3-15,2 1 0 0,-2 1 0 0,5-3 1 0,-4 3 1 0,1 0-1 16,3 0 0-16,-4 0-3 0,3 0-1 0,0 0-3 0,2 0-1 16,0 0-2-16,0 0 0 0,0 0-1 0,0 0 1 0,0 0 1 0,0 0-1 0,0 0 1 15,0 0 0-15,0 0-2 0,0 0 0 0,0 0-2 16,0 0 0-16,0 0-2 0,0 0 0 0,0 0-1 0,0 0 1 0,0 0 0 0,0 0 0 16,0 0-1-16,0 0-1 0,0 0-2 0,0 0-2 0,0 0-3 0,2 0-1 15,0 0-3-15,3 0-4 0,-4 0-11 0,1 0-14 0,0 0-10 16,3 0-5-16,-4 0-5 0,4 0-3 0,-2 0-3 0,4 0-1 0,-4 0-1 15,5 0-1-15,-2 0 1 0,4 0-1 0,2 0 0 0,2-3 2 0,2 1 8 16,3 2 12-16,1-1 7 0,1 1 4 0,5-4 2 0,5 2 2 16,-1 1 2-16,3-3-1 0,6 0 3 0,0 1 1 0,6-3 1 0,1 3 1 15,1-3 0-15,5 3-1 0,3-2 0 0,3 0 1 0,-1-3 2 0,5 2-1 16,5 0 1-16,0 2 1 0,5-4-1 0,5 2-1 0,-1 1-1 0,6 0-2 16,0-2-1-16,6 2-4 0,0-1 0 0,4 1-2 0,-1-1-3 0,4 2-4 15,2 0-2-15,-4-1 0 0,1 1 0 0,3 0 0 0,-4 0 1 0,0 2 0 16,0-2 1-16,1 2 1 0,3 2-1 0,-4-4 0 0,1 2 1 0,3-1-1 15,-1 0 2-15,-1 1-2 0,2 1-2 0,-3-2-5 0,-1 0-4 0,4 1-2 16,-7 1-3-16,1-3-1 0,2 2-3 0,-3 1 0 0,0-3-1 0,0 0-1 16,0 1 0-16,0-1-2 0,0 1 1 0,1-1-2 0,-2 0-2 15,3 3 1-15,1-2-1 0,-1-1-2 0,-4 0-3 0,1 0-4 0,-1 1 1 16,1 0 2-16,-4-2 0 0,-2 1-2 0,0 2 1 0,-1 2-1 0,1-4-2 16,-3 2-5-16,-2-1-1 0,0 3-1 0,0 0 3 0,-2-3 2 0,0 3 2 15,1 0 0-15,-4 0-1 0,-1 0-3 0,0 0 0 0,0 0 2 0,-1 0-1 16,-3 0 0-16,-1 0 4 0,0 0 7 0,-5 0 5 0,0 0 3 0,0 0 2 15,-5 0 3-15,4 0 2 0,-3-2 5 0,-1 2 2 0,-1 0 5 0,2 0 2 16,-2 0 0-16,1-1 2 0,0 1 2 0,-1 0 4 0,5 0 0 16,-3-3 1-16,-1 3 1 0,4 0-2 0,1 0-2 0,-5 0-1 0,4 0-3 15,-2 0 0-15,-2 0-2 0,1 0-1 0,-2 0 0 0,0 0-2 0,-4 0-2 16,0 0 4-16,0 0 0 0,-1 0 1 0,-4-3 2 0,4 1 1 16,-5 2 3-16,0-1 2 0,-3-2-1 0,2 3 2 0,-2-1 4 0,2 1 1 15,-4-2 1-15,1 1 1 0,-1 1 1 0,-1-2-1 0,-1 0-2 16,1 2-1-16,-4-2 0 0,5 2-2 0,-4-2-1 0,-1 1-2 0,5-1-1 15,-4 0-2-15,2-2-3 0,-2 3 1 0,2-1-1 0,-1 0-1 16,-1-2 2-16,2 3-2 0,-1-2 0 0,-2 0-2 0,1 0-2 16,-1 1 0-16,0 1 0 0,-1-3 1 0,-1 2 1 0,-2 0 0 0,0-2 0 15,0 2-4-15,-2 1 0 0,0-2-1 0,-1 1-1 0,0-1 0 16,-1 2-2-16,0-1 0 0,-2-1 0 0,1 3-1 0,0-3 0 16,-1 3 1-16,0-2-1 0,2 1 0 0,-4 1 3 0,4-3 0 0,-4 3 3 15,2 0 2-15,-2-3 0 0,2 1 3 0,0 2 3 0,0-1 0 0,-1-2 1 16,1 3 0-16,0-1-1 0,0-1 1 0,-3 1 0 0,3-1 1 15,-2 0 0-15,4 0 0 0,-4 2 0 0,1-2-3 0,1 1-1 16,-3 1-3-16,4-2-1 0,-4 0 0 0,2 2 1 0,-1-2 0 16,2 0-1-16,-4 2 0 0,4-1-2 0,-5-1-1 0,4 0-1 0,-4 2-1 15,4-4-1-15,-4 4 2 0,0-1 2 0,0-1 0 0,-1 1-3 0,1-2 0 16,0 2-2-16,-1-1 2 0,-1 0-1 0,0 1 2 0,0 1 1 16,1-4-2-16,0 2 0 0,-4 0-2 0,4 1 1 0,-4-2-3 15,1 3 0-15,2-3 0 0,-2 3 1 0,2-3 3 0,-2 3-1 0,2 0 1 16,-3-2-2-16,1 2-1 0,2-3 1 0,-3 2 0 0,0 1 1 15,-1-2 1-15,1-1-1 0,0 3 1 0,1 0 1 0,-4-3 1 0,2 3 4 16,-1-2-1-16,-1 1-4 0,0 1 2 0,-1-3 2 0,-2 3 3 16,1 0 0-16,-1-3 2 0,-1 1 2 0,-2 1 2 0,3-2 3 15,-4 2 1-15,4 1 1 0,-3-3-2 0,-1 3-2 0,0-4-1 0,0 2 2 16,0 0-2-16,-1 1-1 0,4-3-1 0,-3 2-2 0,-1 0-1 16,1 1-3-16,3-3-2 0,-3 4-3 0,-1-4-3 0,1 4-2 15,1-1 0-15,-1 1 2 0,1-2-1 0,0 1-1 0,-1 1 0 0,0-3 0 0,0 2-1 16,0 1 0-16,-1-2 1 0,0 0 2 0,1 2 1 0,-2 0 3 15,0 0 2-15,-2 0 3 0,2 0 2 0,-4 0 2 0,0 0 0 16,0 0 5-16,0 0 1 0,0 0 3 0,0 0 2 0,0 0 1 16,0 0 1-16,0 0 1 0,0 0 0 0,0 0 0 0,0 0 0 0,0 0-2 15,0 2-1-15,-2-2 0 0,0 2-1 0,2-2-3 0,-2 0 0 16,-1 1-3-16,3 2-1 0,-1-3-2 0,1 1 0 0,-4 1-1 16,4-2-3-16,-2 1-1 0,0-1 0 0,2 2-1 0,-2 0 1 0,2-2 1 15,-2 4 0-15,-1-3 2 0,3 1-1 0,-1 2 2 0,1-1 1 16,0 1 0-16,0 0 0 0,0 0 1 0,0 0 0 0,0 1 1 0,0 1 0 15,-2 2 0-15,2-2-1 0,0-2 0 0,0 2-1 0,-2 2-2 16,2-2 0-16,-2 1 1 0,-1 1 2 0,3 1 1 0,0-2 0 0,-1-1 1 16,1 6 0-16,-2-3 0 0,0 2 1 0,2 0 2 0,-2-1 1 0,-1 1-1 15,3 2 2-15,-1-1 2 0,-4 1 0 0,4 2-1 0,-1-1-1 16,0 1-1-16,-3-3 1 0,5 2-1 0,-1 3-1 0,-3-3 1 0,2 2-2 16,-1-2 0-16,3 1-2 0,-1-1 1 0,-1 3 0 0,0-2-2 0,2 2 0 15,-2-2 0-15,-1 0-1 0,3 1 0 0,-1 0 0 0,1 0 1 0,-2 2 0 16,-1-3 0-16,3 1 1 0,-1 0-2 0,1 1-2 0,-2 0 1 0,0-2 0 15,2 1 0-15,-2 1 1 0,-1-1-1 0,3 1 0 0,-1 1 0 0,1-3-2 0,0 3 1 16,-2-4-1-16,2 5-2 0,-2-3 2 0,2 1 0 0,-2-2-1 16,-1 1 0-16,3 0-1 0,0 0 1 0,-1 2-3 0,1-3 0 0,0 1 0 0,-2 0 1 15,-1 1-1-15,3 0 0 0,0-3 2 0,-1 2-1 0,-2-2-1 16,3 0-1-16,-1 3 0 0,-1-2 1 0,-1-1-1 0,3 0 0 0,-1 0 0 16,1-1 0-16,-2 2 0 0,0-1-1 0,2-2-1 0,-2 1 0 0,-1-1 0 0,2 1 2 15,-3-1-1-15,2 2 0 0,-1-3-1 0,2 1 1 0,-4-1 0 16,4 1-1-16,-1-1 1 0,0 0 0 0,-3-1 0 0,4-1 0 0,-1 3 0 15,0-1 1-15,-3-2-1 0,4 0 0 0,-3-1 0 0,2 1 1 0,-1 0 0 0,2-2-1 16,-4 2 1-16,4-2-1 0,1 2 1 0,-4-1 2 0,4-2-2 16,-5 3 0-16,5-4 0 0,-1 0-1 0,-1 0 0 0,0 1-1 0,2-1-1 15,-2-1-2-15,-1 1 0 0,2-1-1 0,1-1-2 0,-2 1-2 0,-1-2-2 16,3-1-5-16,-1 2-2 0,-2-3-2 0,2 3-3 0,-1-3-2 0,-1 1-2 16,2-1-1-16,-3 0-2 0,-1 0 0 0,4 0 0 0,-1 0-2 0,-2 0 1 15,0 0 0-15,-1 0 0 0,1 0-1 0,-2 0 1 0,1 0 2 0,-1 0 2 16,-3-1 1-16,2 1 3 0,-3-3 3 0,0 3 1 0,0-1 2 0,0-1 1 15,-2 2 2-15,-1-1 1 0,2-1 2 0,-4 2 3 0,-1-2 2 0,0 0 3 16,1 2 0-16,-3-2 0 0,0 1 2 0,2 1 0 0,-5-2 1 0,1 2-1 16,3 0 0-16,-6 0 0 0,4-2-1 0,-1 2-1 0,-3 0 0 0,1 0 1 15,1 0-1-15,-1 0 1 0,-2 0 1 0,2 0-1 0,-3 0-2 0,0 0 0 16,0 0-1-16,-1 0 1 0,0 0-1 0,-1 0 2 0,1 0 0 0,-3 0-2 16,2 0 1-16,-4 0-1 0,4 0-2 0,-3 0 1 0,-2-2-2 0,-1 2 0 15,0 0 0-15,1 0 0 0,-3 0 1 0,-1-2 1 0,0 2-1 0,0-1 0 16,-1 1 3-16,-2 0-1 0,1-2 3 0,0 0 1 0,0 2 1 0,0 0 2 15,2-2 1-15,-2 2 3 0,2-2 1 0,0 2 0 0,0 0 0 0,2 0 1 16,-2 0 0-16,0 0 1 0,3 0 1 0,-3 0 0 0,0 0 2 0,0-1 0 16,0 1 0-16,0-2 2 0,3 0-2 0,-5 2 1 0,2-2-1 0,-2 0-1 15,2 2 1-15,0-1-2 0,-5 1-2 0,5-2-3 0,-1 1-1 0,-4 1-3 16,2-3-2-16,-1 2-3 0,0 1-1 0,-2-2-3 0,2 0-1 0,-2 2 0 16,0-1 0-16,0 1 1 0,-1-3 1 0,1 1 3 0,0 2 0 0,0-1 3 15,2-2 1-15,-2 3 1 0,5 0 3 0,-5-2 0 0,2-1 2 0,-1 3 2 16,4-4 2-16,-2 4 1 0,1-2-2 0,1 2 0 0,1 0 0 15,-3-3 0-15,1 2-1 0,2 1-1 0,0-2-1 0,-2-1 2 0,4 3 0 16,-2 0 0-16,0-3-1 0,5 3-1 0,-4-2 0 0,1 1 0 0,5 1-1 16,-4-3 1-16,4 2-2 0,-4 1 0 0,5 0-2 0,-2 0 0 0,1 0 1 15,2 0-2-15,1 0-2 0,-2 0-2 0,1 0 1 0,1 0 0 16,-1 0-2-16,1 0 0 0,1 0-2 0,0 0 0 0,-1 0-2 0,0 0 0 16,2 1 0-16,-3 2-1 0,1-3 0 0,0 1 0 0,3 1 2 0,-3-2 0 15,2 3 2-15,-2-3 0 0,0 0 2 0,0 3 2 0,1-1 0 0,-1-2 2 16,1 1 1-16,-1 2 1 0,0-3 3 0,-2 0 0 0,4 2 0 0,-5-2 1 15,3 3 0-15,-1-2 0 0,1-1-1 0,0 0 0 0,0 0 0 16,-5 0-2-16,5 3 1 0,-4-3-1 0,4 0 0 0,-1 0-1 0,-3 0-1 16,-1 2-1-16,4-2 0 0,-3 0 1 0,1 0-4 0,0 0 1 0,0 0 0 15,2 0-1-15,-3 0 1 0,4 0-1 0,-5 0-2 0,5 3 1 16,-4-3-1-16,4 1 1 0,-1-1 0 0,1 0 0 0,0 2 0 0,-3-2-1 0,3 3-1 16,2-3 1-16,-2 0-1 0,3 1-1 0,-3-1 0 0,0 2-1 15,0-2 0-15,-1 2 0 0,-1-2 0 0,2 1-1 0,-1 2-2 0,1-3 1 16,-1 1 0-16,1 1 1 0,-2-2 1 0,2 1 1 0,-2-1 2 0,2 0 2 15,0 0 3-15,0 2 0 0,0-2 1 0,1 0 0 0,-1 2 2 0,0-2 1 16,3 0 2-16,-3 0 0 0,0 0 1 0,0 0-2 0,2 0 1 16,-2 0-1-16,2 0-1 0,-2 0 1 0,0 0-1 0,0 0-2 0,1 0-1 0,-1 0 0 15,0 0 0-15,0 0-1 0,3 0 0 0,-3 0-2 0,-1 0 1 16,0 0 0-16,1 0 0 0,0 0-1 0,0 2-1 0,-3 0 1 0,3-2 0 16,0 0 0-16,0 0 0 0,0 0-1 0,3 1 1 0,-1-1-1 0,-2 0 0 15,1 0 1-15,2 2 0 0,0 0 0 0,0-2-1 0,3 0-1 0,-5 2 0 16,5 0-2-16,0-2 1 0,-2 1 1 0,2 1 0 0,3-2 0 0,-3 2-2 15,-1-2 1-15,1 2-2 0,3 0 1 0,-2-2-2 0,-1 1 0 16,3 1 2-16,-3-2-1 0,-1 2 0 0,3 0 1 0,0-2-1 0,-2 2-1 16,3-1 1-16,-3-1-1 0,-1 2 0 0,3-1 3 0,-2-1 0 0,2 3 3 15,-2-3 0-15,3 1 2 0,-3 1 0 0,1-2 1 0,-1 3 1 16,2-3-1-16,-2 0 0 0,-1 3 3 0,0-1-1 0,1-1 2 0,0 2 2 16,0-3-2-16,-2 2 0 0,2-2 0 0,2 4-2 0,-4-4 1 0,2 3-2 15,0-1 0-15,1-2 1 0,-2 0-1 0,-1 4 2 0,0-4-1 0,0 2 0 16,-1 1-1-16,4-2 0 0,-3-1 0 0,0 4-1 0,0-4 0 0,-1 4 0 15,4-3 2-15,-5 1-2 0,2-1 0 0,-2 1-1 0,2 0 0 16,-2 0 1-16,-1 0-2 0,4-1-2 0,-5 3 1 0,1-4 0 0,2 4-1 16,-1-3 0-16,-1 1-1 0,4 0 1 0,-3 2-1 0,1-4-1 0,2 3 1 15,-1-1 0-15,-1 0-1 0,2 0 1 0,0-1 0 0,0 2-1 0,1 0 1 16,-1-2 1-16,0 1-2 0,1 1 1 0,-1 0 1 0,1-2-1 0,0 4 0 16,-2-5 0-16,2 2-2 0,0 2 2 0,1-1-2 0,-1-1 1 15,-3-2-1-15,3 4 1 0,-2-2-2 0,2 1 0 0,-2-2 1 0,2 3-2 16,-1 0 1-16,-1-3 2 0,-1 1 1 0,1-1 0 0,2 3 2 15,-1 0 2-15,-1-3 2 0,-1 1-1 0,1 0 1 0,2 2 2 0,-2-3 0 16,1 3 2-16,-4-2 1 0,4 0 1 0,-4 1 0 0,4 1 0 16,-4-2-1-16,3 1 0 0,-2-2 0 0,-2 2-1 0,4 0 0 0,-4 0 0 15,5 1-1-15,-5 1-1 0,1-3 0 0,1 1-1 0,1 1 1 0,-3-2-1 16,0 1 0-16,1 0-1 0,-1 0 0 0,0 0 0 0,1-1-1 16,0 2-1-16,-1-1 1 0,0-2-1 0,2 1 2 0,1 0-2 0,-2 2 0 15,1-3-2-15,-1 3 1 0,4-2-1 0,-1 0-1 0,0 1 1 0,1-1 0 16,-2 0 0-16,3 0 0 0,1 1-1 0,-3-1-1 0,3 0 1 15,-2 1-1-15,2 0 1 0,2 0-2 0,-6 0 2 0,3 0 0 0,0 0-1 16,-1 0 1-16,2 0-1 0,-3 2-1 0,1-1 1 0,1-2 0 16,-1 2-1-16,-1-2 1 0,0 2 0 0,-1 0-2 0,4-3-1 0,-4 2 1 15,2 0 0-15,-1-2 1 0,-1 3 0 0,4 0 2 0,-4-3 0 16,2 1 2-16,-1 0 1 0,-1 2 0 0,4-3 1 0,-4 1 1 0,3 0 1 16,1 2 1-16,-1-4 0 0,0 1 2 0,0 1 0 0,0-2 1 15,-1 2-2-15,0 0 1 0,1-2 0 0,-5 2-1 0,5-1-1 0,-2-1 1 16,1 0-1-16,-1 0 0 0,-2 0-1 0,2 0 1 0,-3 0 1 0,4 2-2 15,-1-2-1-15,-2 0 1 0,2 0-2 0,-2 0 0 0,2 0 1 16,-3 0-1-16,4 0 0 0,-2 0 0 0,0 0 1 0,2 0-2 0,-3 0 0 16,4 0 0-16,0 0 0 0,-2 0-1 0,5 0 0 0,-3 0 0 0,-1 0 0 15,5 0 0-15,-4 0 0 0,4 0-1 0,1 0 0 0,-4 0 0 16,3 0 0-16,0 0-1 0,0 0 1 0,0 0 0 0,2 0-1 0,-2 0 1 16,0 0 0-16,2 0 0 0,0 0-2 0,0 0 2 0,0 0 2 0,3 0 0 15,-4 0 1-15,5 0 0 0,-1 0 0 0,0 0-1 0,1 0-5 16,0 0-8-16,4-2-9 0,1 2-17 0,-4-1-22 0,3-1-35 0,4 0-45 15,2 2-88-15,2-4-113 0,0 1-66 0,2-1-47 0,2-1-25 16</inkml:trace>
  <inkml:trace contextRef="#ctx0" brushRef="#br0" timeOffset="37003.1206">26849 1785 16 0,'0'-7'539'0,"-3"2"5"0,1-2 2 0,1-1-79 0,-2 3-121 0,2-1-80 0,-4 0-56 0,4 0-39 0,-2 0-25 0,2 3-15 0,-4-3-6 0,4 3-7 0,-2-1-6 16,1 1-11-16,-2-1-10 0,3 2-14 0,-4 2-15 0,4-2-15 0,-3 1-12 16,1 1-12-16,1 0-10 0,-2 0-11 0,3 0-9 0,-1 0-6 0,-1 0-8 15,2 1-4-15,-4 1-6 0,4 0-3 0,-3 0 0 0,-1 1 0 0,1 1 2 16,0-1 2-16,-2 5 2 0,0-2 3 0,-4 5 3 0,3-1 2 0,-3 3 4 15,0-1 1-15,0 1 4 0,0 3 3 0,-1-1 2 0,1 0 3 0,0 4 1 16,3-3 0-16,-2 2 1 0,4-2 1 0,-1 1 1 0,2 1-2 16,-1-3-2-16,4 1-5 0,-2-1-5 0,3 0-7 0,3 0-2 0,-2-1-4 15,1-2-3-15,2-2-5 0,0 3-2 0,2-2-3 0,3-2-2 0,-4-3 0 16,1 3 0-16,3-3 3 0,-2-1 5 0,2-2 8 0,1-2 11 16,-3 1 8-16,3-2 8 0,0-2 5 0,0 1 6 0,0-2 1 0,2-6 0 15,1 3 0-15,-2-2 5 0,0-1 3 0,-1-3 4 0,1-1 0 0,-1 1-3 16,-1-5-1-16,-2 2-3 0,-1-4-2 0,-2 1-3 0,2 0 0 0,-2-2-3 15,1 1 4-15,-5-1 3 0,0-2 0 0,0 3-2 0,-2-4-2 0,-1 3-4 16,-1 1-2-16,1 1-2 0,-1 0-4 0,-2 1-4 0,2-1-6 16,-2 5-7-16,2-2-7 0,-2 3-11 0,1 1-13 0,0 2-17 0,0 2-19 15,0-1-23-15,-1 2-30 0,2 1-34 0,-1 1-42 0,4 4-47 0,1 0-79 16,0 0-96-16,0 0-57 0,-3 0-37 0,1 4-18 0</inkml:trace>
  <inkml:trace contextRef="#ctx0" brushRef="#br0" timeOffset="37351.8539">27273 1431 556 0,'-5'-4'601'0,"2"-1"0"0,-1 1-3 0,1 0-119 0,2 1-182 0,-4 2-107 0,5-3-71 0,-1 4-39 16,1 0-25-16,0 0-16 0,0 0-13 0,0 0-10 0,0 0-9 0,0 4-8 16,0-1-7-16,1 0-6 0,-1 4-4 0,3 1-3 0,-1 1-2 0,-2 4 2 15,1-1 2-15,-1 3 3 0,3 1 5 0,-2 1 4 0,-1 3 6 16,3 4 3-16,-1 0 3 0,-2-2-1 0,0 5 2 0,0 3-2 0,0-2 2 16,0 1-2-16,0 1 1 0,0-1-1 0,-2 2 0 0,-1 2-1 0,3-3 1 15,-1 0-1-15,-2 2-1 0,3-1 0 0,-1-2 0 0,1 1-1 0,-2 0 0 16,-1-2 0-16,3 2-2 0,-1-6 0 0,1 2 0 0,0 1-5 0,0-3-5 15,0-2-8-15,0 0-11 0,0 0-8 0,1-4-10 0,-1 0-14 0,3-2-15 16,-1-2-22-16,-2 0-26 0,1 0-26 0,3-3-29 0,-1 1-38 16,-1-3-40-16,2 0-60 0,-1-4-65 0,1 2-59 0,1-3-53 0,-1-2-24 15</inkml:trace>
  <inkml:trace contextRef="#ctx0" brushRef="#br0" timeOffset="37641.9209">27837 1720 277 0,'-2'-2'583'0,"0"1"2"0,-1-1-4 15,0 0-10-15,3 2-117 0,0 0-175 0,0 0-105 0,0 0-69 0,-2 0-41 16,2 2-27-16,-2 0-14 0,2-1-7 0,0 1-6 0,0 1-3 0,0 3-4 15,2-3-5-15,-2 6-2 0,2-3-4 0,-2 2-2 0,2 1 0 0,-1 1 1 16,-1 1 1-16,5 0 2 0,-5 3 5 0,2-2 2 0,3 3 1 0,-5-1 1 16,1-1 0-16,-1 2 0 0,2-1 0 0,0 2-8 0,-2-2-8 15,2 4-12-15,1-6-11 0,-3 2-14 0,0-1-14 0,0 0-25 0,0 2-30 16,0-1-27-16,-3 0-29 0,3-2-35 0,0 1-37 0,0-1-77 0,0 1-97 16,0-2-61-16,0-1-42 0,0-1-18 0</inkml:trace>
  <inkml:trace contextRef="#ctx0" brushRef="#br0" timeOffset="37965.354">28457 1337 519 0,'-4'-5'573'0,"1"-1"0"0,0 3-55 0,1 0-81 0,-2-1-117 16,4 2-132-16,-1 0-78 0,1 2-49 0,0 0-27 0,0 0-15 16,-3 0-7-16,3 4-4 0,0 0-4 0,0-1-5 0,3 2-3 0,-3 4 0 15,1 0-2-15,1 2-1 0,0 4 1 0,3 0 0 0,-4 2 5 16,1 2 4-16,2 3 4 0,-1 1 2 0,-2 3 2 0,4 1 2 0,-4-1-1 16,1 4 0-16,0 0 1 0,-2 0-3 0,2 4 0 0,1-1-1 0,-3 0 0 15,0 1-1-15,0-2 0 0,-3 2-2 0,1-1-3 0,0 0-10 0,0-4-8 16,1 2-9-16,-4-1-12 0,1-1-12 0,-2 1-14 0,5-4-15 0,-4 2-22 15,1-3-24-15,0-2-30 0,0 0-34 0,1 2-36 0,3-7-41 16,-3-1-70-16,1 1-88 0,2-1-48 0,0-2-29 0</inkml:trace>
  <inkml:trace contextRef="#ctx0" brushRef="#br0" timeOffset="38298.8065">28865 1642 508 0,'-1'-9'569'0,"1"3"3"0,0-3-50 0,0 2-76 0,0 1-115 16,1 1-137-16,-1-1-83 0,4 3-54 0,-1-1-26 0,-1 3-17 0,2-3-8 16,-1 4-6-16,4 0-4 0,-1 0-5 0,0 0-4 0,-1 4-5 15,1 0-5-15,3-1-8 0,-2 0-4 0,3 3-2 0,-1 1 1 0,-4 2 2 16,1 0 2-16,0 3 1 0,1 0 3 0,-4 4 2 0,0-3 1 0,-2 0-2 15,-1 4 1-15,-1-1 0 0,-2 1 6 0,0 2 7 0,-4-3 9 0,1 2 6 16,0-1 5-16,1 1 4 0,-5-2 4 0,0 0 3 0,1-2 2 16,2-1 3-16,-3 0 6 0,4 1 2 0,-3-4 4 0,2 1 4 0,1-2 2 15,-1-2 0-15,6 1 1 0,-4-3-1 0,4 0-3 0,-2-1-3 0,3 0-3 16,0-3-2-16,3 1-3 0,-2 0-4 0,4-2-3 0,-1 0-3 0,2 0-8 16,1-2-12-16,6 2-15 0,-3-3-16 0,3-1-21 0,1 2-26 0,6-3-28 15,1-1-29-15,0-1-59 0,4 1-74 0,2-3-88 0,-1-2-95 0,3-1-53 16,-2 0-34-16,2-3-13 0</inkml:trace>
  <inkml:trace contextRef="#ctx0" brushRef="#br0" timeOffset="38552.9661">29460 1372 15 0,'-3'0'553'0,"3"-3"2"15,-1 3 6-15,1 0-80 0,-3 0-116 0,2 0-102 0,1 0-92 0,-2 3-59 16,-1-3-38-16,3 5-23 0,-1-1-11 0,-1-2-5 0,2 4-1 0,0 2-2 16,0 1-3-16,0 1-3 0,0 1-3 0,0 3-3 0,0 2 0 0,0 3 1 15,0-1 2-15,0 1-2 0,0 3 0 0,0 4-3 0,0-1-4 16,0 0 0-16,-2 3-2 0,2 4 0 0,-2-2 0 0,-1 1-3 0,3 4-4 16,-1-2-9-16,1 0-11 0,-2 2-11 0,-1-3-11 0,-1 3-13 0,3-3-15 15,-1 3-21-15,-1-3-26 0,-1 0-30 0,3-1-35 0,-1 2-35 0,-1-5-35 16,3 1-60-16,0 0-72 0,0-1-62 0,0-3-57 0,3 2-25 15</inkml:trace>
  <inkml:trace contextRef="#ctx0" brushRef="#br0" timeOffset="39071.1724">30040 1645 427 0,'-8'-12'538'0,"2"4"-18"0,1-1-31 0,-2 0-105 0,4 0-145 16,-2 2-77-16,3-2-45 0,0 4-22 0,-1-2-12 0,3 0-7 0,0 1-5 15,3 1-8-15,-1-1-10 0,0 3-13 0,3-3-15 0,-2 2-10 16,-1 1-8-16,3-1-12 0,0 2-8 0,-1-1-9 0,1 1-5 0,0 0-4 15,2-2-5-15,-4 4-1 0,4-1 0 0,-2 1 1 0,1-2 2 0,-1 2 4 16,0 0 4-16,0 0 2 0,0 2 2 0,0-2 4 0,-1 1 3 0,1 1 3 16,2 0 3-16,-2 2 3 0,0-1 3 0,-4 3 0 0,3-3 2 0,1 2 1 15,-2 0 1-15,-2 4 2 0,4-3 0 0,-3 3 1 0,0-1 2 16,1 1 1-16,-3 0 1 0,1 1-2 0,-1 1 0 0,0-2 0 0,0 1-2 16,0 4 2-16,-1-4-2 0,1 4 2 0,-3-5 0 0,1 1-1 0,2 1 1 15,-2-2-2-15,0 1 1 0,-1 2-2 0,3-3 1 0,-1 0-1 0,-1 2-1 16,2-5-1-16,0 1 0 0,0 1-2 0,0-1 0 0,2 0 0 15,-1-2 0-15,4 1-2 0,-3 0-1 0,3 0 0 0,0-3-2 0,1 3 0 16,2-1 0-16,-1-1-1 0,0 2 1 0,1-2 1 0,2 1-1 0,-2-1 0 16,5 1 1-16,-3-2-2 0,-1 3 0 0,-1-3 2 0,1 3-1 0,-2-1 2 15,2-1-1-15,-4 1 2 0,1-1 2 0,-2 2 2 0,1-3 1 0,-4 3 2 16,-1-1 2-16,0-1 3 0,0 1 3 0,-1-1 6 0,-4 1 5 16,0 1 3-16,-2-3 1 0,-2 3 3 0,-1-2 3 0,-5 4-1 0,4-3 2 15,-8 2-1-15,2 0-3 0,-2 2-5 0,-3-2-10 0,2 3-14 0,2-4-16 16,-4 3-22-16,2 0-28 0,-2-3-25 0,4 1-23 0,2 1-26 15,-2-3-30-15,2 0-44 0,4-1-50 0,3 1-81 0,-1-1-95 0,1-2-49 16,3-2-29-16</inkml:trace>
  <inkml:trace contextRef="#ctx0" brushRef="#br0" timeOffset="39348.1355">30733 1333 223 0,'0'-7'603'0,"0"2"8"0,0 0 6 0,-3 0-63 0,1 1-95 0,2 0-112 0,-1 3-121 0,1-2-72 0,0 3-46 15,0 0-28-15,0 0-18 0,0 0-13 0,0 0-8 0,0 4-11 0,1 0-9 16,-1 0-10-16,5 2-7 0,-4 1-3 0,3 2-3 0,1 4 0 0,-2-1 0 16,4 7 1-16,-1-1 3 0,-1 1 3 0,1 3 4 0,0 1 3 15,0 5-1-15,1-2 0 0,-1 4 0 0,1 2 0 0,0 0-2 0,-1 0-2 16,0 3-1-16,-1-1-8 0,1 1-13 0,-2 0-11 0,2 0-10 0,-1 3-11 15,-1-5-14-15,2 4-19 0,-5-4-21 0,3 0-30 0,-2 2-36 0,1-4-34 16,-2-1-37-16,2 2-40 0,-1-4-42 0,-2-1-73 0,1 3-84 0,2-6-53 16,-3 2-33-16,1-1-13 0</inkml:trace>
  <inkml:trace contextRef="#ctx0" brushRef="#br0" timeOffset="40500.2236">31260 1557 299 0,'-1'-11'583'0,"1"3"6"0,-4 1 7 0,2 0-89 0,-1 2-138 0,2-1-89 0,1 1-64 0,-2 1-39 0,-1 3-26 0,3-2-18 0,-1 3-14 0,-2-3-14 15,3 3-17-15,0 0-16 0,0 0-14 0,0 0-14 0,0 0-15 0,0 0-12 16,0 3-12-16,0 0-9 0,0 2-6 0,3 0-3 0,-2 3-2 16,-1-1-1-16,3 2 0 0,-1 3 3 0,-1 0 2 0,4 4 3 0,-4-2 4 0,2 2 3 15,1 0 4-15,-1 0-3 0,1 2-3 0,1 1-5 0,-4-2-7 16,6 1-7-16,-4 0-6 0,2 0-6 0,0-3-5 0,0 1-4 0,0-2-4 15,0 1-4-15,1-3-3 0,-2 0-3 0,2-3-3 0,-2-1 2 0,2 0 1 16,-1-3 6-16,0-2 10 0,1 1 9 0,-2 0 7 0,2-4 1 16,-2 0-3-16,2 0 2 0,-1-4 1 0,1-1 4 0,3-1 2 0,-2 0 5 15,2-3 5-15,1-2 6 0,-3-1 6 0,2 0 1 0,1-3 3 0,0 1 1 16,-3 0 2-16,2 0 11 0,-3-1 11 0,-1 0 10 0,2 3 7 0,1 1 5 16,-7 0 4-16,3 2 2 0,1 3-1 0,-4-2-2 0,-1 2-3 0,3 0-4 15,-1 3-6-15,-2 2-7 0,0 1-8 0,0 0-8 0,0 0-5 0,0 0-8 16,0 4-7-16,0-2-5 0,0 5-5 0,0 0-2 0,0 2-4 15,0 1 0-15,0 1-1 0,2 3 2 0,0 1 0 0,-2 0 0 0,1 5-4 16,4-3-5-16,-4 1-6 0,2 2-8 0,-2 0-12 0,4 0-17 16,-1-3-22-16,0 3-32 0,-1-1-41 0,2 1-30 0,-1 1-26 0,2-3-48 15,-2-1-59-15,2 2-74 0,0-4-82 0,2-1-45 0,-1-4-28 0</inkml:trace>
  <inkml:trace contextRef="#ctx0" brushRef="#br0" timeOffset="40747.7814">32262 1260 165 0,'-5'-9'614'0,"3"0"7"16,0 1 5-16,1 4 1 0,-4 0-111 0,3 0-170 0,2 3-110 0,-2-2-81 16,2 3-49-16,0 0-30 0,-1 3-20 0,1-2-11 0,0 3-9 15,0 3-7-15,1-2-6 0,1 4-9 0,0 4-3 0,0 0-4 0,2 5 1 0,0-1 0 16,1 5 1-16,0 1 4 0,0 5 0 0,1 1 4 0,-3 1 0 15,4 3-1-15,-6 4-2 0,5 0-1 0,-2 3-6 0,-2 0-4 0,0 4-12 16,-2-4-13-16,0 6-15 0,0-3-18 0,0 0-20 0,-4 0-20 0,3 1-23 16,-4-3-24-16,1-1-30 0,-2-1-33 0,2-2-27 0,-2 2-27 0,5-5-28 15,-4-1-28-15,3-2-68 0,0-2-87 0,2-1-46 0,0-5-26 16</inkml:trace>
  <inkml:trace contextRef="#ctx0" brushRef="#br0" timeOffset="41081.6241">32860 1600 456 0,'-9'-9'616'0,"5"0"4"16,-2 2 4-16,2-1-73 0,-2 2-111 0,2 2-117 0,1-1-118 0,-1 2-70 15,-1 1-43-15,4 1-25 0,1 1-14 0,0 0-10 0,0 0-8 0,0 0-8 16,-3 0-9-16,3 3-7 0,0 0-6 0,0 2-6 0,0 1-3 0,0 1-1 15,0 1-2-15,3 1-1 0,-3 2-1 0,1 0 0 0,4 1 0 16,-1 3-1-16,-1 0-4 0,1 1-1 0,2 0-3 0,1 2-2 0,-1-2-2 16,1 2-3-16,2 0-2 0,1-1-2 0,0 0-1 0,0-1-1 0,0 3 2 15,0-4 0-15,-1 2-1 0,1-1 5 0,-1-2 2 0,1 2 4 0,-5-4 3 16,4 3 3-16,-3-1 1 0,0-2 2 0,-2-2 0 0,-1 3 1 0,0-2 1 16,-2-2 0-16,-1 0-1 0,-1-1 2 0,-2 1-1 0,0-5 0 0,-3 2 1 15,-1 2-3-15,0-5-6 0,-3 2-12 0,-5-1-17 0,1-3-11 16,-2 3-12-16,-1-2-12 0,-4 0-12 0,0-2-15 0,-2 0-16 15,0-2-27-15,-2 0-31 0,1-2-61 0,2-1-76 0,-1 0-73 0,3-2-70 0,0-3-36 16,-1-3-19-16</inkml:trace>
  <inkml:trace contextRef="#ctx0" brushRef="#br0" timeOffset="41236.0888">32847 1586 133 0,'4'-4'626'0,"1"-1"13"0,-1 1 10 0,-3-2 6 16,4 2-108-16,-4-1-167 0,3 2-102 0,1 0-70 0,-1-2-43 0,-1 1-30 15,1 1-21-15,1 0-19 0,0-1-21 0,1 1-28 0,3-3-25 16,1 3-25-16,-3-3-27 0,8 3-24 0,-1-3-28 0,2 3-30 0,1 0-32 16,2-1-35-16,2 0-43 0,4 0-45 0,1 1-101 0,0 0-126 0,0-2-75 15,1 1-45-15,2 2-20 0,-2-7-4 0</inkml:trace>
  <inkml:trace contextRef="#ctx0" brushRef="#br0" timeOffset="41482.8138">33676 1102 205 0,'-5'-3'589'0,"1"0"4"0,1 0-42 15,0 3-64-15,2-3-109 0,-3 1-133 0,4 2-79 0,0 0-54 0,0 2-29 16,-2 1-16-16,-1-3-13 0,3 4-10 0,0 1-7 0,0 1-6 0,0 2-5 16,0-1-3-16,3 4-2 0,-1-1 0 0,-2 5 1 0,2-1 1 15,0 5 3-15,-2-2 4 0,1 5-2 0,-1-1-2 0,3 3-4 0,-3-1-2 0,0 4-1 16,0 0-3-16,0 3-1 0,0 0-2 0,-3 0 0 0,3 4-1 15,-1 1-2-15,-1-1-3 0,0 2-8 0,-3 0-8 0,4 2-14 0,-1-2-16 16,0 1-16-16,-3 0-16 0,4 0-20 0,1 0-24 0,-2-4-26 16,-1 1-28-16,3 1-32 0,-1-3-29 0,-1-4-43 0,2 2-47 0,0-1-74 15,0-4-85-15,2 1-42 0,-1-5-21 0</inkml:trace>
  <inkml:trace contextRef="#ctx0" brushRef="#br0" timeOffset="41901.7741">34412 1316 96 0,'-1'-13'577'0,"-4"1"8"0,4 3 9 0,-2 0 9 0,1-1-118 0,-2 1-182 15,3 2-104-15,-2 2-63 0,1-3-33 0,0 5-19 0,-1-1-9 0,0 1-6 16,1 1-8-16,1 1-13 0,1 1-11 0,-5 1-11 0,3 1-11 0,-1 1-13 15,-2 3-8-15,1-1-5 0,-2 4-2 0,1 0-3 0,-1 3 2 16,-3 5 2-16,1 1 4 0,-2 2 5 0,1 1 4 0,-1 1 4 0,0 5 4 16,-1-2 2-16,1 4-1 0,0 0 0 0,0-1-1 0,0 1-1 0,2 1-5 15,0 1-5-15,0-2-8 0,0 1-12 0,4 0-9 0,-2-2-10 0,4-1-8 16,0-1-10-16,2-3-6 0,0 0-7 0,2 0-9 0,0-4-10 16,3 1-5-16,0-6-4 0,1 3-3 0,2-5-3 0,2-1 4 0,0-2 5 15,3-2 7-15,-2-3 7 0,3 0 7 0,0-1 10 0,3-3 8 0,-1-2 10 16,-3 1 13-16,3-5 14 0,-2 0 12 0,0 0 11 0,1-3 13 0,-4-2 11 15,1 2 15-15,1-1 15 0,-3-1 15 0,-4 1 15 0,-1-2 11 16,1 0 9-16,-2 1 5 0,-4-1-1 0,0 0-3 0,0 0-6 0,-4 2-6 16,-2 1-7-16,1-2-5 0,-4 2-8 0,-1 0-10 0,-2-1-12 0,1 4-14 15,-4 1-13-15,-1-1-12 0,1 3-12 0,-1-2-8 0,-3 4-6 0,2-1-12 16,-2 2-13-16,2 2-22 0,0 1-27 0,-1 3-27 0,4-3-29 0,1 5-34 16,0-2-36-16,3 3-52 0,1 0-55 0,6 0-75 0,2-1-82 15,1 1-47-15,1 0-31 0</inkml:trace>
  <inkml:trace contextRef="#ctx0" brushRef="#br0" timeOffset="42166.9241">34922 1267 545 0,'-1'-7'610'0,"-2"1"3"0,1 1-39 0,-2-1-62 0,3 5-120 0,1-3-146 0,-3 2-88 0,1 0-58 0,2 2-30 0,0 0-17 16,0 2-10-16,-1 0-7 0,-2 3-8 0,3 1-8 0,0 1-6 16,0 2-5-16,0 2-2 0,-1 4 0 0,1 1 0 0,0 1 1 0,0 3 2 0,0 2 2 15,0 4 4-15,0 0 1 0,0 1-1 0,-3 4-2 0,3-1 0 16,-2 2-3-16,2 3-3 0,-1-3-5 0,1 2-9 0,-3 3-11 0,2-3-18 16,-1-1-21-16,-1 2-24 0,2 0-26 0,-4-1-30 0,1-4-33 15,3 2-31-15,-4 1-32 0,4-4-38 0,-3-3-43 0,1-1-77 0,1-1-96 0,2-2-52 16,0-3-32-16</inkml:trace>
  <inkml:trace contextRef="#ctx0" brushRef="#br0" timeOffset="42582.8472">35309 1351 556 0,'-6'-9'594'0,"-3"0"11"0,3 0 8 0,1 2-98 0,-1 1-152 0,0 0-102 0,2 0-77 16,-1 3-43-16,4-2-22 0,-2 5-11 0,2-4-3 0,1 4-3 0,0 0-6 15,0 0-8-15,0 0-11 0,0 0-13 0,0 0-14 0,1 0-11 16,2 0-14-16,1 0-10 0,-1 0-10 0,2 0-9 0,0 0-5 0,0 0-3 16,0 1-2-16,1 2 0 0,3-3-3 0,-3 0 0 0,4 2 1 0,0-2 0 15,1 3 3-15,2-2 1 0,0 1 1 0,2-2 5 0,-1 4 2 0,-1-4 3 16,1 2 3-16,1 0 1 0,-4-2-2 0,2 1 0 0,-1 2 0 0,-2-3-1 0,-3 1-1 15,2-1 1-15,-3 2-1 0,-1 0 2 0,0-2 0 0,-4 1 0 16,2 2 0-16,-2-2 0 0,-1 1 1 0,0-1-1 0,0 3-1 0,0 0 1 16,0 1 1-16,-1-1 0 0,-2 1 2 0,3 2-1 0,-1 3 0 0,1-1 1 15,-2 2-1-15,-1 3 1 0,3-1-1 0,-1 0 1 0,-3 4 1 0,2 0-1 16,-1 3 2-16,2 0 0 0,-3 0 0 0,-1 1 1 0,4 4 0 0,-4-1 0 16,4 0-1-16,-3 1-2 0,-1 2-3 0,4-2-7 0,-2 0-7 0,2-1-10 15,-4 1-9-15,4-4-14 0,-4 3-13 0,1 0-16 0,1-4-18 0,-1-1-20 16,0-1-22-16,-1 0-23 0,2-3-21 0,-4 0-29 0,4 0-31 0,-1-3-35 15,0-1-33-15,-1-2-47 0,1 0-53 0,1-2-50 0,-1-4-47 0,-1 2-23 16</inkml:trace>
  <inkml:trace contextRef="#ctx0" brushRef="#br0" timeOffset="42747.8659">35320 1671 645 0,'-1'-3'665'0,"1"2"18"0,-2-3 2 0,2 3-6 0,0-1-116 0,0-1-169 15,2-1-100-15,-2 2-67 0,4 2-38 0,-3-4-25 0,4 2-20 0,1-1-16 16,-2-2-25-16,2 1-34 0,2-1-29 0,-1 2-33 0,4-2-31 0,0-1-27 16,3 1-29-16,1-1-29 0,-1 1-34 0,4 0-34 0,2-2-36 15,0 2-36-15,3 1-36 0,2-1-38 0,3 0-87 0,0-1-108 0,2 2-66 0,0-1-45 16,2-1-17-16,0 0-4 0</inkml:trace>
  <inkml:trace contextRef="#ctx0" brushRef="#br0" timeOffset="43000.197">36316 1125 155 0,'-5'-6'604'0,"3"3"6"0,-1-2 6 0,-2 2-79 0,3 2-122 16,-1-4-103-16,3 5-98 0,-3 0-55 0,3 0-39 0,0 0-22 0,-2 0-12 16,2 3-11-16,0 0-8 0,0 2-8 0,0 1-5 0,2 2-7 0,1 1-4 15,-3-1-2-15,1 5-2 0,1 3-2 0,-2 0-1 0,2 4 0 0,3 1-1 16,-5 1-1-16,3 2-2 0,-3 3-2 0,2 2-3 0,-2 2-4 0,2-1-2 15,1 4-2-15,-3 1-2 0,0 0-3 0,0 1 0 0,-3 4-3 0,1-2-3 16,0 2-5-16,0-3-8 0,1 2-10 0,-4 0-11 0,1-2-14 0,0 2-16 16,0-4-19-16,0 0-23 0,0-1-28 0,0-4-30 0,0 2-32 0,1 0-33 15,0-6-38-15,1 0-44 0,2 0-81 0,0-2-98 0,0-5-63 0,0-1-42 16,5 0-14-16</inkml:trace>
  <inkml:trace contextRef="#ctx0" brushRef="#br0" timeOffset="43498.0235">36868 1594 569 0,'-5'-3'597'0,"4"-2"4"0,-2 1-15 0,3 0-23 0,-1 3-126 0,-2-3-172 0,1 3-101 15,2-1-62-15,-1 2-32 0,1 0-18 0,-3 0-12 0,3 0-8 0,-1 0-11 16,-2 0-11-16,1 2-9 0,1-1-7 0,-2 1-7 0,2 1-4 0,-4 1-3 15,4 1-2-15,-2 1-4 0,0 1-2 0,-1 0-1 0,-1 2 2 0,1 2 4 16,-2 1 5-16,2 0 4 0,-2 4 5 0,2-3 4 0,1 0 1 0,-1 4 2 16,-1-1 0-16,4-1-2 0,-3 1 0 0,1 0-5 0,1-2-3 15,2 0-8-15,0 1-7 0,0 0-10 0,0-1-11 0,5-2-12 0,-4-1-11 0,3 2-12 16,1-4-14-16,0 1-8 0,1-1-10 0,0-1-2 0,3-2 0 0,-4 1 3 16,5-2 7-16,1-2 6 0,-1 1 8 0,0-2 8 0,0 0 13 15,0-2 14-15,0 0 14 0,0-2 14 0,-3 0 14 0,3 1 15 0,-1-4 15 0,-2 1 11 16,2-1 6-16,-3-1 6 0,-2-3 5 0,2 3 8 0,-2-2 6 15,-1 0 7-15,0-3 7 0,-2 0 6 0,-1-1 8 0,0-1 2 0,0-2 3 0,-1 0-1 16,-2-2-4-16,0 3-3 0,-1-4-2 0,-2 0-2 0,-1-2-4 16,1 0-2-16,-1 2-4 0,-3-3-2 0,1 1-5 0,-1-2-4 0,0 0-4 0,-2 1-3 15,1 0 1-15,1-2-1 0,0 2 1 0,0 1-1 0,-1 0 0 16,1-1-3-16,0 3-2 0,5 0-3 0,-1 0-1 0,0 3-5 0,2-3-4 16,1 4-6-16,1 0-8 0,2 1-8 0,0 1-10 0,2-1-8 0,1 1-6 15,1 3-6-15,2-3-9 0,-3 3-8 0,4 2-10 0,0 0-6 0,2 0-6 16,1 1-3-16,0 2-2 0,0 0 1 0,-3 2 2 0,3 0 2 0,2 2 5 0,-2 2 3 15,0 0 4-15,0 2 5 0,0 0 6 0,0 2 8 0,-1 1 10 16,-2 2 5-16,-1 2 6 0,-2 1 4 0,1 2 3 0,-5 4 2 0,0-1 0 16,-5 3 1-16,-1 4 2 0,-4 1-13 0,0 1-18 0,-6 4-32 0,-4 4-36 15,-1-2-49-15,-5 1-52 0,-6 1-101 0,-3 0-124 0,-2 2-71 0,-4 0-42 16,-3-1-24-16,1 2-13 0</inkml:trace>
  <inkml:trace contextRef="#ctx0" brushRef="#br0" timeOffset="45364.556">26700 3024 311 0,'-1'-2'295'0,"1"1"-50"0,0-4-45 0,0 4-29 0,0-2-20 0,0 3-14 0,0-5-7 0,0 4-9 0,-3-1-5 0,3-1-7 15,0 0-7-15,0 1-8 0,0 1-5 0,-1-2-4 0,1 3-1 0,0-3-2 16,-2 3-2-16,-1-2-3 0,3 2 0 0,-1-1-3 0,1-2-1 0,-3 3-1 15,1-1-1-15,2-1-1 0,-1 2-4 0,1 0-2 0,-3 0-3 16,3 0-2-16,-1 0-4 0,-4 0-2 0,4 0-4 0,1 0-3 16,-3 0-4-16,2 0-8 0,-4 0-9 0,4 0-9 0,-2 0-11 0,1 0-10 15,-2 0-6-15,3 2-5 0,-2-1-4 0,1-1-4 0,-2 3-3 0,0-2-3 16,1 1-4-16,-1 1-1 0,-1 0-2 0,-1 3 2 0,2-3 4 0,-2 5 4 16,1-4 7-16,-4 2 4 0,2 3 3 0,-2-2 3 0,2 2 2 15,-2 2 2-15,3 0 0 0,-2-1 0 0,2 2 2 0,0-1 1 0,-2 1-1 16,5 0 2-16,-3 1 1 0,2-1 1 0,-1 0 1 0,4 1 0 15,-2-2 1-15,2 3 1 0,1-4 0 0,0 1 0 0,0 1 1 0,0-3-2 16,1 1-1-16,3 2-2 0,1-3-2 0,-4-1-1 0,5 2-1 16,-2-2-1-16,2-3 0 0,3 2 2 0,-4-4-1 0,1 3 3 0,3-3 3 15,-3-1 4-15,1-2 3 0,1 0 3 0,3 0 3 0,-1 0 6 0,0-2 2 16,0-1 6-16,0-3 8 0,1 1 6 0,1-2 5 0,-2 0 5 16,3-3 4-16,-1 1 3 0,-1-2 2 0,-1 1 1 0,0-3-1 0,0 1-1 15,0-3-2-15,-1 1 1 0,-2-1-1 0,-1-3-3 0,-2 2-3 16,1 0-5-16,-4 2-3 0,3-3-4 0,-4-1-6 0,0 2-4 0,0 0-7 15,-1 0-6-15,-2 2-6 0,-1 0-8 0,1-2-10 0,-1 2-13 16,-2 2-16-16,0-1-21 0,-3 1-19 0,1 3-25 0,1-1-29 0,-4 1-31 16,1 3-33-16,0 0-51 0,0 0-58 0,-1 3-86 0,1 3-103 0,-2 0-58 15,-1 0-35-15,2 3-11 0</inkml:trace>
  <inkml:trace contextRef="#ctx0" brushRef="#br0" timeOffset="46398.3159">28167 2941 365 0,'-2'-4'568'0,"0"3"2"0,1-3-6 0,-4 3-100 0,4 1-154 0,-4-3-89 0,1 1-59 0,3 2-38 16,-4 0-27-16,1 0-17 0,-2 0-13 0,4 0-14 0,-3 0-14 0,1 2-12 15,-3 1-10-15,1-2-9 0,-1 3-9 0,-2 0-5 0,-3 1-4 0,2-2-1 16,-4 4-2-16,0-1 1 0,-2 3 1 0,0-2 3 0,0 2 2 15,-1 0 3-15,-2 0 0 0,2-1 3 0,-2 2 2 0,3-1-1 0,0-2-1 16,0 2 0-16,-1-2 1 0,4-1 0 0,3 1-1 0,-3-2-1 16,4 0 0-16,1-3 0 0,2 1-2 0,0 1-2 0,-1-4-3 0,4 0-5 15,2 0-3-15,-2-1-5 0,1-2-1 0,2 0-3 0,0-3-2 16,0 2-2-16,0-4-4 0,5 1-1 0,-4-2 2 0,2-1-2 0,2 1-2 16,-1-2 3-16,2 0 6 0,-2-1 8 0,2 0 7 0,-2 0 4 0,2 1 2 15,0 2 3-15,-2 1 4 0,2-1 5 0,-2 0 5 0,0 1 3 16,0 0 1-16,1 4 3 0,-4-2 3 0,2 3-2 0,0 0-6 0,-1 2-5 15,-2-1-7-15,0 2-4 0,0 0-2 0,2 2 0 0,1-1-3 0,0 1-2 16,1-1-2-16,1 3-1 0,-2 1-2 0,3-1 1 0,-1 4-2 16,2 0 1-16,1-4 3 0,0 6 4 0,2-3 5 0,0 2 3 0,0 0 2 15,-1 0 2-15,4 1 3 0,1-1 1 0,-2 0-1 0,0 0-2 16,2 0-1-16,0 1-2 0,1-3 0 0,1 0-1 0,-3 0-2 0,3-2-1 16,1-1-2-16,-3 0-2 0,5-1-2 0,0-3-1 0,-4 0-1 15,6 0 1-15,-6-3 1 0,3-1 0 0,0 0-3 0,0-1 2 0,-2-2 2 16,2 0 5-16,-3-4 3 0,1 1 5 0,-5 2 4 0,4-4 6 0,-5 0 5 15,0-2 6-15,-4 3 6 0,-1-1 4 0,1 0 4 0,-2-2 9 16,-4-1 9-16,0 3 4 0,0 2 2 0,-4-3-4 0,0 2-2 0,-2 1-5 16,0 0-7-16,-4 1-7 0,3 0-8 0,-3 0-7 0,-3 3-7 15,1 0-9-15,-2 2-8 0,0 1-12 0,-2-1-14 0,3 4-19 0,-3 0-22 16,-4 2-30-16,4 1-31 0,-3 3-30 0,-1 0-30 0,3 3-61 0,-4 2-73 16,1 2-88-16,2 2-91 0,0-1-48 0,-2 2-25 0,3 2-7 15</inkml:trace>
  <inkml:trace contextRef="#ctx0" brushRef="#br0" timeOffset="47098.0108">29344 2716 31 0,'-2'-7'582'0,"-1"-2"7"0,3 3 11 0,-1-1-59 0,-1 2-92 0,-1 1-105 0,-1-1-111 0,3 2-65 0,-1-1-42 15,-1 0-24-15,-1 3-14 0,3-2-13 0,-1 1-13 0,-1 2-13 16,2 0-14-16,-1 0-12 0,-2 0-15 0,1 0-12 0,0 2-9 16,-1 1-6-16,0 0-4 0,-5 0 0 0,3 3-2 0,-4-1 2 0,0 0 3 15,-1 4 2-15,-1-1 3 0,-2 2 3 0,-1-1 3 0,-2 3 2 0,1-1 3 16,0-2 0-16,-3 1 0 0,2 1-1 0,1-2 1 0,-2 0-1 16,2-2 0-16,1 2-1 0,-1-3 2 0,2 3-2 0,2-4 0 0,2 1 0 15,0-3-3-15,0 0 0 0,3 0-1 0,1-2-1 0,-1-1 1 16,4 0-1-16,-1 0 0 0,-1 0-2 0,4-1-1 0,-2-4-3 0,3 1-4 15,-1 4-3-15,1-6-1 0,0 1-1 0,1-4 0 0,-1 3-1 0,4 0-4 16,-2-1-2-16,2-2 1 0,1 2 0 0,-4-2 2 0,3 4 3 16,2-2 5-16,-2-1 6 0,1 2 3 0,-4 0 4 0,4 1 2 0,0 0 2 15,-2 1 0-15,-1 1 2 0,-1 0 3 0,3 0 0 0,-1 3-2 16,-1 0-2-16,-1 0-2 0,3 0-3 0,-2 0-3 0,2 3-1 0,1 0-3 16,-1 0 0-16,2 1 2 0,-1 1 1 0,1 0 2 0,3 1 2 15,-2-2 3-15,3 4 3 0,-1-1 1 0,1 0 3 0,1 2 2 0,-1-2 0 16,1 2-6-16,0 1-2 0,-1-1-3 0,5 0-5 0,-4 2-3 0,2-5-5 15,-1 2-2-15,2-1-3 0,-2 0-1 0,-1-2 0 0,4 1 0 16,-4-3-2-16,3 1-4 0,-2-2 3 0,2-2 3 0,1 0 6 0,-4-2 8 16,2 0 8-16,-1-3 10 0,-1 1 9 0,4-1 9 0,-4-2 5 15,-1-2 4-15,1-1 0 0,0 1 3 0,-2-2 4 0,-1-2 8 0,-2 3 3 16,0-2 5-16,0-1 2 0,-5-1-3 0,3 2-2 0,-4-4-1 0,0 2-3 16,0 0-4-16,-4-1 0 0,3 5 2 0,-5-2-3 0,2 1-4 15,-2-1-5-15,-3 3-7 0,3 0-7 0,-4 2-7 0,3 0-8 0,-2 3-2 16,-1 1-8-16,0 1-4 0,-1 0-8 0,-1 2-9 0,-1 2-15 15,2 2-19-15,-4 1-22 0,-1 2-25 0,2 0-22 0,-2 2-22 0,-1 3-33 16,2 2-44-16,0 1-84 0,-1-2-111 0,-3 5-68 0,3 0-48 0,0 5-21 16</inkml:trace>
  <inkml:trace contextRef="#ctx0" brushRef="#br0" timeOffset="47765.3013">30486 2641 532 0,'2'-9'568'0,"1"0"-14"0,-2 1-25 0,2 1-108 16,-3 0-153-16,0 1-91 0,0 1-60 0,0-1-32 0,0 5-21 0,-3-2-11 0,2-1-7 0,1 4-8 0,-5-2-10 0,4 2-9 0,-2 0-8 0,-3 2-9 0,5-2-9 0,-5 4-5 0,-1-1-6 16,-1 0-3-16,0 3-1 0,-2 1 1 0,-3 0 4 0,-2 0 3 0,1 3 4 15,-2-1 3-15,-1 2 3 0,-3 2 2 0,1-2-1 0,-3 0 1 0,2 2 0 16,0-3 0-16,0 2-1 0,0-3 1 0,0 2 0 0,2-2 0 15,0 1-2-15,0-1 0 0,2-2-2 0,0 0-1 0,4-1-1 0,0-3-1 16,2 3 2-16,0-3 2 0,2-1 5 0,3 0 0 0,-2-2-1 16,4 0-2-16,-2 0-3 0,3-4-3 0,0 1-3 0,2-1-2 0,0 0 2 15,2-1-2-15,0-2 1 0,3 0 0 0,-2-4 1 0,4 1-6 16,-2 1-8-16,3-2-3 0,0-1-3 0,0 2 2 0,0-3 1 0,2 2 3 16,0 1 3-16,0 0 3 0,-1 0 2 0,3 0 2 0,-5 1 3 0,3 2 2 15,-1 0-1-15,-2 0 4 0,1 3 4 0,-2 1 3 0,0-1 1 16,0 2 1-16,-2 1 0 0,5 1-1 0,-6 0-1 0,4 1-2 0,-4 1-2 15,3 2-1-15,1-1 2 0,-2 1-1 0,1 3 1 0,3-1-1 16,-3 1 1-16,1-1 1 0,1 5 1 0,-2-2 4 0,3 1 1 0,-2 1 3 16,3-2 1-16,0 1 4 0,0 1 0 0,0-1 0 0,0-1-2 0,2 2-2 15,0-2-4-15,1 1-3 0,-2-2-3 0,1-2-3 0,2 1-3 16,-2-1-3-16,2-1-6 0,0-3-6 0,1 2-5 0,-2-4-5 0,1 0-2 16,2 0 2-16,0-4 5 0,-2 0 6 0,2-1 5 0,0 0 5 15,-2-2 8-15,1-1 6 0,-2-1 5 0,1 1 6 0,-4-4 3 0,0 0 7 16,0 1 7-16,-2-2 5 0,-1 1 4 0,-1-1-1 0,-2-2-1 0,-3 4-1 15,1-4-2-15,-4 0-3 0,1 1-2 0,-3 1-4 0,-2 1-6 16,-1 2-6-16,-1-1-4 0,-2-1-5 0,-1 3-4 0,-2-1-4 0,-3 2-5 16,2 1-4-16,1 4-2 0,-6-1-3 0,2 0-2 0,-2 4-3 15,-1 0-2-15,2 2-2 0,-2 2-2 0,0-1-7 0,3 5-11 0,-3-1-12 16,-1 2-18-16,3 1-21 0,-2 4-25 0,2-3-37 0,2 4-43 0,0 0-81 16,1 1-99-16,0-1-60 0,-1 3-43 0</inkml:trace>
  <inkml:trace contextRef="#ctx0" brushRef="#br0" timeOffset="48450.2719">31883 2611 319 0,'-6'-5'557'0,"0"1"-8"0,-1-1-9 0,4 1-115 0,-3 3-167 0,4-3-101 0,-3 0-64 0,2 3-35 0,1 1-19 0,0-2-7 16,-1 1-6-16,2 1-3 0,1 0-2 0,-4 1-6 0,2 1-6 0,0-1-6 15,-2 1-8-15,0 2-4 0,0-1-3 0,-4 3-2 0,0-1 1 0,0 2 2 16,-2 2 3-16,0 0 4 0,-4 0 8 0,0 0 1 0,-1 2 3 16,-1 1 2-16,-1-4 2 0,-2 3-1 0,2 0 1 0,-3-1 2 0,-2-1-1 15,-1 3 1-15,2-3-2 0,-1-1 0 0,-3 0 1 0,5-1-1 16,-1 0 3-16,0-2 1 0,1 1 0 0,3-3 2 0,1 1 4 0,2-1 1 16,-2-1 4-16,4 0 3 0,-1-2 1 0,3 0 1 0,4-2 0 15,1 0-1-15,-4-1-4 0,8-1-5 0,1-1-4 0,0-1-7 0,1-1-7 16,3 1-10-16,2-3-7 0,3-2-11 0,1-3-10 0,0 4-7 15,1-3-7-15,5 1-2 0,0-1-1 0,0 1 3 0,3-2 2 0,-2 3 3 16,3-1 5-16,0 3 4 0,-4-1 6 0,3 2 4 0,-2 1 5 16,-1 0 6-16,-1 2 7 0,-1 2 4 0,0-1 1 0,-4 0 1 0,-1 4-2 15,1 0 1-15,0 0-1 0,-1 0 1 0,-2 4-1 0,0 0-1 0,-1-1 3 16,0 2 0-16,0 0 2 0,0 3-1 0,-2 1 1 0,2 0 0 0,-1-1 2 16,0 3 0-16,0 3 2 0,1-4 0 0,1 1 1 0,-1 1 1 15,0 1 2-15,2-1-1 0,0 0 0 0,0-1 0 0,0 1-1 0,2-1 0 16,-2-2 0-16,0-1-3 0,2 0-1 0,0-1-5 0,0-2-2 0,0 1-2 15,0-3-4-15,2-2-4 0,0 2-3 0,0-3-1 0,0 0 1 0,0-3-2 16,3 0-2-16,-4-2-1 0,4 0 3 0,-6-3 3 0,3 1 2 16,0 0 5-16,-2-1 5 0,-3-4 4 0,5 1 5 0,-5-1 5 0,-3-1 7 15,2 1 3-15,-4-1 2 0,0 0 5 0,-2 1 7 0,-2 0 0 16,0-2-1-16,-2 4-4 0,1-1-1 0,-7 0-4 0,1 2-6 0,-1 0-3 16,-2 3-5-16,0-2-2 0,-2 2-3 0,-3 2-3 0,3-1-2 15,-5 4-3-15,2-2-4 0,-5 3 1 0,3 3 0 0,-1 1 2 0,0-2 1 16,-2 7-7-16,4-4-11 0,-4 3-17 0,2 1-20 0,0 2-27 15,0 2-31-15,2-1-40 0,2 2-43 0,-1 1-89 0,4 0-110 0,0 1-70 16,2 0-49-16,1 1-24 0</inkml:trace>
  <inkml:trace contextRef="#ctx0" brushRef="#br0" timeOffset="49099.5589">33274 2557 262 0,'-5'-6'548'0,"1"0"-7"0,1 0-77 0,-1 0-112 0,-1 3-111 0,1 0-110 0,1-1-62 0,-1 2-36 0,0 1-16 0,-1 1-7 16,4 0-2-16,-4 0 0 0,0 0-4 0,0 3-3 0,0 1-5 15,-4-1-4-15,-1 0-3 0,1 3-3 0,-4 1 3 0,2 3 4 16,-5-4 4-16,1 4 4 0,0-1 4 0,-4 0 1 0,0 0 3 0,-1 0 1 16,0 0 1-16,0 0 0 0,-1-3-1 0,0 3 0 0,1 0-1 0,1-3-1 15,0 0 1-15,0-1 0 0,4 1 1 0,-1-5 2 0,1 3 4 0,4 0 4 16,1-3 5-16,-3-1 4 0,5 0 0 0,0 0-2 0,2 0-4 15,0-1-4-15,5-3-4 0,-3 0-6 0,4 1-5 0,0-2-5 0,0 0-5 16,1-4-7-16,3 0-5 0,1 2-8 0,0-3-9 0,4 1-11 16,-2-2-4-16,5 2-2 0,1-2 0 0,-2 1-1 0,1 0 3 0,2 0 1 15,1 0 3-15,-1 0 3 0,-1 3 3 0,1-1 4 0,1 3 2 16,-4 0 0-16,4-1 4 0,-5 3 5 0,1 1 4 0,-1 0 4 0,-1 2 5 16,-2 2 5-16,3 0 5 0,-1 1 4 0,-2 3 2 0,-1-3 3 15,3 3 1-15,-2 1 1 0,2 2 2 0,-4 0 2 0,5-1 0 0,-4 4 2 16,3-1 1-16,-2 1-1 0,2 1 2 0,-2-1-2 0,2 1-1 0,1-1 0 15,0 2-2-15,0-4 0 0,0 2-2 0,0-1-2 0,2 0-2 16,-1-2-2-16,2-1-3 0,-1-2-3 0,3 1-5 0,0-2-8 0,-1-3-2 16,-1 2 0-16,3-4 3 0,0 0 4 0,1 0 2 0,-1-4 2 15,-3 2 3-15,4-3 2 0,-4-2 4 0,3 1 5 0,-1-2 4 0,-4-1 4 16,2 0 8-16,-1-2 9 0,-2 1 6 0,-4-4 1 0,-1 3 1 16,1-3-2-16,-2 2 0 0,-4-1 2 0,0 1-3 0,0-1-3 0,-4 1-6 15,-2-2-5-15,1 2-5 0,-1 3-3 0,-4-1-4 0,0 1-3 0,-2 0-4 16,-1 1-4-16,2 4-5 0,-5 0-1 0,1 0-4 0,-1 3-4 0,1 1 2 15,-1 0 3-15,-3 1-1 0,2 3-2 0,-4 3-10 0,4-2-13 16,-6 4-18-16,6 0-19 0,-3 2-24 0,-2 1-30 0,2 2-44 0,0 1-49 16,-1 0-84-16,1 1-98 0,0 2-58 0,4-3-36 0</inkml:trace>
  <inkml:trace contextRef="#ctx0" brushRef="#br0" timeOffset="49814.3364">34638 2520 40 0,'-5'-6'482'0,"-1"-1"-2"0,-1 2-71 0,-1 1-106 0,3-1-106 0,0 2-103 0,-1-1-54 0,2 2-31 0,-2 0-13 16,1 2-1-16,0 0 1 0,0 0 6 0,0 4 0 0,-1-3-1 0,2 3 0 0,-2-1 1 16,2 5 2-16,-2-3 0 0,2 4 3 0,-3-2 1 0,0 3 3 15,-1-1 1-15,3 2 4 0,-6 1 4 0,3-1 2 0,-2 1 1 0,-2-1 1 16,2 0 0-16,-1 1-1 0,-2-2 0 0,0 4-1 0,-3-4 0 15,-1 4-1-15,1-6 2 0,-2 3 1 0,-2 0 1 0,0-2 1 0,0-1 2 16,-2 1 2-16,1-2 2 0,0 2 1 0,0-5 1 0,1 2 4 16,-1-1 1-16,1-1 3 0,2-2 4 0,2 0 3 0,0-1 3 0,2-1 3 15,5 0 5-15,-1-1-2 0,-2 1-3 0,5-2-5 0,1-1-10 0,0-3-7 16,4 3-9-16,-1-6-11 0,3 4-10 0,1-4-14 0,1 0-12 16,5 0-12-16,-3-1-10 0,6-1-10 0,3 0-13 0,0-1-8 0,2-2-7 15,3 3 1-15,0-4 4 0,0 2 2 0,2 1 3 0,1 1 8 16,-1 1 9-16,-1-2 9 0,-1 4 11 0,0-1 11 0,-2 0 8 0,1 4 8 15,-6 1 9-15,4 1 6 0,-4 0 7 0,-1 1 4 0,-2 0 2 0,2 2 4 16,-3 2 7-16,0 0 0 0,-1 1 0 0,0 0 1 0,1 1-1 16,-4 1-2-16,4 1-2 0,-4-1-2 0,4 4-3 0,-4-3 1 0,3 2-1 15,1 0-1-15,-4 1 0 0,4 0 1 0,-4 0-2 0,3 0-1 0,1 0 0 16,-2 3-1-16,1-3 0 0,0-1-2 0,3 0 0 0,-2 0 0 16,1 0-2-16,0-1-1 0,0 0 0 0,2-2-3 0,0 1-3 15,1-3-2-15,-1 0-5 0,0 0-2 0,1 0 0 0,1-3-6 0,1 0-8 0,-2 0-3 16,1 0-3-16,1-3 2 0,0 0 2 0,0-1 3 0,-2-2 5 15,1 1 4-15,1-1 6 0,-2-1 8 0,-1 0 7 0,-2 0 6 16,0-2 4-16,-2-1 11 0,0 1 14 0,-2 1 8 0,0-1 8 0,-4 0 4 16,0-2 2-16,0 2 0 0,0 0-1 0,-4 2-2 0,3-2-6 0,-4 3-7 15,0 0-8-15,-1-1-7 0,2 2-7 0,-2-1-7 0,-3 3-7 16,2 1-6-16,-2 1-7 0,-2-2-3 0,1 3-7 0,0 3-2 16,-5-3-5-16,4 3 1 0,-5 0 0 0,0 3-7 0,-1-1-11 0,-1 4-17 15,2 0-20-15,-4 0-28 0,2-1-32 0,-1 3-34 0,0 0-34 0,-1 2-83 16,3 0-104-16,1 1-77 0,-3-2-62 0,3 0-32 0,5 1-17 15</inkml:trace>
  <inkml:trace contextRef="#ctx0" brushRef="#br0" timeOffset="50464.7843">35561 2583 515 0,'0'-6'566'0,"0"1"9"0,-2 4-61 0,-1-4-92 0,3 1-106 0,-4 4-113 0,3-2-64 0,-1-1-43 0,-1 3-25 0,-1 0-17 0,4 0-11 0,-1 0-9 0,-4 0-11 0,4 3-9 15,-3-1-11-15,-2 1-8 0,0 0-7 0,-3 1-3 0,2 4-3 16,-3-4 0-16,-3 5 1 0,2-1 3 0,-4 1 4 0,-1 1 6 0,0-1 3 16,1 3 3-16,-1-1 2 0,-3-1 1 0,2 1-1 0,1-2 2 0,-3 0 0 15,3-2-1-15,0 2 0 0,2-3-1 0,1 0 0 0,0 1-1 16,1-2-1-16,2 0-1 0,0-1-1 0,5-2-2 0,-1 1 0 0,0-2 0 16,2-1-4-16,-1 0-5 0,4 0-5 0,-2-1-3 0,2-2-5 15,1 1-3-15,0-5-2 0,1 5-4 0,2-7-2 0,-2 3-3 0,4-1-1 0,0-2-1 16,0 0-2-16,1 0-3 0,-1 0 1 0,1-2 3 0,3 1 3 15,-2-1 2-15,2 2 2 0,-4-1 5 0,4 1 4 0,-2 0 5 0,2 2 5 16,-2 0 5-16,0 1 5 0,-1 2 2 0,0-2 5 0,-2 3 2 16,2 0 2-16,-2 1 0 0,-1 1 3 0,1 1 3 0,1 0 0 0,1 1 2 0,-2 1-2 15,2 1-2-15,-2 0-1 0,2 3-2 0,-2-3 0 0,2 2-2 0,0 0 1 16,-1 3-1-16,4-1 1 0,-3 0 1 0,-1 1 0 0,4 1 0 16,-2 0 1-16,-1 0 0 0,3-1 1 0,1 1 1 0,0 0 2 0,-3-2-1 15,2 2 0-15,1-1 1 0,0 1 0 0,0-2-2 0,0-1-1 0,0 3-4 16,-3-3-1-16,4-1-3 0,-1-1-4 0,1 2-3 0,-1-2-3 0,-1 0-5 15,1-3-1-15,0 1-4 0,2-2-2 0,-2 0 1 0,0 0 1 0,0-2 3 16,0 1 5-16,0-3 5 0,0 0 5 0,0-2 6 0,-3 2 3 16,4-1 2-16,-3-1 3 0,2-3 4 0,-2 3 2 0,-3-1 4 0,4-2 1 15,-3 0 5-15,-2 0 1 0,2 0 3 0,-5 0 0 0,4-3 0 16,-3 3 0-16,0-2 0 0,-2 2 2 0,-2-1 2 0,0 1 0 0,0 0 1 16,-2 2-2-16,-1-1-3 0,0 0-3 0,-1 2-7 0,-3 2-5 0,2-5-7 15,-3 7-3-15,-2-4-4 0,-1 3-5 0,0 0-5 0,-4 0-4 0,1 3-6 0,-1 0-9 16,-2 0-12-16,-1 3-15 0,1 0-14 0,-4 1-19 0,3 1-21 15,3 4-21-15,-5-3-22 0,3 2-32 0,2 1-36 0,-2 1-82 0,4 1-102 16,0 2-66-16,-1-1-48 0,5 0-19 0</inkml:trace>
  <inkml:trace contextRef="#ctx0" brushRef="#br0" timeOffset="51197.2519">36947 2661 322 0,'3'-5'551'0,"-3"1"5"0,0 2 7 0,-3-2-96 0,2-1-147 0,1 2-95 0,-5 0-69 0,4 0-40 16,-2 0-24-16,2 1-15 0,-4 1-10 0,4 1-12 0,-4-3-11 16,4 3-13-16,-2 0-12 0,2 0-12 0,-4 0-15 0,1 0-9 0,0 3-8 0,1-2-5 15,-3 1-1-15,-1 1-1 0,1 3 4 0,-1-1 2 0,-3 2 4 16,0-2 3-16,0 2 4 0,0 1 4 0,-2 0 3 0,-2-1 2 0,1 2 3 0,0 0 1 15,-2 1 1-15,-1-1-1 0,2 2 1 0,1-2 0 0,-6 1 0 16,3 1 0-16,-2-2 0 0,0 0 0 0,0 0 0 0,0-2-2 0,-2 2 2 16,3-3 0-16,0 0 0 0,-2-1 0 0,2 2 2 0,-1-5 0 15,2 2 0-15,0 1 0 0,2-4 0 0,0-1-1 0,1 0 0 0,3 0 0 16,0 0 0-16,-1-1 2 0,3-2-1 0,1 1 0 0,1-2 0 0,-1-1-1 16,4 1-2-16,0-3-4 0,1 3-3 0,2-5-4 0,0 3-4 0,0-3-4 15,5 0-2-15,-4 0-5 0,5-1-3 0,0 1-4 0,2-2-3 0,2-1-2 16,1 1-3-16,-1 1 1 0,0-1 1 0,1 2 2 0,4-2 6 15,-4 2 3-15,1 0 7 0,1 3 4 0,-2-5 6 0,-1 5 7 0,2 0 7 16,-2 0 5-16,0 3 7 0,2 0 3 0,-4-1 2 0,1 4 2 0,-3-2 1 16,1 2 2-16,-1 0-1 0,2 2 2 0,-2 0-1 0,0 0 1 15,0 1-3-15,1 3 0 0,-1-3-2 0,-1 4-1 0,4-2-2 0,-3 4-1 16,-1-3 1-16,1 4 0 0,3-3 0 0,-3 2-1 0,1 0 1 0,1 0 0 16,-2 1 1-16,4 2-2 0,-1-3 0 0,-2 2-3 0,2-2-3 0,1 0-5 15,-3-1-6-15,3 1-5 0,-1 0-3 0,1-2-6 0,-3 0-3 0,3 0-5 16,0-2-5-16,2 4-4 0,-2-7-5 0,0 5-1 0,0-5-2 0,2 1 0 15,1-2-1-15,-2-1 1 0,-1 0 3 0,5 0 3 0,-4-4 4 0,4 4 4 16,-4-5 7-16,1 1 6 0,2-1 6 0,-1-1 6 0,-1 0 6 16,-1-1 5-16,2-2 4 0,-1 0 6 0,-2 0 7 0,0 0 8 0,-3-2 7 15,2 1 8-15,-4-4 5 0,1 2 4 0,-1 1 6 0,-4 0 4 16,2 0 1-16,-3 1 1 0,-3-1 0 0,2 1-4 0,-1 1-5 0,-2 2-7 16,-1-2-7-16,0 2-6 0,0 2-10 0,0 0-7 0,-1-1-8 0,-3 3-8 15,2-1-10-15,-3 0-5 0,-5 4-7 0,4 0-7 0,-3 0-12 0,-2 0-19 16,-3 4-25-16,-1 0-31 0,-2-1-35 0,-1 3-61 0,-4 1-74 0,1 2-95 15,-3-3-108-15,-1 5-54 0,-2-2-31 0,-1 1-16 0</inkml:trace>
  <inkml:trace contextRef="#ctx0" brushRef="#br0" timeOffset="54281.1404">27683 864 405 0,'-1'-2'507'0,"-4"2"-3"16,1 0-105-16,0 0-153 0,2 0-98 0,0 2-69 0,-3 0-42 0,4-1-28 0,-3 2-14 0,2 0-4 0,-1-2-3 15,2 5-3-15,-4-3 1 0,4 5 1 0,-1-3 3 0,0 3 1 0,-3 1 0 16,4 0 1-16,-1 2 2 0,0-1 2 0,-3 1 2 0,2-1 0 16,1-1-2-16,0 2-3 0,-1-1-7 0,2 2-5 0,-1-3-7 15,-1-1-8-15,3 2-7 0,-1-2-11 0,1-2-11 0,0 1-12 0,0-1-14 16,0-1-16-16,0 1-11 0,0-3-9 0,0 1-1 0,0-1 3 0,0-3-7 16,0 0-8-16,0 0-20 0,0 0-22 0,0 0-15 0,0 0-11 0</inkml:trace>
  <inkml:trace contextRef="#ctx0" brushRef="#br0" timeOffset="54487.4708">27649 887 312 0,'1'-4'300'0,"-1"3"-41"15,0 1-30-15,0 0-29 0,0 0-27 0,0 0-20 0,0 0-19 0,0 0-18 16,0 0-17-16,0 0-15 0,0 0-13 0,0 0-11 0,5 1-11 16,-3 1-9-16,1 0-10 0,2 2-6 0,0-3-6 0,0 3-5 15,2 0 0-15,-3-1-1 0,5-2 0 0,-1 3 1 0,2 1-1 16,-2 1-1-16,0-3 0 0,2 3-2 0,0-1-2 0,-1-1-1 0,4 2-3 15,-3-2-5-15,0 1-7 0,0-1-10 0,0 1-11 0,-1-2-13 16,1 1-12-16,2 0-17 0,-2-3-20 0,-1 3-16 0,1 0-14 16,-2-3-17-16,2 1-22 0,-2-2-16 0,0 2-13 0,1-2-9 15,-4 0-8-15,4 0-4 0,-2-2 2 0,-1 0-15 0</inkml:trace>
  <inkml:trace contextRef="#ctx0" brushRef="#br0" timeOffset="54686.1383">27951 846 389 0,'-1'-5'389'0,"-4"1"-46"0,3-1-53 0,0 0-39 16,1 4-32-16,-4-2-32 0,5 0-28 0,-2 1-25 0,2 2-22 0,0 0-18 16,0 0-18-16,0 0-15 0,0 0-16 0,-2 0-13 0,-1 2-13 15,3 1-11-15,-1-3-12 0,1 3-4 0,0 0-4 0,0 0 1 16,0 3 3-16,0-1 3 0,0 1 6 0,-2 2 4 0,2-3 2 16,0 4 1-16,-2 0 1 0,0 0 1 0,0 0 2 0,2 1-1 15,-2 1-1-15,0 3-8 0,1-4-15 0,-2 3-14 0,1-1-18 0,-2 1-35 16,0 0-42-16,0 2-49 0,-1-3-50 0,2 0-84 0,-3 1-102 0,2-1-61 15,-2-1-39-15</inkml:trace>
  <inkml:trace contextRef="#ctx0" brushRef="#br0" timeOffset="55316.0826">28901 772 347 0,'-1'-1'563'0,"1"-2"-2"0,-5 2-83 0,5 1-125 0,-1 0-104 0,1 0-96 0,-5 0-55 0,4 0-37 0,-2 1-22 0,-1 2-15 0,2-2-14 0,-2 3-14 16,3-1-6-16,-4 1-7 0,1 1-2 0,3 0-1 0,-4 3 1 16,1 1 1-16,1-1 0 0,-1 1 0 0,-1 2 0 0,1 0 2 15,3 1 0-15,-4 0 1 0,-1-2-3 0,2 1-3 0,3-1-2 0,-2 2-5 16,1-1-5-16,-2-2-5 0,3 2-5 0,1-4-4 0,-3 0-3 16,1-2 0-16,2 1 1 0,0-1 8 0,0-1 2 0,0-3 5 15,0 1 1-15,0-2 5 0,0 0 0 0,0 0 0 0,0 0 2 16,2-3 3-16,1-1 4 0,-3 0 4 0,1-1 3 0,-1-2 3 0,3 0-1 15,-2 0-5-15,-1-4 0 0,2 2-1 0,1-2 0 0,-3-1 1 16,1 4 6-16,-1-3 7 0,3 0 10 0,-2 3 7 0,-1-1 4 16,5 1 2-16,-5 0 2 0,1-1 0 0,-1 4 1 0,3 1 0 15,-3-1-3-15,2 1-2 0,-2 1-5 0,0 2-8 0,1-1-7 0,-1 2-8 16,0 0-7-16,0 0-6 0,0 2-4 0,4-2-2 0,-2 3-1 16,1-2-1-16,1 3 1 0,-1 1 2 0,1-2 0 0,1 3-2 0,0-1-3 15,0 1-4-15,0-2-6 0,1 2-9 0,3 2-14 16,-3-3-18-16,-1 0-22 0,1 0-24 0,3 1-24 0,-3-3-23 0,2 1-34 15,1-1-40-15,-1-1-49 0</inkml:trace>
  <inkml:trace contextRef="#ctx0" brushRef="#br0" timeOffset="55497.0244">29064 799 360 0,'-3'-4'415'15,"2"2"-55"-15,-4 1-67 0,4-1-58 0,-2 0-52 0,1 2-42 0,-2 0-30 16,4 0-25-16,0 0-17 0,-1 0-15 0,1 2-10 0,-5 0-10 15,5-1-11-15,0 3-5 0,0 0-7 0,0-1-2 0,0 3 0 16,0-2 0-16,0 5 2 0,0-3-1 0,0 2-4 0,0 1-3 16,0 0-9-16,-1 0-6 0,1 1-9 0,-3-1-15 0,3 2-16 15,-1-1-22-15,1 3-18 0,0 1-35 0,0-6-41 0,0 4-78 0,0 0-97 16,0-2-67-16,-2 1-51 0</inkml:trace>
  <inkml:trace contextRef="#ctx0" brushRef="#br0" timeOffset="55984.1186">29694 810 542 0,'0'-4'577'16,"0"2"-2"-16,0 2-5 0,0 0-123 0,0 0-185 0,0 0-105 16,0 0-63-16,-4 0-35 0,2 0-20 0,0 2-15 0,0 0-9 15,-3 1-10-15,2 0-11 0,-1 1-4 0,0 4-3 0,0-2 0 0,-2 0-3 16,1 2-1-16,0 3 2 0,-3-2-2 0,1-1 0 0,0 5 0 16,-2-2 1-16,4-1-2 0,-3 4-3 0,0-3-5 0,-1 1-3 15,3-1-4-15,1-1-3 0,-3-1-4 0,4 0-4 0,0 0-6 16,-1-4-4-16,2 3 0 0,1-2 1 0,-3-1-1 0,5-1-1 0,-1-2 1 15,1-2 4-15,0 0 1 0,0 0 1 0,0 0-1 0,1-2 0 16,-1-2 2-16,5-1 2 0,-3 0 3 0,0 1 5 0,-1-5 1 16,4 1 0-16,-4-1 3 0,4 0 3 0,-3 1 4 0,1-1 4 0,4-3 7 15,-4 1 10-15,2 0 10 0,-4 2 7 0,2 1 10 0,-2-1 7 16,4 1 7-16,-4 3 6 0,2 0 4 0,-1 2 1 0,-2-1 2 16,2 0 2-16,-2 3-1 0,2 1-4 0,-2 0-7 0,0 0-9 15,0 0-5-15,0 0-3 0,1 0-7 0,-1 1-6 0,3 1-3 16,-1 0-5-16,0 2-1 0,0-1 0 0,2 2 1 0,-1-1 0 15,2 1 0-15,0-1 2 0,0 1-4 0,0 2-4 0,2-2-7 0,-1 0-9 16,0 1-10-16,1 2-13 0,0-2-18 0,3 0-21 0,-1 0-21 16,0 0-19-16,1-3-26 0,0 0-24 0,0 1-37 0,2-2-41 15,-2-1-61-15,0-1-70 0,1 0-39 0</inkml:trace>
  <inkml:trace contextRef="#ctx0" brushRef="#br0" timeOffset="56164.3975">29854 814 259 0,'-3'-3'499'0,"0"2"-56"16,1-3-82-16,0 4-76 0,-3-2-75 0,2 2-52 16,3 0-40-16,0 0-25 0,-2 2-15 0,2-2-13 0,-2 4-12 0,-1-1-11 15,3-2-11-15,0 5-6 0,0 0-6 0,0 0-3 0,0 3-3 16,0-3-2-16,0 4 0 0,0-1-2 0,0 1-2 0,0 1-7 16,0 2-11-16,-1 0-14 0,-1-1-15 0,2 0-32 0,-2 2-39 15,2-1-50-15,-2 0-55 0,0 1-84 0,2 1-98 0,-2 0-61 0,-3-3-41 16</inkml:trace>
  <inkml:trace contextRef="#ctx0" brushRef="#br0" timeOffset="56730.4131">30806 788 346 0,'-1'0'522'0,"-2"2"2"16,0 0-96-16,0-1-147 0,2 1-93 0,-4 0-67 0,4 2-37 0,-3-1-25 16,1-1-10-16,0 3-7 0,-1 1-3 0,-1 0-4 0,4 3-8 15,-4 0-9-15,0-1-7 0,0 4-3 0,0-2-3 0,-1 1 1 16,1 1 0-16,0 1-2 0,-4 2-1 0,3-1-1 0,1 1-2 16,-1-3 0-16,0-2-2 0,-3 3 2 0,5-1 0 0,-2-1 2 15,2 1-2-15,0-4 1 0,1 0-1 0,0-1-1 0,1-1-2 0,-2-2-1 16,4 0 3-16,-1-2 5 0,1-2 2 0,0 0 1 0,0 0-2 15,0-2 1-15,0-2-2 0,1 0-1 0,-1-2 0 0,4-1 3 0,-2-4 0 16,1 2 2-16,-2-5 1 0,3 4 2 0,1-2-5 0,-2-3-8 16,1 1-4-16,0 1-1 0,2-1 2 0,0-1 1 0,-2 1 4 15,2 1 5-15,-2 3 2 0,1-1 2 0,-1 2 2 0,-1 2 4 16,1-1 1-16,-1 2 4 0,-2 1-1 0,4 1 1 0,-4 1 0 16,1 1 0-16,2 1 0 0,0 1-4 0,1 1-2 0,-1 1-3 0,2 1-3 15,0 3-5-15,-1-3-4 0,1 6-3 0,4-4-2 0,0 2-1 16,0 2 2-16,0-1 1 0,0 0 2 0,1 1-1 0,0 0-4 15,2 2-4-15,-1-1-9 0,-1 1-11 0,2 0-12 0,0 1-15 16,0-3-14-16,-1-1-12 0,-1 1-24 0,4 0-29 0,-4-2-19 16,3 0-18-16,-2-1-27 0,2 0-28 0,-2-1-39 0,1-4-41 0,-2 2-53 15,1-3-58-15</inkml:trace>
  <inkml:trace contextRef="#ctx0" brushRef="#br0" timeOffset="56932.0464">31116 823 115 0,'-3'-5'515'0,"0"4"-7"0,-1-2-68 0,3 2-101 16,-1 1-78-16,-1 0-67 0,2 0-43 0,-3 0-31 0,2 1-22 15,-1-1-17-15,3 4-16 0,-1-2-14 0,-2 1-10 0,1 3-8 16,1-3-5-16,-2 6-4 0,2-4-5 0,-4 4-3 0,4-2-3 16,-2 4 0-16,2-2-1 0,-4 1 2 0,4 1-5 0,-4 2-8 0,4-1-9 15,-2 2-11-15,2 0-17 0,-4-2-22 0,4 2-29 0,-3 1-36 16,2 0-46-16,-2-1-52 0,0 1-90 0,-1-2-105 0,4 0-64 0,-4 0-45 15,1 0-18-15</inkml:trace>
  <inkml:trace contextRef="#ctx0" brushRef="#br0" timeOffset="57546.8517">32737 806 13 0,'0'-2'525'0,"0"-1"2"0,0 3-57 0,0 0-84 0,0 0-104 0,-1 0-114 0,1 0-64 0,0 0-40 0,0 0-20 16,-3 0-14-16,2 0-9 0,-2 1-7 0,1 1-6 0,1 2-8 0,-3-1-4 15,-1 0-2-15,1 6 0 0,-2-3 0 0,2 2 3 16,-2 1 2-16,-1 2 3 0,-2-2 5 0,2 3 3 0,-3-1 3 0,0 1 2 15,0 0 0-15,-3 2-2 0,1 1-2 0,1-3 0 0,1 0-4 16,-3 1 1-16,1-1-1 0,5 0 0 0,-6-3-2 0,6 2 1 0,-2-1 0 16,3-2 0-16,0-2 3 0,1 0 5 0,0-1 4 0,1-1 2 15,3-3 2-15,1 3 2 0,0-4 6 0,0 0 0 0,0 0-2 16,0-4-2-16,1 3-2 0,3-5-3 0,1 1-2 0,-2-2-4 16,4 0-5-16,0-4-7 0,2 2-7 0,1-5-5 0,0 2-1 15,1-2-5-15,1 1-8 0,1 0-1 0,3-2 1 0,-5 1 2 0,4-1 2 16,-4 2 3-16,4-1 2 0,-4 1 5 0,-1 3 5 0,0-1 7 15,0 2 6-15,-4-1 5 0,3 3 3 0,-3 1 1 0,-1 2-1 16,0 0-2-16,-4 2 0 0,2 2-2 0,-2 0 2 0,-1 0-1 16,0 0-2-16,2 2-1 0,1 2-3 0,-3 0-3 0,1 2-5 15,-1 3-3-15,2-1-1 0,1 1 0 0,-3 2 6 0,1 2 1 0,2-3 3 16,-2 2-8-16,4 0-5 0,-1 3-13 0,2-1-11 0,-2 0-14 16,2 0-17-16,-3-2-19 0,4 3-21 0,-1 0-22 0,1-3-22 0,2 0-24 15,-2 2-26-15,1-2-30 0,-2-3-34 0,3 1-44 0,-2-1-49 0,2-2-43 16,-4 1-39-16</inkml:trace>
  <inkml:trace contextRef="#ctx0" brushRef="#br0" timeOffset="57727.1363">32593 933 274 0,'-10'0'532'0,"4"0"8"0,1 0-76 0,-1 0-120 0,3 0-89 0,2 0-74 0,1 0-47 0,0 0-31 0,1 0-18 0,2 0-6 0,0 3-8 15,4 0-8-15,0 0-13 0,2-2-16 0,2 3-16 0,4-3-17 16,-2 2-19-16,5-2-20 0,3 1-27 0,0 0-30 0,1-2-48 16,4 0-58-16,0 0-99 0,3 0-121 0,-2-4-70 0,2 3-44 0,-2-3-21 15</inkml:trace>
  <inkml:trace contextRef="#ctx0" brushRef="#br0" timeOffset="58281.1972">33000 801 466 0,'-5'-2'540'0,"1"0"4"0,3 2-91 0,-5 0-139 0,3 0-91 0,2 0-69 0,-4 2-39 0,4 0-28 0,-2-1-12 0,1 1-9 16,-2 2-5-16,3 1-6 0,-4-1-6 0,4 2-6 0,-3 0-7 16,-1 3-7-16,0 0-5 0,0 1-5 0,-1 0-1 0,1 1-1 0,0 2-1 15,0-1-2-15,-1 1-6 0,-3 2-7 0,3-3-11 0,-2 2-10 16,1 1-15-16,-2-1-17 0,2 3-30 0,-2-2-36 0,2 0-48 0,-3-1-55 16,1 1-94-16,2-3-115 0,-2 1-68 0,2-1-45 0,-2 0-21 0</inkml:trace>
  <inkml:trace contextRef="#ctx0" brushRef="#br0" timeOffset="58914.455">34352 707 371 0,'0'0'466'0,"-2"-2"-55"0,2 0-69 0,0 2-80 0,-1 0-53 0,1 0-45 0,0 0-24 0,0 0-14 0,-3 0-11 16,1 0-10-16,1 0-14 0,-4 2-13 0,3 0-15 0,0-2-15 15,1 2-11-15,-4 0-11 0,3 1-7 0,0-1-3 0,1 2-2 0,-6-1 2 16,3 2-2-16,0 0-3 0,3 1-3 0,-6 2-3 0,4 1 0 16,-4-2-1-16,4 2 2 0,-4 2 1 0,3-2-3 0,-1 0-3 15,0 1-6-15,-3 2-8 0,4-3-6 0,-4 2-7 0,4-1-8 16,-2 1-11-16,2-1-14 0,0-1-15 0,-2 2-16 0,2-2-15 16,-1-2-22-16,1 0-25 0,1-2-17 0,1 1-12 0,0-1-19 15,2-5-23-15,0 0-31 0,0 0-36 0,0 0-47 0,0 0-51 0</inkml:trace>
  <inkml:trace contextRef="#ctx0" brushRef="#br0" timeOffset="59080.3666">34280 792 200 0,'0'-4'409'0,"2"-1"-45"15,-2 1-48-15,0 1-48 0,0 1-38 0,0 2-31 0,0 0-31 16,0 0-32-16,0 0-26 0,0 0-21 0,0 0-18 0,0 0-16 16,0 2-13-16,2 1-13 0,1-1-11 0,0 1-8 0,-1 1-6 0,3 0-6 15,-2 1-2-15,4 0-6 0,-2 1-6 0,1 0-8 0,2 3-10 16,-1-3-16-16,0 2-28 0,2-2-34 0,1 0-39 0,0 2-40 0,0-3-69 15,-1 3-82-15,1-4-63 0,3 2-53 0,-3-1-28 16</inkml:trace>
  <inkml:trace contextRef="#ctx0" brushRef="#br0" timeOffset="59288.4281">34546 759 191 0,'-1'-3'524'0,"-4"0"4"15,4-2-84-15,1 4-124 0,-3-4-90 0,1 5-68 0,2 0-40 0,0 0-28 16,0 0-16-16,0 0-12 0,0 0-11 0,-2 3-12 0,0-1-10 16,1 2-10-16,1-2-4 0,-3 1-4 0,1 3-3 0,2-1-1 0,-2 0-1 15,2 2-1-15,-2-2 1 0,1 4 2 0,-2 0 1 0,1 0-1 16,1 3-2-16,-3-3-3 0,-1 2-9 0,4 3-11 0,-4-1-12 16,0-1-13-16,0 0-25 0,0 1-31 0,-1-1-38 0,1 2-39 15,0 0-82-15,0-4-100 0,0 1-78 0,0 2-64 0,1-4-31 0</inkml:trace>
  <inkml:trace contextRef="#ctx0" brushRef="#br0" timeOffset="59898.911">35477 696 497 0,'2'-3'538'0,"-2"-1"-48"0,1 1-78 0,2-1-87 0,-3 3-92 0,0-2-54 0,0 3-34 16,0 0-20-16,0 0-13 0,0 0-13 0,0 0-13 0,0 0-15 0,-3 0-15 16,2 0-13-16,-4 3-15 0,4-3-13 0,-2 1-10 0,2 3-6 15,-4-3-5-15,2 3-3 0,-1-1-1 0,0 3-1 0,-1-1-2 0,0 1 3 16,0 1 1-16,0-1 3 0,-1 3 1 0,-3 0 5 0,3 2 3 15,-1-1 1-15,-2 1-5 0,4-1-4 0,-5 1-4 0,4 0-5 16,-3 0-8-16,3-1-6 0,1 1-9 0,-1-2-11 0,0 1-11 16,2-1-13-16,0-2-15 0,-2-2-10 0,4 0-13 0,-1-1-3 0,2 0-3 15,1-1-3-15,0-3-7 0,0 0-8 0,0 0-9 0,1-2-4 16,4 1-4-16,-4-3 3 0,4-1 7 0,-1 1 8 0,2-1 10 0,-2-2 10 16,2-2 7-16,-2 1 8 0,2 0 6 0,-2-1 12 0,2 0 16 15,-2-1 26-15,2 1 29 0,0-2 27 0,-2 2 27 0,2 2 20 0,-5 1 18 16,4-2 15-16,-1 1 14 0,-3 2 11 0,4 1 8 0,-4-1 5 15,-1 0 5-15,3 4-1 0,-2-2-6 0,-1 3-12 0,0 0-14 0,0 0-14 16,0 0-17-16,0 0-11 0,0 0-13 0,0 3-11 0,3-2-8 16,-1 1-8-16,-1 1-7 0,2 3-7 0,1-1-4 0,-1-1-1 0,2 2 0 15,0 2 0-15,0-2-3 0,0 1-6 0,1 1-11 0,3-1-14 16,-3 0-16-16,4 0-20 0,0 0-21 0,-3 0-23 0,3 1-25 16,0-2-29-16,0-1-29 0,5-2-44 0,-5 3-51 0,1-3-59 15,-1 0-62-15</inkml:trace>
  <inkml:trace contextRef="#ctx0" brushRef="#br0" timeOffset="60089.3971">35701 707 201 0,'-5'-4'476'0,"2"3"-54"16,-1 1-78-16,0-2-75 0,-1 0-72 0,1 2-49 0,3 0-35 16,-4 2-23-16,4 0-15 0,-3-1-11 0,-1 1-8 0,2 2-7 15,-1 1-5-15,0-1-3 0,-2 1 0 0,2 2-2 0,-2 0-2 0,2 3-2 16,-2-1-2-16,1 0-3 0,0 0-4 0,-1 1-10 0,0-1-14 15,0 4-14-15,-1-2-12 0,1 1-20 0,2 0-22 0,-2 0-31 0,3-1-33 16,-4-1-53-16,6 1-59 0,-4 0-84 0,1-3-97 0,3 1-53 16,1 0-30-16</inkml:trace>
  <inkml:trace contextRef="#ctx0" brushRef="#br0" timeOffset="60452.2424">36763 638 415 0,'2'0'526'0,"3"0"-44"0,-5 0-72 16,0 0-83-16,0 0-95 0,0 0-53 0,0 0-37 0,0 0-24 16,-3 0-15-16,1 2-15 0,2 1-12 0,-4-3-13 0,3 3-13 15,-2 0-9-15,1 0-11 0,1 0-7 0,-3 0-6 0,-1 2-7 0,1-1-7 16,0 2-3-16,1 2-2 0,-3-3 0 0,2 3 2 0,-2 0 1 16,-1 1 2-16,4 0 3 0,-6-1-1 0,3 3-2 0,1 1-7 0,0-1-6 15,0-1-7-15,0 1-9 0,-1-2-11 0,1 1-11 0,0-1-12 16,0 0-17-16,0 0-23 0,4 0-21 0,-3-1-19 0,-1-1-21 15,4-2-19-15,-2-1-13 0,1 0-6 0,2-4-26 0,0 0-34 0,0 0-52 16,0 0-62-16,0 0-32 0</inkml:trace>
  <inkml:trace contextRef="#ctx0" brushRef="#br0" timeOffset="60631.1714">36724 646 451 0,'0'0'429'0,"0"0"-58"0,0 0-74 0,0 3-81 0,0 0-50 15,0 0-33-15,0 0-22 0,0 2-15 0,1-1-10 0,2 2-6 0,-2-1-7 16,1 1-6-16,1 1-8 0,0 0-6 0,1 0-8 0,0 2-9 16,1-2-6-16,-1 2-8 0,2 0-11 0,-3 0-13 0,5-1-17 0,-2 1-18 15,0-2-25-15,1 2-28 0,0-2-28 0,2-2-31 0,-2 3-44 16,3-5-55-16,-1 1-73 0,1-2-87 0,0 1-50 0,0-3-33 0</inkml:trace>
  <inkml:trace contextRef="#ctx0" brushRef="#br0" timeOffset="60817.0743">36986 617 133 0,'-9'-2'506'0,"8"2"7"0,-3 0-57 0,-1 0-84 0,1 2-93 16,1-2-96-16,-1 4-53 0,-1-1-33 0,4-1-17 0,-3 3-9 16,-1 1-4-16,4 0-1 0,-3 3-6 0,-1 2-7 0,-1-2-5 15,2 1-9-15,3 1-9 0,-5 1-8 0,2 3-13 0,-2-2-14 0,2 2-20 16,-2 0-22-16,0 1-38 0,-3-2-47 0,1 3-60 0,0-1-70 15,-2 1-89-15,0 1-97 0,-1-5-56 0,-4 4-37 0,4-1-17 0</inkml:trace>
  <inkml:trace contextRef="#ctx0" brushRef="#br0" timeOffset="61764.5147">26742 779 389 0,'-4'0'358'0,"2"2"-103"0,-2 0-80 0,3-1-67 0,-1 1-41 0,-1 0-28 0,2 2-13 16,-4-1-6-16,1 3-3 0,3-3-1 0,-4 3 0 0,1-2 3 15,0 5 3-15,1-3 5 0,-1 3 1 0,-1-1 1 0,1 3-2 16,1-2 0-16,-1-1-3 0,-1 1-1 0,1 0-4 0,3 0-3 0,-4 0-6 16,1 0-5-16,1 0-8 0,0-1-12 0,2 1-15 0,-4-2-17 15,4 1-20-15,-3-4-18 0,1 0-17 0,1 1-17 0,-2-1-21 16,4-4-26-16,0 0-39 0,0 0-49 0,0 0-48 0</inkml:trace>
  <inkml:trace contextRef="#ctx0" brushRef="#br0" timeOffset="61946.8435">26746 792 313 0,'0'0'403'0,"0"0"-57"0,0 0-85 15,0 1-97-15,2-1-61 0,1 2-41 0,-2 0-22 0,4 2-13 16,-4-3-6-16,2 1-1 0,0 2-2 0,1-1-2 0,0 0-1 16,2 1-2-16,-2 1 1 0,2 1 0 0,0 0 1 0,3 0-1 15,1-1-1-15,-5 2-6 0,6-2-13 0,-4 1-14 0,1 0-17 16,3-2-17-16,-1 4-25 0,-3-3-27 0,1-1-28 0,3 1-29 0,-3-1-32 15,-1-3-32-15,4 1-62 0,-1-1-75 0</inkml:trace>
  <inkml:trace contextRef="#ctx0" brushRef="#br0" timeOffset="62133.699">27051 682 268 0,'-5'-1'516'0,"1"-3"-1"0,2 4-83 0,1-2-124 0,-2 2-90 15,2 0-72-15,-4 0-46 0,5 2-34 0,-1-2-19 0,-2 4-14 16,3-3-12-16,-1 3-7 0,1-1-3 0,-2 2 0 0,-1 1-1 0,3 1 1 16,-1 0-2-16,-2 2-2 0,2 1 1 0,-1 4 2 0,-1-2-3 15,2 3-7-15,-4-1-14 0,1 4-18 0,-2-1-33 0,2 3-41 16,-2-1-62-16,1 1-72 0,-4 1-91 0,0 3-99 0,1 0-54 0,-3-3-31 16</inkml:trace>
  <inkml:trace contextRef="#ctx0" brushRef="#br0" timeOffset="68414.0232">6417 9792 106 0,'-3'-3'286'0,"3"3"-41"0,-1 0-18 0,-2-2-29 0,3 2-31 0,0 0-21 0,0 0-14 0,0 0-8 0,0 0-6 0,0 0-4 16,0 0-4-16,0 0-6 0,0 0-5 0,0 0-6 0,-2 0-9 15,1 0-10-15,1 0-12 0,-3 2-9 0,3-2-8 0,-1 0-6 0,-2 3-5 16,3-3-2-16,-2 1-4 0,2-1-1 0,0 0-1 0,-1 2-2 15,1-2 0-15,0 0-1 0,0 0-2 0,0 0 1 0,0 0 4 16,0 0 2-16,0 0 1 0,0 0-2 0,0 0-3 0,0 0-1 16,1 3-4-16,1-3-4 0,1 0-5 0,-2 0-2 0,3 0-2 0,1 0 0 15,-1 0 0-15,3 0 0 0,-1-3 1 0,4 3 0 0,3-2 1 16,0 1 1-16,3 1 0 0,4-3 2 0,0 1 2 0,5-1 3 0,2 0 2 16,-1 0 0-16,6-2 0 0,1 1-2 0,0 1-3 0,3-3-1 15,0 3-3-15,0-2-3 0,3 1-1 0,0-1-3 0,-3 1-3 0,3 1-3 16,1-1-3-16,-1 1-2 0,0-1-2 0,0 2-3 0,2 1-1 0,-3-3 2 15,0 3 1-15,1 1 1 0,-2-3 1 0,1 2 2 0,-1 1 2 16,2-2 1-16,-3 0 3 0,0 2 2 0,2 0 2 0,0 0 3 16,-2-1 1-16,0 1 3 0,2 0 3 0,-4-3 0 0,3 3 0 0,0 0 1 15,-2-2-2-15,2 2 0 0,-1-1-1 0,0 1-1 0,0-3 0 16,0 3 0-16,-1 0-1 0,1 0-1 0,0-2-2 0,-3 2-1 16,3-3-1-16,-1 2 0 0,-4 1-2 0,1-3-1 0,0 1-1 0,-2 2 0 15,2 0-2-15,-3 0 0 0,-2 0-2 0,-1 0 0 0,0 0-1 16,0 0 2-16,-2 0-2 0,-2 0 0 0,1 0 2 0,-3 0-2 0,-1 0 1 15,1 0-1-15,0 0-1 0,-4 0 2 0,3 0-1 0,-5 0 0 16,2 0 1-16,-3 0-1 0,2 0 2 0,-4 0-1 0,2 2 2 0,0 1-1 16,0-3 1-16,-3 1 1 0,2-1 0 0,-1 3-1 0,2-3 2 15,0 0 1-15,0 0-1 0,-1 2 0 0,-1-2 0 0,6 0 0 16,-5 0 1-16,4 0 1 0,0 0 0 0,-2 0 1 0,2 0 2 0,1 0-1 16,2 0 1-16,-2 0 1 0,2 0-1 0,1 0 2 0,0 0 1 15,-1-2 1-15,4 2 0 0,-3-3-1 0,2 3 1 0,2-1-1 0,-2 1 0 16,2 0-2-16,-2 0 0 0,1 0-1 0,0 0 0 0,-1 0-1 15,2 0 1-15,-2 0-2 0,0 0 0 0,-1 0 0 0,2 0 1 0,-3 0-1 16,2 0 0-16,-2 0 0 0,0 0 1 0,0 0-1 0,-2 0 0 16,2 0 0-16,0 0 1 0,-2 0-1 0,0 0 0 0,0 0 0 15,0 0 1-15,0 0-1 0,0 0 0 0,-2 0 1 0,4 0 1 0,-4-3-2 16,3 1 0-16,-2 2 1 0,3 0-1 0,-2-3 0 0,2 3-1 16,-2-2 0-16,3 2 0 0,0-1-1 0,-3-2-1 0,5 0 0 0,-3 1 0 15,-1 1 0-15,1-2-1 0,3 0-1 0,-4 2 0 0,5-1 0 16,-4 0-1-16,2 2 1 0,1-2-2 0,-4 0 1 0,4 2-1 0,-2-1 1 15,0-1-2-15,0 2 1 0,-1-2-2 0,1 0 0 0,-1 2-2 16,1-2 1-16,-2 2 0 0,0 0 1 0,4 0 1 0,-3 0 0 0,-1 0 2 16,1 0 0-16,0 0 3 0,3 0 2 0,-4 0 1 0,1 0 0 15,0 0 0-15,0 0 3 0,2 2 0 0,-2-2 2 0,-1 0 1 16,1 2 0-16,-1 0-2 0,0-2 1 0,1 2 1 0,-3-2-1 16,3 1 0-16,-1-1-1 0,-2 0 1 0,4 2 0 0,-3-2 0 0,0 2-1 15,2-2 0-15,-3 0 0 0,3 0-1 0,0 0 0 0,-1 0-1 16,-2 0 1-16,4 0-1 0,-3 0 1 0,1 0-2 0,1 0 0 0,1 0 1 15,0 0-2-15,-1 0 0 0,-1 0 2 0,3 0-2 0,-2 0 0 16,0-2-1-16,0 0 0 0,0 2 1 0,0 0-2 0,-1-1 0 16,0 1 1-16,-2 0 0 0,2-2-1 0,-2 2 0 0,2 0 0 0,-3 0-1 15,0 0 0-15,2 0 1 0,-2 0-2 0,0 0 4 0,0 0-2 16,0-2-2-16,0 2 2 0,-2-2 0 0,5 2-1 0,-5-2 0 0,3 2 0 16,-1 0 0-16,0-1 0 0,-3-1 0 0,4 2-2 0,-1-2 0 15,-1 0 1-15,0 2 0 0,-1-2-1 0,0 1 0 0,-2 1 0 0,0 0-1 16,0 0 2-16,0-2 1 0,0 2 1 0,-2 0 3 0,-2 0 3 15,2-2 2-15,0 2 2 0,-2 0 2 0,-2 0 4 0,0 0 2 16,0 0 2-16,-2 0 4 0,2-2 3 0,-2 2 2 0,1 0 1 0,-4-1 2 16,3 1-1-16,-4 0 0 0,2 0-2 0,-2 0 0 0,0 0-1 15,0 0-1-15,0 0-1 0,0 0-1 0,0 0-1 0,0 0-2 16,0 0-5-16,0 0-7 0,0 0-9 0,0 0-10 0,0 0-11 0,-2-2-15 16,2 0-20-16,-2 2-26 0,0-1-29 0,1-3-33 0,-2 2-49 15,1-1-59-15,1-2-95 0,-4 1-112 0,1-1-66 0,-2-1-43 0,-4 1-19 16</inkml:trace>
  <inkml:trace contextRef="#ctx0" brushRef="#br0" timeOffset="69446.9911">11924 8825 173 0,'-5'-7'309'0,"1"0"-55"0,0-2-49 0,-2 1-28 0,0-1-17 0,0 3-11 0,-2-3-5 0,1-1-7 0,-2 1-7 0,-1 0-8 16,0-2-7-16,-2 1-9 0,1 1-10 0,-2-3-12 0,0 1-11 0,-2-1-9 15,-3 2-6-15,2-1-8 0,0-2-4 0,-4 1-7 0,0 1-8 16,-2-1-6-16,0-2-6 0,-4 2-4 0,-1 1-4 0,0-1-3 16,-3 0-2-16,-2 0-1 0,0 0-2 0,-4 1 0 0,2-1-3 15,-4 0-4-15,-1 2-1 0,0-1-4 0,-1 1-3 0,-2-2-1 0,0 4-2 16,-1-4-1-16,1 3-2 0,-1 0-2 0,1 2-2 0,-2-2-3 0,0 4-2 15,0-2 0-15,2 1 2 0,-3 1 2 0,3 1 1 0,-1 3 2 16,-2-1 2-16,4 2 1 0,-4 2 1 0,3-1 3 0,-1 3 3 0,-2 1 2 16,-1 1 2-16,4 1 4 0,-4 2 4 0,0 0 3 0,0 0 0 15,0 2 1-15,0 2 0 0,-2 1 0 0,5 0 4 0,-3 0 2 0,0 2 0 16,-1 3 2-16,3-1 0 0,-2 1 1 0,4 1-1 16,0 2 0-16,2-1-1 0,0 3 0 0,2-1-2 0,2 0 1 0,0 2 3 15,4-3 0-15,-1 5-1 0,2-1-1 0,3-1-2 0,-1 2-1 16,6-3 0-16,-3 5-1 0,6-3-1 0,0 1-1 0,0-1 0 0,2 4-2 15,4-1 0-15,-2-1-4 0,3 1-3 0,3 2-2 0,1-2 1 0,-1 1 1 16,3 1 3-16,2-1 0 0,0 3 1 0,4-3 3 0,-1 0 1 16,2 3 3-16,3-2 1 0,0 0 2 0,3 1 1 0,2-1 4 0,0 0 2 15,2-1 1-15,1 0 1 0,2 0-1 0,3 0 0 0,0-1 2 16,4-1 0-16,0 1 1 0,2 0 0 0,4-3 1 0,0 3-1 0,4-5 2 16,0-1-1-16,2 2-1 0,4-2 0 0,2-2-1 15,2-1 0-15,2-2-2 0,2 0-1 0,0-1-2 0,4-4-2 0,0 0-4 0,2-5-3 16,1 1-4-16,-2 0-3 0,3 0-6 0,2-7-6 0,0 2-4 15,2-2-1-15,2 1 0 0,-2-3 1 0,3-3-2 0,0 1 0 16,3-2-2-16,0 2-1 0,0-7-2 0,3 4 0 0,-2-4-1 16,2 1 1-16,0-3 3 0,1 0 3 0,-1-1 0 0,0-1-3 0,4-2-6 15,-4 0-4-15,0 0-5 0,0 0-5 0,-2-2-6 0,1 0-8 16,-2 0-4-16,-2-2-4 0,2-1-2 0,-2 1-1 0,-2-2 0 16,0 1 1-16,0-2 2 0,-2-2 2 0,-2 0 4 0,0 1 2 0,0-2 6 15,-2 2 7-15,-1-2 7 0,-4-2 8 0,0 0 9 0,0 0 10 0,-2-1 6 16,-2 0 5-16,-1-3 5 0,-2 2 4 0,-1 2 4 0,-3-3 7 15,0 0 8-15,-3 0 10 0,-1 0 6 0,-3 0 2 0,-2 0 7 16,-2 0 4-16,-1 0 3 0,-5 0 5 0,-2 0 3 0,-1-3 3 0,-3 3 2 16,-3-1-1-16,-1-1 0 0,-5-1-3 0,-1 0-1 0,-3 0-2 15,-3-1-2-15,-4-1-1 0,0 1 0 0,-5-2-4 0,-2 1-4 16,-5 4-6-16,-1-4-7 0,-6 3-8 0,0-2-6 0,-3 4-7 0,-1 0-7 16,-5 0-8-16,-1 0-12 0,-1 4-15 0,-4-1-13 0,-3 1-15 15,-1 3-14-15,-1 2-13 0,-3-1-12 0,1 3-12 0,-3 0-10 0,-1 4-8 16,-3 2-13-16,1 0-13 0,-2 2-15 0,0 2-17 0,0 3-24 15,0 0-30-15,0 4-48 0,1 1-54 0,-2 2-56 0,3 3-53 0,0 0-30 16</inkml:trace>
  <inkml:trace contextRef="#ctx0" brushRef="#br0" timeOffset="69996.9483">10703 8746 437 0,'-7'2'565'0,"1"-1"-1"0,1-1-6 0,0 0-113 0,4 0-164 0,-1-1-95 0,-1-1-61 0,3-2-28 0,0-1-14 0,0-1-8 0,0-1-3 0,3 2-4 16,0-4-6-16,3-1-10 0,1-1-10 0,3-1-10 0,-1-2-9 0,5 0-8 15,1-4-8-15,2 1-9 0,3-1-5 0,3-3-8 0,0-1-6 16,3-1-6-16,5-1-6 0,-1-1-5 0,2 1-4 0,2-5-5 0,2 1-6 16,0-1-8-16,3-4-11 0,-3 3-8 0,5-4-7 0,-1-1-8 15,0-2-7-15,-2 1-6 0,2-2-4 0,-2-2 0 0,-2-1-1 0,0 2 3 16,-2-3 4-16,-2 3 6 0,-2 0 6 0,-4-1 12 0,0 2 14 16,-4 2 15-16,-2 0 14 0,-6 2 15 0,-2 1 14 0,-4 3 13 15,-2 3 11-15,-6 0 7 0,0 1 6 0,-6 4 4 0,0 2 1 0,-4-1 2 16,-4 3 0-16,-3 2-2 0,-2 1-2 0,-1 1-6 0,-3 3-4 15,-2 1-5-15,-3 1-3 0,0 2-2 0,-1 1 1 0,0 3 2 0,-1-1 3 16,1 0 3-16,2 1 4 0,1 3 0 0,2-2 2 0,3 2 1 16,4 0-1-16,1 0-5 0,3 0-3 0,6 0-5 0,1 0-3 0,2 2-1 15,4-2-3-15,4 2-2 0,2-1-1 0,4 3-1 0,3 0 1 16,6 1-4-16,1 0 2 0,4 1 0 0,5 0-1 0,0 0 4 16,4 0 2-16,3 0 3 0,2 0-1 0,-1-1-2 0,3 1-2 15,-2 0-4-15,0 0-3 0,0 0-3 0,-2 0-3 0,-2-1-2 0,-1 2 0 0,-4 0-3 16,-1 1-1-16,-2-1 2 0,-4-1 0 0,-3 3 1 15,-2-3 0-15,-3 3 4 0,-4-1 4 0,-2 1 3 0,-4-2 7 0,0 2 4 16,-4 0 4-16,-4 0 3 0,0 1 1 0,-4 1-8 0,-3 1-13 16,-4 0-27-16,-3 2-33 0,0 1-34 0,-2 1-33 0,-1-1-49 0,-2 3-54 15,-1-1-78-15,4 1-91 0,-1 0-54 0,2 1-35 0</inkml:trace>
  <inkml:trace contextRef="#ctx0" brushRef="#br0" timeOffset="70913.1684">11817 6265 186 0,'0'-6'576'0,"0"-3"8"0,-1 3 6 0,-2 0-104 0,3 1-158 0,0 0-89 0,0 1-56 0,-2 0-29 0,2 3-15 0,0-1-15 0,0 0-8 0,0 2-13 0,0 0-14 0,0 0-16 0,0 0-16 0,0 0-18 16,0 0-17-16,0 0-14 0,0 0-13 0,0 2-6 0,2 1-5 15,-2 3-3-15,3-1-2 0,-2 2-2 0,3 0 0 0,-2 3-1 0,2 0 1 16,2 1 2-16,0 4 2 0,0-1 3 0,1 2 6 0,-2 0 1 16,1 2 0-16,2 2-4 0,0 0-7 0,1 0-5 0,-2 1-8 0,-1 2-8 15,2-2-9-15,-2 2-13 0,0 0-13 0,0 0-14 16,1-1-15-16,0 0-25 0,-1-2-27 0,0 1-24 0,-2-1-24 0,2-2-25 16,-2-2-25-16,0-1-21 0,-2 0-18 0,2-4-42 0,-4-2-51 0,2-3-34 15,-2 0-29-15</inkml:trace>
  <inkml:trace contextRef="#ctx0" brushRef="#br0" timeOffset="71513.4892">11771 6195 439 0,'-6'-26'520'0,"2"5"-16"0,2-2-82 16,-2 3-115-16,3 3-69 0,-2-1-49 0,3 3-33 0,0 0-26 0,0 1-17 16,3 3-14-16,-2 1-16 0,3-1-16 0,1 2-16 0,-2 1-15 15,5 2-14-15,0 0-14 0,2 0-13 0,0 3-11 0,4 1-8 0,1 0-9 16,0 2-1-16,1 2 2 0,0 0-1 0,3 1 0 0,-2 3 2 15,-1 0 2-15,3 3 2 0,-3 0 2 0,-1 3 2 0,0 2 2 0,-4 1 1 16,1 1 1-16,-2 2 1 0,-4-3 2 0,2 5 2 0,-3-1 2 16,-4 1 2-16,-1-1 2 0,0 4 0 0,-4-4 0 0,-2 1 0 0,0-1 0 15,-4-1 2-15,0 1-1 0,0-2 1 0,0 1 1 0,-4-2 0 16,2-2 2-16,0 0 2 0,-2-3 2 0,0-1-3 0,2-1-5 0,-2 2-3 16,4-6-4-16,-2 3-2 0,2-5-3 0,0 2-5 0,0 0-9 15,4-5-8-15,0 3-8 0,1-3-12 0,0-3-13 0,1 3-7 16,4-3-3-16,0 0-8 0,3-3-7 0,0 1-10 0,3 0-11 0,2-3-11 15,1 1-8-15,1 1-2 0,1-2 2 0,1 1 6 0,2-2 8 16,2 1 10-16,-1 2 12 0,0-3 7 0,1 3 6 0,-1 0 15 0,1 1 19 16,-1-2 23-16,0 3 25 0,-2-1 24 0,3 1 24 0,-3 1 19 15,-2 1 13-15,1 1 10 0,-2-2 6 0,0 3 7 0,0-1 9 0,-1 1 3 16,-2 0 3-16,1 0 0 0,-2 1-1 0,0-1-4 0,0 3-8 16,1-2-9-16,-4 1-12 0,3 1-7 0,-2 1-10 0,2-1-5 15,-2 1-4-15,2 0-6 0,-2 1-5 0,2-1-4 0,0 1-5 0,-2 0-5 16,0 1-5-16,-2 0-4 0,2 0-2 0,0 2-4 0,-2-1-1 15,-2 1-3-15,3-2-1 0,-2 0-2 0,-1 1 0 0,0 0-2 16,-1-2 0-16,-2 3 2 0,3-5 5 0,-2 2 4 0,-2 0 8 0,3-5 7 16,-2 3 10-16,1-2 10 0,-2 1 9 0,4-2 7 0,-4 0 6 0,4 0 5 15,-2-2 8-15,2 1 0 0,-1-2-4 0,-2 0-7 0,3-2-8 16,0 0-8-16,0-3-6 0,3 1-8 0,-2-2-12 0,1-1-12 16,1-1-16-16,1-3-10 0,-1 2-5 0,5-2-7 0,-2-2-5 0,0 1 1 15,4 2 1-15,0-2 4 0,0-2 3 0,0 5 1 0,0-3 1 16,0 3 1-16,2-1 0 0,-2 3 5 0,0 0 6 0,0 4 2 15,-1 0 2-15,-2 0-2 0,2 3-3 0,-3 0 0 0,-1 3-2 0,1 0 2 16,-2 0-1-16,2 0 1 0,-2 3 0 0,1 0 1 0,-1 0 0 16,-1 3-1-16,1-1 2 0,1 4 1 0,-1-3 0 0,-1 3-5 0,1 0-8 15,0 2-13-15,-2-2-16 0,2 2-27 0,1-1-31 0,-1 1-34 16,-3-2-35-16,4 2-42 0,-1 1-42 0,-3-4-75 0,1 1-92 0,2 0-55 16,-1-4-39-16</inkml:trace>
  <inkml:trace contextRef="#ctx0" brushRef="#br0" timeOffset="71671.0811">12381 6015 102 0,'-3'-10'562'0,"-3"3"5"0,3-2 2 0,-1 5-96 0,2-1-143 0,1-1-102 0,-2 3-79 0,3-2-55 0,0 4-40 0,0-3-31 16,3 2-28-16,0 1-24 0,0 1-26 0,1 0-27 0,-1 0-27 15,3 0-32-15,1 0-31 0,-1 3-41 0,1-1-43 0,2 1-74 16,1 2-90-16,0-2-49 0,0 3-30 0</inkml:trace>
  <inkml:trace contextRef="#ctx0" brushRef="#br0" timeOffset="72863.9955">12694 6130 63 0,'-11'-5'527'0,"-3"0"11"16,4-3-48-16,1 4-76 0,-1-2-90 0,2-1-99 0,-3 2-51 16,4 0-30-16,0-1-19 0,1 3-14 0,2 0-12 0,-2 0-12 0,2 0-13 15,2 1-12-15,-2 1-14 0,3 1-14 0,1 0-14 0,0 0-15 16,-2 0-12-16,2 1-10 0,-3 1-6 0,3 1-4 0,0 0-1 0,0 3 2 16,0-1 3-16,0 1 3 0,0-1 2 0,0 4 3 0,0-1 4 15,3 1 3-15,-3 2 2 0,2 0 4 0,-1 0 0 0,3 1-2 0,-2 0 0 16,2-1-3-16,2 1-2 0,-2-2-3 0,2-1-3 0,1 2-1 15,0-1-1-15,2-4 1 0,-2 2-2 0,2-4-2 0,-2 2 4 0,3 0 0 16,-1-2 3-16,-2-3 4 0,3 2 3 0,0-3 2 16,-1-3 2-16,-2 2 1 0,3-4 3 0,-1 0 2 0,1-1 5 0,-3-3 5 15,-1 3 5-15,1-3 4 0,0-2 2 0,-2-2 0 0,-1 3 2 16,-3-2 0-16,-1-2 2 0,0-1 1 0,-1 3 4 0,-3-2 3 0,-1 1 2 16,-2 0 4-16,0 0-4 0,0 2-6 0,-2 0-7 0,-2-1-6 15,0 4-9-15,1-1-7 0,0 0-7 0,-1 2-4 0,-1 1-8 0,2 2-5 16,0 1-8-16,0 0-8 0,0 3-14 0,0 0-14 0,1 0-11 15,3 0-10-15,-1 3-7 0,3 0-7 0,-1 1-6 0,4 2-4 0,-2-1-11 16,3 1-13-16,3-1-6 0,-2 2-2 0,4-2 0 0,-1 0 2 16,3 1 7-16,-1 0 11 0,3 0 12 0,1-1 13 0,0-4 16 15,0 4 16-15,0-4 16 0,0 1 13 0,3-2 19 0,-3-2 23 0,3 1 14 16,-4-1 12-16,4-2 11 0,-2-1 13 0,-2-1 12 0,1 0 9 16,0 0 10-16,-3 0 7 0,2-3 4 0,-3 0 3 0,-2 0 5 0,2 0 4 15,-2 0 4-15,-2 0 4 0,-1-1 4 0,-1 2 2 0,0-1 0 16,-1 0-4-16,-1-2-4 0,-1 2-4 0,-1 2-5 0,-2-2-5 0,2 2-6 15,-2 1-8-15,0 1-8 0,1-1-8 0,0 2-11 0,0 2-12 16,0-2-9-16,0 2-12 0,0-1-11 0,2 3-9 0,0-3-11 16,2 3-12-16,1 0-8 0,0 0-11 0,0 0-4 0,0 3-5 0,1 0-4 15,-1 0-5-15,3 0-5 0,0 2-1 0,0 1-4 0,0-1-3 16,4 2-2-16,-1 0-1 0,0 2 3 0,2-2 2 0,0 2 4 16,0 2 3-16,2-2 2 0,0 0 0 0,-1-1 4 0,1 2 5 0,3-2 4 15,-3 1 8-15,0-3 5 0,0 3 6 0,-1-2 6 0,1 1 3 16,0-1 3-16,-3-1 3 0,1 3 0 0,-3-3 2 0,1-1 0 15,-2 2 2-15,1-2 0 0,-1 1 2 0,0 0 2 0,-2-2 0 0,-1 1 3 16,2-1 1-16,-3 1 2 0,2-1 2 0,-1-1 1 0,-1 1-1 16,3 0 1-16,-2-3 0 0,-1 1 2 0,3 2-1 0,-3-4 1 0,3 1 2 15,0 1 0-15,-2-2 0 0,4 0 1 0,-1 0 0 0,0 0 0 16,2-2-2-16,-3 1 1 0,6-1-2 0,-3 0-4 0,2-1-5 0,-1-3-8 16,2 1-5-16,-2-1-4 0,6-1-5 0,-3 1-2 0,0-3-3 15,0-2 0-15,-1-1-1 0,1 0 0 0,0-3 3 0,0 1 3 16,-4 0 3-16,3-1 12 0,-3 0 16 0,-1 1 14 0,0-2 16 0,0 2 13 15,-2 1 12-15,-1-1 8 0,-1 1 10 0,-1 2 5 0,0 0 6 16,0 2 3-16,-1 1 2 0,-1-1 0 0,2 1-2 0,-3 3-7 16,0 0-10-16,-1 2-11 0,4 0-13 0,-3 0-13 0,3 1-11 0,-1 1-13 15,1 1-9-15,0 0-11 0,0 0-11 0,0 0-8 0,0 0-7 0,0 0-5 16,0 3-2-16,0-1-1 0,0 2 1 0,1-1 0 0,-1 2 4 16,3 0 0-16,-3 1 1 0,2 1 1 0,0 0-2 0,1 3 1 15,0-4 0-15,0 3 1 0,0 0 0 0,1-1-3 0,-1 1-3 0,0 0-5 16,1-2-3-16,-1 2-4 0,2-2-7 0,0 0-3 0,0 0-3 15,-1-1-3-15,2 0-2 0,0-1-2 0,-1-1-2 0,0-2 2 16,-1 1 3-16,3-2-2 0,0-1-5 0,-1 0-2 0,0-1-2 0,1-4 3 16,2 1 8-16,-1-1 4 0,2-1 8 0,-2-3 8 0,0 0 9 0,2 0 9 15,0-2 7-15,-2 0 8 0,0-1 8 0,0-2 15 0,0 0 19 16,-2 0 17-16,0 0 16 0,0 1 12 0,-1-1 8 0,-2 1 11 16,1 1 10-16,-2 1 9 0,1-2 7 0,-2 2 3 0,-1 2 4 0,0 2-3 15,0 1-4-15,0 0-8 0,0 0-11 0,0 3-13 0,0 0-14 16,0-2-16-16,0 5-14 0,0 0-18 0,0 0-16 0,0 0-14 0,2 5-12 15,-1-2-9-15,2 0-7 0,1 5-3 0,-1-1-3 0,2 3 0 16,0 3-1-16,4 1 2 0,1 3 3 0,0 1 2 0,0 3 4 16,0 3 3-16,3 1 6 0,2 4-1 0,-1-1 1 0,2 2-3 0,0 5-5 15,-2-1-1-15,2 2-4 0,0 0-1 0,0 3-2 0,-2 0 0 0,0 0 0 16,2 2 0-16,-4-2 4 0,-2-2 2 0,0 3 0 0,0-5 3 16,-1 3 0-16,-5-5 3 0,-1 0 3 0,1-5 1 0,-4 1 4 15,0-5 2-15,0 0 3 0,0-5 7 0,-4-3 7 0,1 0 8 0,-1-3 6 16,-1-2 7-16,-3-5 3 0,-1 0 1 0,2-2-4 0,-5-2-7 15,0-2-12-15,-2-2-7 0,-1-2-6 0,-4-4-7 0,0-1-9 0,0-5-16 16,-1 0-23-16,-3-4-27 0,4 0-34 0,-3-3-42 0,3-5-47 16,0-1-65-16,3-4-74 0,0-1-68 0,5-5-65 0,-1-1-39 0,5-4-27 15</inkml:trace>
  <inkml:trace contextRef="#ctx0" brushRef="#br0" timeOffset="73829.5215">13730 5289 144 0,'-6'-8'561'0,"0"2"0"0,2 2-4 0,-2-2-110 0,2 1-163 0,-2 2-91 0,4 1-57 0,-3 1-31 0,0-2-22 0,3 3-17 0,0 0-15 16,2 0-15-16,-3 0-16 0,0 3-11 0,1 0-10 0,0 3-6 0,0 0-3 15,-2 0-1-15,3 4 0 0,-2 0 0 0,-1 3 2 0,2 1 3 16,-2 2 1-16,2 2 6 0,0 2 5 0,0 2 4 0,2-1 5 15,0 3 0-15,0-2 2 0,0 1 0 0,4 0 0 0,-2 1-3 0,2 0-5 16,2-2-4-16,0-1-3 0,0 2-2 0,2-3-2 0,1-1-2 16,1 1-5-16,-3-3-4 0,3-3-1 0,0 1-4 0,0-5-1 0,2 1-2 15,1-4-1-15,-2 0 2 0,-1-2 4 0,2-3-1 0,2-2-6 16,1-2-4-16,-2-3-4 0,1 0-1 0,0-4 3 0,0 0 1 0,0-3 1 16,0-5-1-16,-2 0-5 0,1-2-5 0,-3 0-7 0,-1-4-8 15,-1-1-8-15,-2-2 1 0,0 0 2 0,-3-3 4 0,-3 1 4 16,-3 0 4-16,0-3 3 0,-4 2 5 0,-3 0 3 0,1 3 5 0,-4-2 7 15,-1 1 9-15,-4 4 11 0,2 2 6 0,0 0 7 0,-4 3 3 16,0 4 0-16,0 2 1 0,0 1 0 0,0 3-2 0,-2 2-7 0,2 3-4 0,1 1-5 16,0 4-2-16,-1 1-2 0,4 3-2 0,-2 2-2 0,5 3-3 15,-2-1-2-15,1 5 2 0,4 1-1 0,1 2 0 0,2-1-2 16,1 4-2-16,2-2-4 0,2 2 0 0,2 2-3 0,2-2-3 0,1 1 1 16,2-2-2-16,0-1-3 0,-1-1 0 0,5 1 1 0,-1-3 4 0,2-2 3 15,-2 0 9-15,0-2 12 0,2-1 13 0,-2-5 11 0,2 2 10 16,-2-3 10-16,0 0 9 0,0-2 6 0,-2-2 9 0,1-1 11 15,2 0 10-15,-1-1 9 0,0-2 4 0,0 2 5 0,-2-3-2 0,3 0-2 16,-2 1-4-16,0 0-4 0,0-2-5 0,-1 4-7 0,0-2-6 16,0-2-6-16,-2 4-9 0,2-1-8 0,-2 2-8 0,2 0-8 0,0 0-6 15,1 0-6-15,0 2-5 0,-1-1-6 0,4 4-3 0,-2-2-4 16,3 0-1-16,-1 3-1 0,1-3 2 0,1 3-1 0,2 0 1 16,-2 0 2-16,2 1 0 0,0 1 3 0,2-1 0 0,-1-1 0 0,1 3 0 15,-1-3 0-15,0 0-4 0,1 0-2 0,-3 0-3 0,1 2-3 16,0-5-3-16,2 3-1 0,-4-3-2 0,1 0-2 0,-2-3-11 0,1 0-12 15,-2 0-5-15,0-3-2 0,-1 0-2 0,-2 0-2 0,2-3-1 16,-2-2 1-16,1-1 0 0,-3 0 1 0,-2-2-1 0,1-1-4 16,0-2-1-16,-2-1 1 0,-2 1 6 0,0-2 10 0,0-1 7 0,-2-1 4 15,1 0 5-15,-3 1 7 0,-1 3 9 0,1-3 9 0,-2 1 6 16,2 1 10-16,-2 3 5 0,2 3 6 0,2 0 2 0,-2 0 1 0,3 1 1 16,-4 2 0-16,4 3-3 0,-2 0-4 0,3 0-9 0,-2 3-7 15,2 0-7-15,0 0-8 0,0 0-5 0,0 0-3 0,0 0 0 16,2 4 1-16,-2 1 1 0,4 1 3 0,-2 2 1 0,2-1 4 0,0 2 1 15,-2 0 3-15,6 2 3 0,-3-1 4 0,0 2 3 0,0 0 2 16,1 0 0-16,-1-1-2 0,1 1-5 0,0 0-6 0,2-2-3 0,-2 3-5 16,0-2-3-16,0-2-5 0,2 0-1 0,-2-1-3 0,0 1-1 15,0-4-4-15,1 2 0 0,-4-4-2 0,5 1-2 0,-3-1-2 0,-2-1 7 16,4 0 10-16,-4-2 0 0,4-2-6 0,-4 0-1 0,3 1-2 16,-2-2 0-16,2-3 1 0,-2 0 1 0,2 0 0 0,1-3-1 15,-4-2-3-15,3 2-2 0,-2-4-1 0,0 0-5 0,1-1-9 0,-4 2 3 16,3-3 7-16,-2-2 6 0,-2 2 4 0,0 0 7 0,0 0 5 15,0 2 11-15,0-1 10 0,-2 2 9 0,1 0 13 0,-2 2 4 0,-1-1 6 16,2 4 2-16,1 0 3 0,-2 2 2 0,-1-1 1 0,2 3-2 16,2 1-1-16,-1 1-7 0,-2-2-8 0,3 3-11 0,0 0-13 0,0 0-7 15,0 0-6-15,0 3-4 0,3 0-3 0,-2 0-1 0,-1 1-1 16,2 1 2-16,2 1 0 0,-1 1 0 0,0 0 3 0,1 0-1 16,0 3-3-16,2-1-1 0,-1 0-1 0,2-1-5 0,0 4-4 0,0-4-5 15,-1 3-9-15,3-2-8 0,-2 2-10 0,1-3-12 0,1 1-15 16,-2 1-17-16,-1-1-16 0,3-3-16 0,-2 0-13 0,2 0-17 15,-4 0-13-15,1-3-22 0,4 0-21 0,-4-1-24 0,1 0-27 0,0-2-32 16,-1-2-41-16,0 0-30 0</inkml:trace>
  <inkml:trace contextRef="#ctx0" brushRef="#br0" timeOffset="74197.7863">14577 5295 103 0,'-3'-5'473'0,"3"0"-32"0,-1 0-51 0,-2 0-59 0,3 4-62 0,-2-2-51 0,2 3-43 0,0 0-32 0,0 0-28 0,0 0-24 0,0 0-21 16,0 0-21-16,0 0-16 0,0 0-16 0,0 0-13 0,0 0-9 15,2 3-9-15,-2-2-3 0,4 1-2 0,-1 1 0 0,-1 0 1 0,2-1 1 16,0-1 0-16,-1 2 0 0,1 0-1 0,2-1-2 0,0-1-2 16,-2 1-3-16,2 2-3 0,-2-4 0 0,2 1 3 0,-2-1 0 15,2 0-1-15,0 0-1 0,1-1-2 0,0-1-2 0,-1 0-4 0,0-1 2 16,1-2 2-16,0 1 2 0,-1-1 6 0,0-1 6 0,1-2 7 0,-4 2 1 16,4-3 0-16,-4 3 5 0,1-3 11 0,-1 0 9 0,-3 2 10 15,0-2 10-15,0 2 10 0,-3-1 8 0,-1 2 7 0,1 0 1 16,-4-2-1-16,1 2-2 0,0 3-5 0,1-3-5 0,-4 3-1 0,3 0-7 15,-4 0-5-15,3 2-6 0,-3 1-7 0,1 0-6 0,-1 1-8 16,0 2-6-16,0 0-6 0,-2 3-1 0,5 0 1 0,-3 0 4 0,1 3 4 16,1 1 2-16,2 0 2 0,0 1 2 0,1 2 2 0,0-1 3 0,1 2 3 15,4 2 2-15,0-4 1 0,0 2 2 0,4 0 0 0,2-1 1 16,1 1 0-16,0 1-1 0,2-3-2 0,-2 2 1 0,3-2-2 16,2 0-1-16,2-1-1 0,-1-3-2 0,0 1-6 0,0 0-4 0,3-4-5 15,-3 1-8-15,3-3-8 0,1-2-9 0,-4-1-11 0,3-1-11 16,1-2-13-16,1-2-15 0,-3-1-17 0,1 0-18 0,3-3-18 15,-3 0-30-15,-2-2-34 0,2 0-63 0,-3-1-76 0,0 0-71 0,-3-2-72 16,0-1-34-16</inkml:trace>
  <inkml:trace contextRef="#ctx0" brushRef="#br0" timeOffset="74791.7476">14773 5117 248 0,'0'-3'505'0,"0"1"-64"0,0-1-96 0,0 0-74 0,0 2-63 0,0 1-39 0,0 0-30 0,0 0-20 0,0 0-15 0,0 0-16 16,0 0-16-16,0 0-16 0,0 0-17 0,0 1-11 0,0 2-10 0,0 0-6 16,2 0-5-16,-1-1 1 0,-1 3 1 0,3 1-1 0,-2-1-1 15,2 2-1-15,0 1-1 0,1-1 3 0,-1 2 2 0,0 0 4 0,2 2 3 16,0 0-1-16,0 1 1 0,0 1-1 0,1-1-2 0,-2 1-2 15,2-1-1-15,0 2 0 0,1-2 0 0,0 0-1 0,-1 1-2 0,0-2-4 16,1-1-2-16,0-1-4 0,-1 0-4 0,1 0-1 0,-4-1-5 16,3-2-2-16,-2-3-2 0,2 0 0 0,-2 0 2 0,1-2-6 0,1-1-5 15,-4-1-4-15,1-2 1 0,3 0 2 0,-2 0 4 0,1-3 2 16,0-3 3-16,0-1 2 0,-1 0 3 0,0-1 2 0,-1-2 3 0,0 1 1 16,3-2 1-16,-5 0 6 0,2 0 7 0,-1-2 6 0,-1 2 8 15,-1-2 5-15,0 1 5 0,0 3 9 0,-1-2 6 0,-1 0 7 0,2 2 5 16,-3 1 2-16,2 2 1 0,-3 2 0 0,2 0 0 0,2 2 0 0,-3 0-2 15,3 0-5-15,-1 4-6 0,-1-2-9 0,2 3-11 0,0 0-11 16,0 0-11-16,0 0-9 0,0 0-5 0,0 3-5 0,2-2-1 0,-1 5-3 16,2-2-1-16,-1 3-1 0,2-2 0 0,0 4 1 0,-1 0 3 0,1 0 2 15,2 2 6-15,-1-1-2 0,0 1-3 0,1 0-4 0,1 1-3 16,-1 0-6-16,1-2-7 0,2 1-12 0,-2-1-11 0,0 2-15 16,1-3-15-16,0 2-18 0,-1-2-22 0,2-2-23 0,-2 0-29 0,0 0-24 15,-1 0-25-15,1-1-26 0,-2-3-29 0,-1 1-61 0,2 0-76 16,-2-4-40-16</inkml:trace>
  <inkml:trace contextRef="#ctx0" brushRef="#br0" timeOffset="75149.1512">15142 5065 240 0,'-3'-4'523'0,"0"1"-13"0,2 1-84 0,-3 0-114 0,2 2-79 0,2 0-58 0,0 0-44 15,0 0-37-15,0 0-25 0,0 0-23 0,0 0-18 0,2 0-18 0,0 4-12 16,1-3-9-16,0 1-9 0,0 2-6 0,1-3-1 0,-1 1 2 15,3 1 1-15,-2 0 2 0,2 0-2 0,1 0 2 0,-1-3-2 0,1 2 1 16,-1 2-3-16,1-4 0 0,2 3 1 0,-2-1 3 0,0-2 1 0,-1 0 3 16,1-2 3-16,-1-1 3 0,1 2 6 0,-1-4 4 0,1 2 9 15,0 0 8-15,-4-3 5 0,3 3 7 0,-3-4 5 0,1 1 4 0,-1 1 3 16,0-2 1-16,-3-1 7 0,0 1 5 0,0 1 6 0,-3 0 1 0,2-2 3 16,-3 2 2-16,-1-3-3 0,-1 3-7 0,3 0-7 0,-4 0-7 15,0 2-6-15,1 0-7 0,-1 0-5 0,0 1-5 0,-2-1-6 0,2 4-5 16,1 0-7-16,-4 0-6 0,2 0-4 0,-2 4-6 0,2 1-1 15,-2 1 1-15,2 1 3 0,0-1 7 0,-2 3 3 0,0 2 5 0,4 1 5 16,-1 0 2-16,1 1 2 0,1-1 2 0,0 3 3 0,4 0 0 0,-1-1 1 16,2 1 4-16,2 0 0 0,-1 0 1 0,4 1 2 0,0-4-1 15,1 2-2-15,1 0-3 0,3-2-4 0,2 1-7 0,0-1-8 0,2-2-10 16,0-1-16-16,4 0-18 0,0-4-28 0,4 1-32 0,-2-6-64 16,3 0-79-16,2 0-102 0,-1-5-114 0,4-1-58 0,-2 0-32 0,0-3-14 15</inkml:trace>
  <inkml:trace contextRef="#ctx0" brushRef="#br0" timeOffset="90122.2021">24370 1990 82 0,'-3'0'541'0,"2"-2"6"0,-2 1-60 0,1 1-91 0,-2 0-89 0,2 0-87 0,0 0-51 0,-1 0-34 0,0 0-20 0,1 0-13 0,-2 0-11 0,4 0-11 0,-1 0-10 16,1 1-10-16,-3 1-10 0,3-2-7 0,-2 0-8 0,2 2-7 0,0-2-9 15,-1 0-8-15,1 4-6 0,0-3-7 0,0 1-4 0,-3 1-2 16,3 2-1-16,0-1-1 0,0 1 1 0,0 1 0 0,-2 0 0 0,2 2 1 16,0 0 2-16,-2 1 2 0,2 2 1 0,-2 2 4 0,2-1 1 0,0 2 1 15,-1-1 1-15,1 2-1 0,-3-3 2 0,1 5-1 0,2-4-1 0,0 5 1 16,-2-4-3-16,2 1-3 0,-2-3-3 0,2 0-4 0,0 1-2 16,-1-1-3-16,1 0-2 0,0-3-4 0,0-3 0 0,0 2-1 0,0-2-2 15,0-2 0-15,0 0-1 0,0 0-1 0,0-3 1 0,0-1 0 0,0 0 1 16,0 0 1-16,0-3-2 0,-3-3 0 0,3 2-1 0,0-4 2 0,0-2 3 15,0 1 2-15,0-5 1 0,0 2 3 0,0-4-1 0,0-1-1 0,3 1 2 16,-3-1-1-16,1-4 4 0,3 3 3 0,-2 0 6 0,1 0 5 16,-2-1 4-16,3 2 2 0,-2-1 3 0,2 2 2 0,-2 2 1 0,1 4 4 15,-2-4 4-15,3 3 4 0,-2 2 1 0,1 2 1 0,-3 2 1 0,1 0-1 16,1 1-3-16,0 0-3 0,-2 3-4 0,0 1-4 0,0 0-5 0,0 0-2 16,2 0-3-16,1 1-4 0,-2 3-1 0,4 0-3 0,-4-1 1 15,3 3 0-15,2 1 0 0,-2-2 1 0,2 5 1 0,0-1 2 0,3 2 1 16,1-2 3-16,-3 0-5 0,2 1-7 0,1 1-4 0,0-1-6 0,0 1-4 15,1 2-5-15,1-2-4 0,-2-1-5 0,4 0-8 0,-2 0-11 0,2 1-10 16,1-2-13-16,-4 0-11 0,5-2-16 0,-1 3-7 0,-4-4-7 0,3-1-7 16,2 4-7-16,-1-6-10 0,-4 0-10 0,4 1-8 0,-4-2-11 15,1 0-11-15,1-2-11 0,-6-2-10 0,3 0-12 0,0-2 0 0,-1-2 5 16,-3 1 11-16,-1-1 15 0</inkml:trace>
  <inkml:trace contextRef="#ctx0" brushRef="#br0" timeOffset="90331.6424">24748 2046 4 0,'-5'-15'200'0,"-1"-5"19"0,2 1 11 0,-2 3 6 0,1-2 2 16,0 2-3-16,-1 0-2 0,2-1-7 0,-2 3-8 0,2 0-10 15,-2 1-11-15,2 2-11 0,1 1-12 0,-1-1-10 0,-1 2-9 0,4-1-13 16,-3 3-10-16,1 2-12 0,1 0-10 0,2 1-13 0,-1 0-11 0,-2 3-13 16,3-1-11-16,0 2-11 0,0 0-12 0,0 0-10 0,0 0-10 0,0 2-7 15,0 1-7-15,0 3-4 0,0-1-4 0,0 3-3 0,0 1 1 0,0 0-2 16,0 3-1-16,0 1 2 0,0 1 2 0,0 0 1 0,0 2 1 16,0 2 4-16,0 0-1 0,0 0 1 0,0 2 0 0,0-2 0 0,0 1 1 15,0 1-4-15,0-3-5 0,0 1-5 0,0-1-7 0,0 3-9 0,0-2-9 16,0-1-9-16,0-1-12 0,0 0-15 0,0 1-19 0,0-2-22 15,0-1-25-15,0-2-29 0,3 1-36 0,-2-1-27 0,-1-3-27 0,2 1-33 0,1-1-39 16,-2-3-60-16,3-1-72 0,-2 1-41 0,2-2-25 0</inkml:trace>
  <inkml:trace contextRef="#ctx0" brushRef="#br0" timeOffset="91345.9059">24928 2062 253 0,'-5'-1'578'16,"1"1"2"-16,3-2 0 0,-4 0-90 0,1 2-132 0,1-2-83 0,0 0-59 16,2 2-35-16,-4-1-24 0,4 1-16 0,-2-2-14 0,2 2-16 0,-4 0-15 15,5 0-15-15,-4 0-16 0,4 0-13 0,-1 2-14 0,1-2-11 0,-2 1-10 16,-1-1-9-16,3 2-9 0,-1 0-7 0,-2 0-6 0,3 0-2 16,-2 1-2-16,2-1-2 0,-4 3 1 0,3 1 0 0,-2-1 1 0,1 0 0 15,-2 3 2-15,3 0 2 0,-4 1 1 0,1 0 4 0,3 0 3 0,-1-1 0 16,-1 3 0-16,-1 0-3 0,2-1-3 0,1-1-6 0,-2 3-4 0,2-3-5 15,1-1-6-15,-3 1-3 0,3 0-2 0,0-2-4 0,3 2-2 0,-3-1-1 16,1-3-2-16,3 0-1 0,-2 1 0 0,1-3 3 0,-2 0 5 16,4 0 6-16,-4-1 8 0,2-2 10 0,-2 0 13 0,4 0 0 0,-4-5-5 15,3 5 0-15,2-5 1 0,-2 0 0 0,2 0 2 0,0-2 0 0,3-1 3 16,-4-1 2-16,1 0 2 0,0-1 1 0,-2-2-2 0,2 1-2 0,-2-3-4 16,1 2 6-16,-4-1 12 0,3 1 6 0,-4 2 4 0,2-4 7 15,-2 5 3-15,0-1 3 0,-2-1-1 0,2 3-2 0,-4 1-4 0,3 2-4 0,1 0-6 16,-2-1-6-16,-1 3-5 0,3 1-5 0,-1 0-9 0,-2 0-9 15,3 2-12-15,0 0-10 0,0 0-10 0,0 0-7 0,4 2-5 0,1-2-4 16,-1 4-3-16,-1-3-6 0,6 1-4 0,-1 2-7 0,-1-1-3 0,4 1-6 16,0 1-4-16,3 1-3 0,-2-3-2 0,5 3-3 0,-1-3-2 15,1 0 2-15,4 2 0 0,-3-4 5 0,4 2 6 0,-2-3 10 0,0 2 10 16,-1-2 12-16,0 0 14 0,-2-2 15 0,0 2 19 0,-1 0 19 0,0-4 25 16,-4 2 20-16,-1-1 21 0,-1 0 20 0,-1 0 16 0,-2-1 13 0,0 0 13 15,-4 1 8-15,2-2 6 0,-5 1 6 0,0-1 4 0,0 1-2 16,-2-1-4-16,-1 1-7 0,0 0-9 0,-4 1-10 0,1-1-12 0,1 1-13 15,-1 0-13-15,0-2-13 0,-3 1-13 0,4 4-10 0,-3-5-9 0,-2 1-10 16,2 2-9-16,-2 2-8 0,2-3-7 0,0 2-5 0,-2 1-4 0,0 1-3 16,2 2-2-16,0-3 0 0,-2 5-1 0,0-1-1 0,-1-2-2 0,1 7 0 15,3-4 0-15,-1 2 0 0,-3-2 0 0,4 4-1 0,-1-2 0 0,0 2 0 16,1 0-2-16,1 1-2 0,2-1-2 0,1 2-4 0,-1-2-6 16,1 0-4-16,2-1-3 0,-1 1-3 0,2 0-1 0,0 0-2 0,2-2-2 15,-2 0-1-15,1 1-2 0,3-4-1 0,-1 2 1 0,0-1 2 0,1-2 4 16,1-2 6-16,-4 1 9 0,6 1 7 0,-1-3 7 0,-3-3 5 15,6 1 2-15,-4-2 2 0,1-1 2 0,4-1-1 0,-1 0 1 0,2-3-1 16,0 0-2-16,0-2 0 0,-1 0 0 0,5-1-2 0,-4-5-1 0,4 2-2 16,-5-4 0-16,1 1-1 0,2-2 0 0,-3-2 1 0,0-1 3 15,0 0 4-15,-2 0 3 0,2-3 6 0,-2 2 7 0,-2-4 5 0,0 4 5 16,0-2 5-16,-5 1 4 0,3 3 4 0,-1 1 5 0,-1 1 3 0,-2 0 5 16,0 4 1-16,-2 3-1 0,-1 1-1 0,3 1-1 0,-1 2-5 0,-2 1-6 15,3 2-8-15,-1 1-9 0,1 1-8 0,-2 4-12 0,-1-3-7 0,3 3-7 16,0 3-6-16,-3-3-4 0,1 4 0 0,0 1-1 0,-1 4-1 0,0 0-1 15,0 3 3-15,-1 0 2 0,1 3 3 0,-1 1 3 0,0 1 4 16,2 4 5-16,-1 0 2 0,0-1 0 0,1 2-3 0,2 2-1 0,-2-3-5 16,-1 2-2-16,3-1-3 0,0 2-2 0,3-3-1 0,-1-1-2 0,-2 1-2 15,2-2-2-15,1 1-3 0,2-3-3 0,-4 1-4 0,3-2-4 0,2-1-2 16,1 0-1-16,-4-5 1 0,4 1-1 0,1-2-1 0,-3-2 0 0,1 0-2 16,3-2-2-16,-1 1 1 0,1-3-1 0,0-3-2 0,1 0-2 15,0 0-2-15,1-3-3 0,2-1 0 0,-1 1 3 0,0-3 4 0,0-1 5 16,4-2 6-16,-3 1 6 0,2-1 5 0,-4-5 4 0,4 2 5 0,-4-3 5 15,-1 1 7-15,3 1 12 0,-3 0 13 0,0-5 13 0,-2 7 11 16,-3-4 7-16,0 0 5 0,-1 3 5 0,-2 1 5 0,0-1 1 0,-2 2 0 16,0 1 2-16,0 0-2 0,-2 3-1 0,-2 0-3 0,2 0-5 0,-3 3-8 15,0-1-6-15,0 2-7 0,0 1-7 0,-3 1-6 0,2 1-8 16,-2 1-5-16,-1 2-4 0,-1 2-3 0,3-2-1 0,-2 4-4 0,-1 0 2 0,0 1-1 16,3 1 1-16,-2 1 1 0,4-1 1 0,-3 3 0 0,4-1 0 15,-2 2 0-15,3-3 2 0,2 2-1 0,1 1-1 0,0-2 1 0,1-2 0 16,4 1-2-16,0-1-3 0,1 2-2 0,3-4-2 0,-1 1-6 0,1 0-3 15,6-3-12-15,-1 0-12 0,0-1-19 0,4-1-24 0,0-3-28 0,2-1-31 16,2 0-46-16,4-1-55 0,0-3-92 0,3 0-110 0,-5 1-67 0,5-2-42 16,-3-3-19-16</inkml:trace>
  <inkml:trace contextRef="#ctx0" brushRef="#br0" timeOffset="93496.0323">24387 3142 464 0,'-1'-7'574'0,"1"-2"-31"0,-3 3-51 0,1-2-87 0,-2 2-106 0,3 2-58 0,-2-4-37 0,1 5-21 0,1-3-11 0,-2 0-9 0,3 4-10 0,-1-2-11 0,1 1-14 15,-3 2-10-15,1-1-12 0,2 2-10 0,0 0-12 0,0 0-10 0,0 0-7 16,0 0-11-16,0 0-8 0,0 0-9 0,0 0-9 0,0 0-8 16,0 0-5-16,0 0-7 0,0 0-4 0,2 0-7 0,-2 0-6 0,3 2-3 15,-3-1-5-15,1 2-1 0,-1 0-1 0,3 0-1 0,-2 0 0 0,-1 1 1 16,5 4 0-16,-4 0 1 0,2-2 3 0,-2 2 1 0,4 1 5 16,-2 1 2-16,1 1 4 0,0 3 2 0,2-2 4 0,0 3-1 0,-2 0-1 15,2 2 0-15,-2-4-2 0,2 2-3 0,-2 0-3 0,2 0-2 16,0 0-2-16,0-1-2 0,-2 1-2 0,5-3-2 0,-5 1-1 0,2-3-1 15,-2 1 0-15,2-2 1 0,-5 1-1 0,3-3 3 0,1-1 4 16,-2-3 4-16,1 2 8 0,-1-1 5 0,-2-3 9 0,4 1 6 0,-4-2 2 16,3-2 3-16,-2 1 0 0,2-3 1 0,1-1-1 0,0-2 0 15,0-1-1-15,0-3-1 0,1-1-2 0,3-3-4 0,-2-3-5 0,3-1-6 16,0-2-8-16,0-4-5 0,0 2-3 0,0-4-1 0,2 1 1 0,1-4 0 16,-2 3 1-16,0 0 2 0,-1 0-1 0,0 0 1 0,-3 5 1 15,3-2-1-15,-1 1 2 0,-4 4 0 0,0 3 0 0,1 0 0 0,-5 6-1 16,5-4-4-16,-3 5-5 0,-2 0-5 0,2 4-6 0,-2 0-11 0,-1 1-11 15,2 2-7-15,-2 2-5 0,0 0-5 0,3 2-8 0,-3 2-10 16,1 3-11-16,-1-1-11 0,3 3-12 0,-1 3-10 0,-1-1-9 0,3 1-6 16,1 3-7-16,-4-3-3 0,3 4-7 0,1-1-5 0,0 2-5 0,0-3-4 15,1 0-2-15,-1 0 2 0,1-1 5 0,3-1 8 0,-4 0 11 16,4-1 11-16,-2-1 13 0,2-2 16 0,-2-2 19 0,-1 0 25 16,1-1 27-16,-1-1 25 0,0-3 26 0,-1 1 24 0,0-2 26 0,-1-2 20 15,-1 1 20-15,1-3 15 0,-1 2 15 0,-1-3 11 0,-1 0 10 0,-1 0 4 16,0-3 6-16,0 1-5 0,0-1-9 0,-1 2-7 0,-1-3-7 15,-1 0-9-15,-2 1-10 0,0-1-9 0,1 2-8 0,1 0-8 0,-1 0-8 16,-2 2-7-16,2-3-7 0,-2 2-9 0,2 2-10 0,-2-1-6 16,1 2-5-16,0 0-9 0,-1 0-6 0,2 1-7 0,-2 2-8 0,1 2-5 15,0 1-4-15,-1 0-4 0,-1 0-2 0,0 2-4 0,-2 4-2 0,2 0-1 16,-3 1 0-16,1 1-1 0,2 1 2 0,-3 2 2 0,0 0 0 16,1 1 0-16,3 2-1 0,0-3-3 0,1 2-5 0,0 0-3 0,1 2-3 15,3-3-5-15,-4-1-5 0,5 1-3 0,0-1-2 0,0 0-2 16,0-2-5-16,3-1-1 0,-1 1-4 0,-1-3 1 0,2 0 1 0,0-4 5 15,1 2 6-15,0-3 10 0,1-2 13 0,-4-1 5 0,5-1 5 16,-2-1 0-16,2-1-1 0,3-2 3 0,-4 1 5 0,1-5 2 0,0 0-1 16,3-1 2-16,1-1 3 0,-3-2 2 0,3 0-1 0,-1-3-2 0,-2 0-5 15,1 2 3-15,-2-4 5 0,0 2 9 0,0 0 8 0,1 0 6 16,-4-1 4-16,1 3 7 0,1 1 11 0,-4-2 3 0,-1 6 4 0,3-4 1 16,-2 6-2-16,-1-1-3 0,0 1-3 0,0 1-8 0,0 1-5 15,0 2-9-15,0 1-9 0,0 1-9 0,0 0-11 0,0 0-7 0,-1 0-8 16,-2 3-4-16,3 1-5 0,0 1-1 0,0 1-3 0,0 2 2 0,0 0 0 15,0 1-1-15,0 2 1 0,0 0 0 0,0 1 1 0,0 1 0 16,3-1 2-16,-2 2-1 0,-1 0-1 0,5-3-4 0,-4 3-4 0,2-1-2 16,-2-3-4-16,4 1-2 0,-1-1-4 0,-1-1-3 0,1-2 1 0,1 1 0 15,-4 0 3-15,6-5 3 0,-4 0 5 0,1 0 3 0,1-2 4 16,-1-1-3-16,-1-1-6 0,4-2-3 0,-1 0 1 0,0 0 2 0,1-5 3 16,3-1 4-16,-1 0 0 0,1-4 3 0,-3 1 3 0,3 0 1 15,3-5-1-15,-3 2-1 0,0-3-1 0,-3 0 8 0,3 0 12 0,-1 1 9 16,-2-3 3-16,2 1 5 0,-3 0 5 0,0 1 6 0,-1 0 5 15,0 2 4-15,-1-1 4 0,-3 3 4 0,4 1 5 0,-5 3 1 0,0-1 3 16,0 2 0-16,0 3-1 0,0 2-3 0,-2-2-2 0,-1 1-4 16,3 2-7-16,-1 1-8 0,-2 1-7 0,2 1-9 0,1 0-8 0,0 1-5 15,-2-1-3-15,-1 5-5 0,3-2-2 0,-4 0-2 0,3 2 0 0,1 4-1 16,-5 0 1-16,4-1 0 0,-1 5 4 0,-1-1 4 0,3 1 2 16,-1 2 3-16,-2-1 4 0,3 2-1 0,-1 0 2 0,1 0-3 0,0 0-2 15,0 2-1-15,0 1-3 0,0-3 0 0,1 0-4 0,2-1-2 16,-2 3-2-16,4-3-3 0,-4 0-2 0,4-1-1 0,-4-1-2 0,3-1-2 15,1 0 0-15,-1 0-1 0,0-4 1 0,-1 1 1 0,1-3-1 0,-1 0 3 16,3 0 2-16,-3-3 4 0,1-2 4 0,1 1 3 0,-4-2 4 16,3-2 0-16,2 1-1 0,-1-1 1 0,0-2-1 0,0 1-1 0,0-4 1 15,4 2-3-15,-3-4-2 0,0-2-1 0,2 2-1 0,-1-3-1 16,-1-2-4-16,3 3 1 0,-2-3-1 0,2-1 2 0,-4 0 1 0,1 1 2 16,1-2 1-16,-4 2 6 0,3 2 7 0,-2-1 8 0,2 1 7 0,-2-2 3 15,-1 5 3-15,0 1 1 0,2 0 1 0,-5 3 0 0,2 0 0 16,-2 1-2-16,0 2-3 0,0-1-2 0,0 3-5 0,0 0-7 15,0 0-9-15,0 0-6 0,0 3-4 0,0-1-3 0,0 2 0 0,0-1-2 16,0 3-2-16,0 1 1 0,0 2-1 0,2-3 2 0,-1 6 4 0,-1-4 4 16,5 4 4-16,-4-1 2 0,2 1 4 0,-2-1-2 0,4 1-3 0,-1-3-2 15,0 3-4-15,-1-1-5 0,2-2-3 0,-4 0-4 0,3 0-4 16,1-3-4-16,0 0-6 0,-2-1-2 0,0 0-2 0,2-1 0 0,0-2 3 16,0 0 5-16,0-2 4 0,0 0 1 0,0-2-1 0,0-2 2 15,1 1 4-15,-1-1 5 0,1-1 6 0,3-3 7 0,-3 0 7 0,-1-1 5 16,2-1 3-16,-4 0 3 0,3-4 3 0,-2 4 0 0,2-2 1 0,-1-1 6 15,-3 1 8-15,1-1 4 0,0 3 2 0,-1-1 3 0,-2-1-1 16,2 3 0-16,-2 2-3 0,0-2-1 0,0 2-3 0,0 2-4 0,0 1-4 16,0 1-4-16,0 1-6 0,0-1-4 0,0 3-7 0,0 0-6 15,0 0-6-15,0 0-4 0,0 0-5 0,0 0-3 0,0 0-2 0,0 1-3 16,0 3-3-16,2-1-3 0,-1 1-2 0,2 1-1 0,-1 0-2 16,-1 1-3-16,4 1-3 0,-1 0-3 0,2 0-5 0,-2 0-9 0,2 1-7 15,-1 0-9-15,1-4-8 0,1 4-3 0,1-1 1 0,0-2-4 0,0 1-4 16,0-1-4-16,2-1-2 0,-3-1 2 0,4-1 2 0,-3-2 9 15,-1 0 9-15,3 0 13 0,1 0 14 0,-3-2 13 0,-1-1 15 0,4-3 12 16,-6 1 12-16,4 0 14 0,-3-3 15 0,2 2 13 0,-5-3 13 16,2 1 9-16,-1-4 11 0,-3 3 7 0,2 1 10 0,-3-1 3 0,0 0 1 15,-3 0 1-15,2 1 1 0,-1 0-2 0,-2-2-3 0,-2 5-6 16,2-1-7-16,-5-3-4 0,4 4-4 0,-3 1-5 0,2 1-9 0,-4 0-8 16,2-1-10-16,-4 4-4 0,4 0-6 0,-2 0-3 0,0 4-7 0,-1-1-2 15,1 0-5-15,-1 3 1 0,2 3 1 0,0 0 0 0,2 2 0 16,2 1-1-16,-3 0 0 0,4 2 0 0,0 0 0 0,-1 1-1 0,5 2-2 15,3-2 1-15,-1 1-3 0,3 1-3 0,0-1-3 0,1-1-7 0,4 2-6 16,0-2-4-16,0-1-6 0,4 0-10 0,-1-2-13 0,4 1-17 16,-1-2-21-16,4-2-27 0,-1-3-33 0,4-1-57 0,0-2-73 0,3-3-97 15,0-3-108-15,1-2-58 0,1-1-31 0,-1-3-12 0</inkml:trace>
  <inkml:trace contextRef="#ctx0" brushRef="#br0" timeOffset="94313.5393">24455 857 509 0,'-2'-10'575'0,"-2"4"4"0,3-3-89 0,-2 0-138 0,1 3-75 0,2-1-47 0,-1 1-24 0,-2 1-15 0,3-1-12 0,-1 3-10 0,1-1-13 15,-3 1-12-15,1 1-14 0,2 0-17 0,-1 0-15 0,-2 1-16 16,3 1-17-16,0 0-19 0,0 1-16 0,-1 1-15 0,1 0-13 15,-3 1-11-15,1 1-7 0,2 1-4 0,-1 3-3 0,1 1-1 0,0-1 0 16,0 3 0-16,0 3 1 0,0 4-1 0,0-5 2 0,0 7-2 16,0-1 2-16,0 1-1 0,0 3-1 0,0 0-3 0,1 1-3 0,-1-1-5 15,2 2-4-15,1-2-7 0,-3-1-7 0,1 1-7 0,-1-1-5 0,3-2-7 16,-2-1-7-16,-1 2-5 0,2-5-10 0,1 0-9 0,-2-2-6 16,-1-1-6-16,4-3-8 0,-4-1-9 0,5 0-2 0,-5-4 2 0,1 1-2 15,1-2-4-15,0-4-7 0,0 0-8 0,1-1-4 0,0-4-3 16,0-1-4-16,-2 0-3 0,3-3-10 0,-2-2-12 0,2-2-7 0,0-1-4 0,1 0-5 15,-4-3-5-15,3-3 5 0,2-1 12 0</inkml:trace>
  <inkml:trace contextRef="#ctx0" brushRef="#br0" timeOffset="94546.1944">24563 883 100 0,'9'-26'215'0,"-4"1"21"15,0-1 20-15,-1 4 22 0,-1 5 8 0,0-3 2 0,-2 1-2 0,4 5-5 16,-4 2-39-16,-1-1-57 0,3 5-36 0,-2-1-28 0,-1 0-13 16,2 4-5-16,1-1-12 0,-3 3-16 0,1 0-22 0,-1 0-25 15,0 3-18-15,0 0-16 0,0 0-12 0,3 3-9 0,-2-3-5 0,1 3-2 16,1 0 2-16,0 2 1 0,0 1 3 0,-2 0 1 0,3 3 1 15,1-1 4-15,-4 0 3 0,3 3 3 0,-2 0 3 0,1 1 2 16,-2 2 2-16,-1-3 0 0,0 4 0 0,0 0-1 0,-1-1 0 16,-2 0-1-16,0 1 0 0,-1 2-1 0,-1 1 2 0,0-5 0 0,-6 4 0 15,3-4 1-15,-2 5 0 0,1-4 1 0,-4 1-1 0,2-2-1 16,-1 0-6-16,-1 0-7 0,2-3-12 0,-4 2-12 0,4-3-19 16,-4-1-19-16,5 1-23 0,0-1-22 0,-2-3-25 0,7-2-30 0,-4 3-36 15,3-3-37-15,2 1-69 0,3 0-85 0,-2-1-48 0</inkml:trace>
  <inkml:trace contextRef="#ctx0" brushRef="#br0" timeOffset="94962.7129">24732 1076 101 0,'-5'-9'587'0,"0"2"8"0,0 0 6 0,1 0-97 0,1-1-146 0,-1 2-94 15,-2 0-67-15,2 1-42 0,-1-1-29 0,1 0-22 0,1 3-20 0,-1 0-16 16,-1 0-18-16,1 1-15 0,3 1-15 0,-4 1-13 0,1 0-11 16,3 0-9-16,-4 1-5 0,1 1-7 0,-2 1-4 0,2 3-2 15,-2 0-3-15,0 0 2 0,1 2 5 0,-6 4 3 0,6-3 2 16,-5 3 5-16,1-2 5 0,3 2 2 0,-1 1 0 0,-2 1-1 0,4 2-4 16,-1-3-2-16,1 0-3 0,1 0-4 0,3 1-4 0,-2 1-5 0,1-1-4 15,2-1-4-15,2-1-4 0,1-1-4 0,-2 0-4 0,2-2 1 0,0-1 0 16,1-2 8-16,1 2 10 0,0-4 4 0,0-2 1 0,0 1-2 0,1-3 0 15,3-3 0-15,-2 1 2 0,2-1 4 0,-2-3 6 0,3 0 8 16,0-3 9-16,0 0 7 0,-1-2 8 0,-2 2 1 0,3-3 1 0,-1-1 5 16,-3 1 9-16,-1-2 12 0,1 2 14 0,-2 1 13 0,1-1 10 15,-4 3 9-15,-1-2 6 0,3 2 2 0,-3-1-1 0,0 4-3 16,-3 1-5-16,3-1-7 0,-1 3-8 0,1 0-10 0,-3 1-10 0,1 1-12 16,2-2-10-16,0 3-15 0,-1 3-12 0,-2-2-8 0,3 1-8 15,-1 1-5-15,1 1-3 0,-3 1-5 0,1 1-6 0,2 2-2 0,0-1 0 16,0 2-2-16,0 2-2 0,0-2-6 0,2 3-7 0,1-1-10 0,-3 1-11 15,1 2-17-15,3-2-20 0,-2 1-22 0,1-1-22 0,-2-1-23 0,3 0-22 16,-2-1-24-16,1-1-23 0,-2 3-27 0,4-6-29 0,-4 2-50 0,3-2-62 16,-2-1-30-16</inkml:trace>
  <inkml:trace contextRef="#ctx0" brushRef="#br0" timeOffset="95262.4278">24799 1071 171 0,'0'-8'507'0,"0"1"-20"0,0 2-73 0,2 0-98 0,-2 1-72 15,3 0-59-15,-3 3-47 0,1-1-40 0,-1 2-27 0,0 0-20 0,3 2-19 16,-2-2-18-16,1 4-15 0,2-3-13 0,1 4-7 0,0 1-6 16,0-1 1-16,0 2 6 0,1 2 3 0,-1 0 2 0,0 1 4 0,0-1 4 15,0 5 4-15,0-3 3 0,-1 2 1 0,-1-3 1 0,0 1 1 0,-2 1 2 16,4-2-1-16,-5 2 1 0,1-1-3 0,-1-2 0 0,0 0 3 0,0 0 5 16,0-4 8-16,-1 0 11 0,1 1 13 0,-2-3 12 0,-1-1 11 15,3 0 11-15,-1-2 9 0,1 0 8 0,-3 0 8 0,3-2 4 0,-2 0 2 16,2-1 0-16,-1-3-5 0,-2 3-5 0,3-3-11 0,0-1-13 0,0 1-15 15,3-2-14-15,-2-2-17 0,1-1-16 0,1 2-14 0,1-3-14 16,-1 2-14-16,4-3-15 0,-4 1-14 0,6-1-14 0,-3 1-12 0,4-2-11 16,0 1-9-16,-3 3-13 0,7-2-19 0,-4 1-25 0,2 1-17 15,1 1-12-15,-2 0-21 0,1 3-22 0,-2-2-19 0,3 5-16 0,-1 0-14 16,-2-2-12-16,0 5-28 0,-3 0-37 0,2 0-27 16</inkml:trace>
  <inkml:trace contextRef="#ctx0" brushRef="#br0" timeOffset="96279.2562">25118 1087 19 0,'-3'1'360'0,"3"-1"-39"0,0 0-26 0,0 0-21 16,0 0-19-16,0 0-15 0,0 0-17 0,0 0-17 0,0 0-18 0,0 0-20 16,-1 0-21-16,1 0-21 0,0 0-20 0,0 0-22 0,0 0-17 15,0 0-18-15,0 0-15 0,0 0-15 0,0 0-13 0,0 0-14 0,0 0-9 16,0 0-8-16,0 2-3 0,0 1 0 0,0-3 0 0,1 3 1 0,-1 0 4 16,3-3 5-16,-2 3 4 0,-1-3 2 0,3 0 2 0,-1 3 1 15,-2-1 3-15,1-2 1 0,2 1 3 0,-1 2 2 0,-1-3 2 0,2 0 3 16,-3 0 1-16,1 0 3 0,4 0-1 0,-4 0-3 0,2-3-3 0,-2 2 0 0,2-4 2 15,-1 5 2-15,-2-5 4 0,1 1 4 0,2-1 2 16,-2 1 1-16,-1 0-1 0,0-2 1 0,0 1-2 0,0-1-4 0,0 1 3 16,-1 0 3-16,-3-2 3 0,2 2 1 0,-2-1-2 0,0 0-3 15,-1 3-6-15,0-2-4 0,0 1-5 0,2 2-4 0,-1-1-5 16,0 3-5-16,-1-3 0 0,1 3-2 0,1 3-1 0,-3-3-2 16,-1 3-3-16,4 0-1 0,-4 2-1 0,4 1 2 0,-4 2 2 0,4-1-1 15,-1 2 2-15,-2 0 0 0,2 1 0 0,-5 1 0 0,8 2-2 0,-4-1-1 16,4 2-4-16,-2-2-2 0,3 0-4 0,0-1-5 0,3 2-7 0,-2-3-6 15,4 2-3-15,-4-3-6 0,6 2 1 0,-4-2-2 0,4 0 4 16,-4-5 3-16,3 4 2 0,1-5-3 0,-1 1-3 0,0-2-5 0,2-1 4 16,0-1 5-16,2-1 7 0,-2-1 7 0,1-2 5 0,1 1 5 0,0-1 4 15,0-1 2-15,0-2 0 0,0-2 1 0,0 1 4 0,1 0 6 0,-1-4 10 16,0 1 13-16,-2 3 7 0,0-5 3 0,-3 2 10 0,1 1 14 16,1-3 8-16,1 3 7 0,-3-1 5 0,0 2 9 0,0-1 5 15,0 1 5-15,-4 0 3 0,4 2 1 0,-3 2-3 0,-2 2-5 16,2-1-2-16,-1 0-5 0,-1 3-12 0,0 1-16 0,0 0-13 0,0 0-13 15,0 0-9-15,0 0-8 0,3 0-10 0,-1 1-8 0,-2 3-3 16,1 0-2-16,-1-1-1 0,3 0 0 0,-2 3 1 0,4-1 2 0,-4 0 2 16,3 3 6-16,-1-4 4 0,0 5 4 0,2 0 6 0,-3 0 1 15,1-3 4-15,2 4 2 0,-1-5 0 0,0 3 1 0,-1-2 1 0,1 0-2 16,-1-1 0-16,0 0-1 0,2-1-1 0,0 0-1 0,0-1 0 0,-4 1 2 16,3-3 1-16,-1-1 4 0,-1 0 2 0,-1 0 5 0,4 0 1 0,-1-1-3 15,0-1-1-15,0 0-2 0,-1-1-3 0,2-3-5 0,-1 3-5 16,0-5-3-16,4 3-2 0,-4-2 1 0,2-2-3 0,-1 2-3 0,1-2-5 15,1 0-6-15,1-2-1 0,-3 2 1 0,1 0 1 0,1 2 4 16,-4-2 3-16,4 1 6 0,-4 4 4 0,2-4 1 0,-1 4 0 16,-3-1-2-16,4 1-1 0,-5 2-1 0,1 1-4 0,-1 1-2 15,0 0-2-15,0 0-1 0,0 0-1 0,0 1-2 0,0 1-1 0,0 2 2 16,3 0-1-16,-1 0 1 0,-2-1 1 0,2 3-1 0,-2-2 2 16,2 2 2-16,-1 1 3 0,4 0 7 0,-3-1 3 0,1 1 3 0,2-1 0 15,-1 3 4-15,0-3-1 0,-1 2 0 0,4-2 1 0,-4-1 0 0,4 0 1 16,-4-1-1-16,4 0 1 0,-4-1 3 0,6-2-1 0,-3 1 0 0,0-2-1 15,-1 0-1-15,4-2-3 0,-2 1-3 0,0-2-2 0,3-1-5 0,-1-1 0 16,0-1-1-16,-1-2 1 0,2 2-1 0,-2-3 0 16,2 0 0-16,-2-1-1 0,0-2 0 0,0 1 5 0,-2-2 8 0,0-1-4 15,0-1-9-15,-2 0 0 0,0-4 8 0,0 3 5 0,-4-1 6 16,2-3 7-16,-2 2 11 0,-2-3 7 0,-2 3 2 0,1 1 8 0,0-2 9 16,1 1 0-16,-3 4 0 0,2 0 6 0,-1 1 12 0,0 5 2 15,1-4-2-15,-2 6-8 0,1 0-7 0,1 1-12 0,2 0-14 16,-1 4-10-16,0-2-9 0,2 3-7 0,0 3-3 0,-2-2-4 15,-1 4-7-15,3 0 0 0,-1 1-1 0,-1 4-2 0,0 3 0 16,2-1 1-16,-2 2 1 0,-1 2 3 0,3 4 5 0,0 0-1 0,0 0-2 16,0 2-7-16,0 0-5 0,0 1-5 0,0 0-5 0,3-1-4 0,-3 0-5 15,2-1-5-15,-2 0-5 0,0-1-9 0,0-1-9 0,0 1-12 16,0-1-13-16,0-3-11 0,0-2-9 0,0 1-13 0,0-3-13 0,0 0-12 16,0-4-6-16,2 1-2 0,-2-1 4 0,0-4-1 0,0-1-4 0,0-2-2 15,0-1 0-15,0 0 5 0,0-1 5 0,0-2 9 0,0-3 11 0,0-1 12 16,0-1 12-16,0 0 13 0,0-4 12 0,0 0 10 0,0-1 9 15,0 1 18-15,0-4 25 0,2 2 24 0,-1-1 26 0,-1-4 18 0,3 5 20 16,-1 0 13-16,-2 0 11 0,2 0 11 0,0-1 11 0,-1 1 5 16,4 4 3-16,-1-2-6 0,0 3-8 0,2-2-13 0,0 2-15 15,0 0-15-15,2-1-15 0,2 4-14 0,-2-2-15 0,2 2-12 16,0-3-13-16,1 3-17 0,2-1-15 0,-3 1-14 0,2 1-14 0,-2-1-18 16,0 2-20-16,0-4-39 0,-3 3-53 0,2 0-76 0,-5-1-89 15,0 1-59-15,-4 1-46 0</inkml:trace>
  <inkml:trace contextRef="#ctx0" brushRef="#br0" timeOffset="98343.6811">24579 657 112 0,'3'-2'261'16,"-3"-1"-37"-16,1 0-33 0,-1 1-28 0,3 1-28 0,-1-2-20 0,-2-2-16 0,1 4-6 0,-1-2 0 0,3 2-2 0,-2-2-2 0,-1 1-3 0,2 0-2 15,1 0-3-15,-3-1-3 0,1 1 0 0,-1 0-2 0,0 2 1 0,0 0-2 16,0-4 4-16,0 3 2 0,0-1-1 0,-1 0-1 15,1 2-4-15,0-2-2 0,-3 0 0 0,1 2 0 0,2-1 1 0,-1 1-2 16,-2-2-5-16,3 0-3 0,-1 2-4 0,1-2-5 0,-2 1-3 16,-1 1-5-16,3-2-2 0,-1 0-2 0,1 2-4 0,-3-1-2 0,1 1-4 15,-2-3-4-15,3 2-3 0,-2 1-2 0,1 0-4 0,-2 0-3 16,3 0-5-16,-4 0-5 0,1 0-5 0,1 0-5 0,-1 0-5 16,-1 0-5-16,0 0-2 0,0 0-4 0,0 1-4 0,-4 2-3 15,2-3-1-15,-2 1-1 0,-1 3 1 0,0-1 0 0,-2 1 1 16,-2 1 1-16,2 0 0 0,-2 3-4 0,2-1-5 0,-3 2-8 0,0 1-10 15,4 4-12-15,-4-2-11 0,-1 1-14 0,2 3-25 0,2-2-31 16,1 3-29-16,-4 3-28 0,5-1-35 0,-1 1-40 0,1-1-69 16,0 2-89-16,0 4-51 0,1-4-33 0</inkml:trace>
  <inkml:trace contextRef="#ctx0" brushRef="#br0" timeOffset="105181.7778">5786 5521 261 0,'-2'0'256'0,"2"0"-57"0,-4 0-41 0,4 0-23 0,-1 0-13 0,1 0-6 0,0 0-4 0,0 0-6 0,-3 0-3 15,3 0-8-15,-2 0-7 0,2 0-9 0,-1 0-9 0,1 0-10 0,0 0-9 16,0 0-9-16,0 0-12 0,0 0-9 0,0 0-7 0,0 0-10 16,0 0-7-16,0 0-6 0,0 0-6 0,0 0-3 0,0 0-4 0,1 0-5 15,-1 3-5-15,2-3-4 0,-2 0-4 0,4 0-3 0,-2 0 0 16,0 0 2-16,0 0 3 0,2 1 2 0,2-1 3 0,-2 0 3 0,5 2 3 15,-3-2 2-15,1 0 2 0,3 0 5 0,0 0 6 0,2 3 4 16,2-3 5-16,2 0 2 0,-2 0 4 0,5 0 1 0,-2 0 0 0,1 0 0 16,2 0 2-16,3 0 0 0,-3 0-1 0,3 0 1 0,-1 3 1 0,2-3-1 15,-2 0 0-15,1 0 1 0,-3 2-2 0,2-1 0 0,-1-1-3 16,-2 3-2-16,-2-1-2 0,-1-2-3 0,0 0 0 0,-3 3-5 16,-1-3-4-16,-1 1-2 0,-2-1 1 0,-4 2-1 0,1 1 0 15,-3-2 1-15,0 1 4 0,-3 0 4 0,0-2 5 0,0 4 6 0,-1-4 3 16,-4 1 4-16,1 1 1 0,-2 0 3 0,-1-1 3 0,-2 2 2 15,-1-2-1-15,-4 1 0 0,2 1-1 0,-4-1-1 0,-1 0-1 0,0 1-4 16,-2-1-4-16,0-2-5 0,-1 2-3 0,-1 0 0 0,0-2 1 0,1 2 1 16,0-1 1-16,0-1 1 0,0 0 3 0,2 0 0 0,-2 0 2 15,4 0 0-15,-4 0 0 0,4 0 0 0,2 0 1 0,-2 0 1 0,0 0 1 16,2-1 0-16,2-1-1 0,1 2-1 0,-2-2 0 0,3 0-1 16,2 2-1-16,0 0 1 0,-2 0-1 0,4 0 1 0,0 0-1 15,2 0 0-15,-2 0-1 0,2 0-3 0,2 0 0 0,1 0-6 0,1 0-2 16,0 0-5-16,0 0-3 0,0 0-5 0,0 0-4 0,0 0-2 0,0 0-3 15,0 0-2-15,0 0-4 0,1 0 0 0,1 0-2 0,2 0-1 0,-2 0-1 16,0 0 1-16,3 0 3 0,-2 0 2 0,1 2 6 0,0 0 2 16,2-2 4-16,0 2 2 0,0-1 4 0,1 3 3 0,0-2 3 0,-1 0 3 15,2 1 3-15,0-2 5 0,2 2 5 0,0 0 3 0,0 0 4 0,0-3 1 16,0 3 1-16,0-3 0 0,0 1 2 0,0 1-2 0,0-2-1 16,0 0-4-16,1 0-5 0,-1 3-10 0,-3-3-11 0,1 0-20 15,-2 0-21-15,0 0-30 0,0 3-34 0,-2-3-35 0,0 2-34 0,-2-1-68 16,-2-1-79-16</inkml:trace>
  <inkml:trace contextRef="#ctx0" brushRef="#br0" timeOffset="109414.4872">26953 541 228 0,'-5'-3'445'0,"4"1"-73"0,-2 0-107 0,1 0-78 0,2 1-66 0,-1 1-43 0,1 0-33 0,0 0-20 0,-3 1-14 0,2 1-9 16,1-2-7-16,-5 2-2 0,4 2 1 0,-2-1 4 0,2-2 4 16,-4 5 8-16,1 0 10 0,3 0 10 0,-4 3 12 0,-1-1 8 15,2 4 9-15,-2-2 6 0,1 2 6 0,-1 1 2 0,0 4 1 0,-3-2-3 16,4 4-3-16,-5 0-3 0,1 3-4 0,2 2-5 0,-3 5-4 16,-1-1-3-16,1 5-1 0,0 2 2 0,0 2-1 0,-1 10 3 0,1 0 2 15,-5 6 1-15,4 4 3 0,-4 5-2 0,4 2-2 0,-4 9-2 16,-1 1-4-16,2 4-2 0,2 3-3 0,-3 6-8 0,0-1-9 0,4 4-4 15,-4 4 1-15,4-1-4 0,-4 0-3 0,5 6-5 0,-1 0-3 0,1-3-2 16,-3 3 0-16,4-1 0 0,-1 1-1 0,1-4 1 0,-1 0 2 16,4-1 2-16,-4-4 2 0,5 0 0 0,-1-5-7 0,-3-2-1 0,3-4-3 15,2-3 0-15,-2-4-1 0,2-3-1 0,-2-1 0 0,0-7-2 0,1-1 0 16,-1-1-2-16,-1-7 0 0,1 1-2 0,-1-5-1 0,-2-2-8 16,3-4-9-16,-4-1-19 0,0-1-22 0,3-6-29 0,-2-2-33 0,-1-2-43 15,2-2-48-15,0-7-90 0,-2 0-114 0,2-2-68 0,0-4-44 16,-2-5-23-16</inkml:trace>
  <inkml:trace contextRef="#ctx0" brushRef="#br0" timeOffset="123348.284">9292 10915 289 0,'-7'-2'364'0,"4"2"-72"0,-3-2-91 0,-1 0-46 0,4 2-24 0,-1-1-14 0,1-1-6 0,0 2-5 0,1-2-3 0,0 0-5 0,0 2-7 0,0 0-4 16,0 0-5-16,2 0-4 0,0 0-5 0,0 0-5 0,0 0-2 16,0 0-6-16,0 0-3 0,0 0-4 0,0 0-2 0,0 0-1 0,0 0-3 15,0 0 0-15,0 0-1 0,0 0-4 0,0 0-4 0,0 0-6 16,0 0-6-16,0 0-7 0,0 0-5 0,0 0-6 0,0 0-4 16,0 0-7-16,2 0-2 0,0 0-5 0,0 0-4 0,2 0-2 0,-2 0-2 15,-1 0 0-15,2 0 0 0,1 0 3 0,-2 0 1 0,2 0 4 16,2 2 2-16,-2 0 3 0,2-2 0 0,1 2 4 0,3-1 2 0,3-1 2 15,0 2 3-15,2 0 1 0,1-2 1 0,4 2 1 0,0-2 1 16,0 0 0-16,6 0 0 0,-2 0-1 0,4 2 0 0,-1-2-1 0,6 0-1 16,-3 0-2-16,4 0 0 0,0 0-2 0,2 0 1 0,0 0-2 15,2 0-1-15,2 0 0 0,-2 0-1 0,2 0-2 0,0 0-4 0,1 0-2 16,-2 0-3-16,1-2-4 0,2 2-1 0,-2 0-4 0,-1 0-1 16,0 0 0-16,1 0-2 0,-4 0 2 0,2 0-2 0,-2 0 2 15,0 0 1-15,0 0 2 0,-1 2 3 0,-4-1 2 0,1-1 1 0,1 2 3 16,-4 0 3-16,1-2 1 0,-1 2 2 0,-2-2-1 0,-1 2 0 15,0-1-1-15,-4-1 0 0,2 2-1 0,-3-2-1 0,-1 0 1 0,0 0-1 16,-3 0 1-16,-1 0 2 0,0 0-1 0,-3 0 2 0,-1 2 1 16,-2-2 0-16,1 0 1 0,-2 0 2 0,-1 0 1 0,-2 2 1 0,-3-2 0 15,1 1 1-15,1-1-1 0,-4 2-1 0,2-2 1 0,-3 0-3 16,0 0-2-16,0 0 0 0,0 0-1 0,-3 0-1 0,3 3-5 16,-3-3-5-16,0 0-5 0,2 3-3 0,-3-2-4 0,-1-1-2 0,0 2-3 15,-1 1-3-15,-3-3-1 0,-1 0-1 0,1 3-1 0,-1-1-1 0,-3 2-3 16,0-4 0-16,-4 2 0 0,1 2 4 0,-1 1 2 0,-2-2-1 15,-1 0 1-15,1 1 0 0,-1-2 1 0,-3 1-1 0,1 0 0 16,2 0 0-16,-1-2-1 0,-1 1-2 0,-1 2-3 0,0-2 1 0,1-1-3 16,-2-1-2-16,2 2 0 0,-1 0-1 0,0-2-1 0,0 2-2 15,0-2 2-15,0 2 3 0,-3-1 1 0,4-1 3 0,-4 2 2 0,2 0 4 16,2 0 5-16,-4 0 3 0,2-1 5 0,-2 3 6 0,0-1 2 16,0-1 5-16,0 1 4 0,0 1 2 0,-1 1 3 0,-2 0 1 15,1-1 0-15,-2 1 1 0,-2 1-1 0,2 0 1 0,-2 0 1 16,2 0 0-16,-4 0 3 0,0 0 2 0,3-1 1 0,-4 0 2 0,3-1 2 15,1 1 3-15,-2-1 2 0,4 1 1 0,-2-2 1 0,3 1 3 0,0 1 1 16,2-5 1-16,0 3 1 0,2-1 1 0,0-1 1 0,2 2 1 16,4-3 3-16,-2 0 3 0,2 0 3 0,2 0 3 0,0 0 1 15,2 0 2-15,2 0 0 0,0 0 1 0,2-3 0 0,0 2 1 0,4 1 2 16,-2-2-1-16,4-1 0 0,-1 3 0 0,2 0-2 0,1 0-3 16,0-3-4-16,-1 1-3 0,3 2-2 0,0 0-4 0,0 0-2 0,0 0-2 15,3 0-5-15,-3-1-5 0,2-2-7 0,0 3-9 0,0 0-5 16,-1 0-6-16,2 0-2 0,1 0-3 0,-2 0-2 0,-1 0 0 15,2 0 0-15,1 0 0 0,-2 0 2 0,2 0 3 0,2 0 4 0,-2 0 4 16,6 0 8-16,-2-1 7 0,2-1 4 0,0 2 4 0,4-2 3 16,2 2 0-16,2-1 0 0,0-1 2 0,5 0-1 0,0 0 0 0,3-1-1 15,0 1-2-15,4-2-1 0,2 1-3 0,0 1-2 0,4-3-1 0,0-1-3 16,4 3-1-16,0-3-3 0,1 0-1 0,-2 0-2 0,3 1-3 16,2-4-2-16,-2 3 0 0,3-2-3 0,-4 1 0 0,3 2-3 15,0-2-1-15,-2 0-2 0,3-1 0 0,-3 1 0 0,-1 1 0 0,1 0 2 16,0-1 1-16,-3 2 1 0,-2-1 2 0,1 1 0 0,1 1 1 15,-6-1 3-15,3 0 1 0,-3 1 2 0,-1 1 1 0,-2 1 2 0,-4 1 0 16,2-1 1-16,-2-2-2 0,-1 4 1 0,-3-1-2 16,1-1 0-16,-3 2-1 0,-1 0 0 0,1 0-2 0,-4 0 0 0,-1 0 0 15,-1 0 0-15,0 0 0 0,-4 0 0 0,-1 0-1 0,1 0 0 16,-3 0 0-16,1 2 0 0,-3-1-1 0,0-1 1 0,-1 0 0 0,-3 2 0 16,2 0-2-16,-3-2 2 0,0 0 0 0,0 0-3 0,-3 0-4 15,2 2-1-15,-2-1 0 0,0-1-2 0,-3 0-3 0,-1 0-1 0,1 0-2 16,-1 0-1-16,-1 0-2 0,-2 0-1 0,-1 0 0 0,-3 0-3 15,1 0-1-15,-3 0 0 0,0 0 2 0,-2-1-3 0,0 1-5 0,0-2 0 16,-3 2-3-16,1-2 0 0,-1 0-2 0,0 2-2 0,0 0 0 16,-4 0 0-16,4-1-2 0,-4 1 1 0,4 0-1 0,-4 0 1 0,2-2 0 15,-3 2 2-15,3 0 2 0,1 0 2 0,-4 0 2 0,2 0 1 16,1 0 1-16,-2 0 0 0,1 0-1 0,-2 0 0 0,0 0-2 16,3 2-2-16,-6-1-1 0,3-1 0 0,0 2 0 0,-1 0 0 15,-4-2 0-15,3 2 1 0,-4-1 2 0,2-1 0 0,-2 2 3 0,-1-2 1 16,-2 3 5-16,1-3 3 0,-2 0 5 0,2 0 2 0,-2 0 4 0,0 0 4 15,0 0 7-15,2 0 7 0,1 0 7 0,-2 0 6 0,3 0 6 16,2 0 5-16,0 0 4 0,4 0 2 0,-2 0 3 0,4-3-1 16,0 3 2-16,2 0 0 0,2-2 3 0,2 2 0 0,0 0-1 0,2-1-2 15,2 1-4-15,2 0-2 0,0-2-3 0,2 2-4 0,0 0-3 16,2 0-1-16,0 0-2 0,1 0-1 0,4 0-2 0,-1 0-1 16,0 0-2-16,2 0-4 0,1 0-4 0,1 0-4 0,0 0-6 15,0 0-7-15,0 0-8 0,0 0-5 0,1 0-6 0,1 0-5 0,-1 0-1 16,2 0-2-16,1 0-1 0,-1 0 1 0,0 0 1 0,1 0 3 0,2 0 1 15,-2 0 4-15,2 0 4 0,0 2 8 0,1-1 11 0,2-1 9 16,1 2 8-16,2 1 7 0,2-3 4 0,2 4 5 0,0-2 2 0,2 1 2 16,4-3 0-16,0 0 1 0,2 3 0 0,2-1-1 0,4-2 0 15,0 1-3-15,2 2-3 0,0-3-5 0,2 0-1 0,2 0-4 16,2 2-4-16,-2 1-1 0,4-3-3 0,-2 0-3 0,2 0-3 0,-2 1-1 16,2-1-1-16,0 0-4 0,-4 0 1 0,2 3-1 15,1-3-2-15,-3 0-2 0,0 0 0 0,0 0 0 0,-3 0-2 0,-1 0 1 0,2 0 2 16,-6 0 2-16,2 0 0 0,-4 0 0 0,3 0 2 0,-6 0 1 15,1 0 1-15,-3 0 3 0,-1 0 0 0,-3-3 2 0,-1 2 0 0,1 1 0 16,-4-3 2-16,0 1 0 0,-3 2 0 0,-3 0-1 0,2 0-1 16,-3 0 1-16,1 0-1 0,-3 0-2 0,1 0 2 0,-4 0 1 15,3 0 2-15,-4 0 2 0,0 0 1 0,0 0 2 0,0 0-1 0,0 0 1 16,0 0-1-16,0 0 1 0,0 0-1 0,0 0 1 0,0 0 0 16,0 0-1-16,0 0-2 0,0 0-2 0,0 0-2 0,0 0-4 15,-1 0-2-15,1 0-2 0,-3 2 0 0,3-2-1 0,0 0-2 0,0 3 1 16,0-3 0-16,-1 0-2 0,1 0-3 0,0 0-2 0,0 0-2 15,0 0-4-15,0 0-1 0,0 0-2 0,0 0-2 0,0 0-2 0,0 0-2 16,0 0-2-16,-2 1-1 0,2-1-2 0,0 0-2 0,0 0 2 16,0 0 0-16,0 0 2 0,0 0 2 0,0 0 2 0,-3 0 2 0,3 0 0 15,0 0 2-15,-4 0 0 0,4 0-1 0,0 0 1 0,0 0 1 16,0 0 0-16,-1 0-1 0,1 0-2 0,0 0 0 0,0 0-2 0,0 0 1 16,-5 0-1-16,5 0 0 0,0 0 1 0,0 0-1 0,0 0 0 15,-1 0 0-15,1 0-2 0,0 0-1 0,-3 0-1 0,3 0 1 16,-2 3 1-16,1-3 2 0,1 2 2 0,-3-1 0 0,0-1 0 15,0 2-2-15,2 0 1 0,-2-2-2 0,0 1 1 0,0 2 2 0,2-3 1 16,-2 1 5-16,3 1 0 0,-1 0 0 0,-1-1 1 0,2-1 1 0,-3 3-1 16,3-3 3-16,-1 1 1 0,-2 1 2 0,3-2 1 0,0 0 3 15,0 0 2-15,0 0 1 0,0 0-2 0,0 0-1 0,0 0-1 16,0 0-1-16,0 0 3 0,0 0-1 0,0 0 2 0,0 0-3 0,0 0 1 16,0 0-2-16,0 0 0 0,0 0-1 0,0 0 1 0,0 0 2 15,0 0-1-15,0 0 3 0,0 0 1 0,0 0-2 0,0 0 2 0,0 0 0 16,0 0 1-16,0 0-2 0,0 0 2 0,0 0 1 0,0 0-1 15,0 0 0-15,0 0-1 0,0 0-2 0,0 0 0 0,0 0-1 16,0 0-1-16,0 0-3 0,0 0-5 0,0 0-8 0,0 0-10 0,0 0-12 16,0 0-13-16,0 0-15 0,0 0-15 0,0 0-14 0</inkml:trace>
  <inkml:trace contextRef="#ctx0" brushRef="#br0" timeOffset="164380.9174">28105 2773 36 0,'0'-3'342'16,"0"-1"-60"-16,0 3-67 0,0-1-35 0,0-1-20 0,0 0-14 0,0 2-12 0,0-3-11 0,0 3-9 0,0-2-8 0,0 1-11 0,0-2-5 15,0 4-5-15,2-5-6 0,1 4-10 0,-3-4-3 0,1 2-5 0,-1 0-2 16,2 0-4-16,0-2-4 0,0 1-5 0,1 1 1 0,-2 0 4 0,-1 1 2 16,2-2 2-16,-1 3 1 0,-1-3-1 0,3 2-1 0,-1 0 0 0,-2 1 1 15,2-3 4-15,-2 2-2 0,2 0-2 0,1 1-2 0,-2-1-1 16,-1 0-2-16,0 2-2 0,2-2-4 0,-2 0-4 0,2 2-4 16,-2-1-6-16,0 1-1 0,2-2-4 0,-2 1-1 0,3-2-3 0,-3 2-3 15,1-1-2-15,-1 0-1 0,0 2-4 0,0-1-1 0,0 1-1 16,0 0 0-16,0 0-1 0,0 0 0 0,0 0 1 0,0 0 0 0,0 0-1 15,0 0-1-15,0 0-2 0,0 0 0 0,0 0-1 0,0 0 0 16,0 0-3-16,0 0-2 0,0 0-3 0,0 1 0 0,-1-1-3 0,1 2-2 16,-3 0-2-16,1-2-3 0,2 1-2 0,-2 2 0 0,0-3-2 0,2 1 0 15,-1 1-3-15,-2-2 2 0,1 1 0 0,2-1 1 0,0 4 2 16,0-2 3-16,0 0 0 0,0-1 4 0,0 3 3 0,0-2 1 0,0 1 3 16,0 1 2-16,0 0 2 0,0-1 2 0,0 1 1 0,0 1 2 0,0-1 2 15,0 2 0-15,0-2 1 0,0 3 0 0,0 2 1 0,0-5 2 16,0 6-1-16,0-1 2 0,-2-1 0 0,2 3 2 0,-2 0 0 0,-1 1 1 15,3 2 1-15,-3 1 0 0,2 2 0 0,-2 1 0 0,-1 0 0 0,1 4 1 16,-2-1 0-16,0 2 0 0,-2 1 0 0,1 1-1 0,-2 2-1 16,0-2-5-16,1 4-6 0,-4-2-10 0,3 2-14 0,1-3-16 0,-6 3-17 15,5-2-24-15,-2 0-26 0,2 3-45 0,-1-5-54 0,2 0-75 16,0 0-88-16,0 1-86 0,-1-5-85 0,4-2-42 0,0 2-18 0</inkml:trace>
  <inkml:trace contextRef="#ctx0" brushRef="#br0" timeOffset="166579.032">28105 3466 432 0,'0'-4'481'0,"0"2"-44"0,0 2-76 0,0 0-92 0,0 0-58 0,0 0-39 0,0-3-27 0,0 3-19 15,0 0-18-15,0 0-14 0,0 0-16 0,0 0-13 0,0 0-13 16,-2 0-11-16,0 0-10 0,2 3-9 0,-1-3-8 0,-4 0-7 0,3 2-7 15,2-2-4-15,-4 4-2 0,2-2 0 0,0 1 3 0,-2 0 3 0,2 0 5 16,-2 3 1-16,3-3 4 0,-4 3 3 0,1-1 0 0,-2 2 3 16,2 2 1-16,-2 0 2 0,0 1 1 0,-2-1 3 0,-2 2-1 0,2 3 1 15,-2-1-3-15,-2 0-3 0,3 2-2 0,-6 0-3 0,1 3-3 0,0-1-1 16,-1 1-1-16,1 0-2 0,-1 1 1 0,-1-1-1 0,-1 2 0 16,4-5-1-16,-1 3 1 0,0 1-1 0,0-4 2 0,4 0 1 0,-2-2 1 15,3 1 1-15,0-2 2 0,1 1 1 0,0-5 3 0,4 4 1 16,0-6 2-16,-1 0 1 0,2 0 3 0,1-1 3 0,2-1 2 0,0-2 3 15,0 0 2-15,0-1 3 0,2 2 0 0,0-3 0 0,-1 0-1 16,4-3 1-16,-1 2-2 0,0 1-2 0,2-2-1 0,1-1-3 0,0-1-3 16,2 0-2-16,1 3-4 0,0-5-4 0,5 1-5 0,1 1-4 0,1-1-6 15,-3-1-5-15,7 0-4 0,-1 1-5 0,0-2-6 0,0 1-6 16,0 1-7-16,0 0-6 0,0-1-9 0,-1 3-5 0,3-3-7 16,-6 3-8-16,1 0-6 0,2-1-10 0,-4 0-6 0,-1 3-9 0,3-1-7 15,-6-1-7-15,-1 3-5 0,2 0-6 0,1 0-3 0,-6 0-5 0,2 0-5 16,-4 0-8-16,0 0-8 0,1 0-7 0,-5 3-8 0,3-1-9 0,-4-2-4 15,0 0-3-15,0 0 3 0,0 0 7 0,0 0 10 0,0 0 12 0,0 0 9 16,0 0 9-16,-5-2 8 0,0-1 9 0</inkml:trace>
  <inkml:trace contextRef="#ctx0" brushRef="#br0" timeOffset="166942.1381">28101 3684 29 0,'-1'-9'127'0,"-2"-1"10"0,1-1 8 0,0-1 9 15,2 4 8-15,-2-4 6 0,0 4 2 0,2-1 2 0,-2 0 0 0,0 0-3 16,2 1-6-16,-1 0-4 0,-2-1-4 0,1 2-4 0,2-1-5 15,0 2-3-15,0-3-1 0,-2 4-5 0,2 0-6 0,-2 0-2 0,2 1-3 16,0-1-5-16,0 1-4 0,0 1-8 0,-1 1-10 0,1 0-9 16,0 0-8-16,0 0-6 0,0 2-6 0,0 0-9 0,0 0-8 0,0 0-7 15,0 0-6-15,0 0-8 0,0 0-6 0,-3 0-7 0,1 2-5 0,2-2-3 16,-2 2 0-16,2-2 0 0,-2 2-4 0,1 0 0 0,1 1 0 16,-3-1-1-16,1 2 0 0,2-1 0 0,-2 1 0 0,2 3-2 15,-2-2 1-15,0 2-1 0,2 1 2 0,-2 0-1 0,0 4 3 0,2-1 0 16,0 1 0-16,-1 2-1 0,1 2-2 0,0-2-2 0,0 3-3 0,-3 0-2 15,3 2 0-15,0 1 2 0,0 0 2 0,0 2 3 0,0-1 1 16,0 2 1-16,0 1 2 0,0 2 3 0,0-2 1 0,0 1 3 0,0 1 1 16,3-1 1-16,-3 0 2 0,1 1 0 0,-1-1 2 0,2 0-3 0,0 0-1 15,-2-1-2-15,2-1-2 0,0-2 0 0,-2 2-2 0,2-3-1 16,0 0-2-16,1-2-1 0,-2 0 0 0,1-2 0 0,-2-1 0 0,2 0-3 16,-2-3-3-16,2-1-8 0,1-1-5 0,-3-1-8 0,1 0-10 15,-1-2-13-15,0-2-17 0,0-1-26 0,0 1-33 0,0-2-33 0,0-3-30 16,0 0-101-16,0 0-130 0,-1-3-96 0,-4-2-75 0,3 1-35 15,-4-2-17-15,2-3-5 0</inkml:trace>
  <inkml:trace contextRef="#ctx0" brushRef="#br0" timeOffset="181497.8989">35052 3196 185 0,'-1'0'385'0,"1"0"-70"0,0 0-64 0,0 0-61 0,0 0-40 0,0 0-29 0,0 0-17 0,0 0-14 0,0 0-8 0,0 0-7 0,0 0-9 15,0 0-8-15,0 0-8 0,0 0-5 0,0 0-5 0,0 0-8 0,0 0-5 16,0 0-5-16,0 0-6 0,0 0-4 0,-2 0-1 0,-1 0-2 15,3 0 0-15,0 0 0 0,0 0 0 0,0 0 1 0,0 0 0 0,0 0 1 16,-1 2-1-16,1-2 0 0,0 0 0 0,0 0 0 0,0 3 1 0,0-3 1 16,0 0 0-16,0 0 1 0,0 0 2 0,0 0 1 0,0 0 0 0,0 0 0 15,0 0 2-15,0 0 3 0,0 0 0 0,0 0 0 0,0 0 2 0,0 0 1 16,0 0-1-16,0 0 1 0,0 0-1 0,0 0 0 0,0 0-1 0,0 0 2 16,0 0-1-16,0 0 0 0,0 0 1 0,0 0-2 0,0 0 1 15,0 0-1-15,0 0 0 0,0 0-2 0,0 0 1 0,0 0 0 0,0 0-1 16,0 0-1-16,0 0-1 0,0 0-1 0,0 0-3 0,0 0-1 0,0 0-2 15,0 0-1-15,0 0-1 0,0 0-1 0,0 0-1 0,0 0-2 0,0 0 1 16,0 0-1-16,0 0-1 0,0 0 1 0,0 0-1 0,0 0-1 0,0 0 1 16,0 0-1-16,0 0 1 0,0 0-1 0,0 0 0 0,0 0 2 15,0 0-1-15,0 0 0 0,0 0 0 0,0 0 1 0,0 0 0 0,0 0 0 16,0 0 0-16,0 0 1 0,0 0 0 0,0 0 0 0,0 0 1 16,0 0 1-16,0 0 1 0,0 0 0 0,0 0 0 0,0 0 0 0,0 0 1 0,0 0-1 15,0 0 1-15,0 0 0 0,0 0 1 0,0 0 0 0,0 0 0 16,0 0 0-16,0 0 1 0,0 0 0 0,0 0 1 0,0 0 1 0,0 0-1 15,0 0 1-15,0 0 1 0,0 0-2 0,0 0 1 0,0 0-1 0,0 0 1 16,0 0-2-16,0 0 0 0,0 0 0 0,0 0-2 0,0 0-2 0,0 0-2 16,0 0 1-16,0 0-1 0,0 0-1 0,0 0 0 0,0 0-2 15,0 0 1-15,0 0-2 0,0 0 0 0,0 0 0 0,0 0 1 0,0 0-1 16,0 0 0-16,0-3-1 0,0 3 1 0,0 0 0 0,0 0-1 0,1-2 0 16,-1 2 1-16,0 0-1 0,3-1 0 0,-1-2-1 0,-2 3 0 15,1 0 1-15,2 0-1 0,-3-2 0 0,1-1 0 0,-1 3 2 0,3-1-2 16,-1-1 1-16,-2-1-1 0,1 3 0 0,3-5 0 0,-2 4 0 0,1-2 1 15,-2 0 0-15,3 1 0 0,-2 1 0 0,1-3 0 0,-2 1 0 0,4-1 1 16,-1 0-2-16,0 1 1 0,-1-1 0 0,1-1 1 0,1 1 0 0,1-1-1 16,-1 0 2-16,0 0-2 0,0-3 1 0,1 2-1 0,0 0 0 15,3-3 0-15,-4 0 1 0,4 0-1 0,1-1 1 0,0 1-1 0,0 0 1 16,-1-1 1-16,4-3-1 0,-2 3 0 0,4-4 1 0,-4 2 0 0,4-3-1 16,-1 1 0-16,-1 2 2 0,3-2-2 0,-2-3 0 0,5 2 0 0,-3-1-1 15,1 0 1-15,2-1-4 0,-2-1 1 0,2-2-1 0,1 3 0 0,-1-3-2 16,1 1 1-16,0 0-1 0,1-2-2 0,0-1-2 0,-1 2 1 15,1-2-1-15,-1-1 2 0,-2 4 0 0,0-3 0 0,2 2 2 0,-3-2 1 16,0 3 1-16,1-1 2 0,-4 3 0 0,-1-1 2 0,4-2 1 0,-5 5 3 16,0 0 3-16,-2 1 2 0,1 2 1 0,-2 1 2 0,-1-1 0 0,0 4 1 15,-3-1 0-15,0 0-2 0,1 2 1 0,-2 1-2 0,0 3-1 0,-2-3 0 0,2 3 0 16,-3 1-5-16,2 0-1 0,-1-2-4 0,-2 4-3 0,0 0-4 16,0 0-3-16,0 0-1 0,0 0-4 0,0 0 0 0,0 0-3 0,0 0-1 15,0 0-1-15,0 0 0 0,0 0-2 0,0 0 1 0,0 0-1 0,-2 2 1 0,2-2 0 16,-3 2 4-16,3-2 1 0,0 2 3 0,0 0 1 0,0-2 2 15,0 1 2-15,0-1 1 0,0 2 1 0,0 0 2 0,0 0 1 0,0-2 0 0,0 2 2 16,0-2 0-16,0 0 1 0,0 0-1 0,0 0 0 0,0 0-1 16,0 0-2-16,0 0 1 0,0 0 0 0,0 0 0 0,0 0-2 0,0 0 0 15,0 0-1-15,0 0 0 0,0 0-2 0,0 0 0 0,0 0 0 0,0 0-1 16,0 0 2-16,0 0-2 0,0 0 0 0,0 0-1 0,0 0-2 0,0 0-3 16,0 0 0-16,0 0-3 0,0 0-2 0,0 0-3 0,0 0 0 0,0 0-4 15,0 0-3-15,-1 0-3 0,1 1-2 0,-4 1-2 0,4-2 0 0,-5 2 1 16,4-2 3-16,-1 4 1 0,0-3 2 0,-3 1 1 0,4 2 0 0,-4-1 0 15,0 0 0-15,0 1 1 0,0 1 1 0,0 0 0 0,0-1 0 0,-3 2 0 16,2-1-1-16,-2 1-2 0,-1 0-3 0,3 0 0 0,-4 0-2 0,3 1 1 16,-3 1 1-16,0-3 0 0,0 4 3 0,0-1 0 0,0 1 0 0,-2 0 0 15,-1 2 1-15,3-2 0 0,-1 0 0 0,-1-1 1 0,-2 3 2 0,2 0 1 16,-1-1-1-16,2 2 1 0,-4-1-1 0,4 2 1 0,-4-2-2 16,4 2-1-16,-4-1 0 0,4 1 1 0,-1-1 0 0,-1 2 0 0,0 1-2 15,0-1-1-15,2-1-2 0,-4 0-1 0,4 1-2 0,-4 1-1 0,5 0 0 16,-1-3 2-16,1 2 0 0,-5 1 3 0,5-3 3 0,0 1 1 0,3 2 1 15,-3-4 4-15,0-1 3 0,1 1 3 0,2-1 4 0,-2-1 2 16,3 0 2-16,1 0 1 0,0 0 3 0,0-2 1 0,0 3-1 0,0-4 1 16,0 3 0-16,2-4 0 0,-1 2-1 0,0-2 2 0,2 0 0 0,-1-1 0 15,2 1-1-15,-3-1 1 0,2 1 0 0,-1 1 2 0,2-3 0 0,-4 0-1 16,1 1 1-16,3-2-1 0,-1 1 0 0,-2 1 0 0,0 1 1 0,2-2 0 16,-2 0 0-16,0 2 3 0,2-2 2 0,-2 0 3 0,-1 1 3 0,1 0 1 15,3 0 3-15,-4-1 2 0,4-1 1 0,-2 1 5 0,2 1 3 16,-4-1 3-16,4 1 3 0,-2-1 3 0,2 1 3 0,-4-2 3 0,4 0 3 15,1 1 2-15,-3-3 4 0,1 2 3 0,2 0 4 0,-1-2 4 0,1 0 4 16,0 0 5-16,0 0 3 0,0 0 6 0,0 0 5 0,0 0 4 16,0 0 4-16,0 0 3 0,0 0 1 0,0 0 4 0,0 0 1 0,0 0 3 15,0 0 1-15,0 0 2 0,0 0 3 0,1 0 0 0,-1 0 2 0,2-2 0 16,1 0 2-16,-2 2-3 0,4-2-2 0,-4 1-6 0,2-3-6 0,-2 2-6 16,4-1-7-16,-4-1-7 0,2-1-6 0,1 1-7 0,-1-1-8 0,1-2-8 15,1-1-8-15,1 2-10 0,-2-5-7 0,2 2-7 0,4-1-5 16,-5-1-3-16,6 1-1 0,-1-3-1 0,0 1-1 0,1-2-2 0,2 0-2 15,0-1-1-15,2-2-1 0,1 1-1 0,-1-2 0 0,4-1-1 0,1-1-1 16,-2-1-1-16,2 0-1 0,1 0-2 0,0-3-1 0,-1 2-1 16,0-1-1-16,0-1-1 0,2 0-2 0,-2 3 2 0,-3 0 1 0,3 2 1 0,1-4 0 15,-6 4 1-15,4 1 1 0,-6 0 3 0,4 1 0 0,-4-1 2 0,2 4 3 16,-5 0 1-16,0 1 2 0,0 2 0 0,0 0 3 0,-3 1-1 0,0 1-3 16,1-1 0-16,-4 3 0 0,2 0-2 0,-5 2-1 0,4 1-1 0,-1-1-2 15,-3 1 0-15,4 1-1 0,-4 1-2 0,-1 0-1 0,3 0-2 0,-3 2-1 16,0 0-1-16,0 0-2 0,0 0-1 0,0 0-4 0,0 0-5 0,0 0-6 15,0 0-6-15,0 0-8 0,0 0-7 0,0 0-9 0,-3 0-8 0,3 2-9 16,-1-2-6-16,-1 2-7 0,-1 0-8 0,3-1-10 0,-1 1-11 0,-1 0-13 16,0 2-12-16,-3-1-10 0,4 1-11 0,-1 1-12 0,0-1-15 0,-3 2-17 15,4 0-25-15,-4 0-28 0,2 0-27 0,-4 3-28 0,4-3-43 16,-4 4-53-16,2-3-27 0,0 2-18 0</inkml:trace>
  <inkml:trace contextRef="#ctx0" brushRef="#br0" timeOffset="181909.1957">35219 3031 72 0,'-3'2'315'0,"2"0"-42"0,-2-2-37 0,2 1-22 0,1 1-16 0,-2-2-10 0,2 0-7 0,0 0-6 0,0 0-2 15,0 0-5-15,0 0-1 0,0 0-4 0,0 0-6 0,0 0-4 0,0 0-4 16,0 0-4-16,0 0-4 0,0 0-4 0,0 0-1 0,0 0-1 16,0 0-1-16,0 0-4 0,0 0-4 0,0-2-7 0,2 1-9 0,-2-1-6 15,1-1-6-15,2-1-5 0,-3 0-6 0,1 0-5 0,4-2-6 0,-4 1-8 16,3-1-6-16,1 0-9 0,-1-2-9 0,2 1-6 0,-2 0-5 0,2-2-4 16,0 0-2-16,-1 0-4 0,4 0-4 0,-2 0-5 0,3-2-5 0,-1 0-3 15,-2 1-4-15,3-1-3 0,0 0 0 0,5-1-1 0,-5 1 1 0,1-2 0 16,1 1-1-16,2-2 0 0,1 2-1 0,-4-2-4 0,4 0-4 15,1 2-5-15,-1-6-3 0,0 4-6 0,1-1-4 0,0-2-6 0,-1 3-7 16,1-4-6-16,3 1-6 0,-2-1-7 0,-1-1-6 0,3 1-5 0,-3 2-5 16,0-3 0-16,2 1-3 0,-5 2-1 0,3 0-1 0,-1 0 0 0,1 1-2 15,-4 0 1-15,0 3 1 0,0 0-1 0,-2 1-2 0,0 2-1 0,-2 0-3 16,0 2-5-16,-3 0-5 0,2 1-7 0,-4 0-9 0,3 1-12 16,-1 1-15-16,-1 2-17 0,-3-1-20 0,4 2-28 0,-5 1-32 0,0 0-30 0,0 0-27 15,0 0-54-15,2 1-69 0,0 2-39 0</inkml:trace>
  <inkml:trace contextRef="#ctx0" brushRef="#br0" timeOffset="184658.1287">35366 3492 21 0,'0'0'456'0,"0"-2"-22"0,0 1-63 0,0 1-85 0,0-3-60 0,0 2-47 0,3 1-27 0,-3 0-20 0,0 0-13 0,2-2-11 16,-2 2-9-16,0 0-9 0,0 0-11 0,0 0-9 0,0 0-10 0,0 0-8 15,0 0-7-15,0 0-5 0,0 0-3 0,0 0-1 0,0 0 0 16,0 0-2-16,0 0 0 0,0 0-1 0,0 0 1 0,0 0 0 0,0 0 0 16,0 0 1-16,0 0-2 0,0 0 1 0,0 0 0 0,0 0 0 0,-2 0-1 15,-1 0 1-15,3 2 0 0,-1-2 0 0,1 0-2 0,-5 0 0 0,5 0-2 16,-4 1-2-16,3-1-2 0,-1 3-2 0,-1-3-3 0,2 1-2 0,-3 1-3 16,2-2-4-16,-1 1-3 0,2 1-3 0,-3-2-3 0,2 2-3 0,-2-2-2 15,2 4-1-15,-1-3-1 0,-1 3 1 0,1 0-2 0,-1 1 1 16,0 0 1-16,-2 2-1 0,1-2 2 0,0 4 1 0,-1 0 1 0,-3 2 1 15,4-2 0-15,-3 0 0 0,1 1 0 0,1 1-1 0,1-1 1 0,-1 2-1 16,-3 0 2-16,6-1-2 0,-4 0-2 0,1 2 1 0,5-3-1 0,-3 1 0 16,2-1 0-16,-1 2-2 0,3-3-1 0,0 0-3 0,0 3-1 0,0-1-3 15,5-2-2-15,-4 0-3 0,3 0-1 0,1-2-2 0,0 2-3 0,1-3 0 16,3 3-2-16,-3-3 0 0,4-1-1 0,-2 4 0 0,0-6 0 16,3 3 2-16,-1-3 0 0,0-1 2 0,3-1 1 0,-1 2 2 0,-1-3 1 15,2 0 1-15,-1 0 2 0,-1 0 1 0,4-3 2 0,-4 2 0 0,4-1 5 16,-5 0 3-16,1-2 4 0,2 1 5 0,-3 0 3 0,-1-2 3 0,0-1 0 15,1 3-1-15,-2-3 3 0,-2 1 6 0,0 1 5 0,0-1 7 16,-5 2 5-16,3-2 4 0,1-1 5 0,-5 1 4 0,1-1 1 0,-1 1 2 16,0 0 1-16,-1-1 2 0,-1 1 5 0,-1 0 4 0,-1 0 0 0,1-4-2 15,-1 4-4-15,-2-1-4 0,2 0-4 0,-5-2-4 0,3 1-3 0,-1 0-5 16,-1 0-2-16,2 2-2 0,-3-3-4 0,2 1-2 0,-2 1-1 16,2-2-1-16,-2-2-1 0,2 4-2 0,-1-4 1 0,2 3 0 0,-3-2-2 15,2 2 1-15,-2-2-2 0,2 2 2 0,-2-1-1 0,4-1 1 0,-1 0-1 16,-3-2-1-16,4 2 0 0,-1 0-2 0,0-3-2 0,2 2-2 15,-2 1 0-15,2-2-1 0,-1 1-2 0,1-4-1 0,2 4-1 0,-2-4-1 0,3 4-2 16,1-1-1-16,-2 1-2 0,-1-1 0 0,3 1-1 0,0 1 0 16,0-2 1-16,0-1-1 0,0 1 0 0,0 1 1 0,0-1-2 0,3 2 0 15,-1 1-1-15,-1-1 1 0,2 0-4 0,-2 0 0 0,4-2-1 0,-4 2-3 16,4-1-1-16,-1 1 1 0,2 0-2 0,-2 0-1 0,2 0 0 0,0 3-2 16,-1-3-2-16,1 0 0 0,1 3-2 0,-1-2 0 0,0 2 2 15,1 0-1-15,2 0 2 0,-1-1 1 0,-1 4 1 0,2-3 1 0,-2 3 1 16,3-1 2-16,-1 2 2 0,-2-1 0 0,2 3 2 0,-2-2 3 0,2 2 4 15,-3 2 1-15,2-1 2 0,-2 3 0 0,0 0 1 0,2-1-1 0,-5 3 0 16,3 1 0-16,-2 2-1 0,1 0-1 0,-1 2 1 0,-3-1 0 16,2 1 0-16,-1 2-2 0,-2 1-1 0,0-1-2 0,-2 2-1 0,-1 0 0 15,-1 2 1-15,1-1-1 0,-1 0-4 0,-2 0-8 0,0 3-15 0,-2-4-17 16,-2 2-24-16,1 1-28 0,0-2-41 0,-4 2-47 0,3-1-88 0,-3 1-109 16,0-3-102-16,0 1-104 0,-1 0-54 0,-2 1-29 0,2-5-10 15,-2 3-3-15</inkml:trace>
  <inkml:trace contextRef="#ctx0" brushRef="#br0" timeOffset="187858.601">27552 5001 181 0,'0'-5'389'0,"0"-1"-85"0,0 3-66 0,0 0-52 0,0 0-30 0,0 0-17 0,0 0-10 0,0-1-3 0,0 1-2 0,-1-1-2 0,1 0 1 0,0 1-3 16,0-1-4-16,0 2-6 0,0 1-4 0,0-1-6 0,0-2-6 16,0 2-8-16,-2 1-7 0,2 1-7 0,0 0-9 0,0 0-11 15,0 0-9-15,0 0-10 0,0 0-7 0,0 0-9 0,0 0-9 0,0 0-9 16,0 0-8-16,-3 0-8 0,3 1-6 0,-1 1-5 0,1 0-3 0,0 0-2 15,0 1 2-15,0 3 0 0,0-3 3 0,0 5 0 0,1-1 1 0,-1 2 1 16,3 3 1-16,-1 2 3 0,-1-1 3 0,2 4 3 0,-1 4 5 16,0-2 5-16,1 6 4 0,0 0 4 0,-1 3 4 0,0-1 2 0,1 6 2 15,0 0 2-15,-1 1 3 0,0 3 2 0,1 2 1 0,0 0 0 16,-1 1 1-16,-1 1 2 0,4 2-2 0,-3-2-1 0,0 2-3 16,-1-1-2-16,4-1-1 0,-3 1-2 0,1-5-1 0,2 2-1 0,-4-2-2 15,2-2-1-15,1-1-2 0,-2-4 1 0,-1-1-2 0,4 0-2 16,-3-4 1-16,0-2 2 0,-1-1 2 0,4-2-1 0,-3-2 2 0,0-2 0 15,-1-2-4-15,4-1-5 0,-4-1-4 0,2-3-4 0,-1-1-6 16,2-1-8-16,-3-2-14 0,4-1-17 0,-3-2-13 0,0 1-13 16,-1-3-29-16,4-2-35 0,-3 1-55 0,0-5-65 0,2 1-79 0,-1-2-88 15,2-2-48-15,-3-5-25 0</inkml:trace>
  <inkml:trace contextRef="#ctx0" brushRef="#br0" timeOffset="188930.869">27675 5052 294 0,'-5'-3'293'0,"0"-1"-66"0,0 2-60 0,0-1-38 0,0 1-26 0,2 0-13 0,-1 0-9 0,0-1-4 16,2 3-2-16,-1-2-5 0,0 0-6 0,3 2-5 0,-2-2-4 16,2 2-5-16,0 0-2 0,0 0-4 0,0 0-5 0,0 0-2 0,0 0-2 15,0 0-2-15,0 0-2 0,0 0-2 0,0 0-1 0,0 0-1 0,0 0-3 16,2 0-5-16,0 0-4 0,-1 0-5 0,4 0-6 0,-3 0-1 15,1 0-4-15,2 0-3 0,-1 0-1 0,3 0-2 0,0 0-1 0,3 0 0 16,-1 0 1-16,6 0 4 0,1 0 2 0,4 0 5 0,0 0 5 16,6 0 6-16,2 0 5 0,6 0 6 0,4 0 4 0,2-2 3 0,4 1 3 15,4-2 0-15,4 0-1 0,2 0-1 0,7 0-3 0,1-2 0 0,1 1 0 16,8-1 2-16,1 1 0 0,1-1 1 0,5 2-1 0,6-3-3 16,2 3-1-16,7-4-2 0,0 1-1 0,5 1-1 0,5-1-1 0,0 3-3 15,5-3-1-15,3 1 1 0,0 1 0 0,3 0-1 0,1 0-2 0,1-1-2 16,5 0-1-16,-4 4-4 0,3-2-3 0,2-2-3 0,0 1-2 15,2 2-3-15,-1-3-4 0,1 1 3 0,0 1 4 0,-5 0 1 0,4-1-2 16,-4 1-1-16,0-1-2 0,-3 0 0 0,0 1-1 0,-1-3-2 0,-4 3 1 16,3-3 0-16,-2 1-1 0,-2 1 2 0,0 0 0 0,-2 0-1 15,-4-1 0-15,0-1 0 0,0 1-2 0,-2-2-2 0,-4 5 0 0,0-4-1 16,-1 3 1-16,-2-3 2 0,0 2 2 0,-3-1 0 0,-1-1-1 16,1 3 2-16,-4-1 2 0,0 1-2 0,-1-1-4 0,-4 0-2 0,1 1-3 15,-5 1-2-15,2 0-1 0,-6-1 1 0,-1 1 0 0,-4 1 1 0,0-3 2 16,-2 2 1-16,-3 2 2 0,-2-3 1 0,-1 0 2 0,-1 1 3 15,-3 1 3-15,-1-2 2 0,1 1 2 0,-2-1 2 0,-1-1 3 0,-2 2-1 16,-1 2 0-16,0-3-1 0,-2 0-2 0,1 0 0 0,-4 3-3 0,0-3 1 16,-1 0-1-16,0-1 0 0,0 2-3 0,-4-1 0 0,0 1 1 0,-2-2-1 15,0 1-1-15,0-1-2 0,-4 1 0 0,4 1-1 0,-2-2-1 16,0 1 1-16,-4-1-2 0,4 2 1 0,1-1-1 0,-6 0 1 0,3-1 0 16,0 2 2-16,-2-1 0 0,2 0 2 0,-2 1 2 0,0 1 0 0,1-2 3 15,-4 1 1-15,3-1 0 0,-1-1 2 0,-2 2 0 0,0 2 2 0,-2-3 0 16,1 0 2-16,-1 3-2 0,1-3 1 0,-4 3 0 0,0 0 0 0,0-3 1 15,-3 1-1-15,1 2 0 0,1 0 0 0,-8 0 2 0,5 0-1 0,-3 0 3 16,-4 0-1-16,1 0 1 0,-1 0 1 0,-4 0 0 0,-1 0-1 16,0 0 1-16,0 0 0 0,-4 0 1 0,3 2 1 0,-6-2 2 0,1 3 1 15,0-3 2-15,-2 0-1 0,1 0 1 0,-2 0-1 0,-1 0 0 0,0 0-1 16,3 0-1-16,-2 0-2 0,-1 0-1 0,2 0-1 0,1 0-1 0,-2 0-3 16,4 0-1-16,-1 3-1 0,-3-3-2 0,4 2-1 0,0-1-1 15,0-1-2-15,1 3 1 0,2-3-1 0,-1 0 1 0,-1 2 0 0,4-2 1 16,0 3-1-16,-1-2 0 0,-2-1-1 0,3 3 0 0,-1-1-2 0,1-2-1 15,-3 0 0-15,2 3 2 0,-2-3-2 0,2 1 1 0,-3-1-1 0,-1 2 0 16,0 1 0-16,0-3 0 0,1 1 1 0,-2 1-1 0,1-2 1 16,-4 2 0-16,2-2 2 0,-1 1-2 0,-2 2 1 0,1-3-1 0,-1 0 1 15,0 0-2-15,0 3 1 0,0-2 0 0,0 1 3 0,0 0-1 0,-1 2 3 16,1-1 0-16,0 3 1 0,-2-3 0 0,-1 4 1 0,3-1 1 0,-1 0 2 16,1 3 3-16,-3 0 3 0,1 0 3 0,2 2 2 0,-1-1 0 0,-2 2 2 15,2 3-1-15,-4-1-1 0,4 0 0 0,-3 2-1 0,2 2 0 0,-2 1-3 16,0 1-1-16,-1-1-4 0,4 4-2 0,-5-1-6 0,2 2-2 15,-2 0-3-15,2 1-1 0,-2 1 0 0,1 1 0 0,-3 0 1 0,2 2 0 16,0 2 1-16,1-2 3 0,-1 1 0 0,-3 1 3 0,2-1 2 0,-2 3 3 16,2 0 0-16,-2-1 3 0,4 0 1 0,-1 0 1 0,0 1 0 15,-1-1 0-15,1-1-1 0,0 1-1 0,1-1-3 0,0-1 1 16,1-1-2-16,1-2-2 0,-1 1-1 0,1-2-2 0,1-1-5 0,1-1-6 16,-3-3-8-16,4-1-9 0,-3 0-11 0,1-2-11 0,2-1-17 15,-1-3-18-15,1-2-25 0,-3 0-31 0,2-2-35 0,-1-1-37 0,-1 0-63 16,2-2-77-16,-4-3-84 0,0-1-86 0,-1 1-43 0,-3-4-20 0,-1 0-3 15</inkml:trace>
  <inkml:trace contextRef="#ctx0" brushRef="#br0" timeOffset="190157.9637">27605 6384 24 0,'-7'0'432'0,"4"0"-46"0,-1-2-65 0,0 2-86 0,2 0-97 0,-1 0-51 0,2 0-32 0,1 0-11 0,0 0-4 0,0 0 3 0,0 0 4 0,0 0 3 0,0 0 2 16,0 0-2-16,1 0-2 0,4 0-5 0,-4 0-3 0,4 0-6 15,0 0-6-15,2 0-6 0,-1 0-7 0,2 0-5 0,0-1-3 16,4 1-1-16,-1-2 1 0,6 1 2 0,-1 1 4 0,6-3 2 0,2 3 6 16,4-1 2-16,4-1 6 0,4-1 4 0,0 0 3 0,5 2 3 15,7-1 4-15,1-1 0 0,5 1 0 0,3-1-2 0,5 2-1 0,1-4 0 16,8 5 4-16,1-3 0 0,1 0 0 0,8 0 2 0,0 3 0 15,5-3 1-15,6 1-1 0,2 1 1 0,3 1-2 0,2-3-2 0,4 3 0 16,0 0-3-16,5-3-4 0,1 3-2 0,-1-2-1 0,2 2-1 16,2 0-2-16,0 0-3 0,2 0-3 0,0 0-4 0,2 0-3 0,-2 0-4 15,4 0-3-15,-1 0-3 0,3 0-4 0,-5 0 2 0,2 0 1 16,-2 0-1-16,-3 0-3 0,1 0 0 0,-1 0-5 0,-4 0 0 16,0 0-2-16,-2 0 0 0,0 0-1 0,-2 0-1 0,-2 0 1 0,1 0 0 15,-4 0 0-15,1 0 1 0,-2 0-2 0,-3 0-3 0,-2 0-4 16,0-1 1-16,-6 1 2 0,1 0 2 0,-1-2 2 0,-5 2 1 0,-3-2 3 15,2 2 2-15,-3-2 3 0,-2 1 3 0,-2 1 2 0,-2-2 2 16,1 0 2-16,-5 2 1 0,3-2 3 0,-1 0-2 0,-5 2-3 16,2-3-2-16,-1 1-3 0,-2 0-2 0,-2 0-2 0,-2-1-2 0,0 1-2 15,-4 0-2-15,2-1-2 0,-3 1-2 0,1 1-1 0,-4-2 1 0,0 0 1 16,-3 1 3-16,1 1 0 0,-2-3 3 0,1 2 1 0,-3 2 1 16,-4-2 1-16,1 1 1 0,0 1 2 0,-1-2 0 0,-3-1 2 0,0 3 0 15,-2-1 3-15,2 1-1 0,-6-3-2 0,3 1-2 0,0 2-2 0,-4 0-1 16,3 0-2-16,-4 0 1 0,1 0 0 0,1 0-2 0,-4 0 1 15,1 0 0-15,1 0-1 0,-1 0 0 0,0 0-1 0,-2 0 0 0,2 0-1 16,-4 0-1-16,1 0 1 0,2 0-1 0,-2 0-1 0,-1 0 0 16,0 0-1-16,0 0-1 0,1 0-1 0,-1 0 0 0,0 0 0 0,-2 0-1 15,3 0-1-15,-3 0-2 0,2 0 0 0,-1 0-2 0,1 0-1 16,-2 0 1-16,-1 0-2 0,2 0 0 0,-1 0 0 0,1 0 1 0,-4-3 1 16,4 3-1-16,-4 0 0 0,1 0 3 0,0-1 1 0,-2 1 4 15,3-2 4-15,-6 2 3 0,2 0 3 0,0-3 5 0,-3 3 2 0,1 0 4 16,-1 0 5-16,-1-3 5 0,0 3 5 0,-4-2 6 0,1 1 5 0,-2 1 5 15,-1-3 5-15,-2 3 7 0,1 0 5 0,-2-3 7 0,-1 3 4 16,0-2 1-16,0 1 2 0,-2 1 1 0,1-2-4 0,-1 0-4 0,-2 0-3 16,4 1-6-16,-4-3-4 0,2 2-5 0,-2 0-7 0,4-1-9 0,-4 1-9 15,1 0-10-15,0 0-13 0,3-1-14 0,-4-1-14 0,1 1-16 16,0 0-16-16,4 0-19 0,-1 0-16 0,-1 1-21 0,-3-2-21 0,4 3-25 16,-2-3-24-16,1 3-35 0,0-4-40 0,2 1-53 0,-2 2-60 15,5-2-65-15,-3-1-64 0,-1 2-33 0,1 0-15 0</inkml:trace>
  <inkml:trace contextRef="#ctx0" brushRef="#br0" timeOffset="191893.4019">28187 5376 398 0,'0'-1'548'0,"0"-1"3"0,0-1-84 0,0 0-126 0,0 1-78 0,0 1-50 0,0-2-29 0,0-2-17 0,0 2-13 16,0 0-8-16,0 0-8 0,0 0-7 0,0 0-9 0,0 3-7 15,5-3-7-15,-5 0-5 0,0 0-8 0,0 2-5 0,0 1-5 0,0 0-7 16,0 0-2-16,0 0-3 0,0 0-2 0,0 0 1 0,0 0-4 15,0 0-2-15,0 0-6 0,0 0-3 0,0 0-6 0,0 0-7 0,0 0-6 16,0 0-6-16,-5 1-7 0,5 2-8 0,-2-3-7 16,0 1-9-16,2-1-8 0,0 2-8 0,0 1-5 0,0-3-7 0,0 3-3 15,0 0-3-15,0 0-1 0,0 2 2 0,0 1 1 0,0-2 3 0,0 4 4 16,0-1 3-16,0 2 4 0,0 2 5 0,0-1 5 0,0 5 5 16,2 0 5-16,0-1 5 0,-2 2 4 0,5 2-1 0,-5-2 1 0,0 4 1 15,1-3-1-15,-1 4-1 0,2-2-1 0,-2 1-1 0,3-1-1 16,-3 1 0-16,0-1-1 0,1-1 0 0,-1 1-1 0,2 0 0 15,0-1 0-15,-2-3 0 0,2 0 1 0,-2 0-1 0,3-2-2 0,-3 1 1 16,1-4-1-16,-1 0 1 0,2 0-2 0,0-3-1 0,-2 1-3 16,2-3-3-16,1 0-4 0,-3-1-3 0,1-2-6 0,-1 0-7 15,2-1-11-15,-2-1-13 0,0 0-24 0,0 0-28 0,0 0-22 0,0 0-16 16,0-1-37-16,0-3-46 0,0 4-74 0,0-5-84 0,0-1-97 16,0-1-103-16,-2 0-48 0,2 0-21 0,0-2-6 0</inkml:trace>
  <inkml:trace contextRef="#ctx0" brushRef="#br0" timeOffset="192608.1583">28610 5077 11 0,'0'0'401'0,"0"0"-51"0,0 0-62 0,0 0-41 0,0 0-35 0,0 0-22 0,0 0-17 0,0 0-15 0,0 0-8 15,0 0-12-15,0 0-8 0,0 0-10 0,0 0-9 0,0 0-7 0,0 0-9 16,0 0-7-16,0 0-9 0,0 0-7 0,0 0-7 0,0 0-4 16,0 0-7-16,0 0-3 0,0 0-4 0,0 3-2 0,0-3-2 0,-3 0-2 15,3 2-1-15,-1-2-3 0,1 0-1 0,0 3-3 0,0-2-1 0,0-1-4 16,-3 3-3-16,3-1-3 0,-2-2 0 0,2 0-2 0,0 3-3 15,0-3-3-15,-1 1-1 0,1 1-3 0,0 1-2 0,0-3-4 0,-3 1-1 16,3 1-5-16,-2 0 0 0,2-2-1 0,0 1-2 0,0 2-1 16,0-2-2-16,0 1 0 0,0 1 0 0,0-1 1 0,0 0 2 0,0 1 1 15,0 1 2-15,0 0 1 0,0 1 2 0,2 0 2 0,1 3 2 16,-3 0 5-16,1 1 6 0,4 2 5 0,-4 0 5 0,2 2 5 0,-2 1 4 16,4 2 4-16,-4 2 0 0,3 0 1 0,-2 1 2 0,1 4 0 15,-2 0-1-15,-1 1 1 0,3 1 0 0,-2 2-4 0,-1 3-3 0,2-1-4 16,1 2-3-16,-3 2-2 0,1 1-3 0,1 0-4 0,1 2-3 15,-2-2-7-15,3 2-8 0,-2-1-8 0,1 0-8 0,-2 0-12 16,3-3-15-16,-2 2-21 0,1-4-21 0,1-1-27 0,2 2-33 0,-5-5-44 16,5 1-49-16,0-3-106 0,1-2-134 0,-1-1-78 0,0-2-48 15,1-3-24-15,1-2-8 0</inkml:trace>
  <inkml:trace contextRef="#ctx0" brushRef="#br0" timeOffset="194200.5718">27629 6151 18 0,'-5'0'443'0,"4"0"-49"0,-1 0-74 0,0 0-58 0,2 0-52 0,-2 0-35 0,-1 0-25 0,3 0-16 0,-1 0-11 16,1 0-7-16,-2 0-6 0,-1 0-8 0,3 0-12 0,0 0-10 15,-1 3-13-15,1-3-8 0,-2 0-9 0,2 0-6 0,0 1-8 0,0-1-6 16,-2 2-5-16,2-2-7 0,0 3-5 0,0-3-6 0,0 0-4 16,0 3-3-16,0 0-3 0,0 0 1 0,0-1 0 0,0 2 0 15,2 1-3-15,-2 0 0 0,2 0-1 0,-1 3-4 0,-1 0-8 0,3 3-8 16,-1 0-9-16,-2 2-11 0,1 1-15 0,-1 2-28 0,3 1-33 15,-1 2-48-15,0-1-55 0,0 2-83 0,-1 0-99 0,-1 3-59 0,3 0-44 16,-3-1-18-16</inkml:trace>
  <inkml:trace contextRef="#ctx0" brushRef="#br0" timeOffset="196615.8607">28251 6766 406 0,'-2'0'518'0,"0"0"-43"0,0 0-71 0,2 0-96 0,0 0-109 0,-1 0-61 0,-2 0-41 0,1 0-20 16,2 2-13-16,-2-2-5 0,0 1-5 0,2 1-5 0,-1-2-6 15,1 2-7-15,-5 0-7 0,3-2-4 0,0 1-4 0,1 1-1 0,-4 1 1 16,4 0-2-16,-2-2-2 0,-1 4 0 0,1-2 1 0,-2 0 1 16,0 0 1-16,-1 3 1 0,-3-1 2 0,3 1 0 0,-4 2 3 0,2-1 2 15,-2 2 3-15,0 0 0 0,-2 0 2 0,0 0 0 0,2-1-1 16,-2 2 1-16,0-1-3 0,0 0-1 0,2-2-3 0,0 1-1 0,0-2-2 15,0 1-3-15,3 1-1 0,-2-3-2 0,3-1-3 0,1 1-1 16,-2-1-1-16,2-1-1 0,2 1 1 0,2-3-1 0,-2 1 0 16,1 1 2-16,2-3-1 0,-2 3 1 0,2-3 1 0,0 0-1 0,0 0 1 15,0 0-1-15,0 0 1 0,0 0-1 0,0 0 1 0,2 0-2 16,3 0 0-16,-4 0-2 0,2 0 0 0,2 0-2 0,-3-3-2 16,3 3-2-16,-2 0-3 0,1-3-4 0,0 3-5 0,0-2-2 0,2 1-3 15,-3 1-1-15,6-3-2 0,-1 3-1 0,-2-1-2 0,4-1-3 16,0 2-2-16,5-1-4 0,-2-1-6 0,1 2-4 0,4-2-5 0,0 0-4 15,2 2-4-15,5-2-5 0,-6 1-7 0,4 1-7 0,0-2-9 16,0 0-9-16,0 2-8 0,0-2-12 0,-2 2-13 0,3 0-13 0,-1 0-13 16,-3 0-21-16,-1 2-24 0,-1-2-22 0,2 2-19 0,-4 0-20 15,-1-1-20-15,-2 1-38 0,0 2-44 0,-3-2-31 0</inkml:trace>
  <inkml:trace contextRef="#ctx0" brushRef="#br0" timeOffset="196974.5892">28404 6900 298 0,'-10'-6'272'0,"1"-3"-41"0,2-1-37 16,-2 2-23-16,3-1-17 0,1 0-10 0,-1-2-6 0,-3 1-5 16,5 1-2-16,0-2-5 0,1 2-7 0,0-3-4 0,1 3-5 0,-2 0-4 15,4 0-3-15,-1 0-1 0,1-1-3 0,0 3-4 16,0-1 0-16,0 2-3 0,0-3-1 0,0 3-2 0,0 1-2 0,0-1-3 0,0 0-2 16,0 3-4-16,0-3-4 0,0 3-4 0,0-1-4 0,0 1-2 15,0 1-2-15,0 0-2 0,0 0-4 0,0 2-3 0,0 0-2 16,0 0-4-16,0 0-1 0,0 0-3 0,0 0-3 0,0 0-2 15,0 0 0-15,0 0-4 0,0 0-2 0,-3 2-4 0,1-2-4 0,2 2-4 16,0-2-4-16,-1 2-5 0,1-2-4 0,0 1-4 0,0 3-4 0,0-2-1 16,0 0-1-16,0 1 2 0,0 1 2 0,0-1 2 0,0 3 0 15,0 0 2-15,0 0 2 0,1 2 4 0,-1 1 0 0,2 2 3 16,1-1 2-16,-3 5 3 0,1-1 3 0,-1 3-1 0,3-2 2 0,-2 5-3 16,-1 0-1-16,2 0-2 0,1 1 0 0,-3 3-2 0,1 1 0 15,-1-2-1-15,2 3-1 0,0-1 1 0,-2 2 0 0,2 0 1 0,1-1-1 16,-3 0 0-16,1 0-2 0,-1-2-5 0,0 2-8 0,2-3-7 15,0-2-7-15,-2-1-8 0,5 0-11 0,-5 0-19 0,0-4-20 16,0-2-33-16,0 0-34 0,1 0-58 0,1-5-67 0,1 0-108 16,-2 0-130-16,2-4-73 0,-2 0-46 0,-1-5-22 0,0 0-8 0</inkml:trace>
  <inkml:trace contextRef="#ctx0" brushRef="#br0" timeOffset="199025.0341">29168 5391 237 0,'0'0'271'0,"0"0"-83"0,0 0-50 0,0 0-33 0,0 0-18 0,0 0-10 0,0 0-6 0,0 0-3 0,0 0-7 0,0 0-4 0,0 0-6 15,0 0-3-15,-2 0-3 0,-1 0-1 0,-1 0-1 0,4 0 1 16,-1 1 2-16,1 1 3 0,-5-2 3 0,5 0 3 0,-1 0 5 0,1 0 6 16,-3 0 5-16,2 0 5 0,-1 0 5 0,-1 0 2 0,3 0 1 15,-1 0-3-15,-4 0-4 0,4-2-3 0,-2 1-4 0,2-3-3 0,-4 2-4 16,4-1-5-16,-2-3-4 0,2 3-3 0,-4-5-6 0,4 4-6 16,-2-4-3-16,1 2-3 0,-2 0 0 0,3-3 5 0,-1 3 1 0,-1-1 5 15,-1-1 1-15,3 1 0 0,-4 2 0 0,5 0 0 0,-1 0-1 16,1 1-4-16,-3-1-4 0,2 0-5 0,1 4-10 0,0-2-9 0,0 1-7 15,0 2-9-15,0 0-5 0,0 0-4 0,0 0-5 0,0 0-6 16,0 0-5-16,0 0-5 0,4 0-4 0,-3 0-2 0,2 2-1 16,0-2 2-16,1 0 4 0,2 3 6 0,-2-2 2 0,2 4 0 0,0-4 0 15,3 3 0-15,-4 0 1 0,4-1 2 0,1 0 3 0,-3-1 3 16,3 2 3-16,1-1 4 0,-1-1 2 0,1 0 1 0,-1 0 0 0,0-1 0 16,0-1 3-16,1 2 2 0,0-2 4 0,-1 0 4 0,0 0 1 15,0 0 0-15,-1 0 3 0,-2-2 3 0,3 2 4 0,-4-1 6 16,3-1 5-16,-5 2 5 0,2-2 7 0,-5 0 5 0,4 2 2 15,-3 0 3-15,1 0 2 0,-3 0-1 0,0 0 2 0,0 0 0 0,0 0-3 16,0 0-1-16,0 0-8 0,0 0-7 0,0 0-8 0,0 0-9 0,0 0-8 16,0 2-9-16,0 0-7 0,0 1-4 0,0-1-5 0,0 2-3 15,0 1-2-15,0 1 0 0,0-2-1 0,0 2 3 0,0 1 3 16,0 1 6-16,0 3 4 0,3-2 5 0,-3 3 5 0,2 1 5 0,-2-1 5 16,0 3 2-16,0 0 7 0,0 0 4 0,0 4 4 0,0-2 3 15,0 3 0-15,0-1 2 0,-2 4-2 0,-1-4-2 0,3 3-1 0,-1 1-3 16,-1 0-1-16,2-1-1 0,-2 2 0 0,-3 0-2 0,4-1-4 15,-1 0-2-15,-1 0-4 0,-1 1 0 0,3-2-3 0,-1-1 0 0,-1 1-1 16,2-3 1-16,-2-1-1 0,3-1-1 0,-1-1-4 0,1 0-5 16,-2-4-7-16,2-1-7 0,0 1-12 0,0-3-12 0,0-2-11 15,0 0-14-15,0-1-13 0,0-2-12 0,0 0-19 0,0-2-21 0,0-2-33 16,0 0-38-16,0 0-54 0,0 0-58 0,0-4-72 0,0-2-77 16,0-2-39-16,0-1-18 0,-3-3-12 0</inkml:trace>
  <inkml:trace contextRef="#ctx0" brushRef="#br0" timeOffset="199223.7673">29137 5679 54 0,'-4'-2'559'0,"3"0"5"0,-4 0-43 0,4 2-66 0,-2-2-76 0,3 2-81 0,0 0-52 0,0 0-35 0,0 0-26 0,0 0-17 0,0 0-15 0,0 0-12 16,0 0-14-16,0 0-14 0,0 0-11 0,0 0-15 0,0 0-9 15,0 0-9-15,4 0-9 0,-1 0-8 0,-1 0-8 0,-1 0-8 0,3-1-8 16,1-1-8-16,1 2-9 0,-1-2-11 0,5 0-14 0,0 0-13 15,1 1-18-15,3-2-18 0,3 0-21 0,2 0-24 0,3 0-25 0,2-1-27 16,2 0-41-16,4-2-49 0,2 2-71 0,0-1-84 0,4 2-83 16,0-3-82-16,-2 0-38 0,4 0-14 0,-1 0 2 0</inkml:trace>
  <inkml:trace contextRef="#ctx0" brushRef="#br0" timeOffset="199607.2484">29854 5130 351 0,'-3'-9'540'0,"-2"0"5"0,3 0-93 0,-3 0-144 0,4 0-90 0,-1 1-61 16,0 2-31-16,2-3-17 0,-2 3-10 0,-1 0-4 0,3-1-7 15,0 4-7-15,0-3-8 0,0 3-7 0,0-1-8 0,0 2-9 0,0 0-6 16,0 1-8-16,0 1-4 0,0 0-3 0,0 0-4 0,0 0-5 0,-1 0-4 15,-1 1-5-15,2 1-5 0,-2 0-2 0,0 0-2 0,0 0 1 0,0 1 3 16,0 3 1-16,-1-3 7 0,3 4 4 0,-1 1 4 0,-1-1 3 16,2 2 3-16,-2 3 3 0,2 2 4 0,-2-2 4 0,2 4 6 0,0 0 4 15,0 4 2-15,0 0-1 0,0 0 0 0,2 3-2 0,-2 1-3 16,2 0-4-16,-2 5 0 0,3-1-3 0,0 4-1 0,-1 0-3 16,2 3 0-16,0-1-3 0,-1 3-3 0,2 2-3 0,-3-2-4 15,1 2-2-15,4 2-2 0,-2-1-1 0,-2 1-3 0,-1-2-1 0,2-2-1 16,0 3-3-16,0-2-5 0,0-2-7 0,-1 0-8 0,0-1-6 0,-1-4-8 15,0-1-8-15,0 2-11 0,1-5-13 0,-3-1-20 0,0-1-21 16,0-1-28-16,0-2-34 0,0-3-53 0,0-2-64 0,0 0-102 16,-3-5-119-16,1 0-66 0,0-3-38 0,0-2-17 0,-1 1-6 0</inkml:trace>
  <inkml:trace contextRef="#ctx0" brushRef="#br0" timeOffset="201193.455">29410 7090 394 0,'0'0'468'0,"-2"0"-49"0,0 0-68 0,2 0-77 0,-5 0-50 0,5 0-37 0,0 0-26 15,-1 0-22-15,1 0-14 0,-2 0-13 0,2 0-12 0,-3 0-12 0,2 0-9 16,-2 0-7-16,2 0-5 0,-1 2-5 0,-1-2-4 0,0 2-4 15,1-1-3-15,0-1-4 0,-1 3-2 0,2-3-2 0,-4 0-3 16,4 1 0-16,-2-1-2 0,2 2-2 0,1-2-3 0,-5 1-5 0,5 1-6 16,-1-2-4-16,-2 2-5 0,3 0-7 0,-1-2-2 0,-1 2-4 0,-1-1-3 15,2 3 0-15,-1 0 0 0,0-1 0 0,-3 1 1 16,4 1 1-16,-1 1 0 0,-1-2 2 0,2 2 0 0,-2 1 1 0,3 0 1 16,-1 2-1-16,1 0-1 0,0-3 0 0,0 3-2 0,0-2-2 15,0 2-3-15,1-1-3 0,2-1-3 0,-2-1-4 0,4 0-3 0,-4 1-4 16,4-2-4-16,-1 1-4 0,2 2-4 0,-2-5-3 0,2 3-2 15,-1-3-1-15,0 0-2 0,1 0-1 0,-1-2-1 0,1 1 1 0,3-2-1 16,-1 0-1-16,0 0 0 0,2 0 2 0,-2-3 1 0,0 1 4 16,2-2 2-16,0 1 3 0,0 0 5 0,-2-3 3 0,1 3 1 0,0-3 2 15,-1 1 0-15,0-1 2 0,-3 0 2 0,4 0 3 0,-3 0 3 16,-2 0 4-16,0 1 5 0,-1 0 5 0,0-3 4 0,-1 5 2 16,-2-3 5-16,0 2 2 0,0 0 5 0,0-1 5 0,-2 0 3 0,-1 1 2 15,2-1 2-15,-1 1-1 0,0 2 0 0,-3-3 0 0,2 1-1 16,-1 1-1-16,0 0-1 0,-1-3-2 0,0 3-5 0,0-3-5 0,0 1-4 15,0 1-1-15,-1-1-2 0,2 1-1 0,-2-1 1 0,3 0 1 16,-4 2 2-16,4-3 0 0,-4 0 0 0,1 0 1 0,1 0-1 16,-3 1-1-16,1-1 2 0,1 0 3 0,-1-1 1 0,-1 0-1 0,0 0 3 15,0 0 3-15,-1-1 1 0,0 1 2 0,1 1 1 0,-1 0-2 0,-1-2 2 16,1 2 1-16,1-3 1 0,-1 3 2 0,-1 0 3 0,3-1 0 16,-3 0 2-16,1 2 0 0,3-3-2 0,1 1 1 0,-1 0 0 15,-3 0-1-15,6 0-1 0,-4 1-3 0,4 0-1 0,0-3-3 0,2 3-1 16,-2-2-3-16,2 1-1 0,1-2-1 0,0 2-3 0,1-2-4 15,2 2-1-15,-2-2-1 0,5 2-2 0,-2-2-2 0,1 1-2 16,-1-1-2-16,2 3-1 0,-2-3-2 0,-1 1-3 0,6 1 0 0,-4 0-3 16,1-1-2-16,3 3 0 0,-3 0-1 0,-1-1-1 0,0 3-4 15,0 0-3-15,0-2-1 0,1 1-4 0,-2 4-2 0,0-2-1 16,-1-1 0-16,0 3 2 0,-2 3-2 0,4-1 1 0,-4-2-1 0,-1 4 2 16,3 1 1-16,-2 1 3 0,-1 0 2 0,3 1 3 0,-3 4 4 15,0-2 4-15,0 1 4 0,-3 2 0 0,3 2-3 0,-4 1-9 0,3-2-11 16,-4 4-25-16,0 2-33 0,-1-1-61 0,0 0-79 0,-3 0-107 15,4 2-120-15,-5-1-69 0,2 4-42 0,-2-5-23 0,2 1-13 0</inkml:trace>
  <inkml:trace contextRef="#ctx0" brushRef="#br0" timeOffset="203723.8031">30367 5493 75 0,'1'-9'622'0,"-1"3"7"0,2-3 5 0,0 1-70 0,-2 1-111 0,5-1-109 0,-4 2-110 0,3-3-68 0,1 3-44 0,-4 0-28 0,4 1-17 0,0-2-17 0,0 3-15 0,0-1-13 0,1 1-13 15,3 1-11-15,1-1-9 0,-4 2-9 0,4 1-7 0,-3 1-6 16,2 0-2-16,1 1-2 0,-3 1-2 0,2 2 0 0,-4-1-1 15,1 4-1-15,0-1 1 0,-2 5 1 0,0-1 2 0,1 2 0 0,-5-1 0 16,0 3 1-16,0 2 3 0,-5 2 3 0,1-1 2 0,0 2 1 16,-2 1 2-16,-1-1 3 0,-2 1 2 0,-2 0 3 0,1 0 3 0,-1-2 1 15,1 0 5-15,0 0 1 0,0-2 4 0,0-1 3 0,0 1 3 16,3-2 4-16,-2-2 2 0,1-3 5 0,0 2 5 0,4-4 4 0,0 0 3 16,2-2 2-16,1 1 3 0,-2-3 1 0,3 2 3 0,0-4 0 15,3-1-1-15,-2 2-1 0,1-2-3 0,2 0-2 0,0 0-6 16,2-2-4-16,0 2-2 0,0-1-7 0,2-4-6 0,2 2-9 0,2 0-11 15,2 0-14-15,1-3-17 0,1 0-18 0,4 1-20 0,-3-2-22 16,5 0-23-16,2-1-31 0,2-1-36 0,0 1-63 0,0-1-80 0,4-1-92 16,-2 0-100-16,2-1-48 0,-1-1-23 0,1 0-4 0</inkml:trace>
  <inkml:trace contextRef="#ctx0" brushRef="#br0" timeOffset="204008.0176">31125 5100 180 0,'-10'-5'619'0,"1"4"11"0,3-2 5 0,2 3 4 0,-2 0-120 15,5 0-182-15,-4 0-110 0,1 0-76 0,4 0-41 0,-1 3-22 0,1 0-13 16,0 3-7-16,0 1-12 0,0 2-12 0,1 2-10 0,-1 1-9 16,4 4-6-16,-2 2-4 0,2 2 0 0,1 4 0 0,-1 1 2 0,0 4 2 15,-1 1 1-15,4 4 1 0,-4 3 1 0,6 0-2 0,-5 2 1 16,2 3 1-16,-2 1-1 0,-1 1-1 0,1 1-2 0,1 0-1 0,-4 0-2 15,4 0-3-15,-5-2-5 0,1 2-7 0,2-3-7 0,-3-3-5 16,0 0-7-16,0-2-6 0,0-3-7 0,0-3-8 0,0 1-10 16,0-4-11-16,1-1-16 0,-1-3-16 0,3-3-21 0,-1-1-21 0,-2-1-24 15,1-5-22-15,3 1-43 0,1-5-51 0,-1-1-51 0,2-2-52 16,0-2-74-16,-1-3-83 0,1-2-39 0,4-3-12 0</inkml:trace>
  <inkml:trace contextRef="#ctx0" brushRef="#br0" timeOffset="204428.2846">31533 5457 217 0,'-5'-8'627'0,"0"-1"9"0,0 0 5 0,4-1 5 0,-1 1-122 0,0 0-183 16,2 2-112-16,0 0-78 0,0 0-44 0,0 0-27 0,2 2-17 15,0-1-9-15,2 3-12 0,-1-3-17 0,4 1-16 0,-1 2-16 0,1 0-13 16,3 0-12-16,0 0-7 0,1 3-6 0,-1-2-3 0,1 2-1 15,2 0-3-15,-1 2 0 0,-1-2-2 0,-1 3-3 0,5 0 2 16,-5 3 2-16,-2-3 5 0,0 5 4 0,-3-4 4 0,0 4 6 0,-1 1 2 16,0-2 4-16,-2 2 3 0,-1 0 4 0,-1 0 3 0,-1 0 3 15,-1 1 4-15,0 1 3 0,-3-2 4 0,-1 5 1 0,3-4 3 16,-4 2 3-16,2-3 0 0,-1 2 1 0,0-1 3 0,0 2 1 0,-2-1 0 16,2-2 1-16,2 2 0 0,-2-3-1 0,1 1-1 0,2 0-3 0,1 0-3 15,-3 0-3-15,5-3-4 0,0 0-2 0,0 3-2 0,5-3-3 16,-3 2-3-16,1-2-3 0,2-1-2 0,1 0-3 0,2 2-1 15,-1 0 0-15,3-1 2 0,1 1 1 0,-1-2 1 0,0 2 2 0,0 0 2 16,0 1 4-16,0-2 2 0,-3 0 6 0,2 2 4 0,-1-1 4 16,-2 1 3-16,-2-2 3 0,2 1 3 0,-4-1 3 0,-1 1 0 0,-1-2 3 15,0 1 3-15,-1 0 5 0,-1 0 2 0,-4 2 3 0,-1-2 2 16,0 3 1-16,-1-4 0 0,-4 2 2 0,0 2-1 0,-5-2 1 16,1 2-1-16,0-2-2 0,-4 4-8 0,1-5-12 0,-4 3-25 15,2 0-30-15,-4-3-36 0,4 2-36 0,-4-2-54 0,4-3-58 0,0-3-100 16,1 0-121-16,0 0-69 0,4-3-48 0,3-1-23 0,-1-1-15 0</inkml:trace>
  <inkml:trace contextRef="#ctx0" brushRef="#br0" timeOffset="204724.3419">32083 5140 375 0,'0'-7'671'0,"0"0"14"0,0 2 10 0,0-1 7 0,0 1-124 16,0 0-192-16,0 3-119 0,0-1-85 0,0 0-47 0,0 3-28 0,0 0-19 16,0 0-14-16,2 3-17 0,-2-2-16 0,2 3-17 0,0 3-19 15,1-2-12-15,0 6-8 0,1 0-7 0,0 5-1 0,2-1 0 16,0 8 4-16,0-2 4 0,1 6 9 0,0 3 6 0,-1 1 6 0,0 5 6 16,1 2 1-16,-2 4 2 0,1 0 2 0,-2 2 0 0,0 5-1 15,0-1-1-15,-1 3-1 0,0 1-7 0,-3 0-7 0,2 1-6 0,0-2-8 16,-2 0-7-16,0-1-10 0,0-2-9 0,0-2-11 0,0-2-17 15,0-2-20-15,0-2-25 0,0-2-27 0,3-2-36 0,-3-3-37 0,1-2-56 16,1-4-62-16,0-1-97 0,3-3-114 0,-4-3-59 0,5-5-30 16,-2 0-11-16,4-4-2 0</inkml:trace>
  <inkml:trace contextRef="#ctx0" brushRef="#br0" timeOffset="205160.0112">32809 5338 436 0,'-5'-10'660'16,"-4"-1"19"-16,3 0 14 0,1 2 12 0,-1 1-124 0,1 2-197 16,1-2-109-16,3 4-69 0,-2 2-40 0,1-1-22 0,2 2-15 15,0 1-15-15,0 0-17 0,0 0-20 0,2 1-21 0,1 2-21 0,-2-1-16 16,2 2-16-16,0 4-10 0,0-2-7 0,-2 2-4 0,4 1-1 15,-1 2 1-15,-3 1 3 0,4 3 5 0,-1 0 7 0,2-1 3 0,-2 2 3 16,2 2 0-16,-3 0 1 0,4-3-4 0,-1 5-3 0,-2-5-2 16,2 1-2-16,-1 1-2 0,1-1-3 0,3-1-4 0,-3-1-4 0,-1-2-5 15,1-3-4-15,3 0-3 0,-3 0 2 0,-1-2-1 0,1-1 1 16,0-3 1-16,1-3 0 0,0 0-1 0,-1-2 3 0,4-3 1 0,-1 0 3 16,1-4 1-16,-3 0 6 0,3-1 1 0,2-3 3 0,-2-1 4 15,0-2 7-15,0 2 7 0,-1-4 9 0,1 3 10 0,-3 0 11 0,0 3 10 16,-1-4 9-16,0 3 7 0,-5 1 6 0,3 3 4 0,1 2 2 15,-4 0-1-15,-1 2 1 0,3-1-7 0,-1 3-7 0,-2 1-10 16,0 2-13-16,0 0-10 0,0 2-9 0,0 0-8 0,0 2-10 0,1 2-7 16,2 0-4-16,-3 4-3 0,1-1 0 0,-1 6 0 0,3-3 3 15,-1 5-4-15,-2 1-5 0,1 0-13 0,-1 1-13 0,4 2-20 0,-2 2-22 16,1-2-23-16,-3 3-25 0,1-2-29 0,-1 1-28 0,3 0-28 16,-1 0-26-16,-2-2-46 0,4 2-51 0,-3-5-68 0,2 1-72 15,-1-3-63-15,2-2-55 0,-3-3-18 0,4-1-1 0</inkml:trace>
  <inkml:trace contextRef="#ctx0" brushRef="#br0" timeOffset="205407.9482">33403 5100 275 0,'0'-15'653'0,"0"1"16"16,0 2 15-16,0 3-78 0,0 0-121 0,0 2-100 0,0 2-89 0,0 1-59 15,0 1-44-15,3 1-27 0,-3 2-16 0,2 2-16 0,-2-1-17 0,1 3-21 16,3 3-18-16,1 2-19 0,-1 4-19 0,0 2-11 0,-1 3-6 15,3 2-5-15,-2 4-2 0,2 4 0 0,-2 1 4 0,2 2 2 16,-1 5 2-16,-1 2 0 0,2 3 0 0,-5 2-1 0,2 0-2 0,-2 4 0 16,-1-1 1-16,-1 1-9 0,-2 2-12 0,2-1-10 0,-4 0-10 15,2-1-12-15,-4 2-12 0,4-4-14 0,-4-3-17 0,4 0-16 0,-1-3-18 16,-2-1-20-16,2-5-19 0,0-2-23 0,-1-2-24 0,4-2-27 16,-4-2-30-16,5-5-45 0,0-2-50 0,0-2-86 0,5-4-104 15,-4-3-53-15,4-2-31 0,0-2-6 0,1-5 6 0</inkml:trace>
  <inkml:trace contextRef="#ctx0" brushRef="#br0" timeOffset="205724.4915">33722 5361 301 0,'-4'-8'628'15,"-1"-1"7"-15,2 3 6 0,-1-1 1 0,0 0-126 0,2 3-192 16,-1 1-112-16,2-1-75 0,-1 4-42 0,2-2-30 0,0 2-17 15,0 0-11-15,0 2-10 0,0 2-11 0,0 1-10 0,2 1-11 0,-1 1-4 16,2 2-2-16,-1 2 1 0,-1-1 1 0,4 5 2 0,0-1 4 16,0 2 4-16,0 2 3 0,2 0 2 0,2 1 0 0,0-2-1 0,-1 3 1 15,2-1-2-15,-1 4 1 0,4-3-3 0,-1-1-1 0,-2 3-2 16,0-2-1-16,-2 0-2 0,4-1 0 0,-5-1-1 0,3 1 2 16,-3-1-1-16,1-2 0 0,-4 0 0 0,2 0-1 0,-5-2 0 15,4-1-2-15,-5-1-1 0,0-1 0 0,0 1 1 0,-5-3 1 16,4-3 1-16,-5 1 3 0,0 1 1 0,-2-3 2 0,0 0-5 0,-2-1-3 15,-3-2-13-15,2-1-13 0,-5-1-22 0,0 0-25 0,-3-1-26 0,4-3-26 16,-6-1-33-16,1-1-36 0,4-3-100 0,-1 0-127 0,-2-1-83 16,2-2-56-16,1-3-28 0,2-2-15 0</inkml:trace>
  <inkml:trace contextRef="#ctx0" brushRef="#br0" timeOffset="205879.0602">33641 5285 317 0,'0'-10'693'16,"3"1"19"-16,-1 0 15 0,2 0 11 0,-3 2-113 0,2-2-174 0,-1 0-106 15,2 4-73-15,0-2-40 0,-1 0-28 0,4 2-23 0,1-1-21 16,-3-2-27-16,5 4-31 0,1-1-29 0,-1-1-26 0,5 3-34 0,0-3-34 16,3 3-34-16,0 0-35 0,4-1-31 0,0 1-28 0,4-1-31 15,2 2-31-15,-2 0-37 0,2-1-44 0,3 3-69 0,-4-2-84 0,3 0-95 16,-1 2-99-16,2-3-41 0,-3 1-10 0,0 0 9 0</inkml:trace>
  <inkml:trace contextRef="#ctx0" brushRef="#br0" timeOffset="206290.3724">34458 4957 133 0,'2'-4'554'0,"0"-1"10"0,3 1-47 0,-4 1-77 0,1-1-87 15,0 2-93-15,3 0-54 0,-4 1-33 0,4-1-20 0,-4 1-14 16,1 1-12-16,0-3-9 0,3 2-8 0,-4 1-10 0,-1 0-6 0,0 0-9 16,0 0-6-16,0 0-6 0,0 0-4 0,0 0-5 0,0 0-5 15,0 0-2-15,0 0-5 0,-1 1-2 0,1 2-4 0,-3-2-4 0,1 1-4 16,0 1-2-16,0-1-3 0,1 0-3 0,-4 1-2 0,4 1-2 0,-4 0-1 15,1 3-2-15,3-2 1 0,-4 4 2 0,1 1 0 0,-2-1 1 16,2 2 0-16,-2 3-1 0,0 0-2 0,1 2-2 0,-4 4-1 16,2-3-1-16,-2 6 1 0,-1 0-2 0,2 0 0 0,0 5-1 0,-3-2-1 15,2 3-3-15,1 0-2 0,-1 2-5 0,0-1-4 0,1 2-8 0,0-1-4 16,2 1-4-16,1 0-8 0,0-2-6 0,3 0-6 0,2 0-10 16,0 0-10-16,0-3-11 0,2 0-10 0,3-3-12 0,0-2-6 15,1 2-4-15,2-6-2 0,0 2-3 0,2-5 0 0,2-2-1 0,1 0 0 16,-2-4 4-16,4-1 5 0,1-5 5 0,-1 0 10 0,0-3 8 15,1-3 8-15,-1-3 7 0,1-1 6 0,0-2 9 0,-1-2 13 16,0-2 15-16,-3-2 9 0,-2-2 11 0,0 2 6 0,0-6 5 0,-1 3 6 16,-3-1 4-16,-3-1 5 0,-1 2 3 0,0-4 3 0,-4 4 3 15,0 0 1-15,-1 1-3 0,-2 2-6 0,-3-1-9 0,2 1-6 0,-1 3-4 16,-2 0-7-16,2 3-9 0,-3-2-16 0,-3 2-20 0,1 4-23 16,2 0-28-16,-1 3-37 0,-4 1-40 0,4 1-63 0,-4 3-73 15,4 1-91-15,-2 2-98 0,0 0-55 0,0 3-32 0,1 0-14 0</inkml:trace>
  <inkml:trace contextRef="#ctx0" brushRef="#br0" timeOffset="206690.463">34076 4876 403 0,'-4'-6'583'0,"0"-1"7"0,-2 2 3 0,2 1-102 0,-1-1-154 0,0 1-88 0,0 1-52 0,4 1-30 0,-1 1-20 0,1-3-14 16,1 4-14-16,0 0-15 0,0 0-20 0,0 0-15 0,0 0-15 0,0 1-13 15,0 3-9-15,0 1-11 0,1 1-7 0,1 1-8 0,-2 2-3 0,1 2-6 16,-1 2 0-16,3 7-2 0,-1-2 2 0,2 3 1 0,-3 5 2 16,4 3 3-16,-3 2 6 0,0 4 2 0,1 0 3 0,-3 5-1 0,1 4 2 15,1 0-1-15,-2 3 0 0,0 1 1 0,0 3 1 0,0 0 0 16,0 2 2-16,0 4 3 0,-2-4 1 0,1 2-4 0,-2-3-9 0,1 1-8 16,0-1-7-16,-3-3-9 0,4 0-6 0,-1-3-10 0,0-2-8 15,2-1-15-15,-2-4-15 0,-1-1-19 0,3-1-20 0,0-5-24 16,3-2-28-16,-1-2-46 0,2-4-56 0,2-1-98 0,-2-4-120 0,2-1-68 15,2-6-42-15,0 0-16 0,2-6-5 0</inkml:trace>
  <inkml:trace contextRef="#ctx0" brushRef="#br0" timeOffset="207006.975">35231 5015 340 0,'0'-5'638'0,"0"-4"6"0,0 4 7 0,0-1-57 16,0 3-91-16,0 0-125 0,0 0-142 0,1 3-79 0,-1 0-53 0,0 0-23 16,0 0-11-16,3 3-6 0,-2 0-2 0,-1 2-10 0,5 4-15 0,-4 1-11 15,2 2-13-15,-1 3-5 0,2 3-2 0,-3 3 1 0,4 2 2 16,-4 3 5-16,3 3 6 0,-1 3 4 0,-1 2 3 0,-2 5 0 0,1-2 0 15,-1 7-1-15,0-3-1 0,-1 3-3 0,1 2-3 0,-5 0-6 16,4 1-10-16,-3 2-10 0,-1-2-10 0,4-1-13 0,-3 1-16 0,-1-1-20 16,1-2-22-16,1-1-26 0,-1-1-28 0,-1 0-34 0,4-4-40 0,-2-3-53 15,2-3-60-15,1-3-86 0,1 0-101 0,3-6-60 0,-1 0-37 16,0-5-13-16,1-1 2 0</inkml:trace>
  <inkml:trace contextRef="#ctx0" brushRef="#br0" timeOffset="207459.3454">35999 5440 41 0,'-4'-3'599'16,"-2"0"-1"-16,2 0 1 0,-2 0-3 0,3 0-101 0,-4 3-152 0,1 0-118 15,2 0-100-15,-2 0-55 0,2 3-30 0,-2 0-11 0,1 3 1 16,0 2-1-16,-1 1 0 0,-3 2 0 0,2 2 1 0,-2 0 0 0,4 2 3 15,-3 3 2-15,0-1 2 0,0 2-1 0,1 1-1 0,2-1-4 16,-1 2-3-16,2-1-4 0,-1-1-4 0,2 1-4 0,0-1-4 0,2 2-3 16,-1-4-3-16,2 1-4 0,0 0-5 0,2-2-3 0,-1 1-2 0,2-2-2 15,-1-3-3-15,2 0-3 0,0-1-2 0,-1-2 0 0,2-2 1 0,-1 0 3 16,0-4 7-16,0 1 1 0,1-2 1 0,-2-2 0 0,-2 0-4 16,4-3 0-16,-1 0 0 0,0-3 3 0,-2-1 5 0,0-2 4 15,1-2 3-15,-3-2 1 0,3 1 0 0,-3-5-3 0,-3-1-3 0,3 0-2 16,-3-3 0-16,1-1 2 0,-4-1 5 0,0-1-1 0,-1-1 1 0,-2-1-3 15,-4-2 0-15,3-1-2 0,1 1-1 0,-1-1 1 0,-2 0 1 16,0-2 3-16,2 4 1 0,0-3 4 0,0 2 4 0,0-1 1 0,2 1 1 16,1 0 1-16,1 3 1 0,5-1 0 0,-1 1-1 0,2 1-1 0,3 3-3 15,2 1 2-15,-1 0 4 0,3 1 0 0,2 3-2 0,-1-2-3 0,1 5-4 16,1-2-5-16,5 3-1 0,-4 3-5 0,4 0-3 0,-1 1 0 0,2 4-3 16,-3-1-2-16,0 4 0 0,-2 1-6 0,4 1-7 0,-4 4-6 0,2 4-4 15,-3 0 0-15,-2 1-1 0,0 4 2 0,1 4 1 0,-6 1 4 16,-2 6 4-16,-1 0-1 0,-3 3-1 0,-5 4-12 0,-2 1-16 0,-6 4-25 15,-4 2-27-15,-4 3-64 0,-4 2-79 0,-6 2-110 0,-4 4-122 16,-4-1-66-16,-4 4-36 0,-2-1-23 0,-2 1-14 0</inkml:trace>
  <inkml:trace contextRef="#ctx0" brushRef="#br0" timeOffset="208390.66">30815 6784 518 0,'-3'-4'590'0,"2"-1"4"0,-4 1-54 0,4 1-84 0,-2-1-111 0,0 0-125 0,0 4-74 0,2-1-48 0,-4 1-28 16,4-2-17-16,-2 2-13 0,3 0-8 0,-1 0-8 0,-4 2-10 15,4-2-6-15,-3 1-7 0,-1 3-5 0,1 0-3 0,-2-1-2 16,0 1-1-16,-2 1 0 0,0 0 1 0,-2 0 1 0,-1 4 2 0,1-3 3 16,-5 2 4-16,4-2 2 0,-4 0 4 0,5 0 2 0,-1-3 1 15,1 3 3-15,0-3 1 0,0-1 1 0,1 0-3 0,2-2-3 16,1 0-5-16,-3-2-6 0,5-2-3 0,-2-1-3 0,2 0-1 0,1-1-1 16,0-3-1-16,2 3-2 0,1-5 0 0,0 2-3 0,0-3-5 15,1 2-3-15,3-3-2 0,2 2 2 0,0-1 3 0,0 0 2 0,2 1 2 16,1 2 0-16,-2-3-1 0,3 3-3 0,-1 0-4 0,-2 0-4 15,3 2-5-15,0 2-1 0,-1 1 0 0,-2 1 2 0,2 0 1 0,-2 3 3 16,3 0 1-16,0 1 2 0,-1 1 1 0,-2 4 1 0,3-3 4 16,0 4 3-16,2 0 4 0,1 0 4 0,-2 2 4 0,1 0 5 15,2 1 4-15,1-1 0 0,0 2 0 0,1-1-2 0,3 1-2 0,-2-1-2 16,2-1-1-16,3 2-1 0,-5-2-3 0,6-2-4 0,-1 1-4 16,-2-4-4-16,2 2-3 0,-1-1-8 0,-1-5-5 0,1 0-3 15,-1 0 1-15,0-2 3 0,-3-2 6 0,-1-4 6 0,0 2 4 0,-2-3 8 16,-1 1 11-16,-4-3 9 0,1 0 8 0,-3-2 7 0,-4 1 4 0,0-3 8 15,-3 1 9-15,-3 2 8 0,0-3 7 0,-4 1 2 0,0 2-1 16,-3-2-2-16,-2 3-2 0,-1 2-8 0,0-1-7 0,-4 1-8 16,1 2-7-16,0 2-4 0,0-1-4 0,-1 4-5 0,-2 1-9 0,-1 2-10 15,3 1-13-15,-2 4-10 0,-1-1-12 0,3 6-19 0,-4 1-23 0,1 0-39 16,3 8-49-16,-2-3-83 0,2 5-99 0,-2 0-82 0,2 2-73 16,1 3-35-16,-1 0-17 0</inkml:trace>
  <inkml:trace contextRef="#ctx0" brushRef="#br0" timeOffset="209024.3762">32030 6681 348 0,'-5'0'566'0,"3"-2"0"0,-1 1-1 0,0 1-121 0,1 0-178 0,0 0-107 0,-3 0-66 0,4 0-39 0,-1 0-24 0,-2 1-11 16,0 1-6-16,1 2-10 0,-4-1-9 0,-1 0-8 0,-2 3-10 0,0 2-5 15,-3-2-4-15,0 3-1 0,-5 0 2 0,2 1 1 0,-4 1 6 16,1-1 1-16,-3 1 3 0,3-1 0 0,-3 2 2 0,0-1 5 16,0-2 3-16,2 0 8 0,0-2 6 0,0 2 5 0,0-2 2 0,4-2 1 15,-2-1-5-15,2 0 3 0,4-1 6 0,-3-3 3 0,4 0 2 16,1-2 3-16,2-1 1 0,1-3 0 0,1 1-3 0,3-2-1 16,1 0-4-16,2-2-2 0,0-3-4 0,2 1 0 0,1-1 4 0,2 0-5 15,3-1-8-15,0 1-6 0,2-3-3 0,0 3-3 0,1-2-1 16,4 2 1-16,-4 1 3 0,4 1 2 0,0-1 4 0,0 2 2 0,-4 1 2 15,4 2 3-15,-4-2 1 0,4 4 2 0,-5-1 1 0,1 4 1 16,-1-2 0-16,1 3 1 0,-1 0-1 0,0 3-2 0,0-2-3 0,-2 4 0 16,2-1-2-16,-2 4 2 0,2-1-2 0,-2 2 1 0,2 0 2 15,-1 2 2-15,4-1 2 0,-3 2 2 0,0-3 1 0,0 5-1 0,0-2 1 16,2 1-1-16,0-1 0 0,-2-1-2 0,2-1-2 0,0 2-3 16,0-4-3-16,0 1-3 0,-3-3-1 0,6 0-4 0,-4 0-3 0,4-5-1 15,-3 1 0-15,0-2 0 0,0-2 2 0,0-2 0 0,-3 1 1 16,4-3-1-16,-3 0-2 0,0-5 2 0,0 2 3 0,-2 0 2 0,-1-1 2 15,-4-2 2-15,1-1-1 0,-2 1-2 0,-2-2-3 0,-2 0-3 16,0 2-2-16,-2-1 1 0,-2 1 0 0,-2-1 2 0,-1 2 5 0,-2 0-2 16,-1 2-1-16,-2 0-4 0,1 0-4 0,-6 3-1 0,2 3-1 15,-2 0 3-15,-3 1 4 0,2 2 0 0,-3 2 0 0,2 1-4 0,2 0-9 16,-6 6-8-16,5 0-11 0,-3 2-20 0,4-1-22 0,1 4-37 16,0 1-47-16,2 1-89 0,-1 2-112 0,6-1-72 0,-4 4-52 15,4-2-28-15</inkml:trace>
  <inkml:trace contextRef="#ctx0" brushRef="#br0" timeOffset="209674.1836">33300 6654 484 0,'-5'-5'558'0,"2"1"7"0,-1 1-96 0,0 0-147 0,-2 0-97 0,2 1-71 0,-1 1-44 0,0 1-32 0,0-3-17 0,-1 3-12 0,1 0-6 0,-1 3-6 0,0-2-8 0,-3 4-7 0,-1-2-9 0,0 0-6 15,-1 3-8-15,-4 1-7 0,0 2-3 0,-1 0-2 0,-5 1 0 16,4 1-2-16,-6 1 2 0,3-1 0 0,-2 1 1 0,-2 0 0 0,2-1-1 16,-1 2 1-16,0-3 1 0,1 2 1 0,1-3 2 0,-2 2 4 15,1-5 5-15,5 3 4 0,-2-3-1 0,3-1-1 0,0 0 1 16,5-3 4-16,1 0 2 0,-3-2 1 0,6-2 2 0,1 0 0 0,1-3-1 16,1 0-3-16,4-2-3 0,0-3 0 0,3 0-4 0,0-1-3 15,1-2 0-15,5-1 3 0,-2-1-2 0,6-1-3 0,-1 1-1 0,-1-2 2 16,1 2 1-16,2-1 2 0,0 2 4 0,1 0 6 0,-4 0 4 15,4 0 1-15,-4 5 4 0,1 0 0 0,1-1 2 0,-6 2 2 0,6 3-2 16,-6 1 1-16,3 1-4 0,-4-1-2 0,3 4-4 0,-2 2-4 16,2 0-2-16,-2 1-3 0,1 3-2 0,-2 1-2 0,3 0 0 0,-2 3 1 15,2-1 1-15,1 5 2 0,-3-4 0 0,2 5 3 0,1-1 0 16,-3 1-1-16,2 1 1 0,1-1-2 0,0-1-2 0,0 1-3 16,0 0-3-16,0 0-5 0,2-3-5 0,-2 1-2 0,0-2-6 0,0-1-2 15,-3 0-4-15,8-3-3 0,-5-2 1 0,1 0 0 0,-1-3 0 16,5 0-1-16,-4-2 3 0,4-4 3 0,-4 1 0 0,2-1 0 0,0-2 3 15,0-3 3-15,-1 0 3 0,-2-2 4 0,0-1 4 16,1 0 5-16,-2-3 3 0,-2 1 3 0,0 0 2 0,-4-3 6 0,2 2 1 0,-1-2 2 16,-4 1 4-16,0 0 5 0,0 1 3 0,-4 3 3 0,-1-2 1 15,-1 0 1-15,1 2-3 0,-4 3-3 0,-1-2-3 0,-2 5-4 16,1-2-2-16,-3 2-4 0,-1 2-4 0,-1 4-2 0,0-2-5 0,-1 4-5 16,-3-2-9-16,1 4-6 0,-1 4-10 0,-2-1-11 0,2 4-17 15,0-1-21-15,1 5-35 0,1 0-46 0,-3 3-60 0,1-1-67 0,4 3-85 16,-1 0-94-16,3 0-48 0,-1 1-24 0</inkml:trace>
  <inkml:trace contextRef="#ctx0" brushRef="#br0" timeOffset="210275.7611">34222 6628 520 0,'-2'-7'562'0,"0"2"3"0,-3 2-59 0,2 0-91 0,-1-2-118 0,0 4-133 0,1-2-72 0,-4 2-43 0,1-1-19 0,0 2-6 15,-1 2-5-15,-3-1-3 0,-2 3-10 0,1 1-9 0,-2-2-10 16,-4 3-11-16,1 0-5 0,-2 2-5 0,0 1 0 0,-4-2 2 15,2 2 0-15,0 0 3 0,0-2 1 0,-1 2 2 0,0-1 2 0,3-2 5 16,0 2 3-16,-2-4 6 0,4 2 2 0,0-1 3 0,0-1 0 16,2 1 2-16,2-4 4 0,0 1 5 0,0-2 3 0,1-2 4 0,4 1 5 15,1-4 3-15,-1 1 1 0,4-1 0 0,1-1 1 0,0 0-2 16,2-3 2-16,0 1 0 0,2 0 1 0,2-1 0 0,2-2-4 16,-2 1-6-16,2-2-2 0,2 1-4 0,0 2-4 0,2 0-2 0,0 0-1 15,0-1 1-15,0 2 0 0,-2 1-1 0,0 2 1 0,2-2 0 16,-2 4 0-16,2-1-1 0,-2 2 0 0,-2 0 1 0,-1 2-1 0,4 2-2 15,-3 0-1-15,1 2-2 0,-3-1 0 0,3 0-1 0,-4 4 2 16,4 1 1-16,-4 1 0 0,4-1 0 0,-3 3 4 0,1 1 2 0,2-1 2 16,-4 1 2-16,4 0 2 0,-2 3 1 0,0-3 1 0,3 1 0 15,-2-1-2-15,-1 2-4 0,4-2-1 0,-2-3-3 0,0 1-2 16,3-1-1-16,-2 0-1 0,2-2-2 0,1-2-2 0,1-2-3 0,-2 0-5 16,1-3-3-16,4 0-4 0,-4-2-6 0,4-2-1 0,-2 1 1 15,1-4 2-15,0-2 1 0,0 0 2 0,-2-2 1 0,-2 1 3 0,2-2 2 16,-2-3 5-16,-1 0 6 0,-4-1 5 0,0 2 6 0,-2-2 6 0,0 0 8 15,-2 1 7-15,-1 0 6 0,-1 1 5 0,-4 0 4 0,-1 2 2 16,1-2-2-16,-2 5 0 0,-1 0-4 0,0 0-4 0,-2 2-6 16,-2 2-3-16,-1-1-5 0,2 3-2 0,-5 1-3 0,3 2-6 0,-4 0-7 15,-1 4-6-15,0 1-10 0,2 0-6 0,-4 4-7 0,1 0-8 16,0 5-9-16,-1-2-19 0,2 4-25 0,1 0-41 0,0 1-49 0,3 3-97 16,-2 1-123-16,1-2-73 0,2 5-51 0,2-3-24 0,-2 2-9 15</inkml:trace>
  <inkml:trace contextRef="#ctx0" brushRef="#br0" timeOffset="210875.7708">34869 6610 311 0,'1'-6'601'0,"1"0"6"0,1 3-26 0,-3-1-41 0,0 1-128 0,0-1-173 0,0 2-95 15,0 2-59-15,0 0-34 0,0 0-18 0,0 0-10 0,0 2-8 0,-5 0-6 16,4 0-8-16,-3 1-6 0,-1 2-5 0,-1 0-3 0,1 4 0 16,-4-3 0-16,2 3 4 0,-3 2 5 0,-3 1 4 0,1-2 6 15,-4 2 4-15,2-1 3 0,-2 2 4 0,0-2 1 0,0-1 1 0,1 1-1 16,-4 1 0-16,3-4 0 0,0 1 0 0,0-4 1 0,2 3 2 0,1-3-2 15,0 0-2-15,1-2-4 0,2-3-5 0,0 0-5 0,4 0-4 16,1-1-3-16,0-3-2 0,1-1-2 0,3 0-2 0,-2-2-3 16,3-1-4-16,3-2-4 0,-2 1-1 0,3-3-1 0,1-2 1 0,0 2 3 15,3-1 4-15,0-1 4 0,2 1 3 0,-2 1 2 0,2 0 3 16,0-2 1-16,0 5 1 0,0-2 3 0,0 3 2 0,-1-1 1 0,1 1 1 16,-4 3-1-16,1 0 0 0,1 2-2 0,-2 0-1 0,3 0-1 15,-6 3-2-15,4 0-1 0,-4 2-2 0,1 2-1 0,2-1-1 0,-2 0 1 16,2 4-2-16,-2 1 1 0,2-1 1 0,0 2-1 0,-2 1 2 15,2 1 1-15,-2 3 2 0,2-2 2 0,-2 0 3 0,2 1 1 16,-2-1 2-16,2 0 0 0,-1 2 0 0,2-1-3 0,0-1-2 0,-1-1-2 16,-1 1-2-16,3-1-1 0,0-2-2 0,1-1 0 0,-3-2-3 15,4 0-2-15,-3 0-2 0,2-4-2 0,1 1-4 0,0-2-2 0,0-1-1 16,1-1 1-16,0-2 1 0,0 1-2 0,4-4-5 0,-1 0 0 16,-3 0 1-16,1-2 0 0,1-1 1 0,-2-2 0 0,0-1 3 0,-1 1 1 15,-3-1 5-15,2-3 1 0,-1 2 4 0,-1-1 1 0,-2-1 0 0,-1-1 2 16,-3 4 5-16,-1-2 1 0,0-1 0 0,0 2 0 0,-4 1 2 15,0-1-1-15,-2 2-2 0,-1 0-3 0,-2 2-1 0,-1 3 0 0,3 0-4 16,-6 0-1-16,0 3 2 0,-1 0 0 0,-1 2 2 0,-1 1-4 16,0 1-2-16,1 2-7 0,-1 3-6 0,0-1-10 0,-3 1-9 0,3 3-23 15,0 3-30-15,2-2-39 0,1 3-44 0,0 1-92 0,-1 1-118 16,2 0-69-16,5 0-48 0,-3 2-22 0</inkml:trace>
  <inkml:trace contextRef="#ctx0" brushRef="#br0" timeOffset="211473.7607">36081 6613 541 0,'6'-6'612'0,"-2"3"4"0,0-1 3 0,-2 0-94 0,1 3-142 0,-3-3-118 0,1 4-104 0,-1 0-61 0,0 0-39 0,0 0-19 0,0 0-11 0,-1 0-6 16,-4 4-5-16,3-1-6 0,-3 0-6 0,2 1-6 0,-3 1-4 0,-4 4-3 15,2-3-2-15,-2 3 2 0,-2 2 2 0,-2 2 6 0,-4-1 2 16,1 1 5-16,-2 1 3 0,-1-2 0 0,-3 2 2 0,2-2 0 0,1 1-2 16,-2-2 1-16,0-1-2 0,2-1 0 0,0 0 2 0,4-3 0 0,2 0 2 15,-1-1 1-15,2-1 2 0,3-2-1 0,2-2-3 0,0 0-4 16,1 0-5-16,1-2-7 0,5-2-10 0,-1-4-5 0,2 2-7 0,2-3-5 15,2-1-6-15,-1-2-5 0,6-1-5 0,-1 1-4 0,2-2-4 16,-1-1-1-16,6 0 2 0,-1-1 4 0,0 2 4 0,-1-1 7 0,3 3 7 16,1-2 7-16,-3 2 7 0,0 1 5 0,-1 3 5 0,0-1 3 15,-3 1 4-15,0 1 2 0,2 4 1 0,-4 0 1 0,-1 0-2 0,0 2 1 16,-1 1-1-16,-3 1 2 0,4 3 0 0,-4 1-1 0,4 1 2 0,-2 1 0 16,-2 0 0-16,1 4-2 0,0-2 2 0,-1 3-1 0,2 2 0 0,-3-2 2 15,1 0 2-15,2 4 3 0,-1-1 1 0,2 0 2 0,-2 0 1 16,2 2 0-16,0-1-1 0,1 0-1 0,-2-2 0 0,3 1-4 0,-2 0-1 15,4-3-3-15,-2 0-2 0,4 1-3 0,-4-4-4 0,2-2-4 16,2 0-4-16,2-1-5 0,-2 0-3 0,2-6-3 0,1 3-3 0,-1-6-1 16,3 3 0-16,-1-6-2 0,2 0-2 0,0-1 0 0,0-4-1 0,0 2-1 15,0-4 3-15,-2-1 2 0,1-1 4 0,0 0 3 0,-1-3 3 16,-2 0 1-16,2-1 3 0,-1-4 1 0,-4 2 2 0,-1-1 3 0,2 1 6 16,-4-2 6-16,0 2 6 0,-4 0 5 0,0-1 3 0,-2 2 3 15,0 2 0-15,-2 2 1 0,-4 2-1 0,3-1-2 0,-6 5-1 0,1-1-1 16,-1 1-3-16,-4 4-2 0,-1 1-3 0,-1 2-4 0,-2 1-6 0,-2 4-6 15,-3 1-5-15,-1 3-11 0,-3 2-14 0,0 2-18 0,-4 4-19 16,1 1-33-16,-4 3-38 0,3 4-59 0,-7-1-70 0,4 6-93 0,-1 0-105 16,-4 5-55-16,0-2-32 0,1 1-14 0</inkml:trace>
  <inkml:trace contextRef="#ctx0" brushRef="#br0" timeOffset="213957.5037">18973 16120 333 0,'0'-4'393'0,"1"2"-80"0,-1-1-80 0,0 2-79 0,0-2-47 0,0 3-29 0,3 0-13 0,-3 0-6 0,0 0-2 0,0 0-1 0,0 0-1 0,2-2-2 0,-2 2-5 16,0 0-6-16,0 0-7 0,0 0-7 0,1 0-4 0,-1 0-3 16,3 0-1-16,-3 0 3 0,1 0 0 0,-1 0 4 0,0 0 3 15,0 0 2-15,0 0 2 0,0 0 1 0,5 0 1 0,-5 0-1 0,0 0 0 16,1 0-1-16,-1 0-1 0,3 2 0 0,-2-2-4 0,-1 3-1 16,3-3-1-16,-1 1 0 0,-1-1 1 0,3 0 1 0,-1 0 2 15,0 0 1-15,2 0 1 0,-1 0 0 0,2 0-1 0,-1-1 2 0,1-2 0 16,3 1 1-16,-2 2 0 0,0-4 1 0,3-1 0 0,-1 2 0 0,1-3-4 15,0 2-3-15,0-2-3 0,0-1-2 0,0-2-4 0,3 0-1 16,0-2-1-16,0-1-2 0,0-2-1 0,3-1 0 0,1-1 0 16,-1-2 0-16,0-2-2 0,2-1 1 0,0-2-1 0,2-2 1 0,-1 3 0 15,1-7 3-15,3 1 2 0,-3 0 3 0,4-3 0 0,-3 0 1 16,4-1-1-16,-4-1 0 0,2 1-2 0,3 0 0 0,-4 0 0 16,2 1 1-16,-2 2-2 0,0-1-2 0,-1 2-3 0,1 4-1 0,-3-5-4 15,1 7-4-15,-2-2 1 0,1 3-2 0,0-2 1 0,-2 4-1 16,2 1 0-16,0 0-3 0,-4 1 0 0,6-1 0 0,-6 1-1 0,3-1-1 15,2 2 1-15,-1 0-1 0,2-2 0 0,-1-1 0 0,1 3-1 16,0-2 0-16,-1 2 0 0,2-1 2 0,3-4 1 0,-4 3 1 0,4 0 2 16,-2 1 0-16,1-3 1 0,1 1 0 0,1 0 2 0,0 0 1 15,0 1 0-15,-3-2 1 0,1 1 1 0,1 1 1 0,1 0-1 16,-5 0 0-16,-1 1-1 0,2-1-1 0,-2 3-1 0,0 0 0 0,1 2-2 16,-6-2 1-16,1 1-1 0,3 0-1 0,-6 2-1 0,3-1 0 15,-2 1 0-15,1 2-1 0,-4-2 2 0,4 0-2 0,-4 1 0 0,2-2 0 16,-4 2 1-16,4 1-1 0,-2-3-1 0,1 2 0 0,-2-1 0 15,3 1 0-15,-2-1 1 0,0 0-1 0,0 2-1 0,-1-3 0 16,3 1 0-16,-1-1-1 0,-1-2-1 0,-1 0 1 0,3 2-1 16,-4 0 0-16,4-1 0 0,-2 2-1 0,1-6 0 0,-2 4 0 0,3-2-1 15,-1 2 0-15,-1-1-1 0,-1 3 1 0,5-3-2 0,-5 0 2 0,4 1-2 16,-2 2-1-16,-1-2 2 0,-1 1-1 0,5 1-1 0,-4-2 0 16,-1 3 2-16,3-1-2 0,-3 2 0 0,3-3 2 0,-3 4-2 0,3-2 0 15,-1 1 0-15,2-1 1 0,-2 2 0 0,-1-2 2 0,2-1-1 16,0 4 2-16,0-1 0 0,0-2 2 0,0 0 0 0,-1 3 0 15,2-3 1-15,-2 2 1 0,2-2 0 0,-1-1 2 0,2 2 0 0,-1-1 0 16,0 2 0-16,-1-1-1 0,2-1 0 0,-1-1-1 0,0 0 0 16,0 1-1-16,0 1 1 0,0-1-1 0,-2 2 0 0,2-2 0 0,-2 1 0 15,-1-1-1-15,2 2 1 0,-1-2 0 0,-1-1 0 0,2 4 0 16,-3-1-1-16,0 0 1 0,0 0-1 0,2 1 1 0,-2 0-1 0,-3-2 0 16,4 4 0-16,-3-2 1 0,2 2-1 0,-1-3-1 0,0 1 1 15,-1 3 0-15,-1-3 0 0,4-1 0 0,-1 4-1 0,-2-2 1 16,1 0-1-16,0-1 1 0,-1 2 0 0,-1-3 0 0,0 3 0 0,3-2 0 15,-4 3 1-15,2-2 1 0,0 2 0 0,1-1 0 0,-5 1 0 16,3-1 2-16,1 1-1 0,-1 1 1 0,-2 0 1 0,1 0-1 0,0-1 1 16,1-1 1-16,0 3-1 0,-1-3 0 0,2 1-1 0,-3 2 1 15,2 0-2-15,-1 0 1 0,0-2-1 0,0 1 1 0,0 3-1 0,-1-3 0 16,2 1-1-16,1-1 0 0,-1 1 1 0,-2-1-1 0,1 1 0 16,0 1 1-16,0 0-1 0,-2-2 1 0,2 3 0 0,-2-1 0 15,2 0 0-15,0-2 0 0,-2 3 2 0,2-1-1 0,-2-2 3 16,0 4 0-16,-2-1 3 0,2 1 2 0,-1-4 0 0,2 4 2 0,-1-4 2 15,0 2 0-15,0 1 0 0,1-2 2 0,0 1-1 0,-1-1 1 0,3-1-1 16,-4 2-2-16,4-1 0 0,-2 0-3 0,1 0-1 0,0-2-1 16,4 1-1-16,-1-1-1 0,-4 2-2 0,6-2 0 0,-4 1-1 0,1-1 0 15,4-3-1-15,-2 3 2 0,0 0-2 0,0-1 0 0,0 0 1 16,0-2-1-16,0 1 0 0,1-1 1 0,-1 2-1 0,0 1 1 16,-3 1-2-16,3-4 0 0,-1 3-1 0,-2 1 0 0,-1-1-4 0,-2 1-6 15,2 0-8-15,-2 1-11 0,-2 1-15 0,0-2-16 0,0 4-21 16,-2 0-24-16,0 0-25 0,0 0-28 0,0 0-42 0,0 0-52 15,-4 0-91-15,1 4-112 0,-3-2-67 0,-1 1-45 0,-1 3-18 0,0-3-3 16</inkml:trace>
  <inkml:trace contextRef="#ctx0" brushRef="#br0" timeOffset="215557.0173">19307 17614 193 0,'-3'-5'299'0,"0"0"-85"0,1 1-53 0,0-1-37 0,-1 1-19 0,3-1-7 0,-1 2-1 0,-1-3 3 0,-1 3 4 0,3-1 5 16,-1 0 2-16,1 1 2 0,-3-1-1 0,3-1 2 16,0 2 1-16,0 0 2 0,0 0-2 0,0-2-1 0,0 4-3 0,-1-2-3 15,1 0-2-15,-2 3-3 0,2 0-7 0,0 0-6 0,0 0-6 16,0 0-9-16,0 0-6 0,0 0-10 0,0 0-8 0,0 0-8 0,0 0-10 15,0 0-6-15,0 0-6 0,0 0-7 0,0 0-3 0,2 0-2 0,-1 3 0 16,2-3 3-16,-2 4 1 0,5-2 3 0,-1 1 2 0,0 2 0 16,2-1 0-16,2 1 0 0,1 1 0 0,0-1-1 0,3 2 0 15,0 0 1-15,0 0-1 0,3 2-3 0,1 0 0 0,-1 0-2 0,4 2-3 16,1 0-3-16,-1-1-2 0,1 4 1 0,2-4-1 0,1 2 2 16,0 1 1-16,0-1 2 0,0 2 2 0,3 0 1 0,-1 1 3 0,-3-3 1 15,3 2 0-15,-2 0 0 0,2-2 0 0,0 3 1 0,0 0 0 0,-2-2 0 16,2 1-1-16,-4 0 0 0,4 0-1 0,-2 0-1 0,-2 0 0 15,4-2-1-15,-1 3 0 0,-2-3-2 0,0 3 0 0,0-2 1 0,0 2-2 16,-2-1 0-16,4 0 0 0,-3-2-1 0,1 2 0 0,0 1 0 16,0 0-1-16,-3-4-1 0,3 4-1 0,-1 0 1 0,-1-3-1 0,1 3-1 15,-2-2 1-15,2 2-2 0,1-1 1 0,-3 0-2 0,1-2 1 0,-3 2-1 16,2 1 0-16,0 0 0 0,0-4-1 0,-4 4 0 0,4 0 0 16,-4-1 0-16,0 0-1 0,0 1 0 0,0 0-1 0,-2-4 0 0,2 4 0 15,0 0 0-15,-2-3 0 0,1 3-1 0,1-2 0 0,-5-2-1 16,4 2 0-16,-1 1 1 0,-1-2-1 0,1-2 0 0,-2 3-1 0,1-2 0 15,1-2 0-15,-2 2-1 0,-1-1 1 0,1 0-1 0,2 0 0 16,-1-1-1-16,0 0 1 0,2 0-1 0,-4 0 0 0,4 1-1 0,-4-1 1 16,4 2-1-16,-4-2 0 0,3 0 0 0,-2-1-1 0,1 1 0 15,0 2-1-15,1 0 1 0,-1-3 1 0,-1 3-2 0,2 1 1 0,-1-1 1 0,0-2 1 16,0 1 0-16,2 1 2 0,-4-1 0 0,2 1-1 0,-1-1 2 16,-1-1 0-16,4 2 1 0,-4 1-2 0,4-3 1 0,-4 3 0 0,4-1-2 15,-3 2 0-15,-3-3-2 0,4 2-2 0,-1-1 1 0,-1 1-1 16,-1-1-1-16,3-1 0 0,-3 3 0 0,3-2 0 0,-3 2 1 0,3-4 0 15,-3 2 2-15,2 3 2 0,0-4 2 0,0 3 0 0,-2-2 5 0,-1 1-1 16,1 1 1-16,0-1 2 0,1-1 0 0,1 2 2 0,-2-2 1 16,0 1 0-16,-1-1-1 0,1 1 1 0,0-1-1 0,1 3 0 0,-1-4 0 15,2 1 0-15,-3 1 1 0,1-1-2 0,0 2 1 0,1-3-1 16,-1-1 0-16,2 3 0 0,-2-1 1 0,-1-2-2 0,1 1 2 0,3 1-1 16,-3-1-1-16,2 1 0 0,-2-1 1 0,2-1-2 0,0 2 1 15,-2 1-1-15,-1-3 1 0,1 1-1 0,3 1 1 0,-1 0-1 0,1 0 1 16,-3-1-1-16,-1 1 1 0,3-2-1 0,0 2-1 0,-2 1 2 15,2-2-2-15,0-1 1 0,-3 2-1 0,4-1 0 0,-3 2 2 0,2-3-2 16,1-1 1-16,-2 1-2 0,-1 0 0 0,2 0 0 0,-2 0 1 0,2 2-1 16,0-2 0-16,0-1 0 0,-2 1 1 0,2 0-2 0,0 2 1 15,0-2-1-15,-2 0 0 0,2-1 0 0,1 1 1 0,-2 0-1 0,-1 0-1 16,0-1 1-16,0 1-1 0,0 0 1 0,2 2-1 0,-2-2 0 0,0 0 0 16,0-1 1-16,0 1-1 0,0 0 1 0,1 2-1 0,-1-2 0 15,0 0-1-15,0-1 1 0,0 2 1 0,1-1-1 0,0 0-1 0,-4 0 0 16,1 0 0-16,2 2 1 0,1-3 1 0,-4 1-1 0,1 1 0 0,3-1 0 15,-4 0 0-15,3 0 1 0,0 0 0 0,0 1 0 0,-1-1 3 16,1-1-1-16,0 0 3 0,-3 0 0 0,6 1 2 0,-4-3 0 16,1 3 1-16,-2-2 0 0,2 0 0 0,1-1 0 0,-1 0-1 0,-3 0 0 15,2-1 0-15,1 0-1 0,-3 3-3 0,3-5-1 0,-1 2 0 0,1 0-4 16,-5-1-2-16,4 1-2 0,-3 0-5 0,0-1-6 0,1-2-7 16,-3 2-7-16,2 1-8 0,-2-2-16 0,1-1-18 0,-4 3-24 0,-1 0-24 15,3-1-28-15,-3 1-28 0,-3 2-63 0,2-1-77 0,-4 1-98 16,1 0-107-16,1 3-54 0,-4-4-25 0,0 2-10 0</inkml:trace>
  <inkml:trace contextRef="#ctx0" brushRef="#br0" timeOffset="221640.1315">28431 4446 367 0,'-1'-2'399'0,"1"2"-92"0,-3-3-70 0,1 3-59 0,1 0-37 0,-2 0-26 0,2 0-17 0,-4 0-16 0,4 3-11 0,-2-3-9 0,1 2-9 0,-2-1-7 0,3-1-8 0,-4 3-5 15,3-3-6-15,0 0-4 0,1 2-4 0,-2-2-4 0,1 3-2 0,2-2-2 16,-1-1-1-16,-2 3 0 0,3-1 0 0,-1-2-1 0,1 0 0 0,-3 3-2 16,1-2 6-16,2 1 6 0,0 1 5 0,0 0 6 0,0-1 2 15,0 2 3-15,0-1 0 0,-1 0 1 0,1-1 0 0,0 3 1 0,0-1 4 16,0 1 4-16,0 1 4 0,0 1 5 0,0 0-1 0,0-2-2 0,0 5-3 15,0-4 0-15,-3 6 1 0,1-3 1 0,2 3 6 0,-2-1 2 16,0 3 5-16,2 2 5 0,-1 0 0 0,1 5 2 0,-3-2 0 0,1 5 1 16,-2 0-2-16,3 5 0 0,-4-1-3 0,4 5-3 0,-8 2-1 0,5 5-1 15,-2 4-1-15,-1 2-3 0,-2 4-2 0,-1 5-2 0,0 2-4 16,-2 8-1-16,0 4-6 0,-1 5-2 0,-2 3-5 0,-1 5-5 16,0 4-4-16,1 4-2 0,-6 4-3 0,3 3 0 0,0 3 0 15,-3-1-2-15,1 0 0 0,-1 2-1 0,1-1-1 0,2 1 0 0,0-4-2 16,0-2 0-16,2 1 0 0,0-5-1 0,2-1 3 0,2-1 1 0,0-7-2 15,2-1-4-15,0-3-4 0,2-4-6 0,0-4-3 0,1-4-3 16,2-2-3-16,1-5 0 0,0-2-1 0,0-3-1 0,2-3-3 16,-2-2-6-16,1-3-10 0,2-4-10 0,-1-1-13 0,2-4-15 0,-2 0-20 15,2-4-21-15,-2-1-31 0,-1-2-37 0,3-2-63 0,-1-2-76 16,-1-4-103-16,-2 1-119 0,-2-4-60 0,0-1-33 0,-4-1-11 0,-4-1-2 16</inkml:trace>
  <inkml:trace contextRef="#ctx0" brushRef="#br0" timeOffset="244573.5481">7387 10763 61 0,'-12'-7'77'0,"0"2"-3"0,-3-2-4 0,4 1-3 0,-4 1 0 0,2 0-2 0,-1-1 0 0,0 1 2 0,0 1-1 0,-3-1 0 16,1 0 1-16,1 1-3 0,-3-2-2 0,0 2-3 0,0 2 0 15,-2-2-2-15,0-1 0 0,-2 5-1 0,-1-3-2 0,2 1-1 16,-3 1-2-16,-3-2-1 0,1 3-4 0,0 0-1 0,-1 0-1 0,-1 0-1 15,-2 0-2-15,0 0-2 0,0 0-3 0,-1 0-4 0,1 3-4 16,1-2-3-16,-4 4-4 0,4-5-1 0,-1 3-5 0,-2 0-2 16,2 0-2-16,1 2-3 0,-1-1-1 0,1 1-2 0,0 1 1 0,-1 0-3 15,1 0 1-15,0 1 0 0,-1 0 3 0,3 0 3 0,-4 2 1 0,4 1 3 16,-3-1 1-16,1 0 5 0,-1 5 4 0,2-2 3 0,-2 1 4 16,0-1 1-16,1 3 2 0,0 0 2 0,2-4 3 0,-2 7 2 0,3-5-1 15,0 2 1-15,0 1-1 0,2 1 2 0,0-2 2 0,3 2 0 16,-2 1-1-16,1-2-1 0,2 2 3 0,0-1 1 0,0 4 2 15,2-2-1-15,0-1 0 0,2 3 0 0,0-1-2 0,4 4 0 0,-2-2 0 0,4-1-1 16,-2 2-2-16,4 1 0 0,0-2-2 0,4 2-1 0,0-1-1 16,2 2-2-16,0-2-2 0,2 1-1 0,2 0-1 0,0-2-3 0,4 0-1 15,1 1-2-15,0 0-3 0,2-1 0 0,1-2-3 0,-1-1-3 16,3 4-3-16,0-4-4 0,2-1-2 0,-2 0-3 0,4 0-1 0,-2 0-2 16,5-1-1-16,-3-1-2 0,0-2 0 0,1 0-2 0,2 0 1 0,-2-3 0 15,3 4 0-15,0-4-1 0,-2 0 2 0,5 1 2 0,-2-3 1 16,1 3 0-16,1-3 0 0,-1 0 1 0,1 2 2 0,1-5 1 0,2 3 0 15,-1-2 2-15,2-1 1 0,-1 1 1 0,0-2 2 0,3 3-1 16,1-4 0-16,-3 0 0 0,5 1 1 0,-2-1-2 0,2 1 0 16,1 0 0-16,-1-1-1 0,1-2 0 0,0 2-1 0,0 1-1 15,-1-4-1-15,1 1 0 0,0 1 0 0,2 0-2 0,-2-2-2 0,0 1 1 16,0 0-1-16,-1-2-1 0,3 1 1 0,-4-1-1 0,4 0 0 16,-2 0 1-16,-3 0-1 0,2 0-1 0,1 0 0 0,-1 0-1 15,0 0-3-15,-2-1 1 0,4 1 1 0,-6-2-1 0,4 0 0 0,-2-2-3 16,0 3 1-16,0-1-2 0,-2-1 1 0,-1 0 1 0,2 1 0 0,0-2 1 15,-2 4 1-15,-1-2 2 0,0-2 4 0,3 1-1 0,-6 1 1 16,3 2 2-16,0-5 0 0,0 4 2 0,-2-2 0 0,1 0 1 0,-2 0 0 16,1-1-1-16,-2 1 1 0,1-1 0 0,0 0 0 15,-3 1-1-15,2 1-2 0,-2-2 1 0,0 1-1 0,2-1-1 0,-2-1-1 0,0 1 1 16,-1-1-2-16,-2 1-2 0,3-1-2 0,-4-1-2 16,3 2-1-16,-2-1-4 0,-1 1-1 0,0-1-3 0,0-1 0 0,1 3-2 15,0-3-1-15,-2 2 0 0,1-4-2 0,-2 3 0 0,2 0-2 0,0-1 1 16,-3 1 0-16,4-2 1 0,-4 1 1 0,1 0 2 0,1-3 1 15,-2 3 1-15,0-2 1 0,0 2 1 0,0-3 1 0,-2 5 1 0,-1-4 0 16,2 3 2-16,-2-2 2 0,0 1 0 0,0-1 2 0,0 2 0 16,0-2 2-16,0 1 0 0,-4 0 0 0,3 0 1 0,-2 1 1 15,0-1-1-15,-1 0 0 0,-3 0 0 0,4 2 0 0,-1-4 0 0,-2 1 0 16,-1 0-1-16,1 0 1 0,-2 0-1 0,2 1 0 0,-1-3 1 16,0 1-1-16,0-1 1 0,-2 0 1 0,2 0 0 0,-3 1 0 15,2-1 0-15,-1 0 0 0,-1-2 2 0,0 1-1 0,0-1 0 0,-1-1 0 16,-1 1 1-16,2-1-1 0,-3 2 0 0,-1-1 0 0,2-2-1 15,1 3-1-15,-3-4 0 0,-1 3 0 0,1 2 0 0,1-5 0 0,0 2 0 16,-4-1-1-16,3 1 0 0,-1 2 0 0,0-5 0 0,0 1 0 16,0 4 0-16,0-2 0 0,-2-1-1 0,0 0 1 0,1 1 0 15,0 0 0-15,-1-1 1 0,0-1 0 0,0 2 0 0,-2 0 1 0,3-1 0 16,-4 1-1-16,0 0 1 0,3-2-1 0,-2 3 0 0,-1-1 0 16,0-1 0-16,-2 3 0 0,2-2 2 0,0 0-2 0,-1 0 1 15,-2 1 0-15,1-1 0 0,1 0 0 0,-2 2 1 0,1-1 1 0,-2-2-1 16,2 3 1-16,-2-1-1 0,1 2 1 0,-4-2-1 0,5 0 0 0,-2 2 0 15,1-2 1-15,-2 0-2 0,-1 3 1 0,2-1 0 0,0-2 2 16,1 2-2-16,-2-1 1 0,1 3 0 0,2-2-2 0,-4 2 0 16,2 0 0-16,0 0 0 0,-2 0 1 0,0 0 1 0,3-1-2 0,-4 2 0 15,-1-3-2-15,0 3-2 0,0 1-1 0,-3-1-2 0,-2 0 1 16,1 1-2-16,-2 1-1 0,-2-1 1 0,0 1 3 0,-2 1 0 0,2 1-1 16,-4 0-2-16,0 0-1 0,-2 2-2 0,0-1-3 0,-2 1-8 15,2 0-6-15,0 0-9 0,-4 1-10 0,2-1-13 0,-2 4-17 0,0-2-16 16,1 0-21-16,-1 1-22 0,0 1-22 0,0-1-38 0,3 3-43 15,-3 0-58-15,0 0-62 0,1 2-64 0,-1-2-65 0,0 4-27 0</inkml:trace>
  <inkml:trace contextRef="#ctx0" brushRef="#br0" timeOffset="247689.0623">6646 11806 14 0,'-1'-2'43'0,"1"2"-4"0,0 0 0 0,0 0-2 0,0 0-1 0,0 0 0 0,0 0-3 0,0 0 1 0,0 0-1 0,0 0-2 16,0 0-1-16,0 0-2 0,0 0-2 0,1-2-2 0,-1 2-1 0,3-2-2 16,-3 2-1-16,0 0-2 0,2 0-2 0,-1 0-5 0,2-1-2 15,1-1-2-15,-1 2-1 0,0 0-2 0,0 0 2 0,1 0-2 0,1 0 2 16,-1 0-1-16,2 0-1 0,-1 0 1 0,1 0 1 0,3-1 2 15,-2 1 2-15,3-3 0 0,-1 3-1 0,1-1 0 0,0 1 2 16,2 0-2-16,2 0-3 0,0 0 0 0,-1 0-2 0,6 0 1 0,-3 1 1 16,4-1-2-16,0 3-1 0,0-2-3 0,-1-1-2 0,4 2 0 15,0-1 3-15,0-1-1 0,-1 2-1 0,2-2 0 0,0 2 0 0,0 0-2 16,0-2 1-16,0 3-1 0,0-1-2 0,-1 0 1 0,2 0-1 16,-4 1 1-16,4-1 0 0,-2 0 1 0,-2 0-1 0,3 1-2 15,-2-1 3-15,0 0 0 0,-2 0 2 0,0 0 1 0,2-2 1 0,-2 1 2 16,0 1-1-16,-2-1 0 0,0-1 1 0,-2 3 0 0,0-2 0 0,0-1 0 15,-2 2 3-15,2 1-1 0,-4-3-1 0,1 0 1 0,-2 0-1 16,-1 3 1-16,0-3-2 0,-2 0 1 0,0 0 1 0,0 0 1 16,-1 0-2-16,-2 0-1 0,1 0 2 0,-4 0-2 0,2 0 0 0,0 0 0 15,-2 0 1-15,-2 0 1 0,0 0-2 0,0 0 0 0,0 0 0 16,0 0-2-16,0 0-3 0,0 0-3 0,-2 0 0 0,-2 0-5 16,0 0-5-16,2 0-4 0,-4 0-4 0,1 0-5 0,-2 0-6 0,-1 0-5 15,0 1-6-15,0-1-6 0,-2 0-4 0,0 2-4 0,-1 1-5 0,-2-3-2 16,1 0-1-16,-2 2 2 0,2-2 3 0,-2 3 2 0</inkml:trace>
  <inkml:trace contextRef="#ctx0" brushRef="#br0" timeOffset="248205.7518">7035 11848 31 0,'-18'0'51'0,"0"-3"3"0,1 1 2 0,0 2 2 0,1-1 4 0,2-2-1 0,-2 2-1 0,1-1-1 0,4 2 1 16,-1-1-2-16,-1 1-1 0,3-4-2 0,0 4 0 0,0-2-2 0,3 0-4 15,-2 2-3-15,2-1-2 0,1-1-3 0,-1 2-4 0,1-2-1 16,3 2-2-16,-4-2-3 0,4 0-3 0,-1 2-2 0,1 0 0 0,2 0-1 16,-1-1-2-16,-1 1 1 0,3 0 0 0,0 0-3 0,0 0-3 15,0 0-2-15,0 0-4 0,0 0-1 0,0 0 0 0,0 0-2 16,0 0-2-16,0 0 0 0,0 0-1 0,0 0-2 0,3 0 0 0,0 0-1 16,0 0 3-16,1 0 2 0,-1 0 2 0,4 0 2 0,-1 0 3 15,1 1 0-15,2-1 2 0,1 2 1 0,0 0 1 0,2-2-1 16,-1 2 2-16,5-2-2 0,-1 2 1 0,0-1-2 0,1-1-3 0,1 0-3 15,1 0-2-15,-1 2-2 0,3 0-1 0,-1-2-3 0,1 2-1 16,0 0 1-16,2-2-2 0,0 0-1 0,-1 0 0 0,4 0-1 16,-4 0-2-16,4 0 0 0,-1 0 0 0,-1 0-2 0,2 0 1 0,-1 0-2 15,-2 0 0-15,2 0 2 0,-2 0 1 0,2 0 0 0,-2 0 2 0,0 0 1 16,-2 0 0-16,4 0 0 0,-6 0 1 0,2 0 2 0,0 0 0 16,-1 0 1-16,-2 0 2 0,-1-2 1 0,0 2 1 0,0-2 0 15,-2 2-2-15,0-2 0 0,-2 0-2 0,-2 2 1 0,0 0-2 0,2 0 1 16,-4 0-1-16,0 0-1 0,-1 0-1 0,-2 0-1 0,1 0-1 15,-4 0-1-15,2 0 0 0,-1 0-2 0,-2 0 0 0,-1 0-1 0,0 0 0 16,0 0-2-16,0 0-1 0,0 0-1 0,0 0-1 0,0 0-1 16,-4 0-2-16,2 0 0 0,-2 0-1 0,0 0 0 0,0 0 0 15,-2 2 0-15,0 0-2 0,0-2-3 0,-4 2-3 0,0 0-2 0,0-2-6 16,-2 1-3-16,0 2-6 0,-4 0-3 0,4-2-6 0,-4 1-1 0,2 1-3 16,-2-3-2-16,0 0-2 0,0 0-4 0,-2 3-4 0,0-2-1 15,2-1 0-15,-4 2-1 0,0 1 1 0,0-3 1 0,0 0 0 16,0 2 3-16,-2-2 5 0,0 3 1 0,2-3 2 0,-4 1 1 15,2 2 3-15,-2-3 3 0,2 2 3 0,0-2 3 0,-1 0 4 0,3 3 4 16,-1-2 3-16,0 1 3 0,4 1 3 0</inkml:trace>
  <inkml:trace contextRef="#ctx0" brushRef="#br0" timeOffset="248655.1171">6775 11872 13 0,'-5'-4'42'0,"-2"4"3"0,3-2 3 0,-2-2 2 0,3 4 4 0,0-3 4 0,-1 1 5 0,1 2 3 15,0 0 4-15,0-3 3 0,2 1 2 0,-1 2-1 0,2-1-1 16,0 1-2-16,0 0-5 0,0 0-3 0,0 0-4 0,0 0-5 16,0 0-6-16,0 0-5 0,0 0-8 0,0-3-8 0,2 3-6 0,-1 0-6 15,2 0-6-15,-1 0-6 0,2 0-3 0,0 0-2 0,-1 0-2 16,4 0 0-16,-1 0 1 0,1 0-2 0,2 0 1 0,1 0-1 0,0 0 1 16,2 0 0-16,2 0 3 0,-1 3 2 0,1-2 3 0,2-1 0 15,3 2 1-15,-2 1-2 0,2-3 1 0,1 0 0 0,0 0-1 16,-1 0-1-16,1 0 1 0,3 0-2 0,-1 0-1 0,-2 0 1 0,3 0-2 15,0 0-1-15,-1 0-2 0,2 0 1 0,-2 0-2 0,2 0 0 16,-2 0-1-16,1 0 0 0,0 0 0 0,-1 0-2 0,2 0 1 0,-2 0 3 16,2 2 0-16,-2-2 2 0,0 0 0 0,-2 0 1 0,0 0 2 15,2 0 1-15,-4 0 2 0,2 0 1 0,-2 0 1 0,-2 0-1 0,2 0 2 16,-2 0 1-16,0 0-1 0,-2 0-1 0,2 0 0 0,-4 0 1 16,2 0-2-16,-4 0 1 0,0 0 0 0,2 0-2 0,-3 0 1 0,-2 0-2 15,1 0 0-15,0 0 1 0,-1 0-1 0,-4 0 0 0,5 0 1 16,-6 0-2-16,2 0 0 0,-2 0-1 0,2 0 1 0,-4 0-2 0,0 0-2 15,0 0 0-15,0 0 0 0,0 0-1 0,0 0-1 0,0 0 0 16,0 3-3-16,-4-3-2 0,2 0-3 0,-2 0-3 0,2 1-6 16,-6-1-6-16,5 3-5 0,-4-3-3 0,-1 0-4 0,0 2-4 15,-2-2-6-15,-2 0-8 0,-2 3-5 0,2-2-5 0,-4 1-4 0,0 1-4 16,1 0-1-16,-2-1 0 0,-1-1 2 0,1 3 3 0,-2-2 3 16,-1 0 3-16,0-1 3 0,0 3 4 0,-2-4 5 0,2 2 7 0,-2-1 4 15,-1-1 5-15</inkml:trace>
  <inkml:trace contextRef="#ctx0" brushRef="#br0" timeOffset="249088.9634">6930 11877 9 0,'-13'-3'47'0,"3"0"2"0,0 0 6 0,0 1 5 0,4-1 2 0,-1 2 1 0,0-2-2 0,1 1-4 0,3-1-2 0,0 1-2 16,-1-2-5-16,1 4-5 0,3 0-5 0,-1 0-2 0,-1-3-4 16,2 3-5-16,0 0-6 0,2-2-5 0,-1 2-6 0,2-1-3 0,-2-2-3 15,4 3 0-15,-1 0-2 0,0 0-1 0,2 0 1 0,1 0 2 16,2 0 0-16,-2 0 2 0,2 0 2 0,-2 0 2 0,3 0 2 15,3 3 2-15,-3-2 0 0,0-1 2 0,3 2 2 0,0-2 1 0,0 0 0 16,0 0-1-16,3 0 0 0,0 0 0 0,-2 0 0 0,2 0 0 16,2 0-1-16,0-2-1 0,2 2-1 0,-1-1-3 0,0-2-2 0,1 3-1 15,4-3-3-15,-5 2-2 0,6-1-1 0,-2 0-3 0,-2-2-2 16,5 3 2-16,-4-1 0 0,4-2 0 0,-2 2 0 0,0-1 0 16,0 1 2-16,0-2 0 0,0 1 2 0,0 1 2 0,0 0 1 0,-2 0-1 15,2-1 2-15,-2 2 1 0,0-2 0 0,-2 0 0 0,0 1 0 16,0 1 0-16,-4-4-1 0,0 4-1 0,3-2-1 0,-6 1-2 15,1 2-1-15,-2-3-1 0,2 2-1 0,-4 1 0 0,-1-3-3 0,-2 3-2 16,2-2-1-16,-4 2-2 0,1 0-2 0,-2 0-1 0,1 0-2 16,-4 0 0-16,1 0-3 0,-2 0 0 0,0 0-2 0,0 0-2 0,0 0 0 15,0 0-2-15,0 0 1 0,0 0 0 0,0 0 1 0,0 0 1 16,0 0 1-16,0 2 1 0,0-2 0 0,-2 0 3 0,2 3 0 0,-1-3 3 16,1 0 4-16,-3 1 2 0,3 2 3 0,-2-3 1 0,2 0 1 15,-2 2 3-15,2-2 0 0,-2 0 2 0,2 0 0 0,0 3 2 16,0-3 0-16,0 0 0 0,0 0-6 0,0 0-7 0,0 0-11 0,0 0-11 15,0 0-15-15,0 0-14 0,0 0-16 0,0 0-17 0,0 0-19 16,0 0-19-16,0 0-36 0,0 0-44 0</inkml:trace>
  <inkml:trace contextRef="#ctx0" brushRef="#br0" timeOffset="269992.3231">30945 6404 259 0,'1'-13'526'0,"-1"1"-59"0,3 3-93 0,-3 0-59 0,0 2-41 0,0-1-32 0,0 2-24 0,0 1-17 16,0 1-14-16,0 1-13 0,0 0-9 0,0-1-14 0,0 4-10 15,0 0-13-15,0 0-12 0,0 0-11 0,0 0-13 0,0 0-8 0,0 0-7 16,0 0-7-16,0 0-10 0,-3 2-6 0,2 0-6 0,-1-2-9 16,-1 3-7-16,2 0-8 0,1-3-3 0,-4 4-3 0,4 1 0 15,-2 0-2-15,-1-1 0 0,3 7-2 0,-1-2-4 0,1 0-1 0,-5 4-2 16,4 0-1-16,-2 4 1 0,2 1 3 0,-4 2 5 0,1-1 3 15,1 4 2-15,-1 2 0 0,-5 1-1 0,3 2-4 0,1 2-6 0,-5 2-11 16,1 0-11-16,-3 3-12 0,2 0-18 0,-1 2-20 0,-2 2-23 16,1 0-27-16,-4 2-32 0,5 1-38 0,-4 1-39 0,1 1-62 15,-2 1-71-15,5 0-90 0,-4 0-96 0,-1-4-54 0,5 3-29 0,-2-5-9 16</inkml:trace>
  <inkml:trace contextRef="#ctx0" brushRef="#br0" timeOffset="270687.2537">30811 7702 340 0,'1'-6'481'0,"2"3"-37"16,-2-3-75-16,4 0-93 0,-4 3-56 0,2-4-35 0,-2 4-19 15,4-3-9-15,-4 3-5 0,2-3-3 0,-2 1-4 0,4 1-4 0,-5-1-6 16,1 1-7-16,-1 1-6 0,2 0-10 0,-2-2-4 0,0 4-4 0,0-2-5 16,0 1-3-16,-2-1-3 0,2 3-6 0,-1-1-4 0,-2 1-7 15,1 0-6-15,-2 0-7 0,3 0-8 0,-2 0-6 0,1 0-6 16,-2 1-5-16,0-1-7 0,1 3-8 0,0-1-6 0,2-2-8 0,-4 0-5 15,4 3-8-15,-2 0-4 0,-3 0-3 0,5 0-1 0,-4 0-2 16,1 1 1-16,0 1-1 0,1 1 1 0,-1 1-2 0,-2 2 2 16,1-2 0-16,0 1 2 0,0 1 1 0,1 0 2 0,-2 2 1 0,5-2 2 15,-4 0-1-15,4 1-1 0,-2-3-1 0,3 2-1 0,0-2-3 16,0 0-3-16,3-1 0 0,-2 0-3 0,4-3-1 0,-4 3-2 16,5-1-1-16,-2-4-1 0,1 4 0 0,0-2-1 0,1-2 0 0,0 1 1 15,3-2 0-15,-4 0 3 0,5 0 1 0,1 0 2 0,-1-2 1 16,0 1 4-16,1-2 2 0,-1-2 2 0,5-1 2 0,-5 3 4 0,1-3 4 15,-1 3 3-15,1-3 2 0,-1 0-2 0,-5 0-1 0,1 3-2 16,0-3 0-16,-2 1 4 0,-4 1 3 0,0 0 2 0,0-2 1 0,-1 0 2 16,-3 3 0-16,-2-3 1 0,0 0-1 0,-3 0-2 0,-1 1 1 15,0-4 4-15,0 3 6 0,-1 0 4 0,-4-1 5 0,-1-2 4 16,5 2 4-16,-4-2 3 0,-1 1 3 0,2-1 3 0,1 0 5 16,-1-2 1-16,-1 2 2 0,4-3-1 0,1 2 0 0,-3-3-3 0,4 1-5 15,-1-2-6-15,1 0-8 0,3-1-12 0,2 0-13 0,0-3-11 16,2-1-9-16,1 1-10 0,1-5-7 0,1 4-7 0,4-5-5 0,0 3-5 15,1-2-3-15,4 2-2 0,0 0 2 0,2-1 0 0,1 2 5 16,-2 2 4-16,5 2 7 0,-1 0 2 0,-4 2 3 0,4 2 2 0,-4 1 0 16,1 2 6-16,1 3 5 0,-3 0 5 0,-3 3 6 0,3-1 4 15,-1 4 2-15,-3 4 3 0,-1-1 2 0,1 3 2 0,-2 0 1 0,1 5 3 16,-4 4 1-16,3 0 2 0,-4 4 2 0,-1 2 1 0,-2 2-1 16,-1 1-7-16,-2 2-6 0,-1 3-19 0,-3 3-22 0,-5 1-32 15,1-2-37-15,-2 4-53 0,0-1-62 0,-4 1-121 0,3 1-151 0,-3-2-86 16,-1-2-56-16,1 2-30 0,-1-4-16 0,2 0-9 0</inkml:trace>
  <inkml:trace contextRef="#ctx0" brushRef="#br0" timeOffset="273188.6047">23897 13267 196 0,'-1'-1'470'16,"-2"-1"-68"-16,1-2-101 0,2 2-64 0,-2-1-43 0,0 1-26 0,2-2-12 0,-3 3-9 0,3-1-4 0,-1-2-6 0,-1 3-5 0,2-1-7 0,-2 0-8 0,2-2-12 0,0 4-12 0,0-1-11 16,0 1-9-16,0 0-8 0,0 0-6 0,0 0-8 0,0 0-6 0,0 0-4 15,0 0-4-15,0 0-3 0,0 0-5 0,0 0-3 0,0 0-3 0,0 0-2 16,0 0-3-16,0 0 0 0,0 0-3 0,0 0-1 0,0 0-3 15,0 0-3-15,0 0-2 0,0 0-4 0,0 0-2 0,0 0-2 16,0 0-3-16,0 0 0 0,0 0-2 0,0 1-1 0,2-1-1 0,-2 3 0 16,3-2 1-16,0-1 1 0,1 2 3 0,1 0 0 0,0-2 2 15,4 1 1-15,3-1 1 0,-1 3-1 0,2-2 1 0,4-1 0 16,4 2 0-16,0-2-1 0,4 0 1 0,1 0 1 0,1 0 1 0,3 0 2 16,2 0 0-16,3 0 1 0,1 0 0 0,1 0 3 0,3 0 1 0,1-2 1 15,1 2 1-15,1 0 2 0,2 0 1 0,1 0 2 0,0 0 1 16,1 0-1-16,1 0-4 0,2 0-1 0,-2 0-3 0,2 2-1 15,-2-1-4-15,1-1 0 0,-1 4-4 0,-1-2-2 0,2 0-2 0,-1-1-4 16,-1 3-4-16,-1-2-2 0,3 0-3 0,-4 1-4 0,4-1-4 16,-1 2-1-16,-4-3-1 0,4 3-1 0,0-2 0 0,-2-1-1 0,2 4 1 15,-3-5 1-15,4 3 2 0,-3-2 3 0,0 4 2 0,0-5 3 16,-1 3 3-16,3 0 0 0,-5 0 1 0,0-3 2 0,2 2 1 0,-5 1-2 16,5-2 1-16,-6-1-1 0,1 3-2 0,-4-1 0 0,4-2 0 15,-4 1-1-15,1-1-1 0,-4 0 0 0,1 0 1 0,-3 0 2 16,0 0 0-16,-3 0 2 0,0 0 2 0,-2 0 1 0,-1 0 2 0,-3-1 1 15,-1 1 2-15,-1-2-1 0,1-1 3 0,-6 3 1 0,1 0 3 16,-1-1 3-16,-4 1 1 0,1-3 5 0,-2 3 2 0,-2 0 3 0,1 0 2 16,-3 0 0-16,0 0 2 0,-1 0 0 0,0 0 2 0,-4 0-1 15,3 0 0-15,-2 0 1 0,-2 0-2 0,0 0-2 0,0 0-2 16,0 0-4-16,0 0-2 0,0 0-3 0,0 0-4 0,0 0-1 0,0 0-4 16,0 0-3-16,0 0-6 0,-2 0-9 0,1 0-8 0,-2 0-10 15,3 0-10-15,-1 0-16 0,1 0-19 0,0 0-21 0,0 0-26 0,0 0-26 16,0 0-31-16,0 0-28 0,0 0-30 0,0 0-28 0,0 0-29 15,-5 0-55-15,0 0-74 0,-1 0-37 0</inkml:trace>
  <inkml:trace contextRef="#ctx0" brushRef="#br0" timeOffset="273870.8339">24049 13306 13 0,'-9'-3'348'0,"-4"0"-87"0,3 0-59 0,2 3-41 0,-2 0-24 0,5-3-11 0,-4 1-5 0,3 1-2 0,0-2 1 0,2 3 5 0,0 0-2 0,0 0-6 0,2-3-6 0,1 1-5 16,-2 2-7-16,3 0-9 0,0 0-9 0,0 0-10 0,0 0-9 0,0 0-8 15,3-1-7-15,-3-1-7 0,1 2-4 0,3 0-4 0,-2 0-4 16,2 0-4-16,0 0-5 0,0 0-7 0,4 0-3 0,1 0-3 0,-2 0-2 16,3 0 1-16,4 0 2 0,2 0 2 0,4 0 3 0,1 0 3 15,4 0 1-15,1 0 1 0,5 0 1 0,0 0 0 0,5 0 1 0,2 0 2 16,2 0 0-16,6 0 2 0,1 0-1 0,2 0-1 0,5 0 2 16,3 0-1-16,5 0 0 0,0 0-3 0,1 0-3 0,3 0-4 15,2 0-3-15,3 0-4 0,1 0-7 0,-2 0-4 0,1 0-6 0,1 0-2 16,3 0-4-16,-3 0-5 0,0 0-3 0,0 0-3 0,-3 0-2 15,2-2-2-15,-1 2-1 0,-2-2 1 0,-2 2-1 0,-2-1 2 0,-2 1 5 16,0-2 5-16,-4 0 2 0,-2 2 3 0,-2-2 2 0,-3 0 5 16,-4 2 3-16,-3-1 4 0,-1 1 5 0,-6-2 4 0,-1 0 4 15,-4 2 4-15,-2-2 7 0,-4 0 2 0,0 2 5 0,-6-1 5 0,1-1 3 16,-6 2 3-16,1 0 4 0,-4 0 3 0,1 0 3 0,-3 0 0 16,-3 0 1-16,2 0-2 0,-3 0-1 0,-1 0-2 0,0 0-3 15,-1 0-4-15,-1 0-3 0,1 0-3 0,-1 0-5 0,-1 0-4 0,-1 0-4 16,-1 0-3-16,4 0-2 0,-2 0-4 0,1 0-2 0,-2 0-4 0,3 0-1 15,-2 0-1-15,1 0-4 0,-2 0 1 0,3 0-2 0,-2 0-3 16,1 2-5-16,-2-1-9 0,4-1-11 0,-4 2-12 0,3 0-17 0,1-2-14 16,-4 2-21-16,3 0-20 0,1-2-34 0,-4 1-42 0,3-1-61 15,-2 2-68-15,2 0-83 0,-1 0-88 0,-3-2-44 0,0 0-18 16</inkml:trace>
  <inkml:trace contextRef="#ctx0" brushRef="#br0" timeOffset="295818.5252">22734 15117 223 0,'0'0'331'0,"0"0"-71"0,0 0-79 0,0 0-45 0,0 0-29 0,0 0-17 0,0 0-10 0,0 0-6 0,0 0-1 0,0 0-2 0,0 0-1 16,0 0-2-16,0 0-4 0,0-2-5 0,3 2-4 0,-1 0-4 0,-2 0-5 16,0-3-1-16,1 3-1 0,-1 0 1 0,0 0 1 0,0 0 4 15,3 0 1-15,-3 0 5 0,1 0 1 0,4 0 1 0,-5 0 1 0,1 0-1 16,3 3-1-16,1-3-2 0,-4 0-3 0,2 2-3 0,0-2-1 15,1 3-3-15,1-2-1 0,-1 1-3 0,2 2-5 0,-2 0-4 0,2 0-2 16,1-3-3-16,2 4-3 0,1-1-1 0,-3 3-4 0,3-2-1 16,3 3-1-16,0-1 0 0,1 2-1 0,-2 0-1 0,5 2 0 0,0-1 0 15,-1 4-1-15,5-4 1 0,-1 2-1 0,-3 3 1 0,7 0-1 16,-2-1-1-16,3-1-1 0,-1 1-3 0,-1 0-4 0,3 2-7 16,0-2-6-16,3 0-9 0,-3 1-8 0,1-1-10 0,-1-1-12 0,0 0-15 15,-1 0-13-15,1 0-16 0,-5 1-16 0,2-4-19 0,-3 4-20 16,-2-5-19-16,0 1-16 0,-5-1-15 0,2-2-14 0,-4 2-14 15,2-1-15-15,-3-4-18 0,0 1-20 0,-4 0-46 0,2-4-60 0</inkml:trace>
  <inkml:trace contextRef="#ctx0" brushRef="#br0" timeOffset="296136.151">23503 14951 105 0,'-4'-4'490'0,"0"3"-41"0,0-2-66 0,0 1-78 0,-1 1-87 0,2 1-53 16,1 0-39-16,-3 0-23 0,2 0-12 0,-1 0-10 0,2 0-7 0,0 0-6 16,-3 1-7-16,2 1-5 0,-1 2-2 0,-2 0-2 0,2 1-2 15,-2 3 0-15,0-2 0 0,-1 3 3 0,-3 2 2 0,3 1 5 0,-5 2 3 16,2 3 6-16,-3 1 5 0,0 2 4 0,-4 0 3 0,1 4-2 15,0-3-1-15,1 4-6 0,-6 1-4 0,1 3-7 0,-1-1-4 0,-4 2-6 16,-1 3-4-16,0 1-6 0,-1 1-5 0,-2 3-8 0,-3-1-9 16,2 3-10-16,-2-3-12 0,1 2-13 0,-4 1-13 0,3-1-17 15,1 2-18-15,-4-4-24 0,2 4-27 0,1-8-31 0,-1 4-36 0,4-5-62 16,0 0-78-16,3-1-95 0,0-4-108 0,2-2-47 0,2-4-22 0,2 0-8 16</inkml:trace>
  <inkml:trace contextRef="#ctx0" brushRef="#br0" timeOffset="302369.0722">6963 13065 162 0,'-4'-4'311'0,"1"-1"-118"0,0-1-63 0,-1 3-32 0,1-3-13 0,0 1-4 0,0-1-1 0,2 0 1 0,-1 0-1 0,-2 1-2 0,1-2-5 15,3 2-7-15,-1 0-2 0,-1-3-2 0,0 1-1 0,0 2-1 16,2 0-4-16,0-3-2 0,0 3-6 0,0-1-5 0,0 0-5 0,0 2-3 16,0-1-2-16,0 0-4 0,0 1-1 0,0 4-1 0,0-5-2 15,0 4-4-15,0 1-2 0,0 0-1 0,0 0-3 0,0 0-5 16,0 0-2-16,0 0-3 0,0 0-3 0,0 0-2 0,0 0-2 0,0 0-3 16,2 0-1-16,2 1 1 0,-3-1-1 0,2 2 2 0,1 1 0 15,-1-3 2-15,3 0 2 0,-2 4 3 0,2-2 3 0,1 1 2 16,1-3 3-16,0 3 4 0,2 0 1 0,0 0 0 0,-1-3 2 15,1 2 3-15,3 1 0 0,0-2 2 0,2 4-2 0,-1-4 1 0,2 1 0 16,0 1-1-16,0 0-1 0,2-2 1 0,0 3-3 0,0-3-1 0,2 2-2 16,-1-2-1-16,1 2-2 0,3-1-2 0,-1 0-1 0,2 0-1 15,0 1 0-15,0-3 2 0,2 2 3 0,-2 0-1 0,2-2 1 0,0 0 2 16,2 0 1-16,-2-2 0 0,0 0 0 0,-2 2 4 0,2-3 0 16,-2 1 1-16,2 0 2 0,-4-1 0 0,0 0 1 0,-2-1-3 15,0-1 1-15,0-1-3 0,-4 3-1 0,0-6 0 0,3 4-2 0,-6-1-1 16,4-3 0-16,-4 4-3 0,1-3 0 0,-2 0-2 0,2-1-2 15,-4 2-2-15,2-2 1 0,-2 3-2 0,0-2-2 0,0 1-1 0,-1-1-2 16,1 2-1-16,-3 1-1 0,-1 1 0 0,2-1 0 0,0 2 1 16,2-1 0-16,-2 3 0 0,2-3 1 0,1 4 0 0,0-2 1 0,-1 2 0 15,2 0 2-15,5 0-1 0,-4 2 1 0,3-2 2 0,0 4-2 16,2-3 0-16,0 1 2 0,5 0-1 0,-3 1 2 0,-1 2 0 16,5-2-1-16,-2 0 1 0,2 0 0 0,-2 0-1 0,4 0 2 15,-3 0 0-15,3-3 1 0,-3 0 1 0,0 0 1 0,3 0 1 0,-3 0 0 16,2 0-1-16,-1-3 0 0,-1 0-1 0,0 0 0 0,-1-2-1 0,-2 1-1 15,0-1-1-15,2 0-2 0,-5 2-2 0,3-5-2 0,-1 5-1 16,-3-3-2-16,-2 3-2 0,2-3 1 0,-3 3-1 0,0-1 0 16,0 1-1-16,0 0-1 0,-3 0 1 0,2 0-1 0,-2 1 0 0,0 1 0 15,1 1 1-15,2-3-1 0,-3 3-1 0,2 0 0 0,-2 0 1 0,4 0 0 16,-2 3-1-16,2-3 0 0,-1 1 2 0,3 1 2 0,-1 0-1 16,1-1 3-16,2 3 1 0,-2-2 3 0,1 0 1 0,4-1 3 15,-1 2 1-15,0-2 1 0,2-1 1 0,-1 2 1 0,2-1 1 16,0-1 0-16,2 0 1 0,-1 0-2 0,-1 0-1 0,3 0 0 0,0 0-3 0,1-1 1 15,-3-1-1-15,0-2-2 0,0 3 0 0,2-1-2 0,-4 0-1 16,4-2-1-16,-4 3-1 0,2-1 0 0,-4-1 0 0,2 0 0 16,-2 1 1-16,0 1 0 0,0-2-2 0,1 3 2 0,-4-2-1 15,3 2 1-15,-1 0 1 0,-2-3-1 0,2 3-1 0,-2 0 2 0,-1-1 2 16,0-1-1-16,0 2 0 0,2-3 0 0,-2 3 0 0,0 0-4 16,0-5 0-16,0 4-1 0,3-2 1 0,-4-2-2 0,1 2 0 15,2-2-1-15,-1 1 0 0,-1-1-2 0,1-3-2 0,-1 3 0 0,-2-2-1 16,2 0 0-16,0 0-2 0,-2-1 1 0,-2 0 1 0,1 4-1 0,-2-1-3 15,0-4-2-15,-4 6 0 0,3-2-6 0,-3 1-4 0,0 3-4 16,-1-3-5-16,-2 4-8 0,-2-2-8 0,-2 2-7 0,0 0-3 16,0 2-9-16,-2 2-14 0,1-1-18 0,-3 2-23 0,-2 3-34 0,0 1-37 15,-3 2-60-15,1 1-69 0,-2 3-60 0,2-1-56 0,-6 2-24 16</inkml:trace>
  <inkml:trace contextRef="#ctx0" brushRef="#br0" timeOffset="312471.199">19149 17464 114 0,'-2'0'163'0,"-1"2"-34"0,2-2-22 0,-1 3-14 0,2-2-8 0,-2-1-5 0,2 3-4 0,0-3-2 0,0 0-2 0,-2 0-1 0,2 0-3 0,0 0-3 0,0 0-5 16,-3 2-2-16,3-2-3 0,0 0-2 0,0 0 1 0,0 0 2 16,0 0 2-16,0 0 3 0,0 0 3 0,0 0 4 0,0 0-1 15,0 0 1-15,-1 0-3 0,-4 0-3 0,5 0-5 0,-4 0-2 0,4-2-3 16,-3-1-3-16,0 3-4 0,2-1-4 0,-2-2-4 0,2 3-2 15,-4-2-3-15,4 2-4 0,-1 0-2 0,0-3-3 0,-3 3 1 0,2-1 0 16,0-1-2-16,-1 2-2 0,3 0-2 0,-4 0-2 0,1-3-1 16,1 3-3-16,-1 0-2 0,-1 0-2 0,1 0-1 0,1 0-2 15,0 0-1-15,-1-3-2 0,1 3-1 0,-1-2-2 0,0 2 0 0,-1 0 0 16,4-1 0-16,-1 1 0 0,-1-3 1 0,-1 3 1 0,3 0 1 16,-4 0 0-16,4-3 2 0,-2 3-1 0,2 0 1 0,1-2 1 0,-2 2 1 15,-1 0 1-15,3 0 4 0,0-1 1 0,0 1 1 0,0 0 4 16,0 0 2-16,0 0 2 0,0 0 0 0,0 0 3 0,0 0 0 15,0 0 2-15,0 0 0 0,0 0 1 0,0 0 1 0,0 0 0 0,0 0-1 16,0 0 0-16,0 0-1 0,0 0 0 0,0 0 0 0,0-2 1 16,0 2 0-16,3-2 1 0,-3 2 1 0,0 0 2 0,2-2 0 0,-2 2 2 15,0 0 0-15,0 0 0 0,0 0 1 0,1 0-1 0,-1 0 0 16,3 0 1-16,-2 0 0 0,4 0 0 0,-1 0-1 0,0 2 0 16,-1 0-1-16,4 1-2 0,-1-1-2 0,1 1-2 0,-1 1-4 0,4 1 0 15,0 0-3-15,3-1-2 0,-1 5-1 0,-1-2-3 0,5 0-3 16,-1 2-4-16,0 0-8 0,1 0-10 0,5 0-10 0,-3 1-15 0,2 2-20 15,2-1-19-15,0 3-24 0,2-1-24 0,-1-1-28 0,3 0-29 16,-1 2-54-16,3 0-65 0,-2 1-91 0,0 0-104 0,0-3-52 0,2 3-22 16,-2-3-6-16</inkml:trace>
  <inkml:trace contextRef="#ctx0" brushRef="#br0" timeOffset="342451.4564">29623 4209 9 0,'5'-6'74'0,"-1"0"1"0,-3 1-1 0,4-1-4 0,-1 0-2 0,0 0-3 0,0-2 1 0,-2 4 3 0,2-2 1 16,-1-1-1-16,0 1 3 0,1-1 2 0,-2 2-2 0,-1-1-4 15,4 0 1-15,-3 0 2 0,0 0 1 0,-1 1 2 0,4-1-2 16,-3 0-2-16,2 2-4 0,-2-1-3 0,0 0-3 0,-2 1-4 0,1-1-5 15,-1 2-5-15,3-1-2 0,-1 1-2 0,-2 1-2 0,0 0-5 0,0-1-4 16,2 1-2-16,-2 0-2 0,0 2-3 0,0 0-2 0,0 0-2 16,0 0-2-16,0 0 0 0,0 0-2 0,0 0 0 0,0 0-1 0,0 0-2 15,0 0 1-15,0 0-2 0,0 0 2 0,0 0-1 0,0 0 1 16,0 0-1-16,0 0 2 0,0 0-2 0,0 0 1 0,0 0-1 0,0 0 1 16,0 0-1-16,0 0 1 0,0 0-3 0,0 0-1 0,0 0-3 0,0 0-3 15,0 0-1-15,0 0-2 0,0 0-2 0,0 0 0 0,0 4-1 16,0-3 4-16,0 3-2 0,0 1 2 0,0-1 2 0,0 4 4 0,0-2 2 15,0 3 5-15,0 3 5 0,0 0 5 0,0 2 4 0,0 1 3 16,0 4 3-16,-2 2 3 0,2 2 2 0,-5 0 4 0,4 6 2 0,-3 1 3 16,0 3 0-16,-3 3 1 0,2 2 0 0,-5 5-1 0,2 1-4 0,-2 2-3 15,-3 4-2-15,0 2-5 0,-1 1-4 0,-1 4 0 0,-2 2-1 16,-2 3 0-16,2 1 0 0,-3 3-2 0,0 3-2 0,0 3-2 0,-1 2-1 16,1 1-2-16,-1 4 1 0,0 0-1 0,1 2-1 0,-1 1 0 15,0-3 1-15,4 2-6 0,-3 0-4 0,1-1-7 0,3-4-5 16,1-1 0-16,-1 0 0 0,1-3 1 0,4-4 1 0,-4 1 1 0,4-5 0 15,1-1 2-15,0-1 1 0,-2-4 2 0,3-1 2 0,-1-1 1 16,3-4 3-16,-2-2 2 0,4 1 3 0,-4-4-1 0,3-3-2 0,1 0-2 16,-1-1-1-16,0-2-2 0,2-3-1 0,-2-3-1 0,2 0-1 15,-1-1 0-15,1-2 0 0,1-2-1 0,0-2-1 0,2-2 0 16,-4-2-2-16,1 0-1 0,4-5-3 0,-1 2-1 0,1-4-3 0,-2-2-2 16,-1 0-6-16,3-3-3 0,0 1-4 0,0-4-6 0,0 2-6 15,0-5-8-15,0 3-7 0,0-4-9 0,0-1-9 0,-1-1-9 0,1 0-5 16,0-1-17-16,0-2-20 0,0 0-19 0,0 0-20 0,0 0-31 15,0 0-33-15,0 0-34 0,0 0-33 0,-3-2-63 0,2-1-78 0,1 0-42 16,-2 0-23-16</inkml:trace>
  <inkml:trace contextRef="#ctx0" brushRef="#br0" timeOffset="364472.9944">34974 6301 276 0,'0'-9'530'0,"3"1"-40"0,-2-1-67 15,1-1-78-15,1 1-82 0,-2 0-49 0,4 3-33 0,-4-4-18 0,2 3-11 0,-2-2-8 0,4 2-4 0,-4 0-10 0,2 0-10 0,-2-1-9 16,4 3-11-16,-4-1-8 0,3 0-8 0,-2 2-7 0,1-1-7 0,-3 0-5 16,1 1-2-16,-1 1-2 0,3 1-4 0,-3 1-2 0,0-3-1 0,0 2-1 15,0 2 0-15,0 0-1 0,0 0-1 0,0 0-2 0,0 0-3 16,0 0-3-16,0 0-3 0,0 0-4 0,0 0-3 0,0 0-4 0,0 0-4 15,0 0-4-15,-3 0-4 0,2 0-6 0,1 0-3 0,-3 2-6 16,1-2-3-16,2 2-4 0,-1 0-3 0,-2-2-3 0,2 1-4 0,1 1-1 16,-3 1-1-16,1-3 0 0,1 4 2 0,-2 1 0 0,2-2 2 0,-4 3 0 15,4 0 2-15,-2 4 2 0,2-1 1 0,-4 1 5 0,1 3 3 16,-2 1 3-16,2 2 3 0,-2 2 2 0,0 1 1 0,-4 2 0 0,3 0-2 16,-2 2 0-16,-1 2-1 0,-1 1 1 0,-2 1 3 0,1 2 2 15,1 0 3-15,-4 1 2 0,-1 1-1 0,2 2 2 0,-2-2 2 0,2 1-1 16,-2 0 0-16,3 0-5 0,-3 0-3 0,2-1-9 0,-1-1-10 15,1-1-16-15,2 1-20 0,1-3-24 0,-2 0-28 0,3-4-38 0,0 2-40 16,2-4-77-16,0 0-92 0,1-2-113 0,2-1-120 0,1-2-59 16,2-2-29-16,0-3-9 0,2-1-2 0</inkml:trace>
  <inkml:trace contextRef="#ctx0" brushRef="#br0" timeOffset="365308.2917">34916 7330 1 0,'0'-5'543'0,"0"0"-15"0,0 0-31 0,0-2-81 0,2 1-105 0,1-1-65 0,-3 0-43 15,1 0-25-15,2 1-11 0,-1 0-10 0,2-3-7 0,-3 3-9 0,1-2-14 16,1 2-9-16,-2 0-7 0,3-1-6 0,-2-2-6 0,1 3-3 16,-2-1-4-16,4 0-2 0,-5 0-2 0,1 0-3 0,3-1-2 0,-4 2-2 15,2 1-2-15,1-1-1 0,-3 0-2 0,1 3-2 0,2-3-2 16,-3 2-2-16,1 1-1 0,-1-1-4 0,0 2-3 0,0-1-5 0,0 1-4 15,0 0-3-15,0 2-4 0,0 0-5 0,0 0-3 0,0 0-8 16,0 0-5-16,0 0-7 0,0 0-8 0,0 2-6 0,0 0-7 0,-1 1-4 16,1 1-3-16,0-1-1 0,-3 0-2 0,3 3 0 0,-1 1-1 0,1 3 0 15,0-1 0-15,0 2 2 0,-3 1 2 0,1 2 2 0,2 1 3 16,-1 0 3-16,-2 5 3 0,2-2 2 0,1 1-1 0,-2 1-1 0,-1-1 1 16,3 4-1-16,-1-2 0 0,-2 0 1 0,1 1-4 0,-2-1 2 15,4-1 0-15,-1 2-1 0,-2-1 0 0,1 0 0 0,2-1-1 0,-1-3-2 16,1 3 1-16,-3-2 0 0,2-1-2 0,1-2 1 0,-2 1-3 0,-1-1-2 15,3-3-3-15,0 0-2 0,0 2-1 0,0-5 0 0,0 0 0 16,0 0 2-16,0-3 0 0,0-2 3 0,0 2 1 0,0-3 5 0,0-1 2 16,0 0 6-16,0-2 4 0,0 0 4 0,0 0 5 0,3-2 1 15,-1 0-1-15,-2-1 0 0,1-3 0 0,2 2-1 0,-3-4 0 0,1 1-2 16,-1-5-3-16,2 1-4 0,1-1-6 0,-3-4-7 0,1 0-7 16,-1-1-6-16,3-1-3 0,-2-2-1 0,-1-2-2 0,2-2 0 0,1 0 0 15,-3 1-1-15,0-2 1 0,0 1-1 0,0 0 0 0,0-2 1 16,0 3 3-16,0-2 4 0,0 1 3 0,0 3 4 0,0 1 3 0,0 0 2 15,0 0 3-15,0 5 2 0,0 0 2 0,0 0 2 0,0 3 3 0,0-1 3 16,0 4 1-16,0-2 1 0,0 5 2 0,0-3 0 0,0 4 1 16,0 1-2-16,0 0-2 0,0 0-2 0,0 2-4 0,0 0-4 0,0 2-5 15,0 0-5-15,0 0-4 0,0 2-2 0,0 2 0 0,0 1-4 0,0 2 1 16,1 2 0-16,-1 0 0 0,3 5-1 0,-1-1-4 0,2 4-6 16,-3 1-11-16,4-1-9 0,-4 5-11 0,2 0-14 0,-2 1-17 0,4 0-20 15,-4 3-24-15,2-1-28 0,-2 1-30 0,-1 3-40 0,5-1-46 16,-4 1-103-16,-1-1-132 0,0 1-71 0,0 2-41 0,-1-1-14 0,-2 3-1 15</inkml:trace>
  <inkml:trace contextRef="#ctx0" brushRef="#br0" timeOffset="369351.5919">36395 6105 470 0,'0'-6'603'0,"-1"0"12"0,1 1 13 0,-3-2-103 0,1 2-159 0,1 2-93 0,-2 0-58 0,1-2-33 0,-2 4-22 0,3-2-12 0,-2 0-9 0,1 3-10 15,0-2-12-15,-1 2-14 0,0 0-17 0,1 2-12 0,0-2-16 0,-1 3-10 16,-2 0-7-16,4 3-5 0,-6 0-2 0,1 2-1 0,0 3 0 0,-2 2 1 16,-1 0 0-16,-1 7 2 0,-5-1 1 0,-1 6 2 0,1 1 2 15,-4 4-1-15,-3 2-1 0,1 2 0 0,-4 4-1 0,-1 1 0 0,-2 2-2 16,-3 3-5-16,2 1-9 0,1 2-10 0,-6 2-10 0,1-1-17 15,4 0-19-15,-4 3-20 0,4-3-22 0,1 5-28 0,0-5-26 0,0 3-37 16,4-3-39-16,-2 1-67 0,6-4-80 0,-3 0-106 0,7-4-121 16,1 2-62-16,0-5-35 0,4 0-11 0,3-3 4 0</inkml:trace>
  <inkml:trace contextRef="#ctx0" brushRef="#br0" timeOffset="370220.8027">36110 7383 519 0,'0'-10'565'0,"0"1"-16"0,-3-1-29 0,3 1-102 0,0 0-136 0,0 3-79 0,0-3-45 0,0 3-24 16,0 0-13-16,0 1-10 0,0 0-8 0,0 1-11 0,0 0-12 15,0 1-14-15,0 1-14 0,0 0-13 0,0 2-9 0,0 0-10 0,0 0-7 16,0 0-6-16,0 0-5 0,0 0-3 0,-2 0-3 0,2 2-3 0,-2 0-2 16,0-2-1-16,1 3 0 0,-2-1 0 0,1 0 1 0,0 2 0 15,2-3 1-15,-2 1 1 0,-1 0 3 0,3 2 1 0,-1-3 4 0,1 1 3 16,-2 0 1-16,0 0 4 0,2-2 4 0,0 0 4 0,0 0 6 15,0 0 8-15,0 0 7 0,0 0 7 0,-2 0 7 0,2-4 3 0,0 2 1 16,0-1 3-16,0-1-1 0,0 1 2 0,2-5 0 0,-2 1 1 0,2 1 0 16,0-2-1-16,-2 1-2 0,1-2-3 0,-1-1-5 0,5 1-4 15,-3 1-3-15,0-1-1 0,1 0 1 0,0 1 0 0,-1-1 0 0,0 2-2 16,1 1-1-16,0 0-4 0,-3 1-4 0,2 1-5 0,2-1-7 0,-2 0-6 16,0 1-8-16,-1 4-6 0,4-3-6 0,-3 3-3 0,3 0-2 15,0 0-4-15,0 0-2 0,-1 0-3 0,5 3-3 0,-1-3-6 0,2 3-6 16,4 0-6-16,-2 0-5 0,3 2-5 0,-2-1-3 0,5-2-6 15,-2 2-3-15,0 1-4 0,4-2-6 0,-2 0-3 0,0 0-4 0,3 0 1 16,-1-2-1-16,-3 1 4 0,3-2 8 0,-2 0 8 0,0 0 8 16,0 0 10-16,-1-2 7 0,-1 1 9 0,0-2 8 0,-3 0 8 0,-1 0 7 15,0 0 9-15,0-3 8 0,-4 3 8 0,1-3 8 0,-3 1 10 16,-1 0 7-16,1 1 6 0,-2-1 5 0,-2 1 5 0,2 0 6 0,-4-2 2 16,2 3 2-16,-2-3 0 0,0 3 1 0,0-1-3 0,0 2-3 0,0 0-7 15,-2-1-9-15,2 3-8 0,0 0-9 0,0 0-9 0,0 0-10 16,-1 0-8-16,-2 0-7 0,1 3-6 0,2 1-3 0,-4 0-2 0,3 1-2 15,-2 4-2-15,1-1 1 0,-2 4-1 0,0 3 2 0,1 1 2 16,-1 1 1-16,-2 3 3 0,1 2 5 0,0 1 3 0,-4 2 2 0,3 1-1 16,0 1 3-16,1 0-1 0,-2 1 1 0,-1 2 0 0,3-1-1 0,-4 1 1 15,2 1-2-15,0-2 1 0,1-1-1 0,0 0 0 0,0 2-2 0,0-2-1 16,1 0-2-16,-2-2-1 0,-1-1 0 0,2 2-2 0,1-3 1 16,-2-1-1-16,4-1 3 0,-4-1 2 0,4 0 1 0,-3-4 1 0,1 1 1 15,3-2 2-15,-1-1 1 0,-2 0 0 0,3-3-4 0,-1-1-6 16,3-2-8-16,-3-2-10 0,1 1-12 0,2-4-13 0,0 2-14 0,0-3-20 15,0-1-22-15,0-2-22 0,0 0-24 0,0 0-25 0,2-3-27 0,1-1-32 16,-3 0-36-16,1-3-52 0,1-2-62 0,0 0-72 0,0-2-77 16,1 0-42-16,-3-2-24 0,1 0-1 0</inkml:trace>
  <inkml:trace contextRef="#ctx0" brushRef="#br0" timeOffset="370516.1539">36251 7549 84 0,'-4'-5'585'0,"1"0"15"0,-2-1-23 0,0 3-42 0,0-3-83 0,3 1-104 0,-3 2-61 0,2 0-36 0,2 0-22 0,-4-2-10 0,3 4-11 15,2-2-10-15,-2 0-10 0,1 3-13 0,1-1-10 0,0 1-10 0,0 0-14 16,0 0-10-16,0 0-15 0,0 0-15 0,0 0-16 0,0 0-13 0,1 0-13 16,1 0-13-16,0 0-9 0,3 0-9 0,-1 0-5 0,1 1-4 15,2-1-3-15,3 2-5 0,-1-1-2 0,1-1-3 0,4 0-2 0,5 0 1 16,-2 0-1-16,5 0-1 0,2 0 0 0,0 0-4 0,7-1-7 15,-4-1-9-15,3-1-11 0,4-1-14 0,-4 1-14 0,4-1-14 0,-2-1-12 16,3 1-11-16,-4-3-12 0,1 2-11 0,3 0-11 0,-6-1-10 16,4 0-10-16,-6 3-8 0,-1-2-10 0,-1 1-10 0,-4-1-10 0,-1 0-13 15,1 1-15-15,-7 4-15 0,-4-3-24 0,-3 3-28 0,2 0-58 16,-9 0-74-16,0 0-63 0,-4 3-62 0,-5 1-28 0,-3 1-11 0</inkml:trace>
  <inkml:trace contextRef="#ctx0" brushRef="#br0" timeOffset="371733.2841">34513 4224 484 0,'-4'-3'526'0,"1"1"-49"0,1 0-74 0,1 0-90 0,-4-1-94 0,3 3-53 0,0-2-29 0,1 1-17 0,-2 1-13 16,1-3-13-16,2 3-11 0,0 0-12 0,0 0-13 0,0 0-10 0,0 0-9 16,0 0-6-16,0 0-7 0,0 0-6 0,0 0-5 0,0 0-5 15,0 0-6-15,2 3-3 0,1-3-2 0,-2 1-1 0,3 1 0 0,1-2 1 16,-4 1 1-16,5 1 1 0,0-2 1 0,2 2 0 0,0 0 2 0,0 0 0 15,2-2 3-15,2 1 1 0,1 1 0 0,-2-2 1 0,4 0 0 16,-4 0 0-16,4 0-1 0,1-2-1 0,-5 1 0 0,5-1-1 0,-2 0-2 16,2-2 1-16,-1 1-2 0,-4-1 1 0,4 1 0 0,-1 0 4 15,-2-2 5-15,-1 2 7 0,-1 2 5 0,2-4 7 0,-4 1 4 0,1 2 6 16,-3-1 5-16,0 0 5 0,-2 0 4 0,-3 3 2 0,4 0 4 16,-5-3 1-16,1 1-1 0,-1 2-5 0,0 0-7 0,0 0-8 0,0 0-10 15,-1 2-6-15,1 1-8 0,-3 0-4 0,1 0-5 0,1 0-5 16,-2 3-3-16,2 2-2 0,-4 1-2 0,4 0-1 0,-2 3 0 0,0 1 2 15,0 1 3-15,-1 2 0 0,1 1-1 0,-1 1-5 0,1 0-6 0,0 3-15 16,-1-2-17-16,-1 4-23 0,4-2-27 0,-4 2-29 0,1 0-27 0,3 2-48 16,-2 0-54-16,1-3-99 0,2 2-124 0,0-1-70 0,0-1-46 15,0 2-17-15,0-4-7 0</inkml:trace>
  <inkml:trace contextRef="#ctx0" brushRef="#br0" timeOffset="372258.3311">35727 4084 292 0,'-5'-3'417'0,"4"0"-80"0,-1 1-62 0,0 1-50 0,-3-2-32 0,4 3-23 0,-1 0-15 0,-1 0-10 0,0 0-10 0,1 0-11 16,-3 0-11-16,4 0-11 0,-1 0-12 0,0 0-12 0,2 0-10 15,-2 3-8-15,-1-2-10 0,3-1-7 0,-1 2-5 0,1 1-3 0,-2-3-2 16,2 0-4-16,0 0-2 0,0 3 0 0,0-3 0 0,0 3 0 0,2 0 1 16,-2-3 1-16,1 2 2 0,4 2-1 0,-3-1 3 0,1-1 0 0,2-1 2 15,0 3 1-15,1-3 0 0,3 2 0 0,-3 0-1 0,4-1-1 16,0-2-3-16,0 1-2 0,1 2-4 0,2-3 0 0,0 0-3 0,3 0-3 16,-1 0-2-16,0-3-4 0,1 2-2 0,3 1-2 0,-3-2-1 0,0 0-2 15,0 1-3-15,-1-2-2 0,0 2-2 0,-4-1 0 0,2 0 0 0,-1 2-1 16,-4-1-2-16,2 1 1 0,-2-2-2 0,-2 2 1 0,-1 0-2 0,0 0 1 15,-1 0-1-15,-1 2 0 0,0-2 2 0,-3 1 1 0,0 1 0 16,0 1 1-16,0 3 1 0,0-3 0 0,0 4 1 0,-2 1 1 0,1 1 1 16,-4 1 3-16,3 5 0 0,-3-3 2 0,4 5-5 0,-8 1-6 0,6 0-15 15,-3 4-17-15,-2 2-31 0,-1 3-34 0,2 0-56 0,0 3-71 0,-6 2-104 16,3 2-124-16,0 1-70 0,-5 0-38 0,4 5-24 0,-4-3-12 16</inkml:trace>
  <inkml:trace contextRef="#ctx0" brushRef="#br0" timeOffset="373800.0969">23919 19889 194 0,'-4'5'503'0,"-1"-2"11"0,4 0-66 0,-1 0-105 0,1-1-70 0,-2 1-52 0,1-2-35 0,2 4-24 0,-2-5-14 0,0 1-8 0,2-1-5 16,0 0-5-16,0 0-5 0,0 0-7 0,0 0-9 0,0 0-11 0,0 0-10 16,2 2-11-16,0-2-7 0,3 0-9 0,-4 0-5 0,2-2-4 0,2 1-4 15,2 1-3-15,0-5-3 0,1 1-3 0,1 2-3 0,3-2-2 0,-1-1-4 16,4-4-1-16,-2 3-6 0,1-5-4 0,5 0-6 0,-2 0-8 16,3-1-6-16,0-3-7 0,2 0-4 0,2 0-3 0,2-5-2 0,0 0-2 15,5-4-1-15,0 1-1 0,0-4-2 0,5 1 2 0,0-5-1 16,1-2 1-16,4 2 1 0,0-6 2 0,5-1 1 0,1-3 1 0,0-2 3 15,4-1 5-15,0-2 3 0,3-1 3 0,2-3 4 0,0-3 2 16,2 2 0-16,4-6 1 0,-2 4-2 0,1-5-1 0,-2 0-1 0,3 0-1 16,0-3 2-16,3 2 2 0,-3-1 1 0,-2-1-4 0,2 4-4 0,-2-2-1 15,-2 1-2-15,2 2-2 0,-4 1-1 0,3-2 0 0,-6 4-1 16,3 2 1-16,-2 3 1 0,-4-1 4 0,2-1-1 0,-2 7 2 0,1-1 0 16,-4 1 0-16,-1 2 1 0,1 1 1 0,-1 1 2 0,-4 4 0 15,-1 1 2-15,0-1 1 0,-4 3 3 0,-1 3 2 0,-1 0 2 16,-2 2 3-16,-3 2 1 0,0 1 4 0,-4 1 3 0,0 4 1 0,-4 1 4 15,1 0 3-15,-6 4 2 0,-1-1 5 0,0 2 3 0,-2 1 1 0,-3 3 1 16,-1 1 0-16,0 1-1 0,-4 2-1 0,-1 0-3 16,0 1-3-16,-4 3-5 0,3-4-4 0,-4 5-5 0,0 0-6 0,0 0-3 15,0 0-6-15,-1 0-1 0,-2 0-3 0,0 2-2 0,-4 1-2 0,4-2-3 16,-6 3-8-16,4 1-7 0,-4-1-11 0,2 3-13 0,-3-2-14 16,0 0-18-16,0 3-20 0,-1-1-23 0,1 0-27 0,0-2-40 0,0 2-47 15,3-2-86-15,-2 1-106 0,2-1-81 0,-2-1-68 0,4 2-31 16,-4-2-11-16,2 0 0 0</inkml:trace>
  <inkml:trace contextRef="#ctx0" brushRef="#br0" timeOffset="374716.6564">24249 20334 83 0,'-6'-4'432'0,"0"1"-34"0,2-1-63 0,-2 1-79 0,2-1-50 0,0 1-37 0,1 1-22 16,-2 0-18-16,1-2-10 0,3 4-6 0,-4-1-5 0,4-1-2 15,-2 2-7-15,1-2-9 0,2 2-9 0,0 0-11 0,0 0-8 0,0 0-9 16,0 0-8-16,0 0-4 0,0 0-8 0,0 0-3 0,0 0-4 15,0 0-2-15,5 0 2 0,-4 0 2 0,4 0 3 0,-4 0 1 0,5 2 4 16,0-2 4-16,2 0 0 0,2 0 3 0,2 0 0 0,2 0 1 0,1 0 2 16,2-2 2-16,3 0 3 0,5-1 2 0,1 0-1 0,-1-3 0 15,7 0-1-15,3 0-2 0,2-3 1 0,4 1-2 0,5-4-1 0,0 2 2 16,3-4-1-16,7 1-1 0,2-2 0 0,5 0-5 0,1-2-3 16,3 1-5-16,4 0-3 0,1-1-5 0,2-1-2 0,3 1 1 0,1-1-1 15,1 0-1-15,2 2-1 0,1 0-3 0,3 0-1 0,2-2-3 16,-4 5-1-16,4-4 0 0,1 4-2 0,-1 0 0 0,1-1 0 0,0 3-1 15,-1 2-3-15,-4-1-7 0,1 1-7 0,-2 2-4 0,0 0-3 0,-5 3-2 16,-1-1-2-16,-2 1 0 0,-5 3-1 0,2-1-1 0,-8 2 0 16,2 2-1-16,-3-1 1 0,-5 2 2 0,1 0 1 0,-3 0 3 0,-3 1 1 15,-5-1 4-15,-1 1 1 0,-1 1-1 0,-5-1 0 0,-2 0 0 0,-2-1 0 16,-2 1 0-16,-5-1-1 0,0 0 0 0,-6 0 0 0,2-2-1 16,-5 1-1-16,-2-2-2 0,0 3 0 0,-4-3-2 0,-2 0 0 0,-2 0-2 15,0 0-1-15,-3 0 0 0,0 0-3 0,-1 0-2 0,-2-3-5 16,1 3-6-16,-2-3-5 0,-1 0-6 0,3 3-12 0,-5-3-11 0,1 0-14 15,-1-1-15-15,0 1-22 0,-1 1-27 0,-2 0-39 0,1-2-49 16,-2 1-80-16,-2 1-96 0,2 0-67 0,-4 0-52 0,0 1-24 0,-2-1-7 16</inkml:trace>
  <inkml:trace contextRef="#ctx0" brushRef="#br0" timeOffset="378951.3865">30368 8230 118 0,'0'-3'487'0,"0"0"-51"0,0 1-78 0,0 2-89 0,0 0-92 0,0 0-55 0,0 0-34 0,0 0-21 0,0 0-13 0,0 0-6 0,0 0-7 0,0 2 0 0,0-1 3 0,0 4 2 0,0 1 3 0,0 2 2 16,0-2 0-16,0 6 0 0,2 0 2 0,-2 3 1 0,2 3 2 16,-2 1 4-16,0 5 3 0,0 1 2 0,0 4 2 0,0 0-3 0,0 3-6 15,0 3-5-15,0-1-7 0,0 3-5 0,5 0-6 0,-5 0-5 16,1 2-5-16,-1-2-5 0,2 2-3 0,0 0-2 0,-2-2-3 0,5-4-1 16,-4 2-1-16,1-1-1 0,1-4-1 0,1 2-3 0,-1-4-8 15,1-2-6-15,0-1-5 0,1-2-9 0,-4-3-6 0,3-3-13 0,1 3-12 16,-2-6-15-16,4 0-16 0,-6-2-15 0,1-3-13 0,1-1-27 15,-2-1-30-15,-1-4-44 0,0-3-51 0,0 0-77 0,0 0-89 16,-1-2-49-16,-5-2-30 0</inkml:trace>
  <inkml:trace contextRef="#ctx0" brushRef="#br0" timeOffset="379932.5671">30372 8149 1 0,'-4'-9'509'0,"3"1"9"0,-4-1-90 0,4 2-136 15,-2 0-80-15,1-1-47 0,0 1-31 0,0 1-22 0,2 0-11 0,0 0-6 16,0 3-7-16,0-2-6 0,2 1-11 0,0-1-12 0,3 0-10 16,1 1-12-16,-1 1-8 0,7 0-9 0,1 1-7 0,0-2-8 15,6 1-4-15,1-1-4 0,3 1 0 0,6-1-1 0,2 2 1 16,7-1 1-16,2 1 0 0,6 0 4 0,6 0 0 0,3 0 1 0,3 2 1 15,5-1-1-15,3 1-4 0,5 0-6 0,3 0-6 0,-1 0-9 16,8 0-3-16,-2 0 0 0,3 0-2 0,5 1-2 0,1-1 1 0,2 2 0 16,4 0-1-16,1-2 0 0,4 0-3 0,5 0-2 0,2 0 2 15,2 0 1-15,2 0 7 0,3 0 7 0,2 0 4 0,2 0 4 16,0-2 2-16,4 2 1 0,-2-2 1 0,4 2 1 0,1 0 2 0,0 0-1 16,0 0 2-16,0 0 0 0,0 0 0 0,0 2-1 0,-2 0 3 0,-2-2 3 15,1 4 1-15,-6-3-1 0,-1 1 1 0,-2 2-2 0,1-2 0 16,-5 1-2-16,0 1 0 0,-4 1-1 0,-2-1 1 0,-3 2 0 0,2-3 0 15,-5 3 1-15,-3-1-5 0,-2-1-6 0,-3 1-3 0,-4-2-2 16,-2 3 0-16,-3-3 0 0,-3 3 1 0,-4-3 1 0,2 3 2 0,-7-3 1 16,0 1 4-16,-5-1 1 0,-5 1 5 0,1 0 4 0,-2-1 4 0,-1-1 2 15,-6 0 3-15,0 0 0 0,-4-1 2 0,-1-1 2 0,-3 2 2 0,-4-2 3 16,-1 0 1-16,-1 0 5 0,-5 0 3 0,-1-2 5 0,-3 2 5 16,0-1 4-16,-3-1 4 0,-2 2 5 0,-2-2 3 0,-3 0 5 15,0 2 2-15,-5-2 4 0,0 1 2 0,-3 1 1 0,-1-2-1 0,-2 2-1 16,0 0-3-16,0 0-5 0,-4 0-5 0,2 0-4 0,-3 0-6 0,0 0-5 15,0 0-6-15,0 0-4 0,0 0-8 0,0 0-6 0,0 0-6 16,0 0-7-16,0 0-5 0,0 0-4 0,-3 0-3 0,3 0-2 0,0 2-1 16,-1-2 0-16,-2 1-2 0,1 1 2 0,2 2 0 0,0-2 1 0,0 1 1 15,0 1 3-15,0 2 0 0,0-2 3 0,0 4 3 0,0-2 1 16,0 2 2-16,0 1 1 0,0 3 2 0,0 0 1 0,0 0 2 16,0 1 2-16,2 2 2 0,1 2 2 0,-2 1 1 0,-1 4-1 0,3-3 1 15,-1 4 1-15,-2 3 0 0,1 1-1 0,2 1 1 0,-3 2-1 0,0 2 0 16,0 2 0-16,0 1-3 0,0 0-2 0,0 2-3 0,-3 2-4 15,2-2-1-15,-4 4-3 0,1-1-3 0,1 1-2 0,-1-1-1 0,-1 1-3 16,0 0-1-16,0-1-4 0,0-1 0 0,0 3-3 0,-1-3 1 16,2-2 4-16,-2 4 3 0,1-4 2 0,-1 1 1 0,2-2 3 0,-2-2 1 15,1-1 2-15,0-1 1 0,0-4 3 0,0 2 1 0,0-3 2 0,-1-3 2 16,2-1 3-16,-2-2-2 0,1-3-2 0,0-2-2 0,0 0-2 16,0-2 1-16,-1-3 0 0,5-2 0 0,-3-1 1 0,-1-1 1 0,1-1 1 15,-2-3 0-15,0 1 1 0,2-1 1 0,-2-3 2 0,1 2-1 16,-1-2 0-16,-4-2 0 0,0 2-1 0,-5-3-1 0,-1-1-2 0,1 2-2 15,-6-1-3-15,1-3-2 0,-1 1-3 0,-4 0-4 0,2-1-4 0,-7 1-5 16,1-2-4-16,-3 2-3 0,0-2-3 0,1 2-2 0,-5-1 0 16,-3 1 1-16,1 1 0 0,-2 0 2 0,-2 0 0 0,-2 0 3 0,-4 1 1 15,0-1 4-15,-4 1 2 0,-4 1 4 0,-1-2 3 0,-5 2 3 16,-5 1 0-16,1 1 2 0,-6-2-1 0,-3 2-2 0,0 0-2 0,-5 0-2 16,-2 2-2-16,-2-2 0 0,-4 3 1 0,0-1 1 0,-3 0 2 0,-2 1 3 15,-1 1 1-15,-4 0 4 0,-6-1 2 0,-3 1 1 0,-1 1 3 16,-4 0 1-16,-4-3 1 0,0 1 2 0,-4 3 6 0,2-3 1 0,-4 2 1 15,2-1 0-15,0-2-1 0,-2 1 0 0,-1 0-1 0,4 1-2 16,-1 0-3-16,-1 0-3 0,1-3-2 0,2 1-3 0,3 0-1 0,0 1 0 16,4-3 1-16,2 2 0 0,1 0-1 0,6-2 1 0,3 0-2 15,4 0 0-15,3 0 1 0,6 0 1 0,2-2 0 0,8 0 1 16,2-1-1-16,6-1 2 0,4 3 0 0,4-5-6 0,5 0-8 0,3 0-11 16,6 1-13-16,4-1-13 0,5 0-15 0,2-2-15 0,4 1-15 15,5 2-12-15,1-2-12 0,5 0-20 0,3-1-24 0,2 1-49 0,5 1-59 16,3-3-87-16,3 0-102 0,-1 0-55 0,1 2-35 0,2-2-11 15</inkml:trace>
  <inkml:trace contextRef="#ctx0" brushRef="#br0" timeOffset="382732.6477">31455 8324 349 0,'-4'-7'542'0,"-1"2"7"0,2 1-87 0,-4-1-135 0,6 1-78 0,-4 1-53 0,1 1-34 0,3 0-24 0,-1 0-18 0,-1 1-13 0,2 1-13 0,-3 0-13 16,2 0-13-16,-1 0-9 0,2 0-10 0,-4 1-8 0,1 1-3 0,1 0-2 15,-1 2-1-15,0-1-1 0,-2 1-1 0,-3 3 1 0,3 1 0 16,-4 1 1-16,0 0 0 0,0 5 1 0,-1-2 2 0,-1 4 2 0,-2 2 1 16,-1 0 1-16,2 3-2 0,-1 0-3 0,-1 2-3 0,1 0-5 15,2 2-2-15,-2-1-3 0,4 1-3 0,-2 2-2 0,2-1-2 16,0 2-2-16,5-3-2 0,0 3-1 0,2-1-3 0,0-2-4 0,3-1-3 15,0 1-4-15,5 0-5 0,-1-3-3 0,2 1-4 0,1-3-7 0,3-1-3 16,0 1-7-16,0-3-5 0,5-2-5 0,-4 0-8 0,5-3-5 16,3-1-6-16,-3-2-8 0,4-2-2 0,-3-1-1 0,6-3 3 15,-4-3 0-15,1 0 4 0,5-2 5 0,-5-1 5 0,0-1 5 16,2-3 10-16,-2-2 10 0,-3 0 4 0,2-1 1 0,-3-1 8 0,0-3 12 16,-5 2 10-16,-1-2 9 0,-1 1 6 0,-3-1 0 0,-2 0 5 15,-3 0 3-15,-2 1 1 0,-3-2 0 0,-1 3-6 0,-2-1-3 0,-3 0 0 16,-2 1 4-16,-5 2-2 0,0-1-3 0,-2 2-6 0,-2 4-7 15,-1-2-9-15,-7 4-11 0,3 1-16 0,0 2-22 0,-1 2-28 16,-1 1-34-16,0 3-55 0,2 0-66 0,0 3-95 0,1 2-112 0,4-1-64 16,-4 2-42-16,8 3-22 0,1-1-12 0</inkml:trace>
  <inkml:trace contextRef="#ctx0" brushRef="#br0" timeOffset="383099.2425">31897 8294 552 0,'0'-20'565'0,"0"2"5"0,0-2-95 0,2 4-148 0,-2 2-91 0,1-1-60 0,-1 2-35 0,3-1-21 15,-1 4-11-15,-2 0-7 0,2 1-8 0,-2 2-10 0,2 0-8 16,-1 2-10-16,-1-1-10 0,3 3-10 0,-3 1-10 0,0-2-9 0,0 4-5 16,0 0-7-16,0 0-1 0,0 0 1 0,0 4 0 0,0 0 2 15,0-1 3-15,0 4 5 0,0 2 7 0,0 0 9 0,0 3 9 0,0 2 7 16,0 1 7-16,0 2 6 0,0 3 4 0,0 1 4 0,-3 3 0 16,3 3-2-16,-1 1-2 0,-1 6-1 0,2-1-4 0,-2 4-5 15,-3 1-6-15,5 2-10 0,-1 2-6 0,1 1-8 0,-2 0-9 16,1 4-10-16,1-1-13 0,0 0-12 0,0-1-19 0,0 1-23 0,3 2-27 15,-2-4-27-15,2 3-29 0,1-1-29 0,-1-2-33 0,2 2-34 0,0-2-72 16,0 1-90-16,2-1-97 0,-3-3-102 0,3 0-47 0,1 1-20 16,-1-5 1-16</inkml:trace>
  <inkml:trace contextRef="#ctx0" brushRef="#br0" timeOffset="383782.6911">31541 10002 366 0,'-4'-6'584'0,"0"0"11"0,-1-1 11 0,1 2-95 0,3-1-147 0,-1 1-96 0,-1 1-70 0,2-1-40 0,1 2-23 0,-2 0-13 0,2 0-10 0,0 0-7 0,0 3-10 0,0 0-11 15,0 0-16-15,0 0-13 0,0 0-14 0,0 0-12 0,0 3-9 16,0-3-3-16,0 4-1 0,0 1 0 0,0 1 0 0,0 2 0 15,0 1 4-15,0 2 2 0,0-1 4 0,0 5 3 0,0-2 5 16,0 5 3-16,-2 2 4 0,2-1-2 0,-2 2 0 0,-1 0-4 0,3 2-3 16,-1 1-5-16,1-2-4 0,-2-1-1 0,-1 3-3 0,3 0-1 15,0-1-4-15,0 0-3 0,0-1-7 0,0-1-8 0,3 0-10 16,-1-2-13-16,-1-1-15 0,2 1-22 0,-1-3-25 0,2-2-34 0,-3-3-38 16,4 1-54-16,0-3-63 0,0-1-116 0,1-4-142 0,-2 2-76 15,2-1-43-15,-1-4-17 0,0-2-5 0</inkml:trace>
  <inkml:trace contextRef="#ctx0" brushRef="#br0" timeOffset="386765.9973">32948 8629 473 0,'-3'-1'536'0,"2"-2"-8"0,1 3-84 0,0-1-126 0,-2-1-74 0,-1 2-51 0,3 0-28 16,0-2-14-16,0 2-13 0,-1-1-12 0,1 1-10 0,0 0-13 16,-3 0-11-16,3 0-13 0,-2 0-9 0,-2 0-8 0,3 0-8 0,-4 0-6 15,4 0-5-15,-2 1-6 0,2 1-5 0,-4-2-5 0,4 3-5 16,-4 0-1-16,1-2-3 0,0 3-2 0,-2 1 1 0,2-2 0 0,-2 5 1 15,-1-1-1-15,-2 2 0 0,2 0-1 0,-3 3-1 0,0 0 1 16,0 2 0-16,-3 1 1 0,4 0-1 0,-1 0-2 0,1 1 0 16,-1-1-3-16,3 2-1 0,0-1-3 0,4 1-3 0,-4-1-4 0,4-1-3 15,0 3-4-15,1-4-3 0,2 0-5 0,2 0-4 0,1-1-4 16,0-1-4-16,4-1-5 0,-1 1-4 0,1-4-5 0,2 1-7 16,1-2-3-16,0-1-5 0,0-1 0 0,0-1 1 0,1-2 3 0,4-1 7 15,-4-1 6-15,1-3 6 0,2-1 6 0,-2 1 7 0,1-5 5 0,-3 0 4 16,1-2 3-16,0 0 4 0,-6-1 3 0,4-4 6 0,-6 3 7 15,1-4 1-15,-1-2 1 0,-2 0-1 0,-2-1-1 0,-2 0 1 0,-3-1 0 16,1-3 1-16,-1 0 0 0,-4 2 3 0,0-2 5 0,-2 0 2 16,-1 0 5-16,-1 1-1 0,-2-2 0 0,3 3 1 0,-3-2 0 15,2 2 2-15,-2 0-2 0,0-1 0 0,2 2-2 0,-1 2-2 16,4 0-3-16,0-1-1 0,1 1-3 0,2 0-4 0,2 1-2 0,0 1-8 16,2 0-6-16,2 0-8 0,1 1-11 0,1 0-8 0,1 3-10 15,4 0-10-15,1-1-7 0,1 1-5 0,1 1-4 0,2 1-3 0,2-1-3 16,1 2 0-16,3 0 0 0,-5 3 1 0,5 0 3 0,0 3 4 15,-2-1 5-15,1 2 10 0,-4 1 9 0,1 1 9 0,-2 1 13 0,0 3 8 16,-1 1 7-16,-3 1 7 0,-2 3 3 0,-1 2 4 0,0-1 3 16,-3 5 4-16,0 1 3 0,-5 0 4 0,0 3 4 0,-6 4 3 0,1-2-1 15,-1 4-13-15,-5 2-16 0,-1 1-23 0,-1 0-26 0,-2 0-36 16,0 4-41-16,0-2-67 0,-2-2-81 0,2 4-94 0,-2-4-97 16,4 2-57-16,0-3-33 0,3-3-17 0</inkml:trace>
  <inkml:trace contextRef="#ctx0" brushRef="#br0" timeOffset="387135.1876">33269 8170 463 0,'0'-12'555'0,"3"0"3"0,-1 3-99 0,-2 0-151 0,1 0-83 0,2 2-50 0,-3 0-27 0,1 0-18 0,-1 3-13 15,0-1-10-15,0 1-15 0,0 3-14 0,0-1-14 0,0 2-13 0,0 0-8 16,0 0-7-16,0 2-2 0,3-1 2 0,-1 3 2 0,-2 1 0 16,1 1 2-16,2 1 5 0,-2 2 4 0,4 2 5 0,-4 2 5 0,2 1 8 15,-1 1 5-15,2 4 6 0,2 1 5 0,-5 2 1 0,2 2-4 16,-2 3-7-16,4 4-4 0,-4 1-4 0,2 3-4 0,-1 2-5 15,2 1-4-15,-4 5-6 0,1-1-6 0,-1 3-5 0,5 2-6 16,-5-1-5-16,4 4-6 0,-3-3-6 0,2 2-7 0,-1 2-12 0,-1-3-13 16,3-2-16-16,1 5-16 0,-1-3-14 0,-1-2-20 0,1 0-20 0,1 0-24 15,-4-2-26-15,3 0-29 0,-1 0-29 0,0-3-47 0,1-4-58 16,1 3-96-16,-4-5-114 0,4 3-57 0,-4-5-31 0,2-2-7 0,-3-2 0 16</inkml:trace>
  <inkml:trace contextRef="#ctx0" brushRef="#br0" timeOffset="387948.4875">32612 10123 23 0,'-3'-9'508'0,"2"2"-39"0,-4-1-67 0,4-1-62 0,-2 1-64 0,2 0-39 0,-4-1-28 0,4 3-18 0,-4-2-16 15,1 0-7-15,3 1-7 0,-4 0-7 0,1 0-7 0,-2 0-6 0,2 1-9 16,-2-1-7-16,0 1-7 0,2-2-5 0,-2 1-6 0,2-1-4 16,-2 2-1-16,5-3-2 0,-4 4-1 0,1 1-1 0,0-2-3 0,0 0 0 15,2 1-2-15,1 1-3 0,-4-1-3 0,4 1-4 0,-2 1-3 16,2-1-4-16,1 2-4 0,-3 1-5 0,3-3-8 0,0 4-7 16,0 0-9-16,3-2-8 0,-3 1-8 0,4 1-8 0,-3 0-8 0,4 0-6 15,-2 0-9-15,1 0-3 0,0 0-4 0,5 0-1 0,-3 0-2 16,4 0 0-16,0 0-1 0,1 0 0 0,4 0 1 0,1 0 1 15,-1 0 2-15,3 0 1 0,0 0 1 0,4 0 1 0,-2 0 1 0,0-2 1 16,1 0-2-16,-1 2-2 0,0-1-3 0,2-3 1 0,-5 2 0 16,3-1-1-16,-1-2 3 0,-3 1 1 0,1 2 1 0,-3-2 3 15,1-1 2-15,-4 2 4 0,4 1 4 0,-5-2 3 0,0 1 3 0,-4 0 6 16,-1-1 7-16,1 2 4 0,-1-1 4 0,-1 1 5 0,-3 2 3 16,1-2 1-16,-2 2 1 0,0 0 0 0,0 0-3 0,0 0-2 0,-3 0-3 15,0 0-4-15,2 2-3 0,-4-2-6 0,4 2-7 0,-2 1-4 16,1 0-4-16,-2 1-3 0,3 1-4 0,-4 4 0 0,1 0-1 0,-2 2 0 15,2 1 0-15,-2 4 1 0,0 0 1 0,1 1 3 0,-1 6 0 16,-3 1 0-16,3-2 2 0,1 3-1 0,-1 5 0 0,-1-4-1 16,4 4-2-16,-3 0 0 0,-1 0-1 0,1 0-1 0,2 0 0 0,1 0 0 15,-4-3-1-15,4 2-2 0,-2 0 1 0,1-2-2 0,3-1 1 0,-4-1-2 16,1 0 0-16,3-3-3 0,-2-4-3 0,0 5-3 0,0-5-6 16,2-2-8-16,1-1-10 0,-3-1-12 0,1-1-12 0,2-1-15 15,0-3-15-15,0 0-16 0,0-2-16 0,0-2-13 0,0-1-13 0,0 0-22 16,0-4-29-16,0 0-28 0,0 0-30 0,0 0-39 0,0-4-47 15,0-3-63-15,0 1-74 0,0-3-56 0,0 1-48 0,0-5-18 16,-1 1-4-16</inkml:trace>
  <inkml:trace contextRef="#ctx0" brushRef="#br0" timeOffset="388216.1322">32592 10339 392 0,'-5'-4'567'0,"0"1"13"0,0-2-60 0,0 5-91 0,0-4-86 0,4-1-80 15,-3 2-48-15,-1 1-31 0,4 1-19 0,-2-2-10 0,1 0-10 0,2 1-10 16,0 1-11-16,2-1-12 0,1 0-13 0,-2 0-13 0,4 2-10 16,0-3-12-16,1 1-8 0,3 0-9 0,1 0-7 0,1-1-8 0,5 1-6 15,3-2-5-15,-2 1-5 0,5-1-5 0,2 1-7 0,2-3-9 16,0 3-9-16,5-3-12 0,-4 1-15 0,3-2-16 0,0 2-20 15,2-1-20-15,-2 0-27 0,1 0-27 0,0 1-35 0,0-2-37 0,-1 2-65 16,-3 0-78-16,4-1-93 0,-5 1-104 0,0-2-45 0,-5 4-19 16,4-3-2-16</inkml:trace>
  <inkml:trace contextRef="#ctx0" brushRef="#br0" timeOffset="389146.0619">34006 8672 221 0,'-3'-4'572'0,"-2"1"12"0,1-1 13 0,0 2-84 0,2-1-131 0,0-1-85 0,-3 1-61 0,4-1-37 16,-1 0-23-16,0 0-11 0,-2-2-8 0,4 3-11 0,-2-3-13 15,2 3-11-15,0-3-10 0,0 1-12 0,0 1-12 0,2-1-13 0,0 0-9 16,2 1-12-16,-1-1-11 0,2 2-8 0,0-4-7 0,4 1-7 15,-2 3-9-15,3-3-5 0,2 1-4 0,-2 1-4 0,3 0-3 16,1-2-4-16,-1 4-2 0,2-2-2 0,1 3-1 0,1-1-2 16,-4 2 1-16,1 2-2 0,0-1 1 0,0 3-2 0,-4 1 0 0,0 2-1 15,0 2-1-15,-2 2 0 0,-2 0-1 0,-2 1-1 0,1 2-1 0,-5 2 1 16,0 1 1-16,-5 1 2 0,0 0 2 0,-2 0 2 0,-2 1 1 16,-1 0 2-16,0-1 2 0,-5 1 1 0,4-1 1 0,-6-1 2 15,3-1 3-15,0-1 3 0,0-1 4 0,1-1 3 0,1-2 3 0,1-2 4 16,1 0 3-16,2-2 3 0,1-2 6 0,3 2 4 0,-1-3 5 15,1 0 4-15,3-1 4 0,-2-1 3 0,3-2 4 0,0 0-2 0,3 2-1 16,-2-2-1-16,3 0-6 0,1-2-6 0,-1 0-7 0,5 0-9 16,-1 1-10-16,2-3-13 0,4 0-14 0,-2 0-16 0,4 0-17 0,2-4-17 15,2 2-19-15,3 1-20 0,-2-1-20 0,5 0-20 0,-1-2-21 16,1 1-24-16,0 2-30 0,1-2-49 0,1 0-61 0,0-2-85 16,-2 1-101-16,2 0-54 0,-2 0-35 0,0 0-9 0,1-1 3 0</inkml:trace>
  <inkml:trace contextRef="#ctx0" brushRef="#br0" timeOffset="389498.8499">34612 8224 388 0,'-1'-9'558'0,"-3"0"12"0,1 0-75 0,1 0-117 0,1 2-83 0,1 1-67 0,-3 0-35 15,1 0-25-15,2 1-12 0,-2 1-9 0,0-1-10 0,2 2-13 0,0 1-12 16,0 1-10-16,0 1-13 0,0 0-14 0,0 0-12 0,0 0-10 0,0 0-8 16,0 0-7-16,-1 1-2 0,1 1-2 0,0 1-2 0,-3 3 0 15,1-1 2-15,2 4 2 0,0 0 3 0,-1 1 5 0,-2 4 3 16,2-1 5-16,1 2 4 0,0 3 5 0,-3 2 2 0,3 1 0 0,-2 2 0 16,2 0-1-16,0 6-1 0,0 2-5 0,0 2-3 0,0 0-6 15,0 6-5-15,0 0-4 0,2 4-6 0,1 0-3 0,-2 2-5 16,3 0-3-16,1 4-5 0,-4-2-2 0,3 1-8 0,1 1-10 0,-2-1-8 15,4 1-11-15,-6-2-5 0,4 0-4 0,-2-1-9 0,1-1-8 16,-1-1-11-16,-2-1-13 0,4-1-15 0,-5-3-17 0,0 0-19 0,0-4-23 16,0 1-21-16,-5-5-25 0,4 1-28 0,-4-4-35 0,0-1-68 15,-1-4-85-15,-1 0-85 0,-1-4-83 0,3-1-38 0,-5-4-13 16,1 0 0-16</inkml:trace>
  <inkml:trace contextRef="#ctx0" brushRef="#br0" timeOffset="390682.4431">34168 10129 420 0,'0'-3'555'0,"-2"0"9"0,2-1-69 0,-2 2-108 0,1-1-79 0,1 1-64 0,-3 0-38 0,1 0-27 0,0 2-16 15,-3-1-11-15,4 1-13 0,-1 0-13 0,0 0-14 0,-2 0-16 16,2 0-10-16,0 0-11 0,1 0-10 0,-4 1-11 0,3-1-5 16,-1 2-6-16,-2 0-2 0,1 0 0 0,-2 1-2 0,2 3 0 0,-3-3 1 15,0 4-1-15,-3-2-1 0,2 6 0 0,-2-2-1 0,-3 1-2 16,2 1-2-16,1 3 1 0,-2-3-4 0,-1 4-4 0,2-1-5 16,1 1-6-16,0-1-5 0,1 3-3 0,2-2-3 0,-1 0-2 0,4 3-3 15,0-2-3-15,2-2-2 0,2 2-6 0,2-2-2 0,2 1-5 16,0 0-5-16,4-3-4 0,0 1-8 0,2 1-7 0,2-3-9 0,4-1-7 15,0-1-11-15,1-2-8 0,2 1-5 0,-1-2-4 0,2-4 1 0,2 1 1 16,-2-2 6-16,0-1 4 0,-1-1 8 0,3-2 7 0,-5 1 10 16,-1-2 10-16,-2-4 11 0,1 2 11 0,-2-2 12 0,-3-1 15 15,-2 0 12-15,0-2 9 0,-4 1 8 0,-1-3 5 0,-2 1 4 0,-2-3 2 16,-4 0-1-16,1 1 0 0,-4-2 2 0,0 0 0 0,-3-2 2 16,-4 1 1-16,4-1-1 0,-6 2-4 0,1-3-2 0,-2 0-1 15,-2 1-1-15,2 0 1 0,-1-1 2 0,-3 1 2 0,3 0 0 0,1-1 1 16,0 0-2-16,1 1-3 0,3 0-2 0,1 0-1 0,3 1-3 15,-2 0-3-15,4-1-6 0,2 2-4 0,2 0-7 0,4-2-10 0,0 3-10 16,2 0-9-16,1-1-8 0,4 2-6 0,1 2-4 0,3-2-4 16,2 1-3-16,1 1-3 0,0 3-2 0,4-1 1 0,0 1-1 15,-1 2 1-15,2 2 2 0,-1-1 4 0,0 3 4 0,0 3 3 0,-2 0 4 16,-2 0 4-16,2 6 2 0,-6 0 1 0,0 3 3 0,-2 3 1 16,-2 1 1-16,-4 5 1 0,-2 2 1 0,-4 4-1 0,-3 2-10 15,-6 3-14-15,-3 6-23 0,-6 0-30 0,-4 2-35 0,-4 5-42 0,-4 1-91 16,-2 2-116-16,-3 3-104 0,-4 0-99 0,1-1-50 0,-2 3-26 0,1-3-14 15</inkml:trace>
  <inkml:trace contextRef="#ctx0" brushRef="#br0" timeOffset="392501.6829">34865 8659 45 0,'-5'-3'514'0,"-1"-1"4"0,2 1-69 0,0-1-107 0,1 0-76 0,0 1-63 0,2-1-34 0,-4 1-20 0,5 0-11 0,-1-1-6 0,1 0-8 16,0 1-8-16,1-1-8 0,-1-1-10 0,5 2-8 0,-4 0-9 15,2-3-9-15,0 3-8 0,4-3-9 0,-1 3-8 0,0-3-8 16,-1 3-5-16,5-3-5 0,-1 3-4 0,0-3-4 0,4 1-3 0,-2 1-3 15,1 0-4-15,1-2-2 0,0 3-3 0,0-1-1 0,-2 0 0 0,4 3-2 16,-4-1-1-16,2 2-1 0,-4 0-2 0,1 0-2 0,-1 2-2 16,-1-1-1-16,-1 3-2 0,-2 1-1 0,0 0-1 0,0 2 0 0,-4 1-2 15,-1 2 2-15,0-1 0 0,-1 3 1 0,-4 0 1 0,1 0 3 16,-2 3 2-16,-4-3 2 0,3 3 1 0,-2 1 1 0,-1-2 2 0,-1 0 0 16,-2 1 0-16,1-2 3 0,1 1 0 0,1-1-1 0,-3-1 2 15,1 0 0-15,2-1-1 0,0 1 1 0,3-3 0 0,-2-2 1 0,3 0 0 16,1 0 2-16,-1-1 1 0,2-3 0 0,2 1 1 0,-1-1-2 15,3 1-4-15,0-4-1 0,3 2-5 0,-1-2-3 0,2 0-2 16,-3 0-2-16,5 0-2 0,0-2-2 0,1 2-2 0,-1-2-3 0,1 0-1 16,2-1-1-16,1 1-1 0,1 0 1 0,-1 0 0 0,2-1 1 0,1 3 3 15,-3-2 1-15,1 0 1 0,1 2-1 0,-2 0 1 0,0 0-1 16,-1 2 0-16,1 0-1 0,-3 1 0 0,-1 1-1 0,-2 1-2 0,2 1 2 16,-2 0 0-16,1 3 1 0,-4 0 1 0,-1 0 1 0,0 2 0 0,0-1 2 15,-1 2 1-15,-1 1 2 0,-2-1 3 0,0 2 3 0,-2 0 2 16,-3 1 3-16,-1-3 5 0,3 0 3 0,-3 1 2 0,-3-1 4 15,1 0 6-15,1-3 3 0,-4 2 4 0,4-2 4 0,-4-3 4 0,1 1 2 16,1 1 2-16,-1-5 1 0,2 3 0 0,-2-3-4 0,-1-1-5 16,4-2-12-16,-4 0-14 0,4-2-29 0,-4 0-34 0,4-1-27 0,-2-1-25 15,1-3-43-15,2 0-49 0,0-2-101 0,4-1-128 0,1-1-82 16,-1-3-60-16,3 2-30 0,3-4-12 0</inkml:trace>
  <inkml:trace contextRef="#ctx0" brushRef="#br0" timeOffset="392804.8151">35381 8202 493 0,'0'-9'597'0,"0"3"3"0,0 0-35 0,0 0-55 0,0 3-119 0,0 1-151 0,0 2-79 0,1 2-43 0,3 1-21 0,1 1-11 0,-4 4-7 15,6 0-7-15,-4 6-8 0,6 1-8 0,-3 3-4 0,4 4-5 16,-2 3-2-16,1 1 2 0,0 6 0 0,1 1 1 0,-4 3-3 0,2 5-5 16,-2-1-7-16,0 4-6 0,0 2-5 0,-2 1-5 0,-3 3-4 0,2 1-4 15,-3-1-6-15,-3 1-6 0,2 0-8 0,-3 0-8 0,-2-1-7 0,0-3-6 16,0 1-4-16,-1-2-4 0,1-1-9 0,0-2-6 0,1-2-10 16,-1-4-9-16,2 1-13 0,-2-6-13 0,0 0-14 0,2-2-10 0,-1-6-17 15,4 2-18-15,-2-7-29 0,2 2-35 0,1-5-44 0,0-4-46 16,1-1-74-16,2-4-86 0,1-2-47 0,-1-5-24 0,2-1-3 0</inkml:trace>
  <inkml:trace contextRef="#ctx0" brushRef="#br0" timeOffset="393182.7091">35753 8555 122 0,'-5'-16'602'0,"2"0"13"15,-3 2 12-15,4 5 8 0,-3 1-103 0,2 1-159 0,1 1-103 0,-3 1-74 16,5 1-42-16,-1 3-26 0,1 1-13 0,0 0-9 0,-2 3-13 15,2 1-15-15,0 1-15 0,0 4-14 0,0 1-10 0,0 4-10 0,0 1-6 16,0 0-5-16,2 5-1 0,-2 0 0 0,1 1 0 0,-1 2 1 16,3-1-2-16,-1 2-5 0,2 0-3 0,-3-1-6 0,2 0-5 0,1 0-6 15,-1-2-7-15,2 2-8 0,-4-2-6 0,4-1-7 0,0-3-7 16,2-2-5-16,-4 0-5 0,4-3-4 0,-4 1 0 0,3-4 0 0,-1 0 3 16,0-4 0-16,0-2 3 0,0 0 6 0,1-3 6 0,3-3 6 0,-3-2 6 15,2-2 6-15,-1-2 4 0,-1-1 5 0,4-5 4 0,0 0 6 16,-1 0 6-16,-2-5 6 0,2 2 7 0,-3-4 8 0,-1 1 11 0,0 1 10 15,1-2 9-15,-2 2 10 0,0 3 11 0,-2-2 9 0,0 4 9 16,0 0 8-16,-2 2-1 0,0 1-1 0,0 1-6 0,0 4-6 0,0-1-12 16,0 2-12-16,0 3-12 0,0 2-13 0,0 1-12 0,0 0-10 0,-2 1-11 15,2 2-10-15,0 6-7 0,0-1-3 0,-2 1-6 0,2 6-1 0,0-1-7 16,0 3-7-16,0 1-8 0,0 2-9 0,0 1-14 0,0 0-16 16,0 3-19-16,0 0-23 0,-2 0-26 0,2-1-28 0,0 0-30 0,0 3-34 15,0-1-48-15,2-4-58 0,-2 2-84 0,4-2-100 0,-3-1-52 16,2-2-27-16,-1-4-5 0</inkml:trace>
  <inkml:trace contextRef="#ctx0" brushRef="#br0" timeOffset="393466.8638">36219 8164 587 0,'-1'-10'620'0,"-4"-1"9"0,5 2 7 0,-2 0-114 0,2 2-174 0,-2 3-105 0,1 0-69 0,1 3-34 0,0 1-18 0,0 0-9 0,0 1-6 0,0 5-14 16,0-1-15-16,1 6-15 0,1 1-14 0,-2 4-9 0,2 3-7 0,3 4-1 15,-4 2 1-15,2 2 3 0,2 4 5 0,-3 4 1 0,3 0-2 16,0 3-4-16,0 2-6 0,-2 3-5 0,-1-1-2 0,2 6-3 0,-2-1-2 16,3 1-5-16,-5 0-8 0,1 1-9 0,-1-2-10 0,0 2-11 15,-1 0-12-15,1-2-11 0,-5 1-12 0,3-2-7 0,-2-2-9 0,2-2-9 16,-1 1-12-16,0-4-13 0,1-2-15 0,-2 0-11 0,3-4-10 0,-2-1-14 15,1-4-14-15,2-1-28 0,0-1-31 0,2-3-42 0,1-1-48 0,-2-5-74 16,3-3-89-16,1 0-44 0,0-3-23 0,-1-6-5 0</inkml:trace>
  <inkml:trace contextRef="#ctx0" brushRef="#br0" timeOffset="393950.7099">36593 8599 128 0,'-3'-9'579'16,"-2"-1"17"-16,4 1 5 0,-3 0-5 0,-1 2-101 0,1 0-149 0,0 0-84 15,1 1-49-15,-2 0-24 0,4 1-14 0,-3 1-8 0,1 2-9 16,1-1-13-16,1 2-16 0,1-1-20 0,-3-1-19 0,3 3-18 0,0 0-17 16,0 0-15-16,0 0-10 0,0 5-11 0,0-4-8 0,0 2-5 0,0 2-5 15,3 1-4-15,-3 0 0 0,1 3 1 0,1 0 1 0,1 4 2 16,2-1 2-16,0 0 4 0,-2 3 3 0,4 0 1 0,0 2 2 0,2-2-1 15,-2 3 0-15,3-2-1 0,3 2-2 0,-2-1-2 0,1 2-1 0,1-1-1 16,0-2-2-16,0 3-1 0,-2-3-2 0,4 2-2 0,-4-2-1 16,1 0-3-16,1-1-2 0,-3 0-2 0,-3-1-1 0,2-2-1 15,-3 1 0-15,-1-3 0 0,0 1-1 0,-4-1 0 0,2-1-1 0,-3 0 1 16,0-1 0-16,-3 0 2 0,2-3 1 0,-4 0 1 0,0 1 3 16,-1-3 2-16,-3 3-1 0,2-3-2 0,-3 1-6 0,-3-1-10 0,1-1-15 15,-4 0-16-15,2 0-16 0,-2-2-28 0,-1 1-31 0,-3-1-30 16,1 0-33-16,-1-1-33 0,3-1-34 0,-4-2-69 0,1 1-84 0,4-1-78 0,-2-3-77 15,0-2-38-15,4 1-20 0,2-4 1 0</inkml:trace>
  <inkml:trace contextRef="#ctx0" brushRef="#br0" timeOffset="394115.8473">36631 8569 416 0,'6'-10'616'0,"-1"-2"13"0,0 0 11 15,1 4-90-15,0-4-140 0,2 1-93 0,-2 1-68 0,3 1-43 16,1-2-30-16,-3 2-19 0,3-2-16 0,0 2-16 0,2 1-19 0,1-1-18 15,-2 0-20-15,5 0-14 0,-1 1-12 0,-2 1-16 0,4 1-17 0,-1-1-19 16,0 0-19-16,-1 0-22 0,1 2-23 0,-1 1-28 0,1-1-28 16,-5 1-37-16,4 1-37 0,-4 0-52 0,-1 2-55 0,0 1-79 15,-1 1-85-15,-6 2-68 0,4 0-54 0,-7 2-23 0,0 1-5 0</inkml:trace>
  <inkml:trace contextRef="#ctx0" brushRef="#br0" timeOffset="394967.0501">35190 9792 149 0,'5'-8'517'0,"-1"2"-9"0,-1 1-64 0,0 1-90 0,-2-1-73 0,2 1-63 0,-1 1-40 0,-2 2-30 16,0 1-22-16,0 0-18 0,0 0-19 0,0 0-19 0,-5 0-16 16,4 1-15-16,-2 1-10 0,1-1-14 0,-2 3-7 0,1 1-8 0,-1-1-3 15,-2 4-2-15,-1 0 0 0,0 2 0 0,-2-1 3 0,-1 3 3 0,0 1 4 16,-2 1 1-16,1-2 3 0,-4 6 1 0,0-4 1 0,-1 2-2 0,0 0 1 16,-3-2 0-16,3 2 0 0,0 0-1 0,1-2 0 0,0-1 0 15,1-3 0-15,1 1 2 0,-2-2 2 0,5-1 2 0,0-3 3 16,0 1 3-16,3 0 1 0,1-4 2 0,2-1 0 0,-2-1 0 0,2-1-1 15,1-4-3-15,1 2-1 0,1-3-2 0,1-3-5 0,0 1-3 16,1-5-5-16,1 1-8 0,2-2-4 0,0 0-5 0,2-3-4 0,0 1-2 16,3-1-3-16,-2 1 1 0,1 1-3 0,3-2 0 0,-4 2-1 15,1 1 1-15,3 1 1 0,-1 3-1 0,-3-1 4 0,1 2 2 0,1-1 4 16,-2 4 5-16,2 1 4 0,-3 0 2 0,-1 1 6 0,1 4 1 0,3 0 4 16,-3 0 1-16,-1 4 2 0,1 1 2 0,0 0 1 0,1 1 3 15,0 4 1-15,-1-1 2 0,3 2 0 0,-2-1-2 0,2 1-3 0,-4 2 1 16,4-1-2-16,1 2-4 0,-3 4-1 0,3-5-3 0,-1 2-1 15,1 0-4-15,-1-2-2 0,4 3-1 0,-3-4-4 0,-3-1-2 0,3 1-2 16,0-3-1-16,3 0-2 0,-4-4 0 0,1 2-1 0,0-2 1 16,0-5-1-16,0 3 3 0,0-6 1 0,-1 3 2 0,-2-5 4 0,3-2 3 15,-1 2 1-15,1-4-2 0,-3-2 4 0,2-1 0 0,-3 0 1 0,-2-3 1 16,0 1-2-16,-1-3 0 0,0 1 0 0,-1 0-2 0,-2-1-1 16,-2 2 1-16,-1-3-2 0,0 5-3 0,-1-2 1 0,0 1-1 0,-2 1-1 15,-3 1-4-15,4 2-3 0,-6 1-3 0,1 1-2 0,0 0 0 0,0 5-1 16,-1-1-2-16,-1 2-7 0,-1 2-10 0,2 2-15 0,-4 4-16 15,-1-1-20-15,5 3-22 0,-4 1-33 0,1 3-38 0,1 2-68 16,-1 1-82-16,-1 1-72 0,4 2-66 0,-4 1-38 0,4 3-21 0</inkml:trace>
  <inkml:trace contextRef="#ctx0" brushRef="#br0" timeOffset="395535.0057">35963 9799 38 0,'4'-10'568'0,"0"-1"9"0,1 2 4 0,-5 0-1 0,1 3-110 0,-1-1-166 0,0 1-101 0,0 1-67 0,-1 1-38 0,1 1-24 0,-3-1-15 16,1 2-8-16,0 1-12 0,-3 1-9 0,4 0-11 0,-3 1-10 0,-2 1-8 15,0 2-7-15,-3 1-3 0,-1 0-2 0,-1 3 1 0,-4-1 2 16,4 3 4-16,-5-1 2 0,-3 1 6 0,3 2 1 0,-1 0 2 16,-3 0 0-16,1-2 0 0,2 3-1 0,-3-2 1 0,4-1 0 0,-3 0-1 15,3-1 0-15,0-2 1 0,5 1 1 0,-3-3 1 0,3 2 2 0,1-4 3 16,3 1 1-16,-2-1 0 0,5-3-3 0,-2 0-3 0,5 0-3 0,-3 0-5 16,2-3-4-16,-1-1-4 0,3 1-3 0,3-4-5 0,-1 2-3 15,0-4-3-15,1 0-3 0,2-2-4 0,0 2-3 0,1-1-2 0,1-1 2 16,1 2 0-16,-3-1 4 0,6-1 2 0,-1 2 3 0,-2-1 3 15,-1 2 1-15,-1 0 1 0,3 1 1 0,-1 1 2 0,0 3-1 0,-2 0 3 16,-1 1 3-16,2 0 3 0,-4 0 3 0,4 2 1 0,-1 2 5 16,0 0 0-16,1 2 2 0,0 0 2 0,-1 2 2 0,0 0 3 0,0 0 0 15,0 3 2-15,2-1-1 0,-1 1-1 0,2 0 0 0,-2 0-4 16,2 2-4-16,-1 0-5 0,0-1-6 0,2-1-4 0,0 1-5 0,0-1-4 16,0-2-4-16,0 2-3 0,2-2-2 0,-1-2-2 0,-1 1-4 0,3-3-1 15,-1-1-1-15,-1 0 2 0,4-2 2 0,-4-2 5 0,4-1 5 16,-4-3 3-16,4 1 0 0,-3-2 3 0,2 0 4 0,-4-4 4 0,2 2 4 15,-4-1 7-15,0-3 6 0,0 3 7 0,-4-2 5 0,0-1 5 16,-2 1 4-16,0-2 3 0,-2 0 0 0,-2 2 5 0,0-1 6 0,-2 1 2 16,0-1 0-16,-4 2-1 0,0 0-4 0,-4 2-2 0,2 0-7 0,-3 3-4 15,2 1-6-15,-4 0-4 0,2 2-4 0,-3 1-7 0,2 2-3 0,-2 2-10 16,2 1-8-16,-2 2-11 0,2 3-11 0,-2 0-16 0,1 4-17 16,2 0-26-16,0 3-30 0,2 1-48 0,1-1-59 0,0 3-91 15,2 3-111-15,0 0-62 0,2 1-41 0,0-1-17 0</inkml:trace>
  <inkml:trace contextRef="#ctx0" brushRef="#br0" timeOffset="396102.8745">36848 9828 567 0,'4'-8'586'0,"-3"3"1"0,4-2-1 0,-4 3-108 0,-1-1-162 0,3 1-97 0,-3 1-70 0,0 0-39 0,0 3-24 0,0-2-17 16,-3 2-11-16,3 0-13 0,0 0-13 0,0 0-16 0,-1 0-12 0,-2 2-11 16,0-2-8-16,-1 3-4 0,-2 0-3 0,-1 3-1 0,-1 0 1 15,-2-1 2-15,0 2 2 0,0 0 3 0,-1 0 3 0,-4 2 3 0,-1-1 2 16,2 1 2-16,1 0 2 0,-6 0 1 0,5-1-1 0,1 0 1 15,-2-1 0-15,0-2 2 0,2 2 0 0,3-3 2 0,1-1 2 0,-1 1 0 16,0-2 1-16,3 0-2 0,-1-2-1 0,4-2 0 0,-2 0-2 16,5 0-1-16,-4-1-2 0,3-3-2 0,0 1-1 0,2-2-2 0,0 0-2 15,2-1-2-15,0 0 0 0,0-4-1 0,2 3-2 0,1 0 0 0,0 0 2 16,3 0 0-16,-1-1 1 0,-2 1 0 0,6 0-1 0,-6 0 3 16,3 1 2-16,0 2 2 0,1 0 0 0,-3 0 1 0,-1 3 2 0,3-1 4 15,-4 2 5-15,0 1 3 0,2 1 1 0,-2 1 2 0,1 1 2 16,0 2 2-16,0-1 2 0,0 4 0 0,0-2 0 0,1 6 0 0,-1-2 0 15,0 1-2-15,0 1 0 0,0-1-1 0,1 3-4 0,-1 1-1 16,4-2-3-16,-3 3-4 0,-1 0-3 0,6-1-4 0,-6-1-6 0,4 1-4 16,-2-1-5-16,3-2-3 0,-1 1-4 0,1 0-2 0,-1-3-4 15,1-3-1-15,0 1 0 0,0-3-1 0,3 0 2 0,-3-3 4 0,0-1 5 16,2-3 5-16,-2 1 8 0,3-5 4 0,0 0 4 0,-2-2 6 0,1-2 9 16,1-1 5-16,-2-2 5 0,-1-2 6 0,0 2 5 0,-1-4 4 15,-2-2 5-15,2 3 3 0,-6-2 5 0,1-1 3 0,-1 1 2 0,-3 1 2 16,0-1 1-16,-4 0-1 0,-1 3-4 0,-2-2-6 0,-2 1-6 0,-1 2-6 15,0 1-6-15,-4 4-8 0,-3-1-8 0,-2 2-16 0,-3 2-19 16,-2 2-25-16,-2 3-30 0,-2 4-48 0,-2 1-54 0,-3 4-80 0,-2 2-96 16,-1 4-91-16,-1 2-92 0,-2 5-44 0,-1 4-25 0,2 3-9 0</inkml:trace>
  <inkml:trace contextRef="#ctx0" brushRef="#br0" timeOffset="398197.8936">31869 7569 159 0,'0'-6'406'0,"0"1"-87"0,0 1-123 0,0 3-70 0,0-1-44 0,0 2-24 0,0 0-13 0,0 0-3 0,-5 2 3 0,5 1 4 0,-1 2 5 0,-1 1 3 16,1 1 2-16,-4 2 3 0,3 2 2 0,-3 4 6 0,2 2 4 0,-1 1 8 15,0 6 7-15,-4 1 5 0,1 4 2 0,-3 5 2 0,0 2 1 0,1 3 0 16,-1 6-2-16,-2 6-1 0,-4 2-3 0,1 7-3 0,2 3-5 16,-3 6-5-16,-2 4-5 0,2 5-7 0,-2 3-6 0,-2 7-7 15,2 4-6-15,-4 4-4 0,2 6-2 0,0 0-2 0,0 3-3 0,-1 1-3 16,1 4-5-16,-1-1-1 0,0 0-5 0,0 1-2 0,1-1-2 16,-1 1-2-16,0-3-2 0,-1 3 3 0,-2-6 7 0,2-1-6 15,0-1-11-15,-2-3-12 0,-2-2-13 0,-3-4-17 0,3 1-19 0,-1-2-23 16,-4-2-26-16,1-2-45 0,-2-5-56 0,2-2-70 0,-2 0-81 0,2-4-86 15,-3-2-90-15,-2-5-43 0,4 1-22 0</inkml:trace>
  <inkml:trace contextRef="#ctx0" brushRef="#br0" timeOffset="420114.7574">28487 17385 474 0,'-4'0'550'0,"3"0"6"0,-4 0-47 0,4 0-75 0,-2 0-102 0,3 0-116 0,0 0-64 0,0 0-41 0,0 0-22 0,0 0-14 0,0 0-5 15,0 0-1-15,0 0-2 0,0 0 1 0,3 0-5 0,-2-3-7 16,1 1-8-16,1 2-9 0,-2-1-10 0,3-2-8 0,1 3-5 16,-4-2-3-16,3 2 0 0,1 0 1 0,-2-3 1 0,4 3 2 0,-6-1 1 15,4-1 1-15,-4 2 1 0,2-3 2 0,-2 3 0 0,4 0 2 16,-4 0 1-16,-1 0 2 0,0 0 1 0,0 0 1 0,0 0 1 0,0 0 1 16,0 0-1-16,0 0-1 0,0 0-1 0,0 0-1 0,0 0-2 15,0 0-1-15,0 0-2 0,0 0 0 0,0 0-3 0,3 0-2 0,-2 0-4 16,4 0-2-16,-4 0-2 0,4-3-2 0,-4 1-2 0,5 2-3 15,-2-1-1-15,5-2-2 0,-2 3-5 0,2 0-4 0,-2-3-9 0,3 1-10 16,0-1-16-16,3 1-19 0,-2 0-24 0,4-1-27 0,1-1-38 16,1 1-45-16,2-1-106 0,2-1-137 0,1 1-87 0,4-1-65 15,3-2-29-15,-3-2-14 0,4 1-2 0</inkml:trace>
  <inkml:trace contextRef="#ctx0" brushRef="#br0" timeOffset="421052.1919">31999 19920 329 0,'4'-3'383'0,"0"-2"-39"0,0-2-35 0,0 2-155 0,2-1-214 0,3 0-169 0,-5 0-145 0,6-1-77 0</inkml:trace>
  <inkml:trace contextRef="#ctx0" brushRef="#br0" timeOffset="431396.5673">33072 9563 95 0,'6'-9'308'16,"-1"0"-49"-16,0 1-44 0,0-4-26 0,1 4-18 0,-1-1-12 0,0 0-12 0,0-1-11 0,0 1-10 0,0 0-9 0,-4 2-7 0,3-2-6 0,1 2-6 0,-4 0-4 0,4-1-3 0,-4 2-3 0,2-1-3 16,-3 2-7-16,1-1-3 0,-1 3-6 0,0 0-3 0,0-1-6 15,0 2-3-15,0-1-6 0,-1 3-1 0,1 0-5 0,0 0-4 0,-4 0-2 16,2 0-6-16,-1 0-1 0,2 2-3 0,-4-1 3 0,1 2 1 16,3 3 7-16,-5 0 4 0,2 0 6 0,-2 5 8 0,-3-1 5 15,-1 2 6-15,0 3 8 0,-2 3 5 0,-2 0 6 0,1 2 6 0,-6 5 2 16,3 0 1-16,-5 1-4 0,1 6-5 0,-5 0-5 0,-2 3-6 15,1 2-7-15,-7 1-5 0,1 2-9 0,-1 2-7 0,-3 1-6 0,0-1-8 16,0 2-7-16,-5 0-5 0,4-2-8 0,1 1-6 0,-5-2-9 16,5 1-9-16,-2-4-10 0,4 1-11 0,0-5-15 0,2 3-15 0,0-5-19 15,2-2-20-15,4 2-25 0,-1-4-32 0,2 0-39 0,4-2-47 16,-4 1-94-16,7-4-118 0,0-1-85 0,2 0-68 0,5-3-31 0,1-3-10 16,0 0 2-16</inkml:trace>
  <inkml:trace contextRef="#ctx0" brushRef="#br0" timeOffset="432548.9935">33279 10606 187 0,'3'-4'191'0,"-1"1"-33"0,-2 1-19 0,1 2-15 0,-1-4-8 0,3 2-5 0,-2-1-7 15,-1 3-5-15,3-3-3 0,-1 3-3 0,-2-2-4 0,1 1-5 16,-1-2-3-16,3 3-3 0,-1 0-3 0,-2-3-1 0,1 3-4 16,-1-2 1-16,0 2 1 0,0 0 1 0,0 0 2 0,0 0 0 0,0 0 0 15,0 0 1-15,0-1-2 0,0-1-3 0,-1 2-1 0,1-2-1 16,0 2-1-16,-2-2-4 0,2 2-1 0,0 0-3 0,-3 0-3 15,3 0-2-15,-1 0-1 0,-1 0-3 0,2 0-3 0,-3 0-2 0,-1 0-3 16,3 0-2-16,-1 2-4 0,-1 0-4 0,2-2 0 0,-3 2-3 16,2-1 0-16,-1-1-2 0,2 2 0 0,-3-2 0 0,-1 3 1 0,2 0 1 15,-4 0 0-15,1 0 0 0,1 3 3 0,-1-1 1 0,-3 4 2 16,2 0 1-16,-2 0 1 0,-1-1 3 0,0 3 0 0,0 0 2 0,0 2-1 16,0-1-2-16,1 3-2 0,-4-1 1 0,3 0-2 0,3 0-2 15,-3 2-3-15,0 1 0 0,-2 0-3 0,2 1-1 0,0-1-1 0,1-1-1 16,-1 3-1-16,5-4-3 0,-6 4 0 0,6-2-3 0,0 0-2 15,0 0-2-15,0-1-1 0,4 3-4 0,1-3-2 0,0 0-3 0,0 0-2 16,0-1-4-16,1 0-3 0,4-1-4 0,-1-2-4 0,-1 1-7 16,1-1-6-16,5-3-5 0,-2 3-7 0,2-3-5 0,-2 0-5 0,1-3-6 15,3 2-3-15,-1-1-4 0,1-4-3 0,2 3-2 16,-1-3-3-16,-1-1-2 0,5 0 2 0,-1-2 0 0,-1 0 4 0,-1-2 2 16,4 0 5-16,-4-1 4 0,2-1 5 0,0-1 5 0,0 0 6 15,-4 0 5-15,4-4 5 0,-4 3 6 0,2-2 5 0,-4 2 6 0,1-3 7 16,-1 1 8-16,-1 1 7 0,0 0 7 0,-3-1 5 0,0 1 7 0,-1 1 5 15,-3 0 4-15,2-2 6 0,-1 2 7 0,-2-3 5 0,-2 3 2 16,-1-2 2-16,2 1 0 0,-3 2-1 0,-1-2-3 0,0 0-1 16,-1-1-4-16,-3 3-2 0,2 0-1 0,-3-1-3 0,0 0-3 15,0 0-5-15,-5 1-5 0,2-4-5 0,-1 6-4 0,-5-3-1 0,3 6-3 0,0-5-2 16,-4 1-1-16,3 4-2 0,-3 0-4 0,-2 0-9 16,2 0-16-16,0 0-19 0,0 3-24 0,-1 0-28 0,0 0-32 0,1 2-42 15,1-1-49-15,0 5-102 0,0-1-127 0,4 1-87 0,-4 0-66 0,3 2-33 16,0-2-16-16,5 2-3 0</inkml:trace>
  <inkml:trace contextRef="#ctx0" brushRef="#br0" timeOffset="434264.8698">25692 17824 252 0,'-5'-6'534'0,"0"3"13"0,3-2-82 0,-1 1-129 0,0 4-76 0,3-3-51 0,-1 1-29 0,1-1-19 0,-3 3-14 0,3 0-7 0,0 0-11 15,0 0-11-15,0 0-13 0,0 0-15 0,0 0-15 0,0 0-14 16,0 0-11-16,0 0-9 0,0 0-7 0,0 0-5 0,3 0 0 0,-2 0 2 16,2 0 2-16,2 2 6 0,0-1 2 0,2 4 5 0,1-5 4 15,0 4 5-15,2 1 3 0,2-2 4 0,2 3 4 0,-1-1 2 16,4 2 4-16,2 1 4 0,0-2-1 0,1 1-3 0,2 4-3 0,1-2-5 16,0 0-5-16,1 1-2 0,0 2-6 0,4 0-3 0,0-1-6 0,0 2-3 15,3-1-5-15,-4 3-2 0,3-1-4 0,1-1-2 0,0 2-4 16,0-1-1-16,-1 0-3 0,1 2-3 0,-3-2-6 0,2 3-7 0,-4 0-8 15,4-3-5-15,-4 0-8 0,0 0-10 0,-1 2-9 0,-4-1-9 0,1-3-12 16,-3 3-11-16,-2-3-13 0,2-1-10 0,-6 2-14 0,1-3-13 16,-2-1-12-16,-2-1-10 0,-2-2-8 0,0 0-11 0,-1-1-9 0,-1 1-7 15,-2-2-14-15,-3-2-19 0,-1-2-28 0,0 0-32 0,0 0-37 16,-1-3-42-16,-3-2-52 0,-2-1-58 0,-1-3-25 0,-1-3-8 0</inkml:trace>
  <inkml:trace contextRef="#ctx0" brushRef="#br0" timeOffset="434619.2519">26235 17655 268 0,'-7'-9'494'0,"4"3"-58"0,-3-2-90 0,-1 2-63 0,4-2-54 16,-4 3-32-16,4-1-25 0,-2-1-14 0,1 3-11 0,3-1-9 15,-4 1-8-15,4 1-10 0,-2-1-10 0,1 3-10 0,-2-1-8 0,3 0-10 16,1 1-10-16,-3 1-8 0,3 0-9 0,0 0-6 0,-2 0-6 15,0 0-5-15,0 0-5 0,1 1-1 0,1 1 0 0,-3 0 3 16,1 2 4-16,-2 0 4 0,3 0 3 0,-2 3 5 0,1 2 3 0,1 0 3 16,-4 1 5-16,1 4 3 0,3 1 6 0,-4-1 5 0,1 2 1 0,0 3 2 15,2 2-1-15,-2-1-4 0,2 1-3 0,0 2-4 0,-1 3-3 16,0-1-2-16,1 0-3 0,-2 3-4 0,4 2-2 0,-1-2-4 0,1 2-3 16,-3 2-4-16,1 0-3 0,2-1-3 0,-2 7-3 0,0-5-4 0,2 1-3 15,-1 1-2-15,1 0-3 0,-3-1-3 0,1-1-1 0,2 1-3 16,-2-1-2-16,2-3-2 0,-2 0-1 0,0-1-1 0,2-5-1 15,0 3-2-15,0-6 0 0,0 2-4 0,0-2-3 0,0-3-6 0,0-1-8 16,0-2-11-16,0 0-12 0,0-3-16 0,0-1-20 0,0-2-18 0,0-2-21 16,0 1-23-16,0-1-24 0,0-4-38 0,0 0-47 0,0-3-90 0,0 0-109 15,0 0-91-15,0 0-79 0,-2-6-34 0,0 0-13 0,1-1 5 16</inkml:trace>
  <inkml:trace contextRef="#ctx0" brushRef="#br0" timeOffset="435817.5167">25089 18925 10 0,'0'2'416'0,"-1"0"-41"0,1 2-57 0,-2-3-64 0,-1 1-39 0,3 1-27 0,-1-1-16 0,-2 0-9 0,3 0-2 0,-1 1 0 0,1-1 1 16,-5 0 0-16,4 0-3 0,-2-2-6 0,2 1-7 0,-4 1-8 0,4-2-6 15,-1 2-6-15,-2-2-7 0,0 0-8 0,-1 0-6 0,0 0-8 0,-4-2-8 16,3 2-8-16,-4-2-7 0,0 1-8 0,0-1-6 0,-2-2-6 16,1 1-7-16,-4-1-6 0,1-1-5 0,-2 2-5 0,0-3-2 0,0-2-2 15,-1-1 0-15,-2 3 0 0,4-3-1 0,-6-3 1 0,5 0-2 16,1-1-4-16,-4 1-4 0,3-5-4 0,0 2-9 0,0-4-7 0,-1-2-7 15,3 0-9-15,-2-2-8 0,0-2-8 0,1-4-7 0,4 1-6 16,-2-4-5-16,1 1-6 0,2-4-4 0,0 1-3 0,5-2 0 0,-1 1-2 16,0-2 3-16,2 4 2 0,-1 0 4 0,1-2 4 0,3 4 6 0,-2 3 3 15,1 1 4-15,2 1 5 0,0 3 2 0,0 2 3 0,0 3 2 16,2 2 1-16,1-1-2 0,-3 5-1 0,1-1-4 0,-1 4-5 0,0 0-4 16,0 2-5-16,0 2-7 0,0 1-6 0,0 0-7 0,0 3-11 0,0-2-8 15,0 3-8-15,0 0-8 0,0 0-8 0,-1 1-11 0,1 1-11 16,-5-1-16-16,4 3-18 0,-2 1-25 0,1-1-30 0,-2 1-29 15,3 1-28-15,-2 1-48 0,0-2-56 0,0-2-25 0</inkml:trace>
  <inkml:trace contextRef="#ctx0" brushRef="#br0" timeOffset="436529.9556">24465 17877 15 0,'-1'-7'195'0,"-4"2"-13"0,1-1-6 0,2 1-4 16,0 0-2-16,0 0-3 0,2-3 0 0,-1 2-3 0,-2 2-6 0,1-1-10 15,2 2-5-15,-1-3-2 0,-2 0-5 0,3 3-5 0,-1 0-2 16,-2-1-6-16,1 1-3 0,2 1-5 0,-1-2-4 0,-2 2-7 0,3 1-7 16,-1-1-8-16,1 0-8 0,0 2-8 0,0 0-9 0,0 0-8 15,0 0-7-15,0 0-9 0,0 0-6 0,0 0-8 0,0 0-5 0,-3 2-4 16,3 0-2-16,0 1-2 0,0 1 0 0,0-1-1 0,3 3 2 0,-3 0-2 15,1 0 0-15,2 2 2 0,-2-2-1 0,4 4 3 0,-4 1 0 16,3-1 1-16,1 1 1 0,-4 0 0 0,3 1 0 0,1-1-1 0,1 1-2 16,-5 0-1-16,3-1-3 0,1-1-1 0,-1 1-1 0,-1-2-1 0,1 2-1 15,0-4-3-15,-2 3 0 0,1-4-1 0,-2-1-2 0,4-1-2 16,-5 1-1-16,1-1-2 0,-1-2 0 0,3 1-2 0,-3-3 0 0,0 0-5 16,1-3-2-16,-1 1-4 0,0-2-1 0,0-1 0 0,0-1-1 15,-1-3-1-15,-2-1-1 0,2-1 0 0,-2-3-3 0,1 0-1 0,-2-3-6 16,0-1-4-16,1 0-2 0,-3-1 0 0,2-2 1 0,-5 1 1 0,3-3 3 15,0 0 1-15,1 2 1 0,-4 0 1 0,3-2 0 0,1 2 4 16,-1-3 2-16,1 3 5 0,0 0 5 0,0 0 5 0,0 2 3 16,0 1 4-16,4 0 2 0,-2-1-1 0,3 3 0 0,0 2-1 0,0 0 1 15,0-1 0-15,3 3-1 0,-2 1-2 0,4-1-2 0,0 0-1 16,0 3 0-16,0 2-3 0,1-2-3 0,0 3 0 0,3 0-3 0,-4 3-3 16,5-3-2-16,1 3-2 0,-4 0-2 0,1 1-2 0,2 2 0 15,-2 2-1-15,0 1 0 0,2 0-1 0,1 3 1 0,-6-1 0 16,4 2 0-16,-3-2 1 0,-1 4 3 0,0 0 2 0,-2 2 7 15,0-1 4-15,-2 1 4 0,-1 3 5 0,0-2 7 0,-1 0 5 0,-4 1 5 16,-1 1 4-16,1 0 6 0,-4 0 4 0,2-2 7 0,-3 1 6 0,0-1 3 16,-3-1 4-16,1 1 1 0,1 0 2 0,-4-3 1 0,4 0 0 0,-4 0 0 15,4-2 0-15,1 0 0 0,-3-1 1 0,3-2-2 0,2 0-1 16,0-2-3-16,2 0-1 0,0-2-2 0,0 0-2 0,2 0-2 0,3 0-2 16,-4-2-4-16,5 0-5 0,0-2-4 0,0 3-3 0,5-1-6 15,-2-2-3-15,1 1-3 0,5 0-1 0,-4-1-1 0,5 0 2 16,0 3-2-16,1-4-1 0,3 1 1 0,-1 2-1 0,1-1 2 0,4 2 3 15,-1-1 1-15,0 2 2 0,2 2 2 0,-2-1 2 0,3 2-1 0,1 3 1 16,-4-1 2-16,2 0-2 0,1 2 0 0,-3 2 0 0,3 0-1 16,1 0 1-16,-6 1 1 0,4 2-3 0,-2-3-2 0,-1 2-3 0,-1 1-6 15,1-1-9-15,-2 1-12 0,-3-3-16 0,1 2-16 0,1-1-19 16,-3 1-21-16,-3-2-23 0,3 0-24 0,-4 1-24 0,3-1-35 0,-3-2-41 16,2-2-57-16,-2-1-68 0,0-1-79 0,-2-1-88 0,-1-2-36 15,4 0-15-15,-4-4 2 0</inkml:trace>
  <inkml:trace contextRef="#ctx0" brushRef="#br0" timeOffset="436930.1387">24954 17577 470 0,'-9'-2'560'0,"6"1"6"0,-4 1-63 0,1-3-97 0,5 3-100 0,-4 0-104 16,4 0-62-16,1 0-43 0,0 0-24 0,0 0-12 0,0 0-13 15,0 3-13-15,1 0-12 0,-1-1-10 0,3 2-8 0,-1-1-6 0,-1 0-2 16,3 1-4-16,-2-1-1 0,5 1 0 0,-4 0-1 0,1-1-1 15,1-1-2-15,-4 0-5 0,3 0 0 0,2-1-1 0,-1-1-3 0,-1 0-6 16,2-1-4-16,-2-1-2 0,2-2-1 0,-1 1 1 0,-3-1 2 16,2-1 2-16,1-3 3 0,-1 1 3 0,-3 1 4 0,4-3 3 0,-5-2 3 15,0 2 0-15,0-3 4 0,-2 3 6 0,-1-1 4 0,-1 1 6 16,-2 0 3-16,0 0 4 0,1 0 1 0,-4 1 3 0,-1 2 3 16,3 0 1-16,-3 0 2 0,0 3 2 0,-1 0 1 0,0 3 3 0,-2 0 3 15,3 0 1-15,-2 3 2 0,1-2 2 0,1 4-1 0,-2 0 2 16,2-1 2-16,0 5 0 0,0-2 1 0,1 2 2 0,3 1-2 0,1 1 1 15,0 0-2-15,1 1-3 0,3 0-1 0,1 2-2 0,0-2-1 16,1 3-3-16,3-3-2 0,2 1-3 0,0 2-2 0,3-3-4 0,-2 0-3 16,3-1-3-16,0 1-4 0,0-2-4 0,4-1-3 0,-2 0-6 15,2 0-3-15,1-3-9 0,-1 0-7 0,-1 0-9 0,3-3-12 0,-1 0-13 16,0-3-14-16,1 0-14 0,-1-3-16 0,-4 0-17 0,4 0-14 16,0-6-9-16,-3 4-17 0,1-5-15 0,-2-1-17 0,0 0-17 0,-1-1-21 15,0-5-21-15,-4 2-19 0,-1-2-15 0,0-3-22 0,-4 1-27 16,-1-4-28-16,-1 0-30 0</inkml:trace>
  <inkml:trace contextRef="#ctx0" brushRef="#br0" timeOffset="437496.1033">24975 17098 307 0,'-10'-17'437'0,"3"5"-35"0,-2 1-54 15,4 2-51-15,-4 3-50 0,3 0-38 0,3 0-32 0,-1 3-25 16,1 1-22-16,2 2-16 0,1 0-15 0,0 4-14 0,0 0-10 0,1 2-11 16,2 1-8-16,1 4-3 0,-1 2-2 0,3-1 0 0,3 6 2 15,-4-1 2-15,5 1 3 0,-1 1-1 0,-2 2-2 0,3-1-3 0,2 3-7 16,-2-2-7-16,0 2-5 0,3 0-6 0,-1 0-5 0,-1-2-6 15,-1 0-7-15,3 2-9 0,-1-3-8 0,-2-3-9 0,1-1-9 0,2 0-10 16,-4 1-10-16,4-4-10 0,-2-2-9 0,1-1-8 0,-2-3-6 16,3 0-9-16,-1-1-9 0,-1-5-6 0,-1 1-6 0,3-4-3 0,-1-1 2 15,-1-1 3-15,-1-3 6 0,3-1 9 0,-3-1 9 0,-1-2 11 16,0-1 10-16,1-3 11 0,-2 3 12 0,-2-4 15 0,0 2 17 16,0-2 20-16,-5-1 17 0,3 2 16 0,-4 0 14 0,0 0 10 15,0 2 7-15,0-2 9 0,-4 1 7 0,3 5 8 0,-4-3 6 0,0 3 3 16,0-1 1-16,0 4-4 0,-1-1-5 0,0 3-8 0,-3 0-7 0,4 0-9 15,-3 4-7-15,1 0-6 0,0 0-2 0,-2 0-5 0,4 4-3 16,-6-1-5-16,6 2-7 0,-4 2-5 0,3-1-2 0,1 3-2 16,-1-1-1-16,0 3 0 0,2 1-1 0,-1 0-3 0,0 1-1 0,3-1-3 15,-1 1-3-15,3 1-2 0,0 0-4 0,3 0-2 0,-1 0-3 16,2-1-3-16,0-1-5 0,-1-2-4 0,4 3-5 0,-1-5-1 16,1 4-5-16,-1-6-2 0,3 5-3 0,-1-6-3 0,2 0-3 15,-2-1-4-15,2-3-6 0,-2 2-4 0,0-3-2 0,2-3-3 0,-2 0 0 16,0 0-1-16,-3-5 0 0,1 2 3 0,3-3 2 0,-5 0 5 0,0 0 2 15,-2-1 4-15,-1-3 4 0,-1 2 4 0,0-1 6 0,0 0 6 16,-3-2 6-16,0 2 8 0,-1-1 5 0,1 1 8 0,-4-1 4 0,4 2 6 16,-3 1 3-16,-1 0 3 0,1 1 4 0,-1 3 0 0,0-3 1 15,1 4-2-15,3 0 0 0,-4 2-3 0,6-1-3 0,-4 2-4 16,1 0-3-16,1 2-4 0,0 0-6 0,0 2-4 0,1 0-6 0,0 2-2 16,-1 1-6-16,3-2-2 0,-3 2-1 0,3 4-1 0,0 0 0 15,3-1 1-15,-3 1-1 0,5 0-2 0,-3 0-2 0,1 2-3 0,2 0-7 16,0-1-5-16,1-1-10 0,1 2-11 0,-1 0-11 0,1-2-11 15,2 0-14-15,-2 0-13 0,0 0-14 0,1 0-14 0,0-2-14 16,-1 0-11-16,-1-2-12 0,4 1-13 0,-4-3-16 0,1 0-18 0,-1-1-20 16,0-2-17-16,0-2-16 0,-1-1-4 0,0-2 1 0,-1-2 6 15,0 2 9-15,-1-6 13 0,-3 2 15 0,3-3 19 0</inkml:trace>
  <inkml:trace contextRef="#ctx0" brushRef="#br0" timeOffset="437663.6444">25392 17275 60 0,'-4'-17'203'0,"-2"3"24"0,1-1 19 0,0 3 18 0,0 1 9 0,0-1 7 0,0 3-4 0,4 0-8 0,-1 1-19 0,-1 3-20 0,2-1-23 0,-2 1-23 0,3 1-23 0,0 2-23 0,3 1-20 0,-2 1-18 0,2 0-17 0,0 0-16 0,4 3-14 0,1-1-15 0,-3 2-10 0,1-1-9 0,4 3-5 0,0-1-4 0,0 0-3 0,1 2 0 0,1 3-1 0,-3-4-2 0,6 4-2 0,-4-2-3 0,4 1-6 15,-3-3-7-15,0 3-7 0,2-2-7 0,-1 2-10 0,0-2-7 16,-1-2-12-16,-1 4-14 0,4-4-13 0,-4-1-9 0,0 1-15 16,1-2-14-16,-2 0-23 0,-1-2-26 0,1-1-34 0,-1 0-36 0,-1-1-36 15,-2-2-35-15,2 0-56 0,-3-2-66 0,0-1-31 0</inkml:trace>
  <inkml:trace contextRef="#ctx0" brushRef="#br0" timeOffset="437847.0065">25576 17067 208 0,'-6'-3'521'0,"-2"1"5"0,2 0-74 0,0 2-115 0,-1 0-75 0,4 0-55 16,-3 2-32-16,4 0-19 0,-3 1-18 0,0 3-17 0,3-2-14 16,-1 5-14-16,0 0-15 0,1 2-11 0,0 1-11 0,-1 0-8 0,3 3-4 15,-1-1-3-15,1 0-5 0,-2 4-5 0,2-3-8 0,0 3-10 16,0-2-8-16,0 2-9 0,0-1-10 0,0-2-12 0,0 2-14 15,0-1-15-15,0-2-20 0,0 0-22 0,0 0-27 0,0 0-30 0,0-3-50 16,-3 2-60-16,3-5-80 0,0-1-92 0,0 0-57 0,3-1-39 0,-1-4-14 16</inkml:trace>
  <inkml:trace contextRef="#ctx0" brushRef="#br0" timeOffset="438595.9583">25634 17058 399 0,'-4'2'555'0,"-1"-2"-1"16,2 2-1-16,1 0-108 0,-3-2-160 0,5 3-99 0,-1-1-64 16,-1 0-39-16,2 1-22 0,0 0-15 0,0 1-11 0,0 1-13 0,2-1-13 15,-1 1-9-15,-1 1-7 0,5-3-7 0,-3 3-5 0,0-1-4 16,-1 0-4-16,4-1-4 0,0-1-5 0,-2-1-2 0,0-1-5 16,2 2-2-16,0-3-1 0,0 0-3 0,0-3-2 0,0 2-2 15,2-3-1-15,-4 0 0 0,3-1 1 0,-1-1 1 0,0 0 2 0,0 0 1 16,0-3 3-16,-1 0 3 0,0 0 3 0,-2-2 3 0,-1 0 2 15,2 1 7-15,-1 1 9 0,-2-2 8 0,0 0 9 0,-2-1 9 0,-1 3 9 16,0-1 10-16,2 3 10 0,-4-2 6 0,1 4 8 0,1-2 5 16,-2 3 5-16,0-1 1 0,0 1 4 0,-1 3-2 0,3 1-3 0,-4-3-1 15,2 3-2-15,0 3-3 0,0-2-4 0,0 3-4 0,0 0-6 16,-1 1-3-16,1 2-3 0,0-2-2 0,2 4-3 0,-1 0-2 0,0-1-2 16,2 4-1-16,0 0 0 0,2-1-3 0,0 1-1 0,0 0-4 15,0 0-1-15,2 1-4 0,1-1-4 0,4 3-5 0,-1-4-5 16,1 0-8-16,-1 2-8 0,4-5-11 0,0 3-10 0,2-2-9 0,-1 0-7 0,2-3-7 15,0 0-4-15,0 0-6 0,0-3-5 0,5 0-5 16,-4-3-4-16,0-3-2 0,2 2-3 0,2-4 2 0,-1-1 4 0,-3-2 8 16,3-2 9-16,-1-1 8 0,0-2 7 0,0 1 6 0,-2-3 4 15,1 0 7-15,-2-3 8 0,0 1 10 0,-3 0 13 0,-3-1 14 0,2-2 13 16,-4 2 13-16,0 1 10 0,0 0 10 0,-3 0 9 0,1 2 5 16,-3 0 7-16,-3 0 6 0,1 2 6 0,0 2 6 0,-1 1 3 15,-4 1 0-15,4 1-4 0,-4 2-4 0,1 0-6 0,0 0-4 16,-1 3-5-16,-2 0-6 0,1 3-5 0,-1-3-3 0,0 3-3 0,1 3-4 15,-2-3-5-15,2 4-3 0,-2 1-6 0,2 1-2 0,-1-1-3 0,0 4-4 16,1-3-1-16,0 3-2 0,1 0-3 0,3 2-2 0,-1 0-3 16,0-1-2-16,0 4-4 0,3-3-2 0,0 3-1 0,-1-4-3 0,3 1-4 15,0 2-2-15,0-3-3 0,3 2-3 0,-1-3-2 0,0 0-2 16,0-1-3-16,1 0-3 0,0-3-2 0,1-1-4 0,0 0 0 16,-1-1-4-16,4-3-2 0,-4 0-4 0,4 0-1 0,-2-3-4 0,0-1-5 15,1-1-1-15,0-3-1 0,0-2-2 0,2-1-2 0,-2-1-3 16,0-2-2-16,-2-2-3 0,2 0-2 0,-2-5-3 0,1 1-2 0,-4-2 1 15,-1-2 1-15,2 0 5 0,-2-5 4 0,-2 3 4 0,1 0 2 16,-2-3 3-16,-1-1 5 0,-1 2 6 0,0-1 10 0,-3 0 8 16,-2 3 10-16,2-3 10 0,-1 5 11 0,-1-1 8 0,-3 4 9 0,1-2 7 15,1 4 8-15,-1 1 6 0,1 3 7 0,1 1 4 0,0 2 4 16,0 3-1-16,2-3-5 0,0 5-5 0,2 2-6 0,2 1-7 0,-2 1-4 16,2 3-7-16,0 0-5 0,0 3-5 0,1 4-5 0,3 0-4 15,0 7-4-15,0-3-3 0,0 8-2 0,3 1 0 0,3 2 2 0,-2 5 1 16,4 1 1-16,0 4-4 0,2 0-10 0,0 5-15 0,3 0-17 15,2 5-24-15,1-1-25 0,1 5-33 0,2 1-36 0,1 3-60 16,3-1-71-16,-2-1-90 0,3 3-96 0,3-5-52 0,-1 4-29 0,0-5-11 16</inkml:trace>
  <inkml:trace contextRef="#ctx0" brushRef="#br0" timeOffset="439617.4857">27490 17697 225 0,'0'-3'238'0,"0"1"-34"0,0 0-27 0,0 0-19 0,0-1-16 0,0 3-12 0,0 0-8 0,0 0-9 0,0 0-8 0,0 0-8 15,0 0-11-15,0 0-8 0,0 0-11 0,-1 0-6 0,1 1-5 16,-5 1-4-16,5-2-5 0,-4 2-3 0,3-2-2 0,1 2 0 0,-5 0 0 16,5 1 3-16,-3-1 4 0,3 0 5 0,-2 1 3 0,0 1 5 15,-1-1 5-15,2 2 3 0,-1-1 1 0,2 1 2 0,-2 1 1 0,2-1 3 16,-2 4 2-16,-1-4 1 0,3 4 1 0,-1-2-3 0,1 2-2 0,-2 1-2 15,-1 3 0-15,3-2 0 0,0 4 1 0,0-1 0 0,0 2 3 16,0 0 0-16,3 5 1 0,-1-1 1 0,-2 4 0 0,1-1-2 0,2 4-3 16,-1 3-1-16,0 1-2 0,1 3-3 0,2 5-6 0,-3 0-5 15,1 2-5-15,2 4-7 0,-4 2-6 0,3 4-9 0,-1 0-6 0,-1 4-7 16,-1 1-7-16,4 1-1 0,-3 2-1 0,1 5 1 0,-3-1 1 16,3 4-1-16,-1-1 1 0,-2 2 1 0,2 3 2 0,-2-1 0 0,0 1 1 15,2 0 1-15,-1 1 0 0,-1 0 0 0,3-3 1 0,-1 2-3 0,-2-4-6 16,1-2-7-16,-1-4-7 0,3-2-7 0,-1 1-6 0,0-7-7 15,1-1-7-15,0-6-6 0,-1-2-7 0,0-4-7 0,1-3-8 16,2-5-9-16,-3-4-7 0,1-2-10 0,2-3-10 0,-4-3-9 0,4-4-6 16,-3-3-15-16,0-2-17 0,-1-2-26 0,4-3-30 0,-5-3-52 0,0-3-63 15,0 0-82-15,2-6-92 0,-2 0-45 0,0-5-24 0,0-4-7 16</inkml:trace>
  <inkml:trace contextRef="#ctx0" brushRef="#br0" timeOffset="440071.6965">27627 17974 362 0,'-3'-14'320'0,"0"3"-62"0,1 1-63 0,0-1-37 0,-1 2-19 0,2 1-10 0,-4-1-2 0,5 3-2 0,-1 0-1 0,-1 0-7 0,2 1-9 16,-2 0-13-16,0 1-11 0,-1 2-13 0,3-1-12 0,0 3-7 0,0 0-8 0,0 0-5 15,0 0-3-15,0 0-1 0,0 0 0 0,0 1 3 0,0 3 6 16,0 0 3-16,0 3 4 0,0 0 5 0,0 1 8 0,0 1 9 0,0 2 8 16,0 4 8-16,0 1 9 0,0 1 6 0,0 4 4 0,0-2-1 15,0 6-3-15,0 0-4 0,0 1-5 0,0 5-6 0,0 2-6 0,0 1-7 16,0 1-7-16,0 3-8 0,0 2-7 0,0 2-9 0,0 0-7 0,0 4-6 15,0 2-8-15,0 1-6 0,0 0-5 0,0 3-4 0,0 0 0 16,0 1-1-16,0 4-2 0,0-1 2 0,3 2 0 0,-1-1 1 16,0 0 1-16,-2 3 3 0,2-1 0 0,-1-2 2 0,-1 3 2 0,5-2 2 15,-4-1 1-15,2-1-1 0,1 1-2 0,-1-5-5 0,2-1-3 0,-1 0-3 16,2-4-5-16,-2-1-4 0,2-4-5 0,-2 0-5 0,3-4-2 16,-2-5-6-16,0 0-4 0,0-3-8 0,2-3-5 0,-4-3-10 0,1-3-8 15,0-3-9-15,-1-2-9 0,0-1-7 0,-1-3-8 0,0-3-12 0,0 0-13 16,-1-3-22-16,-1-2-27 0,0-4-32 0,0 0-34 0,-1-4-47 15,-1-3-55-15,0-2-70 0,-3-2-80 0,2-5-39 0,1-2-18 0,-4-3-6 16</inkml:trace>
  <inkml:trace contextRef="#ctx0" brushRef="#br0" timeOffset="440465.2152">27608 17757 50 0,'3'-7'200'0,"-1"-3"-32"0,-2 4-24 0,0 0-20 0,0 3-16 0,0-2-14 0,0 1-9 16,0 4-10-16,0 0-7 0,0 0-8 0,0 0-1 0,0 0 0 15,0 0 3-15,0 0 7 0,-2 4 4 0,-1 1 5 0,3 1 4 0,-1-1 6 16,-1 5 7-16,2-1 8 0,-4 2 8 0,1 1 8 0,0 3 8 15,1 1 8-15,0 1 4 0,-1 4 0 0,2 0-2 0,-1 4-3 0,-1 2-4 0,3 0-7 16,-1 4-6-16,1 4-6 0,0-2-8 0,0 6-6 0,1 2-9 16,2 2-10-16,-1 1-7 0,2 3-9 0,0 0-9 0,-1 6-10 15,4-1-9-15,1 1-10 0,-2 4-7 0,-1 0-7 0,4 0-2 0,-1 1 2 16,1 4 0-16,1-2 2 0,-1 2 0 0,-1-1 0 0,0 3 2 0,0-2 1 16,0-1-1-16,-3 2 2 0,6 0-1 0,-6-1-2 0,2-1-2 15,-1-1-2-15,0 0-11 0,0 0-11 0,-2-3-14 0,0-3-16 0,2 0-13 16,-2-3-14-16,-1-3-15 0,2-3-12 0,-3-1-14 0,3-5-11 15,-4-2-7-15,-1-5-2 0,2-5-6 0,-1-2-9 0,-1-8-17 0,3 1-23 16,-1-6-37-16,-2-5-44 0,0-7-64 0,0 0-74 0,0-4-41 0,0-5-26 16,0-5-7-16</inkml:trace>
  <inkml:trace contextRef="#ctx0" brushRef="#br0" timeOffset="440795.8418">27722 17908 297 0,'-1'-22'202'0,"-1"4"-50"0,2 0-26 0,0 4-12 0,0-1-5 16,0 3-5-16,0 1-1 0,0 2-8 0,0 0-6 0,0 4-10 0,0-1-13 16,0 3-12-16,0 0-12 0,0-1-11 0,0 4-7 0,0 0-1 0,0 0 1 15,0 4 8-15,0-1 8 0,0 2 12 0,0 2 12 0,0 2 12 16,0 4 11-16,0 2 13 0,0 5 13 0,0-1 11 0,0 4 7 0,0 8 8 15,0 0 4-15,0 6-2 0,0 2-5 0,0 7-7 0,0 2-12 16,0 6-12-16,0 2-11 0,0 5-14 0,2 1-15 0,-1 4-14 0,-1 3-14 16,3 0-9-16,-1 4-3 0,0-1-4 0,1 2-2 0,0 0-1 0,1 2 0 15,-1-2-1-15,2 2-1 0,-1 0-2 0,0 1-1 0,2-2-3 16,1 0-3-16,0-2-5 0,-1 1-6 0,0-4-14 0,0 1-18 0,0-4-20 16,-1 2-21-16,0-6-22 0,2 1-23 0,-3-2-20 0,1-4-19 15,-3 0-25-15,1-3-30 0,0-1-44 0,-1-1-52 0,0-3-67 0,-2-4-77 16,0 0-39-16,0-4-20 0</inkml:trace>
  <inkml:trace contextRef="#ctx0" brushRef="#br0" timeOffset="446934.4646">36493 10269 348 0,'0'0'579'0,"-1"1"12"0,1 1-54 0,-3-2-89 0,3 0-87 0,0 0-86 0,0 0-47 0,-2 0-30 0,2 0-18 15,-1-2-10-15,1 1-12 0,0-2-8 0,0 0-15 0,0 2-15 16,0-1-13-16,1-1-11 0,-1-1-10 0,2 0-8 0,1 0-6 0,-2-2-5 16,1 4-5-16,0-4-5 0,3 0-7 0,-2 0-5 0,1 1-4 15,0 0-6-15,1-2-5 0,0 0-2 0,1 0-3 0,3-2-3 0,-2 0 0 0,2-2-2 16,2 1-2-16,-1-1-2 0,5-3-3 0,-4 2 0 0,8-2-3 15,-3-2-2-15,0-1-1 0,4 0 0 0,0-1-1 0,-3 1-1 16,8-3 1-16,-4-1-1 0,4-2-5 0,1 2-6 0,0-2-5 0,1 0-6 16,3-5-7-16,1 2-6 0,0-3-6 0,1-1-6 0,-2 2-5 0,5-4-4 15,-3 2-3-15,-1-1-4 0,4-2-2 0,-8 4-1 0,4-1 2 16,-4 2 3-16,2-1 3 0,-6 5 4 0,1-1 5 0,-3 4 7 0,-1 1 4 16,-4 1 2-16,0 3 0 0,-2 2-4 0,-4 2-7 0,2 1-7 0,-4 2-17 15,-2 0-19-15,0 4-26 0,-2 0-28 0,-1 2-36 0,0 1-40 16,-3 2-46-16,0 0-51 0,0 0-83 0,0 0-99 0,0 3-60 0,-4 4-40 15,-1-2-14-15</inkml:trace>
  <inkml:trace contextRef="#ctx0" brushRef="#br0" timeOffset="448305.0453">36735 10489 117 0,'0'-3'569'0,"0"0"7"0,0-1 2 0,0 1-87 0,0-1-135 0,0 0-81 0,0 1-57 0,0-1-32 0,0-1-22 0,0 1-12 0,0 1-11 0,0 0-8 16,0-1-9-16,0 2-10 0,0-1-12 0,0-1-9 0,0 0-6 16,0 3-6-16,0-2-7 0,0 3-6 0,0 0-10 0,0 0-4 15,0 0-4-15,0 0-6 0,0 0-7 0,0 0-7 0,-1 0-9 0,-4 0-5 16,4 3-6-16,-2-2-3 0,2 3-1 0,-4 0-3 0,4-1 0 16,-3 3 1-16,1-2-1 0,0 4-2 0,-2-1-2 0,1 2-1 0,3 1 0 15,-4-1-1-15,0 2 3 0,0 0 2 0,0 2-2 0,0-2 0 0,-1 1 0 16,4-1 0-16,-4 1-2 0,3-1 1 0,-1 1 0 0,-1-1 0 15,4-1 0-15,-3-1 1 0,1 0 1 0,1 0 0 0,1-2 1 0,1-2 3 16,-3 1 1-16,3-3 1 0,0 0 4 0,0 1 1 0,3 1 4 16,-3-5 3-16,1 0 2 0,-1 0 3 0,5 0 1 0,-4 0-2 0,2 0 1 15,0-5-2-15,1 4-1 0,0-2-2 0,4-2-1 0,-4 2-4 0,2-2-2 16,1-1-5-16,-1 1-3 0,1-1-3 0,1-1-4 0,-2 2-2 16,4 0-2-16,0 0-1 0,-2-3 1 0,0 5-1 0,1-4 0 0,-2 5-1 15,2-4 0-15,-2 3-1 0,2-2-2 0,-4 4 1 0,3-2-2 16,-1 3-2-16,-1-3-1 0,-1 3-1 0,4 0-1 0,-3 3 0 0,0-3 2 15,-2 3-2-15,2-2 0 0,-2 4 0 0,2-2 0 0,-2 3 0 16,-1-4 0-16,1 5 0 0,1 0 1 0,-1-2 1 0,-1 3 1 0,0-2 2 16,1 1 0-16,-3 1 0 0,-1-1 1 0,2 2-2 0,1-3 2 0,-3 3 0 15,0-3 1-15,0 2 0 0,0-1 2 0,0 1 0 0,-3-3 1 16,1 0 1-16,2 0 3 0,-1-1 2 0,1-1 2 0,-3 1 3 0,2-2 5 16,1 1 4-16,-3-3 5 0,1 2 6 0,2-2 6 0,0 0 7 15,0 0 5-15,0 0 7 0,0-2 5 0,-1 2 2 0,1-1 2 0,-4-1-1 16,4 0-1-16,-3-2-2 0,1 1-3 0,2-1-4 0,0 1-3 15,0 0-7-15,0-3-6 0,0 3-6 0,0-3-6 0,0 1-8 0,0 1-7 16,-1-1-8-16,1 1-8 0,0-1-5 0,0 0-4 0,0 1-6 0,0-1-5 16,0 2-6-16,-3-1-5 0,1 3-6 0,2-1-5 0,-1 0-6 0,-2 0-4 15,3 0-4-15,-1 2-1 0,1 0-1 0,0 0 1 0,0 0 2 16,0 0 2-16,0 0 3 0,0 0 3 0,-3 0 3 0,1 2 4 0,2 0 4 16,0-2 4-16,-1 0 5 0,1 2 4 0,-3-2 5 0,3 0 4 15,-1 2 4-15,1-2 3 0,-3 1 3 0,1-1 4 0,2 0 1 0,-1 2 3 16,1-2 3-16,-3 0 1 0,2 2 3 0,-2-2 1 0,1 0 3 15,1 0 3-15,-4 2 1 0,4-1 3 0,-2-1 4 0,-3 0 2 0,5 2 3 16,-3-2 3-16,-2 3 0 0,2-3 3 0,-2 0 0 0,0 3 2 0,-3-2 0 16,1-1 2-16,-2 2 0 0,2 1 2 0,-2-3-2 0,0 0 0 15,0 3 0-15,-1-1-1 0,0-2 0 0,0 1 1 0,1 2 3 16,0-3 0-16,-3 0 3 0,3 0 3 0,0 0 2 0,2 0 4 0,-2-3 2 16,2 2 1-16,0-4 1 0,0 5 1 0,2-5-1 0,0 1 0 0,2-1-1 15,0 0-1-15,1-2-2 0,0 0-2 0,1 0-5 0,0-2-4 16,2 0-4-16,0-2-4 0,2-1-5 0,0 0-3 0,2 0-4 0,1-1-3 15,-1-1-2-15,2 0-4 0,-1 1-2 0,3-2-3 0,0 0-2 16,2 3-3-16,-2 0-1 0,0 1-1 0,2 0-1 0,-1 2-2 0,0 0-2 16,-1 1-1-16,1-1-1 0,-3 4-2 0,1 1-2 0,1 1 0 0,-2 0-2 15,4 1-2-15,-1 2 0 0,-3 0 2 0,0 3-1 0,-1-1 1 16,1 4 1-16,0 0-1 0,0 0 2 0,2 2 1 0,-2 3 1 0,0-1 0 16,1 3 1-16,-4 1 1 0,1 0 2 0,1 3-1 0,-1 1 0 15,-3 0 0-15,-1 2-1 0,0-1-1 0,0 2 1 0,-1 2 3 0,-3 0 0 16,-2 0 1-16,0 3 1 0,-3-2 1 0,1 0-1 0,-4-1 4 0,2 3 0 15,-1-3 0-15,-4 2 3 0,-1-4 0 0,0 4 2 0,1-2 1 16,-1-3 0-16,0-1-2 0,-1-1 1 0,-1 1 2 0,2-3 2 0,1-2 2 16,0-2 1-16,-1 2 4 0,5-5 4 0,-4 0 5 0,5-1 4 0,-1 0 6 15,1-4 4-15,1 0 4 0,2-2 2 0,0 0 3 0,-1-2-1 0,3-2 1 16,-1 0-3-16,-1-1-2 0,4-1-3 0,-2-2-5 0,3-3-8 16,2 3-8-16,-2-3-7 0,2-2-10 0,2 0-7 0,0-2-7 0,3 3-5 15,-4-2-3-15,5-1-3 0,3-3-3 0,-4 7-1 0,3-5 1 16,-1 4-2-16,3-1 0 0,-3 2 1 0,2 1 3 0,1-1 3 0,0 1 3 15,-3 2 5-15,2 0 3 0,1 6 4 0,0 0 3 0,-1 0 3 16,1 0 3-16,0 0 2 0,-2 5 1 0,2-1 3 0,2 1 3 0,-2 1 2 16,0 0 1-16,0 3 1 0,0 0 2 0,0 0 1 0,1 2-2 15,-1-3 0-15,0 6 0 0,1-4 0 0,1 4-1 0,1-4-3 0,-3 2-4 16,1-1-7-16,1 0-6 0,2-3-7 0,-2 4-8 0,1-4-9 0,-2 1-8 16,5 0-15-16,-1-3-12 0,-4 0-16 0,8-1-19 0,-6-1-19 15,1-3-20-15,2 1-29 0,3-2-34 0,-3-2-54 0,0-1-64 0,4-1-89 16,-4-2-100-16,1 0-51 0,2-3-27 0,-2 0-7 0,-1-2 1 15</inkml:trace>
  <inkml:trace contextRef="#ctx0" brushRef="#br0" timeOffset="449990.3723">28807 20325 157 0,'-5'0'361'0,"-1"0"-80"0,1 0-61 0,0 0-54 0,0 0-31 0,0 0-21 0,0 0-8 0,1-2-3 0,3 2 0 0,-4-1-1 0,4 1-1 0,-2-2-3 0,1 2-3 0,2-2-7 0,0 2-1 16,-1 0-3-16,1 0-1 0,-3-2-4 0,3 2-2 0,0 0-3 0,0 0-2 0,0 0 0 16,0 0 0-16,0 0 0 0,0 0 1 0,0 0 2 0,-1 0-1 15,1 0-2-15,0 0-1 0,0 0-3 0,0 0-1 0,0 0-3 16,0 0-1-16,0 0-1 0,0 0-3 0,0 0 0 0,0 0-2 0,0 0-3 0,0 0-4 15,0 0-4-15,0 0-5 0,0 0-5 0,0 0-3 0,0 0-5 16,1 0-3-16,3 0-3 0,-2 0 1 0,1 0-2 0,1 0 0 0,-1 0-3 16,1 0-2-16,5 0-1 0,-2 0 0 0,3 0 0 0,0 0 2 15,5 0 0-15,1 0 2 0,-1 0 2 0,6 0-1 0,3 0 2 0,-1 0 0 16,6-2-1-16,-2 2 2 0,5-1 0 0,4-1 0 0,0 2-1 16,5-2-2-16,0-2-2 0,1 3-4 0,3-1-6 0,2-2-5 0,2 4-4 15,-1-2-6-15,2 1-4 0,-1 1-6 0,3-2-5 0,0 1-6 16,1 1-5-16,-1 0-3 0,0 0-5 0,-3 0-1 0,4 0-2 0,-3 0 0 15,3 0 1-15,-6-3 4 0,4 3 3 0,-4-1 4 0,4-1 5 0,-4 2 4 16,1-3 2-16,1 0 6 0,-2 1 3 0,0 1 6 0,0-2 1 16,4-2 2-16,-4 1 2 0,-1-1 2 0,5 2 1 0,-4-3-1 0,1 3-1 15,1-3-2-15,-2-1-1 0,4 2-2 0,-5-1-1 0,2 1 0 16,-2-2-3-16,0 3 0 0,-3-1 0 0,2 1 0 0,-3-1-1 0,-2 0-1 16,-3 1 2-16,2 1 0 0,-3-1 0 0,-3-1 0 0,-1 2 0 0,3 2 0 15,-8-1 0-15,3-1 2 0,-4 3-2 0,0-3 0 0,-1 3 0 16,-1-2 0-16,-4 2 1 0,-1 0 0 0,4 0 0 0,-5 0 0 0,0 0 0 15,0 0 1-15,-4 0 1 0,0 2-1 0,2-2 0 0,-3 3 2 0,2-3-1 16,-4 0 3-16,4 3-1 0,-5-3 2 0,1 2 0 0,-1-2 1 16,2 1 1-16,-1-1 1 0,-3 0 0 0,2 0 0 0,-2 3 0 0,0-3 1 15,-3 0 2-15,2 0-2 0,1 0 0 0,-1 0 2 0,-3 0-1 16,1 0-1-16,0 0 2 0,0 0-1 0,-3 0 0 0,3 0 1 0,-2 0-1 16,-1 0 0-16,0 0 2 0,0 0 1 0,0 0 0 0,1 0 3 0,2 0 0 15,-5 0 1-15,2 0 1 0,0 0 0 0,-2 0-1 0,1 0 0 16,-1 0 0-16,0 0 0 0,0 0 0 0,0 0-1 0,0 0-1 0,0 0-2 15,0 0-4-15,0 0-6 0,0 0-5 0,0 0-10 0,0 0-11 16,0 0-12-16,0 0-15 0,0 0-16 0,0 0-20 0,0 0-21 0,-1 0-22 16,-1 0-29-16,0 0-33 0,2 0-51 0,-6 2-57 0,2 1-79 15,0-2-88-15,-1-1-45 0,-2 3-22 0,1-1-4 0</inkml:trace>
  <inkml:trace contextRef="#ctx0" brushRef="#br0" timeOffset="450879.2166">28682 20244 232 0,'-4'0'232'0,"-1"0"-39"0,-1 0-26 0,2 0-16 0,3 0-9 0,-2 0-4 0,3 0 0 0,0 0 3 0,0 0-1 0,0 0-4 0,0 0-6 0,0 0-6 0,0 0-6 0,0 0-8 15,0 0-5-15,0 0-6 0,0 0-6 0,0 0-4 0,0 0-4 16,0 0-7-16,0 0-3 0,0 0-8 0,0 0-6 0,0 0-7 0,0 0-5 16,0 0-3-16,0 0-3 0,0 0-3 0,0 0-6 0,0 0-2 15,0 0-4-15,-2 1-4 0,2 2-3 0,0-3-2 0,-1 0-1 0,-2 1 0 16,3-1-1-16,0 0-1 0,0 2-3 0,0-2-3 0,0 0-2 0,0 0-2 15,0 0-2-15,0 0-1 0,0 0-1 0,0 0-1 0,0 3 0 16,3-3 0-16,-2 0 2 0,-1 3 1 0,5-3 3 0,-4 2 3 0,3-1 3 16,2-1 4-16,0 3 2 0,3-3 3 0,-2 0 1 0,3 2 1 0,4 1 2 15,2-3 1-15,0 1 2 0,4 2 3 0,5-1-2 0,1-2 0 16,4 0 0-16,2 3-1 0,1-3-1 0,6 0-1 0,1 0-1 0,2 0 0 16,6 0-1-16,2-3-1 0,3 3-2 0,4 0-4 0,0-5-5 0,5 4-6 15,3-2-7-15,-2 1-8 0,5-1-7 0,1 2-8 0,-1-1-6 16,0-1-6-16,0 0-2 0,2 1-2 0,-4 1-1 0,2-3-3 0,-2 0 0 15,1 3-1-15,-2-3 2 0,-2 1 0 0,0-1 5 0,-1 0 3 0,0 1 5 16,-1-1 5-16,-4 1 4 0,1-1 4 0,0 0 2 0,-2 1-2 16,-1-1 1-16,-2 1 2 0,-1 0 0 0,-2-1 2 0,-2 2 2 0,-2-1 1 15,0-2 2-15,-4 1 0 0,3 2 0 0,-5-2 1 0,-2-1-1 16,-2 5 0-16,0-3 1 0,-5 0-1 0,1 0 1 0,-2 3 0 0,1-3 2 16,-5 0-1-16,0 3 2 0,-1-2 0 0,0 0 1 0,-1 2 0 15,-5-2 1-15,4 1-2 0,-3 1 1 0,-2 0-1 0,0 0 0 0,0 0 0 16,-2 0-2-16,2 0 1 0,-5 0-1 0,4 1 2 0,-3 1-1 0,-2-2 1 15,2 2-2-15,-4 0 1 0,0-2-1 0,0 1 2 0,-2 1 0 16,0-2 1-16,-3 3-1 0,0-3-1 0,-1 0-1 0,0 0-4 0,-2 0-9 16,-1 3-12-16,-1-3-15 0,0 0-16 0,0 0-15 0,-1 0-15 0,1 1-38 15,-3 1-52-15,3-2-66 0,-5 0-73 0,3 3-76 0,-4-3-76 16,2 0-38-16,-4 3-17 0</inkml:trace>
  <inkml:trace contextRef="#ctx0" brushRef="#br0" timeOffset="453302.6796">17326 4975 200 0,'-2'-4'490'0,"-1"-1"-1"0,0-1-100 0,1 3-146 0,-3-1-80 0,4 2-44 0,-1 1-23 0,2-1-13 0,-3 2-8 0,3-2-6 0,0 2-9 16,0 0-11-16,0 0-8 0,0 0-11 0,0 0-6 0,-1 2-7 16,-1-2-5-16,2 2-3 0,0 1 0 0,0 1 1 0,0-1 0 0,0 5-2 15,0-1-1-15,0 2 1 0,0 3 2 0,-2 2 4 16,0-1 4-16,2 4 4 0,-3 4 4 0,3 0 5 0,-1 3 5 0,-1 1 1 15,0 5 2-15,0-1 0 0,-1 2 0 0,0 5 2 0,0 1-1 0,0 1 0 16,-1 5-2-16,0 0-2 0,-2 2 0 0,2 3 0 0,0 0-2 16,-1 1-3-16,2 1-3 0,0-1-4 0,0 0-4 0,-1 0-3 15,1-3-3-15,0-1-4 0,3 0-2 0,-2-3-1 0,2-4 0 0,0-3-1 16,0-1-3-16,2-3-4 0,-2-4-6 0,3-1-4 0,0-5-8 0,-1-1-10 16,0-2-11-16,1-4-9 0,0-2-16 0,0 0-19 0,0-4-16 15,-1-2-19-15,0 0-30 0,1-5-32 0,-3-1-46 0,0 0-51 16,3-3-69-16,-1-2-81 0,2-4-42 0,-3-1-26 0</inkml:trace>
  <inkml:trace contextRef="#ctx0" brushRef="#br0" timeOffset="454362.142">17596 4920 348 0,'-7'-5'495'0,"0"1"3"0,1-1-101 0,0 1-152 0,-1 2-81 0,4-1-43 16,-4 0-22-16,4 0-12 0,-3 0-3 0,2 1-3 0,1 1-6 15,0-3-8-15,1 2-2 0,-3 1-2 0,5-3-3 0,-1 2-1 0,-1 0-4 16,2-1-6-16,0 1-4 0,0 2-6 0,0-2-4 0,2 2-3 0,-1-2-1 16,-1 1-2-16,5 1-2 0,-3-2-1 0,1 2-4 0,0-2-2 15,1 0-3-15,2 2-2 0,0-3-3 0,1 1 1 0,5 0-2 0,1 0-1 16,3-1-1-16,2 0-1 0,7-1-2 0,1 2-4 0,5-1-1 0,1-2-3 15,6 1-1-15,2-1 2 0,6 1 2 0,0 2 3 0,5-3-1 16,2 1 3-16,3 1-1 0,2 0 2 0,4-1 0 0,3 1 1 0,2-1 0 16,4 0 2-16,2 1 0 0,4-1 1 0,2 1 0 0,6 1-2 15,0-2-3-15,6-1-5 0,-2 1 0 0,5-1 2 0,1 1 0 0,3 1 1 16,0 0 2-16,3-2 0 0,2 4-2 0,0-2 1 0,2-2-3 0,1 1-2 16,0 2-3-16,2-2-5 0,0-1-4 0,-1 2-2 0,-2 1-6 15,2 1-7-15,-3-3-6 0,-1 2-6 0,-3 1-9 0,-2-3-7 0,1 2-6 16,-1 0-4-16,-4-1-3 0,0 1-2 0,-2 0-2 0,-3-1-2 0,-1 1-1 15,1 0 3-15,-1 0-1 0,-6-1-3 0,1 1-2 0,-6 0 0 16,1 0 2-16,-6-1 3 0,0 0 4 0,-4-1 7 0,-2 2 7 0,-4-1 5 16,-1-2 7-16,-3 1 8 0,-5 2 7 0,-1-2 6 0,-3-1 8 0,-2 1 8 15,-5-1 11-15,0 0 7 0,-6 0 8 0,0 2 7 0,-1-1 4 16,-4 0 1-16,0 1 5 0,-5-1 4 0,-2 1 3 0,-2-1 2 0,-2 0 3 16,0 1 4-16,-4 1 1 0,-2 0 0 0,2-1-1 0,-4 1 0 15,-1 1-1-15,-1-2 0 0,0 2-1 0,-4 1 1 0,0-2-2 0,1 2-2 16,-4-2-1-16,0 2 0 0,-2 0 1 0,-1 0-2 0,0 0 0 0,0 0-1 15,0 0-1-15,0 0-3 0,0 0-1 0,0 0-3 0,-1 0-3 16,-2 0-4-16,2 0-4 0,-4 0-4 0,4 2-4 0,-2-2-5 0,2 2-5 16,-4-2-5-16,4 1-2 0,-1 2-4 0,-1 0-2 0,-2 0 0 0,0-1-2 15,1 3 0-15,3 1 0 0,-5 1 1 0,2 0 0 0,-2 2 0 16,1 1 2-16,0-1-1 0,0 5 2 0,0-3 1 0,-3 3 0 0,4 0-2 16,-2 4 0-16,2-2 0 0,0 2 0 0,-2 2-1 0,2-2 0 15,-1 4-1-15,2-1-1 0,0 3 1 0,-1-1-2 0,3 2 0 0,-1 1-1 16,-1-1-1-16,2 2-2 0,-2-1 0 0,3 4 1 0,0 2 3 15,0 0 2-15,0 1 3 0,0 3 2 0,0-1 2 0,3 2 2 0,-2 1 3 16,-1 1 2-16,3 4 1 0,-1-3 1 0,-2 4 2 0,0 0 3 16,0 2 1-16,0-2-1 0,0 2-2 0,0-2-2 0,0 2-1 0,0-3-2 15,0-1-2-15,0 1-2 0,0-1-2 0,0-2 1 0,0-2-2 16,0-1-2-16,0-2 0 0,0-1-2 0,0-4 1 0,0-1-1 16,0-2-1-16,0-2 1 0,-2 1-2 0,-1-5 2 0,2 1-1 0,-2-4-1 15,2-1 2-15,-1-2-1 0,-1 0 2 0,-1-3 0 0,3 1 0 16,-4-4 0-16,2-3 2 0,-4 3 2 0,4-4 0 0,-4 1 0 0,1-1 0 15,0-1 1-15,-4-1-1 0,0-1-1 0,-1-1 0 0,-4 2 0 16,0-3-1-16,-1 1-1 0,-5-1 0 0,-3 0-1 0,2 0 1 16,-5-1 1-16,-2 1-2 0,-1-3 4 0,-2 2 1 0,-5-1 1 0,-4-1 2 15,-1-1 2-15,1 2 0 0,-10-1 1 0,-1-3 1 0,-1 1 1 16,-6 1 3-16,-3-1-2 0,-2 0-1 0,-3 1-1 0,-4-1-1 0,-1 0-1 16,-1 2-1-16,-5-3-1 0,-3 1 2 0,-1 1 2 0,-2-1 2 15,0 1 5-15,-4-1 2 0,-2 1 4 0,-1 1 1 0,-4 0 4 0,0-1 3 16,-3 2 0-16,0-1 1 0,-3-2 0 0,0 1 2 0,-2 2-3 15,0-2-4-15,-1-1 0 0,2 5 1 0,-2-3 0 0,2 0 0 0,0 0-1 16,-2 3-2-16,2-3-2 0,1 1-1 0,-4 1-2 0,2 1-1 16,2-2 0-16,-1 0-2 0,1 2 0 0,3 0 0 0,5 0-5 15,0 0-6-15,1 0-3 0,8 0-1 0,1 0 0 0,5 0-1 0,3 0 1 16,6 0 1-16,3 0 2 0,4 0 0 0,4 0 3 0,3 0 2 16,8 0 3-16,2 0 3 0,5 0 3 0,2 0 4 0,6 0 1 15,2 0 0-15,4-2-1 0,2 1 1 0,4 1-1 0,2-2 1 0,7 0-1 16,-4 2-2-16,5-4-1 0,2 3-1 0,0-1-4 0,4 0-5 15,0-2-5-15,1 3-8 0,0-1-9 0,1-2-11 0,2 2-14 16,0 1-18-16,0-2-17 0,0-1-19 0,0 0-18 0,2 0-17 0,-2 1-27 16,4 0-30-16,-2 1-60 0,0-1-74 0,0-1-95 0,2 2-108 0,1-2-53 15,0-1-25-15,-3 2-6 0</inkml:trace>
  <inkml:trace contextRef="#ctx0" brushRef="#br0" timeOffset="455847.8938">17960 5331 361 0,'-3'-5'512'0,"0"-1"-75"0,1 3-115 0,-2-3-73 0,2 3-54 0,2-1-32 0,-4 1-22 0,4-1-14 0,-1 2-9 0,-2 1-10 0,3-1-11 16,-2 0-10-16,2 1-10 0,-2 1-9 0,2 0-12 0,0 0-9 15,-2 0-11-15,1 1-8 0,1 1-8 0,-3-2-8 0,1 2-5 16,2-1-5-16,-2 1-1 0,0 2-1 0,0-1 1 0,-2 3 3 0,3-1 1 15,-2 0 3-15,1 3 2 0,-2 0 4 0,0 0 3 0,0 1 3 16,1 2 2-16,-2-2 2 0,1 2 2 0,2-1-1 0,-2-1-1 0,0 2 0 16,0 0-3-16,2-1 0 0,1 1-3 0,-4-2-2 0,3 1-1 15,0-1-1-15,1-2-4 0,-2 2-1 0,1-2 0 0,2-2-1 16,-1 1-2-16,1-2 2 0,0 2-1 0,0-3 1 0,0 0 1 0,1-2 0 16,-1 1 0-16,2-2 0 0,1 3-1 0,-2-3 1 0,3 0-1 15,1 0 1-15,-4-3-2 0,5 3 1 0,0-2-1 0,0 1-2 16,2-2-3-16,2 3-2 0,0-3-1 0,2 0-3 0,1-1-1 0,0 1-1 15,3-1-2-15,-2 0 0 0,2 1-2 0,0-1-1 0,-2 2-3 0,2 1 0 16,-2-1-1-16,2 2 1 0,-1 0 1 0,-4 0 2 0,1 0 1 16,1 2 1-16,-2-1 1 0,-1 3 2 0,0 0 1 0,-2 1 0 15,2-1 3-15,-2 3 1 0,-2-1 2 0,-2 0 2 0,2 2 1 0,-2 1 0 16,-2 0 2-16,-2 0-1 0,0 0 1 0,0 3 0 16,0-1 0-16,-2 1 3 0,-2 2 2 0,-2-3 1 0,1 3 3 0,-4-1 0 0,2-1 3 15,-6 0 1-15,3 1 2 0,-2-1-1 0,-2 0 1 0,-2-1 1 16,2-1 0-16,0 1-2 0,-4-2-4 0,2 0-9 0,-1 0-12 0,-2-2-13 15,2-1-14-15,-2 0-22 0,2-3-26 0,-2 3-24 0,3-3-22 16,-4-1-24-16,4 1-27 0,0-3-42 0,2-5-55 0,-2 2-70 16,4 0-79-16,2-3-51 0,0-3-35 0,0 0-21 0</inkml:trace>
  <inkml:trace contextRef="#ctx0" brushRef="#br0" timeOffset="456486.6642">17936 5356 124 0,'0'-1'530'0,"-2"-1"6"0,0-1-85 0,2 0-128 0,-1 3-76 0,1-3-50 0,-3 3-33 0,3-3-23 0,0 3-18 0,0-3-14 0,0 1-11 15,0 2-12-15,0 0-10 0,0-1-11 0,0-3-9 0,0 4-10 16,3-2-7-16,-3 1-7 0,1 1-5 0,-1-2-4 0,0 2-5 0,2-2-3 16,-2 2-1-16,0 0-1 0,0-2 2 0,2 0 0 0,-2 2 0 15,0 0 2-15,0 0 1 0,0 0 3 0,0 0 0 0,0 0 0 16,0 0 1-16,0 0-1 0,0 0-1 0,0 0-1 0,0 0-2 15,0 0-1-15,0 0-1 0,0 0-3 0,0 0-2 0,0 0-1 0,0 0-2 16,0 0-4-16,0 0 1 0,0 0-2 0,0 0-1 0,0 0-2 16,0 0 1-16,0 0-1 0,0 0 1 0,0 0 0 0,0 0 1 0,0 0-1 15,0 0 0-15,0 0-1 0,0 0 2 0,0 0-1 0,0 0 0 0,0 0 1 16,0 0-1-16,0 0 1 0,0 0-1 0,0 0 1 0,0 0-1 16,0 0 1-16,0 0 1 0,0 0 0 0,0 0 1 0,0 0 1 15,0 0-1-15,0 0 1 0,0 0 2 0,0 0 2 0,0 0 1 0,0 0 1 16,0 0 2-16,0 0 2 0,0 0 2 0,0 0 1 0,0 0-1 15,0 0 2-15,0-1 2 0,0 1-2 0,0-2 0 0,0 2-2 16,0-2 0-16,0 0-1 0,0 2-2 0,0-2-1 0,0 2-2 0,0-1-2 16,0-1-2-16,0 2-1 0,2-2-3 0,-2 2 0 0,0 0-2 15,0-2 0-15,0 2-1 0,0 0 0 0,3 0-1 0,-3 0-2 0,0 0 0 16,0 0-2-16,1-2 0 0,-1 2-3 0,0 0 0 0,4 0 0 16,-2 0-2-16,1 0 1 0,0 0 0 0,1 0-1 0,2 0 1 15,-2 0 0-15,2 0 1 0,2 0 0 0,3 0 0 0,-4 0 1 0,7 0 1 16,-2 0 1-16,1 0 1 0,0 0 0 0,1 0 1 0,2 0 0 15,-2-1 2-15,2 1 0 0,2-2 0 0,-1 0-1 0,-1 2 1 0,1-2 0 16,-1 2 0-16,-2-1-1 0,2-1 1 0,0 2 0 0,-2-2 1 16,-2 1 0-16,1 1 0 0,-3-3-1 0,-1 2 1 0,-1 1 1 0,1-2 1 15,-3 2 1-15,-1-2 0 0,0 1 2 0,-4 1 1 0,1-3 0 16,-2 3 1-16,0 0 0 0,0 0-1 0,0 0 1 0,0 0-3 0,-2-2 1 16,1 2-2-16,-4 0-2 0,4 0-1 0,-2 0-1 0,2 0-2 15,-2-1 0-15,3 1-3 0,0 0-1 0,0 0-2 0,0 0-5 16,0 0-4-16,0 0-4 0,0 0-7 0,0 0-5 0,0 0-6 0,0 0-9 15,0 0-8-15,0 0-10 0,0 0-10 0,3 0-14 0,-2 0-11 16,-1-3-14-16,3 3-12 0,-2 0-13 0,1 0-11 0,1 0-14 0,-2-2-16 16,-1 2-21-16,0 0-25 0,0 0-29 0,0 0-26 0,0 0-25 15,0 0-44-15,0 0-56 0,0 0-28 0</inkml:trace>
  <inkml:trace contextRef="#ctx0" brushRef="#br0" timeOffset="456968.2304">18530 4925 370 0,'0'-5'363'0,"0"-4"-67"0,0 3-80 0,0-2-46 0,0 2-30 0,0 0-15 0,0-1-11 0,0-1-5 0,0 3-4 0,0 0-4 0,3-1-3 16,-1 1-3-16,-2 1-2 0,1-1-7 0,-1 0-4 0,3 3-5 16,-2-1-8-16,-1-2-5 0,0 4-6 0,0-2-4 0,0 3-4 0,0 0-4 15,0 0-3-15,0 0-5 0,0 0-4 0,0 0-6 0,0 0-6 0,0 0-3 16,0 0-4-16,0 3-2 0,0-2 2 0,0 4 0 0,0-2-1 15,0 0 1-15,0 3 1 0,0-1 2 0,0 2 1 0,2 0 3 0,1 2 3 16,-2 3 3-16,-1 1 5 0,4 3 2 0,-2-2 1 0,1 2 0 0,-2 2-3 16,4 1-1-16,-4 4-4 0,2-2-1 0,-2 2 0 0,4 3 0 15,-4 0-1-15,2 1 0 0,0 4-1 0,1-1-2 0,0 3 1 16,-2 0-2-16,2-1 0 0,2 2-1 0,-2 2 2 0,-2 0-1 16,2 1 2-16,0 0-2 0,1 0 1 0,0-1-3 0,-3 0-2 0,2 0-1 15,1-1-1-15,-1-1-2 0,-1-1 0 0,1 1-2 0,0-4-1 0,-2-1-1 16,2-2-1-16,-1-2-4 0,-1 1-6 0,-1-6-8 0,3 1-8 15,-1-3-15-15,-1-2-15 0,-2-1-25 0,1-3-26 0,-1 0-39 16,3-2-46-16,-2 0-74 0,-1-4-88 0,0 1-91 0,0-4-90 0,0 1-46 16,0-4-20-16,0 0-10 0</inkml:trace>
  <inkml:trace contextRef="#ctx0" brushRef="#br0" timeOffset="458389.0331">17862 6688 132 0,'-2'0'465'0,"-2"0"-27"0,2 0-69 0,-2 0-88 0,2 0-58 16,-2 0-43-16,3 0-26 0,-4 0-17 0,3 0-8 0,-1 0-5 0,0-2-4 0,-1 1-3 15,-1 1-2-15,2-2-1 0,-1 0-3 0,2 0 1 0,-2 1-3 0,0-3-1 16,2 0-1-16,-3 3-2 0,2-3-1 0,1 0-2 0,-2-1-2 16,2 0-2-16,0 2-2 0,0-3-5 0,-2 3-3 0,2-3-4 0,0 1-5 15,0-2-6-15,2 2-4 0,-1-1-8 0,1 0-3 16,0 0-6-16,0 1-6 0,1 0-5 0,-1-3-4 0,4 3-6 0,-2 0-8 16,2-1-6-16,0 0-5 0,-2 0-8 0,4 0-4 0,0 0-4 0,-2 1-3 15,4 1-3-15,-2-1-2 0,0 2-1 0,3 0-3 0,-2 3-2 16,1-3-1-16,0 3-2 0,0 0-2 0,-2 3 1 0,3 0-2 0,-2 0-1 15,2 5-1-15,-4-2 1 0,1 3 0 0,0 0 1 0,-2 1 1 16,0 2-1-16,-2 4 3 0,0 1 1 0,-2 0 5 0,-2 4 2 16,0 0 5-16,-3 2 5 0,-2 2 5 0,-1-1 3 0,-2 3 3 15,0-2 1-15,-1 3 1 0,-2-2 0 0,-3-1 1 0,4 0 0 0,-2-1 1 16,0 0-1-16,0-2-2 0,0-2-1 0,1-2 0 0,2-3-2 0,-1 0 3 16,2-2 3-16,2-1 5 0,0-4 4 0,2 1 7 0,2-3 5 15,0 0 5-15,2 0 5 0,0-3 4 0,2-2 4 0,0 1 0 16,2-2 2-16,0 0-1 0,2 0-5 0,0 0-4 0,2-3-8 0,0 1-7 15,1-2-9-15,2 1-7 0,1 0-7 0,4-3-7 0,1 1-7 0,-2-2-5 16,5 0-5-16,-2 0-5 0,0 1-4 0,4 0-7 0,0-1-6 16,-2 1-8-16,2-1-7 0,-1 2-8 0,-4-1-10 0,3 3-13 15,0-3-14-15,-4 3-18 0,3 1-21 0,-4 1-25 0,1-2-29 16,-2 3-37-16,-2-2-44 0,3 2-79 0,-6 0-101 0,2 2-75 0,-4-2-64 16,-3 3-27-16,-2-3-8 0</inkml:trace>
  <inkml:trace contextRef="#ctx0" brushRef="#br0" timeOffset="461695.8328">19281 5574 138 0,'-4'-3'488'0,"0"-3"-65"0,2 3-100 0,-1-3-62 0,0 3-43 0,1-3-31 0,0 3-24 0,-1 0-13 0,0-2-11 0,0 2-7 0,2 0-8 0,-2 3-7 0,0-3-6 16,0 3-7-16,2-2-8 0,-1 2-8 0,2 0-9 0,-4 0-9 15,1 2-11-15,0-2-5 0,0 3-3 0,2-3-4 0,-3 3-2 0,-1 0-2 16,2 2-4-16,-4-1-3 0,4 2-4 0,-4-1-3 0,1 4-3 16,-4-2-1-16,5 2-1 0,-3 2 0 0,0-1 1 0,-1 2-2 0,3 0 0 15,1-1-3-15,0 2-3 0,-1-2-2 0,2 1-3 0,1-1-1 16,3 1 0-16,0-1-2 0,0 1-1 0,0 0-2 0,3-1-4 0,1-2-3 16,1 1-3-16,1-1-2 0,-1-1-1 0,1-1-2 0,1-1-2 15,0 0-4-15,4-3 0 0,-3 2-5 0,2-4-2 0,0 2-2 16,0-3 1-16,-1-3 0 0,1 0 3 0,3-3 2 0,-1 3 3 0,-2-3 3 15,0-1 2-15,0-2 2 0,0 0 2 0,-3 0 4 0,0-1 3 16,-4-1 3-16,2-3 0 0,-1 5 2 0,-2-5-2 0,-2 2 1 0,-2-2 0 16,-1-1 0-16,0 3-1 0,-3-2-1 0,-1-1-2 0,2-1-2 15,-7 1-1-15,0 0 0 0,0 0-1 0,-3 1-1 0,-1-1 2 0,3-1 0 16,-3 1 2-16,-1 0 1 0,-2 0-2 0,2 1 0 0,1-1 1 16,-1-1 1-16,3 1 1 0,-2 3 2 0,1-3 0 0,2 3 1 15,3-2 0-15,0 2 1 0,1-2-2 0,-1 3 0 0,5-1-2 0,0 1-3 16,2 1-1-16,0 1-4 0,3-2-3 0,0 2-3 0,3-1-4 15,-1-1-6-15,2 4-3 0,-1-2-5 0,4 2-2 0,0 0-2 0,-1 0-1 16,4 1 0-16,-1 0 0 0,-2 1 0 0,3 2 2 0,0 0-1 16,0 0 1-16,-1 1 1 0,-2 1 0 0,3 1 3 0,-4 1 3 0,4 4 1 15,-3-2 1-15,-1 5 1 0,-3-4 4 0,4 6 2 0,-4 0 2 0,0 1 3 16,-2 2 4-16,-1 3 4 0,0-1 3 0,0 2 4 0,-4 3 3 16,1 0 3-16,-1 1 2 0,-2 2-1 0,0-2-2 0,-1 2-7 0,-3 0-10 15,3 3-11-15,-2-5-13 0,-1 3-14 0,4-2-15 0,-1 1-18 16,0-2-17-16,0-3-24 0,2 4-27 0,0-4-37 0,0-1-46 15,4-2-41-15,-2-2-39 0,3-1-59 0,3 0-68 0,-2 0-36 0</inkml:trace>
  <inkml:trace contextRef="#ctx0" brushRef="#br0" timeOffset="461984.4772">19486 5106 273 0,'-5'-3'553'0,"3"0"9"0,0-2-78 0,-1 4-119 0,3-2-88 0,-1 3-71 15,-1-2-48-15,2 2-33 0,0 0-22 0,0 0-17 0,0 0-13 16,0 2-11-16,0 1-11 0,0 3-9 0,0-1-11 0,2 2-8 0,-1 2-5 16,-1 1-4-16,3 3 0 0,-3 4-1 0,4-2 3 0,-2 5 2 15,1 2 3-15,-2 2 4 0,2 5 2 0,2-3 2 0,-1 6-1 0,0 3-1 16,0-1 0-16,-2 5 2 0,-1 2-1 0,2 2-2 0,1 0-5 15,-2 4-5-15,0 0-8 0,-2-1-7 0,2 2-13 0,-2 0-10 16,0 3-15-16,0-3-16 0,0 0-22 0,0 0-26 0,0-3-29 0,0 3-32 16,0-6-50-16,0 2-55 0,0-3-90 0,0 0-106 0,0-3-61 15,0-1-35-15,0-3-16 0</inkml:trace>
  <inkml:trace contextRef="#ctx0" brushRef="#br0" timeOffset="462812.0621">19092 6715 258 0,'0'-6'340'0,"3"0"-42"0,-3-2-40 0,2 3-26 0,-1 0-20 0,-1-2-12 0,0 1-8 0,0 1-10 0,0-1-11 0,0 3-11 0,0-3-11 0,0 3-9 15,0-1-12-15,-1 3-8 0,-1-1-7 0,2 0-8 0,-3 1-9 16,3 1-8-16,-4 0-9 0,3 0-9 0,-1 1-10 0,-1 1-6 16,-1 0-5-16,1-1-2 0,-1 3-1 0,-1 1-1 0,1 1 0 0,-2 1 0 15,1 2-2-15,-1 1 0 0,-3 4-2 0,2 0 0 0,-3 1-1 16,0 2 1-16,0 1-1 0,0 2 1 0,0 1-2 0,-1-1-4 0,1 4-5 16,0-3-4-16,3 3-3 0,-2-3-4 0,4 3-2 0,0-2-4 15,1 1-3-15,1-2-4 0,0-1-4 0,3 2-5 0,5-3-6 16,-1-1-7-16,0 0-5 0,2-1-7 0,0-1-7 0,1-4-6 0,2 0-5 15,1 2-7-15,1-5-4 0,-1-2-5 0,3-2-4 0,-1 1-2 16,2-5 1-16,-1-1 1 0,3-1 6 0,-2-3 6 0,2-1 9 0,0-2 9 16,-1-1 9-16,-4-3 6 0,4 2 7 0,-4-3 2 0,-1 1 5 15,-3-2 3-15,1 1 8 0,-4-1 3 0,-3 1 5 0,-1 0 0 0,0 1-1 16,-3-1-2-16,-4 2-3 0,0 1-4 0,-3 0-5 0,-2 0-2 16,-5 2 1-16,1-1-1 0,-4 2 3 0,1 1-4 0,-4 4-6 15,-3 1-10-15,3 0-12 0,-3 0-22 0,-1 4-29 0,1 1-48 16,3 1-60-16,1 0-92 0,-1 1-107 0,3 2-76 0,0 2-60 0,4-2-31 15,0 1-16-15</inkml:trace>
  <inkml:trace contextRef="#ctx0" brushRef="#br0" timeOffset="463701.7566">19927 5426 13 0,'-3'-4'516'0,"-2"1"3"0,1 2-70 0,3-3-105 0,-4 0-75 0,3 1-57 0,0-1-35 0,1 1-18 0,-4-1-12 0,3 0-6 15,0-1-8-15,2 2-8 0,-2-2-8 0,2 1-6 0,-2-1-5 16,0 0-6-16,2 1-7 0,0-2-7 0,0 1-8 0,0-1-4 16,2 0-6-16,0-1-3 0,0 2-5 0,0-1-6 0,2-1-6 0,0 2-6 15,2-1-6-15,0 1-7 0,1 0-4 0,0-2-6 0,3 2-4 16,-1-1-5-16,1 1-4 0,-1-1-5 0,1 3-4 0,2-3-1 0,0 3-2 16,-2 0 0-16,2 1-2 0,-2 1 1 0,0 1 0 0,0 1-1 15,0 1 0-15,-1 1 2 0,-4 3-1 0,1 0 0 0,0 2 0 16,-2 2 2-16,1 1 0 0,-5 1 1 0,0 1 0 0,0 2 3 0,-5 3 2 15,-1-3 2-15,-2 5 0 0,2-2 2 0,-4 4-1 0,0-4 2 16,-2 2 0-16,-2-1 3 0,2 1 2 0,0-1 1 0,0 1 1 0,-2-2 2 16,2-3 1-16,0 0 1 0,2-2 0 0,0 0-1 0,0-2 2 15,4 0 0-15,-2-2 0 0,2 0 2 0,0 0-1 0,2-3 0 16,2-1-1-16,-2 0-2 0,4-1-1 0,0 0 0 0,0-3 0 0,0 1-3 16,2-1-2-16,0 2-3 0,2-3-4 0,0 0-2 0,0 0-7 15,5-3-9-15,-4 2-10 0,4 1-12 0,3-3-14 0,-1 1-14 0,4-2-18 16,-2-1-18-16,5 1-21 0,2-1-18 0,2-2-29 0,3-2-33 15,-2 0-52-15,5 0-62 0,-2-5-75 0,5 2-82 0,0-2-57 16,0 1-47-16,0-3-17 0</inkml:trace>
  <inkml:trace contextRef="#ctx0" brushRef="#br0" timeOffset="463985.9583">20513 4953 87 0,'-7'-5'552'0,"0"-1"1"0,1 1-1 0,0 1-98 0,2 1-146 16,0-1-80-16,2 3-44 0,-2-1-27 0,2 2-16 0,2-2-13 0,0 2-7 16,0 0-15-16,0 0-13 0,0 0-13 0,0 0-11 0,0 2-9 0,0 1-8 15,0 3-7-15,2-1-5 0,-2 0-2 0,4 3-2 0,-2 2 0 16,1 1 3-16,1 2 0 0,-1-1 4 0,1 5 2 0,0-1 2 0,-2 4 0 16,5 2 1-16,-4 1-3 0,6 0-3 0,-8 4-1 0,3 2-3 15,1 2 0-15,-1 3 1 0,-1-1-2 0,1 4-1 0,1 2-1 0,-4 1-2 16,3 4 0-16,1 0-2 0,-4 2-4 0,2 1-7 0,-2 0-8 0,1 0-8 15,-2 1-10-15,3 0-11 0,-2-1-16 0,-1-1-17 0,0-1-19 16,0-3-19-16,-1 0-22 0,-2-1-24 0,3-4-26 0,-2 0-28 16,-2-2-35-16,3 0-42 0,-4-2-73 0,1-3-94 0,3-3-76 0,-4-2-68 15,1-2-29-15,1-1-10 0</inkml:trace>
  <inkml:trace contextRef="#ctx0" brushRef="#br0" timeOffset="464938.415">20074 6854 104 0,'-5'-4'536'0,"3"3"-13"0,0-3-24 0,1 2-90 0,-4 0-126 0,4-1-69 0,-2 3-43 0,1-2-26 0,2 0-18 0,-2 2-13 0,0 0-13 0,2 0-10 0,0 0-10 16,0 0-11-16,-1 0-12 0,-2 0-8 0,1 2-10 0,-2 0-5 0,3 0-7 15,-4-1-5-15,3 3-5 0,0 1-3 0,-2 1-2 0,1 1-1 16,-2 0 2-16,0 3 1 0,0-1 0 0,0 2 1 0,-1-1 1 0,-1 2 1 15,1 1 1-15,0 1-1 0,2 1-2 0,-2-3-3 0,5 2-1 16,-4 1-5-16,1-2-3 0,2 1-5 0,2 1-3 0,0-2-4 0,0 1-4 16,0-2-6-16,2 0-7 0,2-2-4 0,1-1-7 0,0 0-4 15,1-2-4-15,0-2-6 0,2 1-5 0,3-3-1 0,-1 0 1 16,-3-3 0-16,5 0-1 0,2-3 5 0,-1 0 5 0,-2-3 5 0,4-1 8 16,-2 0 2-16,0-2 1 0,-2-2 3 0,1 2 5 0,-2-3 9 15,0 0 7-15,-1 1 7 0,-4-2 7 0,0-2 3 0,-2 1 4 16,-1 1 2-16,-2-2 2 0,0 4 1 0,-4-3 3 0,-2 2 6 0,1-1 8 15,-4 1 5-15,-3-1 2 0,2 1-2 0,-4 0-1 0,2 1-3 16,-4 1-3-16,1-1 0 0,-1 1 1 0,-1 1 1 0,-1 0 1 0,2 0-1 16,0 0 0-16,1 0-1 0,0 1-1 0,1-1 0 0,2 3-2 15,2 0-1-15,0-1 1 0,4-1 0 0,1 3-3 0,-2 0-3 16,3-1-3-16,2 0-5 0,0 0-7 0,1 3-6 0,1-3-7 0,1-2-4 16,1 2-4-16,0 2-5 0,2-4-7 0,3 2-3 0,-4-2-5 15,4-1-2-15,0 0-2 0,0 0 2 0,5-2-1 0,-5 0 4 0,1 2 2 16,3-1 4-16,-4-1 3 0,1 2 2 0,2-2 2 0,1 2 5 15,-6-2 6-15,1 5 6 0,0-2 7 0,0 1 4 0,-2 2 5 0,0 1 4 16,1-1 1-16,-4 2 2 0,1 2 0 0,0-1 0 0,-2 2-1 16,0 0 1-16,0 0-2 0,0 0-2 0,0 3-1 0,0 0-3 15,0 2-3-15,0 1-3 0,-2-2-2 0,2 4-1 0,0 1-2 0,-2 1 0 16,2-1 0-16,-1 6 0 0,-2-3 3 0,1 0 2 0,2 3 2 0,-2 2-2 16,0-1-2-16,2 0-8 0,-1 1-11 0,-4-2-13 0,4 2-16 0,-4 1-17 15,1-2-17-15,0-1-20 0,-2 3-22 0,0-3-36 0,0 0-43 16,-4 1-60-16,0-2-65 0,0 1-91 0,-1-3-100 0,1 0-51 15,-5-1-24-15,5-2-5 0</inkml:trace>
  <inkml:trace contextRef="#ctx0" brushRef="#br0" timeOffset="466361.6063">21179 5202 498 0,'-3'0'534'15,"0"-2"-76"-15,-1 1-116 0,1-3-76 0,0 2-55 0,-1 0-34 0,3-2-25 0,-4 1-12 0,5 0-6 0,-1-2-6 0,-1-1-7 0,2 3-10 0,0-3-11 0,0 3-9 0,2-4-7 0,-1 2-11 16,4-1-11-16,-4-1-9 0,3 2-11 0,-1-1-7 0,3-1-6 0,-2 1-4 15,2 0-3-15,0 0-3 0,0 0-2 0,-1 1-4 0,1-1-2 16,3 0-2-16,-3 3-3 0,-1-3-4 0,1 2-2 0,1 1-3 16,-1 1-3-16,-2 0-1 0,2 0-3 0,-3 2-1 0,1 0-2 0,-1 2-3 0,-1 0-2 15,-1 1 0-15,-1 3 0 0,0 0-1 0,0 0 0 0,-1 3-1 16,-1 2 1-16,-5 1 2 0,4 0 3 0,-3 2 4 0,-1 2 2 0,0 0 3 16,-2 1 3-16,-1-1 2 0,0 2 2 0,3 0 3 0,-3 0 0 15,1-1 2-15,-1 1 2 0,3-1 0 0,-2 1 1 0,2-1 0 16,1-3 1-16,-1 1-1 0,4-1-1 0,-1-2-1 0,1-1-1 0,2 1-1 15,1 0-4-15,0-3-3 0,0-3-2 0,1 3-4 0,3-1-2 16,2-2-2-16,1-1-3 0,1-1 1 0,2-1-2 0,-2 0-1 0,4 1 0 16,-1-2-2-16,2-1 0 0,3-1-2 0,-3 2 2 0,2-2 2 15,-4 0 1-15,6 0 1 0,-5 2 2 0,-1 0 1 0,2-2 1 0,-3 2-2 16,-1-1 0-16,-2 3-1 0,1-2-2 0,-3 1 0 0,0 3 1 0,-1-3 0 16,-3 3 2-16,2 0 1 0,-3 0 2 0,-3 3 1 0,2-1 1 15,-3 1 2-15,-4 0 3 0,1 1 2 0,-3 1 2 0,1-1 4 16,-5 2 2-16,0 0 2 0,-1-1 2 0,-2 1 3 0,-2-2 1 0,3 1 0 15,-4-1-1-15,1-1-3 0,1 0-7 0,0 0-8 0,0-3-12 16,2 0-14-16,0 0-17 0,2 0-23 0,-1-2-25 0,4-3-33 16,1 2-35-16,-1-3-56 0,6-3-66 0,-4 0-83 0,6 0-91 0,0-3-50 15,2-3-31-15,1-2-11 0</inkml:trace>
  <inkml:trace contextRef="#ctx0" brushRef="#br0" timeOffset="466628.6145">21555 4914 257 0,'6'-8'548'0,"-1"4"-19"0,-3-1-35 0,1 3-92 0,-3 1-119 0,3 1-69 0,-3 0-45 0,2 3-25 0,-2 0-15 0,2 2-13 0,-2 1-12 0,2 4-9 0,-1 1-12 0,2 1-8 0,1 3-7 0,-2 2-4 16,1 3-2-16,0 3-3 0,1 1 0 0,0 4-4 0,-1 4-3 15,0 0-5-15,-1 3-5 0,0 6-4 0,1-1-2 0,-3 6-2 0,3 1-1 16,-3 3 1-16,0 2 1 0,0 2-1 0,0 1-2 0,0 1-2 15,0 1-6-15,0-1-6 0,0-1-5 0,0 0-9 0,0-2-7 0,2-2-8 16,0-3-8-16,0 1-10 0,0-5-8 0,0-2-10 0,4-3-11 16,-2-1-14-16,-1-3-15 0,2-3-19 0,2-3-20 0,-4 0-22 15,3-3-24-15,-2-5-30 0,0-1-30 0,2-2-49 0,0-5-59 0,2-1-80 16,-2-4-92-16,1-1-41 0,0-4-15 0</inkml:trace>
  <inkml:trace contextRef="#ctx0" brushRef="#br0" timeOffset="466994.5929">22260 5191 210 0,'0'-7'565'0,"3"-2"7"0,-2 1 7 16,-1 2-104-16,2 0-157 0,1 2-97 0,-3-1-63 0,1 1-40 0,-1 1-25 15,0 1-17-15,0 2-14 0,0 0-14 0,0 0-13 0,0 0-13 16,0 3-9-16,0 1-11 0,-1 3-9 0,1 0-4 0,-5 2-5 0,1 3-1 16,2 0 2-16,-3 2 1 0,-2 1 6 0,-1 3 5 0,0 1 5 0,-4-1 3 15,2 2 2-15,-1-2 4 0,-4 4 1 0,4-2 4 0,-5 0 4 16,1-3 2-16,4 1 3 0,-2 0 0 0,1-3 1 0,2-1 1 16,0-1 0-16,4-2 0 0,1-1 1 0,-1-2 2 0,1-1 1 15,1-2 1-15,4 0 1 0,0 0 0 0,0-2-2 0,0 0-2 0,4 0-2 16,1-3-2-16,-2 0-2 0,1 0-3 0,5 0-2 0,-4 0-5 15,5 0-4-15,1-3-9 0,0 1-11 0,4 1-13 0,0-2-15 0,0 0-17 16,2 0-18-16,-1-1-20 0,3 2-19 0,1-1-22 0,-3 1-22 16,2-2-30-16,-2 3-33 0,1-1-41 0,0-2-43 0,0 4-65 0,-1-2-76 15,-1 2-50-15,0 0-36 0,-2 0-12 0</inkml:trace>
  <inkml:trace contextRef="#ctx0" brushRef="#br0" timeOffset="467194.9645">22336 5289 531 0,'-4'-9'571'0,"0"3"-47"0,-2-2-76 0,4 2-83 0,0 1-89 16,0 1-54-16,1 1-40 0,-2 0-27 0,3 3-20 0,0 0-14 0,0 0-15 15,0 0-12-15,0 3-11 0,3 0-7 0,-2 3-9 0,1 3-8 16,0 0-9-16,3 5-6 0,1 1-4 0,-5 1-2 0,3 5 0 16,1 3 3-16,-2 2 2 0,1 1 1 0,-1 6-2 0,-2-2-9 15,1 5-12-15,1 2-17 0,-3 4-18 0,-3 0-26 0,1 2-26 0,-2 3-35 16,-2 0-38-16,2 0-56 0,-2 1-69 0,-4-1-109 0,3-1-132 0,-3 0-75 15,0 0-44-15,-1-2-21 0,-3-3-6 0</inkml:trace>
  <inkml:trace contextRef="#ctx0" brushRef="#br0" timeOffset="467861.5452">20999 6895 370 0,'7'-9'603'0,"-4"0"8"0,0 0 8 0,-2 0-103 0,2 0-162 16,-3 4-94-16,2-2-61 0,-2 3-38 0,0-1-27 0,0 1-19 15,0 1-16-15,0 1-17 0,0 1-17 0,-2 1-14 0,2 0-15 16,0 0-12-16,-3 0-8 0,2 1-9 0,-3 1-8 0,-1 1-6 0,1 3-5 16,-2-3-2-16,1 4 1 0,-3 1 1 0,-2 1 6 0,0 1 2 15,-3-1 5-15,0 3 4 0,-1-1 4 0,-1 1 3 0,0-2 3 0,-1 1 1 16,0 0 2-16,1-2 2 0,0-1 2 0,0 1 3 0,4-4 2 15,-1-1-2-15,-1 1-4 0,3-5-5 0,3 0-8 0,1-3-6 16,-1 1-8-16,1-4-7 0,5-3-8 0,-4 0-10 0,5-2-6 0,3-3-8 16,-1-1-7-16,2 0-6 0,-1-5-7 0,5 3-3 0,-2-1 2 15,4-2 2-15,0 3 4 0,2-1 5 0,-2-1 4 0,4 3 7 0,-2 0 7 16,2 3 8-16,-2 1 6 0,-2-2 7 0,3 5 4 0,-1 1 7 16,-2 1 7-16,0 1 5 0,0 5 4 0,-3-1 4 0,3 4 3 15,0-1 3-15,-1 3 3 0,-2 3 0 0,2 0 2 0,-1 5-1 0,0-3 0 16,-3 6-2-16,5 0 1 0,-4 1-3 0,3 2-2 0,-2-1-3 15,2 3-1-15,-4-2-3 0,4 3-1 0,-2-2 1 0,3-1-2 0,-1 2-2 16,-2-2-3-16,3-2 0 0,-1 2-4 0,1-3-3 0,-3-3-3 16,3 2 0-16,-1-5-2 0,-2 1 0 0,3-3 0 0,0-2-1 0,0-1-2 15,1-4-1-15,-1 0-1 0,0-2-1 0,1-1 3 0,2-5 3 16,0-1 3-16,0-1 1 0,0-2-2 0,-3-2-2 0,3-1-2 0,-3 0-3 16,0-3-3-16,0-1-2 0,-4-1 1 0,1-1-1 0,-4 2-1 15,0-2-1-15,-3-2 1 0,0 3 0 0,0 1-2 0,-3 1 2 16,0 0 2-16,-2 2 0 0,-3 2 1 0,-2 0 1 0,0 2 0 0,0 3 2 15,-3 2 2-15,0 0 1 0,-3 4 2 0,2 3-6 0,0 0-7 16,-4 1-14-16,4 4-15 0,-1 2-23 0,0 2-26 0,-1 2-50 0,4 3-64 16,-1 0-96-16,3 3-114 0,-1 1-71 0,2 2-48 0,2 0-26 15,1 1-15-15</inkml:trace>
  <inkml:trace contextRef="#ctx0" brushRef="#br0" timeOffset="468416.472">22279 6744 474 0,'5'-14'580'0,"1"-1"7"0,0 3 8 0,3 0-110 0,-6 2-171 0,1-1-100 16,2 2-67-16,-2 0-35 0,0 2-19 0,1 1-13 0,-4 0-6 0,-1 3-9 15,0-2-8-15,0 4-9 0,0-2-12 0,-1 1-12 0,-4 2-9 0,1 2-10 16,-2 1-12-16,0 1-4 0,1 1-4 0,-5 1 0 0,-3 0 2 16,0 1 3-16,-3 2 3 0,-3 2 6 0,2 2 4 0,-3-1 4 15,-3 2 4-15,-1 1 2 0,0-2 1 0,1 1 1 0,0 1-2 0,0-3 1 16,3 1-1-16,-1-2 1 0,1-1-1 0,2 0 1 0,2-3 2 16,0 0 0-16,3 0 4 0,3-3 2 0,0 1 2 0,-2-3-1 15,5 0 0-15,1-2-3 0,0-2-3 0,2 0-5 0,3-2-5 0,-2-1-5 16,1 0-7-16,2-3-5 0,2 1-7 0,1-2-7 0,0-2-7 15,4-1-7-15,-2 0-4 0,1 2-3 0,4-2-1 0,0 1-1 16,-2-2 1-16,2 4 2 0,0-2 3 0,3 2 4 0,-6 0 3 0,3 3 6 16,-1 0 4-16,-2 2 7 0,3 1 6 0,0 3 5 0,0 0 6 15,0 0 4-15,0 3 3 0,0 1 2 0,2-1 3 0,-2 4 3 0,2 1 0 16,0 3 2-16,0-2 0 0,2 0 0 0,-2 3-1 0,2 1-3 16,1-1 0-16,1 0-2 0,-5 2-1 0,4-1-1 0,-2-1-1 0,1 0-1 15,0 1-1-15,1-2 1 0,1 0 0 0,-5-3 1 0,4 0 1 16,-4-2 1-16,4 0 2 0,-4-1 1 0,4-2-1 0,-4-2-1 15,3-2 0-15,-3-2 1 0,0-2-1 0,-1-1 1 0,2-3 3 0,1 0 1 16,-3-3 1-16,0-2-1 0,-3 0 1 0,2-3-1 0,-4-1-1 16,1 0 0-16,-1-1 5 0,-4-2 2 0,-1 1 6 0,0-1 1 15,-1 0 3-15,-5 1-2 0,1 3 0 0,-3-3-3 0,1 2-4 0,-3 5-4 16,-1-2-2-16,-4 3-4 0,-1 3-7 0,-3 1-14 0,-3 4-17 0,1 2-27 16,-8 4-33-16,2 1-30 0,-5 6-33 0,-1 0-62 0,-3 5-78 15,-2 2-103-15,2 3-113 0,-4 5-65 0,-2 5-39 0,0 2-20 16,2 1-8-16</inkml:trace>
  <inkml:trace contextRef="#ctx0" brushRef="#br0" timeOffset="471965.2446">18085 4261 263 0,'0'-3'206'0,"0"0"-63"0,1-1-29 0,-1 0-11 0,2 1-4 0,1-1 0 0,-3 1 0 0,1-3-1 0,-1 1-4 0,2 0-3 0,0-1-2 15,0 1-2-15,2-2-3 0,-2-1-2 0,0 4-3 0,0-5-4 0,1 3-2 16,-2-2-2-16,1 2 0 0,1-2 1 0,-3 3 0 0,1-1 1 16,2-1 0-16,-2 3 1 0,-1-1-2 0,0 1-3 0,0 0-1 0,0 0-4 15,0 2-1-15,0-1-3 0,0 0-3 0,0 2-4 0,0-1-4 16,0 0-3-16,0 2-4 0,0 0-4 0,0 0-4 0,0 0-4 0,0 0-3 15,0 0-2-15,0 0-3 0,0 0-4 0,0 0-3 0,0 0-1 16,0 0-4-16,0 0-1 0,0 0-2 0,0 0-2 0,0 0-1 0,0 0-3 16,0 0-2-16,0 0-3 0,0 0-1 0,0 0-3 0,0 0-1 15,0 0-2-15,0 0-1 0,0 0 1 0,0 2 0 0,0 0 1 0,0 2 1 16,2-1 1-16,-2 3 2 0,3-2 4 0,-2 4 5 0,-1 1 5 0,2 1 7 16,0 2 7-16,-2 3 6 0,2 0 4 0,-2 5 4 0,3-1 3 15,-2 5 4-15,-1 2 2 0,0 4 3 0,0 0 3 0,0 4 1 0,0 4 0 16,0 1-2-16,0 5-1 0,-1 5-4 0,-2-1-5 0,1 6-5 15,0 4-5-15,-1 3 2 0,-2 4 2 0,-3 4 2 0,2 3 2 0,-1 6 1 16,-2 3 1-16,-1 6 0 0,0 3-1 0,0 3 0 0,0 3-3 0,-2 3-4 16,2 0-2-16,0 1 0 0,-2 1 5 0,2-2 0 0,0 1-5 15,2-1-2-15,0-4-3 0,0-2-4 0,2-1-2 0,0-4-1 0,2-1-2 16,0-2-1-16,2-5-1 0,-2 0 3 0,4-7 2 0,-2 1-1 16,2-5-3-16,-2-3-3 0,0-5-1 0,2-1-4 0,-1-4-1 15,1-4-1-15,0-3-3 0,0-3 0 0,0-4-3 0,0-1-1 0,0-4-4 16,0-2-5-16,0-5-9 0,0-1-13 0,0-2-15 0,1-3-19 15,-1-3-21-15,2-3-25 0,0-1-31 0,0-3-35 0,1-1-36 0,-2-3-88 16,3-1-111-16,-2-2-95 0,2-2-86 0,1-2-40 0,-5-3-15 16,1-3 0-16</inkml:trace>
  <inkml:trace contextRef="#ctx0" brushRef="#br0" timeOffset="478930.5177">20486 6490 169 0,'-3'0'374'0,"2"0"-82"0,-4 0-56 0,4 0-45 0,-2 0-30 0,1 0-25 0,-2 2-17 16,3 0-14-16,-2-2-11 0,-3 2-8 0,5 0-6 0,-4-2-4 15,1 3-1-15,0-1 2 0,-2 1 1 0,3 1 0 0,-4 0 1 0,1 2 0 16,-1 0 0-16,-3 2 0 0,0-2 4 0,0 4 3 0,-1 1 3 15,-3-1 0-15,0 3 0 0,1 1 0 0,-2 1-3 0,-2 2 0 0,-2 2-1 16,2 1-1-16,-3-1-1 0,0 2-1 0,-1 4-2 0,-3 0-3 16,1 0-3-16,-3 1-8 0,-1-2-5 0,-1 5-5 0,2-1-7 0,-4 2-6 15,2 0-5-15,-2-2-4 0,2 4-6 0,0-2-3 0,1-2-5 16,1 1-3-16,-3-1-2 0,5-1-3 0,2-1-3 0,0-4-3 0,2 2-7 16,0-3-7-16,1-1-10 0,5-2-14 0,-1 0-21 0,1-2-24 15,2-1-37-15,0 0-39 0,3-3-56 0,0-1-67 0,-1-2-105 0,4 0-125 16,-1-2-69-16,3 0-41 0,-3-2-16 0,2 1-6 0</inkml:trace>
  <inkml:trace contextRef="#ctx0" brushRef="#br0" timeOffset="479661.4426">20123 7551 189 0,'0'-3'418'0,"0"0"-73"0,0 2-60 0,0-1-52 0,0-1-34 0,0 3-22 0,0 0-16 16,0 0-12-16,0 0-10 0,0 0-13 0,0 0-14 0,0 0-12 0,0 0-11 0,0 0-10 0,0 0-12 0,0 0-8 15,0 0-10-15,0 0-8 0,0 0-6 0,0 0-5 0,0 3-4 16,-2-1-2-16,2-1-2 0,-1 3-2 0,-2 0 1 0,3 1-1 15,-2 0 1-15,2 1 2 0,-4 1 1 0,3 2 3 0,-4 0 2 0,1 0 1 16,-2 3 1-16,0 2 1 0,-2-2-3 0,1 4-2 0,-3 2-1 16,-3-3-3-16,0 5-2 0,-2-1-3 0,-1 2-3 0,0 0-4 0,1 0-4 15,-4-1-4-15,2 1-3 0,-2 1-1 0,3-4-1 0,0 2 0 16,0-2 2-16,2 0 2 0,2-2 1 0,0-1 4 0,3-1 3 16,-1-2 6-16,1-3 4 0,3 0 6 0,-1-2 4 0,4 1 6 0,-1-5 3 15,2 1 5-15,0-1 2 0,2-1 4 0,0-2 1 0,0 0 0 16,2 0 0-16,0 0-2 0,2 0-2 0,-1-2-6 0,2 1-3 15,2-3-5-15,-2 0-4 0,3-1-3 0,2 1-4 0,0-3-4 0,3 2-5 16,-2 0-4-16,4 0-2 0,-2-1-5 0,1-2-3 0,2 2-5 0,0 1-4 16,0 1-8-16,0-2-8 0,2 0-9 0,-2 3-11 0,0-3-10 15,0 3-13-15,0-1-12 0,-2 2-12 0,2 1-15 0,0-3-13 16,-2 4-16-16,2-2-10 0,-2 0-9 0,2 2-10 0,-1 0-9 0,-2 0-11 16,1 0-11-16,0 0-19 0,-3 0-20 0,0 0-22 0,-1 0-19 15,0 0-26-15,-1 0-29 0,-2 0-41 0,-1 0-49 0</inkml:trace>
  <inkml:trace contextRef="#ctx0" brushRef="#br0" timeOffset="479946.8281">20136 7655 122 0,'-6'-11'383'0,"-1"2"-59"0,1 0-45 16,0 3-39-16,2-2-21 0,-2 0-18 0,2 4-10 0,1-2-7 15,-2 2-10-15,1 1-10 0,3-1-8 0,-2 2-9 0,1-1-11 16,0 3-10-16,0-2-12 0,2 2-12 0,0 0-12 0,0 0-10 0,0 0-13 15,0 0-11-15,0 0-10 0,0 2-9 0,0 1-2 0,0 1-2 16,2-1 0-16,0 0-3 0,-2 3 1 0,2 0-1 0,1 0 2 0,-2 5 0 16,5-2 4-16,-2 0 3 0,1 3 2 0,-2 0 2 0,1 3 1 15,2-2 0-15,-2 2-5 0,5 2-5 0,-4 1-5 0,1 0-2 16,4 1-4-16,-4 4-4 0,3-2-1 0,1 0 1 0,-3 2-1 16,2 0-1-16,1 3-4 0,-3 1-4 0,3 1-5 0,0-2-8 0,-1 3-9 15,-2 0-15-15,3 0-17 0,0-1-21 0,-4 2-25 0,2-1-29 0,-2-1-39 16,0-1-43-16,3 2-96 0,-5-2-120 0,-1 0-86 0,1 0-67 15,-4-2-35-15,2-2-12 0,-2 0-2 0</inkml:trace>
  <inkml:trace contextRef="#ctx0" brushRef="#br0" timeOffset="481794.3598">24263 12699 462 0,'-4'-12'470'0,"-2"1"-78"0,2-1-119 0,-2 1-61 0,0 3-36 0,2-1-18 0,-2-2-12 0,2 4-3 0,0 0-1 0,1-1-3 0,-2 3-3 0,4-1-4 16,-2 0-6-16,2 3-8 0,-2 0-9 0,1 0-11 0,2-2-13 0,-1 4-9 15,1 1-11-15,0 0-5 0,0 0-6 0,0 0-3 0,1 1-1 16,-1 1-2-16,5 1 0 0,-4 3-1 0,3-1 1 0,1 4 4 0,0 1 3 16,1-1 6-16,0 3 4 0,3 3 5 0,1 0 3 0,0 3 3 15,1 3 2-15,1 0 0 0,1 4-3 0,3 0-2 0,-3 6-3 16,4-2-4-16,0 4-4 0,-1 1-4 0,4-1-7 0,0 6-6 0,1-1-8 15,-4 4-5-15,7-2-6 0,-3 1-5 0,2 5-3 0,0-2-2 16,0 4-3-16,0-3 0 0,0 1-2 0,1-1-3 0,1 2-5 0,-2 1-6 16,0-4-8-16,0 0-10 0,0-2-7 0,-1-1-8 0,-1-1-9 15,1-4-11-15,-2 1-11 0,0-7-14 0,1-1-15 0,-4-2-14 16,0-2-16-16,-4-5-13 0,3-2-9 0,-3-1-9 0,-1-3-3 0,-2-4-16 16,-5-3-17-16,4 1-29 0,-6-7-32 0,-3-1-40 0,4-1-43 0,-4-5-66 15,0-1-75-15,0-1-41 0,-4-4-23 0,-2-3-5 0</inkml:trace>
  <inkml:trace contextRef="#ctx0" brushRef="#br0" timeOffset="482160.9569">24903 12588 123 0,'-1'-11'486'0,"-2"2"10"0,1-1-82 16,-2 1-131-16,3 0-71 0,-1 2-39 0,-1-1-24 0,-1 0-12 15,4 1-7-15,-1 1-5 0,1 0-6 0,-2 1-8 0,-1 2-8 0,3 0-9 16,-1-2-9-16,-2 4-10 0,3-2-4 0,0 3-1 0,-2 3 0 16,-2 0 4-16,3 3 0 0,-4 0 1 0,1 0 4 0,1 5 5 15,-4 2 5-15,1 3 5 0,0 0 3 0,-4 3 7 0,0 4 6 16,0 2 7-16,0 3 4 0,-3 1 0 0,-4 6-3 0,1 0-5 0,0 4-6 15,-4 0-6-15,0 4-8 0,-2 2-8 0,0 4-9 0,-2-1-10 0,-2 5-5 16,0-1-6-16,-1 4-5 0,-2 1-7 0,1-2-6 0,0 7-6 16,-1-2-4-16,-1 1-1 0,1 0-2 0,1-2-2 0,0 1-3 15,0-1-5-15,4-2-6 0,1 0-6 0,2-5-19 0,1-1-26 0,2-1-30 16,4-4-33-16,0-2-41 0,4-4-45 0,0-1-66 0,3-5-74 16,2-2-127-16,1-3-152 0,0-4-76 0,2-1-40 0,-2-4-16 0,4-4-8 15,-2-2 10-15</inkml:trace>
  <inkml:trace contextRef="#ctx0" brushRef="#br0" timeOffset="487064.7116">28636 13942 106 0,'0'0'182'0,"-3"-1"-13"0,3 1-5 0,0 0-8 0,0 0-4 0,0 0-6 0,0 0-4 0,0 0-8 0,0 0-8 0,-2 0-9 16,1 0-8-16,-2 1-9 0,3-1-7 0,0 0-5 0,-1 3-5 15,1-3-4-15,0 2-5 0,0-2-4 0,-3 0-6 0,1 0-5 16,2 0-6-16,0 0-5 0,0 3-4 0,0-3-5 0,0 0-4 16,0 0-5-16,0 0-3 0,0 0-3 0,0 3-4 0,0-3 1 0,0 3-1 15,0-2 1-15,0 3 2 0,0-3 0 0,2 2 1 0,1 0 2 16,-3 0 2-16,1 1 3 0,2-1 5 0,-2 1 3 0,4 1 1 15,-4-1 3-15,1 1 1 0,1-1 1 0,-2 3 0 0,3-2 1 0,1 0 1 16,-4 1 2-16,3 2 1 0,1-2 1 0,0 3 1 0,1 0-2 0,-1-3 0 16,0 1-1-16,0 2 1 0,0 0-1 0,1 2-2 0,0-1 0 15,3-1-4-15,-2 5-1 0,1-3-3 0,3 1-1 0,-4 1-5 0,1-1-2 16,3 2-3-16,0 0-2 0,-1 0-3 0,0 2 0 0,2-2-3 16,1 1-1-16,-2 1 0 0,4-1-1 0,-4 2 0 0,4 1 0 15,-1-2 0-15,-1 2 1 0,1 0 2 0,1-1 0 0,-2 1 2 0,1 0-1 16,2-2 1-16,-1 2-1 0,0-1-1 0,1 1 1 0,-1-1-2 15,0-1 0-15,1 3 1 0,-1-1-2 0,1-2-2 0,-1 1-3 16,0 3-1-16,1-1-3 0,1-1-1 0,0 2 0 0,-1-3-1 0,1 1-1 16,-1-1 1-16,0 3 0 0,4 1 0 0,-4-2 2 0,3 1 1 0,-2 2 3 15,-1 0-1-15,3-3 3 0,-2 3 1 0,0-1 1 0,-1 3 0 16,0-3 1-16,1 1 0 0,-1-1 2 0,0 1-1 0,1 0 0 16,1-1-1-16,-4 0-1 0,2-1-1 0,-2 1-1 0,2-2-2 0,-3 1 1 15,2-1-1-15,-1-1-2 0,-2 2-1 0,-1-5-1 0,4 3-1 16,-3-2 0-16,-3 2 0 0,4-3-1 0,-1 1 0 0,-2 0-1 0,0-2 0 15,0 0-2-15,0 1 1 0,0 0-1 0,2-3 0 0,-2 3-1 16,-2-3 1-16,0 0-1 0,2 2 1 0,0-1-2 0,-2-1 1 16,0 0 0-16,2 1 1 0,-2 0-2 0,2 0 0 0,0 1 1 15,0-1-2-15,-1-1 0 0,1 0 1 0,2 1-2 0,-1 0-1 0,-1 0 0 16,0 1-1-16,-1-1-1 0,1 1 1 0,2 0 0 0,-2 0-2 0,1 1-1 16,-1 0 1-16,2 3 0 0,0-2-2 0,0 0 1 0,-2-2 0 15,2 3 0-15,-2 1-2 0,4 2 2 0,-3-5-1 0,0 3 0 16,-1-2-1-16,2 1-1 0,1 1 2 0,-3-2-1 0,-1 0-1 0,1 0 0 15,0 0 2-15,3 1-2 0,-3-1-1 0,0 0 0 0,-1 0 0 16,-1-1 1-16,4-2-2 0,-2 5 0 0,-2-4 0 0,2 0 0 0,-2 2-2 16,0 0 1-16,2-1 2 0,0 2 2 0,-2-3 0 0,0 2 2 15,2-2 1-15,-2 2 2 0,2 0 3 0,-2-2 2 0,2 4 1 0,-2-5 3 16,0 4 4-16,2-1 0 0,0-1 1 0,-2 0 2 0,0 0 0 16,2-1 0-16,-2 1 1 0,2 1-1 0,0-1 1 0,0 0-2 15,-2 0 1-15,3-1-2 0,-4 1 0 0,3 1-1 0,-1-1-1 0,1-4-1 16,-3 7 1-16,1-6-1 0,3 2-1 0,-1 0 0 0,-3-2 0 15,2 3-1-15,1 0-1 0,-3-2 0 0,1 1 1 0,3 0-1 0,-1-1 0 16,-3 2-1-16,2-1 1 0,1 1 0 0,-3-3-2 0,1 2 1 16,0 0 0-16,0-2-1 0,-2 6 1 0,3-4 0 0,-2 1-2 0,2 0 1 15,-4 0-1-15,5-2 1 0,-2 5-2 0,0-4 0 0,1 1 1 16,-2 0-1-16,2 0 0 0,1-2 1 0,-3 5-2 0,3-2 0 0,-1 0-1 16,-2 0 2-16,2-1-1 0,1 3-1 0,-3-3 0 0,2 2-1 15,-2-1 0-15,1 0-1 0,0 1 0 0,0-2 0 0,2 2 0 16,-4-1 0-16,3 0-1 0,-2 0 0 0,2 0 1 0,-4 1-1 0,4 1 0 15,-2-2-2-15,2 2 1 0,-2-3-1 0,2 3 0 0,-2 2-1 16,2-3 0-16,-2 3-1 0,2-2-1 0,-4 2 1 0,4 0-1 16,-2-1 0-16,2 1 0 0,-3 2 2 0,4-1 0 0,-5 1 3 0,4 1 1 15,-2 2 2-15,-1-1 2 0,3-1 2 0,-2 2 2 0,2 1 1 0,-1-1 2 16,-1 0 1-16,-1 1 2 0,3-1 1 0,-2 0-1 0,2 1 1 16,-2-1-1-16,2 2 0 0,-4-3-1 0,4 1-2 0,-2-2 0 0,2 3-1 15,-3-3 0-15,4 1-1 0,-5-1 0 0,4-1-1 0,-2-1-1 16,-1 0-1-16,3-1 0 0,-2 1-2 0,2-2 0 0,-1 1 1 0,-1-1-2 15,-1-4 0-15,3 3-1 0,-2-1 1 0,2-1-1 0,-1-1-1 16,0 0 0-16,-3 2 1 0,1-3-1 0,3-1 0 0,-3 1-1 0,-1 0 1 0,4 0-1 16,-2-1-1-16,2 2 2 0,-2-1-1 0,2-1 1 0,-4 1 0 15,5 0-1-15,1 2 0 0,-3-4 0 0,-1 2 0 0,4-1 0 16,-1 1-2-16,0 0 2 0,1 0 0 0,-1-1 0 0,0 2 0 0,1-1 0 16,1-1 0-16,-3 1 0 0,4 0-1 0,-3 2 0 0,2-4-1 15,-2 2-1-15,0-1 0 0,0 1-1 0,0 0 1 0,0 0-2 0,0-1 0 16,2 1-2-16,-2-2 0 0,-2 0 0 0,0 1 0 0,2-1 0 0,-2 0 0 15,2 2-1-15,-2-2 1 0,2-1 1 0,-4 2-1 0,2-1-1 16,0 1 2-16,-3-1 1 0,5 2 2 0,-3-2 2 0,1-1-1 0,0 1 2 16,0 1 0-16,0-1 1 0,-1 1 1 0,4-1 1 0,-3 2 1 0,-1-2 0 15,2-2 0-15,-2 3 2 0,2 0 1 0,1-3-2 0,-2 2 2 16,0-1-1-16,-2 3 1 0,2-4 1 0,1 3-1 0,-5-2 1 0,6 1 0 16,-3-2 0-16,1 2-1 0,-1-1 2 0,-3 0 1 0,3-1-1 15,1-1 0-15,-3 2 0 0,2-2 0 0,-2 2 1 0,-1-2 0 16,1 0 0-16,0-1 0 0,0 4 0 0,2-3 1 0,-4 0 1 0,3 1 0 15,-2-1 1-15,2 2 0 0,-1-1-1 0,0 2 2 0,2-4-1 0,-4 4 0 16,1-1 1-16,0-1-2 0,-1-1-1 0,4 2-1 0,-2 0 1 16,-2-1-1-16,4 1 0 0,-3 0-1 0,1 1 0 0,-1 0-1 0,2-2 0 15,-2 3-1-15,2-2 1 0,-4 1-1 0,4 0 0 0,-3 2 1 0,4-2 0 16,-1 1 0-16,-2-1-1 0,2 1 1 0,-2-1 0 0,2 2 0 16,-3-2-1-16,4 1 1 0,-2-3 0 0,0 3 0 0,0-2-2 0,-2 2 1 15,3-4 0-15,-2 0-1 0,0 3 0 0,0-3-1 0,1 0 1 0,-2 0-1 16,-1-2 1-16,3 2-1 0,-2-2 0 0,1 0-1 0,0-1 1 15,1 0 1-15,-2-1-1 0,-1-1 0 0,3 2-1 0,-4-1 1 0,1 0-1 16,0-1-1-16,3-1 0 0,-4 0 0 0,1 1-1 0,-1-1-1 16,4 1 0-16,-3-2 1 0,0 1 0 0,1-1 0 0,0 0-1 15,-1 0 1-15,-2 1 0 0,2-1 0 0,1 0 1 0,-3 2-1 0,1-3 0 16,-1 1 0-16,2 2 0 0,0-4 1 0,-2 1-1 0,2 1 1 0,1-2-1 16,-3 3-5-16,1-3-4 0,-1 0-6 0,5 3-9 0,-5-3-12 15,0 0-14-15,0 0-20 0,0 0-21 0,0 0-24 0,0 0-26 0,0 0-35 16,-5 0-41-16,5 0-75 0,-6 0-89 0,2 0-106 0,-2 0-112 15,-2-3-59-15,-2 0-32 0,-2-4-8 0,1 0 1 0</inkml:trace>
  <inkml:trace contextRef="#ctx0" brushRef="#br0" timeOffset="491427.2378">20761 7344 76 0,'-6'-3'532'0,"1"1"10"0,0-4-78 0,1 3-123 0,3-3-77 0,-1-1-51 0,-1-2-35 0,3-2-25 0,3-2-17 0,-1 1-13 0,2-5-13 15,-1 2-16-15,5-4-13 0,1-1-11 0,1 1-11 0,2-4-11 0,-1-1-10 16,4-3-8-16,1 2-7 0,-1-4-6 0,4 0-6 0,-2 0-4 16,4-2-5-16,-4 1-4 0,2-2-4 0,2-1-3 0,-2-1-1 0,-2 2 2 15,3-3 1-15,1 1 1 0,-4 2-2 0,0-2-2 0,1-1-4 16,-3 5-4-16,1-3-4 0,-3 5-5 0,0 0-4 0,-3 3-4 0,0 3-4 16,-1-1-6-16,-3 5-14 0,0 2-16 0,-2 2-22 0,0 5-22 15,-2-1-28-15,-2 4-30 0,0 0-34 0,0 6-38 0,0 0-39 16,-5 3-41-16,0 2-60 0,-6 2-68 0,1 2-40 0</inkml:trace>
  <inkml:trace contextRef="#ctx0" brushRef="#br0" timeOffset="492262.1847">21162 7513 81 0,'0'-3'154'0,"0"0"-2"0,1 0-1 0,-1-1 1 0,0 1 1 0,0-1-1 0,0 2-2 16,0-1-4-16,0-1-4 0,0 0-4 0,-1 1-3 0,-2-1-5 0,3 1-6 0,-1-1-2 0,1 1-3 15,-5-1-4-15,5 0-5 0,-1 1-3 0,-1 0-5 0,2 0-4 16,-2 0-4-16,2-2-4 0,-2 1-5 0,-1-1-3 0,3 0-4 0,0 1-5 15,-1-1-3-15,1 1-4 0,-2 1-4 0,2-2-5 0,0 0-3 0,0 1-2 16,0 0-3-16,0 1-2 0,0-1-1 0,0 1-2 0,0-1-1 16,0 1-3-16,0-1-2 0,0 0-1 0,0 3-3 0,0-1-2 0,0-1-3 15,0 3-4-15,0 0-4 0,0 0-4 0,0 0-7 0,0 0-4 16,0 0-5-16,0 0-3 0,0 3-2 0,0 0 1 0,0 1-2 16,0 1 1-16,0 2-1 0,0 2 2 0,0 0 0 0,0 3 1 0,0 0 2 15,0 3 3-15,0-1 1 0,0 4 2 0,0 0 1 0,0 1-1 16,0 2 0-16,0-1-2 0,0 2 0 0,0-1-3 0,0 3-2 15,0-1 0-15,0 1-2 0,2 1 0 0,-1-2 0 0,-1 0-4 0,3 0-4 16,-1-2-5-16,0 2-3 0,1-2-5 0,2-2-5 0,-4 1-9 16,2-1-12-16,-2-2-13 0,2-2-13 0,0-1-19 0,1 0-20 0,1-2-23 15,-1-3-24-15,0 0-26 0,-1 0-27 0,2-1-41 0,-4-2-50 16,2 0-81-16,-2-1-98 0,2-4-47 0,0 2-24 0</inkml:trace>
  <inkml:trace contextRef="#ctx0" brushRef="#br0" timeOffset="492977.9938">21410 7507 417 0,'0'-6'524'0,"-2"3"-64"0,2 0-99 0,-2-1-76 0,2 1-67 0,-2 1-42 0,-1 0-34 0,3 0-23 0,0 2-17 0,0 0-16 0,0 0-14 0,0 0-15 16,0 0-13-16,0 0-13 0,-1 2-8 0,1 2-10 0,0-1-7 0,-2 1-6 16,2 1-3-16,0 0-2 0,-3 3 1 0,3-2 0 0,-1 5 2 15,-2-1 2-15,2 1 3 0,-1 1 2 0,-1 1-1 0,0 1 2 0,-1-1 0 16,-2 2-1-16,-1-1 1 0,4 2 1 0,-3-2 1 0,-1 2 2 16,2-4 1-16,-1 3 1 0,1-1 3 0,0-2 2 0,0 0 1 15,0-1 1-15,-1 0 1 0,2-2 3 0,-1-3 0 0,2 3 2 0,0-4 2 16,2 1 2-16,-2-2 3 0,3 1 0 0,0-2 2 0,0-1 1 15,0-1 0-15,0-1 0 0,3 0 1 0,-2 0-1 0,2 0-3 0,0 0 0 16,4-1-2-16,-1-1-2 0,0-1-3 0,1-2-5 0,2 1-6 16,1-1-6-16,1-1-8 0,2 1-8 0,0 1-8 0,2-5-6 0,1 3-9 15,0-1-7-15,-1 1-7 0,1-1-9 0,4 0-11 0,-4 0-10 16,1 1-9-16,1 3-9 0,-4-3-10 0,2 3-8 0,-2 0-8 16,1 1-11-16,-4-1-9 0,-1 2-7 0,0 1-6 0,-1 0-2 0,0 0-2 15,-3 0-2-15,1 1-3 0,-6-1 2 0,3 5 4 0,-4-5 4 16,0 3 6-16,0 0 6 0,-4 0 6 0,3-3 12 0,-4 1 16 15,1 1 9-15,-2-2 11 0,-2 0 9 0,0 0 10 0,1 0 11 0,0-3 11 16,-1 0 9-16,-1 0 8 0,0 0 7 0,-1-3 5 0,2 1 7 16,-3-4 9-16,4 3 5 0,1-3 4 0,-2 0 7 0,0-2 8 0,1 0 8 15,2-1 10-15,-3 0 10 0,1 1 9 0,4-3 9 0,-3 2 9 16,2-2 7-16,-2 1 8 0,2 1 8 0,-2-2 10 0,4 3 6 0,-3-3 6 16,2 2 4-16,-1 1 4 0,0-1 1 0,-1 1-3 0,2 1-1 15,1 1 1-15,-3-2-2 0,4 5 0 0,-3-2 0 0,2 1-1 16,-2 2-3-16,2 0-4 0,-4 1-5 0,4 0-5 0,0 1-6 0,-1 1-7 15,0 0-7-15,1 0-5 0,0 2-10 0,-1 0-7 0,3 0-10 16,-1 0-8-16,-1 2-7 0,2 0-4 0,-3 2-1 0,3 1-2 0,0 0-2 16,0 3-2-16,0-1-1 0,0 2-2 0,0 3 1 0,0 2 1 15,0-2 1-15,0 6 2 0,3-2 0 0,-3 2 1 0,3 2-2 16,0 0-3-16,-1 1-4 0,2 0-6 0,0 4-3 0,0-4-4 0,2 4-3 16,0-1-2-16,0 0-2 0,0 2-3 0,-1-1-2 0,4-1 1 0,-2 2-1 15,0 1 2-15,3-4 2 0,0 0 1 0,-2 3 2 0,0-2 1 16,2-2 0-16,-4-4-1 0,4 3 0 0,-2-1-2 0,-3-4-5 15,2-1-5-15,-1 0-12 0,0 0-14 0,-2-4-20 0,2-1-20 16,-2 1-26-16,-1-5-25 0,2 1-40 0,-1-4-46 0,-1 1-108 0,-3-4-138 16,0 0-86-16,0 0-59 0,0-4-29 0,-5-1-11 0</inkml:trace>
  <inkml:trace contextRef="#ctx0" brushRef="#br0" timeOffset="494744.3371">33040 14274 279 0,'-9'-8'246'0,"4"3"-45"0,0 0-25 0,0-3-18 0,0 1-5 0,-1 2 0 0,2 0-6 0,-2-3-10 16,2 2-8-16,0 4-5 0,1-5-7 0,-1 2-8 0,-1 2-8 15,4 0-7-15,-2 0-9 0,1 1-6 0,-2 1-7 0,4 1-7 16,0 0-6-16,-1 0-7 0,1 1-2 0,-3 1 1 0,1 1 2 0,1 3 2 16,-2-1 4-16,2 4 6 0,-4 0 3 0,4 1 5 0,-2 2 5 15,0 1 4-15,-1 3 4 0,-1 3 1 0,0 2 2 0,0 2 2 0,0 1-4 16,0 3-7-16,-1 2-7 0,1 1-9 0,0 2-9 0,0 3-9 0,-1 2-5 16,2 5-5-16,-2-1-4 0,0 7-1 0,2-1-3 0,-2 8-1 15,2 3 0-15,-2-1-1 0,1 6 0 0,1 2-2 0,0 2 0 16,2 4 0-16,-2 3-2 0,3 0 1 0,1 1-4 0,-3 0-5 15,3 3-5-15,0 2-5 0,0-3-1 0,3 2 2 0,-3 1-1 0,1-4 3 16,2 3 1-16,-2-1 1 0,4 0 2 0,-1-1 0 0,2 1 2 16,-3-3 0-16,4 0 3 0,-1 4 1 0,-1-7 3 0,4 5 3 0,-2-4-3 15,-1 0-6-15,4-2-3 0,-1-1-7 0,1 1-4 0,-3 0-6 0,3-4 1 16,-1-1 0-16,1 2 3 0,-3-3 1 0,2 0 2 16,-3 1 0-16,1-1 1 0,0 0 2 0,-1-3 0 0,-2 1 3 0,-1 1 1 0,0-2 2 15,-2 0 1-15,2-1 3 0,-3-1-3 0,0 0-3 0,-3 0-2 16,2 0-4-16,-2-3-1 0,0-1-3 0,-1-1-3 0,-1-1 0 0,0 0-3 15,-1-3-2-15,2 2-1 0,-2-5 2 0,0 3 3 0,2-4 1 0,-2 1 3 16,2-1 2-16,-2-3 1 0,2 2 2 0,-1-3 3 0,1-1 1 16,-2 1 1-16,5-4 1 0,-2 0 1 0,1-1 1 0,2 0 0 0,-1-2-1 15,1 0-1-15,0-1-2 0,0-4-2 0,0 2-2 0,0-2-2 0,0-1-2 16,1 0-1-16,-1 0-2 0,2-2-1 0,1 0-2 0,-3-2-1 16,0 1 0-16,0-2-1 0,1-1-1 0,-1 2 0 0,0-4 0 0,0 2-1 15,0-3-1-15,0 2 2 0,0-2-1 0,0 0 1 0,0-2 1 16,0 4 0-16,0-4 2 0,-1 3 0 0,1-2 2 0,-3 0-1 0,1 0 1 15,2-1-1-15,-1 1 0 0,-2 0 0 0,2 0-3 0,-4-2-5 16,4 1-5-16,-2-1-7 0,1 0-9 0,-2-1-11 0,3-2-12 0,-2 0-20 16,1 0-21-16,-2-3-25 0,3 1-29 0,-2-1-54 0,1-3-67 0,1-1-100 15,-3-1-114-15,2-2-64 0,-1-1-38 0,2-1-15 0,1-3-4 16</inkml:trace>
  <inkml:trace contextRef="#ctx0" brushRef="#br0" timeOffset="498183.7509">22120 7115 487 0,'0'-11'506'0,"2"2"-61"0,0-3-89 0,-2-2-61 0,2 2-47 0,1 0-36 0,-2-3-32 0,4 1-26 0,-2 0-22 0,4-3-19 0,-4-1-14 0,4 2-16 16,0-4-14-16,3 1-14 0,0-2-12 0,5 0-12 0,-4-2-9 0,5-2-9 16,3-1-5-16,-4 1-4 0,6-2-6 0,-1 3-2 0,-1-5-3 15,4 3-1-15,-2 0 0 0,1 0 2 0,-2 1 0 0,2 1 2 16,-2 0-1-16,0 4 1 0,0-2-1 0,0 2-4 0,-4 2-6 0,0 2-7 16,0 2-10-16,-2-1-10 0,-3 4-13 0,-1 0-17 0,0 2-20 15,-3 0-28-15,0 4-32 0,-4 0-33 0,3 3-38 0,-3-1-36 16,-3 3-36-16,0 0-66 0,0 3-82 0,-5 3-43 0,0-1-24 0</inkml:trace>
  <inkml:trace contextRef="#ctx0" brushRef="#br0" timeOffset="498644.02">22398 7536 112 0,'2'-11'502'0,"1"0"-66"16,-3 1-102-16,0 1-58 0,0 0-37 0,1 0-25 0,-1 0-13 16,0 2-12-16,0 0-9 0,0-1-9 0,0 2-7 0,0 1-8 0,0-1-6 15,0 3-6-15,0-3-6 0,0 3-5 0,0 0-5 0,0 0-6 16,-1 0-6-16,1 2-7 0,0-1-9 0,-3 2-8 0,3 0-7 0,0 0-11 16,0 0-10-16,0 0-9 0,0 0-11 0,0 0-10 0,-2 0-10 15,2 3-7-15,-1-1-8 0,1 2-3 0,0-1-3 0,0 3-2 16,0 0 1-16,0 5-2 0,0-2 1 0,0 0 1 0,0 3 2 15,0 0 2-15,1 3 2 0,-1-2 2 0,2 5 1 0,1-1 1 0,-3 1 0 16,1 0-1-16,-1 1-2 0,3 4-8 0,-2-3-9 0,-1 3-6 16,2-2-8-16,-2 2-8 0,3 0-12 0,-3 0-14 0,0 1-14 0,0-1-17 15,0 1-19-15,-3-2-21 0,3 2-25 0,-2-1-28 0,1-1-28 16,-2-2-36-16,2-1-38 0,1-1-58 0,0-1-73 0,0-1-72 0,0-4-71 16,0-1-30-16,1-4-11 0</inkml:trace>
  <inkml:trace contextRef="#ctx0" brushRef="#br0" timeOffset="499013.6574">22723 7513 490 0,'-6'-3'573'0,"2"-2"8"0,-2 1-86 0,1 3-132 0,0-1-92 15,-1 1-71-15,2-1-43 0,-1 2-27 0,4-2-21 0,-2 2-15 0,2 0-13 16,-1 2-14-16,-1-2-13 0,3 3-11 0,-1 0-12 0,-2 1-7 15,3 1-9-15,-2 4-4 0,2-3-5 0,-1 5-1 0,-2-2-2 0,2 4 1 16,-4-1 0-16,4 3 2 0,-2 0-1 0,2-1 2 0,1 2 0 16,-3 0-2-16,1 0 0 0,1 0-3 0,1 0 0 0,0 0 0 15,1 2-4-15,1-3 1 0,1 0 0 0,-2 1 1 0,2-4 0 0,0 2 1 16,1-2 0-16,0-1 3 0,-2-3 0 0,5 3 3 0,-4-5 2 16,3 1 2-16,-2-4 3 0,2 0 4 0,-2 0 2 0,5-2 5 0,-3-1 2 15,1-1 2-15,1-3 1 0,3-1 3 0,0-2 0 0,2-2 0 16,-1-2 1-16,-1-2 0 0,3 1 0 0,2-5-1 0,-4 1-1 0,2-2-2 15,1-3-2-15,-4 0-2 0,2 1-2 0,-4-2-3 0,1-2 0 16,-1 0-2-16,-1 1-4 0,-5 2-1 0,1-1-3 0,-2 1-3 0,-4 1-3 16,1 2-5-16,-3 2-5 0,-5 1-3 0,-1 3-9 0,0 0-12 15,-3 1-16-15,-2 5-17 0,-5 3-27 0,0 0-30 0,0 6-45 0,1 0-54 16,-1 3-117-16,-3 5-144 0,1 3-82 0,-2 0-50 0,2 4-26 16,1 1-12-16</inkml:trace>
  <inkml:trace contextRef="#ctx0" brushRef="#br0" timeOffset="501096.4075">33304 20097 339 0,'-6'2'526'0,"2"2"6"0,-1-3 7 0,1 1-104 0,1-2-157 0,0 0-90 0,2 0-57 0,1 0-28 0,-3 0-19 15,2-2-6-15,1 2-3 0,0-1-1 0,0-3 1 0,1 2-6 16,2 0-4-16,-2-1-10 0,2-1-10 0,0-1-12 0,1 2-9 0,1-3-10 15,1 1-9-15,-1 1-6 0,4-4-5 0,-2 1-1 0,3-2 0 16,0 2 0-16,3-2 1 0,0 0 3 0,2-2 2 0,-1-1 2 0,-1 3 1 16,6-5 2-16,-2 2 0 0,2-2 2 0,-2-1 2 0,3 0 2 15,5-2 0-15,-5 0 1 0,2-2 2 0,4 0 0 0,0-1 2 0,0-3 0 16,2 0 3-16,1-1 2 0,1 0 1 0,3-2 1 0,1-2 3 0,-3-1 1 16,7-1 1-16,-1 0 1 0,1 0 3 0,-1-3 0 0,4 1-1 0,2-3 0 15,-4 3-2-15,1-2-1 0,0 2-2 0,2-2-1 0,-2 0 0 16,1 0 0-16,1-3-1 0,-3 4-1 0,1-2-2 0,-1 1-3 15,0-1-3-15,1 1-1 0,-1 2-2 0,-2-1-1 0,1-1 0 0,1 1 1 16,-2 0 1-16,-1 0-1 0,2 0-1 0,-2 1-1 0,3 1-1 0,-3-1 0 16,1 2 0-16,-1 2 0 0,0-1 1 0,0-1 0 0,0 2 1 0,0 1 0 15,-1 0-1-15,-2 1 0 0,2 1-1 0,-3 2-3 0,2-1 1 0,-2 1-2 16,0 1 1-16,-2 1-2 0,0 1 0 0,0 0-1 0,-2 1-1 16,-1 0 0-16,3 4-2 0,-4-2 0 0,0 1 0 0,-1 1 0 0,-1 2-2 15,-1-1 0-15,0 2 1 0,-1 0-2 0,-2 2 1 0,-2-1 0 0,2 2-1 16,-2 0 1-16,-2 1-1 0,2 0 1 0,-4 2 0 0,2-3-1 15,-2 3 2-15,-1-2 0 0,2 1 0 0,-3 0-1 0,2 0 1 0,-2 0 0 16,0 1 0-16,0-1-1 0,0 2 1 0,-3-2 0 0,4 2 0 0,-1-4 0 16,-2 4 0-16,1-1 0 0,1 0 0 0,-2-2-1 0,-1 1 0 0,1 0 0 15,0 0-1-15,0 0 0 0,0 0-2 0,0-1-1 0,0 1 0 0,0 1-2 16,2-3-2-16,-2 0 0 0,-2 1-1 0,2 0-2 0,0-1-1 0,-1 2-2 16,3-2-1-16,-2 2-1 0,0 0-2 0,-3 0 0 0,3 0-2 15,2-2 1-15,-4 1-1 0,2 2 2 0,0-3 0 0,0 0-1 0,2 3 2 16,-2-1 0-16,0-2 0 0,0 1-1 0,0-1 1 0,0 2 0 0,1 1 0 15,-1-2 2-15,0-2 2 0,0 4 1 0,1-4 3 0,-1 3 1 16,1-2 0-16,-1 2 2 0,0-2 3 0,1 2 0 0,-1 0 3 0,0 0 3 16,0 0 2-16,1 0 2 0,-1-2 3 0,0 3 0 0,-3-2 0 0,2 4-1 15,-2-4 2-15,1 1 0 0,-2 0 0 0,3 1-1 0,-3-1 0 16,-1 2-1-16,0-1 1 0,1 3 0 0,-2-3-2 0,-1 1 1 0,1 4-1 16,-2-4-1-16,0 1 1 0,3 2-2 0,-4-1 0 0,-1 2 0 0,2-1-1 15,0 2-1-15,-2 0 0 0,0 0-1 0,0 0-1 0,0 0-2 16,0 0-1-16,0 0-1 0,0 0-2 0,0 0-2 0,0 0-4 0,0 0-5 15,0 0-9-15,0 0-12 0,-2 0-16 0,0 2-18 0,2-1-21 16,-1-1-23-16,1 3-28 0,-3-1-58 0,1 1-76 0,0-2-102 0,-1 4-111 16,-2-4-57-16,0 3-28 0,-1-3-13 0</inkml:trace>
  <inkml:trace contextRef="#ctx0" brushRef="#br0" timeOffset="507045.9455">20247 4222 86 0,'-2'-5'193'0,"2"1"-19"0,-1 0-11 0,-2 0-9 0,3-1-9 0,0 0-11 0,0 1-12 0,0-1-14 0,0-1-12 0,0 0-7 0,0 0-4 0,0 0-8 15,0 1-5-15,0 0-4 0,0 0-5 0,0 1-4 0,0-1-3 0,0 1-2 16,0-1-3-16,0 1-1 0,0-1-3 0,0 0-2 0,0 3-2 0,0-1-3 16,0-1 0-16,0 0-4 0,0 3-3 0,0-1-1 0,0-1-3 15,0 3-4-15,0 0-4 0,0 0-4 0,0 0-3 0,0 0-3 0,0 0-3 16,0 0-4-16,0 0-3 0,0 0-4 0,0 0-4 0,0 0-3 0,0 0-2 15,0 0-4-15,0 0-3 0,0 0-1 0,0 0-1 0,-2 0 2 16,2 5 0-16,-2-4 2 0,0 3 4 0,2 0 4 0,0-1 5 0,-1 3 7 16,1 0 2-16,-3 3 7 0,1 0 7 0,2 2 5 0,-1 0 8 15,-2 1 5-15,3 3 6 0,-1-1 4 0,-2 4 5 0,1 0 2 0,-2 4 2 16,2-1 0-16,0 3 2 0,-1 3-1 0,-2 2 3 0,1 1-2 16,0 2-2-16,1 2-3 0,-1 1-3 0,-1 5-4 0,1-1-3 0,0 2-5 15,1 5-3-15,-2-2-4 0,1 3-1 0,0 4 0 0,1-1 3 0,-2 2-1 16,1 4 1-16,0 2 1 0,0 2 0 0,1 2 4 0,0 3 2 15,1 3 2-15,-2 2-1 0,3 3 1 0,-2 2 1 0,1 1-1 16,1 4 1-16,-2 1-5 0,1-2-7 0,-2 5-5 0,3 0 0 0,-4 3-2 16,1 0 1-16,0 0 0 0,-2 1-2 0,0 2 0 0,-2 2-1 15,0 0 0-15,0 2-2 0,0-1-1 0,-2 3-2 0,-2-3-1 16,3 2 0-16,-1-1-5 0,-3 1-7 0,1 1 1 0,1-3 2 0,-4 0 0 16,4-3 1-16,-2 0 0 0,0 0 1 0,3-3 0 0,-3 0 1 0,1-3 2 15,2 0 0-15,0-4 1 0,2 0 3 0,0-5 2 0,2-3 2 16,1-1-4-16,-4-4-6 0,5-1-5 0,-2-4-4 0,0-4-4 15,5 0-2-15,-4-3-2 0,1-4-2 0,0 0 0 0,0-2 0 0,2-3 3 16,-1-2 1-16,0-2 2 0,2-3 0 0,-2 2 2 0,1-4 1 16,-2-2 1-16,4-1 1 0,-1-2-1 0,1-2 0 0,-3 0-2 0,1-5-2 15,2-1-1-15,-2 1-3 0,0-2-4 0,2-5-5 0,0 0-6 16,0-1-6-16,0-3-8 0,0-2-8 0,0 1-10 0,0-4-12 0,0 0-12 16,0-2-17-16,0-1-14 0,0-2-17 0,0 1-29 0,0-3-38 15,0-2-54-15,0 0-64 0,0 0-92 0,0 0-110 0,0 0-52 16,0 0-22-16,-4-2-9 0</inkml:trace>
  <inkml:trace contextRef="#ctx0" brushRef="#br0" timeOffset="519413.7003">19320 6720 236 0,'0'-5'254'16,"-1"4"-50"-16,-1-2-30 0,2 1-18 0,-3-1-12 0,3 3-10 0,-1-1-7 0,-1-1-5 0,2-1-6 0,-2 3-7 0,0 0-6 0,2-3-5 0,-3 3-5 0,3-2-8 0,0 1-5 0,0 1-7 0,0 0-4 0,0 0-5 15,0 0-5-15,0 0-3 0,0 0-5 0,0 0-1 16,0 0-4-16,0 0-2 0,0 0-4 0,0 0-1 0,0 0-6 0,-3 0-2 16,3 0-3-16,-2 0-3 0,0 1-3 0,-1 1-2 0,2-2-1 0,-4 3 1 15,4 0-1-15,-2-1-1 0,0 2 3 0,0-2 6 0,0 2 2 16,1 1 4-16,-3 1 3 0,0 2 3 0,0-1 3 0,-1 0 3 0,-1 2 3 16,-3 0 4-16,0 1 2 0,-2 1 1 0,0 1 3 0,-4 3-1 15,-2 0-2-15,-2 1-3 0,-3 2-2 0,2 2 0 0,-7 0-1 16,-1 1 1-16,-1 3-2 0,-2 1-2 0,1 1-1 0,-4 0-3 0,-1 0-3 15,3 3-3-15,-2 1-2 0,2-2-3 0,-2 2-2 0,5-2-2 16,-2 1-4-16,5-3 0 0,-2 1-4 0,3-1-3 0,2-3-2 0,2 0-1 16,1 0-2-16,2-4-1 0,3 0-1 0,0-1-1 0,2-3-1 15,2-1 0-15,2-1-1 0,0-2 1 0,0 0-1 0,4-3-2 16,2 1-4-16,-2-3-4 0,5 2-11 0,-4-4-14 0,5-2-20 0,-1 2-23 16,1-2-27-16,0-2-31 0,0 0-58 0,0 0-71 0,1-2-111 15,4-2-133-15,-4 2-72 0,2-2-42 0,0-4-20 0,0 2-8 0</inkml:trace>
  <inkml:trace contextRef="#ctx0" brushRef="#br0" timeOffset="520349.7085">18882 7858 216 0,'0'2'208'0,"-1"-1"-15"0,-1-1-11 0,-1 0-4 0,3 0-3 0,-1 0-1 16,-1 3 3-16,-1-3-1 0,3 0-1 0,-1 0-4 0,-2 0-5 0,2 0-5 15,-1 0-6-15,-1 0-4 0,3 0-4 0,-1 0-2 0,-2 0-2 16,3 0-5-16,0 0-8 0,-1 0-7 0,1 0-7 0,-2-3-7 16,-1 3-6-16,3-3-5 0,-1 2-5 0,-2-3-5 0,3 0-7 0,-2 1-7 15,2-1-5-15,0-1-7 0,0-1-7 0,0 2-3 0,0-2-3 16,0 0 0-16,0 0-3 0,2 0-3 0,-2-2-4 0,4 2-4 0,-1-3-6 15,0 3-3-15,1-1-4 0,1-2-2 0,0 1-5 0,0-1-2 16,1 2-3-16,-1 1-1 0,4 0-2 0,-2-2-3 0,2 2-2 16,1-3-2-16,0 4-2 0,0 1-1 0,0-2-1 0,0 0 0 0,0 3-1 15,2-1 0-15,-1 1-2 0,-1 3-1 0,2-2 0 0,1 2-1 16,-1 2 0-16,-2-1 0 0,1 3-1 0,-1 1-1 0,0 1 0 0,0 0-1 16,1 3 1-16,-1 0 0 0,-2 2-2 0,-1 1 1 0,-1 2-1 15,1 0-1-15,-1 4-1 0,-3 0 1 0,-3 2 1 0,0 0 2 16,0 3 3-16,-3 1 3 0,0-1 0 0,-2 2 3 0,-6 0 1 0,4 0 2 15,-3-1 0-15,0 1 2 0,-3-1 2 0,2-3 3 0,-4-1 3 16,2 2 3-16,-3-4 1 0,-1 0 6 0,4-1 2 0,-1-3 4 0,-2 2 6 16,0-4 3-16,2 1 3 0,-2-3 4 0,1 1 4 0,2-2 4 15,0-1 4-15,0-1 2 0,0 1 3 0,3-4-2 0,3 2 1 16,-2-1-4-16,2-1-3 0,0-1-4 0,1-1-3 0,2 0-4 0,2 0-3 16,-2-2-4-16,4 2-4 0,0-2-5 0,0 0-4 0,0 0-4 15,0 0-6-15,0 0-3 0,3 0-4 0,-2 0-6 0,4 0-3 0,-4 0-4 16,4 0-5-16,-4 0-3 0,3 1-3 0,1-1-1 0,-1 0-2 15,0 2 2-15,-1 0 0 0,1-2 0 0,2 2 2 0,-1-2 1 16,0 1 2-16,4 1 3 0,-2-2 3 0,2 3 1 0,-2-3 3 0,3 0 3 16,3 3 2-16,-1-2 1 0,-1-1 0 0,4 2-1 0,-4-2 1 15,5 0-2-15,1 0 1 0,-4 0 0 0,6 0-1 0,-3-2 1 0,0 2 0 16,1-1 0-16,0-2-1 0,-4 3 2 0,3 0 0 0,1-3 0 16,-4 0 2-16,0 3-2 0,-1-2 0 0,-1-2 1 0,2 3 1 0,-3-1 0 15,-1 0 2-15,0 0 0 0,1 0 1 0,-3 1-1 0,0-1 1 16,-1 2-1-16,-2-2-1 0,2 0 0 0,-2 2-3 0,-1-2-9 15,2 1-13-15,-4 1-19 0,3-2-23 0,-1 0-31 0,0 2-30 0,0 0-38 16,-3 0-42-16,0 0-62 0,0 0-78 0,0 0-111 0,0 0-132 16,4 2-66-16,-2 0-37 0,-1 1-11 0,2-1 0 0</inkml:trace>
  <inkml:trace contextRef="#ctx0" brushRef="#br0" timeOffset="521876.2039">28581 18753 231 0,'-7'0'531'0,"-2"1"13"0,-2 1 13 0,1 0-91 0,-2 1-142 0,-2 1-83 0,-2-1-56 0,0 3-30 0,-3-1-14 0,2 2-5 0,-6 0 0 0,1 2 2 0,-4 0 4 0,0 0-4 0,-4 0-3 15,-2 2-9-15,2 0-9 0,-6 2-10 0,3 1-9 0,-3 0-8 0,-5-2-6 16,0 3-4-16,0 2-2 0,-2-1-3 0,0 2-2 0,-2 0-3 16,2-1-3-16,0 2-4 0,-2-1-4 0,1 2-4 0,0-3-4 0,2 2-4 15,2-1-4-15,1 0-4 0,0 1-2 0,3-1-2 0,2-1-2 0,-1-1-4 16,3 0-3-16,2-2-2 0,3 2-3 0,-1-2-1 0,1 0-1 0,1 1-1 16,3-3 0-16,1 0 0 0,-1-1 2 0,3 1-2 0,0-1-3 15,3-2 0-15,-2 0-2 0,3 1-1 0,0-1-2 0,0-2-3 0,2 0-5 16,2 0-7-16,2-2-6 0,-1 1-11 0,2-1-13 0,2-1-14 15,-2-3-16-15,4 1-17 0,0 1-19 0,-1-3-19 0,1 0-17 0,0 0-16 16,1 0-16-16,3-3-13 0,-1 0-15 0,-1-1-14 0,2 1-15 0,1-5-9 16,0 3-7-16,0-2-8 0,0 0-8 0,1-2-6 0,2 0-8 15,-1-3-13-15,-1 4-13 0,3-4-14 0,1 2-14 0,0-1-28 0,0 1-38 16,-4 1-29-16</inkml:trace>
  <inkml:trace contextRef="#ctx0" brushRef="#br0" timeOffset="522276.1736">27072 18945 405 0,'3'-7'430'0,"-1"-1"-57"0,-2 2-80 16,1 0-47-16,-1 1-33 0,3-1-20 0,-2 3-15 0,-1-3-10 16,0 3-5-16,3-2-4 0,-3 1-4 0,2 3-6 0,-2-2-7 15,0 1-9-15,0 0-8 0,1 0-9 0,-1 0-7 0,0 2-4 0,0 0-5 16,0 0-3-16,0 0-3 0,0 0-1 0,0 0-3 0,0 0-3 0,0 0 0 15,0 0-4-15,0 0-2 0,0 0-2 0,0 0-3 0,0 0-2 16,0 0-4-16,0 0-2 0,0 0-3 0,0 0 2 0,3 0 2 0,-2 0 3 16,4 0 4-16,-4 2-2 0,3 0-1 0,1 2-2 0,1-3-2 15,-1 2-3-15,4 1-3 0,-2 1-1 0,6-1-3 0,-1 1-1 0,2 1-3 16,2 2-7-16,1 1-7 0,2 0-7 0,3 0-6 0,2 0-5 0,2 1-2 16,1 2-2-16,4 1 0 0,-1 1 0 0,3 0 0 0,2-2 1 15,1 3-1-15,1 3-1 0,4-2 0 0,0 1 0 0,0 1 0 0,3-3 0 16,0 5-1-16,2-3 1 0,0 3-1 0,0-2-2 0,-2-3-5 15,0 3-3-15,0 1-6 0,-2-4-6 0,-2 2-5 0,-5-2-6 0,3-2-5 16,-7 2-6-16,-3-3-7 0,0 0-5 0,-6-3-7 0,0 3-7 16,-2-3-6-16,-4-1-9 0,-2-2-10 0,-2 1-11 0,-4-3-11 0,0 1-10 15,-1-1-10-15,-6-2-13 0,4 0-13 0,-5-2-19 0,0 0-18 0,-5-2-27 16,4 0-31-16,-4 0-48 0,1-1-58 0,0-3-90 0,-2 3-109 0,2-3-56 16,1 0-30-16,-4 0-11 0,4-1 1 0</inkml:trace>
  <inkml:trace contextRef="#ctx0" brushRef="#br0" timeOffset="523768.2257">27557 13973 20 0,'-5'0'217'0,"4"2"-30"0,-1-2-23 0,-1 2-16 0,3-1-10 0,-1-1-7 0,-1 4 0 0,2-2-3 0,-2 0-1 0,2 1-2 0,-2 1-3 0,-1-1-4 16,3 3-6-16,-1-1-2 0,-1 2-2 0,2 0 0 0,0 3 2 15,0-1-1-15,0 0 1 0,-2 1-3 0,2 1-6 0,0 0-5 16,0 2-5-16,0 0-2 0,0 5-2 0,-2-2 0 0,-1-2-3 0,3 6 0 16,0-3-2-16,-1 3-1 0,1 3-2 0,0-1-3 0,-2 2-3 15,2 2-3-15,0 0-5 0,0 3-5 0,0 1-6 0,-2 3-7 0,2-1-9 16,0 4-6-16,-2 2-7 0,-1 3-5 0,3 1-1 0,-1 0-2 16,-4 8-3-16,4-1 0 0,-1 2 1 0,-2 4-1 0,0 1 1 0,0 3 2 15,-2 2 0-15,1 2 1 0,0 2 1 0,0 0 1 0,2 0 1 16,-1 1-2-16,0-1-3 0,0-2-3 0,-1-2-4 0,4-4-4 15,-1 2-4-15,-1-6-3 0,2-2-4 0,-2-4 0 0,3 0-4 0,-1-5-2 16,1-2 0-16,0-4-3 0,0-3 1 0,0-1-4 0,0-4-5 16,0-1-4-16,0-3-7 0,1-4-6 0,-1-2-8 0,3-2-10 0,-2-1-8 15,-1-4-11-15,3-2-12 0,-1-3-13 0,-2 0-16 0,1-5-22 16,2 1-23-16,-1-2-31 0,0-2-34 0,-2-2-45 0,2-2-53 0,-1-2-74 16,-1-2-83-16,0-4-40 0,0 2-15 0</inkml:trace>
  <inkml:trace contextRef="#ctx0" brushRef="#br0" timeOffset="524218.8344">27619 14088 141 0,'-5'-11'301'0,"5"2"-54"0,-1 2-39 0,1 1-28 0,-2 0-21 0,-1 0-16 0,2 3-14 0,-1 0-16 0,2 1-18 0,-2-1-15 16,0 3-15-16,-1 5-4 0,0-2-1 0,1 3 1 0,0 0 2 16,-1 3 3-16,2 4 4 0,-4 1 8 0,4 5 11 0,-1 1 10 15,0 2 10-15,-3 4 10 0,4 0 8 0,-1 4 2 0,0 0 0 0,-3 5-6 16,4-1-12-16,-1 1-10 0,0 3-11 0,0 2-11 0,-1 2-9 0,3 0-10 15,-1 3-8-15,-1 0-9 0,-1 5-4 0,3-2-8 0,-1 4-5 16,-1-1-2-16,2 6-3 0,-2-1 0 0,2 1 0 0,-2 3-1 16,-1-2 1-16,0 4 2 0,1 1 0 0,0 1-1 0,-1-4-4 0,0 3-4 15,1 0-2-15,0-3-2 0,-1 1-2 0,2-3-3 0,-4-3-4 0,4 0-3 16,-1-4-1-16,2 0-4 0,-2-4-1 0,2-2-1 0,0-3 0 16,0-1 1-16,0-4 0 0,0-1 1 0,0-3 0 0,2-3-1 15,-2-3-2-15,2-3-3 0,-1-3-2 0,-1-3-4 0,3 0-4 0,-1-4-4 16,-1-2-4-16,4-3-10 0,-3-4-13 0,0 0-13 0,-1-3-17 15,4-2-14-15,-3-3-15 0,0-3-20 0,-1-1-20 0,4-4-24 0,-3-4-25 16,0-1-35-16,-1-3-40 0,4-3-63 0,-4-1-74 0,2-4-49 16,-1-2-38-16,-2-1-11 0</inkml:trace>
  <inkml:trace contextRef="#ctx0" brushRef="#br0" timeOffset="524625.8438">27624 14351 252 0,'0'-13'259'0,"0"5"-54"0,0-1-34 0,0-1-20 16,0 4-17-16,0 2-14 0,0-1-11 0,0 2-7 0,0 3-9 0,3 3-8 16,-1-3-5-16,-2 6-4 0,2 2-2 0,1 1 0 0,0 2 4 15,-1 3 4-15,0 0 7 0,0 5 6 0,-1 1 7 0,-1 3 5 0,3 0-1 16,-1 1 0-16,-2 6-3 0,0-1-7 0,0 2-6 0,0 1-5 15,0 0-8-15,-2 3-4 0,-1 3-5 0,3-1-4 0,-1 3-4 16,-1-1-5-16,0 4-2 0,0-1-2 0,-1 3-1 0,0 0-3 0,1 0-1 16,0 3-2-16,-1 0 0 0,0 0-2 0,1 0-3 0,-3 1-4 15,4 0-4-15,-1-2-2 0,-1 1-5 0,0 0-2 0,1 1-3 0,-3-5-5 16,4 2-1-16,-1-2-3 0,0-3-2 0,0-2-1 0,-1 1-3 16,3-4-1-16,0-1 0 0,0-2-1 0,0-2-1 0,0-1-2 15,0-3 0-15,0 0-1 0,0-1 0 0,0-2 0 0,3-5 0 0,-1-1-1 16,-2-3-2-16,2 0-1 0,-2-1 0 0,2-4-2 0,-1-1-5 15,-1-2-5-15,3-3-6 0,-1-1-10 0,-2-3-10 0,2-2-10 0,-2 1-9 16,2-7-10-16,-1 1-11 0,-1-4-11 0,3-2-13 0,-1-3-12 16,-2-1-19-16,1-5-19 0,-1-4-22 0,0 0-22 0,0-7-24 15,3 0-27-15,-3-6-30 0,2-1-32 0,-2-6-53 0,0-3-65 0,0-1-33 16</inkml:trace>
  <inkml:trace contextRef="#ctx0" brushRef="#br0" timeOffset="524942.4632">27665 14377 55 0,'0'-21'140'0,"2"7"1"0,0-2 2 0,-1 3 2 16,4 2-3-16,-3 0-6 0,0 2-7 0,1 4-6 0,-2 0-3 0,2 1 1 15,0 2-1-15,-1 4 1 0,0 2 0 0,1 1-1 0,2 5-2 16,-3 2 0-16,1 2-1 0,2 3-1 0,-3 0 0 0,2 4 2 16,-4 6-2-16,2-1-3 0,-2 3-9 0,-2 2-9 0,2 3-13 0,-4-1-11 15,2 8-8-15,-3-2-5 0,0 4-4 0,0 2-4 0,0 2-6 16,-3 2-5-16,2 4-2 0,-2-1-1 0,-1 3-2 0,-1 0-3 0,3 3-1 15,-2 2-1-15,-1 0-1 0,5-1-1 0,-3 1-2 0,0-3-6 16,0 0-3-16,1 0-5 0,4-5-3 0,-1-2-1 0,0-4-4 16,2-1-1-16,-1-2-2 0,2-3-1 0,1-4-1 0,0-2-2 0,0-3 1 15,1-2 0-15,-1-3-1 0,3 1 1 0,-1-6-2 0,0-2 0 16,1-2-3-16,0-2-1 0,-1-1-2 0,-1-6-4 0,4 1-4 16,-3-1-5-16,0-5-8 0,-1-1-10 0,4 0-11 0,-3-4-11 0,1 0-12 15,0-5-13-15,-1 0-13 0,-1-2-13 0,4-4-20 0,-3-2-23 16,0-2-31-16,-1-5-37 0,4-1-46 0,-3-2-50 0,0-6-64 0,-1-1-68 15,4-4-31-15</inkml:trace>
  <inkml:trace contextRef="#ctx0" brushRef="#br0" timeOffset="525209.9279">27804 14330 84 0,'0'0'213'0,"0"0"-27"0,0 3-12 0,-1 1-10 15,-1 3-8-15,0 2-5 0,0 3-1 0,-1 3 0 0,0 2 8 0,1 4 8 16,-3 0 6-16,2 2 6 0,2 5-6 0,-4 0-10 0,1 2-13 16,0 5-18-16,0-1-8 0,-1 2-8 0,2 5-8 0,-1-3-8 0,0 5-8 15,-1-1-8-15,2 3-5 0,-1 0-6 0,0 4-5 0,0-3-2 16,-1 6-4-16,2-5-2 0,-1 4-4 0,0 2-3 0,-1-2-6 16,2 2-6-16,-1-3-4 0,0 1-5 0,0-4-6 0,2 1-2 0,-1-3-4 15,0 0-2-15,2-3-5 0,-2 1-2 0,1-4-3 0,0-2-3 16,2 0-8-16,-2-4-6 0,-1 1-12 0,3-4-16 0,0-1-20 0,0 0-25 15,0-2-37-15,0-2-40 0,0-1-70 0,0-1-83 0,0-2-97 16,0 1-109-16,0-2-55 0,0-2-26 0,-1 0-14 0</inkml:trace>
  <inkml:trace contextRef="#ctx0" brushRef="#br0" timeOffset="534914.3113">20937 7789 427 0,'-1'-3'368'0,"-4"3"-101"0,5-2-58 0,-4 2-35 0,3-1-16 0,1 1-9 0,-2 0-5 0,-1 0-4 0,2 0-7 15,-2 0-10-15,1 0-6 0,2 0-6 0,0 0-8 0,-4 0-5 0,4 0-7 16,-1 0-8-16,1 0-4 0,0 0-6 0,-2 0-4 0,2 1-6 16,0-1-5-16,-3 2-4 0,3-2-4 0,0 0-5 0,0 0-4 15,0 0-3-15,0 0-4 0,0 0-3 0,0 0-3 0,3 0-4 0,-3 3-2 16,2-3-2-16,-1 0 1 0,3 3 0 0,1-1 3 0,1-2 3 16,-1 1 1-16,5-1 1 0,1 0 1 0,0 0 2 0,6 0-1 0,1 0 0 15,2-1 1-15,4-1 4 0,2-1 1 0,3 0 2 0,6-3-1 16,2 1-2-16,2-2-1 0,3 0-4 0,1-2 0 0,6-2-3 15,-1 1-2-15,4-1 0 0,-2-1-2 0,2-2 1 0,0 1-2 0,0 1-3 16,0 0-2-16,-4-1-2 0,-2 1-4 0,-2 0-2 0,-4 1-1 16,0 2-2-16,-8 0-3 0,0 1 1 0,-3 1-3 0,-8 1-1 0,-1 1-1 15,-2 0-2-15,-5 1-1 0,-3 2-4 0,-3-1-1 0,-3 3-1 16,1-2 0-16,-5 2-2 0,-5 0-8 0,1 2-12 0,-2 0-17 0,-4 1-23 16,-1 2-31-16,-5 1-35 0,-3 1-47 0,3 0-56 0,-6 3-97 15,2-1-122-15,-1 5-77 0,-4-2-54 0,4 1-28 0,-4 1-14 0</inkml:trace>
  <inkml:trace contextRef="#ctx0" brushRef="#br0" timeOffset="535758.799">21293 8419 141 0,'-6'-5'512'0,"1"1"7"16,-1-1-91-16,2 2-135 0,-2 1-79 0,0 0-51 0,2-1-29 0,-1 3-21 0,4-2-11 0,-1 0-10 0,0 2-9 0,2 0-10 16,0 0-10-16,0 0-9 0,0 0-11 0,0 0-10 0,0 0-11 15,-2 2-8-15,2-2-7 0,0 2-3 0,0-2-3 0,0 3-2 16,0-1 0-16,0 0 0 0,0 0-1 0,0 1 4 0,0 0-1 15,0 1 1-15,0 1 4 0,0-2 1 0,-3 0 6 0,3 0 5 0,0-3 5 16,-1 5 8-16,-1-4 5 0,2 2 7 0,-3-3 6 0,3 2 6 0,0-2 6 16,0 0 6-16,-4 0 3 0,3-2 1 0,-1 2 0 0,-1-3-1 15,-1 2-3-15,3-4-4 0,-4 2-4 0,2 0-6 0,-4-3-6 16,4 0-6-16,-4 1-5 0,4-2-4 0,-3 0-5 0,2 2-3 0,-2-2-3 16,2-1 0-16,0 1 2 0,-1 1-1 0,1-2 2 0,3 2 0 15,-4 0-2-15,4 3-1 0,-1-3 0 0,2 3-3 0,-2 1-4 0,2-2-5 16,0 4-3-16,0-3-6 0,2 1-5 0,-2 1-2 0,3 1-5 15,2 0-1-15,0 1-1 0,0 1 1 0,0 1 0 0,4-3 2 0,-2 4 1 16,3 1 2-16,3-2 1 0,0 0 3 0,0 2 3 0,3 2 2 16,2-4 1-16,-3 2 2 0,6-1-1 0,-3 1 0 0,2-1-2 15,-1-1-2-15,1 1-1 0,1 0-2 0,0-3-1 0,-1 1 1 0,1-2 0 16,-1 0 1-16,0 0 1 0,-2 0-1 0,1-2 3 0,-3 1 1 16,1-3 3-16,-2 2 1 0,-4 0 3 0,1-1 4 0,-2 2 3 0,-3-2 6 15,0 0 3-15,-1 3 6 0,-2-2 3 0,-2 2 4 0,1-1 5 16,-3-2 2-16,0 3 1 0,0 0 1 0,0 0-2 0,0 0-1 0,-3 0-4 15,1 0-2-15,-2 0-4 0,4 0-7 0,0 0-7 0,-3 0-7 16,3 0-7-16,-1 3-8 0,-1-2-3 0,2 1-6 0,-2 0 0 16,2 2-1-16,-2 0-1 0,-1 2 2 0,2 1 0 0,-1 2 2 0,2 2 2 15,-2 1 2-15,2 0 2 0,-2 5 2 0,2 1 3 0,-2 0 3 16,2 4 0-16,0-1 1 0,0 3-1 0,0 1 2 0,0 1-1 0,0 0 0 16,0 1-2-16,0 1 1 0,0 2-1 0,0-1-1 0,0 2 0 15,0-2 0-15,0-1-1 0,0 0 0 0,0 1 0 0,0 0-2 16,2 0 1-16,0-3-1 0,-2 0 0 0,2-1 1 0,-2 0 1 0,2-2-1 15,-2-2 1-15,1 0 1 0,2-3 1 0,-1-1 2 0,-2-2-3 16,0 0-1-16,2-2-5 0,-2-2-6 0,2-2-9 0,-2-2-11 16,1-1-11-16,-1 0-14 0,3-3-16 0,-3 2-17 0,0-4-23 0,0-1-28 15,0 0-33-15,0 0-37 0,0 0-52 0,0 0-59 0,0-6-85 16,-3 1-99-16,3-3-59 0,-3-1-39 0,1-2-14 0,0-4 2 0</inkml:trace>
  <inkml:trace contextRef="#ctx0" brushRef="#br0" timeOffset="536064.6917">21362 8863 462 0,'-10'-4'569'0,"0"0"13"0,1 1-84 0,-1 1-129 0,5 0-82 0,-5-1-57 0,4 1-32 0,0 0-20 0,0 0-13 0,3-1-13 15,0 1-12-15,1 0-10 0,-3 2-13 0,5-2-14 0,0 2-11 0,0 0-12 16,0-1-11-16,3 1-12 0,-1-2-11 0,0 0-10 0,0 2-9 15,-1 0-8-15,4 0-3 0,0 0-3 0,0-2-3 0,1 0 0 16,4 2-1-16,-2-1 0 0,2-1 0 0,2 2 0 0,2-1 0 0,2-2 1 16,0 2 2-16,1-3 3 0,4 0 0 0,-1 1 0 0,1 0 1 15,2-2-2-15,-3 1-2 0,4 2-1 0,-4-2-2 0,1-1-2 0,0 2-1 16,-1 1-1-16,0-2 0 0,-2 1-1 0,-4 1 1 0,3 1-2 16,-6-1 0-16,-1 0 1 0,0 0-3 0,-4 2-2 0,2-1-8 15,-4-1-13-15,2 2-17 0,-2 0-21 0,-1 0-26 0,-2 0-30 0,-1 0-42 16,4 2-44-16,-4-2-84 0,0 0-103 0,2 1-99 0,1 3-97 15,-2-2-49-15,2-2-25 0,2 1-7 0</inkml:trace>
  <inkml:trace contextRef="#ctx0" brushRef="#br0" timeOffset="537328.3177">28823 13741 292 0,'-4'-3'242'0,"1"2"-44"0,-1-2-29 0,-1 1-19 0,1 0-9 0,3 0-6 0,-4 0-1 0,1 2-4 0,1-1-1 16,0 1-8-16,2-2-5 0,-4 0-7 0,4 2-5 0,-2-2-4 15,-1 2 0-15,2 0 0 0,2-2-1 0,-1 2 1 0,1 0-1 0,0 0 0 16,0 0-1-16,0 0-2 0,0 0-2 0,0 0-2 0,0 0-3 15,0 0-2-15,0 0-4 0,0 0-3 0,0 0-3 0,0 0-5 0,0 0-6 16,0 0-6-16,0 0-8 0,1 0-5 0,1 0-7 0,2 0-5 16,0 0-5-16,2 0-3 0,3 0-2 0,-2 0-2 0,3 0-3 0,4 0-1 15,7 0-2-15,-1 0 0 0,6-1 1 0,1 1 0 0,9-2 2 16,3 0 0-16,3-2 3 0,6 1-1 0,6 1 0 0,1-3-3 16,10-1-2-16,1 3-4 0,2-3-3 0,4 3-4 0,4-5-4 0,-1 2-4 15,3 2-5-15,1-1-1 0,3-1 1 0,-4 2 2 0,4-1-1 16,-4-1 1-16,2 3-1 0,-1-1-1 0,0 1-1 0,-3-1 0 0,2 2 1 15,-1 0-2-15,-4-1-2 0,4 1 1 0,-4 0 1 0,-1 0-3 16,-1 2-5-16,-4-1-2 0,0-1-4 0,-4 2 0 0,-1-1-1 0,-6-2 1 16,1 3-1-16,-5-1 0 0,-5 1 2 0,2-2 0 0,-7 0 2 15,0 2 3-15,-5 0 2 0,-1-1 1 0,-3-2 3 0,-1 3 1 0,-4 0 1 16,0-2 1-16,-5 1 1 0,2 1 1 0,-7 0 2 0,1 0 1 16,-2 0-1-16,-1 0 1 0,-4-3 1 0,0 3-2 0,-2 0 1 0,-2 0-6 15,-2 0-6-15,0 0-10 0,-2 0-9 0,0 0-15 0,-2 0-14 16,-2 0-16-16,0 0-15 0,0 0-16 0,-2 0-17 0,0 0-22 15,-3 3-23-15,2-3-38 0,-3 1-45 0,-1 1-47 0,-3 2-50 0,0-2-60 16,-1 0-63-16,-1-1-31 0</inkml:trace>
  <inkml:trace contextRef="#ctx0" brushRef="#br0" timeOffset="537850.4072">28917 13627 149 0,'-29'-1'278'0,"-1"1"-50"0,4-2-27 0,-3 2-18 0,3 0-12 0,0 0-6 0,4 0-3 0,-2 0-9 0,7 0-12 0,-4 0-10 16,3 0-11-16,2 2-9 0,0-2-8 0,2 1-9 0,2-1-6 16,2 0-7-16,3 2-6 0,-2 0-4 0,3-2-4 0,2 0-4 0,0 0-5 15,2 2-4-15,2-2-4 0,0 0-7 0,0 0-3 0,0 2-4 16,2-2-2-16,1 1-2 0,1-1 0 0,2 4-2 0,1-2-2 16,2-1 0-16,2 3 0 0,1-3 1 0,5 2-2 0,0-2 1 0,5-1 2 15,2 2 3-15,4 1 2 0,5-3-1 0,3 0 0 0,1-3 0 16,8 1-3-16,3 2 0 0,4-4-1 0,4 3-2 0,3-1-2 0,6 0-1 15,5-1-3-15,0 1-1 0,3 0-4 0,6 1-5 0,-1-3-4 0,1 2-5 16,-1 0-5-16,4 2-1 0,-4-1 0 0,1 1 1 0,-2-2 0 16,-2 0-2-16,-2 2 0 0,1 0-1 0,-5 0 2 0,-1 0 0 0,-2 0-2 15,-1 0 2-15,-2 0-1 0,-2 0 1 0,-4 0 2 0,0 0-2 16,-1 0-3-16,-4 0-1 0,-5-2-2 0,-1 0 0 0,-4 2 0 16,-2-1 0-16,-2-1 0 0,-3 2 0 0,-5-2 1 0,-3 2 2 0,-2-2-1 15,-4 0 0-15,0 1 0 0,-6-1-2 0,0 2-3 0,-4-1-6 16,-2-2-6-16,-3 3-6 0,0-1-9 0,-2 1-10 0,-4-2-10 0,0 2-12 15,-3-2-13-15,-3 2-11 0,0 0-14 0,-4 0-15 0,-1 0-16 16,-4 2-16-16,-2 0-17 0,-6-2-20 0,1 1-20 0,-2 3-24 16,-3-1-20-16,-4 1-27 0,0-2-25 0,-1 3-42 0,-3 1-48 0</inkml:trace>
  <inkml:trace contextRef="#ctx0" brushRef="#br0" timeOffset="538274.6425">28967 13578 118 0,'-26'-2'173'0,"0"-1"-12"0,5 2-4 0,1-1-1 0,-1 2 0 0,6-3-3 0,-1 3-5 0,3 0-7 0,4 0-7 0,0 0-11 15,1 0-12-15,2 0-11 0,0 0-10 0,5 0-9 0,-3 0-9 0,4 0-6 16,0 0-5-16,1 0-2 0,2 3 1 0,3-3 1 0,-1 2 1 15,4-1 3-15,1-1 5 0,2 3 3 0,3-3 6 0,6 2 3 16,-1 1 2-16,6-3 5 0,1 0 4 0,8 0 1 0,2 0 2 0,4 0-3 16,5-3-2-16,4 1-4 0,4-1-4 0,3 2-6 0,4-4-9 15,5 2-8-15,2 0-10 0,0-1-8 0,6 0-7 0,-2 1-8 0,4-1-9 16,0 3-3-16,0-3-2 0,2 0-1 0,0 1-1 0,2 1-4 16,-2-2 1-16,2 4 0 0,0-1-1 0,2-1 1 0,-2 2 1 0,0 0 0 15,0 0 1-15,0 0 1 0,-3 0 3 0,-4 2-3 0,4-1-4 0,-8-1-3 16,0 2-3-16,-1 0-3 0,-6 2-1 0,0-3-3 0,-5 1-1 15,0 0-1-15,-5 0-1 0,-5 0 0 0,2-1 2 0,-6 3 0 16,0-4 0-16,-5 3 1 0,-2-3 2 0,-3 4 1 0,-2-3 0 0,-3-1 2 16,-5 4 1-16,2-2-1 0,-2 1-1 0,-6 0-7 0,2-1-7 15,-6-1-11-15,0 2-15 0,-2 2-16 0,-1-4-20 0,0 4-25 0,-2 1-30 16,-2-2-38-16,-1 1-45 0,0 2-80 0,2 1-98 0,-4 1-83 16,-1 0-74-16,3-1-33 0,-5 1-12 0</inkml:trace>
  <inkml:trace contextRef="#ctx0" brushRef="#br0" timeOffset="539025.793">32141 16096 252 0,'-2'-6'394'0,"2"-3"-92"0,0 2-57 0,0-1-37 0,0 1-20 0,0 0-11 0,0 0-7 0,0 0-3 0,0-1-4 15,2 2-3-15,-1-3-3 0,-1 0-4 0,3 3-5 0,-1 0-4 0,-2-3-2 16,2 2 0-16,-2 0-3 0,2 2-1 0,1-3 1 0,-3 1-1 15,1 1 2-15,-1-3 3 0,2 4 2 0,-2-1 2 0,2 0 0 16,-2 0 1-16,0 0-4 0,2 3-4 0,1 0-5 0,-3-1-5 0,1 1-6 16,-1-1-6-16,2 2-9 0,0 2-8 0,-2-2-10 0,4 1-9 15,-2 1-10-15,4 0-9 0,3 0-9 0,-2 1-9 0,3 1-6 16,2 0-7-16,5 0-5 0,0 1-5 0,5 1-4 0,2 1-4 0,4 1 0 16,5 0-2-16,-2 3-1 0,3 0-1 0,4-1-1 0,0 4-2 15,2-2-3-15,2 2-3 0,3 3-4 0,-2-3 0 0,2 5-4 0,1-2-3 16,-3 0-4-16,2 1-4 0,-2 1-7 0,2 1-10 0,-3-3-10 15,-1 3-11-15,1-3-11 0,-1 1-9 0,-5 0-9 0,0 0-6 0,0-1-9 16,-6 0-10-16,2-3-9 0,-5 1-8 0,2-1-10 0,-8-3-7 16,4 3-4-16,-5-3-4 0,-3-1-3 0,-1 0-3 0,0-3-1 0,-3-2-5 15,-1 3 0-15,-2-3-1 0,0-1-8 0,-4 0-11 0,-1-2-15 0,0-2-17 16,-4 0-24-16,2 1-24 0,-3-3-30 0,0-1-30 0,-3-1-56 16,0 0-70-16,-1-5-32 0,-5 2-18 0</inkml:trace>
  <inkml:trace contextRef="#ctx0" brushRef="#br0" timeOffset="539325.7915">33285 15703 394 0,'-3'-7'547'0,"-1"1"15"0,0 1-84 0,-1 0-133 15,4 1-82-15,-3 0-55 0,-1 1-30 0,4 0-20 0,-1 3-13 0,-1-2-10 16,-1 2-9-16,3 0-10 0,-4 0-14 0,4 0-15 0,-2 0-12 15,2 2-9-15,-4-2-6 0,4 4-5 0,-5 2 3 0,2-1 3 0,-5 2 6 16,2 1 5-16,-8 2 5 0,4 1 7 0,-3 2 6 0,-4 2 6 16,-5 2 7-16,2-1 5 0,-7 4 3 0,-1 2 1 0,-2-1-1 15,-5 3-2-15,-2 1-3 0,-2 1-6 0,-5 3-7 0,-1-1-4 0,-2 2-6 16,-4 2-4-16,1-1-6 0,-1 4-5 0,-3-2-6 0,2 0-7 16,1 1-8-16,0-3-6 0,-1 1-7 0,8-2-4 0,-1-2-4 15,1 1-6-15,5-5-7 0,2 1-7 0,6-2-20 0,2-2-23 0,4 0-35 16,5-4-39-16,0 0-49 0,3-3-52 0,4 0-78 0,2-1-86 15,3-3-127-15,4 1-145 0,0-3-76 0,4-2-38 0,1-1-20 0,0-5-9 16,0 0 4-16</inkml:trace>
  <inkml:trace contextRef="#ctx0" brushRef="#br0" timeOffset="542696.036">33367 16552 186 0,'-1'-2'591'0,"-3"-2"6"0,2 4 3 0,-2-3-94 0,4 0-139 0,-2 0-84 0,-1 2-53 0,3-1-32 16,0-1-18-16,0 1-16 0,0 0-13 0,0-1-15 0,0 1-18 15,0 0-15-15,3 0-17 0,-1 0-13 0,-2 1-14 0,0 1-12 16,0 0-11-16,0 0-9 0,0 0-9 0,0 0-8 0,4 0-6 0,-2 1-7 0,2 1-2 16,-3 0-4-16,4 2 0 0,-1-1-1 0,0 1-2 0,-1 2 2 15,4 0 2-15,-4 1 2 0,3 0 1 0,1 2 4 0,-4 3 2 16,6-1 0-16,-5 1-3 0,2 1-1 0,-2 0-2 0,2 0-1 16,-5 3 1-16,4-2-2 0,-4 0 0 0,3 0 1 0,-4-1-2 0,3 2-1 15,-3-3-1-15,0 0-2 0,0-1-1 0,0 0 2 0,0-2 3 16,-3-2 7-16,3-1 7 0,-1-3 4 0,1 1 4 0,-3-1 1 0,3-3-2 15,0 0-1-15,0-3 0 0,0-3-2 0,0-1 0 0,0-2-1 16,3-1-1-16,-2-3-5 0,2-2-6 0,-1 0-10 0,2-4-8 16,2-1-8-16,0 3-6 0,2-5-4 0,0 0-5 0,0 1-4 0,2 0-2 15,2-2-5-15,-1 2-5 0,2 1-4 0,0 0-2 0,2 2-5 16,-1 1-4-16,0-1-3 0,-1 5-6 0,2 0-6 0,1 2-7 16,-5 1-9-16,4 2-7 0,-1 2-8 0,-2 1-11 0,-1 1-7 0,-1 2-9 15,0 2-7-15,0 0-7 0,-4 2-9 0,3 2-8 0,-5 1-9 16,0-1-9-16,-2 4 1 0,-1-1 1 0,2 0 8 0,-3 2 11 15,-3 0 16-15,3 2 20 0,-3-2 24 0,1-3 26 0,0 3 31 0,-1 0 32 16,2-3 34-16,-3 0 34 0,2-2 37 0,-1 1 35 0,2-1 30 0,-4-1 26 16,2 1 20-16,1-3 18 0,0 1 11 0,-1 0 7 0,2 0 3 15,-1 0-3-15,0-2-8 0,2 1-11 0,-2 1-14 0,-1-2-13 0,3 0-15 16,0 0-17-16,0 0-16 0,0 0-17 0,0 0-18 0,0 0-16 16,0 0-15-16,3 2-15 0,-1-2-14 0,2 0-14 0,-3 0-9 15,4 0-11-15,-3 2-9 0,4 0-7 0,-3-2-8 0,4 1-6 0,-4 1-4 16,4-2-7-16,1 2-1 0,-3 0-3 0,1-2-2 0,1 0-1 15,1 0 0-15,-3 0 1 0,2 0 3 0,-3 0 6 0,1 0 6 16,0 0 3-16,-1-2 3 0,-3 0 5 0,2 0 4 0,-1-1 5 0,-2-1 5 16,0 1 4-16,0-3 3 0,0 1 5 0,-5 0 3 0,4 0 5 15,-3-3 2-15,-2 2 0 0,0 2 1 0,0-2 4 0,-2 1 3 0,-2-1 7 16,2 0 5-16,-2 3 5 0,0-1 4 0,0 2 4 0,-2-1 4 16,2 3 3-16,-2 0 1 0,1 0 3 0,0 3 0 0,1-1-1 0,0 2-1 15,0-1-2-15,0 4-3 0,-1 3-3 0,4-1-5 0,-1 2-4 16,2-2-4-16,-3 3-3 0,6 1-3 0,-1 0 0 0,2 0-4 15,0 3-2-15,2-1-4 0,2 0-2 0,0-1-5 0,-1 2-5 0,5-2-6 16,-2 2-9-16,2-2-8 0,3 0-12 0,1-2-10 0,-3 1-11 16,3-2-14-16,0-1-13 0,3 0-14 0,0-4-16 0,0 0-10 0,0-2-12 15,2 0-10-15,1-4-9 0,-2-2-7 0,2-1-5 0,0-2-5 16,-2-1-5-16,2-3-4 0,-2-3-3 0,2 0 0 0,-2-4 1 16,0 0 4-16,0-3 5 0,-1-2 6 0,-2-4 2 0,-1 0 11 0,0-3 13 15,-1 0 17-15,-2-3 20 0,1-1 28 0,-4-3 34 0,2 1 30 16,-4-1 30-16,2 0 25 0,-4 3 23 0,0-3 23 0,0 3 21 0,-4 4 21 15,2-2 18-15,-1 3 14 0,-2 2 13 0,1 2 5 0,-2 1 3 16,2 4-5-16,-2 3-11 0,0 0-12 0,2 1-12 0,0 5-11 16,0-1-13-16,-1 1-13 0,2 4-13 0,1 1-12 0,0 1-9 0,-1 3-10 15,2 1-9-15,-2 3-10 0,0 1-10 0,1 2-9 0,0 2-8 0,0 5-4 16,-1 0-4-16,3 2-4 0,-1 4 0 0,1-1 1 0,0 4 1 16,1 4 1-16,-1-3 0 0,5 4 0 0,-3 2-1 0,0-1-4 15,2 2-4-15,-1-1-3 0,2 2-5 0,-3-4-7 0,1 4-8 0,2-2-11 16,0-2-9-16,0 1-12 0,1-3-14 0,-1-1-15 0,2 0-15 0,-1-2-16 15,3-6-15-15,-4 3-11 0,4-5-6 0,0 0-10 0,4-1-10 16,-4-5-13-16,1-1-13 0,2-3-9 0,2-1-9 0,3-4 0 16,-4 0 2-16,3-4 6 0,0-1 12 0,1 0 13 0,-2-6 16 0,3 1 18 15,-4-1 19-15,2-3 25 0,-2 0 27 0,0 0 34 0,-2-2 35 16,0-1 35-16,-2 2 32 0,-1-4 27 0,-2 1 23 0,-3 2 19 0,2 0 14 16,-4 1 13-16,0 0 8 0,-2 0 6 0,0 2 0 0,-2 1-3 15,0 0-5-15,-2 3-10 0,1-2-10 0,-2 2-12 0,0 3-12 16,-2 0-12-16,-1 0-10 0,2 3-12 0,1 0-9 0,-4 1-9 0,1 0-11 15,-1 2-8-15,0 2-11 0,1 0-6 0,-2 1-9 0,1 3-2 16,-1 0-5-16,-3 0-3 0,3 3 0 0,0 0-2 0,0 1-2 0,2 0-2 16,-2 1-1-16,2 2-3 0,0 0-1 0,1 0-3 0,4 1-4 15,-3 0-2-15,4 0-6 0,-1-1-5 0,3-1-4 0,0 1-6 16,0-3-6-16,0 1-4 0,1 0-4 0,1-2-5 0,0-1-5 0,3-1-3 16,-2-2-2-16,3 0-4 0,-2-1-2 0,2-2 1 0,1 0 3 15,-2-2 4-15,1-2 4 0,2-2 5 0,0 1 6 0,1-5 3 0,-4 1 2 16,3-2 4-16,0-2 3 0,0 1 2 0,0-4 3 0,-2 1 0 15,0-2 4-15,0-1 1 0,-2 0 1 0,0 1 2 0,0-3 3 16,1 2 6-16,-4 2 5 0,2-1 7 0,-3 2 7 0,3-1 4 0,-3 3 3 16,0 2 4-16,0 2 2 0,0 0 1 0,0 0 1 0,0 3 0 15,-3 3-1-15,3-1-1 0,0 2-3 0,0 0-4 0,0 2-5 0,0 1-5 16,0 3-5-16,0-1-4 0,0 2-2 0,0 3-2 0,3-1-1 16,-1 2-3-16,-2-1-4 0,2 2-8 0,0 1-12 0,1 0-14 15,0 0-17-15,-1 2-16 0,0-1-21 0,1 0-18 0,0-2-18 0,1 1-21 16,0-3-20-16,1 2-28 0,-2-3-28 0,-1 2-27 0,3-2-28 15,0 0-26-15,1-4-26 0,-2-1-47 0,2-1-57 0,-1-1-24 0</inkml:trace>
  <inkml:trace contextRef="#ctx0" brushRef="#br0" timeOffset="542858.6135">34354 16354 504 0,'0'-10'532'0,"2"1"-22"0,1 1-57 0,-3 3-79 0,1 0-63 0,1 2-61 0,-2-1-42 0,2 0-34 0,0 4-25 0,1 0-23 0,2 0-23 0,0 4-23 0,-2 1-18 0,3-2-17 0,1 5-15 0,0 1-12 0,2-2-10 0,-2 2-9 0,3 1-9 0,-2 4-10 0,3-3-14 0,-4 1-17 0,1 0-20 16,2 1-21-16,1-1-23 0,-4 0-22 0,1 1-26 0,0 1-26 0,0-3-36 16,0-1-38-16,-1 1-34 0,3-2-33 0,-4-2-56 0,-1 0-66 15,1-2-30-15,0 1-8 0</inkml:trace>
  <inkml:trace contextRef="#ctx0" brushRef="#br0" timeOffset="543009.2852">34601 16259 480 0,'-5'-11'606'15,"1"2"10"-15,3 2-61 0,-4 0-94 0,0 2-83 0,0 1-77 0,4 3-50 16,-3 1-37-16,-2 1-28 0,-1 3-24 0,1 3-20 0,-1 2-20 0,-4 1-18 16,-1 5-15-16,0 0-12 0,-4 5-12 0,0 4-13 0,-2 1-15 15,-4 5-26-15,-1 2-32 0,-4 0-57 0,-1 5-66 0,-2 2-143 0,-3 3-180 16,-3 2-101-16,-5 3-60 0,-2 0-34 0,-2 2-24 0,-1-1-16 16</inkml:trace>
  <inkml:trace contextRef="#ctx0" brushRef="#br0" timeOffset="559695.1265">19062 3988 54 0,'0'-6'70'0,"0"1"2"0,0-2-2 0,3 2-3 0,-2 0-3 0,-1-1-4 0,3-1-1 0,-3 2-4 0,2-1-3 0,-1 1-3 0,-1 0 0 0,3 1-1 0,-1-2-1 0,-1 2 1 0,-1-1-1 16,3 2-1-16,-2-3 1 0,-1 3 3 0,3 0 0 15,-3-2 2-15,0 2 1 0,0 1 1 0,0 0 1 0,0-1 2 0,0 1 0 0,0 2-3 16,0-2-1-16,0 2-2 0,0 0 1 0,-3-2-1 0,3 2-3 0,0 0-4 16,0 0-4-16,0 0-4 0,0 0-3 0,0 0-4 0,0 0-5 15,0 0-4-15,0 0-4 0,0 0-3 0,0 0-2 0,0 0-4 0,0 0-3 16,0 0-5-16,0 0-3 0,0 0-1 0,0 0-3 0,0 0-2 16,0 0-2-16,0 0 1 0,0 2-1 0,-1-2 1 0,1 4 2 0,0-2 1 15,-3 1 4-15,3 1 5 0,-1 2 5 0,-1-2 3 0,-1 4 5 16,3-2 4-16,-1 5 4 0,-1 1 6 0,2 0 5 0,-3 3 3 0,2 1 3 15,-2 2 3-15,0 4 2 0,0-1 1 0,2 6 1 0,-3 1-2 0,-1 3 1 16,2 3 0-16,1 4 0 0,-3 2 0 0,-1 6 0 0,2 0-3 16,-2 2 0-16,1 6-3 0,-3 2-3 0,1 5-2 0,1 1-5 0,1 4-6 15,-1 3 2-15,0 3 4 0,-3 4 2 0,4 4 1 0,-1 3-1 16,2 3 0-16,-1 4-3 0,1 2-2 0,4 4-4 0,0 1-1 0,0-1-3 16,4 3-4-16,2 0 5 0,-2 2 6 0,2-2 0 0,4 0-6 15,-1 1-3-15,-2-3-2 0,3 2 0 0,0-2-3 0,0 2 1 16,3-2 1-16,-3 1 0 0,-1-2 0 0,1 1 0 0,-1-2 1 0,1-2-5 15,-3 0-6-15,2-3-2 0,-1 0 3 0,-2 0 1 0,0-5 1 16,-2 1-1-16,-1-2 2 0,1 1 1 0,1-4 0 0,-4 3 0 16,-1-3 1-16,-1-4 2 0,-1 1 1 0,-1-3 4 0,-1-2 2 0,1 2-3 15,-4-5-7-15,4-2-4 0,-3 0-5 0,-1-4-3 0,1-1-4 16,-1-4-2-16,0-1-2 0,1-2 2 0,3-2 3 0,-4-2 3 0,4-4 2 16,0 1 3-16,-1-3 2 0,4-2 2 0,0-4-1 0,0-1 1 15,0-2-2-15,4 0-4 0,-1-5-6 0,3 0-12 0,0-2-15 0,1-5-21 16,3-1-25-16,0 1-33 0,0-6-38 0,3 1-61 0,3-6-72 15,-3 0-93-15,1-1-99 0,1-2-50 0,-1-2-25 0,-1 0-8 0</inkml:trace>
  <inkml:trace contextRef="#ctx0" brushRef="#br0" timeOffset="576206.9282">21320 3875 127 0,'0'-2'125'0,"0"2"-21"0,0 0-14 0,0 0-16 0,-2-2-14 0,2 2-15 0,0 0-16 0,0 0-10 0,0 0-8 16,0 0-8-16,-2 2-5 0,-1-2-3 0,2 2 0 0,-1 0 2 15,2 1 7-15,-2-1 4 0,2 2 5 0,-2-1 6 0,-1 0 6 0,3 1 5 16,-1 1 9-16,-1 1 7 0,2-1 8 0,-3 2 5 0,3-2 3 16,0 2 3-16,-1 1 4 0,1-2 1 0,0 3 1 0,0 0 2 0,0 0 1 15,0 1 1-15,0 2 3 0,0-1 0 0,0 1-1 0,0 3 0 0,0-1-2 16,0 2 2-16,1 3 0 0,-1-1 1 0,3 2-2 0,-3-1 1 0,2 5-2 15,-1 0 1-15,-1 5-2 0,3 0 0 0,-1 2-2 0,-2 1-2 16,2 6-4-16,-2 0-3 0,2 1-4 0,-1 4-6 0,2 2-5 16,-1 5-3-16,-2-2-3 0,2 6-5 0,-2 1-8 0,2 1-2 0,-1 6 0 15,-1 3 1-15,3 3 0 0,-3 4 2 0,2 3-1 0,-1 3-1 16,-1 4-1-16,3 4-2 0,-2 4-2 0,2 0-1 0,-1 4-4 0,2 4-1 16,0-1-3-16,-1 2 2 0,4 0 1 0,-1 0 1 0,4 2 0 15,-2-1-1-15,0 2-2 0,2-3 1 0,0 2 1 0,2-2-1 0,0 0 0 16,0-3-1-16,1 1 1 0,0-3 1 0,0 0 1 0,0-4-3 0,-1-4-6 15,-1 0-3-15,2-3 0 0,-1-2-2 0,-1 0 1 0,0-3 1 16,-1-2-1-16,0-1 2 0,0-1 1 0,-2-2 2 0,2 0 2 16,-2-1 3-16,0 0 2 0,0-1-3 0,-3 0-1 0,2-1-4 0,-1-3-4 15,0-1-2-15,-2-1-4 0,2-3-4 0,-2 1-2 0,2-2-1 16,-2-2 1-16,1-1-1 0,-2-1 1 0,1-2 2 0,0-2 2 0,-2-1 1 16,-1 2 3-16,2-3 3 0,1 1 2 0,-2-2 2 0,-1-1 3 15,2 0 2-15,1-2 1 0,-2-2 2 0,1 2 0 0,-2-2-2 16,2-2 0-16,0 0-1 0,-1-3 0 0,0 1-3 0,0-2 0 0,-1-1-2 15,2-1 0-15,1 0-2 0,-2-3 1 0,1-1-1 0,-2-1-1 16,1-3 0-16,0-2-2 0,3 1 1 0,-4-4-2 0,-1-1-1 0,3 0 0 16,0-5-1-16,-3 1 0 0,4-2-1 0,-4-2 0 0,2 0-1 15,-1-3-2-15,-1-1 0 0,3-1-2 0,-3 2 1 0,2-4-3 16,0 0-1-16,-2-1-4 0,0-3-5 0,0 3-4 0,0-3-6 0,0 0-7 16,0 0-6-16,0-1-7 0,0-2-8 0,0 0-7 0,0 0-8 15,0 0-9-15,0 0-8 0,0 0-7 0,0 0-8 0,0 0-7 0,0 0-7 16,0 0-7-16,0 0-5 0,0 0-7 0,0 1-8 0,0 2-7 15,0-3-10-15,0 5-12 0,0-5-20 0,0 3-20 0,0 1-22 16,-2 0-21-16,0 1-42 0,2-1-52 0,-3 3-31 0</inkml:trace>
  <inkml:trace contextRef="#ctx0" brushRef="#br0" timeOffset="585399.9884">22184 7905 234 0,'-2'0'285'0,"1"-1"-54"0,-4-1-43 0,5 2-30 0,-2-2-20 0,0 1-11 0,2 1-8 0,-1-3-4 0,1 3-6 0,-5-2-7 0,5 2-7 15,0-1-7-15,0 1-7 0,0 0-6 0,-1 0-4 0,1 0-5 16,0 0-4-16,0 0-3 0,-3-3-4 0,3 3-4 0,0 0-3 0,0 0-4 16,0 0-4-16,0 0-3 0,0 0-3 0,0 0-3 0,0 0-2 0,0 0-2 15,0 0-3-15,0 0-1 0,0 0-3 0,0 0-1 0,0 0 0 16,0 0-1-16,0 0-1 0,-2 0-1 0,2 3-1 0,0-3-1 15,0 0 0-15,0 0-1 0,0 0-2 0,0 0 1 0,0 0-2 0,0 0-1 16,0 0-1-16,0 0 0 0,0 0-1 0,0 0 1 0,0 0-1 16,0 0 0-16,0 0-2 0,0 0 0 0,0 0-2 0,0 0 1 15,0 0-2-15,0 0 0 0,0 0 0 0,0 0 1 0,0 0-2 0,0 0-1 16,0 0-1-16,0 0 1 0,0 0-1 0,0 0 2 0,0 0 2 16,0 0 2-16,2 1 0 0,-2-1 3 0,3 0 1 0,-2 0 1 0,-1 0 1 15,5 0 2-15,-4 0 0 0,3 0 2 0,-2 0 1 0,1 0 1 16,-2 0 1-16,3 0 0 0,2-1 0 0,-1 1-3 0,0-3 0 15,3 1 0-15,0-1-3 0,7 2-1 0,-4-1-1 0,3-1-2 0,1-3-1 16,2 3-1-16,3-3-2 0,1 0 1 0,0 1-3 0,4-2-1 16,1 0-2-16,0-1-1 0,1 0-2 0,3-1 2 0,1-1 0 0,0 1 1 15,1-2-1-15,4 1 1 0,-1 1 1 0,1-4-1 0,0 2-1 16,0-1 0-16,-3 2-2 0,3-4 2 0,-2 2 0 0,1 0 1 0,-2 0 0 16,-1 2-1-16,1-3 0 0,-4 2 0 0,1 0-1 0,-1 1-1 15,-3-1 2-15,0 2 1 0,-4 0 1 0,-1 2 0 0,-1-2 1 16,1 1 0-16,-6 1 0 0,1 2 0 0,-1 0 2 0,-4 0-1 0,2 0-1 15,-3 1 1-15,-3 2 0 0,2-2 2 0,-3 2 0 0,0-1 1 16,-2 0-2-16,0 1 1 0,-2 1 0 0,2 1-1 0,-3-3 1 16,-1 3-2-16,0 0-1 0,0 0-2 0,0 0-1 0,0 0-2 0,0 0 0 15,0 0-3-15,0 0-1 0,0 0 0 0,0 0-1 0,0 0-1 16,0 0 0-16,0 0-1 0,-4 0-3 0,3 0 1 0,-1 0-1 16,-1 0 2-16,2 0 0 0,-1 3 0 0,2-3 2 0,-2 0 1 0,0 0 0 15,-1 0 0-15,3 0 1 0,-1 0 2 0,-1 1-1 0,2-1 1 16,0 0 2-16,0 0 0 0,-2 2 1 0,2-2 1 0,0 0 1 0,0 0 0 15,-2 3-1-15,2-3 1 0,-3 0 0 0,3 0 0 0,0 0 0 16,0 0 0-16,0 0 1 0,0 0-1 0,0 0 0 0,0 0-2 0,0 0 0 16,0 0-2-16,0 0-2 0,0 0-5 0,0 0-5 0,-1 3-6 15,1-3-6-15,-2 2-11 0,2-2-9 0,-3 1-13 0,3-1-16 16,-1 3-16-16,-2-1-20 0,3 1-23 0,-1-2-27 0,1 4-38 0,-2-2-44 16,-1 3-76-16,0-1-91 0,1 0-49 0,0 2-28 0</inkml:trace>
  <inkml:trace contextRef="#ctx0" brushRef="#br0" timeOffset="586754.4339">23054 8298 65 0,'0'-4'135'0,"0"0"-20"0,0 3-12 0,0-3-6 0,0 0-6 0,0 1-4 0,0-1-5 0,0 1-1 0,0 1-1 16,0-2-2-16,0 1-1 0,0 0-3 0,0-2-1 0,0 1-1 0,0 2 0 16,0-2-1-16,0-1 0 0,-1 2 0 0,-1 0 0 0,2 0 0 15,-3 0-2-15,3 0-1 0,-1-1-3 0,-2 1-1 0,2-3-1 0,-1 3-2 16,-1-3 0-16,-1 3-2 0,1-3-1 0,-4 1-3 0,1 1-2 16,0-1-4-16,1 1-3 0,-1-1-2 0,-3 1-2 0,3-2-2 0,-4 4-1 15,3-2-5-15,-3-1-3 0,0 5-4 0,0-3-2 0,0 1-4 16,0 1-3-16,0 1-2 0,0 0-4 0,-2 1-1 0,-1 1-1 0,3 1-1 15,-2 3-2-15,1-3-1 0,1 5-1 0,0-2 0 16,0 3-1-16,-1 0 0 0,1 0-1 0,5 1 1 0,-4 3-1 0,3-2 0 16,2 1 2-16,1 2 0 0,0-2 2 0,2 0 1 0,1 3 0 0,1-3-1 15,-1 1-2-15,4-1 0 0,-2 2-2 0,5-4-2 0,-4 1-3 16,6-1-1-16,-4-1-1 0,1 0 0 0,0-3-1 0,4 0 2 16,-1 0 1-16,-4-3 1 0,6 2 2 0,-3-4 2 0,-1-1 2 0,3 0 0 15,1-1 3-15,-1-4 1 0,0 2 2 0,1-3 2 0,2 0 0 16,-4-3 1-16,1 0-2 0,0-2-1 0,0 0-1 0,3-1-1 0,-6-2 2 15,2 2 0-15,-3 0 3 0,0-1 6 0,-1 1 2 0,0 0 5 16,-4-1 5-16,3 2 5 0,-4 0 4 0,3-1 7 0,-3 4 3 16,0-1 6-16,0 2 1 0,0 0 3 0,0-1 2 0,0 5-2 15,-3-2-4-15,3 1-3 0,-1 0-5 0,-2 3-4 0,3-1-5 0,0 2-8 16,0 0-5-16,0 0-6 0,0 0-7 0,0 0-4 0,0 0-5 0,0 0-4 16,0 3-3-16,0 0-2 0,0 0 0 0,0 0-1 0,0 1 1 15,0-1 1-15,0 3 1 0,0-1 4 0,0 2 0 0,0-1 3 0,0-1 3 16,0 2 2-16,0-1 2 0,0 0 0 0,0 3 2 0,0-3-1 15,0 2 1-15,0-1 0 0,0 2 2 0,0-2 0 0,0 2 1 16,0 0-1-16,0 0 2 0,3 2 0 0,-2 0 0 0,-1-1 0 0,3 4 0 16,-3-1 0-16,2 2 0 0,-1-1-1 0,3 2 0 0,-2 2 0 15,2 1 0-15,-1 2-1 0,-1 0-1 0,2 2 0 0,0 2-1 16,-2 0-2-16,-1 0 0 0,3 1 0 0,-1 2-2 0,-1-1-1 16,-1 2-1-16,-1-2-1 0,0 0 1 0,0 0-1 0,0-2-1 0,-1-2 0 15,-1 0 0-15,-2 0 3 0,0-3 3 0,-5-3 6 0,2 1 5 0,-5-2 5 16,2-1 5-16,-4 0 4 0,-1-5 4 0,-5 1 3 0,0-2 4 15,1 0 2-15,-8-4 5 0,1 0 3 0,-1-1 2 0,-1-2 0 16,-5-2-1-16,1-2-4 0,1-2-5 0,-4 1-6 0,3-3-7 0,1-3-13 16,0 0-15-16,1-1-23 0,3-2-23 0,2-3-31 0,1 0-34 15,5 1-38-15,0-2-45 0,5-2-69 0,4 0-86 0,2-1-118 0,4 0-132 16,3 1-69-16,2 0-36 0,3-3-9 0,2 6 0 0</inkml:trace>
  <inkml:trace contextRef="#ctx0" brushRef="#br0" timeOffset="587273.298">22883 8242 112 0,'-2'-3'80'0,"-1"-2"-22"0,3 1-13 0,0 1-9 0,0 0-5 0,0 1-6 0,3 0-6 0,-1 0-6 16,-2-1-3-16,1 1-2 0,-1 0-1 0,3 0 0 0,-2-1-2 15,-1 1-1-15,2 0-2 0,-2-1-1 0,0 3 0 0,0-2 1 0,3 0 1 16,-3 2 0-16,0 0 0 0,0 0 1 0,0 0-1 0,0 0 1 15,0 0-1-15,0 0-1 0,0 0 2 0,0 0 0 0,0 0 1 0,0-2-1 16,0 2 1-16,0 0 0 0,0-2 3 0,0 2 1 0,0 0 0 16,0 0 1-16,0 0 1 0,0 0 0 0,0 0-1 0,0 0 0 15,0 0-2-15,0 0-3 0,0 0 0 0,0 0-3 0,0 0-8 0,0 0-7 16,0 0-11-16,0 0-12 0,0 0-12 0,0 0-13 0,0 0-15 16,0 0-18-16,0 0-22 0,0 0-24 0</inkml:trace>
  <inkml:trace contextRef="#ctx0" brushRef="#br0" timeOffset="589923.2975">33390 13883 184 0,'2'-4'273'0,"-2"1"-61"0,1-1-37 0,-1-1-24 0,3 1-12 0,-1 1-9 0,-2 0-4 0,1-2-3 0,2 1-7 0,-3 2-12 0,1-2-7 16,-1-1-8-16,0 2-7 0,3 0-6 0,-3 0-2 0,0 2-2 15,0-2-2-15,0 1 1 0,0 0 0 0,0-2 0 0,0 4-1 16,-3 0 0-16,3-1-2 0,0 1 2 0,0 0-3 0,-1 0 1 0,1 0-4 16,0 0-1-16,0 0-4 0,0 0-4 0,0 0-4 0,0 0-2 0,0 0-5 15,0 0-4-15,0 0-4 0,0 0-3 0,0 0-5 0,0 0-3 0,0 0-4 16,0 0-3-16,0 0-2 0,0 0-3 0,0 0-1 0,0 0-2 16,0 0 0-16,1 1 1 0,-1 3 3 0,5-2 1 0,-4 0 4 15,3 1 4-15,2-2 3 0,1 3 3 0,-1 1 4 0,1 1 3 0,2-3 2 16,1 3 4-16,2-1 0 0,-1 1 3 0,4 2 0 0,-4-1-2 0,8 0-2 15,-5 2-3-15,2-2-2 0,1 2-1 0,2 2-4 16,-2-1 0-16,4 1-3 0,-1 3-4 0,0-2 0 0,2 0-3 0,-2 3 0 16,1-2-3-16,2 2 0 0,-1 2-1 0,2 1-1 0,-2 0-1 0,1-2 0 15,0 2-3-15,0 2-1 0,2-1-1 0,-3-1-1 0,2 2 0 16,-2 1-1-16,2 2-1 0,-2-4-1 0,2 3-2 0,-2-1 1 16,1 3-2-16,-2-3-1 0,1 1-1 0,0-1-1 0,1 1-1 0,-3 0-1 15,-1 1-1-15,1 0-2 0,3 2 0 0,-4-3-1 0,-1 0-1 0,4 1-1 16,-2 1-1-16,0-1-1 0,2 1-2 0,1-2-1 15,-2 3 0-15,1-4-1 0,3 2 0 0,-4 3 0 0,1-2 3 0,2-2 1 16,1 2 2-16,1 0 1 0,-3 1 2 0,3-2 0 0,-2 1 2 0,2-1 2 16,0 1 4-16,0-3 2 0,-1 1 2 0,1 2 4 0,0 0 1 15,-1-3 1-15,0 0 1 0,1 2 1 0,0 1-1 0,-4-3 1 0,3 1-1 16,0-2 2-16,-3 3 1 0,-1-2-1 0,4 0 0 0,-5 2-2 16,2-3 0-16,-1 1-2 0,-1-2 0 0,1 2 0 0,-1 0-1 0,0-1-1 15,-3-1-1-15,3 2 0 0,-4-3 0 0,4 2-1 0,-4-3-1 0,3 1-1 16,-2-1 0-16,-1 1-1 0,3-2-1 0,-3 0 1 0,0 0-2 15,-1-2 0-15,4 2 0 0,-6-2-1 0,3 4-1 0,-2-6 0 0,2 2 0 16,0-1-2-16,-1 0 1 0,0 2-1 0,1-1 1 0,-1 0 0 16,1-2 1-16,-1 1-2 0,0-1-1 0,-1-2-1 0,-1 4 1 0,2-4 0 15,-1 4 0-15,0-4-2 0,-1 1 1 0,2 1-2 0,-1-3 1 0,-1 1-1 16,2 2 0-16,-1-1-1 0,0-1-1 0,-1 0 1 0,2 0-1 16,-1 1 0-16,-1-2 0 0,0 2 1 0,1-2 0 0,-2 2-1 0,0-1 2 15,0-1-1-15,2 1 0 0,-2-2 0 0,-2 1 0 0,2 2 0 16,0-2 1-16,-1 0-1 0,-1 1 1 0,0-1-1 0,2 0-1 0,-3 2 2 15,1-2-2-15,0-1 0 0,0 1 0 0,0 0 2 0,-2-2-2 16,2 2 1-16,-1-2 1 0,0 2-2 0,-1 0 1 0,2-1 1 0,-2-1-1 16,0 2 0-16,0-2 1 0,0 2-1 0,0-2 2 0,-3-1-1 15,4 1 2-15,-1-1-1 0,0 3 1 0,0-5 1 0,-2 3 0 0,0 0-1 16,0-2 2-16,1 1 0 0,-3-1 1 0,3 2 1 0,1-2 0 0,-1 0 0 16,-2 1 1-16,1-1-1 0,2 1 0 0,-1 1 0 0,-2-2 0 0,1 0 0 15,0 0 0-15,3-1 0 0,-4 1 1 0,1 1-1 0,0-1-1 16,0-1 1-16,0 1 0 0,1 0 0 0,-2-1-1 0,3 0 0 0,-1 0 1 15,-1 1-1-15,-1-1 0 0,3 1 0 0,-1-1 1 0,-2 1 0 16,1 1 1-16,0-3-1 0,3 3 1 0,-4-3 0 0,1 3 0 0,2 0 2 16,-1-4-1-16,-2 5 2 0,1-5-1 0,4 4 1 0,-2-2 0 0,-1 1 1 15,-2 1 1-15,3-3-2 0,-1 3 1 0,0-3 0 0,-1 3-1 16,2-3 1-16,-2 3-1 0,3-3 1 0,-3 3-1 0,-1-2-1 0,1 0 1 16,0 1-1-16,0-1 1 0,2 1-2 0,-3 1 0 0,0-1 1 15,0-1-1-15,1 1 0 0,-2-2 1 0,-3 0-1 0,4 1 1 0,-2 0-2 16,-1-1 0-16,0-1 0 0,1 0 1 0,-3-1-2 0,1 3 0 0,-1-4 0 15,2 2 0-15,0 0-1 0,-2-2 0 0,0 0 0 0,2 1-1 16,-2-1 1-16,3 2-1 0,-3-2 1 0,1 0 0 0,-1 0 0 0,0 2 0 16,2-2 1-16,-2 0-1 0,3 0 1 0,-3 0 0 0,4 0-2 15,-4 0 0-15,1 0-2 0,1 0-3 0,1 0-3 0,-2 0-5 0,-1 0-6 16,0 0-8-16,2 0-9 0,0 0-9 0,-2 0-12 0,2 0-10 16,-2 0-15-16,0 0-15 0,0 0-20 0,0 0-22 0,0-2-24 0,-2-1-27 15,2-1-39-15,-2 0-43 0,-1 1-47 0,-3-2-47 0,-3 0-63 0,-1-3-74 16,-1 2-34-16,-4-3-15 0</inkml:trace>
  <inkml:trace contextRef="#ctx0" brushRef="#br0" timeOffset="590272.8058">35659 15814 81 0,'-9'-7'465'0,"3"0"11"0,1 2-67 0,0 1-108 0,2-1-74 0,1 1-58 0,-3 2-35 0,5 0-25 0,-1 1-12 16,1 1-4-16,0 0 2 0,0 0 3 0,1 1-3 0,4 1-5 0,0 2-5 16,1-1-8-16,3 5-6 0,1-3-7 0,0 4-3 0,1-1-1 0,4 4-1 15,1 0 2-15,0 2 1 0,-1-2 0 0,6 2-3 0,-1 0-5 16,1 2-3-16,2 3-6 0,-1-3-5 0,2 4-5 0,0-2-5 0,0 1-6 15,0 2-3-15,0-1-6 0,2 1-3 0,-2 0-6 0,2 3-1 16,-2 0-3-16,2-3-3 0,-2 1-1 0,3 5-2 0,-6-4 1 0,5 0-3 16,-4 3-4-16,2-2-6 0,-3 0-6 0,0-1-8 0,-1 2-10 0,-1-1-8 15,3-3-12-15,-5 3-13 0,-1 0-16 0,-2-3-20 0,2 0-21 16,-4 3-31-16,1-5-35 0,-3 3-44 0,0-2-49 0,-3 0-76 0,-1-2-93 16,0 2-46-16,-4-4-25 0,3 0-7 0</inkml:trace>
  <inkml:trace contextRef="#ctx0" brushRef="#br0" timeOffset="591029.8341">35273 18034 186 0,'0'-4'503'0,"-2"1"9"0,-1 0-71 0,3-2-112 0,0 1-66 0,0 4-42 0,0-6-23 0,0 1-13 0,0 2-7 0,0 0-5 16,0 0-8-16,0-2-6 0,3 1-9 0,-1 3-9 0,-2-1-8 15,1 0-7-15,2 1-8 0,-3 1-8 0,0 0-6 0,0 0-6 0,0 0-8 16,0 0-7-16,1 0-6 0,4 0-7 0,-4 1-2 0,3-1-3 0,1 4-3 16,-1-3-3-16,2 3-3 0,1 1-2 0,2-2-2 0,1 3-4 15,1 0-2-15,4 3-3 0,-4 1-2 0,5-2 1 0,3 5-3 0,-3 0-3 16,0 0-3-16,4 2-5 0,0 2-2 0,2 1-3 0,-1 0-3 0,4 1-4 15,-1 2-2-15,-1 2-1 0,3-2-2 0,-1 4-2 0,3 1 0 0,-2-1-2 16,2 2-2-16,-2 0 0 0,0-1-3 0,0 0-1 0,2 3-5 0,-2-3-5 16,2 0-9-16,-4 1-9 0,2-1-11 0,-3 0-11 0,3-1-13 15,-1 0-14-15,-1 0-13 0,-2-4-15 0,1-2-14 0,-4 1-15 0,1-1-15 16,0-2-18-16,-3 0-12 0,0-3-14 0,-2-2-7 0,1-1-6 0,-6-1-14 16,0-1-22-16,-1-4-34 0,1-1-43 0,-2-2-66 0,-2-2-80 0,-2-5-44 15,-2 1-28-15,1-3-4 0</inkml:trace>
  <inkml:trace contextRef="#ctx0" brushRef="#br0" timeOffset="591343.9471">35855 17881 156 0,'-4'-7'529'0,"-1"1"12"0,4 3 12 15,-4-3-85-15,2 3-131 0,-1 1-82 0,1 1-55 0,2-2-33 16,-3 2-25-16,2 1-16 0,-1 0-12 0,2 1-6 0,-3 2-3 0,4-2-4 16,-2 2-2-16,-1 1-5 0,0 3-8 0,0 0-3 0,2 2-3 0,-3 3 0 15,-1 2 2-15,4 1 4 0,-3 3 5 0,-2-1 5 0,1 6 5 0,0 0 0 16,-1 4-2-16,-3-1-3 0,-1 5-6 0,4-1-5 0,-1 4-5 16,-1 1-6-16,-2 1-5 0,2-1-5 0,-2 4-7 0,2-2-5 0,2 2-7 15,-3 0-7-15,2 1-4 0,-2-1-7 0,4 0-8 0,-3 2-10 0,1-2-11 16,1-2-11-16,1 1-14 0,-1 1-16 0,0 0-18 0,2-2-18 0,-2-2-17 15,2-1-21-15,-1-1-24 0,0-1-27 0,0-2-29 0,4-2-32 16,-4 1-37-16,1-3-63 0,3 0-78 0,-1-6-88 0,-1 3-93 0,3-4-39 16,-1-1-14-16,1-4 2 0,0 2 7 0</inkml:trace>
  <inkml:trace contextRef="#ctx0" brushRef="#br0" timeOffset="592126.0092">35979 19549 74 0,'1'-12'539'0,"-1"0"13"0,3 2 12 0,-1 1 12 0,-2 0-95 0,2 4-148 0,0-2-80 0,-2 1-47 0,1 1-28 0,-1 0-19 0,0 3-12 0,0-1-9 15,3 0-7-15,-3 1-11 0,0 2-11 0,0 0-11 0,2 2-13 0,-2 1-12 16,2 0-14-16,1 3-11 0,0 0-10 0,-1 3-8 0,2 0-4 0,0 4-1 16,-1 2 0-16,2-1-1 0,-1 4 3 0,-3 0 0 0,4 1 0 15,-3 2-1-15,0-1-1 0,1 4-4 0,-3 0 0 0,0 1-3 0,0-1-3 0,0-1-1 16,0 2-2-16,-3-1-2 0,1-1-1 0,2 0-1 0,-2-1-4 0,2 0-7 16,-5-4-2-16,5-1-4 0,-1-1-4 0,1-1-2 0,-4 0-6 15,4-6-1-15,-2 2-4 0,2-2-3 0,0-3-5 0,0 0-5 0,0-3-9 16,0 0-8-16,0-3-7 0,0-3-4 0,0 0-5 0,0-4-4 0,0 0-1 15,0-5-4-15,0 0-5 0,0-3-5 0,0-3-5 0,2-1-3 16,-2-4-2-16,4 2-1 0,-3-6 4 0,4 1 7 0,-3-2 6 0,3 0 9 16,0-1 6-16,0-1 5 0,-1 0 7 0,3 2 9 0,-1-1 10 0,0 2 12 15,2 0 10-15,-2-1 11 0,2 5 12 0,-1 0 11 0,-2 2 7 16,3-2 8-16,0 6 2 0,0 1 2 0,-1-1 1 0,0 1 0 0,-1 4-2 16,0 0-3-16,-1 1-2 0,4 2-6 0,-3 3-3 0,1-1-6 0,0-1-5 15,-1 5-4-15,0-1-5 0,1 2-4 0,-2 2-1 0,1 0 1 0,2 2 1 16,-1 2 2-16,-2-1 1 0,0 3 2 0,0 0 2 0,-1 3 2 0,-2 0 0 15,3 0 2-15,-5 5 2 0,1-2 0 0,-1 1 2 0,-1 1 1 0,-2 2 2 16,-1-1-1-16,0 2 2 0,-1 1 0 0,-2-3 2 0,-1 3 3 16,-2 1 2-16,2-4 2 0,-2 4 3 0,0-2 4 0,-4 0 2 0,4-1 3 15,-2-1 4-15,3-1 3 0,-4 1 3 0,1-3 2 0,4-2 1 0,-2 1 2 16,2-1 0-16,0-1 0 0,2-3-1 0,0 2-2 0,2-2-2 0,2-1-3 16,0-1-4-16,0-1-5 0,2 0-2 0,0 1-1 0,2-1-3 15,0 1-2-15,3 0-2 0,-2-1-1 0,3 1-3 0,-1-1-1 0,2 3-2 16,3-1-2-16,-2-1-2 0,2 2-1 0,3 0-1 0,0 0 1 0,-2 0-3 15,4 0-2-15,1 2-4 0,-2-1-7 0,0 1-7 0,2-2-9 0,0 1-11 16,-2 2-11-16,2-1-13 0,0-1-14 0,-2-1-14 0,0 3-13 0,-2-3-17 16,3-1-18-16,-6 4-18 0,1-3-21 0,0 0-18 0,-2 0-20 15,2-2-28-15,-2 2-34 0,-1-3-41 0,-1 1-49 0,-3-4-66 0,4 2-78 16,-4-4-34-16,-1 0-9 0,3-1 1 0</inkml:trace>
  <inkml:trace contextRef="#ctx0" brushRef="#br0" timeOffset="592522.4322">36427 19596 239 0,'-2'-2'472'0,"2"2"-1"0,0 0 0 0,0 0-104 0,0 2-160 0,-2 0-88 0,2-2-52 0,0 4-27 0,0-1-15 0,2 1-3 0,-2-1 2 0,5 3 2 0,-4 0 2 0,3-1 0 0,1 1 0 0,-4 3-2 16,5-4-2-16,0 2-4 0,0 0-3 0,-2 0-2 0,2 0-4 0,1-1-2 15,-2-1-1-15,1 0-3 0,2 1-1 0,-1-3-2 0,-2 0-1 0,3-3-3 16,0 0-4-16,0 0-3 0,-1 0-1 0,-2-3-1 0,1-2-3 0,0 0 0 15,3-1 0-15,-6-1 2 0,4 0-1 0,-6-3 3 0,4 1 2 16,-1 0 4-16,-4-2 6 0,0-1 8 0,0 1 7 0,-3 1 7 0,2-1 3 16,-4 0 7-16,-1 2 6 0,2-1 8 0,-2 0 9 0,-4 1 7 0,4 0 9 15,-4 3 7-15,2 0 6 0,-2-1 3 0,0 3 1 0,0-1 0 0,1 1 1 16,-1 2 1-16,0 0 1 0,0 2-1 0,-3 2 0 0,5 2-2 16,-2-1-1-16,2 5-3 0,0-1-3 0,-2-1-3 0,2 3-4 0,0 2-1 15,3 3-6-15,-2 0-2 0,1 0-5 0,2 4-5 0,1-2-4 0,-2 2-5 16,5 2-4-16,0-2-6 0,0 2-4 0,5 0-6 0,-2 0-5 15,1-2-6-15,2 0-6 0,1 1-5 0,0-2-5 0,2 1-7 0,2-3-5 16,-1 0-7-16,5 0-8 0,-4-2-9 0,4-4-10 0,-2 0-10 0,4 0-13 16,-4-2-13-16,3-3-16 0,0-1-14 0,1 0-9 0,2-3-9 0,-2-1-9 15,0-3-6-15,2-1-6 0,-2 0-12 0,-1-6-13 0,3-1-16 0,-3 0-18 16,-3-3-35-16,1-1-41 0,0-3-55 0,-3-1-60 0,0-2-44 16,-1-3-34-16,0 0-13 0</inkml:trace>
  <inkml:trace contextRef="#ctx0" brushRef="#br0" timeOffset="593380.5405">36754 19302 457 0,'-9'-13'530'0,"5"-1"-7"0,-2 3-17 0,2 2-77 16,1 3-102-16,-4-1-62 0,4-1-41 0,-1 5-28 0,-1-1-21 0,4 1-16 16,-4 1-13-16,5 2-13 0,0 0-12 0,0 0-9 0,-2 2-10 15,2 1-9-15,0 1-12 0,0 3-9 0,2 4-10 0,-2-2-7 0,2 3-4 0,1 3-3 16,-3 2 1-16,1 0-1 0,4 3 2 0,-4 1-1 0,3 2-2 16,-2-1-4-16,1 2-7 0,1 0-5 0,-3 2-6 0,1-1-2 0,1 2-5 15,-2-1-5-15,1 1-5 0,1-1-9 0,1-1-11 0,-4 3-12 16,1-1-10-16,4-3-12 0,-4 1-10 0,2-2-13 0,0 0-10 0,1-4-10 15,0 1-10-15,2-2-9 0,-1-5-10 0,0 2-8 0,4-3-9 0,-2-3-6 16,3-3-5-16,0 0-3 0,2-4-2 0,1 2 2 0,3-4 3 0,-3-4 4 16,5 2 3-16,-2-4 9 0,4-3 6 0,1 0 11 0,-1-2 9 0,0-2 13 15,-3 0 13-15,3-2 18 0,1-2 20 0,-4-1 21 0,2 0 22 16,-3 0 20-16,-1 1 20 0,0-2 17 0,-4 1 19 0,4 0 13 0,-5 0 13 0,-3 1 10 16,2 1 7-16,-3 1 7 0,-2 0 3 0,-3 1 1 0,2 1-2 15,-3 3-5-15,0-2-7 0,-3 1-10 0,2 2-11 0,-3 0-10 0,-1 3-12 16,1-1-9-16,1-1-11 0,-6 5-8 0,4-1-7 0,-6 2-5 0,1 1-5 15,0 1-2-15,0 1 0 0,-1 1-1 0,-1 2 1 0,-2-1 0 16,-1 5 2-16,4-1-1 0,-4-1-2 0,4 3 0 0,-2 2-1 0,1 1-1 16,2 0-1-16,3 1-2 0,-3-1 0 0,1 1-4 0,4-1-2 0,-1 2-4 15,1-2-4-15,4 1-4 0,1-1-4 0,0 1-4 0,0-1-5 0,1-2-5 16,4 2-5-16,-4-4-6 0,5 4-8 0,-2-5-7 0,5 1-8 16,-2-2-9-16,2 1-7 0,-2-3-10 0,3 0-8 0,0-3-6 0,0 1-6 15,2-2 1-15,1-2 2 0,-2-1 6 0,-1-1 5 0,2-1 7 0,1-1 8 16,-2-1 8-16,0 1 6 0,-1-3 12 0,0-2 13 0,0 2 17 0,-4-3 22 15,-1 2 18-15,1-1 21 0,-2 0 17 0,1 0 14 0,-4 2 14 0,2 0 14 16,-3 1 11-16,0-1 15 0,0 3 11 0,-3 0 10 0,3 3 4 16,-1-3 2-16,1 3-4 0,-3 1-9 0,1-2-11 0,2 4-15 0,0 0-15 15,0 0-15-15,0 0-14 0,0 0-15 0,0 2-13 0,0 2-13 0,2 1-11 16,1 0-7-16,-2 3-8 0,4-2-4 0,0 3-5 0,0 3 0 0,3-1 0 16,-2 1-3-16,1 1-1 0,2-1-2 0,1 0-4 0,0 2-6 15,2-1-8-15,-2-1-9 0,1 0-11 0,-1-1-10 0,3 2-12 0,-1-3-8 16,-1-1-10-16,-1-1-10 0,1-2-7 0,-1 0-9 0,1 0-7 0,-2-2-7 15,1-3-4-15,-3-1-3 0,2-1 1 0,-1-1 1 0,0-1 4 0,-3-6 5 16,4 3 3-16,-3-4 0 0,-2 0 3 0,2-5 5 0,-5 3 6 16,4-4 8-16,-4-1 13 0,2-1 12 0,-3 2 15 0,1-2 18 0,-1 0 16 15,0 3 19-15,0-2 15 0,3 2 17 0,-3 1 18 0,0 0 20 0,0 2 16 16,2 0 16-16,-2 3 10 0,1 1 6 0,-1-1 2 0,3 3-3 16,-2 0-6-16,-1 3-8 0,3-1-11 0,-1 1-12 0,-2 3-10 0,1 0-8 15,4 0-12-15,-1 1-12 0,-3 3-10 0,5 1-11 0,1 1-6 0,1 0-6 16,0 3-4-16,2-1 0 0,0 4-1 0,2-2 1 0,-1 2-2 0,2 3-2 15,0 0-7-15,2-1-10 0,-1 1-11 0,-1 0-10 0,2 1-10 0,-1-1-11 16,-2 0-9-16,2 0-10 0,-3-1-7 0,2 0-8 0,-1-2-9 0,-5-1-5 16,6-2-2-16,-6 0 1 0,2-3-1 0,-2-2-3 0,0 1-1 15,-1-5-1-15,0 0 3 0,-5-3 2 0,5 0 6 0,-3-3 6 0,-2-1 6 16,-1-4 8-16,0 1 11 0,-1-5 13 0,-2 1 12 0,2-1 10 0,-4 0 19 16,2-4 23-16,-4 1 25 0,4 3 22 0,-4-5 20 0,4 5 18 0,-1-1 18 15,-2 1 16-15,2 1 16 0,-2 1 14 0,2 2 12 0,-5 1 12 0,6 0 6 16,-1 1 3-16,0 2 0 0,-1 0-3 0,2 2-8 0,-1-1-11 15,0 3-10-15,2 1-15 0,-1 0-11 0,2 2-14 0,-3 0-15 0,-1 4-12 16,4-1-14-16,-5 1-12 0,2 3-13 0,0 2-13 0,-2 1-11 0,0 2-13 16,-3 0-14-16,-1 5-17 0,0-1-25 0,0 4-29 0,-1-1-37 0,-1 4-43 15,-2-2-56-15,-2 0-62 0,0 2-133 0,0 2-166 0,-4-3-89 16,0 4-52-16,-5-4-27 0,2 3-13 0,-3-4-2 0,-3 1 6 0</inkml:trace>
  <inkml:trace contextRef="#ctx0" brushRef="#br0" timeOffset="594723.2763">33292 13698 158 0,'2'0'204'0,"-1"1"-19"0,4-1-9 0,-1 2-8 0,2 0-5 0,-5-2-4 0,6 2-4 0,-4-2-9 0,3 2-10 0,1-1-10 0,-1 3-10 0,0-2-8 16,2 0-7-16,0 1-6 0,0 1-7 0,-1-1-3 0,3 1-4 16,-1 1-2-16,1-2-3 0,2 6-3 0,-2-3-2 0,0 2-1 15,1-2-2-15,2 4 0 0,0-1-2 0,2 2 1 0,-1-1-3 0,4 3-1 16,-3 1-1-16,6 3-2 0,-1-1-1 0,1 2-2 0,2 0-3 0,3 1-2 16,0 6-2-16,3-3-4 0,4 2-2 0,0 0-4 0,4 5-3 15,3-1-3-15,2 0-4 0,2 6-2 0,2-3-3 0,2 2-3 16,2 2-3-16,4-4-4 0,0 5-2 0,2-1-4 0,1 0-4 0,-2 2-2 15,4-1-6-15,-3 0-1 0,1 1-2 0,0-1 1 0,0 5-3 0,-1-6 2 16,1 5 3-16,-5-3 2 0,1 5 3 0,-1-3 4 0,-2 3 1 16,-2 2 5-16,1-4 3 0,-3 4 5 0,-3-3 3 0,2 5 3 0,-2-4 0 15,-2 6 1-15,0-6 0 0,0 3-2 0,-4 0-5 0,-1-1-2 16,0-1-5-16,3 0-1 0,-6 0-4 0,3-2-4 0,0-1-3 0,-1 1-3 16,-2-3-5-16,3-1-2 0,-1 1-4 0,-1-5-4 0,0 1-3 15,0-1-4-15,-1-3-2 0,0 0-2 0,-1 0-2 0,0-3-2 0,-2 0 1 16,2 0-1-16,-4-2-1 0,0-2 1 0,-2 0 0 0,1 0 3 0,-2-2 1 15,1 1 2-15,-5-3 2 0,2-1 3 0,-3 0 1 0,-2 0 1 0,2 0 3 16,-3-2 1-16,0 0 2 0,-1-2 2 0,0 2 2 0,-2-4 2 16,2 3 2-16,-1-2 2 0,-4-2 1 0,1 2 1 0,1 1 2 15,-2-4 1-15,-1 1 0 0,0-2 0 0,1 1-2 0,-1-1-1 0,0-2 0 16,-3 3-2-16,2-4-2 0,-4 3 1 0,1-4-2 0,3 0 1 0,-3-2-1 16,-1 3-1-16,0-3-1 0,-2 1-1 0,1-2-2 0,-1 0-1 15,-2 1-3-15,4-3-1 0,-5 2-3 0,1-2-2 0,-1 0-4 0,0 0-4 16,0 0-6-16,0 0-8 0,0 0-7 0,0 0-11 0,0 0-12 15,0 0-13-15,0 0-12 0,0 0-18 0,-1 0-21 0,-2-2-24 0,1 0-23 16,-2 1-28-16,0-3-30 0,-2 0-28 0,-1 3-28 0,1-3-53 0,-4-1-64 16,0 2-29-16</inkml:trace>
  <inkml:trace contextRef="#ctx0" brushRef="#br0" timeOffset="595072.7701">35897 15831 113 0,'-6'-8'429'0,"2"2"-60"0,-2 1-88 0,3 0-48 0,-2 2-29 0,1-1-19 0,1 2-12 0,2-1-8 16,-3 1-10-16,4 0-12 0,0 2-14 0,0 0-17 0,0 0-19 15,0 0-14-15,0 2-12 0,4 0-8 0,-3 1-9 0,4-1-7 0,2 3-6 16,-3 1-4-16,5 3-4 0,-1 0-1 0,4 2-1 0,2-1 1 15,-1 4 0-15,2-1 2 0,1 2 0 0,0 0-2 0,2 3-4 0,0 2-4 16,2-3-4-16,0 3-4 0,2 1-3 0,-2 2-2 0,1-2-4 16,2 2-2-16,-3 0-2 0,4 0 0 0,-2 3 0 0,2-3 0 0,-1 2 0 15,-2 1 2-15,4-1 1 0,-6 0 3 0,3 3 1 0,0-4 3 0,-2 2 2 16,2-1 2-16,-2 1 3 0,0-4 3 0,0 2 2 0,1 0 2 16,-1-1-1-16,-3-2 1 0,2 1-1 0,-2-3-1 0,-1 0-7 0,0-1-5 15,0 0-8-15,0-2-11 0,-3-1-11 0,1-1-14 0,-1-2-15 0,0 0-18 16,-3-2-21-16,-1-1-28 0,-1-2-33 0,2 0-45 0,-1-1-55 15,-3-3-84-15,0-2-101 0,-2 2-55 0,-4-3-38 0,0 0-13 0</inkml:trace>
  <inkml:trace contextRef="#ctx0" brushRef="#br0" timeOffset="597355.9433">22088 4147 63 0,'0'-7'81'0,"-4"-2"4"0,4 1 4 0,-1 0 3 0,1 0-1 0,-3 2-3 0,1-3-1 0,2 4-3 0,-2-1-1 0,0 0 1 15,2 0-1-15,-1 1 0 0,1-2-1 0,0 3 0 0,0-1-3 0,0 1-4 16,0-1-4-16,0 1-5 0,0 1-5 0,0 0-2 15,0-1-4-15,0 0-2 0,0 0-4 0,1 3 0 0,-1-3-3 0,0 3-1 0,0-1-2 16,0-1-2-16,0 3-1 0,0 0-1 0,0 0-1 0,0 0-1 0,0 0 1 16,0 0-1-16,0 0-2 0,0-1-2 0,2-2-1 0,-2 3-2 15,0 0-2-15,0 0-2 0,0 0-2 0,0 0-4 0,0 0-2 0,0 0-2 16,0 0-3-16,0 0 0 0,0 0-3 0,0 0-1 0,0 0-1 16,0 0-2-16,0 0 0 0,0 0-1 0,0 0-2 0,0 0 0 0,0 0 1 15,0 0-1-15,0 0 0 0,0 4 1 0,0-1-2 0,0-1 1 16,0 1 2-16,0 0-1 0,0 3 2 0,0-3 1 0,2 3 1 0,-2-3 2 15,0 3 1-15,0-1 3 0,2 2 0 0,1-1 1 0,-3-1 1 16,0 3 0-16,1-4 1 0,-1 4 0 0,0-2 1 0,2 0 0 0,0 2 0 16,-2-2 0-16,0 0 0 0,2 1 1 0,-2 1 0 0,3-3-1 0,-3 2 0 15,1 0 0-15,-1 0 2 0,2 1-1 0,-2-2 0 0,2 3 0 16,-2 0 1-16,2-3 0 0,-2 4 2 0,0-3 0 0,0 2 0 0,3-2-1 16,-2 2-1-16,-1-2-1 0,0 1 1 0,2 1-1 0,-2 0 0 15,3-3 1-15,-3 3 1 0,0 1 2 0,1 0 1 0,-1-1-1 0,0 2 1 16,2 1-1-16,0 2 1 0,0-3 1 0,1 2 1 0,-3 4 1 0,1-3 1 15,-1 4 0-15,2 2 0 0,0 0 0 0,-2-1-1 0,2 5-1 16,-2 0-1-16,3 0 0 0,-2 3-1 0,4 2 1 0,-4 1-1 0,1 0-1 16,0 1-1-16,3 4-4 0,-4 1-4 0,3 3-4 0,2 3-1 15,-2 4-1-15,2-2 2 0,2 4 2 0,0 5 0 0,-2 3 2 0,4 4-1 16,-1 0 2-16,1 8-1 0,1-1 2 0,1 5 0 0,1 0 1 16,-2 6 0-16,5-1 1 0,-1 4-4 0,-2 3-4 0,1-3-1 0,5 4-1 15,-3-1-1-15,-1 0 0 0,6 3-1 0,-6-3-1 0,6 2-1 16,-4 1 1-16,3 1-2 0,0 0 1 0,0 2-1 0,2 0 0 0,3 0 2 15,-4 0 2-15,4 0-3 0,-2 0-4 0,3 0 0 0,-2-2 2 0,2 2 2 16,0-2 1-16,0 1 4 0,0-3 2 0,0 2 1 0,3 0 3 16,-3 2 1-16,1-3 2 0,-1 2 2 0,0-2-1 0,0 2 0 15,1-1 0-15,-1-1-4 0,0-3-8 0,-3 3-1 0,0-6-1 0,0 3-2 16,-1-4 0-16,-2 1 2 0,0-1-2 0,1-1 3 0,-6-2-1 16,1 1 2-16,0 0 1 0,-1-2 2 0,-1-2 3 0,-2 0 0 15,2 0 4-15,-3-4-2 0,2 0-5 0,-3-1-4 0,3-3-4 0,-2-4-8 0,0-1-4 16,4-4-5-16,-3-3-5 0,1-1-6 0,2-5-5 15,-1-1-8-15,4-6-7 0,-3 1-11 0,1-4-13 0,5-2-11 0,-3-4-13 16,0-4-18-16,4 2-19 0,-3-5-22 0,2-1-21 0,3-4-41 0,-2-2-51 16,4-1-90-16,-4-4-107 0,4 0-65 0,-4-4-42 0,-2 0-17 15</inkml:trace>
  <inkml:trace contextRef="#ctx0" brushRef="#br0" timeOffset="605941.5787">6057 7789 4 0,'-10'-6'35'0,"0"3"1"0,-1-3 4 0,0 2 2 0,2 1-1 0,-1-1-2 0,0 0-1 0,-1 1-1 0,-2 1-1 0,1 0-2 0,1-1-2 16,-2 1-3-16,-3 0 0 0,4 2 0 0,-4-2 1 0,2 2-3 0,-3 0-6 16,1 0-2-16,-3 0-3 0,2 2-3 0,-2-2 0 0,-1 2-3 15,-2 0 0-15,2 1-2 0,-4-1 0 0,2 2-3 0,0-1 1 0,-4 1-2 16,2-1 0-16,-2 0-2 0,2 1 0 0,-4 1-1 0,2-2-1 16,0 3 0-16,-2-3 0 0,0 0-1 0,-2 2 0 0,2-2 1 0,-5 0 1 15,4 1-1-15,-1 0 0 0,0 0-1 0,-2-1-2 0,2-1-1 0,0-1 0 16,-2 3-1-16,3-2 1 0,0-1-1 0,-1 3 2 0,1-2-1 15,2 0-2-15,-2-1 0 0,3 1 0 0,0-2-1 0,-1 2-1 0,1 0 0 16,0-2 0-16,0 2-1 0,2-2 0 0,-1 1 0 0,2 1-1 16,-3 0 0-16,3 0 2 0,0 1 2 0,1-1 3 0,-1-1 3 0,0 2 5 15,3 0 1-15,-3 0 2 0,4-3 3 0,-1 3 4 0,-3 0 4 16,4 0 4-16,0-3 1 0,-1 5 5 0,3-1 1 0,-3-2 0 0,1 2 3 0,-1 1 1 16,3-2-3-16,-2 3-2 0,3-3-2 0,-4 3-1 0,4-2-1 15,0 0-2-15,0 3-3 0,-1-1-2 0,1-1-2 0,2 0-2 0,-2 1 0 16,0 0-2-16,2 0-2 0,-2 2-2 0,1-2-1 0,1 3 1 15,2-3-2-15,-2 0 1 0,4 1-1 0,-2-2-1 0,2 1 1 0,0 1 1 16,0-2-2-16,3 1 2 0,-2-1-1 0,2 0-2 0,0 1 1 16,0 0 0-16,1 0 1 0,0 2 0 0,-3-1 2 0,1 1 1 0,2-2 2 15,-1 1 2-15,-2 1 2 0,3 1 2 0,-2-2 1 0,-2 2 1 0,4-3 1 16,-4 3 3-16,2 0-1 0,0 2 0 0,-2-2-1 0,0 0 0 16,2-1-2-16,0 3 1 0,-2-2-4 0,3 0 0 0,-2 0-2 0,-1 0-3 15,0-1-1-15,4 2-2 0,-1-1 0 0,-2 2-3 0,3-1 1 16,-2 1 0-16,-2 0-1 0,4-3 2 0,0 4 1 0,0-1 2 0,0 0 2 15,2-1 2-15,-2 3 1 0,2-1 1 0,-2-1 2 0,1 2 2 16,0-1-1-16,-1 2 0 0,2-2 0 0,0 0-1 0,0 1 0 0,2-1-1 16,-2 0-3-16,2 2 0 0,-2-1-3 0,3-1-2 0,-2 0-2 15,1 1-1-15,2-2-2 0,-1 1-1 0,1 0 1 0,0-3-2 0,0 5 0 16,1-3 2-16,1-1-1 0,1 1 2 0,-2 0-1 0,3-2 1 0,2 1-1 16,-2 1 3-16,2 1 1 0,3-4 1 0,-2 4 1 0,3-2 2 15,0-1 3-15,2 0 2 0,1 0 2 0,0 1 2 0,3 0 2 0,-2-1 0 16,2 0 2-16,4-2 1 0,-1 2 0 0,1-2 0 0,1 0 0 0,1 0-1 15,3 1 0-15,-2-3 0 0,3 0-3 0,0 2 0 0,1-2-4 16,0 0-2-16,1-1-4 0,2 1-3 0,0-1-3 0,1-2-4 0,0 1-1 16,0 0-2-16,0 1 0 0,1 0 0 0,-2-3 1 0,2 3 0 15,3-2 1-15,-4-1 2 0,4 3 0 0,-2-2 3 0,2 0 2 0,1 1 2 16,-2-1 2-16,4 0 2 0,-1-2 1 0,2 2-1 0,-3-1 1 0,3-1-1 16,1 0-1-16,2 0-1 0,-1 0-2 0,0 0-1 0,1 0-1 15,3 0 0-15,-3-1 0 0,2-1-1 0,-2 2-1 0,1-4 1 0,0 2 0 16,-1 1-1-16,0-3-1 0,0 0 0 0,0 1-3 0,0-1-2 15,-2 3-1-15,0-3-3 0,2 0 1 0,-2-2-3 0,-2 4-1 0,2-5-1 16,-2 2 0-16,0 2 0 0,0-3 1 0,-2 3 2 0,3-3 0 16,-3 3 2-16,0-1 2 0,0 1 2 0,-3-1 2 0,2 0 0 0,-2 1 3 15,0-1 1-15,-1 1 1 0,-2-1 1 0,2 0 0 0,-2 3-1 16,-3-1-2-16,1-2 0 0,1 3 0 0,-2-1-1 0,2 0 0 16,-2 2-1-16,-1-1 1 0,0-2-1 0,3 3 1 0,-2-2-2 15,2 1 0-15,-2 1 1 0,2 0-1 0,-1 0-1 0,-1 0 0 0,3 0-1 16,-1 0-2-16,0 0-2 0,1 0 0 0,1-3-2 0,-1 3 0 0,0 0-3 15,0-2 0-15,-2 2 0 0,2-3-2 0,-3 2-1 0,4 1-3 16,-3-3 1-16,0 1-2 0,-1-1-1 0,-1 2 1 0,3-1-2 0,-3-1 0 16,0 0 1-16,-2 1 0 0,2-2 1 0,-1 1-1 0,-4 0 0 15,3-3 2-15,-2 3 1 0,0-3 3 0,0 3 1 0,-2-3 2 16,4 1 3-16,-4-2 0 0,1 2 2 0,-2-3 3 0,1 2 3 0,0 0-1 16,0-3 2-16,4 1 0 0,-6-1 2 0,2 0 0 0,2 0 1 15,-2-1-1-15,0-1 1 0,0 1 0 0,0-1-2 0,0-1-1 0,-2 3 1 16,2-2-1-16,-1 1-2 0,-2 1 0 0,-1-2 1 0,0 0-1 15,1 2 0-15,-4 1 1 0,1-4 0 0,1 3 0 0,-4 0-2 16,1 2 0-16,-2-2 0 0,0 2 1 0,0 0-1 0,-4 0 0 16,0 0 0-16,2-1 1 0,-3 2-2 0,0 0 0 0,0-2-2 0,-1 2 0 15,-1 1-2-15,1-2 1 0,-2 0 1 0,0 2 0 0,0-2-1 0,2-1-1 16,-4 1 2-16,2 1 0 0,-2-2-1 0,3 1 1 0,-2 2 0 16,-1-4 0-16,0 3-1 0,0-2 1 0,0 1-1 0,0 2 0 15,0-4-2-15,0 2 2 0,-1-2 0 0,-2 0-1 0,3 2-1 0,-2-2 1 16,-2 0-1-16,2 0 1 0,0-2-1 0,0 2-1 0,-4 0 1 15,2-2-1-15,0 0 1 0,2 1-1 0,-3-1-1 0,0-1 1 0,-1 1-1 16,1-1 2-16,-1 2 0 0,-3-1 2 0,1-2 1 0,0 1 0 16,0 1 2-16,-2-1 1 0,0 0 0 0,2 3 1 0,-6-1 0 0,2-1 2 15,1 0 0-15,-4 0 1 0,1 2-1 0,-2 0 1 0,2-2-1 16,-4 2-3-16,0 0-1 0,2 2-2 0,-4-2-1 0,0 4-2 0,1-2 0 16,-4-1 0-16,1 4 1 0,0-2 1 0,0 0-2 0,0 3 2 15,-1-3 0-15,0 3 1 0,-3-2 2 0,4 5 1 0,-2-3 3 0,2 2 0 16,0-4 3-16,-2 5 1 0,2-3 1 0,-2 0 1 0,4 0 0 15,-2 3 0-15,0-3-1 0,2 0 0 0,-3 0 0 0,3 2 0 16,1-1 2-16,-1-1-2 0,0-1 0 0,-2 2 0 0,-1-1-1 0,3 1 0 16,-3-2-1-16,0 3 0 0,0-3 0 0,1 2-2 0,-5 0 1 15,1-1-1-15,0 3-1 0,-1-1 0 0,-3-2-2 0,-1 3-2 16,-2 0-2-16,-3 0-1 0,2 3-1 0,-4-2-2 0,-1 1 1 0,0-1-3 16,-4 3-1-16,-2 0-2 0,-1 1-1 0,0-1-3 0,-3 1-2 0,0 0 2 15,-3 1 0-15,-1 0-2 0,1 3-3 0,-4-3-9 0,2 3-10 0,-3 1-14 16,-2-1-14-16,-3 1-22 0,0 3-24 0,-2-1-38 0,-6 0-44 15,0 3-85-15,-4 2-104 0,-6-1-62 0,-5 2-37 0</inkml:trace>
  <inkml:trace contextRef="#ctx0" brushRef="#br1" timeOffset="629105.2396">18964 16254 225 0,'0'-4'258'0,"-1"2"-66"0,-1-1-38 0,2-1-24 0,-3 0-12 0,3 1-7 0,-1-1-3 0,1 1 0 0,0-3 0 0,0 1 0 0,0 1-2 0,0-2-1 0,0 4-3 0,0-2 1 15,0-1-3-15,0 2-3 0,0 0-3 0,0 0 0 0,0-2-3 0,0 4-4 16,0-3-1-16,0 2-4 0,0 1-3 0,0-1-5 0,0 2-6 16,0 0-8-16,0 0-7 0,0 0-8 0,0 0-4 0,0 0-3 15,0 0-4-15,0 0-6 0,0 0-5 0,0 0-3 0,0 0-7 0,0 0-4 16,0 0-4-16,0 0-5 0,0 0-4 0,0 0-1 0,1 0-3 15,-1 2-2-15,3-1-5 0,-3-1-4 0,2 2-3 0,-1-2 0 0,2 1 1 16,-2 2-1-16,5-2 2 0,-1 1 0 0,-1 1 2 0,2 1 1 16,-1 1 1-16,1-3 4 0,3 2 2 0,-2 1 1 0,3-1 3 15,0 2 3-15,0 2-1 0,0-4 0 0,0 2 0 0,1-1 0 0,-1 1 0 16,0-1 2-16,0 2 0 0,0-1 0 0,-3-2-1 0,3 2 2 16,0 1 0-16,-1-2 2 0,-2 1 0 0,0-1 1 0,1-1-1 0,-3 1 1 15,1-4 1-15,-2 3 2 0,1 0 0 0,-1-3 3 0,-2 1 2 16,0-1 3-16,1-1 1 0,-3 0 3 0,0 0 2 0,0 0 4 0,0 0 4 15,3 0 4-15,-1 0 4 0,-2-1 1 0,2-1 0 0,-2-2-1 16,0-1-1-16,0-1-1 0,0 0-2 0,0-3-2 0,0-5-2 16,-2 2-1-16,2-2-3 0,-2-3-3 0,-1-1-4 0,3 0-5 0,-1 0-2 15,-1-1-2-15,2 1-1 0,0 0 2 0,0 0 2 0,0 1 1 16,0 3 2-16,0 0 3 0,0 2 3 0,0 0 1 0,0 1 2 0,0 2 0 16,0 0 1-16,0 3-2 0,0 3-1 0,0-2-2 0,0 1-4 15,0 3-6-15,0 1-5 0,0 0-4 0,0 0-5 0,3 1-2 0,0 1-2 16,1 3-2-16,-1 0-1 0,3 4 0 0,1 0-2 0,1 0 0 15,0 2 0-15,2-1 0 0,0 4 4 0,0 1 3 0,2-2 4 16,0 5 1-16,0-3 1 0,-3 0-1 0,4 1-2 0,-1 0 0 0,-1 0-1 16,-1-2 0-16,3 1 2 0,-3 0-1 0,0-5 3 0,0 1 3 15,-2-2 3-15,0 0 1 0,-2-2 5 0,0 0 5 0,-2-2 5 0,2-3 7 16,-2 2 7-16,-1-4 10 0,2 0 5 0,-3 0 5 0,0-4 4 16,-1 2 1-16,2-7 2 0,-3 3 0 0,2-5-1 0,0-2-2 15,-2-1-2-15,0-2-3 0,0-3-4 0,0-1-4 0,-2 1-8 0,0-2-8 16,2 0-7-16,-3-2-2 0,3 4-5 0,-3-1 0 0,1 2-3 15,0-1 0-15,-1 5-2 0,3 0-2 0,-1 3-3 0,-1 0-3 0,2 2-4 16,-3 5-3-16,2-4-6 0,-1 4-3 0,2 1-6 0,0 0-7 16,0 3-4-16,0 0-4 0,0 0-2 0,2 0 0 0,2 4-1 0,-2-2 0 15,2 2 0-15,0 0 4 0,2 1 0 0,0 2 2 0,2 2 4 16,-2-2 5-16,4 2 2 0,0 0 7 0,-2 1 2 0,2-1 5 0,0 2 1 16,0-2 0-16,-2 0 2 0,1-3-1 0,1 1 3 0,-1-1 1 15,-2-1 3-15,3 1 2 0,-3-3 1 0,3 1 4 0,-4-1 2 16,0-3 3-16,0 0 4 0,-2 0 4 0,2 0 3 0,-2-3 2 15,2-1 4-15,-2 1 0 0,-1-3 1 0,2-1-2 0,-1-2-2 0,-3-2-1 16,2 0-3-16,1-4-4 0,-4 0-4 0,2-1-3 0,-2-2-4 0,0-2-4 16,-2-1-5-16,2 0-3 0,-4 2-1 0,1-2-2 0,0 1 2 15,-1-1-1-15,0 2 3 0,1 2 3 0,0 1 3 0,1 1 2 16,-2 4 3-16,3-3 0 0,-2 5 1 0,1 1 2 0,-2 2-2 0,4 1-1 16,-3 1-2-16,3 2-4 0,-1 1-3 0,1 1-6 0,0 0-4 15,0 0-4-15,0 0-4 0,1 1-4 0,2 1 1 0,-1 4-2 16,2-3 2-16,0 3 2 0,2 1 1 0,0 2 2 0,2 0 4 0,2 2 0 15,-2-1 6-15,2 1 5 0,0 0 3 0,0 2 5 0,0-4 0 0,0 1 4 16,0 2 0-16,0-3 1 0,0 0 1 0,2-1-1 0,-4 0 0 16,1-3 2-16,-2 0 3 0,1 1 3 0,-1-5 5 0,-2 3 3 0,1-2 4 15,-3 0 6-15,0-2 1 0,1-2 0 0,1 0 1 0,-4-3 0 16,1-1 0-16,0 0-3 0,-2-3-2 0,0-2-5 0,0-4-4 16,0 0-7-16,0-3-6 0,-2 0-6 0,0-4-8 0,1 2-7 15,-2-2-3-15,1 0-1 0,-2 0-2 0,0 1-1 0,1 1 1 0,-2 2 0 16,1 1 0-16,0 2 0 0,2 1 0 0,-2 2-1 0,3 1-2 15,-2 4-2-15,1 2-2 0,0 0-5 0,0 1-5 0,2 2-5 0,0 2-2 16,0 0-1-16,0 0-1 0,0 2 1 0,4 2 1 0,-2 1 3 16,2 2 2-16,0 0 4 0,2 2 4 0,0 3 5 0,1 0 4 0,2-1 7 15,-1 1 5-15,0 1 6 0,0-1 4 0,2 0 0 0,0 2 1 16,-2-4 1-16,0 1 0 0,2-2 0 0,-4-2 1 0,3 2 0 16,-2-1 2-16,2-3 2 0,-4-1 4 0,0-1 5 0,0 1 2 0,-3-4 7 15,2 0 1-15,1 0 3 0,-4 0 1 0,3-4 1 0,-2-1 1 16,1-2-1-16,-2-1-1 0,-1-2-3 0,2-2-2 0,0-2-4 15,-2-4-6-15,0 0-6 0,0-1-8 0,0-2-9 0,0-2-4 0,-2 0-4 16,0 0-3-16,1 2 0 0,-4-3-2 0,3 0-2 0,0 4 0 16,1 1 2-16,-4 1-1 0,4 1 0 0,-2 3-1 0,1 1 0 0,2 3-1 15,-2 1 0-15,0 2-3 0,2 2-4 0,0-1-4 0,0 3-5 16,0 1-1-16,0 2 2 0,4 0 0 0,-2 3 0 0,2 1 3 0,1 0 3 16,0 2 2-16,1 1 5 0,3 4 3 0,-2 0 5 0,3 1 5 15,0 2 6-15,2 1 6 0,1 0 7 0,-2 1 1 0,4 0 1 0,-4-2-1 16,1 3 1-16,2-2-1 0,0-1 0 0,-2 0-1 0,0-1 1 15,2-3 1-15,-1 2-2 0,-2-3 2 0,0 0 0 0,-1-3 3 16,-3 0 2-16,3-2 5 0,-1 0 3 0,-4-3 2 0,0-1 1 0,0 0-1 16,0-4-1-16,0-1-1 0,0-1-1 0,-2-4-1 0,1-1-2 15,-1-4-3-15,-2-1-3 0,1-2-8 0,2-2-6 0,-4-4-11 16,2 2-9-16,-2-3-6 0,0 0-4 0,0-1-1 0,-2 1-2 0,2 0-1 16,-1-1 1-16,-2 3 0 0,3 3 0 0,-2 1 1 0,2 3 1 15,-1-2 1-15,-2 5 2 0,3 2 2 0,-1 2 0 0,1 2 0 0,-3 1-2 16,3 1-1-16,0 4-1 0,0 1 0 0,0 0 0 0,3 1 2 15,-3 1 2-15,1 4 2 0,3-2 2 0,2 4 3 0,-2 1 4 16,2 0 4-16,3 4 5 0,-2-1 6 0,3 3 5 0,-1-3 4 0,1 2 4 16,0 1 1-16,-1 1 1 0,4-4 0 0,-3 2-1 0,1 1-1 15,-1-2-1-15,0-2 1 0,2-1 0 0,-2-1 1 0,-1-2-1 0,-2 1 0 16,3-2 2-16,-1-1 3 0,-4-1 1 0,1-2 2 0,0-2 3 16,0 0 1-16,-2 0 1 0,2-2 2 0,-2-4-1 0,2-2-1 15,1-1 0-15,-4 1-2 0,6-5-1 0,-4-3-4 0,0 2-7 16,0-6-4-16,0 0-9 0,-2 0-8 0,1-1-6 0,-1-2-5 0,-2-2-3 0,4 4-4 15,-5 0-1-15,1-2-1 0,-1 3-1 0,3 1 0 0,-2 1-2 16,-1 3 1-16,2 0 0 0,-2 4 1 0,0-1-1 0,0 4 0 16,0 3-2-16,3-1 0 0,-2 3-1 0,-1 1-1 0,0 2 2 0,5 0 2 15,-4 2 2-15,3 1 2 0,1 3 3 0,0-3 2 0,0 4 2 16,0 0 4-16,1 3 5 0,3-1 5 0,-2 0 4 0,3 2 5 16,-1-3 3-16,-2 3 1 0,3 0 1 0,-1-2-1 0,-2 2 0 0,3-2-1 15,0-1 2-15,-1 2-1 0,-2-2 0 0,2-3 1 0,-4 0 0 16,4 0 2-16,-2 1 0 0,-1-5 3 0,0 3 3 0,-2-4 2 0,2 0 3 15,-2 0 2-15,2-4 1 0,-2 3 0 0,2-5 1 0,0 1-1 16,-2-2-2-16,2-2-4 0,-2-3-4 0,1 1-5 0,-1-4-4 0,0 0-5 16,-2-3-8-16,-1 1-5 0,3-3-6 0,-4 0-3 0,2 0-3 15,-2-1-3-15,0-2 0 0,0 3 0 0,0-1 3 0,0 2 2 16,0-1 4-16,0 2 2 0,0 1 4 0,0 3 1 0,0 0 2 0,0 1 2 16,0 3 0-16,0 0 0 0,0 4-2 0,0 0-2 0,0 0-3 0,0 3-5 15,0 0-5-15,0 3-1 0,0 0-1 0,0 0 0 0,3 3 1 16,-2-2 1-16,4 4 2 0,-1 0 2 0,2 1 2 0,-1 0 3 15,1 3 2-15,0 0 2 0,1 2 3 0,0-2 4 0,-1 2 2 0,3-1 2 16,-2 4 1-16,2-3 2 0,-1-1 1 0,-1 1-2 0,2-1 1 16,-2-1-1-16,-1 2-1 0,4-2 1 0,-4-2 0 0,3 0 2 15,-4-2 2-15,1 4 3 0,1-7 4 0,-1 2 2 0,-3-2 3 0,6 1-1 16,-8-3-3-16,3-3-2 0,1 0 0 0,0-2 0 0,-2-4 0 0,3 3-2 16,-3-5 0-16,1 0-5 0,1-3-2 0,-4-2-7 0,3-2-5 15,1-1-5-15,-4-2-8 0,4 1 0 0,-4-1 0 0,-1-2-1 16,3-1-1-16,-2 0 1 0,-1 3-1 0,3 0 1 0,-1-1 2 0,-2 4 3 15,1-2 6-15,-1 4 3 0,3 2 5 0,-2 0 3 0,-1 4 1 16,0 1 0-16,0 2-1 0,0-1-4 0,0 5-2 0,0-1-2 16,3 3 0-16,-3 1 1 0,0 1 0 0,3 1 1 0,0 2 1 0,1 1-2 15,-1 0 1-15,2 3 0 0,0 1 1 0,1-1 1 0,1 3 5 16,1 1 1-16,0-1 3 0,-1-1 1 0,2 2 1 0,-2 1 0 0,3-2-2 16,0-1-2-16,-1 4-1 0,-2-3-2 0,3-1 1 0,-1-1 0 15,-2-1 0-15,3-2 3 0,-4 1 1 0,3-1 3 0,-4-1 2 0,1-3 3 16,1 2 4-16,-4-3 5 0,3 1 3 0,1-2 2 0,-4-3 1 15,2-1 3-15,-1 0-1 0,2-3 1 0,-4 0-2 0,1-4-2 16,3-1-2-16,-2-2-5 0,-1-4-5 0,0-1-7 0,2-1-8 0,-3-2-9 16,1-4-6-16,2 1-5 0,-3 0-5 0,-2-4-1 0,2 0-2 0,-1 0 0 15,-1 1 3-15,3 0 2 0,-3 1 5 0,2 3 7 0,-1-2 6 16,-1 4 6-16,3 4 5 0,-3 3 3 0,0 0 2 0,0 1 2 16,0 5-3-16,0 0-2 0,0 5-2 0,0 0-4 0,1 0-2 0,-1 4-2 15,3 0-2-15,0 4-3 0,0 0-1 0,1 0-2 0,-1 5 1 16,4 0 1-16,-1 5 0 0,2-2 2 0,0 1 3 0,-1 3 4 15,3 0 5-15,-1 3 2 0,1-2 0 0,0 3-1 0,0-2 0 0,0-1-3 16,0 1 1-16,-1 2-1 0,4-3-1 0,-3-3-1 0,0 3 1 16,-2-4-1-16,2 1 1 0,-5-4 1 0,6 1 1 0,-6-2 2 0,2-2 3 15,-1 1 4-15,-2-5 5 0,2 1 5 0,-3-1 6 0,2-3 4 16,-3 0 2-16,1 0 0 0,2-3 0 0,-3-3-1 0,4-3-2 0,-4 1-5 16,0-6-3-16,3-3-7 0,-4-4-7 0,1 0-10 0,-1-1-12 15,4-7-9-15,-3 1-11 0,-2-2-5 0,2-2-4 0,-1-3-1 16,-1 3-2-16,3-3 1 0,-3 3 3 0,2 0 4 0,-2 0 7 0,0 6 8 15,0 1 8-15,0 1 8 0,0 3 7 0,0 5 5 0,0-1 4 16,0 5 0-16,0 2 1 0,0 1-4 0,0 2-4 0,0 3-2 16,0 1-2-16,2 1-1 0,-2 4-3 0,3 1-1 0,0 1-3 0,1 3-2 15,0 2 0-15,0 1 1 0,4 2 1 0,-2 5 1 0,3-3 3 16,-4 6 4-16,3 0 6 0,0-1 2 0,0 1 1 0,2-1 1 0,-2 4-3 16,-2-2-3-16,1-1 1 0,2 0-1 0,-2-1-2 0,0 0 1 15,3-1-2-15,-4-4 1 0,0 0-1 0,-2-2 3 0,2 0 3 0,-2-3 4 16,2-1 4-16,-2-2 7 0,1-2 5 0,-4 0 3 0,3-4 3 15,0 0 0-15,-2-4 0 0,0 0 0 0,-1-4-2 0,2-4-3 16,1-3-2-16,-2 2-4 0,1-7-7 0,-2-2-10 0,3-4-9 0,-2-2-11 16,1 0-12-16,-2-6-7 0,-1 3-4 0,4-4-2 0,-4 1-2 15,2 2 0-15,-2-2 2 0,4 1 3 0,-4 4 5 0,2 1 4 16,-1 2 5-16,-1 3 5 0,3 3 6 0,-3 5 3 0,0-2 2 0,0 5 1 16,0 4-2-16,0 1 0 0,0 1-2 0,2 3 1 0,-2 3 2 15,2 2 1-15,3-1-2 0,-4 7 1 0,3 1-1 0,1 1 0 0,-2 4 3 16,1 4 2-16,5-1 3 0,-4 3 4 0,1 1 5 0,3 2 4 15,-2 3 2-15,2-3-1 0,1 1-1 0,-3 2-1 0,0-4-3 0,5 0-2 16,-2-2-1-16,-3 0-3 0,2-2 1 0,-4-2-2 0,3-4 1 16,-1 0 1-16,-2 0 0 0,1-1 4 0,0-5 4 0,0-2 1 15,-2 1-3-15,2-4-1 0,-2-2-3 0,2-5-3 0,-2 1-4 0,2-7-4 16,3-3-1-16,-4 2-4 0,1-7-4 0,0-2-7 0,3-4-8 16,-4-2-9-16,1-2-9 0,0-2-6 0,0-3-2 0,0 0 0 15,2 0 1-15,-4-1 6 0,2 2 8 0,-1-1 8 0,0 5 7 0,0 0 7 16,-4 0 7-16,3 8 6 0,-2-1 3 0,-2 3 2 0,3 4 1 0,-2 4-1 15,-1 1-3-15,2 4-2 0,0 2 0 0,-2 1-7 0,2 3-10 16,-2 2-19-16,4 3-21 0,1 1-29 0,-4 4-30 0,3 2-47 16,1 3-54-16,0 3-90 0,0 1-106 0,1 3-68 0,-1 4-46 0,3 1-24 15,0 4-13-15</inkml:trace>
  <inkml:trace contextRef="#ctx0" brushRef="#br1" timeOffset="632338.3179">19503 17560 252 0,'0'-10'442'0,"0"0"-55"0,-3 1-82 0,3 1-61 0,-1-1-50 0,1 3-29 0,-2-1-24 0,2 2-14 0,0 2-11 0,-2-3-10 16,2 3-11-16,0 0-8 0,-2 2-6 0,-1-1-9 0,3 2-8 0,0 0-10 16,0 0-9-16,0 0-10 0,0 2-9 0,-1-2-8 0,-1 1-7 0,1 2-2 15,-2 0-1-15,1-1 2 0,-2 3 5 0,1-2 0 16,0 5-1-16,-1-1 1 0,0 2 0 0,0 1-3 0,-4 4 0 0,0 0 2 0,0 2 3 15,0 0 2-15,-2 4 1 0,0-1 3 0,0 1 0 0,-1 3 1 16,0-2-2-16,-1 1 1 0,2-2-1 0,-3 3 0 0,3-4-2 0,0 1 0 16,1 0 0-16,1-2-2 0,-1 0-2 0,2-4-2 0,1 1-3 15,0-2 0-15,2-4 0 0,0 0 0 0,2 2 0 0,0-7-2 0,2 1-1 16,0-2-3-16,0-1-2 0,0-1-5 0,2-1-3 0,1-1-4 16,2-1-5-16,-1-1-4 0,0-2-3 0,3-1-4 0,4-3-2 0,-3 0-4 15,4-5-4-15,-1 2-1 0,6-2-1 0,-3-1 3 0,0 0 2 0,0-2 5 16,4 0 6-16,-2 1 4 0,-1 2 5 0,1 0 4 0,1 2 3 0,-2 1 4 15,-2-1 2-15,1 3 2 0,-4 0 0 0,2 4 2 0,-2 0 1 16,-2 3 1-16,1 0 2 0,-2 4 1 0,-1 0 1 0,0 3 4 16,-2 0 4-16,-1 4 5 0,2 3 4 0,-3-3 5 0,1 7 3 15,-3 0 4-15,0 2 6 0,0 4 5 0,-1-2 2 0,-1 4 2 0,-2 1 1 16,0 2 0-16,1 0 1 0,-4 2-2 0,2-1-2 0,-2 1-5 16,1-3-3-16,0 1-5 0,2-1-1 0,-2-1-4 0,2-4-5 0,0 0-3 15,0-2-3-15,2-4-3 0,-1 3-3 0,2-6-2 0,-1-3-2 0,2 1-1 16,0-3-3-16,2-3-1 0,-1 0-2 0,2-3-3 0,-1 1-2 0,2-4-2 15,0 1-2-15,2-3-4 0,0-1-3 0,2-2-3 0,2-2-3 0,0-4-1 16,4 1-4-16,-2-2 1 0,4-1-1 0,-3-4 0 0,4 2 0 16,-1-1-2-16,0 0 1 0,0 1-1 0,-2 1 3 0,2 0 1 0,-1 2 3 15,-4 2 0-15,1 0 1 0,1 4 1 0,-6-1-2 0,0 3 2 16,0 0-1-16,-1 3 3 0,-2 0 3 0,2 3 3 0,-2 0 3 0,1 4 6 16,-4 1 4-16,2 0 3 0,0 1 5 0,-1 3 5 0,0 1 5 15,0 1 4-15,1 1 4 0,-3 4 3 0,0 0 1 0,0 3 2 0,0 1 0 16,0-1 1-16,0 4-1 0,-3 0 0 0,1-2-3 0,2 2-2 15,-2-1-3-15,0-1-1 0,2 2-4 0,0-6-3 0,0 3-1 0,0-2-3 16,2-3-2-16,0-1-2 0,-2-2-3 0,5-1-2 0,-4-2-5 16,1-2-1-16,2 0-3 0,0-3-1 0,0 0-2 0,2-3-2 0,0-1-3 15,3-1-5-15,-2-3-5 0,3-3-4 0,0 0-3 0,0-4-3 16,3 1-3-16,2-5 0 0,-1-2-1 0,0 1 0 0,2-4 0 0,0 2 0 0,-2 0-1 16,2 0 2-16,-1-2 2 0,-2 3 3 0,0 0 4 0,-2 5 2 15,-1 0 2-15,0 0 1 0,-4 1 0 0,0 4 1 0,0 2 0 16,-2 0-1-16,0 1 1 0,1 2 1 0,-4 2 4 0,-1 0 5 0,2 4 6 15,0-1 5-15,-2 4 5 0,0 1 5 0,0 1 4 0,0 2 5 0,0 1 5 16,0 3 1-16,0 3 3 0,0-1 2 0,0 3 3 0,0 3-2 0,-2-2-2 16,0 0-5-16,2 3-4 0,-1-3-3 0,1 1-5 0,0-1-3 15,0 0-3-15,0-3-3 0,0-2-2 0,0 0-1 0,1-4-1 0,-1 1-1 16,4-3-1-16,-2-2-1 0,2-2 0 0,0 0 1 0,-2-1-1 16,4-5 2-16,1 0-2 0,-1 0-1 0,1-5-3 0,2-1-1 0,2-3-1 15,-1 0-2-15,5-3-2 0,-4-2-1 0,5 0-1 0,0-4-1 16,-2 1-1-16,2-2-1 0,0 1-2 0,-2 0-2 0,1 0 1 0,-4 1-1 15,4 2 2-15,-4 2 1 0,-1 0-1 0,-1 2 1 0,-2 2-2 0,-1 3 1 16,0 0-2-16,-2 3 0 0,0-2 2 0,-2 5 0 0,-2 0 4 16,3 5 3-16,-2-5 4 0,-1 9 3 0,3-4 3 0,-2 3 4 15,-1 3 2-15,2 2 3 0,-2 1 3 0,3 2 2 0,-2 2 2 0,-1 0 1 16,2 2 2-16,1 3-2 0,-3 0-1 0,1 0-3 0,-1-2-4 0,3 2-2 16,-2 2-2-16,-1-3-2 0,2 2-2 0,1-3-2 0,-3 0 0 15,1-4-4-15,3 1 1 0,-2-3 0 0,2-3-1 0,-1 1 1 0,0-5 1 16,1 1 0-16,1-6 1 0,-4 0-1 0,5 0-1 0,1-3-3 0,0-5 0 15,-1 1-2-15,4-1 0 0,0-4-2 0,2-2-2 0,1 1-1 16,1-5 0-16,-1 1-1 0,3-2-3 0,-2 0-1 0,2-3-2 0,0 3 0 16,-2-2 0-16,-2 1 2 0,4 3-1 0,-3-3 1 0,-2 4-1 15,-1-1 0-15,2 3 0 0,-3 2-1 0,-2 2-1 0,1 2 1 0,-2 0 1 16,-1 0 3-16,0 5 2 0,0 0 5 0,-1 2 3 0,-1 2 5 16,1 0 4-16,0 3 4 0,1 0 4 0,-1 2 6 0,-1 2 4 0,0 1 4 15,-2 2 4-15,2 2 2 0,0-1 2 0,-3 3-1 0,3 0-3 16,-2 1-2-16,-1 1-2 0,2 4-4 0,-2-2-3 0,3 2-4 0,-3 2-5 15,1-1-3-15,-1 1-3 0,3-2-4 0,-1 3-5 0,-2-3-1 0,1 1-3 16,-1-2 0-16,4-2-1 0,1-2-2 0,-4-1-3 0,3-3-3 16,-1-3-3-16,3-1-4 0,-3-2-1 0,4-3-7 0,-1-1-4 0,1-5-4 15,-1 0-5-15,4-2-4 0,0-3-1 0,3-2-2 0,-1-2-1 16,-1-2 1-16,4-1 0 0,-1-3 4 0,0-1 2 0,-1-2 2 0,3 1 2 16,0-1 4-16,-2-1 4 0,2 1 4 0,-3 0 4 0,0 0 3 0,2 1 2 15,-4 1 2-15,2 0 0 0,-3 2 2 0,0 2 1 0,-2 0 3 16,2 1 1-16,-5 5 1 0,0-3 4 0,0 4 2 0,-2 4 3 0,0-3 6 15,0 4 10-15,-1 1 6 0,-2 2 6 0,0 0 7 0,0 3 6 0,0 2 6 16,0 1 3-16,0 5 4 0,-2-2 3 0,-1 6 4 0,2 2 1 16,-1 0 1-16,-1 4 1 0,-1 0-2 0,1 4-3 0,-1 2-2 0,0-1-2 15,-1 2-5-15,2 3-3 0,-1-2-2 0,0 1-2 0,-1 1-4 16,1-2-3-16,3 1-3 0,-1-3-1 0,-1 0-1 0,3 0-1 0,0-4-2 16,0-1-6-16,0-1-3 0,3-3-5 0,-1-2-4 0,-1-3-4 0,3-2-2 15,1-3-7-15,-1-2-5 0,0-3-6 0,4 0-7 0,-3-6-8 16,1 0-7-16,1-3-6 0,3-3-5 0,-1-3-4 0,1-1-2 0,5-3-2 15,-4-1 0-15,2-4 0 0,-1 0-2 0,4-2 1 0,-4-2 1 16,1 3 4-16,0-4 5 0,0 3 6 0,-3-2 6 0,3 1 7 0,-3 3 4 16,-2-2 5-16,2 2 3 0,-2 3 5 0,-2 2 2 0,-3 1 3 15,4 3 4-15,-4 1 3 0,2 4 2 0,-3-2 4 0,0 1 4 0,-1 5 7 16,-1 0 5-16,0 0 6 0,3 5 5 0,-1 1 4 0,0-2 2 0,-2 4 4 16,3 1 2-16,0 3 2 0,0 1 3 0,0 2 3 0,-1 3 2 15,0-3 2-15,1 5-1 0,0-2-3 0,-1 4-4 0,0-1-7 0,1 2-3 16,0-1-4-16,-1 2-4 0,0 0-3 0,1-1-3 0,0-2-3 0,-1 2-4 15,-1-3-3-15,4 0-3 0,-3-2-1 0,4 0-5 0,-2-2-2 16,-1-4-5-16,0-1-5 0,1-1-5 0,0-2-7 0,0-3-7 0,0-1-8 16,0-4-8-16,2 0-9 0,0-4-7 0,0-1-6 0,2-4-6 15,2-2-3-15,0-1-2 0,-1-4-1 0,1 0 0 0,3-1 3 0,-3-4 4 16,2 1 2-16,-1-3 7 0,0 1 6 0,1 1 7 0,0 0 8 16,-2-1 7-16,0 0 9 0,0 2 6 0,0 5 7 0,-2-2 6 0,-3 2 4 15,2 3 3-15,-1 1 4 0,-2 3 3 0,1 0 4 0,-4 3 3 16,-1 3 2-16,2-1 7 0,-2 3 9 0,0 0 7 0,0 3 6 0,0 0 4 15,-2 3 2-15,2 3 3 0,-1 0 0 0,-2 1 2 0,1 5 2 0,-2 0 1 16,1 2 1-16,2 1 1 0,-1 4 2 0,-2-1-6 0,1 2-5 16,0 1-8-16,1 1-6 0,-2 2-5 0,2 1-6 0,0 0-3 0,1 0-3 15,-4 1-4-15,3-3-1 0,0 1-5 0,2-1-2 0,0-3-4 16,0 0-5-16,0 0-2 0,2-5-3 0,0 1-3 0,3-6-5 0,-4-1-5 16,3-3-4-16,0-2-8 0,1-2-8 0,2-5-10 0,-1-2-9 15,4-3-7-15,0-2-6 0,2-4-5 0,1-3-1 0,0-3-2 0,1-3-2 16,2-1 1-16,0-4 0 0,0 0 1 0,2-1 4 0,-2-2 4 0,0 1 9 15,0-2 6-15,3 2 9 0,-5-1 7 0,3-1 8 0,-1 3 6 16,-1 3 8-16,-2-1 6 0,1 2 7 0,0 3 6 0,-3 1 5 0,-1 4 4 16,0 1 3-16,0 3 3 0,-3-1 6 0,-1 5 7 0,-2 0 7 0,2 4 8 15,-2 1 5-15,0 2 4 0,1 4 3 0,-2-2 1 0,1 3 1 16,0 5 0-16,1 1 1 0,-2 0 1 0,1 3 2 0,-1 3-2 0,-2 1-2 16,4 4-5-16,-4-1-6 0,-1 4-7 0,2 1-5 0,0 2-6 15,-2 1-3-15,0 1-5 0,0 2-5 0,0-2-6 0,-2 1-7 16,0 1-11-16,2-1-7 0,-1 0-11 0,1-2-12 0,-5-2-13 0,5-3-16 15,-1 2-15-15,-2-6-20 0,3-2-27 0,-2-1-32 0,2-4-37 0,-2-2-36 0,2-5-86 16,0-2-110-16,0-5-81 0,0 0-65 0,2-6-30 0,0-3-9 16,1-5 3-16</inkml:trace>
  <inkml:trace contextRef="#ctx0" brushRef="#br1" timeOffset="634621.5396">23994 20305 145 0,'-5'-3'202'0,"3"-1"-25"0,0 1-19 0,1 0-14 0,-4-1-6 0,1-1-3 0,2 0 2 0,0 1 4 0,0-2 4 0,1 1 3 0,-4-1 1 0,3 0-4 0,0-1 0 0,2 3-1 15,-1-1-2-15,1 2-1 0,-3-3-3 0,1 3-8 0,2-1-3 0,-2 2-2 16,0 0-4-16,2-1-9 0,0 3-6 0,0 0-9 0,0 0-11 0,0 0-8 15,0 0-11-15,0 0-12 0,0 0-10 0,0 0-9 0,2 2-3 16,0-1 1-16,0 3-3 0,1 1-3 0,0-1-3 0,1 3-3 0,0 2-3 16,2 1-2-16,4-1-2 0,-1 2 0 0,-2 4 1 0,1 0-1 0,3 1 3 15,-1-1 3-15,1 3-3 0,1 2-4 0,1-3 0 0,-3 1-2 16,3 2-1-16,0-3 1 0,-2 2-2 0,1-1-1 0,-2 0 1 16,4-3 1-16,-4 0 2 0,2-1-1 0,-2 0 1 0,2-4 0 0,-2 1-1 0,-2-2 2 15,2-2 0-15,-2-1 5 0,0-3 2 0,2-2 0 0,0-1 2 16,-2-1-2-16,0-4-1 0,2-2-2 0,2-4 0 0,1-4 0 15,-2-3 1-15,1 0 0 0,2-5 1 0,2-2-1 0,0-3-2 0,-2-1-3 16,2-1-1-16,0 2-3 0,-1-4 1 0,0 2 1 0,1 2 2 16,-1 0 3-16,-4 2 3 0,4 2 1 0,-4 3 2 0,-1 1-1 0,0 2 1 0,0 2-2 15,-4 1-2-15,4 5-1 0,-4 0-1 0,-2 4-2 0,2 0 1 16,-1 3 3-16,0 0 1 0,0 3 1 0,0 0 3 0,1 3 1 0,0 3 1 16,3-1 2-16,1 7 3 0,-3-3 4 0,3 3 2 0,0 1 3 15,0 3 2-15,3 1 3 0,-1-2 0 0,-2 5-1 0,1-2-3 0,1 2-5 16,1 0-3-16,-3 0-3 0,1-1-4 0,-1 1-4 0,2-1-2 0,1-1-2 15,-2 2-2-15,0-3 0 0,-1-3-3 0,1 1 0 0,-1-3-1 16,-1 0 0-16,-2-3 3 0,3-3 1 0,-4 0 4 0,4-2 6 0,-1-3 3 16,-2-1 3-16,3-1 0 0,0-4 1 0,0-1 1 0,3-3-2 15,-1-5 1-15,2 0 0 0,-1-2-3 0,3-3-1 0,-2-2-2 0,2 1-3 16,0-2-5-16,-1-2-8 0,0 0-4 0,0 1-6 0,1 0-3 16,-5 1-3-16,2 3 0 0,-1-1-2 0,-1 2 0 0,-1 0-2 0,-1 2-1 15,-2 4-1-15,2-2-3 0,-3 5-3 0,-1 0-3 0,1 3-3 0,-2 0-3 16,1 0-4-16,-4 3 0 0,2 1 0 0,-1 2 0 0,0 0 2 15,1 4 2-15,0-1 2 0,0 1 2 0,1 2 3 0,1 0 3 0,-1 3 4 16,0 0 5-16,4 2 6 0,-4 1 6 0,2 1 3 0,-1 0 2 16,1 4 0-16,1-3-1 0,1 1-1 0,-3 0 0 0,5 0-2 0,-4-1 0 15,1 0-2-15,1-2 1 0,-3 2-3 0,1-4 0 0,1 1 2 16,1-2-1-16,-3-2 2 0,1-1 1 0,-2-1 5 0,2-1 3 0,-1-2 5 16,0-1 4-16,0-1 4 0,0-1 1 0,1-3 0 0,4-3 0 15,-3 1 0-15,3-4-3 0,-2-1-4 0,2-4-3 0,0 0-3 0,1 0-5 16,0-5-5-16,1 0-8 0,-3 0-4 0,4 0-7 0,-1-1-4 0,-1 1-3 15,-1-1-3-15,3 1 0 0,-3 2 1 0,2 0-1 0,-2 2-1 0,0 1 2 16,-3 0-1-16,2 4-1 0,-1 2-2 0,-2 1 0 0,0 1-1 16,-2 1 2-16,-1 3 2 0,2 1 1 0,-3 0 4 0,1 2 2 0,2 2 3 15,-3 0 1-15,3 1 5 0,-2 5 4 0,1-1 3 0,2-1 5 16,0 3 5-16,-2 2 4 0,0 3 2 0,5-1 2 0,-5 0 0 0,3 2 0 16,-1 0-1-16,1 0-1 0,2 2 1 0,-2-1-1 0,0 0-1 15,1 0 0-15,0 0-1 0,0 1-1 0,-3-2-2 0,5-3-1 0,-3 2 0 16,1-1-1-16,-2-3 0 0,-1-1-2 0,2 0 1 0,-1-1 0 0,3-2 0 15,-5-2-1-15,3 1 2 0,-1-4 0 0,0 1 0 0,0-4 0 16,2 1-1-16,0-5-4 0,0 1-3 0,2-4-3 0,2 0-2 0,1-3-3 16,-2-2-2-16,2-2-5 0,0 0-4 0,0-5-8 0,4 1-6 0,-1-2-8 15,-1-2-5-15,0 0-4 0,1 1 0 0,-1 0 0 0,1-2 2 16,-3 1 2-16,3 1 1 0,-2 1 2 0,0 1 3 0,-2 2 2 0,2 2 5 16,-4 2 3-16,0 1 7 0,0 3 4 0,1 2 5 0,-4 3 4 15,1 0 3-15,-2 3 4 0,0 1 5 0,0 2 5 0,0 2 4 0,1 1 5 16,-2 0 4-16,1 5 5 0,0-1 4 0,3 3 6 0,-4 1 6 0,1 2 2 15,3 2 4-15,-3-4 0 0,1 7 1 0,1-3-2 0,0 3-2 16,0 1-2-16,1-1-5 0,-2 2-3 0,3-1-5 0,0 1-3 0,-1-1-5 16,-2 2-4-16,2-4-5 0,-3 3-1 0,1-4-5 0,1 0 1 0,0-2-1 15,0 0-1-15,-2-4 2 0,0-1 1 0,-2 0 3 0,2-3 4 16,-2-1 1-16,2-1 2 0,-2-4 0 0,2 0-3 0,3-2-2 16,-4-4-4-16,1 1-5 0,3-6-3 0,-2 1-4 0,3-4-5 0,2-3-3 15,1-1-5-15,-2-2-4 0,1-3-3 0,2-3-3 0,1 1-2 0,-1-2-2 16,-1 3 2-16,1-5 1 0,1 5 3 0,-2-1 3 0,1 2 3 15,1 0 4-15,-4 4 3 0,-1 0 1 0,0 4 0 0,0 1 0 0,1 5 1 16,-6 0 1-16,1 1 3 0,3 3 4 0,-5 3 5 0,2 2 3 0,-2 2 6 16,-1 1 3-16,3 1 4 0,1 2 3 0,-1 3 6 0,-2 2 3 15,2 3 6-15,0-1 4 0,-1 2 2 0,1 3 0 0,3 1 1 16,-3 1-1-16,-1 1-3 0,1 2-4 0,3 0-3 0,-4 1-3 0,1 1-4 16,0 0-6-16,1 0-3 0,-1 1-5 0,0-1-1 0,0-1-6 15,-1-1-1-15,0-2-4 0,0-1-2 0,0-2-1 0,0-1-1 0,0-3 0 16,1-4 1-16,-2 1 2 0,2-2 1 0,-1-2 0 0,0-3 0 0,1 0 0 15,-2-3 0-15,2-2 1 0,-2-3-4 0,2 0 0 0,-1-3-1 16,4-2-2-16,-2-3 1 0,3-2-2 0,-1-1-2 0,-2-3-1 0,3 0-1 16,0-1 0-16,1-1-1 0,-1-1 0 0,-2 0-1 0,-1 2 1 0,4 1 1 15,-3-2 1-15,2 3 1 0,-2 1 0 0,-3 0 0 0,1 4 0 16,3 1-1-16,-5-1 0 0,2 6-1 0,-5-3-2 0,4 4-2 0,0 0-1 16,-2 2-2-16,-1 1 0 0,-1 0 1 0,-1 2 2 0,4 2 1 15,-1 0 2-15,-1 1 0 0,2 2-1 0,0 0 2 0,-1 4 1 16,2-3 3-16,0 3 0 0,0 2 3 0,0 1 1 0,1-2 4 0,1 2-1 0,1 1-2 15,-3-1-2-15,1-1 1 0,3 3-1 0,-3-4-3 0,2 1-2 0,-1-1-9 16,2-1-11-16,-2-1-18 0,-1-1-20 0,3-1-23 0,-1 0-25 16,0 0-26-16,0-3-31 0,-1 0-44 0,-1-1-51 0,3 1-83 0,-1-3-101 15,0-3-96-15,-3 1-96 0,4 2-40 0,-3-4-16 0,0-1 3 16,-1-1 12-16</inkml:trace>
  <inkml:trace contextRef="#ctx0" brushRef="#br1" timeOffset="636404.2555">28807 20099 111 0,'-10'-10'513'0,"0"1"13"0,3 0-63 0,-2-2-103 0,2 3-73 0,0-3-58 0,1 2-34 0,0-1-23 0,1 1-11 0,0 0-4 0,1 0 0 0,1 1-2 0,0 0-3 0,-1 1-5 0,2 2-7 16,2 0-9-16,-1-1-7 0,-2 3-7 0,3-1-9 0,0 2-10 15,0 0-9-15,0 2-12 0,0 0-8 0,0 0-10 0,0 0-3 0,0 0 0 16,0 4 0-16,0 1 2 0,3 1-1 0,-2 3 2 0,1 0-1 0,2 2 1 16,0 2-1-16,1 1 1 0,-2 4-1 0,1 0 2 0,2 4 2 15,1-1 2-15,-1 2-6 0,0 4-8 0,-1-2-9 0,4 4-8 0,-3-2-6 16,-1 1-3-16,1 1-4 0,0-1-2 0,3-1-2 0,-2-1-2 15,0 0-1-15,0-1-3 0,-1-3-1 0,3-1 0 0,-4-3 0 0,1 0-1 16,0-3-2-16,3-3 0 0,-2 0-4 0,1-6-4 0,1 2-4 16,-2-7-4-16,3-1-7 0,1-1-7 0,0-2-6 0,3-8-2 0,-2 2-4 15,4-5-4-15,3-3 1 0,-4-3 0 0,1-1 1 0,4-3 2 0,-1-3 3 16,-1 2 2-16,2-2 3 0,-3 0 3 0,2 0 6 0,-2 0 8 0,0 1 5 16,-1 3 5-16,0 0 5 0,-4 5 4 0,-1-2 3 0,-1 4 1 15,-1 3 2-15,-2 0-1 0,2 5 0 0,-5-1-3 0,2 4 0 0,-5 0 0 16,4 4 2-16,-4-2 6 0,3 6 3 0,-1-2 0 0,-1 5 0 15,2-1 1-15,0 4-2 0,-1 0-1 0,4 2 0 0,-4 2-1 0,3 0 1 16,1 2 2-16,-1 2-1 0,0-1 0 0,0 2-3 0,2 0-5 0,-1-3-4 16,2 5-3-16,-2-5-2 0,0 3-2 0,1-2-1 0,0-1 0 0,0 0-1 15,-3-1 0-15,5-2 0 0,-4-3 0 0,3 2 2 0,-3-4 1 16,-1 0 1-16,1-1 2 0,3-1 1 0,-3-1 0 0,-1-4 2 0,4 0 2 16,-2 0 0-16,2-4-1 0,-1-1-1 0,2-2-2 0,4-1-2 15,-2-2 0-15,1-2-3 0,2-2-1 0,1-1-3 0,0 0-3 0,-2-1-3 16,3-2-2-16,-2 0-3 0,1 0-3 0,-2 1 0 0,2-1 1 15,-2 2-1-15,0 1 1 0,-2 2 0 0,0-1 0 0,-2 3 0 0,0 2-2 16,-2-1 0-16,0 3 0 0,-1 0 1 0,-3 3 1 0,1 1 0 0,-3 1 3 16,0 2 3-16,-1 0 3 0,4 3 3 0,-3 1 7 0,0 0 2 15,-1 1 4-15,4 2 3 0,-3 3 2 0,0-1 4 0,2 0 4 0,-1 3 1 16,2 1 4-16,-3-1 0 0,1 2-1 0,4 1-2 0,-2 0-3 16,-2-1-2-16,3 1-3 0,-2-3-3 0,2 2-1 0,-2 0-3 0,2-2-1 15,1 0-3-15,-2 0-1 0,1-3-2 0,2 2 0 0,-3-4 1 0,2 1 3 16,-1-3 1-16,2-1 0 0,-3-3 0 0,4 1 2 0,1-2-1 15,-3-2 1-15,3-1-2 0,2-3-1 0,-1-1-3 0,4-2 0 0,-4-2-3 16,2-2-3-16,0-1-5 0,3 0-4 0,-2-2-4 0,2-2-2 0,0 2-2 16,-2-4-2-16,0 2 0 0,-2 0-1 0,4 2 1 0,-4 0 1 15,1 0-1-15,-2 2 1 0,-1 2-1 0,0-1 1 0,1 4 1 0,-6-1 1 16,1 4-2-16,0 0 1 0,-2 2 2 0,0 0 1 0,1 3 3 16,-2-1 0-16,1 2 2 0,-2 2 1 0,2 1 3 0,-1-1 2 0,0 3 3 15,1 0 5-15,0 2 4 0,0 2 3 0,1-1 2 0,-2 1 3 16,1 1 1-16,2-1 1 0,-2 3 0 0,5-1-1 0,-3-2 1 0,-1 3 0 15,1-2 0-15,3-1 0 0,-4 2 0 0,6-1-1 0,-1 2-1 16,0-4 1-16,0 1 0 0,-3 0-1 0,5-3 2 0,1 1 1 0,-2-1 2 16,1-1 0-16,1-3 0 0,-2 0-1 0,5-2 0 0,-2-2 0 0,1 0 0 15,1-1-1-15,-3-3-1 0,1 1 0 0,2-2-2 0,0-1 0 16,-2-1-2-16,2-1-2 0,-2-1-2 0,1 0 0 0,-2-2-1 0,1 1-2 16,1-1 0-16,-2 1-1 0,0-2 0 0,-2 2-1 0,1 0-1 15,1 1 0-15,-3 2-1 0,0-2 0 0,-3 5-2 0,3-2-2 0,-1 3 0 16,-3 0-1-16,-1 0-1 0,1 1 2 0,-2 2 0 0,2 2 2 0,-2 0 1 15,1 0 3-15,-4 2 0 0,4 2 3 0,0 1 1 0,1-2 6 0,-2 3 3 16,2 0 3-16,0 3 4 0,0 0 3 0,1 0 1 0,-1 2 0 16,1 0 0-16,2 1-1 0,-2 2-1 0,1-2-2 0,1 0 0 0,-2 1-3 15,3-1-3-15,-1 0-3 0,1 2-3 0,-3-1-2 0,3-2-4 16,0-1 0-16,-1 1-2 0,0-2 0 0,-1 0 0 0,3-2 1 0,-3-4 2 16,-1 3-1-16,3-5 0 0,1 1 1 0,-1-2-3 0,0-2-1 15,0-2-2-15,1 1-2 0,1-4-3 0,1-2-4 0,-2-2-6 0,1 1-4 16,1-5-5-16,0 0-4 0,0-1-5 0,-2-1 0 0,4 0-2 15,-4-2-1-15,4 1 0 0,-4-1 1 0,-1 2 1 0,5 0 2 0,-5 1 1 16,0 1 4-16,0 1 4 0,-3 2 3 0,2 3 5 0,-2-2 1 16,0 4 2-16,-4 1 1 0,3 1 0 0,-2 1 1 0,1 3 4 0,-4 1 1 15,2 0 5-15,-2 1 5 0,4 3 4 0,-1 1 2 0,0 1 2 16,-1 1 4-16,2 2 2 0,0-1 3 0,0 4 2 0,0 0 5 0,0 2 0 16,1-2 1-16,-2 2-2 0,2 2-2 0,-2-2-3 0,2 0-4 0,2 2-2 15,-2 0-4-15,0-2-2 0,0 2-2 0,-1-3-2 0,1 2-3 16,3-4-3-16,-1 1-4 0,0-2 1 0,0-1-1 0,0 0-1 0,-3-3 0 15,4-1-1-15,-2-1 0 0,2-3-2 0,-1-1-1 0,1-1-2 16,1-1-1-16,0-3 0 0,0-1-1 0,5-1 0 0,-4 0 0 0,4-2-1 16,-4 0 0-16,4-1-1 0,-4-1 1 0,4 2-1 0,-4-3 1 0,4 2 0 15,-5-1 2-15,1 2 2 0,-1-1 1 0,0 1 1 0,3 1 1 16,-5 1-1-16,0-1 0 0,-1 2 2 0,0 3-1 0,-3-3 0 0,1 3 0 16,0 1-1-16,-3 1 1 0,1 1 2 0,2 0 0 0,-3 0 2 15,0 3 0-15,-1 0 0 0,4 0 0 0,-1 0 1 0,0 3 0 0,-1 0 1 16,2 0 0-16,0 4 1 0,0-3 3 0,2 2-1 0,-4 1-1 0,3-1 1 15,-1 2-2-15,2-2 0 0,1 1 0 0,-1-1 0 0,-3 2 0 0,3-2 0 16,-1-3 0-16,1 3 2 0,0-2-2 0,-1-1-2 0,0-3-3 16,0 1-2-16,0 0-6 0,1-1-8 0,-2-3-11 0,1 0-16 0,2-2-14 15,-3-1-18-15,2-3-19 0,1 1-26 0,-2-2-31 0,-2 0-32 16,2-2-33-16,-2 0-48 0,2-5-56 0,1 2-105 0,-6 0-129 0,1-3-69 16,-1 3-38-16,-1-2-13 0,-1 0 1 0,-1-3 9 0</inkml:trace>
  <inkml:trace contextRef="#ctx0" brushRef="#br1" timeOffset="638971.3097">28041 14121 318 0,'-3'-3'487'0,"-2"1"0"0,3 2-91 0,-3 0-137 0,4-3-78 0,-1 0-49 0,1 0-25 0,-4 3-14 15,3-5-6-15,0 4-4 0,1-2-4 0,-4 2-6 0,5-2-7 0,-2 1-6 16,0 0-6-16,2-2-6 0,-1 3-3 0,1 1-4 0,-3-2-3 0,1 0-2 15,2 2-4-15,0 0-2 0,0 0-7 0,0 0-4 0,0 0-4 16,0 0-4-16,0 0-5 0,0 0-4 0,0 0-4 0,0 0-4 0,0 0-2 16,0 0-1-16,0 0-1 0,0 0 0 0,0 0-1 0,0 0 0 15,0 0 1-15,-2 0-2 0,2 0 2 0,0 2 0 0,-2 0 1 16,-1-2 1-16,3 1 1 0,-1-1 2 0,-1 2 0 0,2 0 2 16,-1-2 0-16,1 2-1 0,-3 0 1 0,1-2 1 0,0 1 3 0,-1 1 3 15,-2-2 3-15,1 1 2 0,-2 3 1 0,-2-2 1 0,0 1 2 16,-2 3 0-16,-2-3 2 0,-2 6 1 0,-3-4 0 0,3 2 4 0,-8 2 1 15,3 0 0-15,-5 0 1 0,0 2-3 0,-2-2 0 0,-2 4-1 16,-2-4 0-16,0 5-1 0,-4 1-1 0,1-3-2 0,0 2 2 0,-1-1 0 16,0 0-1-16,-2 2 0 0,3 0 0 0,2-2-2 0,0-1 1 15,4 1-1-15,-2-1 0 0,8-2-2 0,-4-1-2 0,8 0-1 16,1-1-2-16,1 0 0 0,4-3-4 0,2-1-4 0,3 1-4 0,2-2 0 16,3 1-4-16,1 0-3 0,1-1-3 0,3 1-2 0,2-1-2 15,4 1-1-15,0 0-1 0,6-1 0 0,-1-2 2 0,2 3 1 0,3 1 2 16,0-2 2-16,1-2 2 0,3 1-1 0,-2-2 3 0,2 3 1 0,-2-3 3 15,-1 0 2-15,0 3 4 0,-3-1 0 0,0-2 2 0,-2 1 0 16,-4 2-1-16,1-3-1 0,-2 2 0 0,-1 1 0 0,-5-2 0 16,2 1 3-16,-4 2 3 0,0 0 1 0,-1 1 3 0,-2-1 3 0,-2 1 1 15,-1 0 2-15,0 2 2 0,-4 1 2 0,2 1 1 0,-3-1 3 16,-5 3-1-16,3 3 1 0,-3-4-2 0,0 3-2 0,-2-1-2 16,-1 2-5-16,0-2-4 0,0 3-3 0,-3-1-3 0,3 1-1 0,1-2-2 15,-1-1 0-15,1 1-3 0,-1-2 1 0,3 1 0 0,0 0-1 16,2-1 1-16,1-2 0 0,1 0-2 0,2-1 1 0,-2-3-2 15,5 3 1-15,1-3 0 0,0 0-1 0,2-2-1 0,2 3 0 0,2-3-1 0,0 1 1 16,1 1 0-16,5-5 2 0,-2 5-1 0,3-4 1 16,3 2 2-16,0-3 2 0,3 0 0 0,-2 0 0 0,2 0 1 0,5 0 1 15,-6 0 1-15,4 0 0 0,-2-3-1 0,2 3-2 0,-3 0-1 16,0 0-2-16,-2 0-3 0,-2 0-1 0,-2 0-2 0,-2 3-1 16,1-3-2-16,-2 0 1 0,-4 2-1 0,0 1 0 0,-1-2 4 0,-2 1 6 15,-2 2 5-15,-1 0 5 0,0 0 4 0,-4-1 5 0,-2 3 3 0,1-2 5 16,-2 4 5-16,-2 1 1 0,-2 0 3 0,-2-1 1 0,0 3 2 15,-3 1 3-15,-1 0-3 0,3 1-4 0,-2-1-1 0,0 1-4 0,1-1-3 16,-2 1-1-16,4 2-2 0,-2-3-3 0,4-1-1 0,0-1-2 16,-1 3-2-16,5-4 0 0,1 2-3 0,1-2-1 0,-1 2-2 0,6-2-3 15,-1-2-2-15,1 2-1 0,3-1 1 0,0-4-4 0,4 4 1 16,1-3 0-16,-1 0 0 0,3 1 0 0,3-1 1 0,0-1-1 16,0 2 2-16,2-3 0 0,7 0 0 0,-5 0 3 0,2 0-1 0,1-1 0 15,3-1 1-15,-1 2-1 0,1-3 0 0,-2 0 1 0,0 2-2 0,0-2-1 16,-4 3-2-16,-1-3-1 0,0 1-3 0,-1 2 0 0,-4-3-2 15,0 2-1-15,-4-1-1 0,0 1 1 0,-2 0 0 0,0 2 3 0,-4-3 4 16,0 3 5-16,-2 0 4 0,-2 0 4 0,-3 2 5 16,-1 1 3-16,-1 2 3 0,-4 2 3 0,2 1 3 0,-5 0 5 0,-3 4 3 15,1-2 3-15,-1 0 3 0,-1 2 1 0,-2 0-2 0,3 0-3 16,0 3-2-16,1-3-3 0,-1 0-3 0,1-2-1 0,4 3-2 0,0-2-2 16,2-1-5-16,3 0-3 0,0-1-4 0,4-3-5 0,0 2-4 15,4 0-3-15,0-1-3 0,3-2-2 0,3 0-3 0,0 0-2 0,6 0-3 16,1-4-5-16,1 2 0 0,4-1-2 0,1-1 0 0,2-2 1 0,1 2 0 15,6-2 0-15,-1-3-1 0,-1 0 0 0,6 0-1 0,-3 0 1 16,1 0 0-16,-2-3 0 0,1 3 2 0,-5 0 4 0,0 0-2 0,-1 0-2 16,-2 0 0-16,-5 0-2 0,2 0-2 0,-5 3 0 0,-2 0 1 15,-2 0 2-15,-3 3 4 0,-3-1 4 0,0 2 3 0,-3-1 5 16,-3 2 4-16,-4 2 4 0,0 1 4 0,-6 2 4 0,-1 1 4 16,0 1 2-16,-3 0 4 0,-2 0 3 0,-1 1 4 0,1 1 0 0,-1-1-1 15,0-1-3-15,3 0-3 0,-1 0-3 0,3-1-2 0,0-1-2 0,2-1-2 16,1 0-3-16,4-1-3 0,1-2-2 0,0 0-3 0,2-3-3 15,1 1-2-15,6-1-3 0,1-1-3 0,0 1-3 0,4-3-4 0,3 3-5 16,0-3-1-16,2 1-1 0,5-3-2 0,1 1 1 0,2 0 1 16,3-2-1-16,1 0 2 0,0-2-1 0,4 2 0 0,-1-2-1 15,-1 1 1-15,2-1 2 0,-4 0 1 0,4 2 2 0,-5-2-1 16,-3 2-1-16,4 0-1 0,-7 2-1 0,-3-2 0 0,0 4 1 0,-3-3 1 16,-2 3 4-16,-2 0 4 0,-2 2 4 0,-4-1 3 0,-2 1 3 15,-5 1 2-15,2-1 3 0,-3 4 2 0,-2-2 2 0,0 1 2 0,-4 0 2 16,0 0-1-16,1 0 1 0,0 0-9 0,0 0-13 0,4-1-16 0,1-2-21 15,-1 0-25-15,4-2-29 0,1 0-33 0,4 0-34 0,2-4-69 16,0 0-85-16,4-3-97 0,3 2-103 0,2-4-53 0,1-1-26 16,1-2-10-16</inkml:trace>
  <inkml:trace contextRef="#ctx0" brushRef="#br1" timeOffset="640839.5532">28581 13863 218 0,'-6'-6'372'0,"0"1"-100"0,2-1-59 0,-2 2-41 0,1-1-19 0,0-4-9 0,1 5-5 16,3-2-4-16,-4 1-6 0,4-1-4 0,-2 1-4 0,1-2-1 0,1 1-3 16,-2 2-4-16,3 0-3 0,-1-1-2 0,1-1-3 0,0 3-4 15,0-2-3-15,0 1-3 0,0 2-4 0,0-1-1 0,0 0-4 0,0 0-3 16,0 3-9-16,0-3-10 0,1 1-10 0,-1 2-10 0,0 0-8 15,4-1-8-15,-2 1-6 0,2 0-4 0,1 0-3 0,-1 0-3 0,2 1-3 16,1-1-2-16,6 2-1 0,-3 1-3 0,1-3 1 0,4 3-2 16,1 0 1-16,0 0 2 0,-1 3 0 0,6-1 2 0,-4 1 0 15,2 0 1-15,1 1 0 0,-3 0-1 0,3 0 1 0,0 0 1 0,1 2 0 16,-6 0 1-16,6 0 1 0,-5 0-1 0,-2 0 0 0,2 0 0 0,-5 1 0 16,-1-3-1-16,1 0 0 0,0 0 0 0,-2-2 0 15,-4 1 1-15,1-3 0 0,0 1 3 0,-2 0 2 0,1-1 5 0,-4-2 2 16,3-1 6-16,-2 0 5 0,1 0 5 0,-2 0 1 0,4-1 0 15,-1-2-3-15,-3-1-3 0,2-1-2 0,-1-3-4 0,2-1-4 0,0-1-2 16,-1-2-6-16,1-3-3 0,2 1-6 0,-1-3-6 0,0-1-5 16,0 2-8-16,-1-3 0 0,2 2 1 0,-5 1 1 0,3-1 2 0,1 3 3 15,-4 2-1-15,-1 1 0 0,3-1-1 0,-1 4-1 0,-2 0-2 16,0 3-2-16,0 0-5 0,0 1-2 0,0 4 0 0,0 0 2 16,0 0 2-16,0 2 4 0,0 3 3 0,0 2 3 0,0 1 3 0,0 3 3 15,0 1 2-15,1 3 4 0,-1 1 4 0,3 0 6 0,-2 4 5 0,-1-3 5 16,5 4 2-16,-4-2 0 0,2 1-1 0,0-1-2 0,1 2-2 15,1-3-2-15,-1 0-1 0,-3-3-1 0,5 3 0 0,1-4 1 16,-4-2-2-16,3-1 0 0,-2 0 0 0,1-4 1 0,-4 0 2 16,3-1 3-16,1-2 2 0,-1 0 3 0,0-2 2 0,-1-2 1 0,6-2-1 15,-3 1 1-15,-1-3-1 0,1-3 0 0,4 0-1 0,0-4-2 16,0-2-2-16,3 1-5 0,-4-4-4 0,5-3-7 0,-2 2-7 0,2-3-8 16,-1 1-4-16,-1-1-3 0,-1-2-3 0,4 4 1 0,-5-2-3 15,0 1 0-15,-3 2-1 0,3 2-1 0,-4 1-4 0,3 3 0 0,-4 0-3 16,0 4-1-16,-4 1-1 0,4 0-1 0,-5 3 1 0,2 1 0 15,-2 2 1-15,0 0 1 0,0 2 2 0,0 2 0 0,0 2 3 0,0 3 3 16,0 0 3-16,0 2 5 0,2-1 4 0,-1 2 7 0,-1 3 4 16,3 2 4-16,-1-1 2 0,-1 0 1 0,2-2 2 0,1 2-1 15,-1 3 1-15,2-3 1 0,-1-2-1 0,2 1 1 0,-1-1-2 0,0-2 0 16,0-1-1-16,1 3-1 0,1-4 2 0,-1-1 0 0,-3-2 2 16,4-2 1-16,-1 1 3 0,1-3 2 0,0-1 2 0,-1 0 1 15,1-2 1-15,2-2 1 0,1-1 0 0,2-1-1 0,-1-3-2 0,4 0-1 16,-1-4-2-16,2 1-6 0,0-6-5 0,2 2-7 0,0-2-10 15,0-2-8-15,1 1-8 0,2-3-5 0,-3 1-5 0,0-1-3 0,2 1-1 16,-4-2-1-16,-1 4-2 0,4-3 2 0,-5 4-2 0,0 1 3 16,-2 2 2-16,3-1 3 0,-6 4 3 0,-4 0 2 0,2 1 2 15,-1 4 2-15,-2 2 3 0,1-1 2 0,-2 2 3 0,-1 2 4 0,2 2 2 16,-2 0 3-16,1 1 3 0,0 3 4 0,-1 0 5 0,0 3 4 16,1 0 4-16,0 2 4 0,1-1 4 0,1 2 1 0,-4-1 2 0,2 2 0 15,2-1-1-15,0 0-2 0,0 2 0 0,2-2-2 0,-2 1-1 16,1-2-3-16,0-1-1 0,0-1-1 0,0 2 0 0,1-4-1 15,-2 1 3-15,1-2-1 0,2 1 3 0,-1-2 1 0,-2-2 3 0,1 0 0 16,2-2 0-16,2-1 2 0,-2-1-2 0,2-2-1 0,0 0-2 0,2-2-3 16,1-4-5-16,-2 3-6 0,4-6-9 0,-2 4-6 0,1-5-9 15,0 1-9-15,0-1-5 0,3-2-7 0,-6-2-4 0,5 1-3 16,-1-2-4-16,-4 0 0 0,3 0 2 0,2-2 1 0,-4 2 4 16,1 2 7-16,-2-2 5 0,-1 1 7 0,1 2 8 0,-4 3 6 0,1 1 5 15,-2 1 5-15,-2 1 3 0,2 2 3 0,-1 1 0 0,-4 1-1 16,1 1 1-16,0 3-1 0,3 1-2 0,-4-2 0 0,1 2 2 0,0 2-1 15,3-1 1-15,-4 3 2 0,4-1 0 0,-1 5 3 0,-1 1 1 0,1-2 1 16,2 2 3-16,0 1 1 0,1 1 4 0,3 3 3 0,-4 0 0 16,1-2 0-16,1 2 0 0,3-1-1 0,-4 1-1 0,3 0-1 15,-1 1 0-15,1-2-1 0,-3-1-1 0,1 1-1 0,3-2 1 16,-1-1 1-16,-5 0-1 0,3-1 1 0,0-3-2 0,-2 0 3 0,3-2 2 16,-4 1 1-16,1-1 1 0,3-2 2 0,-2-1 0 0,2-1-1 15,-3-1 0-15,1-1-2 0,1-2-2 0,2-1-2 0,1-1-3 0,-1-3-5 16,0 0-5-16,1-2-5 0,-1 1-7 0,5-3-5 0,-4-1-8 15,4 1-2-15,-4-2-4 0,5 0-1 0,-1-2-2 0,-4 3 2 0,2-2-1 16,0 3 0-16,-3-2 1 0,0 4 0 0,0 2 2 0,0-1 1 16,-1 1 2-16,-3 2 3 0,0 3 2 0,-1 1 2 0,0 1 3 0,0 2 2 15,0 0 2-15,0 4 2 0,0-1 2 0,1 3 5 0,-1 1 4 16,1 2 1-16,0 2 4 0,1-1 4 0,0 5 3 0,-1-1 2 16,3 1 1-16,1 1 1 0,0 2 1 0,-3-1 0 0,3 1-1 0,0-1-2 15,0-1-1-15,0 0-2 0,1 1 0 0,-1-2-1 0,0-2-2 16,-3 0 1-16,3-4 1 0,-1 0-1 0,-4-1 3 0,4 1 2 15,-3-4 2-15,0-1 4 0,-1 1 3 0,1-5 1 0,3 0 1 0,-3 0 0 16,2-5-2-16,-1 2-2 0,2-3 0 0,-2-3-5 0,6 1-4 0,-4-3-6 16,4-1-6-16,-3-3-11 0,1 0-8 0,1 1-6 15,-2-2-6-15,0 0-5 0,0 0 0 0,0 0-3 0,3-1-1 0,-4 5-1 16,0-3-1-16,1 5-1 0,-4-1 0 0,-1 2 1 0,1 0 2 0,3 4 2 16,-5 1 2-16,2 0 4 0,-2 2 4 0,2 2 0 0,-2 2 3 15,-1 2 1-15,4 0 2 0,-4 1 4 0,4 2 1 0,-4 2 4 16,3 2 5-16,1-1 3 0,-4 4 4 0,6 0 3 0,-3-2 1 0,-1 3-1 15,1-1 2-15,3-1 0 0,-1 0-1 0,0 2 1 0,-3-1-2 16,4 0 1-16,-2-4-1 0,2 1 1 0,-1-2 0 0,1-2 4 0,1 0 0 16,-1-4 2-16,-2 1 1 0,3 1-1 0,0-5-1 0,0 0-3 15,3-5-4-15,-1 1-4 0,-1 0-4 0,5-5-6 0,-1 0-6 16,1-2-7-16,-2 1-10 0,2-5-8 0,0 1-9 0,0-1-6 0,-1 0-4 16,0-1-3-16,1 1-1 0,-4 0 1 0,4-2 0 0,-4 2 1 15,0 3 3-15,-2 0-2 0,0 1-2 0,-5 3-4 0,2 0-9 0,-1 1-8 16,-3 2-5-16,0 1-8 0,-3 1-5 0,0 3-13 0,-3 3-14 15,-2-2-39-15,-1 7-46 0,-2-1-54 0,-2 2-54 0,-2 2-74 16,0 3-83-16,-2 0-38 0,-2 3-14 0</inkml:trace>
  <inkml:trace contextRef="#ctx0" brushRef="#br1" timeOffset="643989.7452">28783 14278 178 0,'13'-13'239'0,"-2"0"-42"0,-1-1-25 0,5 2-10 0,-5-2-3 0,0 2-2 0,0-1 1 0,-3 2-3 0,3 1-2 0,-1-1-1 0,-2 2-4 0,-1 0-5 0,-2 2-6 0,2-2-6 16,-2 1-5-16,1 2-5 0,-4 1-4 0,4 0-4 0,-4 2-5 15,2-3-5-15,-3 3-3 0,0 1-6 0,0 0-6 0,0-2-9 0,0 4-8 16,0 0-9-16,0 0-9 0,0 0-10 0,-4 0-9 0,2 0-10 16,-1 0-8-16,2 4-6 0,-4-2-3 0,0 1-5 0,-1 5-3 0,-3-4-1 15,2 5 0-15,-6 2 0 0,2 2 4 0,-4 2 0 0,-1-1 3 16,0 2 4-16,-1 5 4 0,-2-3 3 0,2 2 3 0,-2-3 1 0,3 1 1 15,-4 2 1-15,4-3-1 0,2 2-1 0,-2-3-3 0,2-2-1 16,2 1-4-16,2 0 0 0,0-4-3 0,3-1-2 0,-2-1 0 0,5 0-1 16,1-2-2-16,0-2 0 0,2-1-1 0,1 1 0 0,1-1 2 15,2-2-1-15,0 0 1 0,3-2-1 0,2-2 0 0,2 0-4 16,5 0-2-16,-4-1-3 0,5-3-2 0,4 1-1 0,1-2 2 0,0 0-1 16,4-2 0-16,-4-1-1 0,5 1-1 0,-1 0 0 0,-2-2-1 15,1 3 1-15,1-1 0 0,-4 0 2 0,1 1 3 0,-2 1 2 0,0 1-1 16,-4 0 1-16,0 0-3 0,-1 3-1 0,-5 0-2 0,1 3 1 15,-2-2 1-15,-3 2 2 0,-1 2 3 0,0-2 4 0,-4 4 4 0,-1 2 3 16,0-2 4-16,0 1 3 0,-1 2 4 0,-4 2 3 0,0 0 3 16,-1 0 2-16,-3 3 2 0,-1-1 1 0,0 3-2 0,0 0 0 15,-2 0-5-15,1-2-2 0,-4 3-4 0,4 0-3 0,-2-1-4 0,1-2-3 16,-2 1-2-16,2-2-1 0,2-1-2 0,0 1-2 0,0-2-1 0,3 1-2 16,-2-1-1-16,4-3 0 0,0 2-2 0,1-2 0 0,2-1-1 15,1-1 1-15,1-3-1 0,0 3 0 0,1-3-2 0,1 2-2 16,1-2-2-16,1-1-2 0,-1 2 1 0,4-2-1 0,-1 0-1 0,1 0 1 15,3 0-1-15,0-2 1 0,0 2-1 0,5-1 2 0,-2-2-1 16,1 2 2-16,1-3 1 0,1 3 2 0,-1-3 1 0,1 0 3 0,0 3 2 16,3-2-1-16,-3 0 0 0,0 0 0 0,-1 3-1 0,0-2-1 15,-4 2-2-15,-1 0-1 0,2 0-2 0,-3 0-3 0,-1 0-1 0,-2 2-1 16,0 1 2-16,-5 0 0 0,4 1 3 0,-5 1 3 16,0 1 4-16,-2 1 4 0,-2 2 5 0,-1 2 2 0,0-1 3 0,-5 2 2 15,0 3 4-15,-2 0 2 0,-2 2 3 0,-1 0 1 0,-1 0 1 16,0 1 0-16,-1 3-4 0,-2-3-1 0,2 0-2 0,1 0-2 0,-2 2-3 15,3-2-1-15,2-2 0 0,0 0 0 0,2 0-2 0,1 0 0 0,-1-2-2 16,6 0 0-16,-1-1-1 0,2-1 1 0,2-3-1 0,2 0 2 16,2-1 1-16,-1 1 0 0,8-1 0 0,-2-2 0 0,6-1-1 0,0-2-2 15,1-3-2-15,6 0-3 0,1 0-2 0,0-3-3 0,5 0-5 16,0-2-4-16,4-1-2 0,-1 0-3 0,0-3-4 0,1 2 0 16,2-2-2-16,-3 0 0 0,1 0 2 0,-4 2-1 0,0-2 1 15,-4 1-1-15,-1 2 2 0,-1 0 1 0,-4 1 2 0,-1 2 0 0,-5 0-1 16,-2 3 1-16,0-3 1 0,-7 3 4 0,3 3 7 0,-4 0 5 0,-1 3 6 15,-3 0 5-15,-1 2 5 0,-2 1 4 0,-3 3 6 0,-3 1 4 16,0 2 6-16,-1 3 4 0,-2-1 7 0,-4 4 3 0,2 0 1 0,-2 1-1 16,-3 2-6-16,6-1-4 0,-3 0-5 0,-1-2-4 0,6 2-3 15,-1 0-3-15,-3-4-3 0,7 3-2 0,1-2-4 0,1 0-3 16,0-2-3-16,4 0-1 0,2-2-1 0,-1-1-3 0,5 3 1 0,0-6-2 16,5 0-1-16,-1 1-3 0,2-4-2 0,4 2-3 0,1-5-4 15,2 0-3-15,0-3-4 0,6 2-3 0,-2-1-4 0,4-4-2 16,0 0-2-16,4-3-2 0,-4 2-2 0,4-4 1 0,-4 2-2 0,4-3 1 15,-3 1 2-15,-1 4 2 0,-1-3 2 0,1 1 2 0,-6-1 2 0,1 2 2 16,-1 2 2-16,-4 0 1 0,-1 0 2 0,-3 0 3 0,1 2 2 16,-4 2 2-16,0 3 2 0,-2-1 4 0,-2 3 4 0,0 0 3 15,-5 3 3-15,2 2 3 0,-1 1 3 0,-2 3 2 0,-2-1 2 0,-1 6 0 16,-2-2 1-16,1 2-1 0,-5-1-2 0,4 4-2 0,-4-4-2 16,4 2-3-16,1 0-2 0,-2-1-3 0,-1-2-2 0,4-1 0 15,1 1-4-15,-1-1 0 0,3-1 0 0,1-2 0 0,0 0-1 16,4-4 2-16,-1 2 0 0,2-1 2 0,2-4 0 0,-1 1-1 0,4-2 2 0,0 0-2 15,1 0 0-15,4-4-3 0,0 0-1 0,5 1-3 0,-4-3-1 16,5 0-3-16,3-3-3 0,-3 0-1 0,2 0-4 0,4 0-3 16,0 0-3-16,-2-3 1 0,1 3-3 0,2-2 0 0,-4 1-1 0,1 1 1 15,1-3 1-15,-1 3 2 0,-2 0 2 0,-2 3-1 0,0-3 2 16,-3 3 2-16,0 0-1 0,-1 0 2 0,-2 3 2 0,0-4 0 16,-2 5 1-16,0-1 2 0,-4 4-1 0,0-2 3 0,-1 1 2 0,2 4 1 15,-5 1 1-15,0 1 3 0,-2 2 2 0,-2 1 3 0,0 1 3 16,0 2 4-16,-3 0 4 0,0 2 3 0,-1 0 2 0,0 0 2 0,-2 3 1 15,2-2 2-15,-2-2-1 0,2 2 0 0,0 0 2 0,0-3-1 16,-2 0 1-16,4 0-2 0,-1-1-2 0,2-1-2 0,0 1-1 0,2-2-2 16,-1-2-2-16,1 1-1 0,2-2-1 0,1 0-2 0,0-5-1 15,0 3-1-15,1-2-3 0,2-2-3 0,1 0-3 0,-1 0-4 16,2-3-4-16,0 0-6 0,2-1-5 0,1 0-5 0,2-1-5 0,0-3-8 16,0 1-6-16,2 0-6 0,0-2-5 0,2 0-5 0,0-2-2 15,0 2-1-15,4-2 0 0,-2 1 0 0,2-3 5 0,0 2 1 0,0 0 4 16,0 1 3-16,0-4 5 0,0 4 4 0,-1-2 6 0,-3 3 5 15,3 0 6-15,-1 0 4 0,-1 0 7 0,-2 0 3 0,0 3 4 16,-2-2 5-16,-1 4 5 0,-2-2 6 0,2 3 7 0,-3-3 6 0,-4 2 7 16,4 2 8-16,-6 0 8 0,1 1 8 0,-2 2 6 0,0-1 5 15,-2 3 4-15,1 2 3 0,-4 1 3 0,0-3 1 0,-2 4 0 0,-1-1-2 16,-2 6-4-16,2-3-4 0,-2 2-5 0,0-2-5 0,1 1-6 16,-1 2-9-16,-2-1-5 0,3-1-6 0,-1-1-4 0,2 1-5 15,-1-3-4-15,4 2-3 0,-1-5-3 0,3 4-3 0,0-4-2 0,1 0-3 16,2-2-3-16,2 0-3 0,1 1-3 0,0-3-3 0,3-3-4 15,2 3-5-15,1-3-6 0,1 1-3 0,1-4-4 0,4 3-3 0,0-3-2 16,1 0-2-16,3 0-3 0,3-2 0 0,-3-1-1 0,-1 0 2 16,7 0 1-16,-6 0 4 0,3 0 4 0,0 0 5 0,-2 0 5 0,0 0 2 15,1 2 3-15,-4 1 3 0,-1-3 1 0,-2 0 3 16,1 3 1-16,-2 0 3 0,-3 0 2 0,-2-1 4 0,0 2 4 0,-1 1 2 16,-2 0 5-16,-3-1 5 0,1 1 4 0,-3 2 4 0,-3 2 4 0,1 0 3 15,-2 1 3-15,-2 2 3 0,1 0 2 0,-1 2 1 0,-4 1 1 16,0 1-2-16,0 0-2 0,-3 1-2 0,1 1-5 0,2 2-4 0,-2-3-5 15,0-1-3-15,3 3-3 0,-4-1-2 0,3-2-3 0,0 0-3 16,2-2-2-16,0 0-2 0,2 1 0 0,0-3-1 0,4 2-2 0,-1-4 0 16,3 1 0-16,-3-2-1 0,3 0-1 0,3-2 0 0,-2 2-1 15,3-3-2-15,1 0-2 0,2 0-1 0,1 0-2 0,4-4-2 16,-2 2 1-16,4 1-1 0,-2-4-2 0,7-1 0 0,-3 0 1 0,-1 0-1 16,6 0 0-16,-1-1 1 0,-1-1 0 0,4-1 2 0,-2-1 2 15,1 2 1-15,-2-2 3 0,2-1 2 0,1 2-1 0,-3 0 2 0,-1 0 1 16,1-2 0-16,-1 4 4 0,1-1-1 0,-4 0 1 0,-3 0 0 15,0 2 0-15,-2 0 1 0,-1 0-1 0,0 0 2 0,-4 0 2 0,3 2 2 16,-5 0 1-16,-1 1 3 0,0 2 5 0,-2-5 2 0,-1 6 3 16,0 0 4-16,0 0 3 0,-1 0 5 0,-2 2 3 0,1 1 3 15,-2 1 3-15,-2 1 2 0,2 0-1 0,-2 1 1 0,-2 2-1 0,0 1-2 16,3 2-2-16,-5-3-2 0,-1 2-3 0,3 3-2 0,1-1-5 0,-3-2-4 16,1 1-2-16,-1 0-3 0,3-1-3 0,1-1-3 0,-3 0-2 15,3 2 0-15,2-3-4 0,-2-1 0 0,5 1-1 0,-3-2-1 0,1-1 0 16,3 3-1-16,0-5 0 0,3 0-2 0,1-1 0 0,-3-1-2 0,5 0-2 15,0-1-4-15,3-1-3 0,1 0-3 0,0-1-6 0,3-3-3 16,1-1-6-16,5 0-4 0,-2 0-2 0,3-1-3 0,0-3-4 0,5 1 0 16,-2-1-4-16,6-1 0 0,-3 0 0 0,1-1 1 0,-1 1 3 15,4-1 2-15,-4 2 4 0,0 0 3 0,0-1 3 0,-1 0 4 0,-5 1 1 16,2 4 2-16,-7-5 0 0,1 5 2 0,-3 0 1 0,-1 0 3 16,-2 0 0-16,-4 0 4 0,-2 5 4 0,0-5 6 0,-2 4 5 0,-2 2 8 15,-5-1 3-15,1 2 6 0,-2 2 3 0,-4 2 4 0,0 0 6 0,-1 3 4 16,-4 0 3-16,-1 4 2 0,0-1 3 0,-1 3-1 0,-2-1-4 15,-1 1-2-15,0 3-6 0,3-2-3 0,-3 1-6 0,4 1-2 0,-3-2-5 16,3-1-3-16,5 2-2 0,-4-3-5 0,5 1-1 0,-1-2-3 16,5 0 0-16,-3-2-2 0,5 1-2 0,2-2 0 0,1-1-2 0,1-2-1 15,1-1-3-15,4 0-3 0,0-2-4 0,3-1-2 0,5 0-5 16,-3-2-2-16,3-4-4 0,1 5-3 0,6-5-2 0,-1 1-3 0,0-2-2 16,4-1-3-16,-2-1 1 0,1-2-1 0,3 3 0 0,-4-5 3 15,4 1 3-15,-5 2 4 0,2-3 4 0,-2 1 2 0,-3-1 3 0,2 4 3 16,-3-3 3-16,-1 1 4 0,-3-1 3 0,1 2 5 0,-3 0 5 0,-3 1 4 15,2-1 3-15,-3 2 3 0,-2 0 4 0,2 0 3 0,-5 2 1 0,-1-1 4 16,0-1 3-16,0 4 6 0,0-2 7 0,-1 1 4 0,-1 0 4 16,-2 1 2-16,0 4-1 0,-1-2 1 0,1 3-2 0,-2-1-1 0,1 1-2 15,-3 2-2-15,0 0-1 0,-1 1-4 0,-1 3-3 0,3-3-6 16,-3 2-6-16,1 1-6 0,2 0-5 0,-3 1-3 0,0-2-3 0,1 2-3 16,2-2-2-16,-2 1-2 0,3 0-1 0,1-3-1 0,0 3 0 15,1-2 0-15,-2-4-1 0,5 2 1 0,1 1-2 0,0-3 1 0,0-2-1 16,1 0 0-16,5-2-2 0,-2 1-1 0,1-1-2 0,0-1-1 15,5-1-3-15,-1-1-1 0,1-1-3 0,3-1-3 0,2 0-2 0,-4-1-2 16,5-1-1-16,3-1-1 0,-3-3-1 0,2 3 0 0,1-4 1 0,0 1 1 16,-2-1 1-16,3 0 3 0,0 0 1 0,1-1 6 0,-6 2 2 15,1-3 7-15,0 3 4 0,3 0 8 0,-8-1 4 0,4 2 7 0,-7-1 7 16,1 3 5-16,0-1 7 0,-3 1 6 0,-1 1 6 0,0 2 5 16,-4-2 3-16,-1 2 1 0,0 0 1 0,0 0-1 0,-1 2 1 0,1 0 0 15,-5-1 3-15,4 3 0 0,-3 1-2 0,-2 1-3 0,0 0-3 0,0 3-5 16,-2 0-7-16,-2 2-4 0,2 1-3 0,-2 0-4 0,0 3 0 15,-3-1-4-15,6 3-4 0,-2-2-4 0,-1 2-7 0,3-3-4 0,-2 4-4 16,4-1 1-16,-1 1-3 0,0-3 1 0,2 2-1 0,-1-1 0 16,4-2 1-16,-2 2-2 0,3-4-2 0,0 2-1 0,3-2-3 0,-2-1-1 15,4 0-6-15,0-2-4 0,0 0-5 0,2-4-7 0,2 0-7 0,1 0-6 16,0-2-5-16,0-3-5 0,4 0-4 0,-2 0-4 0,2 0-1 16,-1-3 1-16,3 0-1 0,1-3 2 0,-4 2 3 0,3-2 3 0,0 1 4 15,-1-2 5-15,-3 1 6 0,1 1 4 0,0 0 6 0,-3 0 4 0,-1-1 6 16,1 3 3-16,-3-2 6 0,1 1 4 0,-3 4 1 0,0-2 6 15,-4-1 2-15,4 3 3 0,-5 0 1 0,0 0 1 0,0 0 2 16,0 0 4-16,-2 5 5 0,-1-5 6 0,3 6 3 0,-1 0 4 0,-4 0 0 16,2 0 2-16,1 1 1 0,-4 2-1 0,2 2-2 0,-1 2-1 0,4-3 0 15,-5 4-1-15,2 0 1 0,-1-2-4 0,2 3-4 0,1-1-5 16,-3 3-5-16,4-3-1 0,-3 1-3 0,2 0-1 0,-1 0-1 0,2-1-2 16,-1 3 0-16,-1-3 0 0,2 1-3 0,1-3-3 0,0 0-3 0,0 1-4 15,1-1-3-15,2 0-5 0,-1-3-5 0,-1 0-5 0,2-3-4 16,1 2-4-16,-1-2-2 0,2-1-3 0,-1-1-2 0,2-1-2 0,0-2-2 15,-1 1-1-15,2-2-2 0,1 0-3 0,0-2-2 0,0 1-4 16,-3-2-2-16,4 0-4 0,-2 0-5 0,2-3-9 0,-3 3-9 16,-1-3-24-16,2 0-33 0,-4 4-31 0,2-4-32 0,-1 3-53 0,0 0-64 15,-2 0-81-15,-1 0-91 0,4 3-49 0,-3-3-27 0,-2 3-10 0</inkml:trace>
  <inkml:trace contextRef="#ctx0" brushRef="#br1" timeOffset="646956.3134">33654 13753 392 0,'2'-6'366'0,"2"1"-104"0,-3 0-61 0,2 0-38 0,-1-1-20 0,2 1-12 0,-3 0-4 0,4-1 1 16,-1 1-3-16,-2 1-5 0,2-1-5 0,-3 1-6 0,2-1-4 0,-1 1-4 15,-2 1-2-15,0 0-4 0,0 3-4 0,0-2-5 0,0-1-3 16,-2 3-7-16,-1 0-6 0,2 0-8 0,-3 0-6 0,-2 3-4 0,1-1-5 16,0 1-4-16,-3 3-5 0,0-1-3 0,-2 2-4 0,-5 0-3 15,-1 4-2-15,1-1-3 0,-1 5-2 0,-4 0 2 0,-1 0 1 16,0 2 3-16,1 1 2 0,-1-2-2 0,1 2-2 0,4-1-1 0,1 1-3 16,-1-5-1-16,1 4-4 0,4-4 1 0,-1 2-1 0,2-1 1 15,0-2-1-15,1-2-3 0,4 1-2 0,0-2 0 0,1-2-2 16,3 1-2-16,-4-1 0 0,5-1-1 0,0-2 1 0,0 1 2 0,0-3 2 15,5 1 1-15,-1-2 2 0,0-1-2 0,2 0 2 0,1 0 0 0,6-1 1 16,-1-4-1-16,-1 0 0 0,4 1-2 0,0-5 0 0,4 3-2 16,-2-3-2-16,4 0-3 0,-3-2 0 0,0 0-4 0,2-1 0 15,-3 0-1-15,3 1-1 0,-1-1-1 0,-3 2-1 0,0 1 2 0,-2-2 1 16,-2 4 1-16,-2 0 2 0,-2 2-2 0,0-1 0 0,-3 3-2 16,0-2-2-16,1 4-1 0,-4 1 1 0,-2 0 0 0,0 0 6 15,-2 1 3-15,2 7 4 0,-5-1 3 0,2 2 0 0,-4 2 3 0,1 1 1 16,1 3 2-16,-5 2 2 0,-1 3 3 0,1 2 1 0,-1 0 3 0,1 3-1 15,-2-2-1-15,-1 2-3 0,3 1-5 0,1-4-2 0,1 4-2 16,-2-2-3-16,1-2-1 0,3 1-2 0,3-2-1 0,-4-1-2 16,4-2 0-16,0-1-1 0,2-2 1 0,1 0 0 0,0-2 1 15,1-3 2-15,2 1 2 0,0-2 2 0,4-2 3 0,1-2 1 0,0 0 1 16,4-2 0-16,-1-2-2 0,5-1-1 0,3-1-2 0,1-2-4 16,3-3-5-16,2-1-5 0,1-2-6 0,2 0-3 0,1-4-5 0,2 1-4 15,-1-2-5-15,2-2-2 0,-2 2-3 0,0-2 0 16,-3 2-1-16,4 2 2 0,-5-3 2 0,-2 1 2 0,-2 2 4 0,-2 2 2 15,-2 1 1-15,-4 1 0 0,-2 3 0 0,-2 0 0 0,-4 1-1 0,0 2 3 16,-4 0 5-16,-2 2 5 0,0 4 6 0,-5 1 4 0,0 3 4 16,-3-1 4-16,0 4 2 0,-4 2 5 0,0 1 6 0,-2 2 3 0,-2 2 5 15,0 2 3-15,-1 2 3 0,-2-2 1 0,3 3-3 0,-1-2-4 16,2 0-4-16,1 4-5 0,0-4-1 0,2-2-4 0,0 2-2 16,2 0-4-16,1-1 0 0,2-2-3 0,-1 0-2 0,4-5-2 0,0 5 0 15,4-4 0-15,-2-3 0 0,2-1 2 0,2-1 1 0,-1-2 4 16,6 1 1-16,-1-3 3 0,3-1 1 0,0-3 0 0,3 1 0 0,3-4-1 15,-1 1-2-15,7-3-4 0,-1-1-3 0,1-3-5 0,5-1-5 16,-1-1-8-16,3-1-7 0,-2-1-7 0,3-2-5 0,-2 0-4 0,4 2-3 16,-5-3-1-16,1 1 0 0,-2 1 1 0,0 1 0 0,-3-2 2 15,-2 2 4-15,0 2 2 0,-4 1 3 0,-1 1 4 0,-4 1 3 0,-1 2 2 16,-2 1 1-16,-1 3 2 0,-6-1 2 0,4 2 4 0,-5 2 7 16,0 2 4-16,-5-1 7 0,4 2 3 0,-6 2 5 0,1 2 4 15,-1 2 3-15,-2 1 4 0,-3 2 4 0,2 1 3 0,0 2 3 16,-1-1 2-16,-4 0 0 0,4 1-4 0,-4 3-5 0,5-1-5 0,-1-1-5 15,-2-2-4-15,3 1-3 0,0 3-5 0,2-5-2 0,0 1-3 0,2-1-1 16,0-1-4-16,0-1-4 0,4-2 1 0,-1-1-1 0,3 0-1 16,0-1 1-16,0-4 1 0,0 0 1 0,3 1 3 0,-1-5 2 15,4-1 2-15,2 0 0 0,0 0-1 0,2-1-2 0,2-3-3 16,2 0-4-16,4-3-3 0,0 1-4 0,2-6-5 0,5 4-4 0,-4-7-7 16,5 2-7-16,0-1-5 0,2-1-5 0,-2 2-4 0,2-5-4 15,-2 4-1-15,0-2 0 0,0 2 2 0,0-1 2 0,-1 3 3 0,-2-1 3 16,-3 5 5-16,-1-4 4 0,-2 6 4 0,-3-3 3 0,1 5 3 15,-5-2 3-15,-3 3 5 0,2 3 5 0,-6 0 6 0,1 0 8 0,-1 1 5 16,-2 5 6-16,-2-1 8 0,-2 2 5 0,-1 2 5 0,1 3 5 16,-6 0 5-16,3 2 3 0,-4 2 2 0,0 1 2 0,-1 2-2 15,-2 1-2-15,0 2-5 0,-2 1-4 0,4 2-4 0,-4-1-3 0,0 1-2 16,2 0-4-16,0 3-3 0,0-5-2 0,1 0-1 0,1 3-3 16,0-3 1-16,3-2 0 0,1-1-2 0,1-2 2 0,-3-1-1 0,3 0 1 15,4-2-3-15,-1-3-3 0,3-1-1 0,0-2-1 0,0 0 1 16,3-4 2-16,-1 1 1 0,4-3-1 0,3-3-2 0,-2 0-3 15,3 0-6-15,5-3-6 0,0-3-4 0,1-1-5 0,4-2-6 0,5-2-5 16,-3 1-5-16,3-2-8 0,1-3-5 0,5-2-4 0,-5 1-3 16,4 0-2-16,-4 0 1 0,1 2 5 0,-1-2 4 0,3 1 5 0,-6 0 4 15,2 3 4-15,-5 1 6 0,0 3 2 0,-4-1 4 0,0 1 3 0,-5 2 2 16,-1 2-2-16,0 2 1 0,-4-2 3 0,-2 4 2 0,1 1 2 16,-4 2 2-16,-1 2 3 0,0 1 4 0,0 3 5 0,-4 0 5 0,-2 3 6 15,0 0 6-15,-1 4 5 0,-1 5 5 0,-4-1 3 0,-1 2 1 16,0 2 1-16,-1 2 1 0,-2 2-1 0,1 1-2 0,0 2 0 0,-1-2-2 15,1-3-4-15,1 5-3 0,1-4-3 0,-2 0-4 0,5-1-2 0,0 0-2 16,0-1-3-16,3-3 0 0,0-3-3 0,4 2-1 0,-4-5-1 16,4-2-1-16,3-2 0 0,-3-1 1 0,6-1 2 0,-2-4 1 0,4-3 1 15,-1 2-1-15,3-4-2 0,3-1-2 0,2-1-3 0,2-4-3 16,2-1-3-16,4-2-1 0,0 0-2 0,5-1-3 0,-2-4-2 0,3 1-7 16,3-1-7-16,-3-3-7 0,4-1-5 0,-3 1-2 0,4 0-1 15,-4 0-1-15,2 1 3 0,-2 0 1 0,-1 0 2 0,0 2 1 0,-1 1-1 16,-4 0 2-16,-1 3 2 0,1 1 2 0,-6 1 2 0,1 2 3 15,-3-1 5-15,-3 3 4 0,-2 3 3 0,2 0 2 0,-6 0 3 0,0 5 4 16,-2-1 2-16,-1 5 3 0,-1-2 3 0,-1 3 4 0,-4 1 4 16,1 3 6-16,-2 1 3 0,-4 3 2 0,3 0 2 0,-3 2 0 0,0 1 0 15,-2 2-1-15,-2 2-1 0,2-3-3 0,-1 4-1 0,2-4-3 16,-4 4-1-16,4-2-3 0,1-3-4 0,0 1-2 0,0-2-3 0,0-2 0 0,4 0-3 16,-3-4-1-16,6 0 0 0,-1-2 1 0,1-1 1 0,2-2 0 15,-1-3 3-15,2 0 0 0,0-1 0 0,2-1 1 0,-1-3-1 16,3-1-1-16,1 0 0 0,0 0-3 0,1-1-1 0,4-3-2 0,0-1-3 15,5-1-4-15,-1 0-5 0,4-3-4 0,0-2-3 0,1-1-2 0,4 0-4 16,-1-3-2-16,4 1-3 0,-5 2 0 0,5-4-2 0,0 1 2 16,-1-2-1-16,-1 5 3 0,-2-2 2 0,2 2 2 0,-4 0 4 0,-2 1 3 15,2 2 3-15,-4 0 2 0,-5 3 0 0,4 1 3 0,-5 4 1 16,0-3 4-16,-4 4 1 0,-2 0 3 0,0 0 2 0,-2 4 3 0,-1-1 1 16,2 3 3-16,-3 0 2 0,-3 5 3 0,2-1 1 0,-4 3 4 0,2 1 2 15,-4 2 4-15,2 1 2 0,-1 3 1 0,-4 1 1 0,0 0 0 16,-2 2-1-16,-1 2-1 0,2-1-1 0,-4 1-3 0,2 0-1 15,-1 0-3-15,-1 1-3 0,4-1-1 0,-4 0-4 0,5-1-3 0,0-3-2 16,0-1 0-16,4-1-2 0,-1 1 1 0,3-2-2 0,0-5 0 0,-1 0 0 16,4-1 1-16,1-3 0 0,0 1 5 0,1-4 3 0,2 1 4 0,1-5 4 15,2 2 1-15,1-4 0 0,3 0 1 0,3-1-3 0,0-2-3 16,3-2 0-16,0-1-2 0,4-3 0 0,1 0-3 0,0 1-3 0,4-3-6 16,-1-1-6-16,-1 0-5 0,2-2-6 0,-4 1-2 0,4 2-1 15,-4-3 0-15,0 2 1 0,-1 1 1 0,-4 0 0 0,0 3 2 0,-1 0-1 16,0 2 1-16,-5 0 3 0,0 1 1 0,-2 1 2 0,-2 2 1 15,-3-1 2-15,0 3 1 0,-1 3 1 0,0-1 2 0,-2 2 4 0,-2 1 2 16,2-1 2-16,-5 2 2 0,4 4 1 0,-1-2 1 0,-2 1 2 0,0 2-1 16,-2 2 2-16,2-1 1 0,-2 2-1 0,-2 4 1 0,1-5-2 15,2 4-1-15,-1 0-3 0,0 2-2 0,-2-4-3 0,2 4-2 0,1-3-2 16,0 0-1-16,0-2-2 0,4 0-1 0,-1 0 1 0,0-3-2 16,2-1-1-16,0-1 0 0,2 0 0 0,0-3 0 0,2 1 0 0,0-4-1 15,2 0-1-15,0 0-4 0,1-2-5 0,3-1-4 0,0-1-1 16,3-2-7-16,0 0-3 0,3 0-6 0,1-3-1 0,-1 1-4 0,2-2-2 15,2 0-2-15,-2-4-4 0,4 2-1 0,-2-1 0 0,0-1 1 0,-1-1 4 16,3 2 3-16,-3-1 3 0,-2 0 5 0,-3 2 6 0,3 1 4 16,-3 0 4-16,-2 1 4 0,0 2 2 0,-2 1 4 0,-1-1 1 0,-4 5 3 15,1-3 3-15,-4 3 2 0,0 3 5 0,-2-3 4 0,0 2 3 16,0 2 3-16,-2 1 3 0,0-1 0 0,1 4 3 0,-4-1 1 0,1 4 0 0,-2 1 1 16,0 1 3-16,1-1-1 0,-2 5 0 0,-1-1 0 0,3 0-2 15,-6 2-1-15,3 2-1 0,-2 0-3 0,1 0 0 0,0-3-3 16,4 3-2-16,-4-1 0 0,1 1-1 0,2-1 0 0,0-3 0 0,2 0 1 15,1 0 0-15,-2-2-2 0,5-2 1 0,-2-1-2 0,2-3-2 0,0 0 1 16,2-1-1-16,-2-2 1 0,2 1 2 0,1-3 1 0,0-1 1 16,-1 0 1-16,6 0-1 0,-2-2-4 0,1-2-4 0,3 0-4 0,0-2-5 15,-1-1-3-15,5 1-5 0,0-1-4 0,4-2-4 0,0 0-3 0,0-2-1 16,0 0-3-16,4 0-4 0,-2-1-2 0,0 0 0 0,0 1 3 0,-2 2 5 16,0-1 4-16,-2 1 5 0,0 2 4 0,-4-1 5 0,1 3 3 15,-3-1 4-15,0 3 2 0,-4-1 1 0,-1 0 3 0,1 2 6 16,-2 2 4-16,-2 0 4 0,1-1 2 0,-3 3 4 0,0-1 2 0,0 5 2 15,0-3 1-15,0 4 2 0,0 0 3 0,0 2 2 0,-3 1-1 0,1 2 3 16,2 0-1-16,-4 2-2 0,3 0-4 0,-2 2-1 0,1-1-3 16,0 2-2-16,0 1-3 0,1-2-2 0,1-2-2 0,0 1-2 0,0 1-1 15,0-4-3-15,0-2 0 0,3 1-1 0,-1-1-2 0,3-2-2 16,-4-1 0-16,5 0-1 0,-2-3-3 0,5 0-2 0,-2-2-3 0,2 0-4 16,-2-1-3-16,3-3-5 0,0 0-4 0,5 0-5 0,-4-3-4 0,1-1-3 15,1 0-3-15,0-2-3 0,-3 2-6 0,0-1-5 0,-2-1-12 16,0 1-12-16,-1 1-24 0,-4 1-29 0,0 0-17 0,-6 0-9 0,0 3-8 15,-6 3-5-15,2 0-12 0,-7 4-14 0,-5 1-21 0,-1 3-26 0,-2 4-70 16,-5-2-95-16,-4 7-58 0,-3 3-40 0,-4 2 1 0</inkml:trace>
  <inkml:trace contextRef="#ctx0" brushRef="#br1" timeOffset="686787.1591">16703 13128 56 0,'-2'-2'467'0,"-2"2"-72"0,1-3-112 0,-1 2-69 0,1-1-47 0,2 2-27 0,-4-3-19 0,4 3-6 0,-4 0-3 16,4-3-4-16,-2 1-6 0,3 2-6 0,-1-1-9 0,-2-2-5 0,3 3-7 16,0 0-8-16,-2 0-7 0,2 0-6 0,0 0-5 0,-1-3-4 15,-2 1-4-15,3 2-4 0,0-3-3 0,0 1-3 0,0 0-2 16,0 1-2-16,0-3-1 0,0 2-2 0,0 0-3 0,0-1 0 0,0-1-2 15,0 1-2-15,0-1-3 0,0 0-3 0,0 1 0 0,3-1-4 0,-2-1 0 16,-1 1-1-16,2-1-1 0,2-1 0 0,-1 0-1 0,-2 0 1 16,5-2-2-16,-1 4 0 0,-1-4 0 0,0 1-1 0,3 0 0 15,-1-2 1-15,0 1-1 0,3 0 0 0,-1 0-1 0,1 0-1 0,1-1 0 16,-1 3-1-16,1-2-1 0,0 4-1 0,1-1-1 0,-1 0 0 16,1 2-1-16,-3 1 0 0,2 0-2 0,-1 0-1 0,1 2-2 15,-1 2-1-15,-1 0-1 0,1 1 1 0,0 1 0 0,-1 4 0 16,-1-4-1-16,2 6 2 0,-3-1 1 0,-2 2 0 0,2-1 1 0,-2 3 0 15,-2 1 2-15,-1 0 0 0,-1 0 2 0,0 4-1 0,-1-2 2 16,-1 0-1-16,-2 0 1 0,0-1 2 0,-1 3 2 0,0-2 1 0,-1-2 2 16,0 2-1-16,-3-3 0 0,4 0 1 0,-4 1 1 0,3-4 3 15,0 4 2-15,-1-4 4 0,0-1 2 0,1-2 2 0,0 0 2 0,2-1 1 16,-2-1 1-16,2-2 0 0,1 2 2 0,0-2 0 0,2-2 3 16,-2 4 0-16,3-5 2 0,0 0-1 0,0 0 0 0,0 0-1 0,0 0-1 15,0 0-3-15,0 0 0 0,3 0-3 0,-2 0-1 0,2 0-2 16,0-3-3-16,1 1-4 0,-1 1-4 0,0-2-2 0,3 3-4 15,1-5-4-15,-1 2 0 0,1-1-3 0,0-1-1 0,2 1 0 0,1-1-2 16,0 1-1-16,0-1 0 0,0 1 0 0,3 1-1 0,-3-1 3 16,3 3 1-16,-3-3 3 0,2 4 0 0,-2-1 2 0,3 1 0 0,-1 0 0 15,-1 1 1-15,4 1 0 0,-4 0 0 0,3 2 0 0,-1 0 1 16,-1 0-1-16,0 1 0 0,2 3-2 0,-3-1 0 0,2 0-2 16,-4 1 1-16,1 1-2 0,3 0 0 0,-6 2-1 0,2-1 0 0,-3 1 1 15,0-1-1-15,-1 1 0 0,-2 0 0 0,1 1 3 0,-4-1 3 16,0 3 3-16,-2-4 5 0,-3 1 2 0,2-1 3 0,-4 1 4 0,0 0 2 15,-2-3 4-15,-1 4 3 0,-3-1 3 0,0-1 3 0,2 1 3 16,-4-2 0-16,0 0 2 0,-1 0 0 0,0 0-1 0,-3 0-3 0,3-2 1 16,-1 1-2-16,-2-2-2 0,2 1-3 0,-2-2-1 0,2 1-3 15,1-1-2-15,0-4-2 0,-3 3-2 0,5-2-5 0,-2-1-7 0,5-1-10 16,-4 0-11-16,2-1-14 0,3-1-24 0,0-2-30 0,1 3-26 16,-1-4-28-16,3-1-46 0,1 1-53 0,3-2-73 0,-1 1-79 0,4-4-77 15,0 3-75-15,0-2-34 0,4-1-14 0</inkml:trace>
  <inkml:trace contextRef="#ctx0" brushRef="#br1" timeOffset="687535.2847">17364 12870 267 0,'0'-14'557'0,"-4"5"7"0,1 0-39 0,0-3-60 0,-1 5-101 0,0 0-121 0,-1 2-71 0,4 1-46 0,-1 0-27 0,-2 1-18 0,1-1-14 16,3 4-15-16,0 0-12 0,0 0-10 0,-1 0-7 0,-1 4-10 0,2-1-7 16,0 1-7-16,-2 1-5 0,2 1-2 0,-2 1-1 0,-1 0 2 15,3 3 1-15,-1-1 4 0,-1 0 3 0,0 2 1 0,2-2 0 16,-2-3 1-16,-1 3 0 0,3-2-1 0,-1 1 0 0,-1-3 2 0,2-1 1 16,-3 1 2-16,3-2 1 0,-1 2 3 0,-1-5 4 0,2 3 3 15,0-2 2-15,0-1 5 0,0 0 0 0,0 0-1 0,-2-1 1 16,0-2 0-16,-1 0-1 0,2-2-2 0,-1 0-2 0,0-3-2 0,-3 1-2 15,2-2-2-15,-1 0-4 0,0-1-4 0,-1-4-2 0,2 3-4 0,-1-3 0 16,0 2 2-16,0-1 3 0,2 3 1 0,-1-1 4 16,0 1 3-16,0-1 1 0,2 2 4 0,-1 0 4 0,0 1 1 0,0 1 1 15,2 1 1-15,-3 1 1 0,3 0-2 0,-1 1-1 0,-1 0-3 0,2 1-4 16,0 2-5-16,0-2-3 0,2 2-3 0,-1 1-3 0,2-2-3 16,1 2-2-16,2 0-1 0,-3 0-1 0,4 0 1 0,1 2-1 15,4-2 3-15,-3 1 1 0,1-1 2 0,3 0 3 0,3 0 1 16,-2 0 2-16,2 0 0 0,4-1 1 0,-2 1-3 0,2-4 0 0,0 0-2 15,2 1-2-15,1 0-3 0,-2-3-1 0,1 1-3 0,2-1-1 0,-2-2-1 16,0 1-1-16,1 0-1 0,-6 0 0 0,5-2-1 0,-4 2 1 16,0-2 1-16,0 2 1 0,-4 0 2 0,0-1 4 0,0 0 3 0,-4 4 2 15,0-1 3-15,0-4 3 0,-4 6 3 0,-2-2 4 0,0 1 4 16,0 3 4-16,-1-3 4 0,-2 0 5 0,-1 3 4 0,0-1 3 16,0 2 4-16,0-2 0 0,-1 2 0 0,1-2 0 0,0 2-1 0,0 0-4 15,0 0-3-15,0 0-4 0,0 0-7 0,0 0-3 0,-3 0-8 16,1 2-3-16,2-2-7 0,-2 4-3 0,0-3-3 0,2 3 0 15,-2 0-1-15,0 1 2 0,0 3 0 0,1 1 0 0,-2 0 2 0,1 2 1 16,2 1 3-16,-2 2 2 0,0 0 2 0,2 2 2 0,0 1 1 16,0 3 1-16,0-1-1 0,0 1 2 0,0-1-1 0,0 5 1 0,2 0 1 15,0-1 1-15,-2 2 1 0,2 3 0 0,-2-2 0 0,3 1 0 16,-2 0-1-16,-1 4 1 0,2-4-1 0,0 1-1 0,0 3-3 0,0 0-2 16,0-3-2-16,3 3-3 0,-4 0-2 0,3-3-2 0,-2 2-3 15,1-3-2-15,-2 1 1 0,3 0-1 0,-2-3-1 0,1-3 1 16,-2 2 0-16,2-1 1 0,0-2 1 0,-1-4 0 0,0 3 1 15,3-3 2-15,-4-1 2 0,1-4 0 0,0 1 0 0,0-2 1 0,2-2 0 16,-4 0-1-16,2-3-5 0,0 0-3 0,-2-1-9 0,0-2-7 16,0 0-9-16,0-3-14 0,0 0-16 0,0 0-16 0,-2-2-19 0,0 1-20 15,-2-2-22-15,-2-3-18 0,2 1-16 0,-2-4-16 0,0 0-15 0,-2 1-17 16,0-5-15-16,0 1-20 0,0-1-22 0,0-2-15 0,1 1-13 16,-2-2-3-16,1 0 0 0,0 0 9 0,0 0 13 0,0-1 14 15,1 2 15-15,0-2 16 0,0 3 18 0</inkml:trace>
  <inkml:trace contextRef="#ctx0" brushRef="#br1" timeOffset="687818.1714">17618 13216 108 0,'-6'-6'177'0,"0"-2"13"0,-1 4 7 0,0-4 5 0,1 4-1 0,0-1-2 0,-2 1-3 0,-1 1-1 0,2-1-6 0,1 2-6 0,-2-1-5 0,0 1-5 0,0 0-3 0,-1 0-4 0,5 2-1 0,-3-1-3 0,1-1-3 0,0 2 0 0,0-1-3 0,2-2-2 0,0 3-7 0,1-1-10 0,-2 1-7 0,1 0-7 0,1 0-7 0,3-2-8 0,0 2-9 0,0 0-9 0,0 0-9 0,0 0-8 0,0-2-8 0,3 2-7 0,1-1-8 0,-2-2-5 0,2 3-6 0,2-1-5 0,0-1-3 0,2-1-3 0,2-2-4 0,-1 1-4 15,8 2-2-15,-3-4-4 0,4-2-1 0,2-1-2 0,5 1-2 16,-2-1-1-16,4-4-2 0,-1 1-3 0,5-1-1 0,1-2-3 16,-1 0-3-16,0 0-3 0,1-1-1 0,0 0-2 0,2-3-1 0,-3 1-1 15,0 0 1-15,0 2 1 0,-2 1 0 0,-1-2 1 0,-2 2 1 16,-1 0 1-16,-2 2 2 0,-3 0 0 0,-1 0 2 0,-3 5 2 0,-3-3-1 16,0 3 1-16,-6 2-7 0,3 0-11 0,-2 0-16 0,-3 3-19 15,-2 0-25-15,0 0-29 0,-3 3-32 0,0 0-30 0,0 3-56 16,-5 0-70-16,1 3-118 0,0-1-139 0,-4 1-74 0,-2 6-37 0,0-1-14 15,-1-1-3-15</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3:02:41.195"/>
    </inkml:context>
    <inkml:brush xml:id="br0">
      <inkml:brushProperty name="width" value="0.05292" units="cm"/>
      <inkml:brushProperty name="height" value="0.05292" units="cm"/>
      <inkml:brushProperty name="color" value="#00B050"/>
    </inkml:brush>
  </inkml:definitions>
  <inkml:trace contextRef="#ctx0" brushRef="#br0">12480 5394 34 0,'0'-3'88'0,"0"-1"-2"0,0 2-1 0,0-1 0 0,0 0-2 0,0-1 0 0,0 2 1 0,0-1 0 0,0-2-4 0,0 4-1 16,0-2 0-16,0-2 0 0,0 2-1 0,0 0-1 0,0 0 1 16,0 1-2-16,0 1-1 0,0-2-1 0,0 0-1 0,0 1-1 0,0 1-2 15,0-2-3-15,0 2 0 0,-3 1-3 0,3 0-2 0,0 0-7 0,0 0-7 16,0 0-5-16,0 0-6 0,0 0-4 0,0 0-6 0,0 0-5 15,0 0-4-15,0 0-4 0,0 0-5 0,0 0-4 0,0 0-3 0,0 0-4 16,0 0-2-16,0 0-4 0,0 0 0 0,0 0-2 16,0 0-4-16,0 0 0 0,0 0-2 0,0 0 0 0,0 0-1 0,0 0 0 15,0 0 2-15,0 1 1 0,0 2 2 0,0 0 1 0,0 0 0 16,0-3 4-16,0 3 0 0,0 0 1 0,0 0 3 0,0 2 2 0,0 1 1 16,0-3 2-16,0 3 0 0,0-3 2 0,0 3 0 0,0-3-1 15,0 2 1-15,0 2 0 0,0-1 1 0,0-1-1 0,0 0 0 16,0 3 0-16,0-4 1 0,0 2-1 0,0 1 1 0,0-2-1 0,0 1 1 15,0 2-1-15,0-2 1 0,0-1-1 0,0 0 1 0,0 0-1 16,0 1 1-16,0 1-1 0,0-2 1 0,0 1-1 0,0-1 1 0,0-1-1 16,0 0 0-16,0 2-2 0,0-3 1 0,3 1-1 0,-3 1 1 15,0-2-1-15,2 0-1 0,-1 0 0 0,-1-1 1 0,0 1 1 0,3-2-1 16,-2 1 0-16,-1 1 0 0,2-3 1 0,-2 1 0 0,3 1 0 16,-2-2 2-16,-1 2-1 0,3-2 1 0,-2 1 1 0,-1 2 0 0,2-3 2 15,2 1 0-15,-1 1 0 0,0-2 1 0,1 2 0 0,1-1 0 16,0-1 1-16,1 0 0 0,3 3 1 0,-2-3 2 0,3 0-2 15,3 0 1-15,0 0 0 0,0 0-1 0,4 0-1 0,2 0 0 0,-2 0-1 16,4 0 0-16,0 0-1 0,2-3 0 0,3 3-2 0,-3-1-2 16,6-1-1-16,-3 2 0 0,1-2-1 0,2 1 0 0,0 1-2 15,1-3-1-15,1 2 0 0,-1 1-1 0,0-2-1 0,0 2-1 0,2-2-1 16,-2 2-1-16,-1 0-1 0,4 0 0 0,-4 0-1 0,4 0-1 16,-4 0-1-16,2 0 0 0,1 0 0 0,-3 0 1 0,2 2 1 0,-1-2 1 15,0 2 1-15,0-2 1 0,2 1 3 0,-2 2 3 0,-1 0 1 16,3-1 2-16,-3-1 1 0,1 2 3 0,0 0 1 0,2-2 1 0,-2 1 0 15,0 2 0-15,2-2 1 0,-2-1 0 0,1 1-1 0,-1 2 0 16,-1-2-1-16,4-1-1 0,-4 3-2 0,1-2-1 0,0 0 0 16,2 1-1-16,-2-2 0 0,0 2-2 0,1 0-1 0,-4 0 0 0,3 1 0 15,-4 1-2-15,2-2 1 0,-2 0 0 0,1 0-1 0,-4 2 0 0,-1-4-1 16,2 4-1-16,-4-2 1 0,2 0 0 0,-2 1 0 0,0 0-1 16,-4 0 2-16,3-1-1 0,-2 0 1 0,-1 1-1 0,-1-1-1 15,0-1 1-15,0 2 1 0,-1-2 0 0,-2-1 0 0,-1 3 2 0,1-2-1 16,1 0 1-16,-2 1 0 0,-1-2 0 0,1 2 0 0,-1 0 2 15,-2-3-1-15,1 3 2 0,0-3 2 0,-1 0 2 0,-2 3 2 0,0-3 3 16,1 0 3-16,-3 0 2 0,2 0 2 0,-2 0 4 0,-1 0 2 16,0 0 4-16,0 0 3 0,-2 0 3 0,2 0 3 0,-3 0 3 15,0 0 1-15,0 0 1 0,0 0-2 0,0 0 1 0,0 0-1 16,0 0-2-16,0 0-2 0,0 0-3 0,0 0-3 0,0 0-3 0,0-3-4 16,0 3-5-16,2-3-3 0,-2 0-4 0,1-1-2 0,-1 1-5 0,3-1-1 15,-1 0-3-15,-2-1-1 0,1 1-2 0,-1-1-1 0,3 0 1 16,-2-1-2-16,-1 0 1 0,3 0 0 0,-3-2 0 0,2 2-2 15,-1-3 1-15,2 3 1 0,-2-3-2 0,2 2 1 0,0-2 0 0,0 1-1 16,-2-2 1-16,1 1-1 0,1 0 1 0,-2 0 0 0,2 0-1 16,-1 1 1-16,-1-1 0 0,-1 2-1 0,3-2 2 0,-2 0 1 15,2 2 0-15,-3 0 1 0,2 0 1 0,-1 0 1 0,-1 2 0 0,3-1 2 16,-2 1-1-16,-1-1 0 0,0 3 2 0,0-2-2 0,0 1 1 16,0 1-2-16,0 1 0 0,0 1-3 0,3-2-1 0,-3 3-3 0,0 0-3 15,0 0-2-15,0 0-3 0,0 0-4 0,0 0-3 0,0 0-7 16,0 0-9-16,0 3-14 0,0-2-14 0,0 4-23 0,0-2-26 15,0 0-50-15,0 5-62 0,0 1-93 0,0 0-107 0,-3 0-59 0,2 0-36 16,-3 1-18-16</inkml:trace>
  <inkml:trace contextRef="#ctx0" brushRef="#br0" timeOffset="20856.273">20173 5559 9 0,'-1'0'23'0,"1"0"2"0,0 0 2 0,0 0 0 0,0 0-3 0,0 0-4 0,0 0-1 0,0 0-3 0,0 0-4 0,0 0-2 16,0 0-4-16,0 0-2 0,0 0 0 0,1 0-1 0,1 0 0 16,0 0 0-16,3 0-3 0,-2 0 2 0,1 0 4 0,2 0 1 0,2 0 2 15,-2 0 3-15,3 0 1 0,-2 0 2 0,3 0 2 0,0 1 1 16,5 1 2-16,-4-2 0 0,1 0-2 0,2 2 0 0,2-1-2 0,-2-1-1 15,2 0-2-15,0 3-1 0,0-3-1 0,3 1-2 0,-3 1-4 16,1-2-1-16,2 0-1 0,-4 1-1 0,3-1 0 0,-1 2 2 0,-1-2-1 16,1 0 2-16,-2 0 0 0,0 0 0 0,1 0-2 0,-4 0-1 15,2 0 1-15,-4 0-1 0,2 0 1 0,-2 0 1 0,0 0 0 16,-4 0 1-16,2 0 0 0,-3 0 2 0,-1 0 4 0,-2 0 3 0,-1 0 3 16,-1 0 5-16,0 0 9 0,0 0 2 0,0 0 3 0,-1 0 0 15,-4 0-2-15,1 0-4 0,1 0-4 0,-4 0-2 0,0-2-4 0,-2 1-3 16,-1 1-5-16,-2-2-4 0,-2 1-7 0,2 1-6 0,-3-3-8 15,-1 3-2-15,-3-1-3 0,2-1 0 0,-4 2 1 0,1-2 3 16,-1 1 5-16,0 1 1 0,1-3-1 0,0 3 2 0,0 0 0 0,-2 0 2 16,5 0 3-16,-2 0 3 0,2 0 3 0,0 0-1 0,1 0 1 15,4 0 1-15,-2 0-1 0,7 0 1 0,-3 0-2 0,1 0 1 0,3 0 1 16,2 0-2-16,0 0-7 0,2 0-3 0,2 0-2 0,0 0-1 16,0 0 0-16,0 0 1 0,2 0 0 0,2 0 4 0,4 0 1 15,-2 0 3-15,4 3 3 0,0-3 2 0,5 0 1 0,-2 0 3 0,6 0 2 16,-2 0 4-16,3 0 2 0,0 0 0 0,5 0-1 0,-4 0-3 15,5 0-1-15,-4 0-4 0,4 0-2 0,0 0-3 0,-2 0-2 0,1 0-2 16,-4 0-1-16,4 0-2 0,-3 0-1 0,-2 0 0 0,-3 0-2 16,3 0 0-16,-4 0 0 0,0 0 1 0,-2 0 3 0,-2 0-2 0,1 0 1 15,-3 1-1-15,-3 1 1 0,2-2 4 0,-3 0 6 0,-2 0 6 16,0 2 9-16,-2-2 8 0,-2 0 7 0,0 0 4 0,0 0 0 0,-5 0 0 16,1 0 0-16,1 0-1 0,-4 0 0 0,-3 0-1 0,3 0-1 15,-8 0-8-15,4 0-9 0,-4 0-19 0,-1 0-23 0,1 0-31 16,-4 0-36-16,1 1-37 0,-2-1-36 0,0 3-67 0,3 0-80 15</inkml:trace>
  <inkml:trace contextRef="#ctx0" brushRef="#br0" timeOffset="47671.5685">20533 16181 295 0,'-4'0'350'15,"0"2"-89"-15,2-2-71 0,1 0-62 0,-2 3-38 0,3-3-25 0,0 0-11 0,-1 0-8 0,1 0-1 0,0 0 1 0,0 0 0 0,0 0-1 0,0 0-1 16,0 0-2-16,0 0-5 0,0 3-7 0,0-2-4 0,1-1-5 16,-1 2-3-16,3 1-1 0,-3-3-2 0,0 0-3 0,1 0 1 15,-1 0-2-15,2 0 1 0,-2 0 2 0,4 0 2 0,-1 0 2 0,-2 0 2 16,1 0 5-16,2 0 3 0,2 0 1 0,-2 0 1 0,2 0 3 16,3 0 0-16,2 0 0 0,-1 0 0 0,2 0-3 0,4-3-4 15,2 1-6-15,0-2-6 0,2 1-10 0,3 0-9 0,0-1-10 0,3-1-8 16,0-1-10-16,3 1-8 0,-2 0-7 0,3-3-6 0,-2 1-7 0,5 1-3 15,-1-2-3-15,-1 2-1 0,0 0 2 0,-1-1 2 0,0 1 1 16,-2 1 0-16,-1-1-1 0,0 2-1 0,-1-1 2 0,-4 1 0 16,0 1 0-16,-7 1 2 0,1 0 0 0,0 0 3 0,-6 2 3 0,0-2 1 15,-4 2 3-15,1 0 2 0,-5 0 4 0,-2 0 5 0,-2 2 5 16,-1-2 4-16,-2 2 7 0,-3 2 7 0,-2-1 8 0,-3 1 7 0,-2 1 5 16,-3 0 4-16,-2 0 2 0,-2 4 1 0,-1-3 0 0,-4 2 1 15,-2-1 0-15,0 2 2 0,-1-2 0 0,-2 2 2 0,-1-2 1 0,2 2-2 16,-6-2-1-16,3 2-2 0,-1-2 1 0,-1 3 3 0,2-4 3 15,-1 3 3-15,2-3 5 0,-2 1 1 0,5 1 2 0,-2-3 1 16,5 0 0-16,-2-1-1 0,6 1 1 0,-1 1 0 0,3-3 3 0,1-1 0 16,3 2 1-16,2-1 1 0,1 0-1 0,4-3-1 0,-2 0-1 0,7 3-1 15,-4-2 1-15,5-1 1 0,1 0-1 0,-2 0 1 16,3 0 2-16,2 0 0 0,0 0-2 0,0 0 2 0,0 0 1 0,0 0 1 16,2 0 0-16,0-1-1 0,2-2 0 0,1 3-1 0,0-3 1 15,1 1 0-15,0 1 1 0,7-3-1 0,-2 1 0 0,1-1-1 0,2-1 0 16,2 1-2-16,3-1-4 0,-2-3-3 0,5 3-2 0,-2-2-2 0,5 0-1 15,-1-1 0-15,-1 2-4 0,2-1-2 0,-1 0-2 0,-1 0-3 16,2 1-1-16,1 2-2 0,-5-2-3 0,4-1-1 0,-4 3-3 16,1-1-1-16,-2 1-1 0,0 1-1 0,-4-1-2 0,0 1 0 15,-2 1-1-15,-2 1 0 0,-2-2 0 0,0 2-2 0,-4 1-1 0,-2 0 0 16,1 0-3-16,-5 0 2 0,0 0 1 0,-5 1 1 0,1 2 1 16,-3-2-1-16,-5 2 2 0,-2 1 0 0,-2 1 3 0,-7-1 1 0,1 3 2 15,-5-1 2-15,-2 1 3 0,-3-1 2 0,-1 3 6 0,-3 0 4 16,-3 0 3-16,6-3 7 0,-2 2 6 0,1-1 5 0,5-2 3 0,0 1 3 15,5-1 1-15,2-1 0 0,6-1-2 0,2-1-4 0,4-2-3 16,4 2-5-16,2-2-8 0,4 0-7 0,7-2-7 0,3 0-16 0,3-1-16 16,6-1-21-16,7-1-20 0,1-3-28 0,8 1-31 15,5-2-36-15,6-2-38 0,3 0-48 0,3 1-55 0,4-3-70 0,3 1-78 0,0-3-38 16</inkml:trace>
  <inkml:trace contextRef="#ctx0" brushRef="#br0" timeOffset="50038.3792">21933 15100 106 0,'-3'-3'177'0,"3"0"-32"0,-2 0-20 0,2-1-14 0,-2 1-8 0,2-1-5 0,0 2-4 15,0-1-2-15,0-1-3 0,0-1-2 0,0 1-4 0,2 0-3 0,-2 1-6 16,2-2-4-16,-2 1-7 0,3 0-4 0,-2-1-5 0,-1 1-2 0,2 1-1 16,-1-2-3-16,2 2 0 0,-3 0-2 0,2 0-1 0,0-2-4 15,-2 1-2-15,2 1-4 0,1 0-5 0,-3 1-3 0,0 0-2 0,0-1-3 16,0 3-2-16,0 0-3 0,0 0-3 0,0 0-6 0,0 0-4 16,0 0-5-16,0 0-5 0,0 0-3 0,0 0-2 0,-3 0-2 0,3 0-3 15,-2 0-2-15,-2 0-2 0,4 0-2 0,-3 0-2 0,2 0-1 16,-1 0-1-16,-2 0 0 0,2 0 2 0,-2 1 2 0,0 1 1 15,-2-2 1-15,0 2 2 0,-1-2 3 0,0 3 1 0,0-1 2 0,-3 1 3 16,-1 0 2-16,1-2 3 0,0 1 1 0,0 1 4 0,0 0 1 0,0-1-1 16,2 2 0-16,0-4 0 0,-2 2 0 0,4 1 0 0,-2 0 0 15,2-3 0-15,0 3-1 0,0-2 0 0,2-1 2 0,0 2-1 16,0-2 0-16,2 0-1 0,-2 0 0 0,2 2 0 0,0-2 0 0,2 0 0 16,0 0-1-16,0 0 0 0,0 0-2 0,0 0 0 0,0 0 1 15,-2 1-1-15,2 2 5 0,0-2 3 0,-3 1 5 0,3 1 6 0,0 1 3 16,-1 3 5-16,-1-2 3 0,2 4 2 0,-1 0 6 0,-2 3 5 15,1 2 9-15,-2 1 7 0,1 3 7 0,2-1 7 0,-3 3 2 16,-1 4 1-16,2 1-1 0,1 3 0 0,-2 0 0 0,-1 6 1 0,-2 0 0 16,2 3 0-16,-2 1 0 0,1 4 1 0,0-1-2 0,1 0-4 15,-4 4-4-15,1 0-6 0,0 0-5 0,0 0-6 0,0 2-6 16,1-1-3-16,0 0-6 0,1 1-5 0,0-2-2 0,-2 0-1 0,4-2-4 16,-2 1-3-16,2-2-4 0,-1 0-2 0,4-2 0 0,-1-3-2 0,-1 2 2 15,3-4 1-15,0-3 2 0,3 1 0 0,-1-1 2 0,-1-4 3 16,4 1-1-16,-1-3 0 0,2-3-2 0,-1 0-1 0,2 0-2 0,1-6-2 15,0 0-4-15,0-1-5 0,2-1-6 0,0-4-7 0,1 3-12 16,2-5-12-16,0-2-17 0,4 0-18 0,-1-2-25 0,4 1-26 16,-1-5-48-16,6 1-58 0,-1-2-96 0,6-3-112 0,1-1-67 0,-4 0-47 15,8-3-23-15,-4 0-7 0</inkml:trace>
  <inkml:trace contextRef="#ctx0" brushRef="#br0" timeOffset="50807.1325">22862 14964 250 0,'0'-4'196'0,"0"0"-50"0,0 3-31 0,0-3-23 0,2 0-15 0,-2 0-10 0,4 1-5 0,-1 0-3 0,0 1-3 0,1-2-3 16,1 2-5-16,0-1-4 0,1 0-4 0,0 1-7 0,3 1-2 16,1-2-4-16,-3 0-4 0,3 1 1 0,0-1 0 0,3 1 3 0,-1 2 2 15,-1-2 2-15,2 1 3 0,-1 1 3 0,-1-2 1 0,4 0 3 16,-4 2 1-16,4-2-1 0,-4 2 2 0,2-2 1 0,-1 1 1 16,-2 1 0-16,0-2 0 0,0 2 0 0,0 0 0 0,-3 0 0 15,0 0-1-15,1 0-3 0,-4 0-1 0,2 0-3 0,-5 2-2 0,3-2 0 16,1 1-2-16,-4 1 0 0,3 0 0 0,-1 2-2 0,0-1 2 0,-3 2-1 15,3 0 2-15,-1 4 0 0,-1 0 1 0,-1-1 1 0,4 4 1 16,-4 0 1-16,3 2-1 0,-1 4 1 0,-2-1 0 0,1 8-1 16,-1-2-2-16,3 2-2 0,-3 6 0 0,0-1-2 0,0 2 0 0,0 7-3 15,0-2-2-15,0 6-4 0,0 1-1 0,0 1-5 0,0 1-1 16,0 4-3-16,0-2-1 0,0 3-5 0,0-2 0 0,1 2-4 16,-1 0-4-16,3-1-3 0,-3-1-1 0,0-1-3 0,2 0 1 0,-1-1 0 15,-1-1 1-15,0-2 3 0,3 2 0 0,-1-5 2 0,-2 1 1 0,2-3 2 16,-2-2 1-16,2 1 3 0,-1-2 2 0,-1-2 2 0,3-3 1 15,-1 0 1-15,-2-3 0 0,0 0-1 0,0-5-1 0,0 1-1 16,0-4 0-16,-2 1 0 0,-1-5 0 0,0 0 0 0,-1-2 2 0,-2 1 0 16,-1-3 1-16,-3 2-3 0,-2-6-3 0,-2 3-9 0,-3-2-6 0,-3 0-17 15,-5 0-21-15,-1 1-36 0,-6-2-40 0,-1 0-76 0,-1 1-88 16,-7-3-94-16,0 0-97 0,-6-1-50 0,-3-1-27 0,-2-3-13 0</inkml:trace>
  <inkml:trace contextRef="#ctx0" brushRef="#br0" timeOffset="57293.6309">21499 15106 169 0,'-1'-3'349'0,"-1"1"-86"0,0 1-45 0,2-2-29 0,-2-2-16 0,0 2-11 0,2 1-8 0,-2-1-6 0,0 1-7 0,2-2-10 0,-3 1-10 0,3 1-10 0,0 0-7 0,-1-2-10 0,-1 3-6 0,2-3-5 0,0 0-5 15,-2 1-7-15,2 2-5 0,0-2-4 0,-2 2-3 0,-1-3-6 16,3 3-4-16,-1-2-3 0,1 2-5 0,-2 1-5 0,2-2-5 15,0 2-5-15,0 0-6 0,0 0-6 0,0 0-9 0,0 0-9 0,0 0-13 16,0 0-12-16,0 0-17 0,0 0-17 0,0 0-19 0,0 0-21 16,2 2-17-16,-1-2-19 0,2 4-25 0,-1-3-29 0,-2 3-37 15,0 0-39-15,0 0-68 0,0 2-82 0,0-1-41 0,-2 1-21 0</inkml:trace>
  <inkml:trace contextRef="#ctx0" brushRef="#br0" timeOffset="57575.0386">21480 15481 211 0,'0'0'262'0,"0"0"-71"16,0 0-47-16,0 0-34 0,0 0-26 0,0 0-19 0,0 0-14 0,0 0-12 15,0 0-12-15,0 0-13 0,0 0-15 0,0 0-14 0,0 0-13 16,0 0-15-16,0 0-17 0,0 0-16 0,0 0-14 0,0 0-12 16,0 0-13-16,0 0-13 0,0 0-19 0,0 0-18 0,0 3-50 0</inkml:trace>
  <inkml:trace contextRef="#ctx0" brushRef="#br0" timeOffset="57903.7364">21384 16102 19 0,'0'0'131'0,"0"0"1"16,0 0 0-16,0 0-1 0,0 0-3 0,0 0-4 0,0 0-6 15,0 0-9-15,0 0-7 0,0 0-10 0,0 0-9 0,0 0-9 0,0 0-7 16,0 0-9-16,0 0-8 0,0 0-7 0,0 0-9 0,0 0-8 0,0 0-9 15,0 0-9-15,0 0-10 0,0 0-13 0,0 3-14 0,0-3-17 16,0 2-23-16,1 2-24 0,-1-4-32 0,0 0-31 0,0 3-47 16,3-1-51-16,-3 2-54 0,2 2-56 0</inkml:trace>
  <inkml:trace contextRef="#ctx0" brushRef="#br0" timeOffset="58171.6754">21277 16834 126 0,'0'2'160'0,"0"-2"-47"0,0 0-32 0,0 0-21 15,0 3-10-15,-1-2-3 0,1-1 1 0,-2 0-1 0,2 0-2 0,0 2-6 16,0-2-7-16,0 0-9 0,-2 3-6 0,2-3-8 0,0 0-8 16,0 0-8-16,0 0-13 0,0 0-13 0,0 0-19 0,0 0-21 0,0 0-17 15,0 0-14-15,0 0-16 0,0 0-18 0,0 0-51 0</inkml:trace>
  <inkml:trace contextRef="#ctx0" brushRef="#br0" timeOffset="59117.2988">22000 14862 230 0,'-4'3'367'0,"0"-3"-96"0,2 1-77 0,-2-1-68 0,4 0-40 0,-1 0-26 0,1 0-15 0,0 0-7 0,0 0-4 16,0 0-2-16,0 0-5 0,0 0-6 0,0 0-11 0,0 0-12 15,1 2-13-15,-1 0-12 0,2-2-11 0,0 1-13 0,0 2-11 0,2-3-13 16,-4 0-14-16,4 1-16 0,-2-1-13 0,2 2-12 0,2-1-19 0,0-1-20 15,-2 2-45-15,2 0-61 0</inkml:trace>
  <inkml:trace contextRef="#ctx0" brushRef="#br0" timeOffset="59321.7646">22419 14812 248 0,'0'0'127'0,"0"0"-96"16,0 0-82-16,0 0-66 0,0 0-60 0</inkml:trace>
  <inkml:trace contextRef="#ctx0" brushRef="#br0" timeOffset="59691.5142">23095 14805 97 0,'0'0'33'0,"0"0"-138"0</inkml:trace>
  <inkml:trace contextRef="#ctx0" brushRef="#br0" timeOffset="72636.6822">19263 11529 13 0,'-2'-2'93'0,"-1"-2"1"0,3 4 1 0,-3-1 1 0,3-1-4 0,-3 2-1 0,3-2-1 0,-1 1-2 0,-2 1-3 0,2 0-6 0,-1 0-3 0,2 0-8 0,-3 0-8 16,3 0-6-16,-3 0-4 0,1 0-8 0,-3 1-8 0,4 1-6 0,-1-2-2 15,-1 2-3-15,-1-1-3 0,1-1-2 0,-1 4-2 0,0-2-1 16,-2 1 0-16,2 1 3 0,-2-1 4 0,1 1 4 0,0 1 1 16,-1-1 5-16,2 1 6 0,-1-1 3 0,2 1 0 0,-1 2 0 15,1-2-3-15,0 1-3 0,0 2-4 0,3-2-1 0,-1 3-6 0,-2-3-1 16,3 0-4-16,0 1-3 0,3 0-2 0,-2 0-2 0,2 0-6 0,-1 1 0 15,2-4-2-15,0 2 0 0,-1 0-1 0,2 0 2 0,0-1-1 16,1 1 0-16,1-2-2 0,1 1-2 0,-3 0-1 0,2-1-3 16,1-3 0-16,0 2-3 0,0-3 0 0,0 2 1 0,-1-2-2 0,-1 0 0 15,3-2 0-15,-1 2 2 0,-2-3 3 0,1-1 2 0,4 1 3 16,-6 0 1-16,2-3 4 0,-4 1 1 0,3-4 0 0,-1 4 1 0,-3-4-1 16,1 2 0-16,-3-2 1 0,3 0-1 0,-3 0-2 0,-3-1 0 15,3-1-2-15,-3 1 1 0,1-1-1 0,-3 2 2 0,-1-3 0 16,1 2 2-16,-1-1 2 0,0 2 2 0,-3 0 4 0,2 0 0 15,-1-1 0-15,0 4 2 0,1 1 2 0,0-1-1 0,-2 3-1 0,2-2-3 16,-2 1-1-16,4 4-3 0,-1 0-1 0,0 0-2 0,0 0-2 0,-1 4-3 16,4 1-1-16,-4-2 0 0,4 3-1 0,-1-1-5 0,2 1-1 15,0 3-5-15,2 0-4 0,0-3-5 0,0 3-5 0,0 0-5 16,0 0-6-16,2-2-5 0,0 2-6 0,-1-1-6 0,5 1-6 0,-2-3-2 16,-1 3-6-16,0-4 0 0,2 0 2 0,-1-2 3 0,0 1 5 15,0 0 6-15,-1-3 10 0,0 1 5 0,-1 0 2 0,-1-2 5 0,3 0 6 16,-4-2 3-16,3 0 5 0,-3-1 5 0,2-1 5 0,-1 1-5 15,-1 0-7-15,0-3-12 0,0 3-15 0,-1-3-20 0,-1 1-22 16,2-2-25-16,-3 5-22 0,-1-4-60 0,3 3-75 0,-1-3-55 0</inkml:trace>
  <inkml:trace contextRef="#ctx0" brushRef="#br0" timeOffset="74709.7975">19634 11607 47 0,'0'0'76'0,"0"0"5"0,0 0 4 0,0 0 2 0,0 0 2 0,0 0-1 0,-3 0-1 0,3 0-4 15,0 0-3-15,0 0-4 0,-2 0-4 0,2 0-4 0,0 0-5 16,0 0-5-16,0 0-5 0,0 0-2 0,0 0-4 0,0 0-4 0,0 0-6 15,0 0-4-15,0 0-5 0,0 0-4 0,0 0-3 0,0 0-6 16,0 0-3-16,0 0-7 0,0 0-2 0,0 0-7 0,0 0-1 16,0 0-6-16,2 0-4 0,1 0-3 0,0-3-3 0,1 1 0 0,2 2 0 15,0-1-1-15,1-2 1 0,3 3 2 0,2 0 1 0,-3-2 2 16,5-2 3-16,2 1 1 0,0 1 2 0,2 2 5 0,2-4 6 0,-1 2 2 16,4-1 2-16,3 3 1 0,0-5 2 0,0 1-1 0,4 1-1 15,0 2-1-15,2-3 1 0,0 0-1 0,2 3 1 0,0-3 0 0,2 2-2 16,3-1 0-16,-2 1-2 0,1-2-1 0,2 2-1 0,5-1-1 15,-4 1-1-15,3 0-2 0,2-1 2 0,0 1-1 0,3-2-1 16,-2 3-1-16,4-3-2 0,-2 3-2 0,3-4 0 0,3 1 2 0,-4 4 1 16,4-2 3-16,0-2 2 0,1 1 2 0,3 1 2 0,-1-1 2 15,0 2 1-15,2-4 0 0,2 5 2 0,-3-3 1 0,3 1 2 0,0-2 2 16,0 3-1-16,1-1 1 0,-3-1-2 0,0 1-2 0,-1-2-2 16,-1 1-4-16,-3 1-1 0,-1-2-3 0,-2 1-2 0,-1-1-2 15,-4 1 0-15,-2-1-2 0,-3 0-1 0,-1 1-1 0,-5-1-1 0,-2 1 0 16,-1 0 1-16,-6-2 2 0,2 1 1 0,-6 2 5 0,-1-2 6 15,-4-1 3-15,0 2 4 0,-4 0 3 0,1 0 1 0,-5-2 2 0,-3 1 4 16,1 1 3-16,-3 1 4 0,-2-1 1 0,0-1-1 0,-2 1-3 16,-1 1-2-16,0-2-7 0,-1 3-8 0,1-1-6 0,-5 0-4 15,4-2-3-15,-4 3-4 0,1-1-2 0,3 2-5 0,-4-2-4 0,1 0-5 16,3 2-2-16,-2 0-2 0,1 0 0 0,-2 2 0 0,3 0-1 16,-2-2-3-16,1 2-2 0,1-1-3 0,-2 3-2 0,3-2-4 0,-2 0-3 15,2-1-3-15,-1 3-5 0,-2 0-5 0,3-1-2 16,-1 1-3-16,1-1-2 0,-3 0-1 0,1 1 1 0,2 1 3 0,0-5 2 15,-1 3 4-15,1-1 2 0,0 2 4 0,0-4 5 0,0 2 7 0,-3 1 5 16,3-3 6-16,0 1 6 0,0 2 7 0,0-3 3 0,0 0 6 0,0 0 5 16,0 0 6-16,0 0 4 0,-1 0 2 0,1 0 3 0,0 0 2 15,0 2 1-15,0-2 1 0,0 0-2 0,0 0 0 0,0 0-1 16,0 0-3-16,-3 0 1 0,3 0-1 0,0 0-3 0,0 0-2 16,0 0-3-16,0 0-2 0,0 0 1 0,0 0-3 0,0 0 0 15,0 0 1-15,0 0 1 0,0 0 3 0,0 0 1 0,0 0 3 0,0 0 1 16,0 0 1-16,0 0 0 0,0 0 1 0,0 0 4 0,0 0 3 15,0 0 2-15,0 0 3 0,0 0 0 0,0 0 0 0,0 0 1 0,0 0 0 16,0 0-4-16,0 0-3 0,0 0-1 0,-2-2-2 0,2 2-3 16,0 0-1-16,0 0-4 0,0 0-5 0,0 0-4 0,0 0-3 0,0 0-6 15,0 0-5-15,0 0-7 0,0 0-5 0,0 0-5 0,0 0-3 0,0 0-3 16,0 0-4-16,0 0-1 0,-4 0-1 0,4 0 1 16,-2 0 1-16,2 0 0 0,0 0 0 0,0 0 0 0,0 0 3 0,0 0 2 15,0 0 3-15,0 0 4 0,0 0 4 0</inkml:trace>
  <inkml:trace contextRef="#ctx0" brushRef="#br0" timeOffset="81452.9949">19643 10254 23 0,'-2'-1'46'0,"2"1"4"0,0-4 2 0,0 4 0 0,0-1 1 0,0-2 0 0,0 3-1 0,0-2-3 0,0 1 0 0,0 1-3 0,0 0-2 16,0 0-4-16,0-3-3 0,0 3-5 0,0-2-4 0,0 2-3 15,0 0-5-15,0 0-2 0,0 0-3 0,0 0-4 0,0 0-1 16,0 0-2-16,0 0-1 0,0 0-4 0,0 0-1 0,0 0-2 0,0 0-1 16,0 0 0-16,0 0-1 0,0 0 1 0,0 0 0 0,0 0 1 15,0 0 1-15,0 0 0 0,0 0 1 0,0 0 0 0,0 0 1 16,0 0-1-16,0 0 1 0,0 0 1 0,0 0-1 0,0 0 1 0,-2 0 1 15,2 0-1-15,0 0 0 0,0 0-2 0,0 0-2 0,0 0-1 16,0 0-1-16,-2 0-4 0,-1 0 0 0,2 0-1 0,-1 0-2 0,2 0-2 16,-2 0 1-16,0 0 0 0,2 0-1 0,-3 0 0 0,3 0 1 15,0 0-1-15,0 0 2 0,-1 2 3 0,1-2 0 0,-2 3 3 0,2-3 0 16,0 0 2-16,0 0 2 0,-1 1 4 0,1-1 1 16,0 2-1-16,-3-2 3 0,1 3 1 0,2-2 1 0,-2-1 1 0,0 4 3 15,2-3 2-15,-3 2 1 0,2 0 2 0,-1-1 2 0,2-1 3 16,-2 2-1-16,0 0 1 0,2 0 0 0,-3 1-1 0,3-1 0 0,-1 1-1 15,-1 1-2-15,2-1 0 0,-2 1-2 0,2-1-3 0,0 1 0 16,0-2-4-16,-2 3-1 0,2 0-2 0,0 0-2 0,0-1-1 0,0 2 0 16,0-2-2-16,0 1 1 0,0 0-2 0,2-2 1 0,-2 2 0 15,2-3-1-15,-2 3 0 0,3-3 1 0,0 3 2 0,-1-3-1 0,0 3 2 16,1-3-1-16,2 0-1 0,-1 1 2 0,0-2 0 0,-1 1 2 16,0-3 1-16,1 3 4 0,2-1 1 0,-2-2 4 0,2 0 4 15,-2 0 1-15,2 0 3 0,-3 0 2 0,4-2 0 0,-1-1 2 0,-2 0 0 16,2 1 0-16,-2-2 1 0,2-1-2 0,-3 2 0 0,2-2-1 0,-1 1-1 15,0-3-4-15,0 1-4 0,1 1-3 0,-2 0-4 0,-1-2-1 16,0 2 0-16,0-3-1 0,0 2-1 0,-2 0-1 0,2 2-3 16,-2-4 0-16,0 5-3 0,0-3 0 0,-2 3-1 0,2-3-1 0,-2 3 0 15,0 1-4-15,0-2-5 0,0 1-8 0,0 1-10 0,-2 0-12 16,2 0-14-16,-2 1-15 0,1-1-15 0,3 2-16 0,0 0-16 16,0 0-18-16,0 0-17 0,-3 2-18 0,1-1-15 0,0 3-14 0,-1-2-12 15</inkml:trace>
  <inkml:trace contextRef="#ctx0" brushRef="#br0" timeOffset="81902.9622">19775 10373 140 0,'0'0'160'0,"0"-4"-18"0,0 3-15 0,0-1-11 0,0-2-9 0,0 4-7 0,0-2-7 0,0 1-7 0,0-1-8 0,0 1-6 0,2 1-6 0,1-3-9 0,-3 2-10 0,1 1-10 16,-1-2-7-16,0 2-11 0,2 0-11 0,0-2-8 0,-2 1-6 0,2 1-5 15,1 0-4-15,-2 0-3 0,2 0-2 0,2 0-2 0,2 0 0 0,-2-3-1 16,1 2 1-16,4 1 2 0,0 0 1 0,0 0 3 0,2-2 3 16,2 2 4-16,2-2 3 0,0 2 2 0,0 0 3 0,6 0 3 0,1-1 2 15,0 1 0-15,3-3 0 0,4 3-2 0,2-2 0 0,4 1-3 16,2 1-1-16,4-3-4 0,2 1-3 0,5 2-2 0,-2 0-3 15,5 0-4-15,0-3-4 0,4 2-6 0,0-4-5 0,1 5-4 0,0-3-2 16,1 1-2-16,2 2 1 0,-2-4-1 0,3 4 2 0,-4-3 2 16,2 1 2-16,-1 1 3 0,0-1 3 0,-1-2 3 0,2 3 5 0,-4-1 4 15,1 0 5-15,1-2 3 0,-3 3 3 0,0-1 1 0,-2 0 2 16,0-2 0-16,-4 3-1 0,0-1 3 0,-2-2 1 0,-1 2 1 0,-6 1 0 16,-1 1 2-16,-2-2 1 0,0 1 3 0,-5 1 5 0,-2-3 4 15,-3 2 4-15,-2 1 3 0,-2-2 4 0,-2 2 2 0,-4-2 3 16,-2 1-2-16,0 1 0 0,-3 0 1 0,-1 0-1 0,-5 0 0 0,1 0 0 15,0 0-7-15,-2 0-5 0,-2 0-5 0,-2 0-8 0,0 0-8 16,0 0-8-16,0 0-11 0,0 0-10 0,0 0-11 0,-2 1-12 16,2-1-16-16,-1 2-17 0,-3 0-21 0,-1-1-21 0,-1 2-53 0,-2 0-65 15</inkml:trace>
  <inkml:trace contextRef="#ctx0" brushRef="#br0" timeOffset="89754.0934">13696 21850 82 0,'-5'0'302'0,"0"0"-91"0,1 0-61 0,1 0-44 0,0 0-27 0,1 0-17 0,0 0-10 0,2 0-5 0,0 0-3 0,0 0 0 0,0 0-1 0,0 0 2 0,0 0-2 0,0 0-2 15,0 0-1-15,0 0 0 0,0 0 0 0,0 0 2 0,0 0 2 0,0 0 2 16,0 0 3-16,0 0 5 0,0 0 5 0,0 0 3 0,0 0 2 16,0 0 2-16,0 0 2 0,0 0 0 0,0 0 0 0,0 0-3 0,0 0-3 15,0 0-4-15,0 0-4 0,0 0-4 0,0 0-4 0,2 2-3 0,-2-2-3 16,2 0-3-16,-2 0-3 0,0 1-4 0,2 1-3 0,-2-2-3 0,1 0-3 15,-1 2 0-15,0-2-3 0,3 2-3 0,-3-2 1 0,0 0-2 0,2 0-3 16,0 0-2-16,0 0-1 0,1 0-1 0,-2 0 0 0,3 0 2 16,-2 0 4-16,2 2 0 0,2-1 3 0,-2-1 2 0,2 2 1 0,3 0 3 15,-2-2 1-15,0 2 3 0,6-2 1 0,-3 1 2 0,2 1 3 0,2-2 3 16,2 3 0-16,0-3-3 0,3 3 0 0,1 0-2 0,-3 0-1 0,3-3 1 16,2 5-2-16,2-5 0 0,-2 1 0 0,2 2 0 0,2-1 0 15,0 1-1-15,2-2-1 0,1-1-2 0,1 5-3 0,-1-5-1 0,1 3-1 16,0-3-1-16,2 2-1 0,1-1-2 0,-4-1 0 0,4 3-2 0,-4-3-1 15,1 1-1-15,0 1-2 0,2-2-2 0,-2 2 0 0,1-1 0 0,-1-1-3 16,-3 3 0-16,4-2-2 0,-4-1-2 0,3 0 0 0,1 0-1 0,-1 0-1 16,2 0-2-16,-4 0 0 0,4 0-2 0,-2 0 1 0,-1 0 0 15,4 0 2-15,-1 0-1 0,0 0 2 0,-1 0 1 0,4-1 2 0,-3-2 1 16,2 3 2-16,-1-1 0 0,-1-1 2 0,1 2 1 0,1-2-1 16,-3 1 2-16,4 1-1 0,-3-3-1 0,2 3-4 0,-1-1-3 0,0-1-3 0,-1 2-1 15,1-2-4-15,0 1-4 0,-1 1-2 0,0-3-2 0,2 1-2 0,-2 2-1 16,0-1-1-16,1 1-1 0,-2-5-2 0,1 5-1 0,0-3 0 15,-2 2 1-15,2-4 0 0,0 5 2 0,-2-3 1 0,2 0 3 0,-2 0 1 16,0 3 1-16,-1-3 0 0,0 0 0 0,-1-1 1 0,0 1 2 0,-2-1-1 16,3 0 1-16,-3 1 1 0,1-1 1 0,-1-1 2 0,0-1 0 0,0 3 0 15,0-2 2-15,0 0 0 0,0-1 0 0,-2 0 1 0,2 0 2 16,0 1 2-16,0-1 1 0,-1 0 3 0,-1 0 0 0,-1 1 3 0,0-2-1 16,0 0 2-16,-1-1-2 0,1 3 2 0,-1-2-2 0,-4 0 2 15,4 1 0-15,-5 0 0 0,3 0 0 0,-4-2 1 0,0 2-2 0,0 1 2 16,1 1-1-16,-4-2 0 0,0 0 1 0,-3-1 1 0,2 4 2 15,-5-3 1-15,3 1 2 0,-3-1-3 0,1 3-6 0,-3-4-2 0,4 1-4 16,-5 1 1-16,2-1-2 0,-2 2 0 0,2-2 0 0,-3-2 0 16,1 2-3-16,1 1 0 0,-1-2-1 0,0 0-1 0,-1 0-1 0,1 2 2 15,1-3 6-15,-4 1 2 0,4 1 1 0,-4-2 2 0,2 1-1 0,-2-1 1 16,2 2-1-16,-1 0 0 0,-1-2 2 0,-1 1-1 0,3 0 1 0,-3 0-1 16,0 2 2-16,0-3 1 0,-3 1-1 0,3 1 2 0,-1-2-1 15,-1 1 0-15,-1-1 0 0,-1-1-2 0,3 3 0 0,-4-4-2 16,-1 3 0-16,1-2 1 0,0 0-2 0,0 0-1 0,-1 1-2 0,0-1 0 15,0 0 0-15,-1-2-1 0,1 2-2 0,-4-3 1 0,5 2-1 0,-3 1 2 16,0-2 0-16,-1-2 1 0,3 2 0 0,-1 1-2 0,-3-4 1 0,1 4 0 16,-1-2 0-16,3 1-1 0,-2-2-1 0,-1 1-1 0,0 0 1 15,3 1-1-15,-2-1 2 0,-1 0 0 0,0 1-2 0,0-2 2 16,0 3-1-16,1-2 2 0,-1 1 0 0,0-1-1 0,0 0 0 0,-3 3 1 16,3-2 0-16,0 0 1 0,1 2 1 0,1 0 0 0,-4-2 1 0,2 5-1 15,0-3 1-15,0 0 0 0,0 3 0 0,-2 0 1 0,3-1 0 16,-1 0 0-16,-1 2 1 0,-2-1 1 0,1 1 0 0,2 1 1 0,-1-1-2 15,-2 1 1-15,1 1 1 0,-2 0-1 0,2-2 0 0,1 4 0 0,-4-2 1 16,1 1-1-16,1-1 2 0,-1 2 0 0,-1-2 0 0,1 1 1 16,1 2 0-16,-2 0 0 0,1-3 0 0,1 3 0 0,-1-2 0 0,2 1 0 15,-2 1-2-15,1-3 1 0,1 3 0 0,2 0-1 0,-2-3 0 0,1 3-2 16,-2-2 0-16,3 1 0 0,0 1 0 0,3-3-2 0,-6 2-2 16,4 1-1-16,-1-2 1 0,0 2 1 0,0-1 0 0,0 1-1 0,-3-2-1 15,1 2 1-15,2 0 0 0,-2 0-1 0,0-2 0 0,0 2-2 16,0 0 1-16,-2 0 1 0,0 0 3 0,1 0-1 0,-2 0-1 0,-1 0 0 15,0-2-2-15,2 2 1 0,-2 0 0 0,-2 0 0 0,2 0-1 16,-2 0 2-16,0 0 1 0,0 0 0 0,2 0-1 0,-4 0 0 0,4 0 0 16,-2 0 0-16,0 0-2 0,0 0 1 0,0 0 0 0,0 0 0 15,2 0 1-15,0 0-2 0,-1 0 1 0,0 0 0 0,1-2 0 0,0 2-1 16,-2 0 0-16,1 0 1 0,4 0-1 0,-5 0 0 0,2 0 0 0,0 2-1 16,-2-2 1-16,1 2 0 0,3 0-2 0,-5 0 1 0,3-1-2 15,-2 1-1-15,0 2 0 0,0-1 0 0,0 0-1 0,0 0-2 0,0 0-2 16,2 0 0-16,-4 3-2 0,4-1 1 0,-2-1-2 0,0 1 1 0,0 0 0 15,0-1 2-15,0 0 1 0,0 2 0 0,2-3 2 0,-2 3 2 16,2-3 1-16,0 3 0 0,0-3 0 0,-3 1 0 0,6 0 3 0,-4-1 0 16,1 1 2-16,3-1 0 0,-1 0 0 0,-1 0 0 0,2-2-3 0,0 1 2 15,2 1-1-15,-1-1-1 0,-1 1-1 0,3-2 1 0,0-1 4 16,0 3 0-16,0-1-1 0,-1-2 0 0,0 0 2 0,1 3 0 0,0-3-1 16,3 1 0-16,-2 1 2 0,-1 1-1 0,0-2 0 0,3 1 1 15,-3 1 0-15,0-3 1 0,0 3-2 0,0 0 0 0,0-2 1 0,-1 1-1 16,1 2-1-16,0-2 1 0,0-1 0 0,0 3-1 0,0-2 0 15,0 0 0-15,0-1-1 0,1 3 1 0,-1 0 0 0,0-1-1 0,0 1 1 16,0-1-1-16,-3 0 1 0,4 1-1 0,-1 1 1 0,1-2-1 0,-1 0 1 16,0 0-1-16,-1 2 1 0,1-4 1 0,1 4 0 0,-1-2 0 15,3-2 0-15,-3 1 0 0,1 2 0 0,-1-2 1 0,3 1-1 0,-2 0 0 16,-1 0 1-16,0-1-1 0,3-1 0 0,-2 3 0 0,-1-1 1 16,3-1-2-16,-2 0 0 0,-2 2-2 0,2-3 4 0,-1 1-1 0,0 0-1 15,2 2 1-15,-2-1 0 0,0-1 0 0,0 2-1 0,0-3 0 0,0 2-1 16,0 1 2-16,0-2-1 0,0 1 1 0,0 1 0 0,1 1-1 15,-1-2 0-15,0 0 0 0,0 2 0 0,1-2 0 0,-1-2 1 0,3 4-1 16,-2-2 2-16,-1 0-1 0,0 1 1 0,3 0 0 0,-2-1 0 0,3 1 1 16,-2-1-2-16,0 1 1 0,0-1-1 0,1 1 1 15,1 0 1-15,-1-1-1 0,-1 1 0 0,3-1 0 0,-4-1 1 0,3 2-2 0,-2 2-3 16,0-3 0-16,3 3 2 0,-4-1 2 0,3-1-1 0,-2 1 0 16,2-2 0-16,-4 3 0 0,4 0 0 0,0-1 0 0,0 0 0 0,-2 2 1 15,2-2-2-15,0 1 1 0,0-1 1 0,-2 2-1 0,2-1 0 16,0 0-2-16,-2-2 0 0,2 1 0 0,0 1 0 0,0 2-2 0,2-2 1 15,-2-1 0-15,0 0 0 0,2 0-2 0,-2 2 1 0,2-1 0 16,0-1 0-16,2 1 0 0,-2 1 0 0,3-2-1 0,-2 0 1 0,1 0 1 16,1 1-1-16,-2 0 0 0,3-3 0 0,-2 5-1 0,2-2 2 0,0-1 0 15,0 0 1-15,0 0-1 0,0 2 1 0,0-1-1 0,0 1 1 16,2 0-1-16,-2 0 1 0,3 0-1 0,-2 1 0 0,-1 1 1 0,2-1-1 16,-2 1 0-16,3 0-1 0,-2 1 0 0,-1-1 0 0,2 0-1 15,0 2 1-15,0-1-1 0,2-1 0 0,-2 3-1 0,0-1 1 0,0-2-2 16,2 3 1-16,0 0-1 0,-2-1 2 0,4 0-2 0,-2 1 0 15,0 0 1-15,2-1 0 0,-2 1 2 0,2-2 1 0,0 1-1 0,0-2 3 16,0 2 1-16,2 0 2 0,1 0 0 0,-2-2 2 0,3 0-1 0,0 0 2 16,0-2 2-16,0 2 2 0,2 0 1 0,1-4 1 0,-2 2 2 0,4-1 0 15,1 0 3-15,0 0 1 0,1-3 3 0,3 3 0 0,0-3 1 0,2 2 1 16,1-4 2-16,0 4 1 0,3-4-1 0,0 1 1 0,0-2-1 0,3 0-1 16,1 0-3-16,-1 0-1 0,0 0-3 0,2 0-2 0,0-2-3 15,-1 1-2-15,0 1-3 0,-1-3-4 0,0 1-7 0,1 2-8 0,-1-1-12 16,-2 1-11-16,2-3-14 0,-3 1-16 0,3 2-17 0,-3-3-19 0,1 3-27 15,-2-1-31-15,1 1-37 0,0-2-38 0,2-1-74 0,-2 0-92 16,0 1-62-16,2 1-42 0,-1-2-16 0</inkml:trace>
  <inkml:trace contextRef="#ctx0" brushRef="#br0" timeOffset="91769.9424">16759 19692 30 0,'-6'-9'340'0,"-1"1"-80"0,-2 1-60 0,-1-2-46 0,0 3-27 0,3-2-18 0,-2 1-9 0,-1-1-6 0,0 2-4 0,-1 0-4 0,1-2 0 0,0 1-2 0,-1 0-6 0,1 0-7 0,0 2-7 16,-1-1-5-16,-2 0-3 0,4 0-5 0,-4 0-3 0,2 1-6 0,1-1 0 15,-2 0-2-15,-1 3 1 0,1-3 1 0,-2 3-1 0,3-3 0 0,-1 3-2 16,-5 0 0-16,5-1 1 0,-4 1-2 0,2-1-1 0,-2 2-2 15,0 0 0-15,0-1 0 0,-4 3 0 0,4-2-3 0,-1 0 0 0,-2 2-4 16,2-2-1-16,-2 2-2 0,-1 0-2 0,3 0 1 0,-2 0-2 16,2 0-1-16,-2 0-3 0,2 0-3 0,-2 0-1 0,2 2-2 0,-2-2-2 15,2 2-1-15,-2 0 0 0,3-2-1 0,-4 2 0 0,3-1 0 0,-2 1 0 16,1 0 1-16,0 2 1 0,0-3 1 0,-2 1 1 0,0 2 0 16,0-1 0-16,3 0 1 0,-2 0 0 0,-1 0 1 0,2 3 0 0,-2-3 1 15,0 2 1-15,2 1 1 0,-1 0-2 0,-2 0 0 0,1 0-3 16,0 1 1-16,0 1-1 0,3-1 0 0,-4 2 0 0,4 0 0 0,0-3-1 15,-2 3 1-15,2 0-1 0,1-1-2 0,0 1 0 0,0 0-1 16,2 0-2-16,-2 0 1 0,2 2 0 0,-1 0-1 0,2-2-2 0,1 2-1 16,-2-1 1-16,2 0-1 0,1 0-1 0,0 1 1 0,-1-2-1 15,2 2 0-15,0-2 0 0,0 1 1 0,2 1-1 0,-3-2 0 0,1 2-1 16,3 1 2-16,-2-2-1 0,2-1 1 0,1 2 1 0,-2-1-1 0,-1 2 1 16,2-3 1-16,-2 2-1 0,2-1 1 0,1 1 1 0,-2 1-1 15,0-1 1-15,1 1-1 0,0-1 1 0,1 1 0 0,-1 0-2 0,1 1 1 16,-1-1-1-16,1 1-2 0,-1-1 0 0,4 1 0 0,-3-1-1 15,-1 2-1-15,4-2 0 0,-1 0-1 0,0 1 0 0,2 1 0 0,-1-4-2 16,-1 2 1-16,4 0 0 0,-1 2 0 0,-1-4-1 0,2 2 2 0,0 1-1 16,0-2 0-16,0 1-2 0,0 0 1 0,0-1 0 0,0 1-1 15,0 0 0-15,0-1-1 0,0 2 1 0,2-3 0 0,-1 2 0 0,-1 2-2 16,3-4 2-16,-2 1 0 0,-1 2 2 0,3-2 2 0,-3 1 1 0,2-2 1 16,-1 2 2-16,-1 0-1 0,3-1 2 0,1 1 0 0,-2 0 2 15,-1-2 0-15,2 1 2 0,3-1 1 0,-2 2 0 0,-1-1 0 0,1-1 1 16,2 1 1-16,-1 0-1 0,0 2 0 0,1-3 2 0,1 1-1 15,1 2 0-15,0-2 1 0,-1-1 0 0,2 4 0 0,-2-4-2 0,3 2 0 16,-1 3-1-16,3-3-1 0,-4 0 0 0,2 2-1 0,0-2-1 0,0 1 0 16,2-1-2-16,-2 1 0 0,0-1-1 0,0 2 0 0,0-3-1 15,0 1 0-15,0 0 1 0,0-1-1 0,-1 2 0 0,1-3 0 0,0 2 0 16,3-3 0-16,-3 2 2 0,0-1-1 0,0-1 0 0,2 0 0 16,0 2 1-16,0-2-1 0,0-2 1 0,2 2-1 0,0-3 2 0,0 3 1 15,0-3-1-15,2-1 1 0,0 1 0 0,0 0 0 0,2 0-1 16,0-3 1-16,0 2-1 0,3 0-1 0,0-1 1 0,-1 0 1 0,2-3-2 15,1 3 1-15,2-2 0 0,-1 0-1 0,1-2 1 0,1 0-2 0,-1 0 0 16,3 0-1-16,-2 0-1 0,0 0 0 0,3-2-1 0,-2 0-2 16,3 0-2-16,-4 0-2 0,4 1-3 0,-4-3-2 0,2 0-4 0,1 1-3 15,-2-3-3-15,2 2-1 0,-2 0-4 0,-1-1-3 0,0 0-3 16,0 1-1-16,3-2-3 0,-3-2-1 0,1 2-1 0,-2 1 1 0,1-2 0 16,-3 0 0-16,6 0 1 0,-5 2 0 0,-1-3 2 0,2 1 1 0,-1-2-1 15,-1 3 2-15,2-3-1 0,-1 0 1 0,-1 1 0 0,2-1 3 16,-4 0 0-16,4-2-1 0,-3 2 0 0,-1-2-1 0,4 1 1 0,-4-1 1 15,4-3 1-15,-4 5 1 0,1-4 2 0,1 0 3 0,-3 0 2 16,3 0 2-16,-2-1 4 0,0-1 1 0,-1 3 4 0,1-2 4 0,-3 0 2 16,2-3 3-16,-4 4 3 0,2-5 3 0,-3 2 3 0,1 0 3 0,0 0 3 15,-1-2 7-15,-3 3 5 0,-3-5 7 0,4 3 2 0,-3-1 0 16,0-2 3-16,-2 3 0 0,-3-1 3 0,0-3 1 0,-1 2 0 0,-3-1 1 16,2-1 0-16,-1 2 0 0,-2-2-3 0,-2 0-3 0,-1-2-5 15,0 2-4-15,-1-1-4 0,-2-1-4 0,-2-1-2 0,0 0-3 0,-4 0-2 16,2-1-4-16,-4-1-5 0,0-1-7 0,-2-1-7 0,0-2-10 0,-2 4-12 15,-3-5-12-15,1-2-17 0,0 3-17 0,-3-3-20 0,1-2-18 16,-5 1-25-16,4 0-30 0,-3-3-39 0,2 1-44 0,-4 0-57 16,2 0-64-16,-3 1-56 0,2 1-56 0,-2-3-29 0</inkml:trace>
  <inkml:trace contextRef="#ctx0" brushRef="#br0" timeOffset="93456.4799">16007 8631 23 0,'-18'6'63'0,"-3"-2"-1"0,1 2-1 0,-1-1-2 0,1 2 1 0,-1 1 0 0,-2-1-2 0,1-1 0 16,0 3 0-16,2-3-1 0,-2 3 1 0,0-1-1 0,3 1-1 0,-3 1 1 15,3-1-1-15,1 0 0 0,0 0 2 0,0 3 1 0,0-3 3 0,0 0 1 16,0 5 3-16,2-3 2 0,-1 1 2 0,0 2 1 0,1-1 1 15,-1 1-2-15,-2 0 1 0,3 1-1 0,-2 1-5 0,0 2-2 16,2 0-3-16,-4 0-3 0,4 2-4 0,-2 0-3 0,0 0-5 0,0 1-5 16,0 2-6-16,0-1-5 0,0 2-4 0,2 0-4 0,-4 0-3 0,4 2 0 15,-2 1 1-15,0 0-1 0,0 0-1 0,0 1 1 0,0-1-1 16,2 2 1-16,0 2 0 0,2-3 2 0,-4 2 2 0,5 0 0 16,0 0 3-16,0 0 2 0,0 0 1 0,0 0 1 0,3 1 0 0,0 0-1 15,0-1 0-15,3 3-1 0,1-1-2 0,0 1-2 0,-1-1 0 16,4 0-3-16,0 0-1 0,3 1-1 0,0-1-1 0,0-1-2 0,3 3-4 15,0-4-2-15,4 4-1 0,-1-4-4 0,1 0-2 0,3 1 0 16,0 0-4-16,1-3 1 0,0 2-1 0,2-4 1 0,0 1 0 0,4 0 2 16,-1 0 0-16,2-1 1 0,0-1 2 0,2 1-1 0,3-4 2 15,2 2 0-15,1 0 1 0,0-3 1 0,1 0 2 0,2 1 0 16,1 0-2-16,2-2 1 0,1-1 0 0,2 1 0 0,-1-3 0 0,4 1-1 16,-1-1-3-16,2-1-2 0,3-1 0 0,0-1-5 0,2-1-1 15,0-2-3-15,0 2-3 0,2-2-2 0,0-2-5 0,0-3-5 0,-2 1-4 16,2-1-4-16,0-1-6 0,0-1-3 0,-1-1-3 0,-2-1-2 15,2 0-2-15,-3-2 0 0,-1-2 0 0,0 0 0 0,-1-1 0 0,-1 1 1 16,0-3 2-16,-2-1 2 0,-1 1 4 0,0-2 3 0,0-2 3 16,-1 0 4-16,-2 0 4 0,-1-2 7 0,3-1 4 0,-4 0 7 0,1 0 4 15,1-1 4-15,-4-2 5 0,4 0 3 0,-3-2 5 0,-1-1 3 16,0 0 1-16,1 1 2 0,-4-3 1 0,3-3 3 0,-2 2 0 0,-1-1 0 16,2-2-4-16,-4 1 1 0,-1-1-1 0,3-1 1 0,-3-2-1 15,-1-2 1-15,-2 1 0 0,0-1 2 0,0-1 2 0,-4-1 2 16,0-2 3-16,2 2 2 0,-6-3 2 0,2-1 1 0,-2 1 0 0,-2-3 1 15,-2 2 0-15,-2-2 1 0,-1 0-1 0,-2 0-1 0,1-2-2 16,-4 0-4-16,0 2-1 0,0-4-4 0,-4 3-3 0,0-1 0 0,-2 0-1 16,-3-1 0-16,-1 1-2 0,-3-1 0 0,-3-1-2 0,-1 4-1 0,-2-4-1 15,-4 2-3-15,0 0 0 0,-3 0-4 0,-4-1-7 0,1 1-12 16,-4 0-14-16,-1-2-19 0,-2 2-20 0,-5 2-24 0,2-3-28 0,-1 0-34 16,-2 1-34-16,-3 2-61 0,2-1-75 0,-6 3-79 0,2 0-84 15,-4 3-42-15,-1 2-18 0</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3:11:29.557"/>
    </inkml:context>
    <inkml:brush xml:id="br0">
      <inkml:brushProperty name="width" value="0.05292" units="cm"/>
      <inkml:brushProperty name="height" value="0.05292" units="cm"/>
      <inkml:brushProperty name="color" value="#00B050"/>
    </inkml:brush>
  </inkml:definitions>
  <inkml:trace contextRef="#ctx0" brushRef="#br0">25546 8989 11 0,'0'0'39'0,"0"0"4"0,-3 0 1 0,3 0 0 0,0 0 1 0,0 0 0 0,0 0 0 0,0 0 1 0,0 0-1 0,0 0 0 15,0 0 1-15,0 0 2 0,0 0 3 0,0 0 3 0,0 0 2 16,0 0 3-16,0 0 1 0,0 0 5 0,0 0 0 0,0 0 2 0,0 0 2 15,0 0 1-15,0 0 1 0,0 0-1 0,0 0 0 0,0 0-2 16,0 0-5-16,0 0-4 0,0 0-2 0,0 0-5 0,0 0-1 16,0 0-1-16,0 0-2 0,0 0-1 0,0 0 0 0,0 0 1 0,0 0 1 15,0 0 2-15,0 0 2 0,0 0 4 0,0 0 4 0,0 0 2 16,0 0 3-16,0 0 3 0,0 0 1 0,0 0-1 0,0 0 0 0,0-1-2 16,-1-2 0-16,1 3-2 0,-5-2-2 0,4 1-3 0,-1 1-5 15,0-3-5-15,-3 3-5 0,4 0-6 0,-3-2-8 0,-1 2-5 16,2-3-7-16,-4 2-5 0,4-4-6 0,-3 5-7 0,-1-3-7 0,0 2-5 15,-2-1-5-15,-1-1-4 0,0 3-2 0,0-3 0 0,1 3-2 16,-3-2 2-16,-3 2 0 0,4 0 1 0,-5 0 2 0,1 2 2 16,-1-2 4-16,1 3 2 0,-3 0 6 0,0 0 1 0,2 0 4 0,-2 2 3 15,0 1 1-15,0-3 1 0,0 4 0 0,0-2 1 0,1 2-2 0,4 1 1 16,-1-1-1-16,-1-2 0 0,4 2-1 0,1 0-1 0,0 1 0 16,2-2-4-16,1 0 1 0,1 2 0 0,2-2 0 0,3-2 0 15,1 4 1-15,1-2 1 0,2 0 0 0,1 1 0 0,-1 1 2 0,6-1-1 16,1 0 1-16,0-2 1 0,2 2 0 0,2-2 2 0,2 1 0 15,0 2 0-15,2-2 0 0,1-2-2 0,0 2 0 0,1-2-2 16,2 1-1-16,-2-2 0 0,1 1-2 0,1 0-2 0,-2-1-2 0,5 1-2 16,-5-2-1-16,2 1-1 0,-2-1 0 0,0 2-1 0,0-1-1 15,-3 1 0-15,-1-1 0 0,3 0-1 0,-5 1 1 0,-1 1 1 0,3 0 0 16,-3-1 2-16,-1 1 1 0,-4-1 2 0,2 1 0 0,0 2 3 16,-2-2 1-16,0 1 1 0,-2 1 1 0,-2 0 0 0,2 0 0 15,-2 0 0-15,1-1 0 0,-2 0 0 0,-2 3 2 0,4-3-1 0,-3 3 0 16,0-1 2-16,-1-1-2 0,-1-2-1 0,0 2 1 0,0 1 2 15,0-1-2-15,0-2 1 0,-1 2 1 0,-1-1-1 0,0-3 1 0,0 3 2 16,-1-3 1-16,0 0 1 0,2 1 2 0,-6 1 2 0,2-3 3 16,0 2 1-16,-3-1-1 0,-2-1 2 0,0 1 0 0,-3-2 2 0,0 1 1 15,-3 2 2-15,-2-2 0 0,-2 0 2 0,-1-1 1 0,0 2 1 16,-1-3 1-16,-2 0 0 0,0 0 0 0,1-3-2 0,0 2 0 0,0-1-1 16,2 0-2-16,1-2 0 0,-1 1-8 0,6 0-9 0,-1 1-12 15,-2-2-11-15,5-1-15 0,0 2-14 0,3 0-21 0,0 0-26 16,0-2-40-16,1 1-47 0,4 3-64 0,0-1-73 0,5-1-83 0,0 3-86 15,0 0-44-15,5 0-20 0</inkml:trace>
  <inkml:trace contextRef="#ctx0" brushRef="#br0" timeOffset="1187.5188">25233 9835 100 0,'-1'-4'254'0,"-1"2"-52"0,2 1-41 0,0-1-26 0,0-2-18 0,0 1-10 0,0 1-6 0,0 0-3 0,0-1-2 16,0 1-5-16,0-1-5 0,0 0-8 0,0 2-7 0,0-3-7 16,0 3-5-16,0-2-4 0,0 0-3 0,0 0-2 0,0 3 0 15,0-2-1-15,0-2 0 0,0 2-4 0,0-1-3 0,0 0 0 0,0 3 0 16,0 0-2-16,0 0-2 0,0 0-2 0,0 0-1 0,0 0-2 15,0 0-3-15,0 0-3 0,0 0-1 0,0 0-2 0,0 0-3 0,0 0-1 16,0 0 0-16,0 0-2 0,0 0-3 0,0 0 0 16,0 0-2-16,0 0 0 0,0 0-2 0,0 0 0 0,0 0-1 0,0 0 1 0,0 0-2 15,0 0-2-15,0 0-1 0,0 0-3 0,0 0-1 0,0 0-4 16,0 0 0-16,0 0-2 0,0 0-3 0,-2 0-2 0,2 0-2 16,-2 0-2-16,-1 3 1 0,3-3-2 0,-1 0 0 0,-1 3-2 0,-1-1-1 15,3-2-1-15,-1 1-1 0,-2 2 0 0,2-1 0 0,-1 1 4 16,-1 0 6-16,-1 1 6 0,1 4 5 0,-1-2 4 0,-1 3 3 0,0 4 1 15,-4 1 3-15,-1 2 5 0,1 4 4 0,-4 4 2 0,2 1 5 16,-4 4 1-16,0 4 1 0,-6-2-2 0,1 5-7 0,-1 4-5 16,-1-2-5-16,-3 3-3 0,1 2-4 0,-2 1-4 0,0 0-4 0,0 3-2 15,-1-2-1-15,-2 4 1 0,1-2 0 0,3 1 1 0,-6 0 2 0,5 3 0 16,-1-1 5-16,1-1 0 0,-3 4 3 0,3-4 0 0,0 2 3 16,0 2 4-16,0-1 1 0,2-1 1 0,1-1 0 0,0 1-2 15,0-2-2-15,3 1-2 0,-5-4-2 0,8 1 0 0,-3-3-1 0,1 2-2 16,1-6 1-16,3 3-1 0,-1-6 1 0,1 0-2 0,1 0 0 15,2-5 0-15,2 1-2 0,-4-3-2 0,7 0-3 0,-3-1-3 0,0-5-4 16,4 0-7-16,-4-2-5 0,3-1-9 0,1-1-10 0,0-4-13 16,2-1-17-16,1 3-18 0,-2-7-19 0,1 3-22 0,0-4-24 0,2-3-30 15,-2 1-35-15,3-3-72 0,-2-3-91 0,0 1-56 0,3-3-42 16</inkml:trace>
  <inkml:trace contextRef="#ctx0" brushRef="#br0" timeOffset="3572.0975">23348 12727 121 0,'0'-9'196'0,"3"0"-14"0,-1 1-9 0,-2-3-6 0,2 2-6 0,-2 0-3 0,2-1-1 0,-1 1-3 0,-1 1-1 0,3-1-6 0,-1-2-6 0,-2 2-8 0,1 0-6 0,-1 0-6 16,3-1-5-16,-2 2-5 0,-1-4-3 0,3 4-3 0,-3 1-3 16,2 0-1-16,-1-2-2 0,-1 1-5 0,3 1-5 0,-1 2-6 15,-2-2-6-15,0-1-5 0,0 2-6 0,0 2-5 0,0-1-5 0,0-1-5 16,0 3-5-16,0-3-5 0,0 2-3 0,0 1-8 0,0-1-8 15,0 2-6-15,0 0-5 0,0 2 0 0,0 0-2 0,0 0-2 16,0 0-1-16,0 0-3 0,0 0 0 0,0 0-4 0,0 0-3 0,0 0-1 16,0 0-2-16,0 0-1 0,-2 2-1 0,-1 0-2 0,3 0-2 0,-1 0 1 15,-1 1 1-15,2 1 2 0,0 2 2 0,-3-2 4 0,3 4 1 16,0-2 4-16,0 6 1 0,0 1 3 0,0-1 1 0,-1 2 4 0,1 2 1 16,0 1 3-16,0 3 1 0,0-1 4 0,0 3-1 0,0-1-2 15,0 1-3-15,0 2 0 0,1-1-2 0,-1-2 0 0,3 1 0 0,0 0-2 16,0-2-2-16,1-3 0 0,-1 3-2 0,2-3 0 0,0-2 0 15,0-2-3-15,0 0-1 0,0-2 0 0,1-1 1 0,-2 0-1 16,2-4-2-16,-1 1 0 0,1-2 1 0,1-2-1 0,1 1-1 16,-3-4-2-16,5 0-3 0,1 0-2 0,-1-4 0 0,2 1-1 0,2-5-1 15,1 2-1-15,0-6 0 0,3 0 0 0,-2-3 1 0,2 1-1 16,0-6-4-16,0 0 1 0,0 0-1 0,-2-1 3 0,0 0 2 16,-2-4 1-16,0 4 1 0,0 0 1 0,-1-1 3 0,-4 2-1 0,-1 0 1 15,2 3-2-15,-2-1-1 0,-3 2-1 0,2-3-2 0,-4 4 0 0,2 1 0 16,-1 2 1-16,-1 1 2 0,-2 0 4 0,-1 1 1 0,2 1 3 15,-2 0 3-15,0 1 3 0,0 2 4 0,0 0 4 0,-2 3 3 0,2-3 4 16,-1 2 8-16,1 2 1 0,-3 1 3 0,1-1-2 0,2 0-1 16,0 2-2-16,0 0-2 0,0 0-3 0,0 0-4 0,0 0-3 15,0 0-4-15,-2 0-3 0,2 0-3 0,-2 0-3 0,2 2-3 0,0-2-5 16,-3 2-2-16,3-2-3 0,-1 1-4 0,1-1 0 0,0 3-2 16,-2 0 5-16,2 0 7 0,0 0 5 0,-2 6 3 0,2 0 4 15,-2 2 4-15,-1 1 1 0,3 2 3 0,-1 4 5 0,-1-1 2 0,0 7 6 16,-2 0 3-16,0 1 3 0,4 1 4 0,-1 3-4 0,1-3-6 0,-3 3-4 15,3 0-3-15,0-1-3 0,3 2-1 0,-2-1-2 0,1-3 0 16,4 1-3-16,-2-1 0 0,2-1-4 0,2-2-2 0,1-2-6 16,0 0-5-16,3 0-10 0,3-5-8 0,-4 0-20 0,5-2-23 0,4 0-41 15,0-5-50-15,2-3-80 0,4-1-95 0,0-4-108 0,4-2-111 16,2-8-57-16,2 1-29 0,2-4-13 0,1-5-7 0</inkml:trace>
  <inkml:trace contextRef="#ctx0" brushRef="#br0" timeOffset="15739.9721">16588 5220 109 0,'-5'0'108'0,"4"-2"0"0,-2 2-1 0,1-2-2 0,1 0-1 0,-2 2-5 0,3-2-7 0,-4 1-10 0,2 1-9 0,2-2-7 16,-1 0-8-16,-2 2-3 0,3-2-3 0,-1 2-4 0,-1-1-3 0,2-1-4 16,0 2-4-16,-3 0-3 0,3 0-4 0,0 0-1 0,0-2-2 0,0 2 0 15,-1-1 1-15,1 1 2 0,0 0-2 0,0 0-1 0,-3 0-2 16,3 0-2-16,0 0 1 0,0 0-1 0,0-3 2 0,0 3-1 0,0 0-1 16,0 0 2-16,0 0 0 0,0 0-1 0,0 0-3 0,0 0-1 15,0 0 0-15,0 0-2 0,0 0-2 0,0 0-2 0,0 0-3 0,0 0-3 16,0 0-4-16,0 0-1 0,0 0-6 0,0 0-2 0,0 0-4 0,0 0-5 15,0 0-4-15,0 0-4 0,0 0-5 0,4 0-5 0,-1 0-4 0,-1 0-1 16,-1 0-1-16,3 0-2 0,-2 0 1 0,5 0 1 0,-4 0 1 16,4 0 2-16,-1 0 2 0,0 0 4 0,1 0 4 0,1 0 3 0,1-1 4 15,0 1 2-15,-1 0 2 0,3 0 2 0,-3 0 0 0,1 0 2 16,1 0 1-16,0 0 1 0,-1 0 0 0,-2 0 0 0,3 0-1 0,-1 0 0 16,-1 0-1-16,1 0 0 0,1 0 0 0,-1 0 1 0,-1 0 1 0,0 0 0 15,-3 0 0-15,4 0-1 0,-3 0-2 0,-1 0-3 0,0 0 0 16,-1 0-2-16,-1 0 0 0,0 0 3 0,-2 0 0 0,-1 0 2 15,0 0 2-15,0 0 2 0,0 0 3 0,0 0 3 0,0 0 3 0,-1 0 5 0,1 0 4 16,-3 0 5-16,2 0 5 0,-1 0 4 0,-1 0 1 0,-1 0 1 16,2 0-3-16,-2 0 0 0,1 0-3 0,-4 0-2 0,1 0-1 0,2 0-4 15,-2 0-4-15,0 0-2 0,-1 0-4 0,-1 0-1 0,-1 0-6 0,0 0-1 16,1 0-2-16,-1 0 1 0,-1-2-2 0,3 2 1 0,-2 0 2 16,-1 0 0-16,0-2 2 0,3 2 1 0,-2-1 2 0,-1 1 0 0,4 0 2 15,-1 0-2-15,-2 0-2 0,2 0 2 0,0 0 1 0,1 0 0 16,0 0 0-16,1 0 2 0,0 0-2 0,-1 0 0 0,2 0 1 15,0 0-1-15,1 0-1 0,0 0-1 0,0 0 0 0,0 0 1 0,2 0 2 16,1 0 0-16,0 0-2 0,0 0-1 0,0 0-1 0,0 0-2 0,0 0-1 16,0 0-2-16,0 0 0 0,0 0-2 0,0 0-2 0,0 0-3 15,0 0 0-15,0 0-4 0,0 0-3 0,1 0-3 0,-1 0-2 0,3-3-1 16,0 3-3-16,0-2 0 0,-2 2 1 0,1 0 0 0,2 0 1 16,0 0 2-16,1 0 2 0,1 0 4 0,-2 0 1 0,2 0 4 0,-1 0 1 15,4 0 5-15,-2 0 4 0,3 0 3 0,-1 0 4 0,1 0 2 0,0 0 0 16,-1 0 2-16,1 0 0 0,0 0 1 0,0 0 2 0,0 0 0 15,0 0-2-15,0 0-1 0,2 0-1 0,-3-1-1 0,-1 1-2 16,-1 0-3-16,2 0-2 0,-3 0 0 0,-2 0-1 0,3 0 1 0,-4 0 1 16,0 0-1-16,0 0-2 0,-3 0 3 0,0 0 4 0,0 0 1 0,0 0 3 15,0 0 1-15,0 0 2 0,-3 0 2 0,0 1 3 0,0-1 1 0,-2 0-3 16,0 2-1-16,0 1 1 0,-1-3-2 0,-3 1-2 0,3 1-3 0,-4-2-3 16,0 2-1-16,0 2 1 0,0-3-1 0,-2 1-1 0,2 0-1 15,0-1-1-15,-1-1 1 0,1 2 2 0,0-2 1 0,-1 2 2 16,3 0 1-16,-1-2 3 0,0 0 1 0,1 0 2 0,2 0 0 0,0 0 2 15,1 0-1-15,-1 0 1 0,1 0 1 0,1 0 0 0,-2 0 1 0,5 0 1 16,-2 0 0-16,0 0-1 0,3 0-1 0,0 0 0 0,0 0-3 16,0 0 0-16,0 0-3 0,0 0-2 0,0 0-1 0,0 0-3 0,0 0-1 15,0 0-6-15,0 0-1 0,0 0-4 0,0 0-4 0,2-2-4 16,-1 0-3-16,-1 2-6 0,3 0-3 0,-2-2-4 0,1 2 0 0,2 0-1 16,-1 0 0-16,-2 0 0 0,4-1 3 0,-1-1-1 0,-1 2 3 0,1 0 3 15,2-2 1-15,0 1 3 0,1 1 4 0,0 0 3 0,2-3 5 16,-2 2 2-16,-1 1 3 0,3 0 1 0,-1-2 1 0,1 2-2 0,-1-2 1 15,1 1 1-15,-2 1-1 0,-1 0 0 0,3 0 0 0,-2 0 1 0,0-3-2 16,-1 3 0-16,-2 0-1 0,3 0 2 0,-5 0-1 0,2 0 1 16,1 0 0-16,-4 0 5 0,-1 0 3 0,0 0 1 0,0 0 3 0,0 0 4 15,0 0 1-15,0 0 4 0,0 0 2 0,-1 0 1 0,-4 0 3 16,4 0 0-16,-2 0 0 0,1 0-1 0,-2 0-1 0,1 0-4 0,-1 0-4 16,0 0-3-16,-1 3-4 0,1-3-6 0,3 0-7 0,-4 0-6 0,1 1-11 15,1 1-10-15,-1-2-14 0,-1 0-16 0,5 0-17 0,-4 2-17 16,3-2-18-16,1 0-16 0,-5 1-15 0,4 2-14 0,-4 0-37 0</inkml:trace>
  <inkml:trace contextRef="#ctx0" brushRef="#br0" timeOffset="16440.0408">16768 5190 13 0,'0'0'24'0,"0"0"4"0,0 0 4 0,0 0 7 0,0 0 3 0,0 0 6 0,0 0 3 0,0 0 5 0,0 0 1 0,0 0 0 0,0 0 1 0,-2 0-1 0,-1 0-1 0,2 0 1 15,-2 0-3-15,2 0-4 0,-1 0-4 0,-1 0-4 0,3 0-5 0,-4 0-4 0,4 0-5 16,-1 0-6-16,-1 0-3 0,2 0-4 0,-3 0-5 16,-1 0-4-16,4 0-6 0,0 0-7 0,-2 0-8 0,1 0-6 0,1 0-10 0,-3 0-11 15,3 0-12-15,0 0-14 0,0 0-13 0,0 0-15 0,0 0-15 16,-3 0-12-16,0 1-15 0,-1 1-11 0</inkml:trace>
  <inkml:trace contextRef="#ctx0" brushRef="#br0" timeOffset="17238.1842">17462 5248 22 0,'-2'-3'87'0,"0"0"-3"0,2 2-4 0,-3-2-5 16,3 1-4-16,0 0-4 0,0 2-4 0,0-2-8 0,0 0-10 0,0 2-9 0,0 0-7 0,0 0-8 15,0 0-7-15,0 0-9 0,0 0-5 0,0 0-5 0,0 0-8 0,0 0-5 16,0 0-5-16,0 0-5 0,0 0-6 0,0 0-3 0,0 0-3 0,0 0-1 16,0 0-1-16,0 0 2 0,0 0-1 0,0 0 1 0,0 0-2 15,0 0 0-15,0 0 2 0,0 0 3 0,0 0 4 0,0 0 5 0,3 0 3 16,-1 0 6-16,0 0 3 0,1 2 6 0,0 0 6 0,1-2 5 16,2 0 3-16,0 0 5 0,-2 0 5 0,2 0-3 0,1 0-3 0,0 0-6 15,1 0-4-15,0 0-4 0,2 0-1 0,0-2-2 0,-1 0-2 0,1 2-2 16,2-1-3-16,-1-1-3 0,-1 2-2 0</inkml:trace>
  <inkml:trace contextRef="#ctx0" brushRef="#br0" timeOffset="17637.4939">17374 5275 50 0,'-7'0'54'0,"4"-1"2"0,-1 1 3 0,1-3-1 15,2 3 1-15,-1 0-2 0,2-2-5 0,0 2-5 0,0 0-3 16,0 0-2-16,0 0-2 0,0-3-1 0,0 2-5 0,2-1-4 16,-1 2-7-16,-1-3-7 0,3 3-9 0,-3 0-12 0,4-3-8 0,-2 3-9 15,-1 0-3-15,6 0-2 0,-4 0-4 0,2 0-4 0,1-2-1 16,-1 2-1-16,2-1-2 0,3 1-2 0,-2 0 0 0,3 0-2 0,-1 0 4 15,1 0 3-15,1-3 5 0,3 3 8 0,-2 0 0 0,1 0 2 16,-1-3 0-16,4 3 2 0,-3-2 1 0,1 1 1 0,-2 1 3 0,3-3 1 16,-2 2 4-16,-2 1 5 0,0-2 2 0,0 1 3 0,-3 1 2 15,1-2 3-15,2 0 4 0,-7 2 3 0,1-2 7 0,0 0 8 0,-2 2 7 16,-1-1 7-16,0-1 8 0,-1 2 4 0,-2 0 4 0,0 0 3 16,0 0 4-16,-2-2 3 0,2 0 4 0,-3 2 3 0,0-2-1 0,-1 1-2 15,0-1-6-15,1 2-9 0,-2-4-9 0,1 4-7 0,0-2-8 16,-2 1-6-16,3 1-7 0,0-2-9 0,-1 0-12 0,0 2-14 0,2-2-21 15,1 2-24-15,1 0-30 0,0 0-32 0,0 0-26 0,0 0-23 0,0 0-59 16,0 0-74-16</inkml:trace>
  <inkml:trace contextRef="#ctx0" brushRef="#br0" timeOffset="23838.0238">27026 9372 5 0,'3'-2'64'0,"-2"1"-3"0,-1 1-2 0,0-2-2 0,3 0 0 0,-1 2 2 0,-2-2-2 0,0 0 1 15,0 2-3-15,0-1-2 0,0 1-3 0,0-2-1 0,0 2-1 16,0 0 0-16,0-1 1 0,0 1-1 0,0-3-2 0,0 3-1 0,0 0-2 16,0 0-3-16,0 0-2 0,0 0-4 0,0-1-1 0,0 1 0 15,0 0-2-15,0 0 1 0,0 0-2 0,0 0-1 0,0 0-1 0,0 0-1 16,0 0-1-16,0-4-2 0,0 4-3 0,0-1 0 0,0 1-2 15,0-3-1-15,0 0 0 0,0 0-1 0,0 3 1 0,0-2 0 16,0-2-2-16,0 1 1 0,0 1-2 0,0-1-2 0,0 1 1 0,0 1 2 16,0-2-1-16,0 0 1 0,0 0 0 0,-2-1 1 0,-1 1 0 15,3-1 0-15,-1 0-2 0,-2 1 1 0,3-3 1 0,-1 3 1 0,1-3 2 16,-2 1 2-16,-1 1-1 0,-1 0 0 0,3 0 2 0,-4-1-1 16,4-1 2-16,-2 3 0 0,1-3 0 0,-2 1 1 0,3 2 1 0,-4 0 1 15,1 0-1-15,1-2-4 0,-1 1-1 0,0 1-6 0,-1 2-2 16,4-1-7-16,-4 0-3 0,0 0-9 0,0 0-4 0,0 2-5 15,0-1-3-15,-1 1-2 0,1 0 0 0,-1 0 1 0,-3 1 1 0,4-1 4 16,-6 4 4-16,1-2 6 0,0 1 6 0,-1 0 7 0,1 3 7 16,-5 0 7-16,4 0 6 0,-4 0 7 0,1 2 4 0,-2 3 1 15,0-3 1-15,2 1 0 0,-2 2-2 0,0 0 0 0,4 0-2 0,-2-1-2 16,-2 4-1-16,5-2-2 0,-2 0-1 0,1 1-4 0,1 0-2 0,1-1-2 16,-1-2-2-16,3 4-1 0,1-2 0 0,1 0-1 0,2 0 0 15,-1-2-2-15,1 3 0 0,2-5-1 0,2 4-1 0,0-1-2 16,0-2 1-16,5 0 1 0,-4 0-2 0,4 0 1 0,0-2 0 0,0 2-1 15,0-2 1-15,1-2 0 0,3 1 0 0,-2-3 1 0,3 3-1 16,0-3-1-16,0 0 1 0,2-3-2 0,1 2 1 0,-2-2 1 0,4 0-2 16,-4-2-1-16,4 2 1 0,1-5-2 0,-5 1-2 0,5-1-1 15,-2 0-1-15,2-2-3 0,-1 0 0 0,-1-2-3 0,-1-2 0 16,1 0-2-16,1-1-2 0,-4-2-1 0,4 0 1 0,-4 0 0 0,1-2 2 16,1-1 0-16,-6-1 0 0,6-2 0 0,-3-1 1 0,-3 0-1 15,3-1 0-15,-4 0-1 0,3-1 1 0,-2 0-1 0,2-1 0 0,-4 0 1 16,1 3-2-16,0-2-1 0,3 0-2 0,-4 0 1 15,0 2-2-15,0 0 0 0,1-1 2 0,-1 2 0 0,0 2 1 0,0 0-1 0,-4 0 2 16,3 5 2-16,1-2-1 0,-4 1 1 0,3 2 0 16,-2 3 1-16,1 0-2 0,-3 0-1 0,1 2-3 0,-1 2-4 0,0 0-3 15,0 1-2-15,0 0-6 0,0 1-2 0,0 3-3 0,0 0-1 16,0 0 1-16,0 1 5 0,-1 1 3 0,-4 2 3 0,4 1 5 0,-3 1 5 16,-1 1 8-16,1 2 5 0,-2 0 4 0,1 0 6 0,-1 3 4 15,-3 0 8-15,2 3 2 0,-2 0 4 0,2 3-1 0,-2-2-3 0,-1 1-4 16,3 3-5-16,-2-2-3 0,4 1-5 0,-4 0-2 0,3 1-4 15,1 0-4-15,-1 0-1 0,1 0-1 0,0-1-1 0,3 1 1 0,-1 0-2 16,2 0 1-16,1 0 1 0,0-1 1 0,1 0-2 0,-1 0-1 16,5-1-3-16,-4 0-3 0,3-2-3 0,1 0-3 0,1 2-3 15,-2-3-8-15,2 0-7 0,-2-2-9 0,2 0-12 0,-1-2-12 16,1 0-13-16,3 1-17 0,-2-4-19 0,2 3-15 0,-4-4-15 0,4 0-20 16,-2-1-21-16,-1-2-31 0,4 0-33 0,-4 1-67 0,3-5-83 0,1 3-49 15</inkml:trace>
  <inkml:trace contextRef="#ctx0" brushRef="#br0" timeOffset="24340.2158">27598 9055 389 0,'-1'0'362'0,"-1"-1"-71"0,2 1-82 0,-2-2-51 0,2-1-35 0,-5 3-23 0,4 0-17 0,-1-3-13 0,-1 3-13 0,0 0-9 15,-1 0-10-15,-2 0-9 0,2-2-8 0,-2 2-6 0,-1-1-7 0,0-2-5 16,-2 3-2-16,2-1-3 0,-1-1 0 0,-3 2 0 0,1-2 1 0,0 1 5 16,0 1 7-16,1-2 7 0,-1-2 7 0,0 3 4 0,-3-1 3 15,6-2-1-15,-2 2 1 0,2-1-2 0,-1-1-1 0,0 1 1 0,1-1-2 16,1 0 0-16,1 1-1 0,0-1-2 0,0 3-5 0,0-3-3 15,2 0-5-15,0 1-3 0,2 0-2 0,-2 1-3 0,3-1-1 0,-1 2-4 16,1 1-4-16,0 0-5 0,0 0-7 0,0 0-4 0,0 0-4 16,0 0-2-16,0 0-1 0,0 0-1 0,0 0-1 0,1 0 2 15,-1 1 1-15,3 2 4 0,-2-1 1 0,-1 4 5 0,3-2 4 0,-3 1 4 16,0 2 5-16,0 2 8 0,0 0 4 0,0 2 4 0,0-1 6 16,0 4 2-16,-3 1 4 0,3-1 0 0,-1 0-1 0,-2 2 0 0,2 1 0 15,-1 1 2-15,-1 2 2 0,-1-1 2 0,3 2 3 0,-4 0 0 16,0-1 2-16,0 2 0 0,-1 2-1 0,2-3 0 0,-2 2 1 15,2-2 0-15,-2 0 0 0,3 1-1 0,-4-2 1 0,4 0-1 0,-4-1-3 16,1 1-2-16,2-3-2 0,1 1-2 0,-1-1-1 0,2-1-1 16,-1-1-3-16,2-1-1 0,1 0-2 0,0 0-3 0,1-2-4 0,-1-1-4 15,5-1-8-15,-4-1-5 0,4 0-6 0,0 0-10 0,1-2-11 16,3 1-10-16,-1-2-8 0,1-1-15 0,4-1-20 0,-1-2-24 16,3-2-27-16,1 0-37 0,0 0-46 0,4-2-81 0,3-5-98 0,0 2-55 15,0-4-32-15</inkml:trace>
  <inkml:trace contextRef="#ctx0" brushRef="#br0" timeOffset="24854.9339">27855 9212 279 0,'-3'-4'382'0,"-4"1"-86"0,1-1-63 0,0 2-50 0,0-1-34 0,-1-1-27 0,0 1-16 0,1-1-11 0,0 0-12 0,-1 3-10 0,2-1-10 0,-3-2-9 0,2 4-7 0,-2-1-4 0,-1 1-7 0,2 0-8 16,-2 0-4-16,4 0-4 0,-3 0-3 0,0 1 0 0,0-1-3 15,1 4 1-15,2-1 0 0,-3 1-2 0,1 0-1 0,3 1 0 0,-3 0-3 16,2 1-3-16,0 1-1 0,0-2-4 0,0 4-2 0,0-1-1 0,2 1-1 16,-1 0 0-16,2 2-1 0,0-3-3 0,0 3-3 0,-1 0-2 15,3 0-2-15,0-1-2 0,0 1-1 0,3 1-1 0,-1-1-1 16,0-1-1-16,0 1-2 0,2-1-1 0,-1-1-3 0,2 0-1 0,0 0-2 16,0 0-1-16,0 0 1 0,2-1-1 0,1 1-1 0,0-2-1 15,0 0-1-15,2 0-1 0,0 0 2 0,0 1-1 0,0-1 2 0,0-2 1 16,0 0 2-16,2 0 2 0,-4 1 2 0,2 2 1 0,0-2 3 15,0-2 2-15,-1 2 3 0,-2-2 3 0,1 1 6 0,-1-2 9 0,-4 3 8 16,1-1 7-16,-1-1 8 0,-2-1 7 0,-1-1 8 0,0 2 8 16,0-2 8-16,-1-1 8 0,-4 1 5 0,0 0 2 0,-2-2 1 15,-3 2 0-15,1-2-3 0,-4 0-7 0,-1 0-8 0,0 0-9 16,-4 0-15-16,0 0-17 0,0 0-20 0,-2-2-18 0,1 2-23 0,-3-2-19 16,3 0-24-16,-1-1-24 0,4-1-46 0,-2 2-60 0,3-3-82 15,2 0-97-15,-1-3-55 0,2 4-37 0</inkml:trace>
  <inkml:trace contextRef="#ctx0" brushRef="#br0" timeOffset="25328.1143">27973 9037 216 0,'-2'-5'522'0,"2"0"3"0,-2-1-85 0,2 3-129 0,-2-3-82 0,-1 3-60 0,3-3-38 0,0 3-24 0,0 0-20 0,0 0-19 0,0 2-15 0,0-3-16 16,0 4-12-16,0 0-13 0,0-1-9 0,0 1-12 0,0 0-7 15,3 0-5-15,-1 0-4 0,0 0-1 0,3 0 0 0,-4 1 1 16,3-1 4-16,1 2 5 0,-1 0 4 0,1-2 2 0,2 1 2 0,-2 2 2 16,3-2 3-16,0 2 2 0,0-1 3 0,0 0 1 0,2 0 2 15,0 0-1-15,0-2 1 0,2 1-1 0,0 1 1 0,0-2 0 0,3 2 1 16,-4 0 0-16,4-2-2 0,-4 2 2 0,4-2-2 0,-4 0 0 15,4 0-2-15,-5 0 0 0,0 0-1 0,-1 1-1 0,-1-1 0 16,2 0 0-16,-1 2 1 0,-3-2-1 0,-1 2 2 0,0 0-1 0,-2-2 1 16,1 2 2-16,-1-1 4 0,-2 3 5 0,3-2 2 0,-4 1 3 15,2 3 4-15,1-3 3 0,-3 5 2 0,0-4 1 0,0 7 0 16,0-5 1-16,0 3-1 0,0 2 0 0,0 2-2 0,0-1-2 0,0 2-4 16,0 0-3-16,0 0-5 0,0 2-2 0,0 2-4 0,0 0-5 0,0 2 0 15,0-2 0-15,0 1 1 0,0 3 1 0,0-1 0 0,0-1 2 16,-3 3 0-16,3-2 2 0,-2-2 2 0,2 2 1 0,0 0 2 15,-2 0 0-15,0-1 1 0,2-1 3 0,-1-1-1 0,1-1-2 0,-5-1 0 16,3-1-2-16,0-1 0 0,-2-1 0 0,0-2 1 0,1-1-1 0,-3 1-1 16,-1-2-2-16,-1 0-7 0,0-2-10 0,1-1-13 0,-4-1-18 15,1-1-15-15,-1-1-16 0,-2 0-19 0,1 1-21 0,1-4-29 16,-4 2-32-16,3-2-82 0,3-2-107 0,-4 1-78 0,3-3-60 16,0-1-31-16,0 1-13 0</inkml:trace>
  <inkml:trace contextRef="#ctx0" brushRef="#br0" timeOffset="25820.1504">28911 9118 175 0,'0'-5'505'0,"0"0"-65"0,0-1-102 0,0 3-89 0,3-3-79 0,-3 3-49 0,0 1-33 15,0-2-22-15,0 3-19 0,0 1-13 0,0 0-12 0,0 0-13 16,0 0-16-16,0 0-11 0,0 0-11 0,-3 1-5 0,2-1 0 16,-2 3-1-16,1-2 2 0,-2 2 4 0,-2 1 5 0,2 1 8 0,-2 1 11 15,-4-1 8-15,4 1 5 0,-4 1 7 0,0-1 5 0,0 3 5 16,-3-3 4-16,-1 3 2 0,-1 0 2 0,-1 1-1 0,1-2-1 0,-1 3 1 15,0-2-1-15,-3 0 1 0,3 0-1 0,0-2-2 0,0 2-3 0,2-1-4 16,3-2-4-16,-1 3-3 0,2-4-1 0,0 0-3 0,1 0-2 16,3 1-1-16,1-3-1 0,0 1-3 0,1-1-2 0,3-1-2 15,-2 0-2-15,1 0 1 0,2 1-1 0,0-3 1 0,2 0 0 16,1 2-1-16,-2 0 2 0,2 0 0 0,0 0 2 0,1-1-1 0,0 2 0 16,2 0-1-16,0-2 1 0,0 1-2 0,2 1 0 0,2 1-2 15,-2 1 1-15,2-3 0 0,3 5-1 0,-2-5-2 0,1 4 1 0,2 0-2 16,1 0 0-16,0 0 2 0,1 1 2 0,0 1 0 0,0-1 4 15,3 2 0-15,-2-3 2 0,2 3 3 0,-2 0 1 0,2 0 2 0,1-3 2 16,-3 4 0-16,-1-3-2 0,4 2-3 0,-4-2-6 0,0 0-8 16,3 0-10-16,-3 0-12 0,-2-1-13 0,-1 0-13 0,3-2-12 15,-3 1-17-15,-2-3-18 0,1 2-27 0,1-1-35 0,-3-1-38 0,0-2-43 16,-3 3-71-16,3-3-85 0,-4 0-42 0</inkml:trace>
  <inkml:trace contextRef="#ctx0" brushRef="#br0" timeOffset="26522.1154">29762 9185 23 0,'-5'-4'189'0,"-1"0"-25"0,3 0-18 0,-4-1-15 0,0 0-13 0,-1 1-9 0,2 2-8 0,-4-2-9 0,2-1-8 0,-2 2-7 15,-3 2-9-15,3-4-7 0,-1 2-6 0,-1 1-6 0,-1 1-6 0,-3-2 0 16,3 3 1-16,-1-1 2 0,-2 1 5 0,2 0 5 0,-4 1 5 15,1-1 3-15,1 3 3 0,0-2 3 0,1 4 0 0,-3-2 0 16,2 0-1-16,-1 2-1 0,0 2-2 0,2-2-4 0,0 2-6 0,0 2-4 16,-1-2-7-16,5 4-5 0,-4-2-8 0,5 0-4 0,-1 1-5 15,1 1-6-15,1 3-5 0,2-4-3 0,1 2-4 0,2 3-5 16,-1-3-4-16,1 0 0 0,4 1 0 0,0 1 2 0,0-2 0 0,0-1 0 16,4 1-2-16,1-1 0 0,-4 0-2 0,6-1-1 0,-4-1-1 15,3 1 1-15,3-4-2 0,-4 3 0 0,6-4 0 0,-1 0-3 16,0 0-2-16,0-1-1 0,0-2 4 0,1-1 1 0,5-1 0 0,-1-1-2 15,1-3-3-15,-1-1-1 0,4-1-1 0,-2 0 1 0,2-3 3 0,-2-2 1 16,-1 2 2-16,5-3 4 0,-6 0 3 0,4-1 1 0,-2-2-4 16,-1-3 0-16,-1 2-1 0,1-3 4 0,-1 1 4 0,0-4 2 15,-4 1 2-15,-1-2-1 0,5 1 1 0,-7-2-2 0,2-2 1 0,-2 3 0 16,-2 0-1-16,-2-1 2 0,2 0 5 0,-2-2 4 0,-3 3 7 0,2 0 3 16,-1 0 7-16,-2 4 5 0,0-1 3 0,-2 3 4 0,-1-3 3 15,3 3 1-15,-3 3 3 0,1 1 0 0,-3-1 2 0,4 3-2 16,-1 0-5-16,2 2-5 0,-2 0-5 0,2 3-5 0,-2 1-5 0,0 1-6 15,2-1-6-15,-2 2-8 0,2 1-5 0,0 0-5 0,0 2-4 16,0 0-3-16,0 0 0 0,0 4 1 0,0-2 1 0,0 4 2 16,0-2 3-16,-2 1 3 0,-1 4 3 0,3 2 4 0,-1-1 3 0,-1 2 4 15,2 3 4-15,-2 1 4 0,2-2 2 0,-2 4 3 0,-1 1-1 16,3 0-1-16,-1 3-1 0,-1-1-2 0,2 2-3 0,-2-2-2 0,2 2-3 16,-2 0-3-16,2 1-2 0,0-1-2 0,0-1-1 0,2 2-2 15,-2-1-2-15,2-2-6 0,0 1-7 0,-1-1-6 0,4-1-5 16,-3 0-4-16,0 0-5 0,2-2-8 0,0-3-10 0,0 2-12 0,-2-1-15 15,1-1-19-15,4-3-25 0,-1-1-24 0,-2-1-25 0,4-1-31 0,-2 0-33 16,-1-4-61-16,4 1-74 0,-1-3-59 0,4-1-52 0</inkml:trace>
  <inkml:trace contextRef="#ctx0" brushRef="#br0" timeOffset="26986.0723">30260 8887 479 0,'-2'-4'493'0,"-2"-1"-27"0,3 1-92 0,-2-1-129 0,-1 2-73 0,1 1-47 0,-2-2-29 0,3 3-21 0,-4-1-15 0,3 0-14 0,-4 1-13 16,-1 1-15-16,3-2-12 0,-2 2-10 0,-2-2-6 0,0 0-4 0,-1 2-3 15,-2-1-3-15,0-1 1 0,0 2 1 0,0 0 3 0,0 0 4 16,-4 0 3-16,4 0 4 0,1 0 0 0,-4 0 4 0,4 0 1 15,-1 0 2-15,3 0-2 0,-1 0 0 0,2 0-1 0,-1 0-1 0,4 0-1 16,-1 2-1-16,3-2-3 0,-2 1-5 0,3-1-2 0,2 2-4 16,0-2-3-16,0 0-3 0,0 0-1 0,0 2-3 0,0 0-2 0,0 1 0 15,2-1 0-15,0 2 0 0,1-1-1 0,-2 0 2 0,3 2 4 16,0-1 2-16,-2 1 3 0,4-1 3 0,-2 1 3 0,2 2 2 0,-2-2 3 16,2 2 4-16,-2 1 7 0,2-1 3 0,-3 0 7 0,4 2 5 15,-2-1 4-15,-2 1 7 0,4 2 6 0,-6 1 7 0,3 0 5 16,0 1 8-16,-2 1 6 0,3-1 7 0,-4 2 2 0,1 0 5 0,-2 2-1 15,2-1 0-15,-2 2-3 0,2-3-3 0,1 3-5 0,-3-1-5 0,0 1-4 16,0 0-4-16,0 0-7 0,0-2-5 0,1 2-7 0,-1 0-4 16,2-1-3-16,0-1-5 0,-2-1-2 0,2-1-4 0,1 1 0 15,-3-2-1-15,1 0-5 0,1-2-7 0,-1 0-8 0,4-1-7 16,-3-1-8-16,4-1-10 0,-2 1-12 0,1-2-15 0,-2-2-16 0,4-1-19 16,-4 1-23-16,3-1-24 0,1-2-32 0,-2-1-36 0,3-1-46 15,2-1-50-15,-2-1-71 0,2-2-79 0,0-1-40 0,1 0-21 0</inkml:trace>
  <inkml:trace contextRef="#ctx0" brushRef="#br0" timeOffset="27470.108">30440 9049 425 0,'0'-5'534'0,"-1"-2"-60"0,1 2-97 0,0 0-77 15,-3-1-64-15,1 3-40 0,2-3-28 0,-1 3-19 0,1-1-14 0,-3 0-14 16,2 3-16-16,-2-1-15 0,1-2-14 0,2 4-14 0,0 0-14 15,0 0-10-15,0 0-10 0,0 0-7 0,0 0-10 0,0 3-4 0,-1-2-4 16,1 1-2-16,-3 1-2 0,1 3-1 0,2-3 0 0,-2 4-2 16,0-1 1-16,2 3-1 0,-1 0 3 0,-2 2 2 0,1-2 3 0,-2 3 1 15,4 1 3-15,-1-1 0 0,1 1-1 0,-3 1-3 0,1-2-2 16,2 3-1-16,-1 0-1 0,1-3 1 0,0 3 0 0,0-1-1 16,1-1 1-16,-1-1-1 0,2 0-1 0,1 0-1 0,-2-3-2 0,3 2 0 15,-2-4-4-15,1 0-1 0,0 0 0 0,1-1-2 0,0-2-1 16,1 0-2-16,0-2-5 0,0-2-3 0,0 0 0 0,1 0-1 15,3-2 2-15,-2-2 2 0,2 0 3 0,2-2 4 0,-1-1 4 0,0 0 3 16,0-4 3-16,1 0 3 0,-1 2 0 0,0-3 4 0,0-2 3 16,-3 2 2-16,2 0 2 0,-2-1 1 0,2-1-1 0,-4 1-1 15,1 1-1-15,-2-2-1 0,1 2 0 0,-2 2 1 0,0-1 3 0,1 0 3 16,-4 3 0-16,1 0 5 0,-1-2 2 0,0 4 2 0,0 1 0 0,0 1 0 16,0-1-2-16,0 0 0 0,-1 4-2 0,1-2-4 0,0 2-6 15,0 1-5-15,0 0-5 0,0 0-3 0,-3 1-4 0,2 2-3 16,1 0-2-16,0 0-2 0,0 3 0 0,0 2-1 0,0-2 1 0,0 4 1 15,0-1 1-15,0 2 4 0,0-1 2 0,1 3 2 0,2-1 2 16,-3-1 1-16,1 3 0 0,4 1 1 0,-4 0-1 0,2-3-1 0,0 1-2 16,1-1-2-16,0 0-4 0,1 2-5 0,-2-3-4 0,4-1-4 15,-4 1-6-15,1-2-7 0,2 0-8 0,-2-1-11 0,2-2-10 16,-2 1-14-16,2-2-12 0,3 0-12 0,-4-1-12 0,1-2-16 16,3-2-21-16,-3 0-35 0,4 0-43 0,0-5-58 0,0-1-66 0,0 1-58 15,2-2-54-15,-2-2-23 0</inkml:trace>
  <inkml:trace contextRef="#ctx0" brushRef="#br0" timeOffset="27869.9526">30920 8839 280 0,'-1'0'521'0,"-4"0"1"0,1 0-75 0,1 0-111 0,0 0-79 0,2 0-61 0,1 0-40 0,0 0-29 0,0 0-19 16,0 0-14-16,0 0-14 0,0 0-13 0,0 0-12 0,0 0-12 15,1 0-11-15,4 0-11 0,-4 0-9 0,3-1-8 0,1-1-8 16,0 2-2-16,1-2-3 0,0 0-2 0,3 2 0 0,-2-2 0 0,3 1-1 16,0 1-1-16,0-2 1 0,0 0-1 0,0 2 2 0,0 0 1 15,0 0 2-15,1 0 3 0,-3 0 2 0,-1 0 4 0,3 0 3 16,-4 0 0-16,4 0 3 0,-4 0 4 0,3 0 3 0,-3 2 0 0,-1 0 2 16,1-2 1-16,-2 3 1 0,2-1 1 0,0 2 1 0,-2-1 1 15,2 3-2-15,-2-1 0 0,1 2 0 0,-4 0-1 0,3 2-2 0,1 3-4 16,-4 0-1-16,4 0 0 0,-5 3-1 0,1-1-1 0,2 2-1 15,-3 1-1-15,0 3 0 0,0-1-1 0,0 1-3 0,0 2-1 0,-3 2-3 16,2-2-1-16,1 2-2 0,-2 0-3 0,-1 1-2 0,3 1 0 16,-1-1-1-16,1 0-2 0,-2 1 0 0,-1-3-3 0,3 2 0 15,-1 0-2-15,1-3-1 0,0 0-1 0,0-1 1 0,0 1 0 0,0-2 2 16,1-4 1-16,-1 0 3 0,0 0 0 0,0-2 0 0,0-2 2 0,0-3-1 16,-1 2 0-16,-2-4-8 0,2 0-10 0,-4-2-13 0,1-1-19 15,-2 0-22-15,-4-3-28 0,-1 1-46 0,-4-4-59 0,-1 2-95 16,-4-3-113-16,-1 1-65 0,-7-2-41 0,-2 1-20 0</inkml:trace>
  <inkml:trace contextRef="#ctx0" brushRef="#br0" timeOffset="33440.1472">24954 11008 423 0,'-2'-5'474'0,"-1"-2"-43"0,2 3-87 0,-2-1-106 0,2 1-59 0,1 1-36 0,-2 0-21 16,-1-1-12-16,2 0-13 0,-2 3-12 0,3-1-13 0,0-2-13 16,0 4-12-16,0 0-9 0,0 0-11 0,0 0-8 0,0 0-7 0,3-3-3 15,1 3-6-15,-1 0-3 0,1 0-2 0,1 0-1 16,0 3-2-16,4-3 1 0,1 1 0 0,2 2 3 0,-1-3 1 0,4 3 1 15,0-1 1-15,4 0 0 0,-1-1-1 0,2 2-2 0,1-3-3 0,1 1-2 16,2 1-7-16,1-2-2 0,-2 0-7 0,2 0-6 0,-1-2-5 16,-1 1-5-16,2-2-3 0,1 2-4 0,-5-3-2 0,4 1 0 0,-5-1 0 15,0-1 1-15,2 1 3 0,-4-1 5 0,-2-1 4 0,0-2 4 16,-2 1 4-16,-2 0 7 0,0 0 4 0,-2-4 6 0,-5 2 2 16,1-1 4-16,-1-1 2 0,-3 0 1 0,-2-1 2 0,-2 0 0 0,0 3-1 15,-2-1-1-15,-1-1 2 0,-2 1-2 0,-1 1-2 0,-2-2 0 0,-1 2 0 16,1 3 0-16,0-2 1 0,-1 3-1 0,-4 0 1 0,4 3 2 15,-1-2-1-15,-1 3 2 0,0-1-1 0,0 2 0 0,2 3 2 16,-4 1 2-16,4 0 3 0,1 1 2 0,-2 0 1 0,-1 4 2 0,3 0 3 16,0 3 1-16,1 2 2 0,1 0 1 0,-1 2 3 0,2 3 2 15,1-1 2-15,-3 5 1 0,5 0 1 0,1 3 1 0,0 1 1 0,2 1-2 16,1 2 1-16,1 2 1 0,2 0-3 0,0-1-1 0,1 7-1 16,2-3-3-16,1 0-2 0,1 4-2 0,-3-3-2 0,4 2-3 0,-2-2-1 15,2 0-2-15,1 0-2 0,-3-2-2 0,3 1-3 0,-4-4-2 16,3 2 0-16,-1-1-4 0,-2-3 0 0,1-3 0 0,-1 3-3 15,-2-5 0-15,1 0-2 0,-1-2 0 0,-2-1-1 0,0-3-2 0,0 0-1 16,-2-4-4-16,0 0-5 0,-2 0-6 0,2-3-6 0,-2-1-8 16,-3-3-6-16,2 0-8 0,-4-1-10 0,1-1-11 0,1-3-14 15,-3 1-15-15,0-3-21 0,-2 0-26 0,0 0-33 0,-2-3-35 0,-1-3-64 16,2 1-77-16,0-2-41 0,0-2-27 0</inkml:trace>
  <inkml:trace contextRef="#ctx0" brushRef="#br0" timeOffset="33652.969">25171 11332 168 0,'0'-6'475'0,"5"-3"-64"0,-4 0-99 0,3 3-73 0,1-2-61 0,-1 1-34 0,0 2-23 0,4 0-16 16,-3-1-14-16,4 1-13 0,-2-2-13 0,3 1-11 0,0 1-10 16,3-1-8-16,0 2-6 0,2-1-5 0,-4-1-5 0,5 3-6 0,1-3-5 15,1 3-5-15,-2-3-3 0,4 3-3 0,-4-2-3 0,2 1-6 16,2 1-8-16,-1 1-11 0,1-2-15 0,-1 1-15 0,-1-1-15 0,2 1-14 15,-2-1-14-15,2 0-19 0,-2 1-23 0,0-1-27 0,-2 1-31 16,2 1-26-16,-2 1-25 0,1-4-55 0,-4 4-70 0</inkml:trace>
  <inkml:trace contextRef="#ctx0" brushRef="#br0" timeOffset="33870.7858">25660 11086 186 0,'-4'-2'390'0,"-2"0"-63"0,2 0-81 0,-1 1-49 0,2 1-33 0,0-2-21 16,2 1-17-16,-3 1-13 0,4 0-12 0,0 0-12 0,0 0-13 0,0 0-9 15,0 0-11-15,0 0-3 0,0 0 0 0,0 3-5 0,0 0-3 16,2 1-3-16,0-1-2 0,-1 3 2 0,-1 1 1 0,3-2 1 16,-1 4 1-16,-1 0 1 0,4 0 1 0,-3 3-2 0,0-1-2 0,-1 1-5 15,4 0-5-15,-5 1-5 0,2-1-2 0,1 0-3 0,-3 2-1 16,5 1-3-16,-5-2-1 0,2 2-4 0,-2-3-2 0,2 0-8 16,1 2-10-16,-3-1-8 0,1-1-10 0,-1-1-10 0,2 1-11 15,-1-1-15-15,-1-2-19 0,0-1-25 0,0 1-26 0,0-3-29 0,0-1-27 16,0 2-29-16,0-7-29 0,0 0-52 0,0 0-64 0,0 0-49 15,0 0-37-15</inkml:trace>
  <inkml:trace contextRef="#ctx0" brushRef="#br0" timeOffset="34552.613">25759 10853 19 0,'7'0'32'0,"-2"0"5"0,0 2 4 16,-1 1 2-16,1-3 4 0,2 0 4 0,-1 3 3 0,3-1 1 0,-5 2 2 16,3-4 3-16,1 5-2 0,-1-1 0 0,0-1-1 0,0 2-1 15,2 1-3-15,-1 0-5 0,0-2-1 0,0 4-4 0,2-1-3 16,0 2-6-16,-2 0-4 0,0 0-2 0,0 2-3 0,0-1-3 0,1 4-1 16,-4-2-2-16,4 2-1 0,-2 0-1 0,-1 2-2 0,0-2 0 15,-2 6-2-15,2-3-1 0,-2 1-1 0,-2-1 0 0,1 1-1 16,-2-1 0-16,-1 1 1 0,0-2-1 0,-1 0 1 0,-2-2 1 0,1 0 9 15,0 1 9-15,-3-5 10 0,2-1 12 0,-1-2 7 0,-2 0 5 0,2-1 3 16,-2-1 3-16,0-2 3 0,0-3 3 0,-2 0 0 0,1 0 3 16,0-1 0-16,-3-3-2 0,2-1-5 0,-2-1-9 0,4 1-10 0,-2-4-10 15,2 1-7-15,0-4-5 0,0 1-4 0,2 1-4 0,1-4-4 16,2 2-6-16,1 0-2 0,0-1-6 0,1 1-1 0,4 0-4 16,2-2-4-16,-2 2-1 0,1 1-3 0,4-2-2 0,0 4-2 0,2-1-2 15,0-1-2-15,2 1-3 0,0-1-4 0,2 5-1 0,0-2-6 16,0 1-5-16,1 0-3 0,5 2-3 0,-5-1-3 0,3 1-1 15,-2-2 0-15,4 3-1 0,-1-1 2 0,-4 1 2 0,3-2 6 0,-2 0 7 16,0 1 5-16,2-4 8 0,-4 5 7 0,0-1 11 0,0-1 7 16,-2 0 10-16,1-1 8 0,-5 0 8 0,1 0 6 0,-3 1 10 0,0-1 4 15,-2 1 3-15,-2-2 4 0,1 3 1 0,-4-2 0 0,1-2 0 16,-2 5 0-16,-2-1-1 0,1-1-2 0,-2 0-3 0,0 1-4 16,-1-2-6-16,-2 1-5 0,-1 3-7 0,1-3-6 0,-1 3-4 0,-2-1-5 15,2 2-5-15,-3 1-3 0,0-1-3 0,-1 1-2 0,1 1-2 16,0 1 0-16,2 1-3 0,0 1 0 0,0 1 0 0,1-1-1 15,1 3 0-15,-1 1 0 0,4 2 1 0,-2-1 0 0,1 1 3 0,4 0-1 16,0 5 1-16,0-2-2 0,4 1 0 0,2-1-3 0,0 1-3 16,3 1-1-16,-2 0-4 0,1 4-2 0,3-5-3 0,0 2-1 0,3 1-4 15,-2-2-2-15,2-2-3 0,-2 3 1 0,4 0-2 0,-2-1 1 16,-2-1 3-16,1-1 1 0,-2 0 1 0,1-3 2 0,-2 2 3 0,-1 1 2 16,1-3 0-16,-5 1 4 0,3-2 2 0,-4-1 1 0,0 2 1 15,1-3 1-15,-4 3 1 0,-1-4 1 0,0-1 1 0,0 2 0 16,-1-1 0-16,-4 1 2 0,1 0-2 0,0-3-2 0,-4 3-4 0,3-3-7 15,-5 3-11-15,-1-1-9 0,1-1-11 0,-1 1-7 0,-4-1-7 16,4 1-7-16,-4-2-9 0,1-1-13 0,0 1-11 0,2 0-9 16,1-2-9-16,-4-1-15 0,4 0-18 0,1 0-23 0,-1-4-23 0,1 1-32 15,5 0-36-15,-4-3-45 0,3-1-47 0</inkml:trace>
  <inkml:trace contextRef="#ctx0" brushRef="#br0" timeOffset="34777.4736">26607 10608 25 0,'5'-9'470'0,"0"4"-70"0,-1-1-100 0,-1 3-63 0,0 1-49 0,-2 2-34 0,4 0-26 0,-4 2-20 15,2 1-19-15,-2 3-15 0,4 2-12 0,-4-1-6 0,3 4-2 16,-2-1-1-16,1 5-1 0,-2-1 0 0,3 2-1 0,-4 2-2 0,2 2-5 16,-2 2-6-16,3-1-3 0,-2 0-3 0,-1 5-2 0,2-1-3 15,-2 0 0-15,3 1-6 0,-3 1-5 0,1-2-6 0,-1 1-7 0,3-1-8 16,-2 0-9-16,-1-3-11 0,5 2-14 0,-4 0-20 0,2-3-22 15,-2 0-20-15,4-3-17 0,-1 2-21 0,-1-5-22 0,1 0-19 0,1-1-17 16,0-3-18-16,0 0-17 0,0-2-48 0,0-3-64 0,1 3-41 16</inkml:trace>
  <inkml:trace contextRef="#ctx0" brushRef="#br0" timeOffset="34936.9588">26705 11029 147 0,'-6'-5'510'0,"-3"0"-33"0,5 0-53 0,1 1-85 0,0 1-99 15,2-1-59-15,-2 2-36 0,3 0-28 0,3-1-23 0,-2 1-21 16,5 0-18-16,1-1-16 0,2 1-13 0,1 1-18 0,3-2-19 0,3 0-22 16,0 0-21-16,4-1-19 0,-3 0-17 0,7 1-19 0,-2-1-19 15,3-1-34-15,1-1-41 0,0 0-81 0,-2 0-105 0,-1 1-63 16,2-2-43-16</inkml:trace>
  <inkml:trace contextRef="#ctx0" brushRef="#br0" timeOffset="62826.9331">11525 6472 2 0,'-2'-4'198'0,"2"0"-37"0,-1 0-18 0,-2 0-10 0,3 1-3 0,-2 1-3 0,2 1-7 0,0-4-8 0,0 5-12 0,0 0-12 0,0 0-14 0,0 0-13 0,0 0-12 0,0 0-8 15,0 0-10-15,0-1-10 0,2 1-6 0,1 0-8 0,-2 0-5 0,3 0-4 16,2 1-2-16,-3-1-1 0,4 3 0 0,3-1 4 0,-1 1 6 15,4-2 5-15,-1 4 4 0,2-2 6 0,2 3 2 0,-2-3 3 16,2 2 0-16,2 0-2 0,2 1 0 0,0-1-4 0,0 1 0 0,2 1 0 16,1-1 0-16,0 3-1 0,1-3-2 0,2 2-1 0,0-2-1 15,0 0 1-15,3 2-1 0,0-1 1 0,-1-2 1 0,4 0 0 0,-2 3-1 16,2-3 1-16,0-1 1 0,-2 1-1 0,2 0 1 0,1-2-2 16,0 0 3-16,-1-2 3 0,1 1-1 0,0-2-2 0,-1 0-1 0,-2 0 0 15,2 0-1-15,1-3 0 0,-1 0-1 0,-1 2-2 0,1-3 0 16,0 1-2-16,-2-2-1 0,0 1 1 0,-1-1-1 0,-1 1-2 15,-2-1 0-15,1-1 0 0,-3 3-1 0,2-3-2 0,-4 3 1 0,1 0 0 16,-3-2-1-16,-1 1 1 0,1 2 0 0,-1-1-1 16,-2 2 0-16,2-4-2 0,-3 5 0 0,0-3 1 0,2 3-2 0,-5 0-1 0,3 0-1 15,0 0 0-15,-1 0-1 0,0 3 0 0,0-3-1 16,1 5-2-16,-1-4 0 0,0 4-1 0,1-2 1 0,-2 3-1 0,3-3 2 0,-1 3-2 16,0-3 2-16,1 4 1 0,-1-2 0 0,2 1 0 0,-2-1 1 15,-1-1 0-15,4 1 0 0,-3 0 2 0,0-2 1 0,2 3 1 0,-2-3-1 16,0 2 1-16,0-1 2 0,1-2-1 0,0 1 2 0,-1-2 0 0,0 2 0 15,0-1 0-15,0-2 1 0,1 0 2 0,0 0 0 0,1 0 0 16,0 0 0-16,0-2 0 0,0-1-1 0,-2 2-1 0,2-4 2 16,0 5-1-16,-2-3 0 0,2 0-1 0,0 0 0 0,0 0-1 0,-1 0 0 15,0 0-1-15,1 0-1 0,-1 1-1 0,0 1 0 0,-1-3 0 16,0 2-1-16,2 1 1 0,-2-3-2 0,0 4 0 0,0-2 1 16,0 0 0-16,3 2-1 0,-4-1 2 0,1 1-2 0,4 0 1 0,-4 0-1 15,2 0 1-15,0 0 0 0,0 0 0 0,0 0 0 0,3 0 0 0,-4 1 1 16,3-1-2-16,0 2 0 0,0 0 0 0,2-2 0 15,-2 2 0-15,0 0 0 0,2-2 0 0,0 1 1 0,1 1-1 0,-2-2 0 16,0 2 0-16,0 0 0 0,1-2-2 0,2 1 1 0,-4 1 0 16,2-2-1-16,1 2 1 0,-4-1-1 0,5-1-2 0,-5 3 1 0,0-3 0 15,4 1-1-15,-6 1-1 0,3-2 0 0,-1 3-1 0,-2-3 0 16,2 0-1-16,-2 3 0 0,-1-3 2 0,-1 2-1 0,1-1 0 0,-1 2-2 16,-3-1 0-16,5 1 0 0,-4-2 1 0,0 4-1 0,-1-5 0 15,2 3 2-15,-2 0-1 0,-1 0 1 0,2 0 1 0,-1-1 1 0,-1-1-1 16,2 2 2-16,-3 0 1 0,2-2 2 0,-1 1 1 0,2 2 0 15,-4-4 2-15,4 2-1 0,-3-1 1 0,0-1 0 0,0 0 3 0,0 0 0 16,0 0 0-16,-1-1 1 0,4-1 0 0,-3 0 0 0,0 0 0 0,-3-1-1 16,2 0-2-16,1 0-4 0,0 0-5 0,-3 0-8 0,2-3-9 15,1 3-9-15,-3-3-12 0,2 1-15 0,-2 1-20 0,2-1-26 16,-2 2-33-16,0 0-40 0,1 0-42 0,0 3-78 0,-2-1-96 0,0 1-55 16,2 0-35-16</inkml:trace>
  <inkml:trace contextRef="#ctx0" brushRef="#br0" timeOffset="64751.7633">24181 12664 145 0,'2'-6'208'0,"0"-2"-48"0,-2-1-37 0,2 2-17 0,-2-2-10 0,0 2-4 0,0 0 0 0,0-2-2 0,0-1-1 0,0 1-5 16,0 0-4-16,0 0-5 0,0 0-6 0,0 2-6 0,0-2-6 16,0 2-7-16,-2-4-4 0,2 2-4 0,-2 3-5 0,0-5-2 15,2 2-1-15,-1 0-1 0,-2-1 0 0,1 1-1 0,-2 0-4 0,2 0-2 16,-2 0-2-16,0 0 0 0,0-2-2 0,1 2-2 0,-4 0-6 15,4 0-3-15,-6 0-3 0,3 0-3 0,-2 0-7 0,0 0-3 16,0 1-3-16,0-3-1 0,-2 2-1 0,0 0 0 0,0-1-2 0,-1 1-1 16,-2 1 1-16,0-1 1 0,0-2 3 0,0 4 0 0,-2 0 0 15,-1-2 1-15,2-1 2 0,-2 4-1 0,0 0 0 0,-1-2 2 0,3 1 0 16,-5 0 1-16,2 2 0 0,-2-1-1 0,2 1 0 0,-2-2-1 16,0 3 1-16,0-1-1 0,-1 1 0 0,2-1-1 0,-2 1 0 0,2 1 2 15,0 0-2-15,-3 0 2 0,2 1-2 0,1-2 2 0,-2 4 0 0,2 0 3 16,0-2 2-16,-4 2 3 0,3 0 1 0,-2 0 4 15,1 0 3-15,-1 2 1 0,1-2 4 0,1 3 3 0,-1-2 4 0,-3 4 2 16,2-2 2-16,-1 3 1 0,0-1 1 0,-2 0 1 0,2 2-1 16,-1-2 1-16,-3 4-1 0,5-1 0 0,-4 0 2 0,2 1-2 0,-1 2 2 15,2 0-2-15,0 2-1 0,-2-1-1 0,2 1 1 0,-2 0-1 16,3 0-1-16,-3 5 0 0,5-2-3 0,-1 0 0 0,-3 2-1 0,6-1-2 16,-2 2 0-16,2 1 1 0,-2-1-1 0,3 1 0 15,0 0 2-15,5 1-2 0,-4 2 1 0,4-2 0 0,-4 1 1 0,5-2 0 0,0 4 1 16,3 0 1-16,-2-2-1 0,3 2 0 0,-2 0 0 0,2-3-3 15,2 3-2-15,1-3-2 0,0 3-1 0,2-3-2 0,-1 0 0 0,-1 2-1 16,3-2-1-16,0-1-2 0,3 1-1 0,-1-1 0 0,-2 0-2 16,1 0-1-16,3-2 0 0,1-1 0 0,-4 3-2 0,3-1 2 0,1-1-2 15,0 0 1-15,1-3-1 0,-1 3 1 0,0 2 0 0,1-5 0 16,0 1-2-16,1 0 1 0,-1-2-1 0,1 1 0 0,2 2 1 16,-2-3-1-16,2 0 0 0,-1-1 1 0,-1 1-1 0,3 0 2 0,1 0 0 15,-1-1 1-15,-3-1-2 0,3-2 1 0,0 3 1 0,4-2-1 16,-3 0 1-16,0-1 1 0,4 1 0 0,-4-2 1 0,5 2 1 15,-2-2 1-15,1 0-1 0,1 0-1 0,-1-2 0 0,1 3-1 0,0-4 0 0,3 2 1 16,-2-2-1-16,-1 3 0 0,4-3-1 0,0 0-2 16,1-1 1-16,-3 0-3 0,1-1-1 0,6 1-2 0,-5-1-1 0,4 0-3 15,-2-3-1-15,2 1-5 0,-1 0-1 0,3 0-3 0,0-1-3 0,-1-1-1 16,1 0-2-16,-2 0-2 0,4 0-1 0,-4-1-1 0,-1-1-1 16,2 2-1-16,1-4-1 0,-5 3 1 0,2-1 2 0,0-2 2 15,-2 1 1-15,1-1 4 0,-3 0 1 0,2 1 3 0,1-3 1 0,-4 3 3 16,2-2 1-16,-3 1 1 0,0-2 3 0,4 2 0 0,-6-2 2 15,1-2 2-15,-1 2 0 0,-1 1 2 0,3 0 0 0,-5-2 0 0,4 2 1 16,-2-1 0-16,-2-1 1 0,1 0 0 0,0 1 0 0,0-1 2 16,-3 1-1-16,1-3 2 0,-1 0 1 0,5 1 0 0,-6 0 0 0,1-1 1 15,0 1 0-15,0-1 0 0,3 0 0 0,-3 0 1 0,-3-2 0 16,2 1 2-16,1-1 2 0,-3 2 0 0,3-5 3 0,-1 4 1 16,-4-1 1-16,3-2 0 0,0 1 1 0,-2-3 1 0,3 3 3 0,-4 0-1 15,1-3 1-15,0 0-1 0,3 3 1 0,-4-4-1 0,1 2 1 16,-2-4-2-16,2 5-1 0,-1-2-1 0,0 0 0 0,1-2-1 15,-2 1-1-15,2-3-1 0,-2 3-2 0,2-2-1 0,-1 1 1 0,0-2-1 16,0-1 1-16,-2 3-1 0,1-3 1 0,0 1-1 0,1-4-1 16,-4 4 1-16,3-3-2 0,-2 1-1 0,1-1 0 0,-2-2-1 0,-1 3 0 15,2-1 0-15,-2 1-2 0,0-1-1 0,-2 0-2 0,2 1-3 16,-1-3-2-16,-4 3-2 0,0 1-3 0,-4-1-2 0,3-2-2 0,-4 3 0 16,0 1-2-16,-2-1-6 0,-2 1-7 0,-2-1-10 0,-4 2-13 15,0 0-18-15,-2 0-20 0,-4 0-24 0,-2 0-25 0,-1 1-49 0,-4 1-60 16,-1 2-92-16,3-2-108 0,-7 1-62 0,2 3-43 0,0 0-19 0</inkml:trace>
  <inkml:trace contextRef="#ctx0" brushRef="#br0" timeOffset="66652.8824">24882 12748 151 0,'1'-5'213'0,"3"0"-36"0,1 2-20 0,-1-1-11 0,-1 0-7 0,1 1-6 0,1-1-9 0,-4 1-5 16,3 1-10-16,1 0-9 0,-1-2-8 0,0 4-9 0,-1-1-7 16,0-1-9-16,-2 2-9 0,1 0-10 0,2 0-6 0,1 0-8 0,-4 0-2 15,3 2-4-15,-1-1-1 0,-1 3 0 0,-1-2 0 0,3 1 1 0,-2 3 0 16,1-1 0-16,-2 1-1 0,4 1-2 0,-5-1 1 0,1 6 0 15,-1-4-2-15,0 4-2 0,0 0-2 0,0 1 1 0,0-1-5 16,0 1-1-16,-1-1-3 0,1 2-1 0,-5 2-1 0,4-2-1 0,-2-2 0 16,1 3 0-16,-2-3-1 0,3 0-3 0,-1-1 0 0,-1 3-1 15,-1-4 1-15,3-1-2 0,-1-2 2 0,-2 1 1 0,1-3 2 16,1 0 2-16,-2 1 4 0,4-3 4 0,-1 0 3 0,1 0 4 0,-2-2 1 16,2-1 0-16,0 0-2 0,-3-1-1 0,3-2-1 15,-1 0 0-15,1-2-2 0,0 0-2 0,0-3-3 0,1 1-5 0,-1-2-6 16,5-1-8-16,-4-1-7 0,5-3-9 0,3 0-3 0,-1-2-4 0,1 2 0 15,1-2-1-15,4-2 0 0,1 0-1 0,1 1 0 0,-1 0 1 16,4 0 1-16,-1 1 1 0,-3-1 1 0,6 3 4 0,-6 0 2 0,1 2 3 16,3 1 4-16,-6 2 2 0,4 2 3 0,-4 0 4 0,2 2 1 15,-4-1 2-15,2 1 3 0,-1 5 1 0,-4 0 2 0,4 0 1 16,-5 2 3-16,2 2 2 0,-1 2 4 0,-2 2 1 0,0-2 1 0,0 5 2 16,-1 0 0-16,0 1-2 0,-1 0 0 0,0 6 0 0,-2-4-1 15,-1 2 0-15,2 2-2 0,-1-2-1 0,-2 1 0 0,1 3-4 16,-1-5-2-16,0 1-6 0,0 1-7 0,3-1-8 0,-2-1-12 0,-1-1-13 15,3 1-21-15,-1-3-20 0,-2-2-23 0,1 1-19 0,3-1-25 0,-1-1-28 16,0 0-30-16,4-3-36 0,-1 0-67 0,0-1-82 0,1-2-46 16</inkml:trace>
  <inkml:trace contextRef="#ctx0" brushRef="#br0" timeOffset="67470.0798">25526 12722 406 0,'-6'-4'515'0,"2"1"-56"0,0 3-88 0,-1-2-86 0,4 2-84 0,-4 0-50 0,4 0-33 0,-1 0-20 16,0 0-14-16,2 2-9 0,-2 0-10 0,-1 1-9 0,3 1-10 15,-1-1-11-15,-1 5-10 0,2-3-8 0,0 3-6 0,0 1-2 16,0 0-2-16,0 3-2 0,2-1-1 0,-1-1-2 0,-1 1-3 0,5 0-4 16,-3-2-4-16,1 2-4 0,2 0-4 0,-4-2-4 0,6 0-5 15,-4 0-5-15,4-2-4 0,-1 0-5 0,0-2-5 0,0 1-2 0,0-3-1 16,2-1 0-16,-1 0-1 0,0-2 1 0,2-2 4 0,1 0 3 15,-1-1 3-15,-1-3 3 0,1 1 4 0,-2-3 4 0,1-1 5 0,0-2 4 16,0-2 3-16,-4-1 4 0,2 1 2 0,-4-2 6 0,1 1 6 16,-3-2 6-16,0-1 3 0,0 2 4 0,0 0 2 0,-3 0 3 0,1 2 4 15,-4-2 3-15,2 1 4 0,-4 5 3 0,2-3 2 0,-1 3 1 16,0 2 3-16,-1 2-2 0,2-1-2 0,-2 3-2 0,-2 1-2 0,0 2-2 16,2 2 1-16,-2 1-3 0,0 3-2 0,-1 1-2 15,1 2-4-15,0-1-2 0,0 7 0 0,3-1-2 0,-2 1 0 0,4 1-2 16,-3 2-1-16,4 3-1 0,0-1-3 0,-1-1-2 0,5 1-4 0,0-3-4 15,3 3-6-15,0 0-4 0,4 0-7 0,-1-2-6 0,1-1-9 16,2-2-8-16,1 2-11 0,2-2-8 0,0-2-11 0,2-2-10 0,1 0-8 16,1-3-3-16,1 1 0 0,1-4 1 0,2-1 2 0,-3-4 5 15,5 0 4-15,-3 0 7 0,-1-3 8 0,0-3 9 0,2 0 9 16,-2-2 10-16,-2 0 10 0,2-5 11 0,-2 0 13 0,-4 1 10 0,3-4 8 16,-2 2 7-16,0-3 9 0,-3 1 6 0,-3 0 7 0,0 0 8 15,0 0 8-15,-1-2 7 0,-2 5 10 0,0-4 5 0,0 5 5 16,-3-1 0-16,4 2-1 0,-5 2-3 0,2 0-8 0,-2 3-7 15,0 0-7-15,0 0-11 0,0 5-8 0,0-3-10 0,0 4-12 0,0 0-8 0,0 0-10 16,0 0-5-16,0 4-5 0,0-1-2 0,0 2-2 0,0 4 1 16,0 1 1-16,0 0 1 0,0 1 1 0,0 2 4 0,0 1 3 15,0 1 3-15,0-2 1 0,0 2 1 0,0 2-1 0,0-2 0 16,0-2-2-16,2 2 0 0,-2 0 1 0,3-3-1 0,-3-1 0 0,0 0 0 16,1-2 1-16,-1-1-1 0,2 1 2 0,0-1 3 0,-2-3 1 15,2-1 4-15,1-1 5 0,-3-1 1 0,1 0-2 0,1-2-1 16,0-2-3-16,2 0 0 0,1-1 0 0,0-3-1 0,2-1-1 0,-4 0 0 15,4-2-2-15,-3 0-2 0,5-1-3 0,-1-1-4 0,0-1-5 0,0 1-1 16,2 3 2-16,-2-3 0 0,0 0 3 0,1 3-1 0,-3 0-1 16,4-1 1-16,-5 2-2 0,1 2 0 0,0-1-1 0,-2 3 1 15,2 0-2-15,-2 1 1 0,2 2 2 0,-2 0 0 0,2 2 2 0,0 1 1 16,-2 0-1-16,2 3 1 0,3-1 2 0,-4 2 0 0,1 2 1 16,0-1 3-16,0 0-1 0,2 1 2 0,-2 2-1 0,3-1 1 15,-2-1 0-15,2 2-1 0,-4 1 1 0,6-1 1 0,-1-1 0 0,-3-1 2 16,3 0 2-16,0-2 1 0,0 0 3 0,2-2 0 0,1 0 1 15,-2-1 1-15,1-4 1 0,1 0 1 0,2 0 1 0,-3-4 4 16,2 1 5-16,2-2 7 0,-1-4 8 0,-2 0 7 0,0 0 5 0,0-3 5 16,0-2 2-16,-6-1 1 0,1-2 1 0,-3-1-1 0,-2 0-1 0,0-3-2 15,-6 0-4-15,0-1-6 0,-4 0-8 0,-2-1-20 0,-5 0-25 16,-2 1-35-16,-7 0-42 0,0 1-49 0,-6 1-54 0,-3 1-116 16,-4 2-147-16,-6 0-86 0,-4 4-55 0,-6-2-29 0,-2 4-14 0</inkml:trace>
  <inkml:trace contextRef="#ctx0" brushRef="#br0" timeOffset="68857.4002">25131 9939 85 0,'0'-5'104'0,"3"1"-3"0,-2-1-1 0,-1 1-1 0,3-1-1 0,-1 1-3 0,-2 1-3 0,0-1-5 0,0 1-1 0,0-1-3 0,0 0-1 16,0 1-2-16,0 0-2 0,0-2-3 0,0 1-1 0,0 2 1 16,0-2-7-16,0 2-5 0,0-1-8 0,0 0-7 0,0 1-10 15,0 2-8-15,0 0-10 0,0 0-12 0,0 0-9 0,0 0-7 0,0 0-5 16,0 0-6-16,-5 2-2 0,4 1 1 0,-2-3 2 0,0 6 2 15,-1-1 5-15,-1 4 6 0,0 0 5 0,-4-1 5 0,0 6 8 0,-1 1 5 16,-3 0 3-16,0 5 3 0,-4 4 1 0,0 1 5 0,-2 2-4 16,-3 5-6-16,1-1-3 0,-4 4-5 0,2 2-5 0,-1 2-6 0,-5 2-4 15,3 0-5-15,-2 5-5 0,3-2-4 0,-3 3 2 0,1 1 3 16,-1 2 3-16,2-1 3 0,0 5 1 0,1-4 4 0,-1 5 3 16,0-1 3-16,0 0 3 0,1 0 3 0,-1-1 4 0,5 4 1 0,-5-1 6 15,3-3 4-15,0 1 1 0,1-1-1 0,-1-1-1 0,0 1 2 16,3-6 2-16,-5 2-2 0,5-4 0 0,-2 0 0 0,2-3 0 0,0 0-2 15,-2-5 0-15,2 1-1 0,2-2-3 0,-1-5-2 0,0 2-2 16,3 0-3-16,-1-5-5 0,2 0-3 0,1-3-2 0,2 0-2 0,-2-4-3 16,4-1 0-16,3 0 0 0,-3-4 0 0,1-1-1 0,3-3 2 15,0 0 2-15,2-1 0 0,0-2 0 0,2-3 0 0,-2 2-1 16,4-3-2-16,-1-2-3 0,1 1-7 0,0-2-5 0,0 1-3 16,0-3-6-16,0 0-5 0,0 0-14 0,0 0-17 0,0-1-23 0,1-1-27 15,-1 0-35-15,2-2-42 0,0 1-74 0,3-2-92 0,-4 0-55 16,1-3-33-16</inkml:trace>
  <inkml:trace contextRef="#ctx0" brushRef="#br0" timeOffset="69384.596">24004 11598 335 0,'-3'-2'416'0,"1"-2"-85"0,2-1-70 0,-2 5-61 0,0-3-35 0,2 2-23 0,-1-4-12 0,1 5-9 0,-3-3-10 0,3 1-9 0,0 1-13 15,0-2-13-15,0 3-12 0,0 0-11 0,0 0-12 0,0 0-11 0,0 0-8 16,0 0-2-16,0 3-5 0,0-2 0 0,0 4-3 0,0 0 0 0,-2-1-2 15,2 5 0-15,-2-3 1 0,0 5 1 0,2 0 3 0,-1 2 1 16,-4 1 3-16,1 3 2 0,2-2 2 0,-2 5-3 0,0 0-2 0,0-2-3 16,1 3-4-16,-2 1-3 0,1 0-4 0,0-1-1 0,0 0-3 15,2 3-3-15,0-4 1 0,0 0 0 0,0-3 0 0,2 3-1 16,2-2 1-16,0-3 0 0,0-2 1 0,2-1 1 0,-1 0 2 16,4-3 1-16,-1 3 3 0,4-6 1 0,0 0-1 0,2-1-1 0,2-4-6 15,1-1-7-15,5-1-9 0,-3-5-10 0,5 1-11 0,2-4-12 0,2 0-15 16,0-4-17-16,0 0-26 0,4-3-32 0,-4 0-46 0,4-5-58 15,-4 1-84-15,2-1-95 0,-4-1-52 0,1-5-27 0</inkml:trace>
  <inkml:trace contextRef="#ctx0" brushRef="#br0" timeOffset="70184.8201">22302 10434 140 0,'-10'-9'557'0,"0"1"3"0,-2-1-1 0,2 0-101 0,0 1-154 0,3 1-85 0,-2 1-50 0,3-1-27 0,-2 2-17 16,2-2-9-16,0 4-7 0,5-3-9 0,-4 3-10 0,4-1-14 16,-2 0-13-16,3 3-12 0,0-2-13 0,3 1-10 0,-2 1-7 0,4 1-9 15,0 0-4-15,1 0-6 0,3 0-4 0,1 0-4 0,1 0-4 16,5 1-4-16,2 1-7 0,2-2-2 0,3 4-5 0,3-4-4 0,1 2-4 16,3 0-6-16,2-2-6 0,0 1-7 0,4 2-7 0,0-3-5 15,0 0-8-15,0 0-2 0,0-3-3 0,0 2-1 0,0 1 0 16,-1-4 1-16,-4 3 2 0,1-2 5 0,-3 0 3 0,-2 0 9 0,-5 1 5 15,2 2 10-15,-5-4 8 0,-3 2 8 0,-3-1 6 0,0-2 6 16,-6 1 7-16,-1 1 4 0,-2 1 5 0,-1-1 4 0,-6-1 1 0,2 1 1 16,-3-1 0-16,-4-1 2 0,0 3 3 0,-4-3 1 0,-2 1 0 15,-1 0 1-15,1 1 3 0,-3-1-1 0,1 3 2 0,0-1 0 16,-3 0 0-16,3 1 3 0,2 1 2 0,-2 0 1 0,3 1 1 0,0 1 1 16,2 0-3-16,0 2-3 0,1 0-1 0,0 2-3 0,5 3 0 15,-4 0-2-15,3 1-1 0,2 1-1 0,-2 1 0 0,5 5 0 16,-4-1 0-16,1 2-1 0,2 3-2 0,2-3-2 0,-4 7-1 0,4-2 0 15,0 1-2-15,0-1-2 0,4 4-4 0,-4-2 0 0,2-1-4 0,1 5-4 16,-2-3-5-16,4 0-4 0,-4 1-5 0,2-1-6 0,-2-1-7 16,4 1-14-16,-4-1-16 0,2-2-21 0,-2-1-24 0,1-2-25 15,2 0-24-15,-1-1-28 0,-1-3-32 0,-2 0-42 0,1-2-47 16,3-5-55-16,-1 3-56 0</inkml:trace>
  <inkml:trace contextRef="#ctx0" brushRef="#br0" timeOffset="70517.4488">22821 10634 320 0,'0'-7'500'16,"1"2"-83"-16,-1 0-122 0,3-1-81 0,-2 3-61 0,-1-2-39 0,2 4-26 0,1-2-17 0,-2 3-13 0,4 0-10 0,-4 3-11 0,3-2-9 0,1 2-8 16,0 0-6-16,0 2-4 0,2 1-2 0,0 1-3 0,-1 2-1 0,0 0-2 15,-1 0-1-15,1 3 2 0,-1 0 0 0,0-1 0 0,0 4 0 16,-4 0 2-16,3-1-1 0,1 0 1 0,-5 1 1 0,1 0 0 15,-1-3 3-15,0 2 4 0,0-1 4 0,-1-1 4 0,1-3 6 0,-2 0 7 16,-2 3 8-16,1-6 11 0,2-1 7 0,-4 2 4 0,4-4 4 16,-2-1 2-16,2 0 1 0,-4-2 0 0,4-2 0 0,-2 0 0 0,1-1-4 15,-2-4-2-15,3 2-9 0,-1-1-8 0,-1-6-8 0,3 3-11 16,0-3-8-16,3-1-5 0,-1 1-7 0,2-2-5 0,-1-4-8 0,6 4-11 16,-1-3-11-16,4-1-13 0,-1 0-10 0,4 0-11 0,-1-1-10 15,3 0-11-15,4 1-13 0,-3 0-15 0,1 2-15 0,1-1-15 0,3 3-17 16,-4 1-18-16,1 1-15 0,0 2-14 0,1 2-11 0,-3 1-8 15,0 2-10-15,-3 1-7 0,1 2-6 0,-1 2-5 0,-4 2-22 16,-1-1-34-16</inkml:trace>
  <inkml:trace contextRef="#ctx0" brushRef="#br0" timeOffset="71286.3319">23240 10620 144 0,'-3'2'400'0,"0"-1"-50"0,-1-1-47 0,3 0-47 0,-4 0-38 15,4 0-31-15,1 0-29 0,0 0-27 0,0 0-21 0,0 0-16 16,0 0-18-16,0 0-15 0,0 0-11 0,0 0-12 0,0 0-8 15,0 0-5-15,0 0-7 0,0 0-7 0,1 3-5 0,-1-2-7 0,3 1-3 16,-1 1 0-16,-1-1-1 0,3 0 0 0,1 1 0 0,-4 1 3 16,3-2 1-16,1 1 3 0,-1 1 1 0,0 0 3 0,-1-1 2 0,2-1 2 15,0 1 1-15,0-1 3 0,1-2 2 0,-2 3 0 0,2-3 2 16,-1 0 0-16,0-3-1 0,0 1-1 0,0 1-1 0,1-3 0 16,-1-1 2-16,2-1 0 0,-4 1-1 0,3-2-3 0,-2 0-1 15,1-2-4-15,-4 0-3 0,2 0-4 0,-3 0-2 0,-3-1-2 0,2 1-3 16,-1-1-2-16,-2 3-2 0,-2-1-2 0,0 1-2 0,-1 1 0 0,0 0-2 15,-2 0 0-15,-1 1 0 0,0 1 1 0,0 2 1 0,-1 1 2 16,1 1 1-16,-2 1-1 0,-1 1 3 0,2 4 3 0,0 0 0 0,0 0 0 16,1 3 0-16,-2 0-1 0,4 2 0 0,-2 0 0 0,2 1-1 15,1 0-1-15,1 5-1 0,2-1-1 0,1 1 0 0,-1 0 0 0,2 0 0 16,2 1 2-16,2-1 2 0,4 0 0 0,-2 1-1 0,2-1 1 16,-1-3-1-16,1 2 0 0,4-2 2 0,0 1 1 0,0-5 3 15,1 2 3-15,0-3 1 0,-1 0 1 0,5-4-1 0,-1-1-1 0,0-1-1 16,-1-3 0-16,3-3 1 0,0-1 0 0,1-1 0 0,1-4 3 15,0 0 0-15,1-3 3 0,1 0 0 0,-1-4 2 0,-2 0 1 0,2 0 3 16,-2-5 2-16,-1 3 1 0,3 0 2 0,-5-1 0 0,2-1 2 16,-3 0 1-16,2 2 3 0,-4 1 4 0,-1-1 1 0,0 1 1 15,1 2-2-15,-1 1-1 0,-5 1-4 0,2 3-4 0,-1 1-3 0,-2 0-6 16,0 1-4-16,0 2-5 0,-3 2-2 0,4 2-2 0,-3-1-2 16,-2 3-2-16,0 3-2 0,2-1-3 0,-1 2-4 0,-1 1 0 0,3 1 1 15,-1 0 0-15,0 2 4 0,3 2 3 0,-5-1 3 0,1 2 3 16,3 0 1-16,-2-1 0 0,0 4 0 0,0-3-3 0,1 1 1 15,0-2 1-15,-1 1 1 0,0 0 0 0,1-2-1 0,0-1 4 0,1 1 0 16,1-3 2-16,-4-1 4 0,2 2 3 0,2-4 3 0,0-1 2 16,0 0-1-16,-1-2 3 0,0-2 0 0,5 0 0 0,-5-1 2 0,3-6 0 15,-1 5 0-15,3-6-1 0,0 1 0 0,-1-1 0 0,-1 1-1 16,0-4-3-16,-1 1 0 0,2 0-1 0,-4-3 0 0,0 1-1 0,2 1 1 16,-3 0-2-16,-2-1 1 0,-1-1-2 0,-1 0-2 0,1 4 0 15,-5-1-1-15,1 0-3 0,-2 3 0 0,0 0-1 0,1 0 0 16,-7 2-2-16,2 1 0 0,-3 1 0 0,-1 1 1 0,1 2-1 0,-4 2 0 15,-1 2 2-15,2 1-1 0,-2 2 1 0,-2 0 1 0,2 3-1 0,0 0 2 16,0 3-1-16,2 0-1 0,0 2 1 0,2 1 0 0,1 2 2 16,2 2 1-16,3 0 0 0,0 1-2 0,4 0 1 0,0 2 2 15,4 1 2-15,2-1 3 0,2 0 2 0,2 2 2 0,1-2 2 0,3 1 1 16,3-3 2-16,0 4-1 0,3-3 1 0,3-3-1 0,3 1 2 16,-2-1 0-16,1-3 0 0,5 1 0 0,-1-5-2 0,3-1-4 15,-2 0-3-15,2-4-6 0,-1-1-4 0,2-1-8 0,0-3-3 0,-2-1-8 16,-1-3-5-16,2 0-9 0,-2-1-9 0,1-2-11 0,-6 0-11 15,0 1-12-15,-4-3-10 0,-3 1-21 0,1-1-28 0,-5 5-52 16,-7-4-64-16,-1 2-99 0,-6 3-113 0,-2 1-59 0,-8 2-33 0,-3 0-14 16</inkml:trace>
  <inkml:trace contextRef="#ctx0" brushRef="#br0" timeOffset="73051.2129">8756 11416 195 0,'-23'-30'235'0,"0"0"-66"0,0 0-45 0,-3 0-22 0,0 0-7 0,0 0-7 0,0-2-7 0,-4 0-8 0,4-3-8 15,-3 5-7-15,0-4-4 0,-1-1-2 0,0 4-1 0,1-3-3 16,-1 0-2-16,-1 4-2 0,1-1-2 0,-3-1-3 0,3 2 1 0,-5 2-1 16,3-1 0-16,-2 3 1 0,-2 1-2 0,0 1-1 0,0 3-2 0,-2 1-6 15,2 0-6-15,-4 3-6 0,0 2-5 0,1 3-2 0,-2 0-2 0,1 3-1 16,-2 2-3-16,0 2-2 0,-2 3 0 0,0 2-4 0,-2 2 1 15,0 3 0-15,-1 2-1 0,-2 4-1 0,-3 3 0 0,0 0 4 0,0 9 5 16,-3 0 3-16,2 0 3 0,-3 7 2 0,-2 3 1 0,2 1 0 16,0 6 1-16,0 1 2 0,-1 3 1 0,4 2 3 0,1 6 2 15,0 0 4-15,3 3 4 0,2 0 1 0,2 3-3 0,3 5-2 16,2-1-3-16,4 0-3 0,3 3-1 0,4 0-3 0,1-1-3 0,7 4 2 16,1-2 5-16,5 0 2 0,4-1 4 0,2 0 4 0,5 2 2 15,7-3 2-15,1 3 1 0,6-2 2 0,6-2 4 0,4 1 3 0,6-4 5 16,3 4 2-16,7-8 4 0,7 3-2 0,5-3-3 0,4-5-4 15,5 2-4-15,5-5-3 0,5-1-4 0,3-6-5 0,2-1-4 0,6-2-1 16,1-6 2-16,6-1-1 0,-1-4-2 0,4-4-1 0,1-3 0 16,2-4-2-16,3-3-3 0,2-6-3 0,-2-1-4 0,4-6-3 0,-2-4-3 15,1-1-2-15,-2-8-3 0,-1-3-5 0,-2-5-10 0,-1-5-5 16,-3-1-3-16,-5-8-5 0,-2-2-4 0,-3-4-5 0,-5-4-6 0,-2-3-3 16,-5-3-3-16,-4-8 1 0,-4 3 3 0,-5-8 5 0,-7-1 4 15,-1-3 5-15,-5-1 5 0,-4-4 3 0,-8-1 2 0,-4-2 1 0,-6 0 2 16,-6 0 4-16,-4-3 3 0,-7-1 1 0,-5 1 0 0,-8 0-3 15,-3-1-7-15,-7 4-5 0,-6 0-3 0,-6 2 0 0,-2 4 1 0,-9 1 1 16,-2 4 1-16,-7 4 0 0,-5 3-4 0,-6 5-9 0,-7 4-14 0,-3 3-17 16,-8 4-20-16,-4 8-26 0,-6 2-29 0,-5 6-42 0,-5 4-46 15,-2 9-90-15,-6 2-108 0,-7 4-56 0,-2 10-30 0</inkml:trace>
  <inkml:trace contextRef="#ctx0" brushRef="#br0" timeOffset="94649.927">24043 13681 41 0,'-2'-4'244'0,"2"-1"-51"0,-1 1-29 0,1 2-17 0,-3-2-13 0,3-1-10 0,-2 2-8 0,2 0-5 0,0-1-4 15,-4 0-2-15,4 1-4 0,0 1-5 0,-1 0-2 0,1 1-2 0,0-3-2 16,-3 2-2-16,1 0-2 0,2 2-1 0,0 0 1 0,0 0 0 16,-2-1-1-16,2 1-4 0,0 0-5 0,0 0-5 0,-2 0-5 15,2 0-4-15,0 0-4 0,0-2-6 0,0 2-1 0,0 0-3 0,-1-2-3 16,1 2-4-16,0 0-5 0,0 0-3 0,0 0-3 0,0 0-1 15,0 0-1-15,0 0-2 0,0 0-1 0,0 0-1 0,0 0-2 0,0 0-2 16,0 0-3-16,0 0-3 0,0 0-6 0,0 0-4 0,0 0-3 16,0 0-2-16,0 0-2 0,0 0-3 0,0 0-1 0,1 2-1 15,-1 0-1-15,4-2 0 0,-2 1 2 0,2 3-1 0,2-2 1 0,-2 0 0 16,2 1 3-16,3 1 0 0,1 1 3 0,-3-1 0 0,3 2 2 16,4-3 1-16,-2 3 2 0,2 0 1 0,1 2 3 0,2-1 2 0,-1-2 4 15,4 2 1-15,0 1 0 0,2-1 3 0,4 0 1 0,-2 0 3 16,4 0 0-16,1 0 3 0,-2 1 1 0,3-2 0 0,2 0 0 15,3 2 0-15,-2-1-2 0,1 1-2 0,2-2-2 0,0 1-2 0,5-1-1 16,-4-1 0-16,4 1-2 0,0-1-1 0,1-1-2 0,3 0-2 16,-2 0-1-16,-1 1-1 0,4-5-2 0,-1 3-2 0,-2-3 0 0,3 0-3 15,-1 0-2-15,-3 0 0 0,2 0-3 0,-2-3 0 0,0 0-3 16,0 0-1-16,-5-1-1 0,4 1-2 0,-3-3 1 0,1 3 0 0,-3-5 1 16,0 3 0-16,0-2 2 0,2 1 1 0,-5-2 2 0,1 0 0 15,0-3 2-15,0 2 1 0,-2-2 2 0,2 3 1 0,-2-5 2 16,0 2 0-16,0-1 1 0,1 0-2 0,-2-3-1 0,1 1 0 0,-2-1 0 15,2 0 0-15,-2-1 1 0,2-2 0 0,0 1-1 0,-2-2-1 0,5-1 0 16,-5 1 1-16,2-2 0 0,-1-2-1 0,1 2-1 0,3-3 1 16,-5 2 0-16,2-3 0 0,-1 0 0 0,1 3-1 0,-2-5-1 15,1 2-1-15,-1-1 0 0,-3-1-1 0,2-1 0 0,-3 2-2 16,1-1 1-16,-2-2 1 0,1 0-1 0,-3-1 0 0,1-1-1 0,-3 0 0 16,0 1-2-16,-1-2-2 0,1-1 0 0,-1-1-1 0,-4 2 0 15,-1-3-2-15,1 0 1 0,0 2-1 0,-1-3-2 0,-4-1-2 0,4 2 1 16,-5-1-2-16,0 0 0 0,0-2-2 0,-3-1 0 0,3 4 1 15,-1-2 1-15,-3-2 2 0,-2 2 3 0,2-4-1 0,-2 4 2 0,2-1 1 16,-2 2 0-16,2-1 1 0,-5 1 1 0,4-2 2 0,0-1 3 16,0 4 1-16,-4-2 1 0,3 0 1 0,1 1-3 0,-4-2 0 0,2 2 0 15,-2-1-2-15,-1 2 1 0,3 0-1 0,-3-2 1 0,0 1-1 16,0 3 1-16,0-2-2 0,-3 1 0 0,3 0 0 0,-1 3-1 16,-2-1 0-16,2 0 0 0,-1 2 0 0,-1 2-1 0,-1-1 0 0,1 0 0 15,-1 3 0-15,-2-3-1 0,2 3-1 0,-2 1-1 0,0-3-1 0,-1 3 0 16,1 0 0-16,1 0-1 0,-3-1 1 0,0 3 0 0,-1 0-1 15,2 0 1-15,-2-1-2 0,-1 1 2 0,4 1 2 0,-4 1 2 16,3 0 2-16,-2 0 3 0,2 0 1 0,-2 2 2 0,2-1 1 0,-1 2 1 16,-1-1 1-16,2 3 2 0,-2-1 1 0,3 0 1 0,-1 1 2 0,-1-1 0 15,2 3-1-15,-4 1-1 0,4 0-1 0,0 0-3 0,-1-1-1 16,1 3-2-16,0 2-1 0,1-3-1 0,0 3-3 0,0 0 1 16,0 2-1-16,-1-2 0 0,1 3-1 0,0-2 1 0,0 2-2 15,0 0 0-15,-1 2 0 0,2-4 2 0,-2 5-1 0,2-3 2 0,1 3-1 16,-4-3 2-16,1 3 0 0,2-3 2 0,-2 1 0 0,2 0 0 15,-2-1 2-15,3 1 0 0,-4 0 0 0,4 0 1 0,-1-3 0 16,-1 2 0-16,0 0 1 0,-1 2 1 0,2-4-1 0,-1 2 1 0,1 1-1 16,-2 0 0-16,5 0 0 0,-5-1-2 0,2 1 0 0,-2-2 0 15,2 1 1-15,-1 2-1 0,-1-2 0 0,1-1 1 0,0-1-1 0,0 2 0 16,0 0 0-16,-1 1 0 0,2-4 0 0,-2 4 1 0,2 0 1 0,-2 0-1 16,1-2 0-16,0 1 0 0,-1 1 1 0,2-2-2 0,-2 1 1 15,2 1 1-15,-2 0 0 0,2-3 0 0,-2 2 0 0,2 1 1 16,-2-1-1-16,0 1 1 0,2-2-1 0,3 1 0 0,-4 3 1 0,1-2-1 15,1 1 2-15,-1-1-2 0,-1 1 0 0,4 1 1 0,-2-1-2 16,2 2 0-16,-4 1 0 0,5-2 0 0,-1 3-1 0,-2-3-1 0,3 2-1 16,-1 1-1-16,1 0 0 0,0 0 0 0,0 0-1 0,0 0-1 15,0 0 0-15,0 0-2 0,0 0-1 0,0 0 1 0,0 0-2 16,0 0-1-16,0 0-1 0,0 0-1 0,0 0 1 0,0 0 0 0,0 0-1 16,0 0 0-16,0 0-1 0,-3 0 2 0,1 0 0 0,2 0 1 15,-4 1 0-15,2 2 1 0,1-3 2 0,-2 3-1 0,2-2 2 16,-4 1 1-16,4 2 0 0,-2-1 1 0,2 3 1 0,-4-3 1 0,1 3 0 15,1-1 2-15,-1 2 0 0,-1 0 1 0,1 1 0 0,-2-2 2 16,1 6-1-16,0-1 2 0,-1-2-2 0,2 3 0 0,-2 1 2 0,2-1-1 16,-2 0 1-16,2 2-2 0,-2 1 1 0,2-2-2 0,-2 2 0 15,2-3-1-15,1 4 0 0,-1-2 0 0,-1 2-2 0,4-2 1 0,-2 0-1 16,1-1 0-16,-2 2 0 0,4-1 0 0,-1-2 0 0,1 3 0 16,-3-3-1-16,3 1 1 0,0-1-1 0,0 0 0 0,0-3 1 15,0 0 0-15,0 2 1 0,0-2 1 0,0-3 1 0,0 0 2 0,3-1 2 16,-3 0 2-16,0-1 3 0,1-2 4 0,-1 1 3 0,0-1 3 15,2 0 5-15,-2-2 2 0,0 0 3 0,0 0-1 0,2-2 0 0,-2 0 1 16,2-1-1-16,1-3-2 0,-2 1-1 0,4-2-2 0,-4 0-1 16,3-4-4-16,1-1-2 0,-1 3-4 0,-1-5-3 0,1 2-4 15,2-1-2-15,-2-3-3 0,2 2-3 0,-2-2-2 0,2-1-3 0,-2 1-2 16,2 0-1-16,-1-1-1 0,2-3-2 0,0 6-2 0,-1-2 1 16,-1 0-1-16,0 1 0 0,1-2 0 0,-1 1 1 0,0-1 0 0,0 3 2 15,1 0 2-15,-1-1 2 0,0 1 3 0,0 2-1 0,0-2 1 16,0 4 0-16,0-1 1 0,0 0-2 0,1 2 1 0,-2-1-1 15,2 2 1-15,-1-1-1 0,0 3 1 0,-4 0-1 0,3-2 0 0,1 2-2 16,-2 3-1-16,1-3 0 0,0 3-1 0,1 0 0 0,-4-1 0 16,3 2 0-16,1-1 0 0,-1 1-1 0,-1 2 0 0,1-2-1 0,2 0 0 15,-2 2-1-15,2 0 1 0,-2 2 1 0,2 0 1 0,3 0 1 16,-2 0 1-16,3 1 1 0,-1 1-1 0,1-1 1 0,0 3 1 0,2 0 0 16,-1-2 1-16,3 4 0 0,-2 0 1 0,2 1 1 0,2 0-2 15,0 0 1-15,0 1-1 0,3 1 0 0,-2-1-2 0,2 2 1 16,2 0-1-16,0 0-1 0,-1 2 1 0,1-2-2 0,0 2-1 0,0-3 0 15,4 1-1-15,-4 0-1 0,1 2 1 0,1 1 2 0,-1-3 2 16,-1-2 1-16,-1 3 2 0,2-4 1 0,-2 2 0 0,0-2 2 16,1-1 3-16,-3 2 0 0,0-2 2 0,-3-2 1 0,1 1 2 0,-1-1 2 15,-4-1 3-15,2-1-1 0,-3 1 6 0,-2-1 8 0,0-2 8 0,-1-1 6 16,-2 3 6-16,1-4 3 0,-4 2 1 0,1-2 2 0,0 0-1 16,-1-2 0-16,-2 2 0 0,0-4-1 0,0 3-2 0,0-3-2 15,0 0-7-15,0 1-7 0,0 1-10 0,0-3-7 0,-2 1-10 16,-1 0-11-16,3 1-13 0,0-1-16 0,0 1-19 0,0 1-23 0,0 1-27 15,0 1-32-15,0 0-35 0,0 0-35 0,0 0-27 0,0 0-24 16,0 0-28-16,0 0-35 0,0 3-65 0,0 0-80 0,-3 3-44 0</inkml:trace>
  <inkml:trace contextRef="#ctx0" brushRef="#br0" timeOffset="96206.0612">27435 12346 486 0,'0'-13'456'0,"-2"-2"-60"0,2 4-75 0,-2-1-81 0,-1 2-48 0,2-3-29 0,-1 4-19 0,-1-2-15 15,2 1-10-15,-2 0-10 0,3 1-9 0,-1 3-9 0,1-3-11 0,-2 4-13 16,-1 0-10-16,3 2-12 0,-1-1-9 0,-1 0-11 0,2 3-5 16,0 1-7-16,0 0-4 0,0 0-2 0,0 1-2 0,0 5 0 15,0-1-3-15,0 2 0 0,0 2 1 0,0 3 0 0,0 2 2 0,0 2 1 16,0 2 3-16,0 1 4 0,-2 1 1 0,2 4 2 0,0-3 2 15,0 4 0-15,0 0-1 0,0 2-1 0,0-1-4 0,0 0-4 0,0 0-8 16,2-1-9-16,-2 0-7 0,2 0-5 0,-1 2-7 0,2-5-7 16,-1 2-6-16,-1-3-7 0,3 2-11 0,-1-6-10 0,-1 1-16 0,2-1-15 15,-2-6-13-15,0 4-13 0,1-6 0 0,0 2 4 0,0-6-4 16,0 1-9-16,-2-4-25 0,-1-2-32 0,5 0-31 0,-4-6-29 16,4 1-43-16,-3-4-49 0,0-4-30 0</inkml:trace>
  <inkml:trace contextRef="#ctx0" brushRef="#br0" timeOffset="96668.4546">27427 12247 158 0,'-2'-15'436'16,"-1"5"-70"-16,2-1-96 0,-2-1-58 0,3 4-39 0,-1 1-24 15,1-2-19-15,0 3-15 0,1-1-15 0,-1 2-16 0,4-2-17 0,-1 1-16 16,0 0-12-16,2 4-12 0,0-4-7 0,5 3-7 0,-1-3-5 16,1 3-4-16,0-2-4 0,2 1-3 0,-1 1-1 0,4 0-1 0,-4 1 2 15,4-2 1-15,1 3 1 0,-4-1 1 0,1 2-1 0,0 0-2 16,0 0-1-16,0 0-3 0,0 2-1 0,-3-1-1 0,3 3 0 0,-3 1 0 15,0-2 4-15,-4 6 1 0,2-5 4 0,-3 6 5 0,2-4 4 16,-4 6 5-16,-3-1 7 0,3-3 3 0,-3 5 7 0,-3 0 4 0,0 0 4 16,-1-1 3-16,-2 0 3 0,-1 3 0 0,3-1 0 0,-8 1-3 15,5-3-1-15,-6 2-4 0,4 0-4 0,-1 0-4 0,-2-2-4 16,1 1-4-16,1-2-3 0,0-1-3 0,1 2-2 0,-1 0-2 16,2-4-3-16,-1 4-3 0,3-3-4 0,1-2-3 0,0 2-4 0,2-2-4 15,1-2-5-15,0 3-4 0,-1-4-2 0,3 0-5 0,0 1-6 0,3-1-3 16,-1 1-5-16,0 1-4 0,1-3-4 0,2-1-4 0,-1 2-1 15,2 1 0-15,0-2-1 0,2 0-4 0,-1 0-9 0,2-2 0 16,1 3 2-16,0-3 3 0,2 2 5 0,-1-2 5 0,4 2 3 0,-4-1 3 16,4 2 2-16,-3-1 3 0,2 1 1 0,-2 0 2 0,2-1 2 15,-4 3 7-15,2-3 10 0,-2 2 2 0,-1 0 0 0,1 1 1 0,-3 0 1 16,-1 0 4-16,0 2 3 0,-2 0 5 0,-2-1 6 0,-1 0 6 16,-1 0 8-16,-1 0 7 0,-1 0 7 0,-2 1 6 0,-2-3 6 0,-2 3 3 15,0-2 3-15,-4 2-1 0,0-4 0 0,-2 2-1 0,-2 2-4 16,-2-5-2-16,0 3-4 0,-4-3-4 0,2 1-6 0,0-1-8 15,-2 1-10-15,0-4-11 0,2 2-12 0,0-2-8 0,1 0-12 16,-1-2-9-16,4 0-9 0,3 0-13 0,-1-1-14 0,2-1-24 0,2 3-32 16,2-3-35-16,2 0-37 0,2 1-23 0,-1 0-16 0,5-2-54 0,3-1-70 15</inkml:trace>
  <inkml:trace contextRef="#ctx0" brushRef="#br0" timeOffset="97083.6653">28043 12394 267 0,'12'-11'499'0,"-2"-1"-59"0,-1 1-91 0,-2 0-65 0,1-1-55 0,-4 2-31 0,3-1-21 16,-6-1-16-16,3 3-13 0,-4 0-11 0,0 0-14 0,0 2-15 15,0 0-14-15,-4 2-14 0,3-1-11 0,-4 3-10 0,1 0-14 0,-2 0-10 16,0 2-9-16,-2 1-8 0,1 1-7 0,-4 3-6 0,1 1-3 16,0 2-5-16,-4 1 0 0,2 1 1 0,0 1-1 0,-2 2 3 15,0 3 3-15,1 2 0 0,0 1 3 0,0 0 0 0,2-1 2 0,1 3 0 16,0 0 0-16,2 0 0 0,0-2 1 0,2 2 0 0,0 0 0 15,0 0-1-15,4-3-3 0,-3 1 0 0,5-2-3 0,0 0-1 16,0-1-3-16,0-2-1 0,3-2-2 0,-1-1 1 0,0-2-1 0,1-1-2 16,2-1-2-16,2-3-1 0,-4-2-2 0,3-1-2 0,2 0-1 15,-1-4-1-15,5-1 0 0,-1-2 2 0,4 0 1 0,-4-4 2 0,2 1 1 16,2-2 0-16,-1-3-2 0,0 1 3 0,-2 0 2 0,0-2 1 16,0 4 3-16,-2-2 1 0,-2 1 6 0,0 1 1 0,-2 3 4 0,-2 0 2 15,2-3-1-15,-2 7 0 0,0 0-2 0,-2-1-2 0,-2 1-1 16,2 3-4-16,-2-2-3 0,0 4-2 0,0 0 0 0,0 0-1 15,0 0 1-15,0 4-2 0,-2-2 0 0,2 3-2 0,0 1 0 0,0 1 1 16,0-1 1-16,0 3 2 0,0 3-1 0,0-4-1 0,2 4-3 16,1-1-6-16,-2-1-9 0,1 1-10 0,0 2-14 0,3-5-16 0,-2 3-17 15,1 1-22-15,0-1-24 0,2-2-21 0,-2 0-16 0,4-1-17 16,-1-3-18-16,-2 3-23 0,3-5-22 0,0 1-26 0,0-2-27 0,0-2-43 16,4-2-52-16,-2 0-28 0</inkml:trace>
  <inkml:trace contextRef="#ctx0" brushRef="#br0" timeOffset="97732.9725">28421 12293 111 0,'0'-12'472'16,"3"3"-51"-16,-3 0-73 0,0-2-59 0,-3 5-51 0,3-2-36 15,-1 2-31-15,1 2-24 0,-3-2-20 0,1 4-19 0,1-1-17 0,-4 3-13 16,3 0-12-16,0 0-10 0,-4 3-11 0,2-1-7 0,0 4-7 16,-2 0-5-16,2 3-7 0,-2 0-3 0,0 2-1 0,0 2 2 0,1-1 2 15,-1 2 2-15,-3 2 3 0,3-1 0 0,2 1-1 0,0 2-2 16,2-2-2-16,-2 3-2 0,4-1-1 0,0-2-2 0,0 0-2 0,0-2-3 15,4 2-3-15,1 0-5 0,-4-1-6 0,5-2-4 0,-2-1-5 16,5-1-6-16,-6 0-3 0,4-3-5 0,-1-2-6 0,1 0-2 16,2 0-1-16,-2-4-5 0,1-2-7 0,4 0-6 0,-2 0-7 0,0-2-6 15,2-4-4-15,2-2-8 0,-2 1-7 0,1-3-12 0,-2-1-12 16,3-4-9-16,-2-1-12 0,2-1-11 0,-2-1-13 0,1-3-1 16,-2 0 1-16,0-3 11 0,-1 0 15 0,0 0 16 0,-3 1 18 0,2-2 22 15,-4-2 25-15,1 5 26 0,-2-2 32 0,1 3 29 0,-4 2 31 0,1 0 26 16,1 4 24-16,-3-1 17 0,0 1 14 0,0 4 3 0,0 2-2 15,0 0-3-15,0 3-6 0,0 0-12 0,0 1-12 0,0 1-13 16,-3 3-16-16,3-1-13 0,0 2-11 0,0 0-9 0,-2 3-11 0,2 1-8 16,0 1-6-16,0 3-4 0,0 0-4 0,0 3-3 0,0 1-1 0,-1 2 1 15,1 0 3-15,0 2 2 0,0 0 0 0,0 0-1 0,0 4-4 16,-3-1-4-16,3 0-8 0,0 0-7 0,-2 2-7 0,2-1-5 16,0-1-6-16,0-1-6 0,0 0-8 0,0 0-10 0,0-1-14 15,0-2-14-15,0-2-15 0,0-2-17 0,0-1-14 0,0-1-8 0,2 0-1 16,1-3 3-16,-2-3 3 0,1 2-10 0,2-4-13 0,0 1-12 15,2-4-8-15,3 1-3 0,-4-4-2 0,6-1 9 0,-1-2 12 0,1-1 13 16,-1 1 15-16,5-5 15 0,-4 0 15 0,4 1 15 0,-4-3 16 16,1 3 23-16,1-3 29 0,-2 1 32 0,-1 1 34 0,-1 1 31 0,-2 2 30 15,3-2 21-15,-4 1 15 0,-2 2 13 0,1 3 11 0,-1-3 1 16,-3 3-3-16,1 0-7 0,-2 1-9 0,0 1-9 0,0 1-8 0,-2 1-17 16,2 0-19-16,-4 0-19 0,3 2-16 0,-4 0-14 0,1 0-13 15,-2 2-9-15,0 0-6 0,-2 2-6 0,1-1-4 0,-3 3-4 0,-1-3-4 16,1 3-1-16,-1-2-2 0,1 5 1 0,-3-3 2 0,3 2 0 15,1-2 1-15,-1 3-2 0,1-4 0 0,4 0-2 0,0 0-2 16,1 2-1-16,2-1-1 0,1-1 1 0,1 1 0 0,1-1 0 0,1 2 1 16,2 0 1-16,1 0-2 0,0 1 0 0,5 0 1 0,0 1-1 15,2-3 0-15,1 3 0 0,0 2 2 0,3-2-2 0,1 0-1 0,0 2-3 16,2-1-5-16,-2 4-6 0,-1 0-9 0,4-2-9 0,-4 4-13 16,0-1-16-16,0 0-17 0,-2 3-33 0,-2 2-35 0,1-1-40 0,-3 1-45 15,0 2-87-15,-7-1-108 0,1 0-66 0,-4 3-44 0,-4 0-20 16</inkml:trace>
  <inkml:trace contextRef="#ctx0" brushRef="#br0" timeOffset="100299.8726">25079 9429 51 0,'-1'-2'77'0,"-4"2"0"0,4-4 2 0,-2 1 2 0,2 1 1 0,1-1 3 0,-2 1-3 15,-1 1-2-15,3-2-4 0,-1 0-3 0,1 1-3 0,-2 1-1 16,-1-2-4-16,2 0-4 0,-2 2-5 0,2-1-5 0,-4 0-4 0,1-2-6 16,3 3-5-16,-1-1-7 0,-1-2-9 0,-1 2-10 15,2 1-7-15,1-1-5 0,-2-2-4 0,2 2-1 0,-4 1-4 0,4-1 0 0,-2 0-1 16,2 2-2-16,-4-2-1 0,4 0-2 0,-2 2 0 0,2-1 0 15,-4-1 1-15,4 2 5 0,-2 0 0 0,1 0 1 0,-2 0-2 0,3-1-2 16,-4 1-2-16,1 0-1 0,1 0 0 0,-4 0 0 0,4 0 0 16,-4 0-2-16,1 0 1 0,0 0 1 0,-1 0 1 0,-2 0 0 15,2 0 1-15,-1 1 4 0,-2-1 2 0,1 0 4 0,2 0 2 0,-5 0 1 16,2 0 1-16,0 0-2 0,0 0 1 0,0 0 2 0,0 0-1 16,0 0 0-16,-2 0-1 0,-1 0 1 0,3 0-2 0,-2 0 0 15,-2 2-2-15,3-2 2 0,-1 1-1 0,-2-1-1 0,-1 2 1 0,4 0-1 16,-4-2 1-16,-1 2-1 0,0 0 1 0,2-2-1 0,-2 3 1 0,0-1-1 15,1 0 1-15,-1 1-2 0,-5-1 0 0,6 2 1 0,-6-1 0 16,1 1 1-16,3 0-2 0,-3 0-1 0,1 0 1 0,2 1-1 0,-3 1 0 16,-1-1 1-16,3 2 2 0,-1-2 2 0,0 2 1 0,-1 1 3 15,3-4 0-15,-4 4 0 0,3-1 2 0,-2 0-1 0,2 0 2 16,-2 0 1-16,3 0 2 0,-2 1 1 0,2-2 0 0,-2 3-1 0,3-4 1 16,-4 2-1-16,4 1 0 0,-2-2 0 0,0 1-2 0,0 1 1 15,0-1 1-15,-2 0 1 0,3-2 1 0,-4 2 0 0,1 1 2 0,2-2-1 16,-2 3 1-16,1-1 3 0,-2 0-1 0,-1 1 2 0,3-2 0 15,-4 2 1-15,1-2 0 0,0 2 1 0,0-3 1 0,-2 3-1 0,3 0 0 16,-6 0 1-16,3-1 0 0,-2 4-1 0,0-4-2 0,-2 1-2 16,2 2 1-16,-2-2-1 0,0 1 0 0,0 1 0 0,-1 1-1 15,2-4 1-15,-2 4 0 0,2 0 1 0,-1-2 1 0,2 3-1 0,-2-2 1 16,2-1 0-16,-2 1 1 0,2 0 0 0,0 2 0 0,2-2-1 16,-2 1 1-16,1-1 1 0,1 1 0 0,1-1 1 0,-2 1-1 0,2 0-2 15,0 1-1-15,2-1 1 0,-4 1 0 0,3-1 4 0,-2 2 1 16,4 0 3-16,-2 0 3 0,1 1 1 0,-1-2 2 0,-1 2 2 15,1 0-1-15,1-1 2 0,-1 2 0 0,-3-2 2 0,5 2 1 0,-1 1-1 16,-4-1-1-16,4-1-1 0,-4 2-2 0,3-1-3 0,-4 1-1 16,2 0-2-16,1 0-3 0,-2 1-1 0,1-1-3 0,-2 0-1 0,0 1-3 15,0-1-1-15,2 0-3 0,-2 0-2 0,3 2-3 0,-3-1-1 16,0 1-2-16,0-2-3 0,1 4-2 0,-1-4 0 0,0 1-1 16,0 2-1-16,2 0 2 0,-2-1 2 0,0 3 3 0,0-2 1 0,2 1 3 15,-2 2 2-15,3-1 2 0,-3-1 2 0,0 3 4 0,1 2 2 16,-1-3 2-16,0 3 2 0,0-1 0 0,2 0 3 0,-2 0-2 0,0-1-1 15,0 5-2-15,2-1-1 0,-2-1-1 0,1 2-2 0,-1-1-1 16,1 2-3-16,-1 0-2 0,2 0-2 0,-2 0 0 0,2 0-1 0,0 0-2 16,0 0 0-16,1-1-2 0,2-1 2 0,1-1-1 0,-2-1 1 15,2 2 0-15,1-1 2 0,0-3 0 0,1 2 2 0,0-1 0 0,2-1 0 16,-1 0 0-16,1-1-1 0,-1 0 1 0,3-2-2 0,-2 2 1 16,1 0-1-16,-1-2-1 0,2-2-3 0,2 4-1 0,-2-2-2 15,3-1-2-15,-4 2-1 0,4 0-1 0,1 1 0 0,-5-2-2 16,4 1-2-16,0 2 2 0,-3-1-1 0,3 0 2 0,-4 2 3 0,4 0 4 15,-4 3 3-15,4-2 2 0,-5 4 3 0,1 0 2 0,-1 0 3 0,1 0 2 16,-4 4 1-16,2-2 1 0,-2 1 1 0,2-1 0 0,-2-1 0 16,2 2-2-16,-2 0-3 0,3-3-3 0,-1 2-1 0,1-2-4 0,0 1-2 15,0-2-2-15,2-3 0 0,-1 1-3 0,1-1-2 0,1 3 2 16,0-3-1-16,1 0 0 0,2-1 0 0,-1-2 0 0,1 2 0 16,0-2 0-16,-1 1 1 0,1-1 0 0,2 0 1 0,-2 0 0 0,2 2 0 15,0-4 0-15,1 2 0 0,-2 0 0 0,3 1 1 0,-1 0-2 16,-2-2 0-16,1 5-2 0,0-3 0 0,3 2-1 0,-4-1-2 0,2 2 0 15,-2 0-4-15,2 0 0 0,-2 2 1 0,4-1 1 0,-4 2 3 16,2-1 0-16,-2 2 3 0,3-1 1 0,-4 2 2 0,4 0 3 0,-2-2 0 16,2 1 2-16,0 2 2 0,0-2 1 0,2-1 2 0,-2 0-1 15,2 0-1-15,0 2-1 0,1-4-1 0,0 2-3 0,2 0 1 16,-2-1-1-16,1-1-2 0,2 1-1 0,-1 0 0 0,-2 0 1 0,3 0-2 16,0-1 1-16,0 2 1 0,0-1 2 0,0 1-1 0,0-2 1 15,0 2 1-15,0-2-1 0,0 1 1 0,3 0-1 0,-2 0 1 16,-1-1-1-16,2 0-2 0,1 2-1 0,-3-1-1 0,1-1-1 0,-1 4-1 15,3-6-2-15,-2 3-2 0,4-2-1 0,-4 2-2 0,3-3-1 16,-2 2-3-16,2-1 1 0,0 0 0 0,-2 0 2 0,2-2 1 0,1 0 1 16,-1-2 3-16,-1 3 0 0,1-2 3 0,0-2 1 0,-2 2 1 15,4-1 3-15,1-1 1 0,-1-1 3 0,-5 0 1 0,5 2 1 16,-2-3 2-16,0 1-1 0,2-3-1 0,-1 4 0 0,0-2 0 0,0-3-1 16,0 3 0-16,1-1 0 0,-2 1 0 0,2-1 0 0,-1-1 0 15,0 2-1-15,0-1 1 0,0 2-1 0,0-1-2 0,1-3-1 0,-1 3 2 16,4 0-2-16,-3 0-1 0,-1 1-2 0,1-1-2 0,0 1-2 15,3 0 0-15,-4 0-2 0,1-1 1 0,0-3-1 0,3 6-2 0,-4-6-1 16,1 1 2-16,0 0-2 0,3 1 0 0,-4-4 0 0,1 2 2 16,0-2 0-16,2-2 2 0,-2 0 1 0,-1-1-1 0,0 2 1 15,0-3 0-15,0-2 0 0,0 3-1 0,1-2 1 0,-2-1 0 0,2 0 1 16,-1 0-2-16,-3 0 2 0,2-2 0 0,0 3-1 0,1-4 0 16,-2 3-1-16,1 0 1 0,0 0 1 0,1-3 0 0,-1 1 0 15,-1 2 0-15,4-1 0 0,-4 0-1 0,3 0 0 0,-2 1-2 0,2-1-3 16,-2 1-1-16,2 1 0 0,-2-1-1 0,2 2 0 0,-2-1-2 15,2 1 0-15,0-2-2 0,-2 4 0 0,2-1-2 0,1-1-1 0,-1 1 1 16,0-4-1-16,-1 3 1 0,1 0 1 0,0-1 0 0,3-1 1 16,-4 3 0-16,0-3 1 0,0-1 0 0,0 0 0 0,1 0 1 0,-2 0 0 15,2-1 0-15,-5 0-1 0,3-2-1 0,1 1-1 0,-1-1 0 16,-1 0 0-16,1 0 1 0,-1-1-2 0,-1 1 0 0,-1-3-1 16,2 2-4-16,-2-1-1 0,-1-1-3 0,2-2-1 0,-2 3-4 0,3-2 0 15,-3-1-1-15,0 0-7 0,0 0-8 0,0 0-5 0,0 0-4 16,0 0-1-16,1-1-1 0,-1-2-6 0,3 3-8 0,-2-2-11 0,-1-1-12 15,0-1-12-15,0-1-10 0,0-1-5 0,0 3-3 0,0-4 2 16,0 2 1-16,0-2-1 0,0-1-3 0,0-1-4 0,0 2-6 0,0 1 2 16,-1-3 3-16,-2 0 8 0,2-2 9 0,-4 2 11 0,1 0 9 15</inkml:trace>
  <inkml:trace contextRef="#ctx0" brushRef="#br0" timeOffset="100818.2777">20539 15921 31 0,'-7'-8'97'0,"-2"1"9"0,4 2 7 0,-5-2 10 0,4 1 2 0,0 1 1 0,-1-1 0 0,1 1 0 0,0-2-3 16,0 2-1-16,2 0-2 0,-2 0-2 0,1 1-1 0,0-1 0 16,0-1-3-16,0 3-6 0,1 0-6 0,2 0-7 0,-2 0-5 0,0 0-5 15,2 0-6-15,1 2-7 0,-2-1-4 0,2 2-6 0,-2-2-6 16,1 1-6-16,2 1-5 0,-1-2-5 0,1 2-6 0,0 0-5 0,0 0-3 16,0 0-5-16,0 0-2 0,0 0-1 0,0 0-3 0,0 0-5 15,0 0-3-15,0 0-5 0,0 0-3 0,0 0-1 0,1 2-2 16,-1-1 0-16,2 1-2 0,1 1-1 0,-2 1 1 0,3 1-1 0,2 0 0 15,-2 1 0-15,2 1 2 0,0-1 1 0,3 0 2 0,-2 3 2 16,1-2 1-16,0 2 0 0,0 0 0 0,2 2 1 0,1-2 0 0,0 0 0 16,-1-1 0-16,0 1-1 0,2 1 1 0,-2-1-1 0,4 2-4 15,-4-2 0-15,2-2-3 0,-2 2-1 0,3-3-4 0,-2 3-1 16,1-3-5-16,-2 2-3 0,3-2-5 0,-1-2-4 0,-5 2-5 0,3-2-2 16,0 0-3-16,-1-3-4 0,-2 2-2 0,3-3-2 0,0 2-12 15,-4-2-14-15,2-2-7 0,1 2-3 0,-2-3-4 0,2 2-3 0,-2-3 2 16,3-1 2-16,-4-1 5 0,3 1 5 0,-2-4-1 0,2 3-1 15,-4-3 2-15,5 1 3 0,-4 0 12 0,0-1 16 0,3 0 10 16,-4-2 8-16,0 2 10 0,0-1 12 0,0-1 7 0,-1-1 2 0,-1 3 4 16,1-1 5-16,-1-1 8 0,-1 0 12 0,-1 3 11 0,-1-4 8 0,0 1 10 15,0 1 9-15,0 0 10 0,0 1 9 0,0 1 4 0,-1-1 1 16,1 0 3-16,-5-2 2 0,4 4 1 0,-2-1 3 0,0 2-1 16,0-1 2-16,-1 1 0 0,2 1 0 0,1 0 0 0,-2 1-4 0,2 3-5 15,-4-3-7-15,4 4-7 0,-2-1-6 0,2 1-6 0,-4 0-5 16,5 0-8-16,-1 1-11 0,-2-1-7 0,3 4-5 0,-2 0-8 15,2-1-8-15,-1 5-6 0,-2-2-4 0,0 3-5 0,0 1-1 0,2 1-4 16,-2 3 1-16,2 0-1 0,-4 4-5 0,5 0-5 0,-1 2-6 16,-2 0-16-16,3 3-18 0,0 0-23 0,0 1-26 0,0 1-48 15,0 0-58-15,4 3-77 0,1-1-86 0,-4 0-79 0,3 1-73 0,2-1-33 16,-2 0-14-16</inkml:trace>
  <inkml:trace contextRef="#ctx0" brushRef="#br0" timeOffset="101634.7567">20688 16122 320 0,'-5'-2'401'0,"1"2"-90"0,3 0-67 0,-4 0-59 0,4 0-37 0,1 0-25 0,0 0-16 0,-3 0-13 0,3 0-6 0,-1 0-6 0,1 0-4 0,0 0-4 16,-2 2-4-16,2-2-4 0,-3 3-3 0,3-3-2 0,0 0-1 0,0 0-3 16,-1 1 3-16,1-1 2 0,-3 0 4 0,3 2 4 0,-2-2-1 15,2 2-1-15,-1-2-4 0,-2 0-4 0,3 0-6 0,-1 1-7 16,1-1-5-16,-3 3-5 0,3-3-6 0,0 0-4 0,-2 0-5 0,2 0-6 16,0 0-3-16,0 0-4 0,0 0-2 0,-1 0-3 0,-2 1-2 15,3-1-2-15,0 0-1 0,0 0 0 0,-1 0-1 0,1 0-3 16,0 0 0-16,-2 0-2 0,-1 0-5 0,2 0-5 0,-2 0-7 0,1 2-5 15,-2-2-6-15,3 1-6 0,-2-1-6 0,-3 0-6 0,5 2-7 16,-4-2-9-16,1 2-8 0,1-2-7 0,-1 0-6 0,-1 2-6 0,1-2-3 16,3 2 0-16,-2-2-2 0,1 0-1 0,-2 0-1 0,3 0 3 15,-2 1 4-15,1-1 2 0,-2 0 6 0,4 0 7 0,0 0 8 0,0 0 10 16,0 0 10-16,0 0 11 0,0 0 10 0,0 0 12 0,0 0 12 16,0 0 13-16,-1 0 8 0,-1 0 8 0,-1 0 9 0,3-1 6 15,-1 1 6-15,-2-2 7 0,1 0 6 0,1 2 7 0,-2-2 3 0,2 0 5 16,-2 2 1-16,1-1 1 0,1-1 1 0,-2 2 3 0,2-1 3 15,-2 1 2-15,1 0 2 0,2 0 3 0,-1 0-1 0,-2 0 0 0,3 0-4 16,0 0-5-16,0 0-2 0,0 0-2 0,0 0-3 0,0 0-4 16,0 0-4-16,0 0-7 0,0 0-7 0,0 0-6 0,0 0-6 0,0 0-7 15,0 0-5-15,0 0-5 0,0 0-4 0,0 0-5 0,0 1-3 16,0 1-4-16,3-1-2 0,-2 3-1 0,1 0 0 0,2-3 2 16,0 3 0-16,2 1 1 0,0-1 1 0,4 3 2 0,0-1 1 0,0 1 0 15,5-1-2-15,2 3-5 0,2-3-12 0,-2-1-13 0,7 4-20 16,1-4-24-16,2 2-30 0,2-2-36 0,0 0-56 0,6 1-68 15,-1-1-99-15,4-1-116 0,-2-1-58 0,1 1-32 0,2 0-12 0</inkml:trace>
  <inkml:trace contextRef="#ctx0" brushRef="#br0" timeOffset="102566.3713">22446 16314 64 0,'-6'-6'342'0,"-4"0"-84"0,4 0-56 0,-2 4-45 0,0-5-26 0,0 5-19 0,1-4-14 0,-4 3-13 0,1-2-8 0,2 1-4 0,1 1-4 0,-4 2-6 0,1-1-5 0,-4-2-2 0,4 4-4 16,-2-2-2-16,-2 2-5 0,-2 0-5 0,2 2-1 15,-2-2-4-15,-2 4 2 0,-2-2 3 0,0 1 5 0,-2 1 6 0,0 2 4 16,-2 0 5-16,-2 2 0 0,0-2 2 0,1 4 0 0,-6-1 0 0,3 2 1 15,-1-1 1-15,-2 1 1 0,1 2 4 0,0 2 2 0,-2 0 0 16,2 2-2-16,-2-1-2 0,2 2-3 0,0 1-3 0,-2 1-2 0,3 2-2 16,-2 0-3-16,3 3-4 0,-2 1-1 0,2 0-6 0,1 0-2 15,0 3-6-15,2 2-4 0,2-1-4 0,-1 3-2 0,4 2-4 0,-1-1-1 16,6 2-4-16,0 0-1 0,4-1-3 0,-1 4-1 0,3-4-2 16,5 2-3-16,1-1 0 0,3-3 0 0,3 2-1 0,1-3 1 15,2 1-1-15,3-1 1 0,2-4 0 0,4 1 0 0,1-3 1 0,2-1 0 16,1 0 1-16,6-2-1 0,1-4-3 0,0-1-1 0,2 0-1 15,6-3-6-15,-3-1-3 0,5-3-3 0,0-3-2 0,3 1-4 16,3-3-3-16,0-1-2 0,0-3-3 0,-1-2-3 0,4-2-1 0,-1-1-2 16,3-1-2-16,-6-3 2 0,1 0 2 0,3-2 1 0,-3-3 3 15,-1-2 1-15,1-1 3 0,-4 2 3 0,2-4 4 0,-2 0 2 0,0-2 0 16,-4-1 5-16,0-3 1 0,-2 2 4 0,3-5 4 0,-5 2 4 16,-3-4 2-16,-1 0 4 0,0-3 1 0,-1-2 3 0,-8 2 2 15,3-7 1-15,-4 4 3 0,0-4-2 0,-3 1 1 0,-3-2-3 0,-3-3 0 16,2 1-3-16,-5-1-5 0,-3 2-3 0,-1-4-6 0,-1 1-4 0,-3-1-4 15,-5 0 2-15,3 1 0 0,-4 1 1 0,0-2-2 0,-1 1-1 16,-4 1-4-16,-1 2-7 0,2-1-7 0,-2-3-6 0,-4 4-10 16,3 1-9-16,-2-1-12 0,0 0-13 0,-1 1-14 0,0 2-20 0,0-2-21 15,1 3-31-15,1 0-34 0,3 0-41 0,-1 3-45 0,1-2-72 16,4 1-86-16,1 1-45 0,1 3-28 0</inkml:trace>
  <inkml:trace contextRef="#ctx0" brushRef="#br0" timeOffset="103083.3838">23243 13230 100 0,'-13'7'317'0,"4"-2"-101"0,-1 4-57 0,-3-2-38 0,3 2-17 0,-3 2-10 0,0-1-3 0,0 2 3 0,0 0-4 0,0 3-5 0,0 1-11 16,2-2-15-16,-1 2-11 0,-2 3-10 0,1-1-6 0,1 1-6 15,1-1-6-15,-2 3-8 0,1 2-9 0,2 1-13 0,-3-2-15 0,3 3-16 16,-4 3-19-16,2 0-24 0,-1 2-26 0,2 2-29 0,-1 2-30 16,-2 2-28-16,1 0-62 0,0 3-78 0</inkml:trace>
  <inkml:trace contextRef="#ctx0" brushRef="#br0" timeOffset="103282.5518">22518 14862 406 0,'-1'8'468'0,"-4"0"-89"0,4 0-131 0,-2-3-75 16,1 2-53-16,-2 0-27 0,4 0-14 0,-1 1-9 0,1-2-5 0,-3 3-8 15,1-3-7-15,2 4-8 0,0-1-9 0,0-1-3 0,0 1-6 16,0 4-3-16,0-2-8 0,0 1-6 0,0 2-9 0,0 1-11 0,0 0-12 15,0 1-13-15,-1 0-14 0,-2 1-20 0,2 3-23 0,-2-1-27 16,-3 1-26-16,4 2-28 0,-3 1-26 0,0 2-23 0,0 0-19 16,-4 1-48-16,2 3-60 0</inkml:trace>
  <inkml:trace contextRef="#ctx0" brushRef="#br0" timeOffset="103430.0742">22237 15980 303 0,'-4'16'269'16,"-2"3"-37"-16,-1-4-24 0,4 2-18 0,-4-1-13 0,4-2-15 15,-2 2-15-15,1-2-15 0,0-1-15 0,1 2-16 0,-2-3-12 0,1 1-15 16,0 1-12-16,0-2-11 0,1 2-11 0,-3-2-13 0,1 1-14 16,0-1-20-16,0 1-20 0,1 0-32 0,-2 0-35 0,2-2-48 15,-2 2-51-15,2 1-83 0,-2-2-96 0,2-3-58 0,-2 0-38 0</inkml:trace>
  <inkml:trace contextRef="#ctx0" brushRef="#br0" timeOffset="104501.026">19510 11866 174 0,'-5'-14'169'0,"-3"0"-33"0,1 0-18 0,0 3-11 0,-2-2-5 0,-1 3-1 0,3-2-3 0,-5 1-4 0,2 2-10 0,0 0-11 0,0 3-10 16,0-1-8-16,0 1-11 0,0 1-11 0,0 3-11 0,0-2-8 0,0 4-5 16,0 0-4-16,0 0 1 0,0 2 0 0,-1 2 3 0,1-1 4 15,0 3 7-15,-1 1 7 0,1 1 6 0,2 4 3 0,-2 0 6 16,2 3 3-16,0 1 3 0,-2 2 0 0,2 3 1 0,0 2-3 0,1 2-1 15,2 1-1-15,0 4-1 0,-1 4-2 0,2 0 0 0,3 3-2 16,-1 3-1-16,2 0-1 0,0 5 1 0,2 0-4 0,-1 3 0 16,3 0-3-16,2 5-2 0,-1-1 0 0,0 0-2 0,4 2-2 0,-2 0-4 15,2 0-2-15,1 2-3 0,0-4-4 0,0 1-4 0,2-4-3 16,-2 2-5-16,4-3-5 0,-2 0-5 0,-1-4-8 0,2 0-8 0,-1-3-6 16,-1 1-8-16,-1-5-5 0,0 2-8 0,-1-5-5 0,-2-3-8 15,0-1-9-15,-1-1-8 0,0-4-11 0,-2-2-14 0,-1-3-15 0,0-2-10 16,-1-2-7-16,-2-1-24 0,-2-5-30 0,-1 1-64 0,0-3-82 15,-1-4-41-15</inkml:trace>
  <inkml:trace contextRef="#ctx0" brushRef="#br0" timeOffset="105018.1829">18866 12715 23 0,'-6'-13'482'0,"2"4"-1"15,3-2-72-15,1 1-109 0,0 0-80 0,0 1-62 0,1 1-43 0,6-1-33 16,0-2-18-16,2 2-11 0,1 0-8 0,2 0-8 16,2-1-6-16,3 2-2 0,-1-4-5 0,4 4-1 0,2-1-5 0,1 2-5 15,0-2-5-15,0 2-4 0,3 0-8 0,0-2-6 0,0 1-10 0,-3 0-11 16,3 2-9-16,1-2-12 0,-3 4-11 0,0-5-9 0,-2 5-7 16,-1-4-4-16,0 3-1 0,-1 0-1 0,-2-1 3 0,-2 1 4 15,-3 0 6-15,4-3 6 0,-8 5 11 0,1-5 11 0,0 4 13 0,-3-1 11 16,1-1 14-16,-2 1 17 0,-4 1 11 0,1-2 8 0,-3 0 6 15,3 3 4-15,-3-3 4 0,-3 3 2 0,3-3 1 0,-3 3-1 0,1 1 1 16,-3-2 1-16,2 1 4 0,-1-1 4 0,0 3 1 0,-1-3-3 16,0 3-2-16,0-2-2 0,0 2-4 0,0-1-3 0,2 2-3 0,-3 0-3 15,2 0-2-15,-2 0-2 0,-1 3-3 0,4 1 0 0,-3 0-6 16,2 0-5-16,-2 0-3 0,2 4-3 0,0 1-2 0,0 0-2 16,-1-1 0-16,2 1 0 0,0 5 0 0,0-2-1 0,1 1 0 15,0 1 1-15,-1-2 0 0,3 4-2 0,0-2 1 0,3 3 1 0,1 0-1 16,-2-1 1-16,2 2-1 0,-1-2 0 0,2 1-1 0,0 2-3 15,2-3 0-15,-1-2-2 0,0 2-3 0,1-2-4 0,2 1-2 0,-1 0-2 16,-2-4-3-16,2-1-4 0,0-1-1 0,-1-1-2 0,0-1-1 16,2-1-1-16,-2-2-2 0,-1 1 1 0,1-5 0 0,0 0 3 0,-1 0 0 15,-3-5 0-15,4 1 0 0,-4-4 0 0,2 1 1 0,-3-4 0 16,0 0 0-16,-1-3-1 0,-1-1-1 0,-1 0-1 0,-1-4 0 16,-5 3-2-16,4-4 1 0,-1 0-2 0,-2 0 0 0,-2 3 3 0,0-3 1 15,0 1 1-15,-1-1 0 0,0 2 1 0,-1 3-3 0,2 0-1 16,-1 2-5-16,0 0-8 0,1-1-10 0,-1 6-11 0,2-4-19 0,1 6-19 15,0 0-23-15,-1 1-21 0,4 0-20 0,1 3-15 0,-3 0-13 16,5 2-12-16,0 0-23 0,0 0-31 0,0 0-42 0</inkml:trace>
  <inkml:trace contextRef="#ctx0" brushRef="#br0" timeOffset="105316.4251">19487 12397 200 0,'0'0'310'0,"2"0"-46"0,-2-3-37 0,1 1-29 0,-1 2-25 0,0 0-22 0,0 0-21 0,0 0-19 0,0 0-19 15,0 0-19-15,0 0-19 0,5 0-17 0,-3 0-14 0,0 0-12 0,-1 2-9 16,6 1-8-16,-4 0-1 0,2 0-1 0,1 0 1 0,-1 2 2 16,2 1 2-16,-1 0 3 0,1 2 2 0,2 0 3 0,-2 1-1 0,2 0 2 15,-1 2-2-15,-2-1 0 0,2 4-1 0,0-4 1 0,-2 4-1 16,2-4-1-16,-3 1 0 0,-1-1 0 0,-1-1 0 0,1 0 1 0,-2-2 5 16,-1 1 7-16,-1-2 6 0,0-1 9 0,0-2 6 0,0 0 3 15,0 0 0-15,-3-3 2 0,1 0 0 0,-3 0 3 0,2-3 1 0,-3-2 1 16,2-1-1-16,-4 0-1 0,2-3-5 0,0 0-7 15,0 0-8-15,0-2-11 0,-1-2-10 0,0 1-10 0,3-3-14 0,-2 0-11 16,2-3-12-16,2 3-10 0,-1-3-15 0,3-1-14 0,0-1-15 0,0 1-14 16,3-1-17-16,3 3-15 0,0-3-18 0,0 1-19 0,2 2-16 15,1 0-14-15,0 3-5 0,1 0-4 0,2 2-2 0,-3 1-6 0,1 2-12 16</inkml:trace>
  <inkml:trace contextRef="#ctx0" brushRef="#br0" timeOffset="106382.4576">19739 12199 193 0,'-2'3'303'0,"0"-2"-34"0,2-1-26 16,-3 2-24-16,3 1-21 0,-1-3-23 0,-1 0-20 0,2 0-23 0,0 0-18 0,0 0-17 16,0 3-14-16,0-2-13 0,0 4-11 0,0-2-8 0,0-1-9 15,0 4-11-15,0-2-6 0,0 2-5 0,0 2-2 0,2-2-2 0,-1 5 0 16,-1-2 0-16,3 0 4 0,1 3 2 0,-2 2 1 0,2-3 0 16,0 3-1-16,1 0-2 0,-1-2-1 0,1 3-1 0,0 0-1 0,2-3-1 15,-1 0-1-15,0 3 1 0,1-3-2 0,0-1-3 16,-1 0-3-16,0 0-4 0,0-2-2 0,2 0 0 0,-2-1-5 0,0 1-1 15,-2-4-1-15,2 0 2 0,-2-1 1 0,2 0 1 0,-2-3-3 16,1-1-1-16,-4 0-2 0,3-4 0 0,2 3 1 0,-2-7 3 0,-2 2 0 16,2-5 0-16,0 2 2 0,-2-3 0 0,0 0-2 0,0-3-3 15,0 2-1-15,1-2 0 0,-3-2 0 0,0 2 0 0,0-2 3 0,0 1 0 16,0 2 2-16,-3 0 1 0,1-1 1 0,2 1 1 0,-2 2 1 16,0 2 0-16,2-1 0 0,-2 2 0 0,2 0-1 0,0 2-2 0,0-1-3 15,0 2-1-15,0 2-3 0,0-1-1 0,2 5-1 0,-2-5 0 16,2 5-2-16,-2 0 0 0,2 0 1 0,3 5 1 0,-4-2 0 15,3-1 1-15,1 4 2 0,0-2 1 0,0 4 3 0,-1-1 3 0,3 2 0 16,-1 0 0-16,0 0-2 0,0 0-2 0,1 0 0 0,-1 0-2 16,-1 2-2-16,1-2-3 0,3 0-3 0,-4 2 0 0,1-4-3 15,0 0 0-15,3 0 0 0,-6 0 0 0,1-1 4 0,2-2 5 0,-2 0 3 16,0 1 4-16,-2-5 4 0,2 3 1 0,-4-2 3 0,0-1 1 16,2-1 1-16,-2-2-1 0,0 0 1 0,-2-3 1 0,1 2 0 0,-4-4 0 15,3-1-1-15,-1 0-1 0,-2 1-4 0,1-5-3 0,-2 1-2 16,2-2 0-16,-2 0-1 0,0 2 0 0,0-5 1 0,-2 4 2 15,2-5 1-15,0 4-1 0,1-1 1 0,-1 2-1 0,1 0-1 0,0 1-1 16,0-2 0-16,1 3-1 0,3-1-4 0,1 3-3 0,-3 0-3 16,3 4-4-16,3 1-3 0,-3-1-3 0,1 1-7 0,3 3-3 0,2-1-8 15,0 2-7-15,3 0-7 0,-2 2-9 0,3-1-8 0,3 3-7 16,-2-2-5-16,1 1-2 0,2 3-3 0,2-3 0 0,0 3 2 0,-2 0-1 16,4-3 4-16,-2 3 5 0,1-3 9 0,0 3 6 0,2-4 7 15,-2 1 9-15,3-2 10 0,-2 1 10 0,0-2 10 0,3 0 8 0,-4-2 8 16,3 1 7-16,-1-2 4 0,-3 1 3 0,0-2 5 0,-1-1 5 15,0 0 5-15,-4 1 7 0,1-5 10 0,-2 5 9 0,-1-4 7 16,-4 3 6-16,-3-2 6 0,2 0 6 0,-4 0 2 0,0-1 1 0,-4 2 1 16,2-3 2-16,-3 3-1 0,-1-2 0 0,-3 2-3 0,2 0-5 15,-2 0-9-15,-1 3-6 0,0-3-8 0,0 3-8 0,0 1-7 0,0 2-6 16,0 0-6-16,0 0-6 0,0 2-3 0,-2 1-4 0,2 1-4 16,3 1-4-16,-2 2-5 0,2 2-4 0,-2 1 0 0,3 0-2 0,-2 1 1 15,4 2 0-15,1 1 3 0,0 1 1 0,1-2 2 0,1 5 3 16,1-1 2-16,1 1 2 0,-1-2 1 0,5 2 0 0,-4-1 0 15,3 1 0-15,2 0-1 0,0-2-3 0,-2-1 0 0,2 0-4 0,0-1-4 16,2 0-4-16,-2-4-4 0,0 1-3 0,0-2-2 0,1 0 1 16,0-4-3-16,-1 2-2 0,0-2 0 0,1-5-2 0,-1 3-3 15,-1-6-1-15,3 3 0 0,0-5 1 0,1 0 2 0,-2-2-1 0,-1-2-1 16,3 0-2-16,-4-3-5 0,1-1-8 0,-2-2-5 0,2 0-4 0,0 0-1 16,-2-1 1-16,-2 0 2 0,1-3 3 0,-2-1 2 0,-1 4 2 15,3-2-1-15,-3 2 2 0,0-2 3 0,0 1 3 0,-3 3 6 16,3-2 7-16,-1 4 6 0,1-1 7 0,-3 1 2 0,1 0 3 0,2 4-2 15,0 0-2-15,0 1-4 0,0 1-4 0,0 2-5 0,0-2-5 16,0 3-3-16,2-1-2 0,1 2-1 0,-3 0-2 0,1 1 0 16,3-1-2-16,-2 2 0 0,2 0 0 0,0 0 2 0,2 2 2 0,-1-1 5 15,0-1 3-15,1 2 8 0,0 0 7 0,2 0 6 0,-2 1 5 16,0-1 4-16,3 2 2 0,-2-1 1 0,2 0 2 0,1 1 1 16,-3 1 2-16,3-1 1 0,-1 4 0 0,1-2 0 0,-3-1 0 0,3 2-3 15,-1 1-1-15,-2-2-2 0,3 3-2 0,-1-2-2 0,1 2-2 0,-3 0 1 16,1 3 0-16,-2-3-2 0,0 0 1 0,0-1-1 0,1 1-1 15,-4-1 1-15,4-1 0 0,-4 0 8 0,1-2 11 0,1-1 13 16,-4 1 15-16,-1-1 11 0,3-2 11 0,-3-1 6 0,0-1 2 0,0 0 0 16,-3 0 1-16,2-1-1 0,-4-3 0 0,1-1 0 0,3 1 1 0,-5-3-6 15,1-2-8-15,0 0-13 0,0 0-15 0,0-1-10 0,0-1-10 16,-1-3-5-16,2 2-4 0,0-2-6 0,2-1-5 0,-2 1-9 0,4-2-9 16,0 2-13-16,0-3-16 0,4 1-15 0,1 0-14 0,0-1-11 15,1 2-10-15,3-3-11 0,1 3-14 0,2 0-11 0,-1 2-14 16,3-1-11-16,2 1-12 0,0 2-9 0,3 2-8 0,-2 3-1 0,5 0 3 15,-2 1-1-15,0 1-2 0,3 3-14 0</inkml:trace>
  <inkml:trace contextRef="#ctx0" brushRef="#br0" timeOffset="106798.4983">21230 11857 102 0,'0'0'260'0,"-2"-3"-35"0,-1 1-23 0,-1 1-22 0,-2-2-21 0,3 3-23 0,-5-5-23 0,2 4-25 0,-3-3-22 16,4 2-15-16,-6 1-6 0,4-3-6 0,-6 2-8 0,3 0-4 15,0 1-4-15,0-1-3 0,-1 2-2 0,-4 0-1 0,4 2 1 0,-1-1 1 16,-1 1 2-16,0 2 3 0,0-1 1 0,3 0-1 0,-2 3 0 16,2 0 0-16,0 0-3 0,0 0-2 0,4 3-2 0,-1-1-3 0,0 3-4 15,1-3-4-15,2 1-1 0,1 0-3 0,0 2-2 0,2-1-1 16,1 1 1-16,1 1-2 0,-1-1-2 0,5-1-2 0,-4 1-6 0,6-2-2 16,-4 2-5-16,4-2-4 0,0 0-2 0,-1 0-2 0,3-3-2 15,-2 0-2-15,3-1-5 0,-1-2-3 0,1 0 1 0,0-3-1 16,0-1-3-16,2-3 5 0,-4-2 4 0,4 0 6 0,-1-3 7 0,2 0 3 15,-3-4 3-15,2 0 1 0,-1-3 3 0,0 0 5 0,0-5 2 0,-1 1 4 16,-1 1 2-16,-1-4 1 0,0-2 3 0,0-1 0 0,-2 3-1 16,0-3 1-16,-2-3 0 0,-2 1 8 0,-1 0 8 0,-1-2 13 15,0 2 11-15,-1 1 10 0,-1-1 6 0,-2 4 8 0,0 0 7 0,-2 3 9 16,1-2 7-16,0 5 4 0,0 3 4 0,0 2-3 0,0 1-3 16,-1 3-8-16,2 0-10 0,1 4-13 0,0 1-12 0,2 1-9 15,-2 6-7-15,3 1-8 0,0 2-9 0,3 4-6 0,-2 2-9 0,2 2-2 16,0 4-4-16,1 3-1 0,2 2 4 0,1 2-7 0,1 2-6 0,0 2-7 15,2 3-9-15,2-2-8 0,-1 5-10 0,4-1-12 0,1 1-14 16,0 4-27-16,2-2-33 0,2 2-28 0,-1 0-27 0,1-2-31 0,5 5-33 16,-1-2-66-16,2-1-85 0,-3 0-46 0,3-4-30 0</inkml:trace>
  <inkml:trace contextRef="#ctx0" brushRef="#br0" timeOffset="107868.4861">25634 9928 168 0,'-4'-3'174'0,"2"1"-41"0,-1 0-19 0,0 0-12 0,3 1-6 0,-2-1-4 0,2 2-4 0,-2-2-7 0,2 2-8 0,0 0-10 15,0 0-11-15,0 0-14 0,0 0-7 0,0 0-7 0,0 0-5 0,0 0-5 16,0 0-4-16,0 0-1 0,0 2 0 0,2 0 2 0,-2-1 2 16,2 3 1-16,-2-2 3 0,3 1 3 0,0 3 6 0,-1-1 9 0,3 0 5 15,-2 3 2-15,3-2 3 0,-2 5 3 0,2-2-2 0,0 1-2 16,2 1-3-16,-2 1-3 0,4 1-2 0,0-1 0 0,2 5 2 15,0-2-1-15,3 0-1 0,1 3-1 0,3 0-2 0,1 1 0 0,3 2-2 16,0 0 0-16,5 1-1 0,0 1-1 0,6 1 1 0,2 3-3 16,2-2-4-16,3 1-4 0,4 6-5 0,1-4-6 0,4 2-4 0,5 5-5 15,2-3 0-15,1 5 0 0,4 0 2 0,4 2 1 16,2 0 1-16,3 3-1 0,2 6 3 0,5-1 7 0,3 5 5 0,4 2 5 0,6 1 5 16,-3 5 5-16,5 2 2 0,4 0 5 0,5 5-3 0,0 0-4 15,4-2-4-15,-2 4-5 0,4 2-7 0,0-1-7 0,0-1-7 0,2-2-8 16,-1 2 0-16,0-1 0 0,-1 0 1 0,5-1 2 0,-4 2 2 0,4-1 0 15,-4 1 2-15,5-2 0 0,-1 6 2 0,-1-3 3 0,0 1 3 16,-1 0 1-16,0-1 5 0,-3 3 2 0,-2-3-3 0,-3 1-5 16,-2-6-4-16,-9 0-6 0,0 0-3 0,1-1-4 0,-10-4 3 0,-1 0 3 15,-4-4 3-15,-1-2 4 0,-8-2 4 0,-1-2 4 0,1 1-3 16,-7-3-6-16,-3-3-3 0,-3 0-5 0,-1-1-3 0,-3-5-2 0,-6 1-2 16,-3-4-4-16,-2-5-9 0,-7 1-16 0,-2-5-18 0,-5-5-21 15,-1 2-17-15,-6-4-12 0,1-4-4 0,-7-3 2 0,-2 0-15 0,-4-5-23 16,-2 0-42-16,-2-5-52 0,-4-3-69 0,0 0-77 0,-4-2-43 15</inkml:trace>
  <inkml:trace contextRef="#ctx0" brushRef="#br0" timeOffset="108634.7755">30619 13857 146 0,'-13'18'155'0,"1"-1"-9"16,1 5 3-16,-4 0 3 0,0 4 5 0,0 3 2 0,-2 1 1 0,-3 5-4 0,1 1-5 0,-3 3-7 0,1 5-8 0,-5 1-10 15,1 1-9-15,-2 5-11 0,-2 0-11 0,-3 6-8 0,2-1-10 0,-4 3-2 16,0 2-3-16,-2 3 1 0,-1-1 0 0,-4 6 0 0,0 0 0 16,0 2-3-16,-5 5-3 0,0 2-4 0,-3 1-3 0,2 2-5 15,-1 0-2-15,0 1-6 0,0-1-6 0,-3-2-9 0,6-1-8 0,-1 0-4 16,0 1-3-16,2-3-2 0,2-3-4 0,1-1-3 0,1 3-6 0,3-4-4 16,1 1-5-16,-1-2-3 0,1 2-6 0,3-3-4 0,0-1-5 15,1-1-6-15,5-2-6 0,-3-3-12 0,4 0-14 0,-3 0-18 16,3-7-21-16,3 1-21 0,-2-2-21 0,1-4-22 0,4-1-24 15,-2-3-31-15,2-1-32 0,0-1-65 0,1-4-83 0,0-3-45 0,2-2-30 16</inkml:trace>
  <inkml:trace contextRef="#ctx0" brushRef="#br0" timeOffset="109220.2535">29488 16875 232 0,'-5'3'425'0,"4"-1"-60"0,-1 2-87 0,0-1-84 0,0-1-84 0,-1 2-43 0,3-1-23 0,-1 1-8 0,-1-1 0 0,0 0 8 0,0 3 9 0,-1 0 7 16,3 0 5-16,-1 0 0 0,1 0-2 0,-2 3-3 0,2 0-4 16,0 0-3-16,0 2-3 0,0-1-1 0,2 2-2 0,-2 2-1 0,1 1-1 15,6-3 0-15,-4 2 1 0,2 2 3 0,0 0 0 0,4 2 2 16,-2 1 1-16,3-2 0 0,5 1 2 0,-4 3 0 0,4-1 0 0,1 3 0 16,2-2 0-16,0 2 0 0,2 3-1 0,4-1-2 0,-1 2-4 15,3 3-2-15,1-1-4 0,2 2-2 0,2 2 0 0,0 2-1 0,2 2-5 16,1 1-1-16,4 2-2 0,0 2-2 0,0 1-3 0,3 4-1 15,4 1 2-15,-1 3 1 0,4 0 1 0,-2 4 2 0,5 0 0 0,-4 3 0 16,5 2-3-16,0 0-4 0,0 0-1 0,0 2-3 0,0-2-3 0,1 2-2 16,-1-3-1-16,-3 0-4 0,1 3-7 0,1-3 0 0,-2 0 3 0,0-1-1 15,-2 1 1-15,-1-4-4 0,-4 1-6 0,3-1-6 0,-3-1-10 16,0-1-12-16,-5-1-12 0,-1-2-16 0,-1-1-18 0,-4-2-22 16,0-1-26-16,-5-2-55 0,-2-4-69 0,-4 1-94 0,-2-4-109 0,-4-2-61 15,-2-5-39-15,-7-2-14 0,0-2-2 0</inkml:trace>
  <inkml:trace contextRef="#ctx0" brushRef="#br0" timeOffset="112565.33">22661 17475 207 0,'0'0'297'0,"0"0"-74"0,0 0-40 0,-3 0-26 0,1 0-18 0,2 0-16 0,0 0-9 16,-1 0-9-16,1 0-5 0,-3 1-2 0,3-1-4 0,0 0-3 15,0 0-8-15,0 0-7 0,-1 2-10 0,1-2-10 0,0 0-7 0,0 0-6 16,0 2-4-16,-3-2-3 0,3 0-2 0,0 0-2 0,-2 1-2 16,2-1-7-16,0 0-5 0,0 3-5 0,0-3-6 0,0 0-3 15,0 0-3-15,0 0-4 0,0 1-2 0,0 1-1 0,2 0 1 0,1 2-1 16,-3-3 1-16,1 2 0 0,3 1 1 0,1 0 0 0,-4 1 2 15,3 0 1-15,2 3 0 0,-1-1 0 0,0-1 2 0,1 3 0 0,0 0 0 16,2 2-1-16,-2-2 0 0,3 0-1 0,-2-1 1 0,-1 3 1 16,4 0 0-16,-1 2 0 0,1-4 1 0,-3 2 2 0,3 3 1 0,-1-1 2 15,-2-1 1-15,3 2 1 0,0 0 1 0,0 1 1 0,0-3 2 16,0 3-1-16,0-1 2 0,2 1 0 0,1 1 1 0,-2-1 1 0,1 0 1 0,1 0-1 16,0-1 1-16,1 1 1 0,2-1 0 0,0 0 1 0,1 0 2 15,1-1-1-15,-1 2 1 0,3-1 2 0,0-1-1 0,3 1 1 16,-4-1-1-16,6-1-1 0,-1-1-1 0,-1 1 0 0,3 0-1 0,0-3 0 15,3 1-1-15,-2 1-1 0,2-1-1 0,-2-1-1 0,2 0-2 0,0-3-2 16,1 4-1-16,1-3-1 0,-3 2 0 0,1-4 0 0,0 2-1 16,-1 2-1-16,0-2-1 0,2 0-1 0,-2 3 1 0,-1-4-2 0,4 3 0 15,-5 0-1-15,2 0-1 0,2-3 1 0,1 3-2 0,-4-2-1 0,3 2-1 16,-2 2 0-16,2-1-1 0,-2-1 0 0,2 0-1 0,0-1-2 16,-1 1 2-16,0 2 2 0,-1-2 3 0,3 0 1 0,-4 0 3 0,3 2 2 15,1-2 2-15,-4-1 2 0,3 1 4 0,0 0 1 0,2-3 3 16,-2 1 3-16,1 1 0 0,-2-1 3 0,4 0 0 0,-3-2-1 15,2 3-1-15,-1-5-2 0,0 2-1 0,0 0 0 0,4 0-3 0,-3-1-1 0,4-2-3 16,-3 2 0-16,3 1-2 0,0-2-2 0,0-2 0 16,4 4-1-16,-2-4 0 0,2 1 0 0,-1 0-1 0,0 2 0 0,1-4-1 15,-1 1-2-15,0 1 1 0,2-2 0 0,-4 1-1 0,3-1 1 16,-1 2 0-16,0 0-3 0,2-2-1 0,-4 0-3 0,2 0 1 0,1 0 2 0,-2 0 2 16,-1 0-1-16,4-2 0 0,-1 0 1 0,0 2-1 0,-2-1 2 15,4-1-2-15,-2 1 0 0,0-3 2 0,0 2 1 0,2-1 0 0,-1-2 2 16,0 1 0-16,0 4-2 0,1-5-2 0,-3-1 1 0,4 3-2 0,-2-3-1 15,-3 1 1-15,7 1-1 0,-6 0 0 0,1 0-1 0,0-3 0 16,2 1 0-16,-2 1-1 0,1 0 2 0,-4-3-4 0,4 4 1 0,-4-4-1 16,4 1-1-16,-5-1-1 0,0 2 1 0,1 0-3 0,-2-2-2 0,1 0-2 15,0 0-2-15,-5-1-2 0,5 2-1 0,-4-2 0 0,3 3 2 0,-3-3 0 16,-1 0 2-16,4 0 0 0,-1 3-1 0,-2-4 1 0,1 1 0 16,0-1 2-16,1 1 1 0,-3 0 2 0,2 0 3 0,1 0 1 15,0-1 0-15,-2 1-3 0,2 1-1 0,-2-1 0 0,1-2-2 0,0 2 1 16,1 0 1-16,-3 0 0 0,4 1-1 0,-3-1-1 0,-1 0 0 0,0-2 0 15,0 2-2-15,2-1 1 0,-4 1 2 0,3 0 1 0,-5 0-1 0,1-2 0 16,-2 3 0-16,0-2 0 0,1 1-2 0,-4 0 0 0,-1 3 1 16,0-4 0-16,-1-1-1 0,-4 4 0 0,3-2 2 0,-4 0 1 0,-2 3 2 15,1-3 2-15,-2 1 2 0,0-2 1 0,-6 4-1 0,3-4 1 16,0 3 1-16,-1-2-1 0,-3 2-3 0,-1-2 0 0,0 2 1 0,0 0-3 16,0 0-1-16,-4 0-4 0,4 2-4 0,-4-4-7 0,2 3-7 15,-2 1-8-15,1-4-5 0,1 4-8 0,-2 0-7 0,-1 0-5 16,2 1-7-16,0-1-6 0,-2 1-6 0,2 1-6 0,1-1-7 0,-2 0-9 15,-1 1-5-15,2 2-6 0,0-3-4 0,-2 2-1 0,2 0-1 0,1 1-1 16,-3-3-3-16,0 2 0 0,0 0-2 0,0 1 1 0,0-4 5 16,-3 4 8-16,1-2 9 0,0 1 11 0,0-1 10 0,-4 2 11 0,2-4 12 15,0 2 11-15,-2 0 9 0,2 0 14 0,-2-3 18 0,-1 0 18 0,-2 1 20 16,3 0 14-16,-4-3 11 0,0 1 12 0,3 1 9 0,-2-3 9 16,-1 1 8-16,2-2 9 0,-1 2 8 0,0-4 4 0,-1 4 4 15,2-1 2-15,0 0-3 0,0 2-2 0,0 0-4 0,0-2-3 0,1 2-1 16,1 0-3-16,-3-2-4 0,3 3-8 0,1 0-6 0,-1 0-4 15,-3 1-4-15,3 0-3 0,1 0 0 0,-2 1-4 0,1 1-3 0,3-1-2 16,-4 0-4-16,4 3-3 0,-4-3-4 0,1 2-3 0,2 0-4 16,-2 1-1-16,3 1-2 0,-2-2-3 0,1 1-6 0,0 1-4 0,2-3-6 15,-2 3-3-15,4 0-4 0,0 0-5 0,0 0-4 0,0 0-4 16,0 0-3-16,0 0-5 0,0 0-3 0,0 0-4 0,0 0-3 16,0 3-2-16,4-3-3 0,-2 1 1 0,2 1 0 0,0-2 1 15,1 1 1-15,-1 3 1 0,3-2 1 0,-1 0 1 0,3 1 2 0,1 1 0 16,-3-1 2-16,3 3 1 0,0-3 0 0,2 3 3 0,1-3 3 15,0 0-2-15,1 1-2 0,2 1-2 0,-2-2 0 0,2 0-2 0,2 0-1 16,-1-1-2-16,0 2-2 0,2-1 0 0,-2-1-1 0,-1-1 1 16,3 3 0-16,-3-3-1 0,-1 2-1 0,1 0-1 0,0-1 2 0,-1-1 0 15,-4 2 1-15,3 0-1 0,-2-2 2 0,-2 1 2 0,0 0 0 16,-1 2 1-16,-2-3 1 0,3 1-1 0,-4 0-1 0,0 2-1 16,-2-3 0-16,0 1-1 0,1 2 0 0,-4-2 0 0,3-1 0 0,-4 3 0 15,2-2 2-15,-2 1-1 0,0 0 1 0,-2 1 1 0,2 1 2 0,-4 1 4 16,3 2 4-16,-4-1 5 0,1 4 6 0,0-2 3 0,-2 3 3 15,-1 1 4-15,-3 2 2 0,0-1 2 0,-1 2 2 0,1 1 1 0,-1 0 2 16,-4 1 2-16,1 2 1 0,0 0 0 0,-2-1-2 0,3 3-3 16,-3-1-3-16,1 4-3 0,0-4-3 0,-1-2-1 0,1 2-3 0,-1-1-1 15,2 1-2-15,3-2-3 0,-4-1 0 0,5 0-2 0,-2-1-2 16,2-2 0-16,2-2-2 0,1 0 0 0,1-2 0 0,-1-1 0 0,1-1 1 16,2 1 0-16,1-4 0 0,0 1 1 0,1-5 1 0,0 4 0 15,0-2 1-15,2-2 0 0,0 0 1 0,0-2 0 0,0 0 1 0,0 0 2 16,0 0 1-16,0 0 2 0,0 0 1 0,0 0 1 0,0 0 3 0,0 0-1 15,0 0 3-15,0 0 0 0,0 0 1 0,0 0-3 0,0 0-1 0,0 0-4 16,0 0-5-16,0 0-10 0,-1-2-14 0,1-1-16 0,-5 0-17 16,4 0-18-16,-4 0-20 0,1-2-23 0,-2-1-26 0,1 3-43 0,-1-3-52 15,-3 0-83-15,3-2-95 0,1 1-75 0,-4 0-66 0,2-2-29 16,-3 2-12-16,1-1 1 0</inkml:trace>
  <inkml:trace contextRef="#ctx0" brushRef="#br0" timeOffset="114016.1475">24971 17716 237 0,'4'-6'334'0,"-1"0"-77"0,-1 3-48 0,-1-3-34 0,-1 1-17 0,3 1-13 0,-3-1-6 0,0 1-4 0,0 0-6 0,0 0-9 0,0 0-6 0,-3 0-7 15,3 1-7-15,-1 0-8 0,-1-2-9 0,-1 1-11 0,-1 2-7 0,3 2-5 16,-4-3-5-16,1 0-5 0,1 0-8 0,-1 3-4 0,-2-5-8 16,2 4-5-16,-5-2-3 0,3 3 1 0,-1 0-2 0,-2 0-3 0,4 0 0 15,-6 0 1-15,1 0-1 0,0 0-3 0,-1 0-1 0,1 3 0 16,-5 0 2-16,1 3 3 0,1 0 3 0,-2 0 2 0,0 4 1 15,-1 0 1-15,-3 1 2 0,3 2 1 0,-4 3 4 0,4-1 3 0,-1 5 1 0,-2-2 2 16,3-1 4-16,0 4 1 0,0-1 0 0,1 3-1 0,0-1-1 16,4 2-3-16,1 0-3 0,-1-1-2 0,6-2-3 0,-1 2-4 15,2 0-4-15,4 0-1 0,0-4-4 0,1 3 0 0,3-2-3 0,2-3 1 16,0 2-1-16,4-3-3 0,4 2 0 0,-2-4 0 0,7 0-3 16,-2-2-4-16,3-1-5 0,0-3-8 0,6 0-8 0,0-5-10 0,5 1-13 15,-4-2-11-15,7-4-15 0,3-2-18 0,-6 1-17 0,5-5-17 16,0 0-19-16,0-2-18 0,-1 0-27 0,-2-4-32 0,0 0-35 0,-4 0-38 15,-3 0-66-15,3-2-82 0,-5-1-43 0,-1-1-23 0,-1 0-5 0</inkml:trace>
  <inkml:trace contextRef="#ctx0" brushRef="#br0" timeOffset="114350.0079">25238 17771 190 0,'-6'-4'463'0,"2"1"-54"0,-1 2-85 15,4-3-62-15,-1 2-50 0,-1 2-32 0,3-2-23 0,-1 1-25 0,1 1-22 16,0 0-20-16,0 0-16 0,0 0-17 0,0 0-15 0,0 0-15 15,0 0-16-15,1 1-12 0,-1 1-10 0,3 0-5 0,-1-1-1 0,-1 2 2 16,2 0 5-16,-1-2 6 0,0 5 7 0,1-1 4 0,2 1 2 0,-1 1 3 16,0 0 4-16,-1 1 3 0,1 1 5 0,2 0 3 0,-1 3 1 15,-3-1-1-15,1 1-1 0,2 1-3 0,-4 1 0 0,3 0-2 0,-1 0-2 16,-1 1-1-16,-2 2 0 0,1-3-1 0,-1 0-1 0,0 1 0 16,0 0 0-16,0-4 3 0,0 1 4 0,-1-2 8 0,1-1 7 0,-2-1 8 15,-1-3 8-15,3 0 9 0,0-1 10 0,-1-1 9 0,1 1 9 0,0-4 3 16,0 0-2-16,0 0-1 0,-3-4-3 0,3 1-6 0,0-2-7 15,0-3-7-15,0 1-11 0,0-4-9 0,0 3-12 0,0-6-13 16,0 3-14-16,3-4-13 0,-2 0-15 0,4-1-11 0,-1 1-8 0,0-2-8 16,2 2-7-16,0 0-5 0,1-4-7 0,2 3-4 0,-1 2-8 0,0 0-9 15,2-1-12-15,-2 3-13 0,2 0-11 0,-1 2-13 0,1 1-11 16,0 0-13-16,0 2-12 0,0 2-11 0,3 1-11 0,-3 0-11 0,2 3-12 16,0-4-12-16,-2 5-9 0,1-1-5 0,2 1-3 0,-1 0 3 15,-2 0 6-15,4 0 10 0,-2 1 12 0</inkml:trace>
  <inkml:trace contextRef="#ctx0" brushRef="#br0" timeOffset="115030.0806">25651 17736 131 0,'5'-2'207'0,"-3"-1"16"16,-2 2 13-16,0-1 6 0,0-1 1 0,0-2-11 0,-2 1-15 16,2 1-19-16,-5 0-19 0,4-1-14 0,-1 2-7 0,0-1-14 15,-3 1-15-15,4 0-12 0,-4-1-10 0,4 3-14 0,-3-2-12 0,2 0-12 16,-1 2-13-16,0 0-10 0,1 0-7 0,0 0-8 0,-1 2-6 0,0 0-6 16,1 1-6-16,0 1-1 0,0-1-4 0,-2 4-2 0,0-2 0 15,0 4 0-15,-1 0-1 0,0 3 2 0,0-1 3 0,-1-1 2 0,3 3 4 16,-1 1 1-16,0 1 1 0,2 0 1 0,0 1-1 0,0 0-1 15,-1-2 0-15,3 4 0 0,0-1-1 0,0-2-3 0,0 2-1 0,3-3-1 16,-1 2-5-16,0 0-2 0,1-1-5 0,2-3-4 0,0 2-4 0,1-2-4 16,-1-3-4-16,0 0-5 0,2 0-2 0,-1-2-3 0,0-2-3 15,1-4 2-15,0 3 1 0,1-4-1 0,2 0-5 0,-2-1 2 0,2-3 3 16,0-1 2-16,-1-2 2 0,1-2 2 0,0 0 3 0,2-2 0 0,-3-2-3 16,1-2 1-16,-5 4-2 0,6-6-3 0,-6 1-2 0,0 0 2 0,-1-2 6 15,-3 0 1-15,2-1 0 0,-1 0 1 0,-2 1 0 0,-2 0 2 16,-1 0 4-16,0 1 4 0,-4 0 6 0,2 0 5 0,-3 4 5 15,2-1 3-15,-2-1 3 0,-1 3 0 0,2 0 1 0,-2 1 0 0,4 2-2 0,-5 2-1 16,2 0 1-16,2 1-6 0,2 1-10 0,-2 4-7 16,4-4-8-16,-3 4-8 0,4-2-9 0,1 3-11 0,0 0-12 0,0 0-15 15,0 4-16-15,1 1-18 0,2-4-18 0,1 3-11 0,-1 1-7 0,2-1-5 16,2 1-5-16,0-2-3 0,3 3-1 0,-3-3-3 0,5 1-3 16,-1 0 1-16,1-3 1 0,2 1 7 0,-1 0 10 0,2 0 17 0,1-2 20 15,1 0 14-15,-3-2 9 0,3 0 19 0,-1-1 21 0,0-1 19 16,-3-1 20-16,4 1 27 0,-1-1 33 0,-1-1 26 0,-4 1 23 0,2 0 22 15,-1-2 20-15,-2-2 13 0,-1 3 10 0,-1-2 9 0,1 4 13 16,1-4 0-16,-6 1-4 0,1 0-5 0,-1 1-3 0,0-1-13 0,-2 2-15 16,0-1-10-16,-2 1-8 0,0 0-7 0,0 1-9 0,0-2-7 15,0 2-9-15,0 2-11 0,-2-1-11 0,0 2-10 0,1-1-7 0,-2-1-7 16,1 3-6-16,-2 0-10 0,1 0-9 0,2 0-7 0,-1 0-10 16,1 0-5-16,-4 3-5 0,0 0-7 0,0 0-4 0,0 2-1 15,-2 1-2-15,-1-1-2 0,2 2-1 0,-4 0-1 0,2 0 2 0,-2 2 2 16,2 2 2-16,-2-1 1 0,3-1 2 0,0 2 2 0,1 3 0 0,0-4 3 15,-1 1 3-15,4 1 2 0,1-3 1 0,2 4 2 0,0-3 1 0,0 1 0 16,2-2 1-16,1 2-2 0,4 1-4 0,-1-4-4 0,2 3-2 16,2-2-4-16,-2 1-2 0,4-2-2 0,2 1-3 0,2-3-3 15,-2 3-3-15,4-4-1 0,0 1-2 0,-2-1-1 0,4-1 0 0,-4 0 0 16,0 0 4-16,0 0 2 0,-2-1 3 0,1-1 3 0,-5 0 1 16,-1 0 3-16,-1 1 2 0,1-1 3 0,-6 0 2 0,-1-2 3 0,0 2 2 15,-2-1 3-15,-2 1 3 0,0 0 0 0,-1 1 0 0,-6-1 1 0,1 1-1 16,-1-3 0-16,-1 4-2 0,-5 1-5 0,1-2-5 0,-2 0-12 15,0 0-12-15,0 3-13 0,0-1-16 0,1-1-23 0,0 1-23 0,-1-2-27 16,4 0-27-16,3 1-36 0,0-2-35 0,3-1-63 0,-1-1-74 0,7 0-64 16,0 0-55-16,0 0-24 0</inkml:trace>
  <inkml:trace contextRef="#ctx0" brushRef="#br0" timeOffset="115382.1013">26524 17490 313 0,'-4'-5'500'0,"0"0"-2"0,-2 1-86 0,2-2-128 0,-2 2-92 0,2 2-74 0,1 2-41 0,-3-3-28 0,-3 2-14 0,4-1-8 16,-1 2-7-16,-1 0-6 0,1 0-6 0,0 2-6 0,-1-1-2 16,-2 2 2-16,1-3 4 0,0 5 4 0,-2-1 4 0,2-1 7 0,0 2 1 15,-2 1 3-15,0-3 2 0,4 3 2 0,-2-1 2 0,1 2 0 16,1-1 1-16,-1-1-1 0,4 0-1 0,-4 2 1 0,4-2-3 0,-2 4-2 15,1-3-4-15,4 2-1 0,0-1-5 0,0 2 0 0,4-1-3 16,1 0-3-16,0 1-2 0,1 0-3 0,4 0-1 0,0 2-1 0,2 0-2 16,2-1-2-16,2 0-1 0,0 0-2 0,3 1 0 0,-2-2-2 0,3 2-1 15,2-1 0-15,-2-1 0 0,0 1 0 0,0-1 1 0,-2-2 1 16,-1 2 0-16,-1-1 1 0,-3-2 0 0,0 1 2 0,-6-1 1 16,2-1 3-16,-4 2 6 0,-3-3 7 0,-2 1 5 0,-2 1 5 0,-3 0 1 15,-5 0 2-15,-2-1-1 0,-2 4-1 0,-7-3-7 0,0 2-9 0,-8 0-21 16,2 3-26-16,-8 0-35 0,3 1-42 0,-2-1-95 0,-2 1-125 0,0 2-87 15,-2-3-69-15,1 1-36 0,-2-1-23 0</inkml:trace>
  <inkml:trace contextRef="#ctx0" brushRef="#br0" timeOffset="118515.225">22606 16282 13 0,'-6'-6'102'0,"2"0"-14"0,-3 0-8 0,2 1-7 0,0 0-3 0,-4-1-1 0,3 3-6 0,0-3-6 0,1 3-6 0,-1-3-9 0,-3 3-1 0,3-3 0 0,1 1 3 16,-1 1 4-16,-1-2-1 0,-1 4-2 0,3-5 0 0,-4 5-1 0,-1-4-3 15,4 3-4-15,-1-2-1 0,-2 1-1 0,1 1-1 0,0 0-1 16,-2-1-4-16,0 2-3 0,0 1-5 0,0-3-5 0,-1 2-4 0,0 2-4 16,-3-2-3-16,0 1-6 0,1 1-3 0,-3 0 0 0,1 0-3 15,0 0-3-15,-1 1-3 0,-5 1-1 0,6 0-1 0,-6 2 2 0,1-1 0 16,2 1 0-16,-4 1-1 0,5-1 1 0,-4 2-1 0,0 0 3 15,1 2 1-15,-1-2 0 0,1 3 0 0,0-3 0 0,-2 1 1 16,4 2 2-16,0-1 0 0,-2 1 1 0,0 1 1 0,4-1 0 0,-4 0 1 16,4 3 0-16,-2-1 2 0,0-2 0 0,2 1 2 0,-1 1 1 15,3-1 1-15,-1 1 1 0,-1 2-1 0,2-1 0 0,-2 2 0 16,3-2 2-16,0-2-1 0,-3 3 0 0,2 1 2 0,2-2-2 0,-2 3 1 16,1-1-1-16,0 0-2 0,3-2-1 0,-3 2-3 0,4 1-4 15,-1 0-4-15,0-1-7 0,2 1-7 0,0-2-5 0,1 4-5 0,2-4-5 16,-3 5-6-16,2-3-7 0,2 2-7 0,0-3-8 0,2 2-8 15,0 0-11-15,0 2-7 0,-1-1-10 0,3 1-3 0,0-2-2 0,0 2-6 16</inkml:trace>
  <inkml:trace contextRef="#ctx0" brushRef="#br0" timeOffset="119565.1429">22802 16476 202 0,'-2'-2'277'0,"1"-1"-59"0,-2 3-51 0,-1-1-35 0,2-2-25 0,-2 1-17 0,3 2-12 0,-4-3-12 0,1 1-10 15,1 1-8-15,-1-2-11 0,-1 0-8 0,0 1-6 0,-1 1-3 16,2-2 0-16,-2 0-1 0,0 0-2 0,-1-1-2 0,1 1-2 0,0-1 0 15,-1 2-3-15,-2-1 0 0,-1-3 1 0,2 3 1 0,1-3 2 0,-4 3-1 16,1-3 1-16,-1 1-2 0,-2 1 1 0,3-2 0 0,-2 4 1 16,1-5 0-16,-5 0 0 0,1 3-2 0,1-2 1 0,-3 0-1 15,1-1-2-15,-3 2 0 0,2 1 0 0,-2-1 0 0,-1-1 1 0,-2 3-1 16,2-3-1-16,-2 5 0 0,-2-2-1 0,1-1-1 0,-2 2 2 0,-1 0 2 16,0 1 1-16,2 1 0 0,-2 0 2 0,0 1-1 0,0-1 2 15,2 2 0-15,1 0 0 0,-2 2 1 0,-1-1 1 0,5-2 1 0,-2 5 2 16,1-3 2-16,0 3-2 0,2-1 0 0,0 1 0 15,3 1 1-15,-4-1 0 0,1 3 0 0,2 0 2 0,0 2 0 0,0-1 1 0,0 1 1 16,0-1 1-16,0 1 0 0,2 2-2 0,-4 2 1 0,2 0 2 16,0 0 0-16,-2 1 1 0,3 0 0 0,-5 3 0 0,3 1-1 15,1 1-1-15,-2 0-1 0,2 3-2 0,0 1-3 0,-3-2-1 16,1 2-1-16,4 2-2 0,-4 0-3 0,4 0-2 0,1 3-2 0,-1-1-2 16,0 1-1-16,1-2-2 0,2 4 0 0,0-2-2 0,2-2-1 15,1 2-2-15,1-1 0 0,0-1-1 0,1 2-1 0,2-2 1 0,0-2 0 16,3 1-2-16,-1-1 0 0,1-1-2 0,3 0 1 0,-3-2-2 15,3 0-2-15,3-2-1 0,-3 0-3 0,3 1 0 0,0-4-1 16,1 2 1-16,-1-2-2 0,2 1 2 0,-1-1-1 0,2-1 3 0,-1-1 0 16,1-2 1-16,1 2 1 0,1-4 0 0,0 3 3 0,-1 0 3 15,4-2 2-15,-1-1-1 0,-2-1 4 0,2 1-1 0,2 0 1 0,-1-3 1 16,2 0 1-16,0 3-1 0,0-3 0 0,3 0 1 0,-2 0-1 16,2-2-1-16,-3 2 1 0,6 0-2 0,-2-1 0 0,2-2 0 0,1 2-1 15,0-4 1-15,2 2-3 0,0 0-4 0,-1-1-2 0,5 1-2 0,-1-4-1 16,3 2-4-16,-2-1 0 0,0-2-1 0,2-1-1 0,0 2-1 15,0-2-1-15,1 0-2 0,-2-2-5 0,3 1-4 0,1-1-2 0,-4-2-4 16,3 1-2-16,-4 0-4 0,4-5-3 0,-4 2-3 0,5 0-4 16,-5-3-3-16,1 0-2 0,2-1-1 0,-2-1-2 0,1 1 2 0,0-2 0 15,-2-1 4-15,0-1 6 0,0 3 4 0,0-4 7 0,0 0 8 16,0 1 5-16,-1 0 7 0,-2-3 7 0,0 2 6 0,0-2 7 16,-3-1 6-16,3 1 6 0,-1-1 5 0,-5-2 7 0,3 1 8 15,0-2 4-15,-4 1 5 0,3-1 3 0,-2-3 5 0,-1 0 3 0,-2 2 3 16,2-4-1-16,-4-1-1 0,1 2-2 0,-3-2-1 0,1-1-2 0,-2 0-3 15,-3 1-6-15,0-3-7 0,-5 2-6 0,3 0-4 0,-4-2-7 16,-1 0-9-16,-2 4-7 0,-3-3-8 0,1-1-6 0,-4 4-7 0,-3-2-9 16,1 1-8-16,-4 0-13 0,1 2-14 0,-3-1-20 0,-2 2-23 15,2 1-38-15,-8 0-45 0,4 0-80 0,-4 2-94 0,-1 1-54 0,0 0-36 16</inkml:trace>
  <inkml:trace contextRef="#ctx0" brushRef="#br0" timeOffset="136547.9488">21950 12586 18 0,'0'0'101'0,"2"-3"-1"0,0 2 2 0,0-1 5 0,1-1-2 0,-3 3-5 0,1-5-3 0,-1 4-3 0,2-2-2 15,0 3-3-15,-2-5-2 0,2 4-3 0,-2-1 1 0,0-2-1 0,0 3-1 16,0-1-1-16,0 0-3 0,0-2-6 0,0 3-3 0,0-1-4 0,0 0-3 16,0-2-3-16,0 1-5 0,0 1-2 0,-2-2-3 0,2 3-4 15,-2-2-6-15,0-1-5 0,2 2-3 0,-1 0-5 0,-4-2-3 16,1 3 0-16,3-1-4 0,-2-1-4 0,-1 0-4 0,-1 1-4 15,2-2-6-15,-1 4-5 0,0-2-5 0,1 2-4 0,-4 0-3 0,1 0 1 0,0 0-1 16,-1 0 3-16,-3 2 0 0,1 1 1 0,-1-2 0 16,0 4 1-16,-2 0 4 0,0 0 6 0,0 0 6 0,0 2 4 0,0 1 4 15,-2 1 7-15,0 0 1 0,2-1 2 0,2 1-1 0,-2 5 0 16,3-3-1-16,-3 3 1 0,2-2-2 0,1 1-2 0,4-1-1 0,-4 2-1 16,3 0-1-16,-1 2 0 0,4-2-2 0,1 2 0 0,0-2-2 15,0 1 0-15,2 0-1 0,2 1-1 0,0-2 0 0,2 2 0 0,0-3-1 16,0 0 1-16,2 2-1 0,4-1-1 0,-2-4 0 0,0 2-1 15,-1-3-2-15,5 0-1 0,-3 0-1 0,3 0-2 0,0-2-1 16,-2-2-3-16,2 1-2 0,2-1 0 0,-2-1-3 0,0-1 0 0,0-1 0 16,2-2-1-16,1 0 1 0,-4-2 0 0,4-1 1 0,-4-1 1 15,4 2 0-15,-4-4 1 0,-1 3 1 0,2-3 2 0,1 0 2 0,-6 1 0 16,3 0 0-16,-1-3-1 0,-2 1 0 0,-1 0 0 0,-2 0 2 16,0-2 0-16,2 2-2 0,-4-2 0 0,0 0 0 0,-2-1-1 0,0 1 1 15,-2 1-2-15,0-1-2 0,1-2 1 0,-6 2 1 0,3 0 1 16,0 0 2-16,-2-1 2 0,2 4-2 0,-2-4 0 0,1 6 1 15,-2-4 1-15,3 3 1 0,-1-1 2 0,-2 3 0 0,4-1 3 0,-2 0 1 16,1 1 3-16,0 1-1 0,2 0-1 0,-2 0-1 0,4 2-1 16,0 0-3-16,0 0-1 0,0 0 0 0,0 0 2 0,-2 2 2 15,2 0 2-15,0 2 0 0,0 1 1 0,0 0 1 0,0 3-1 0,0 0 1 16,0 1 2-16,0 2-1 0,0 0 2 0,2 2 2 0,-2 1 1 16,3 1-1-16,-2-1-4 0,-1 0-2 0,2 0-2 0,-1 5-2 0,2-3 0 15,1-2-2-15,-2 2-1 0,1 1-1 0,-2 0 1 0,3-2-3 16,1 1-5-16,-4-1-2 0,1 0-5 0,0-1-3 0,0 1-8 0,2-1-5 15,-2-2-9-15,1-1-10 0,-2 0-11 0,3-3-14 0,-2 1-16 16,1 1-17-16,-2-4-20 0,3 1-13 0,-2-2-11 0,1 1-2 16,-2-3 0-16,1-1-11 0,-2-2-19 0,0 0-20 0,0 0-22 0,2-2-33 15,0-1-40-15,2-3-32 0</inkml:trace>
  <inkml:trace contextRef="#ctx0" brushRef="#br0" timeOffset="137766.3461">21986 12780 175 0,'-1'-8'365'0,"-4"2"-62"0,5 2-51 0,-2-1-48 0,0 0-38 0,2 1-28 0,0 4-25 0,0-3-19 0,0 3-19 16,0 0-19-16,0 0-14 0,0 0-13 0,0 0-13 0,2 0-13 0,0 3-9 15,3-3-9-15,-2 0-5 0,1 4-5 0,0 1 1 16,2-2 4-16,3 0 3 0,-4 2 5 0,1 1 2 0,0 2 3 0,0-1 1 16,0 0 2-16,1 2-1 0,-2 0 2 0,1 0 0 0,3 1-1 0,-3-1 2 15,-3 5-1-15,1-3-1 0,0 1 0 0,0-2-1 0,-2 3 0 16,-2-2 0-16,3-1 1 0,-3 4 1 0,0-5 1 0,0 3 3 15,-3-3 3-15,3 0 5 0,-2 0 6 0,0-2 11 0,0-2 10 16,1 1 9-16,-4-3 9 0,3 1 5 0,-1-1 3 0,-2-3 2 0,1 2 1 0,-2-2 2 16,2-2 3-16,-2 1 1 0,2-1 0 0,-2-2-4 0,2-1-5 15,-2 0-9-15,2-3-10 0,1 1-9 0,-2-2-8 0,3-1-5 16,0-4-4-16,1 3-5 0,1-1-4 0,0-2-8 0,1 1-9 0,1-3-8 16,2 2-8-16,0-2-5 0,2 2-4 0,3-3-4 0,-2 3-4 15,1-1-3-15,2 1-2 0,1 2-3 0,-1-2-3 0,-3 5-1 16,3 1-1-16,0-1-1 0,2 1 1 0,-2 1 0 0,-2 2 0 0,2 1-1 15,0 1-2-15,1 1 1 0,-4-2 1 0,1 4 0 0,3-1-2 16,-4 1 2-16,1 0 2 0,2 0 2 0,-2 0 5 0,0 1 4 0,-2-1 6 16,0 3 8-16,2-2 6 0,-3-1 10 0,1 0 7 0,-2 0 12 15,2 0 11-15,-5 0 12 0,3 0 13 0,-2 0 6 0,-2-1 6 16,3-2 4-16,-2 3 7 0,-1-3 3 0,0 1 5 0,0 1 3 0,0-4 0 16,0 1 2-16,0 2-2 0,0-2-1 0,0-1-5 0,0 2-4 15,-1 0-6-15,-2 0 2 0,3-2 5 0,-2 2-1 0,2 1-1 0,-4 0-3 16,3 1-2-16,-2-1-3 0,0 0-2 0,0 2-3 0,2 0-6 15,-4 0-3-15,4 0-5 0,-2 0-4 0,-1 4-6 0,1-3-4 16,-2 3-6-16,1-1-5 0,-2 2-2 0,1 4-3 0,-1 0-1 0,-3-1-2 16,1 4-1-16,0-2 1 0,3 2-1 0,-4 1 2 0,3 1 0 15,0 1 1-15,1 2 0 0,-1-3-1 0,1 2-2 0,1 0-2 0,3-1-3 16,-2 3-3-16,1-4-4 0,2 2-3 0,0-2-3 0,2 1-3 16,-2-2-3-16,3-4-5 0,-2 2-4 0,3 1-4 0,-2-1-4 0,2-6-2 15,1 2-4-15,-2-2-1 0,1-1 0 0,0 0-1 0,0-4-1 16,1 0 1-16,1 0 1 0,-2-4 4 0,2 0 3 0,-1 1 3 15,1-4 4-15,3 0 0 0,-3-4 3 0,-1-1 1 0,1 1 2 0,0-4 1 16,-2 0 2-16,2-1 4 0,-2 1 5 0,-2-5 0 0,1 2 2 16,-2 3 1-16,-1-1 1 0,0 0 3 0,0 2 0 0,0-3 4 0,-1 5 6 15,1-1 1-15,-5 0 4 0,4 4 3 0,-2-2 0 0,1 5 3 16,-2-2 1-16,3 2 0 0,-2 0-1 0,1 3-3 0,-2 2-3 16,3-1-2-16,1-1-1 0,0 3-2 0,-3 3 0 0,1-1-2 15,2 2 0-15,-1-2-2 0,-2 7 0 0,3-3-2 0,-1 2 0 0,1 0 1 16,0 1 2-16,0 0 2 0,0 0 2 0,0 3 1 0,0 0 1 0,1-1-2 15,-1 1 1-15,3 0-1 0,-2-2-2 0,4 1 0 16,-4-1-3-16,1 2-4 0,0-3-1 0,0 0-4 0,2-3-4 0,-2 4-4 16,0-3-3-16,0-1-4 0,2-2-3 0,-2 2-1 0,1-3 0 15,-2-1 0-15,2 0 3 0,0 0 0 0,0-2 2 0,-2-2 0 0,3 2 2 0,-2-4 2 16,1 1 2-16,0-1 4 0,1-1 2 0,0-4 3 16,1 0 2-16,-4-1 1 0,5-1-1 0,-2 2-1 0,0-4-3 0,1 0 0 15,1 0 1-15,-5 1 2 0,3 2 5 0,1-4 7 0,-2 3 5 16,1 1 5-16,-1 1 4 0,-2 0 5 0,4 0 3 0,-4 3 1 0,-1-1 1 15,3 4 1-15,-2-3-1 0,-1 3-2 0,0 1-2 0,0 1-6 16,0 1-5-16,0 0-6 0,0 0-7 0,0 0-4 0,0 0-5 0,2 1-3 16,1 3-3-16,-3 0-2 0,1 1 2 0,-1-1-1 0,3 0 3 15,-2 2 3-15,1 1 2 0,1 0 4 0,-2 0 3 0,3 2 1 16,-2-2 2-16,2 3-3 0,1-4-3 0,-1 4-5 0,-1-1-4 0,1-1-5 16,0-2-4-16,1 1-6 0,1-1-3 0,-2-1-4 0,2 1-1 15,-2-3-5-15,2 1-8 0,-1-3-3 0,1 1-1 0,0-2 3 16,3 0 5-16,-4-2 7 0,1 1 7 0,0-3 7 0,3 1 5 0,-4-5 5 15,1 3 8-15,0-2 3 0,-2-2 5 0,2 0 9 0,-2-1 11 16,1-4 8-16,-4 3 5 0,-1-1 2 0,3-2 4 0,-3 1 2 0,0-1 2 16,-3-1 3-16,3 1 2 0,-1 2 4 0,-2-1 4 0,1 0 3 15,-2 2 3-15,3 1 3 0,-2 1 0 0,1-1 0 0,-2 1-2 0,2 3-2 16,2 0-4-16,-1 3-4 0,-2-3-8 0,3 2-6 0,-1 2-8 16,1 1-7-16,0 1-7 0,0 0-5 0,0 0-8 0,0 1-5 15,0 5-4-15,1 0-1 0,2 3-3 0,-2 2 0 0,4 4-3 0,-2 1 2 16,1 2 2-16,2 3 2 0,1 5 4 0,-1 1 1 0,1 2 1 15,2-1-1-15,1 5-1 0,-3-1-2 0,3 2-2 0,0 1-3 0,4 0-2 16,-3 0-4-16,0-1-3 0,-1 2-4 0,5 0-4 0,-5-2-2 16,-3 1-3-16,3-1-1 0,-1-2-1 0,-2 1 0 0,1-1-1 0,-3-2 2 15,-1 1 1-15,-2-4 2 0,-2 0 2 0,0 1 4 0,0-5 5 0,-5-2 2 16,4 0 6-16,-4-4 5 0,1-1 6 0,-2-1 4 0,2-3 4 16,-2-1 2-16,-1-1 3 0,-2-4 0 0,1-1-3 0,-2-1-4 15,-2-1-4-15,2-1-4 0,-1-4-5 0,-4-1-6 0,4-3-5 0,-4 2-11 16,4-6-12-16,1 1-18 0,-5 1-19 0,5-5-40 0,4-1-45 15,1-3-80-15,0-1-91 0,1-2-73 0,4-1-62 0,4 0-31 0</inkml:trace>
  <inkml:trace contextRef="#ctx0" brushRef="#br0" timeOffset="148514.0799">24939 13331 27 0,'-7'-4'370'0,"-2"0"-71"0,4 1-54 0,-4 0-46 0,2-2-28 0,-2 1-19 0,3 2-12 0,1-1-11 0,-4 0-5 0,3 0-3 0,0 0-5 0,2 1-6 16,-2-2-5-16,2 4-6 0,1 0-6 0,-1 0-6 0,-1-3-7 0,4 1-8 15,-3 2-6-15,4 0-6 0,0 0-6 0,0 0-7 0,0 0-5 16,0 0-8-16,0 0-9 0,0 0-5 0,0 0-8 0,0 0-5 16,0 0-6-16,1 0-6 0,3 0-4 0,-2 0-3 0,2 0-3 0,1 0 1 15,0 0-1-15,4 0 3 0,1 2 0 0,2 1 5 0,3-3-1 0,1 0 0 16,4 3 0-16,6-2-1 0,0 4-1 0,6-5-4 0,3 3 0 16,1-3-3-16,1 2-3 0,4-1-6 0,0-1-6 0,1 3-5 15,4-3-7-15,-1 0-5 0,-2 2-5 0,2-2-4 0,-3 3 0 0,0-2 2 16,-1-1 0-16,2 3 1 0,-5-1 2 0,-2-2 1 0,3 1 2 15,-6 1 4-15,-1-2 5 0,1 2 5 0,-6-2 6 0,3 0 6 0,-6 0 5 16,2 0 6-16,-6 0 2 0,1 0 0 0,-4 0 4 0,-1 0 2 16,-1 0 6-16,-4 0 5 0,-1 0 5 0,0 0 6 0,-4 0 5 15,-2 0 5-15,1 0 3 0,-4 0 0 0,4 0 2 0,-5 0-1 0,0 0-3 16,0 0-3-16,-5 0-7 0,4 0-9 0,-6-2-10 0,1 2-10 16,-1 0-11-16,-5 0-12 0,-1 0-11 0,-3 0-13 0,0 0-12 0,-2 0-10 15,-4 2-6-15,-2-1-8 0,-2 2-2 0,0-2-1 0,-4 3 2 16,-1-3 6-16,0 3 6 0,-3-1 7 0,1 1 6 0,-3 1 6 15,-1-1 8-15,1 1 7 0,-2-1 9 0,0 1 6 0,0-1 8 16,0 1 6-16,0-2 6 0,-3 1 8 0,5 1 3 0,0-2 6 0,0 0 3 16,3 0 6-16,-2 2 3 0,4-1 4 0,0-2 6 0,1 2 4 0,4 1 6 15,0-2 6-15,3-1 5 0,0-1 6 0,3 3 5 0,3-2 6 16,-2-1 5-16,3 1 4 0,5 0 0 0,-1-2 0 0,-1 2-2 16,7-2 0-16,0 0-5 0,1 0-3 0,0 0-4 0,4 0-7 0,1 0-4 15,0 0-9-15,1 0-8 0,1 0-6 0,2 0-7 0,0 0-8 16,5 0-5-16,3 0-3 0,-1 0-3 0,4 0-1 0,2 0-2 15,3 0 0-15,5-2-2 0,2 2-2 0,3-2-1 0,5 0-4 0,-2 2-2 0,3-3-3 16,4 2-3-16,-1-2-4 0,0 2-1 0,0-3 0 0,0 3-2 16,1-2-4-16,-1 0-2 0,0 0-2 0,2 3 1 0,-3-5 1 15,-2 4 4-15,0-2 3 0,-1 1 5 0,0-1 5 0,-1 2 3 16,-2-1 6-16,-2-1 2 0,-2 0-1 0,-2 1 4 0,0-2 7 0,-2 4 2 16,-4-3 3-16,2 1 2 0,-4-1 3 0,0 1 0 0,-4 0 3 15,-1 1-2-15,0-1 0 0,-1 0-2 0,-4 2 1 0,0-2-2 0,-1 0-2 16,-2 2-6-16,0-1-7 0,-2 1-19 0,-1 0-22 0,3 0-23 15,-5 0-25-15,0 0-29 0,0 0-35 0,0 3-72 0,0 3-95 0,0-3-57 16</inkml:trace>
  <inkml:trace contextRef="#ctx0" brushRef="#br0" timeOffset="150352.3008">24772 14116 217 0,'1'-6'440'0,"-1"0"-44"0,0 0-58 0,0 2-63 0,0-4-44 0,0 3-29 0,0 1-21 0,0-1-15 0,0 1-15 0,0 1-15 0,0-1-11 15,-1 2-10-15,-2-1-9 0,3 3-11 0,0 0-14 0,0 0-17 16,0 0-13-16,0 0-14 0,0 0-12 0,0 0-13 0,-1 2-8 15,1-1-10-15,-3 1-3 0,1 2-2 0,2-1-2 0,-1 3 2 0,1-1 0 16,0 2-1-16,0 4 0 0,0-1 2 0,0 1 2 0,0 2 3 0,0 2 2 16,0-1 6-16,0 1 2 0,0 1 2 0,0-1 1 0,0 5-1 15,1-3-1-15,-1-3-1 0,2 3-2 0,1-1-3 0,-3 1-2 16,1-2-2-16,2-2-3 0,-2 1-2 0,1-1-2 0,2-3-4 16,1 1-1-16,-4 1-2 0,2-4-2 0,-2 0 0 0,4-1-1 0,-4-2 3 15,2 0 4-15,-2-1 3 0,4-2 3 0,-4 0 3 0,3-2 1 16,-2 0-1-16,2 0-2 0,2-4 1 0,-2 0-1 0,5-1 0 0,-3-2 2 15,1-2 0-15,2-1 1 0,-2-1-2 0,1-1-1 0,3 0-2 16,0-3-2-16,-2 3 0 0,-2-2 2 0,3 0 4 0,-1 0 4 16,-4 2 4-16,4 1 3 0,-3 0-1 0,0 2-3 0,-2 2-2 0,-1 0-4 15,1 2-1-15,-1 0-5 0,-1 0-4 0,-1 4 0 0,3-2-3 0,-4 3-1 16,3 0-4-16,-1 3 0 0,-1-2-2 0,3 5 1 0,-1-2 1 16,-1 1 2-16,3 4 2 0,-3-2 2 0,2 2 4 0,2 2 3 0,-2-1 2 15,2 1 0-15,-2 3-3 0,2-4-3 0,-2 3-4 0,2-1-7 16,0-1-6-16,3 0-6 0,-4-1-7 0,1 2-5 0,0-3-6 15,3-1-1-15,-4 0-2 0,1-3 4 0,1 2 7 0,1-3 4 16,-3-1 1-16,1-1 7 0,1 0 12 0,-1-2 11 0,0-2 12 0,0-2 9 16,-1-1 10-16,0 0 8 0,0-2 8 0,1-4 5 0,-1 2 0 15,-4-5 0-15,3 1-5 0,-1-4 1 0,-1 3 3 0,-2-3 1 16,-2-3-2-16,-1 2 0 0,-1 1-3 0,-2-1-3 0,3-2-3 0,-5 3-2 16,2-2-2-16,-3 1-2 0,4 2 0 0,-3 2-2 0,0 0-1 15,-1 0-3-15,3 1-6 0,0 5-6 0,1-1-11 0,0 0-7 0,1 2-7 16,3 3-8-16,-1-1-7 0,-1 4-5 0,3-3-5 0,0 4-6 15,0 0-4-15,5 1-9 0,-4 2-9 0,2-2-8 0,1 2-5 0,-1 1-1 16,1 1 2-16,2-1-2 0,0 1 0 0,3 3 4 0,-4-3 7 16,1-1 8-16,0 0 6 0,3 0 9 0,-1 1 10 0,-1-2 9 15,2-2 13-15,-2 1 12 0,-1-2 14 0,3-2 8 0,-1 1 9 0,0-5 8 16,0 0 10-16,-1 0 6 0,-1-1 8 0,3-2 2 0,-3-2 2 16,-1-2 1-16,1-2 0 0,-2 1 4 0,2-1 4 0,-1 0 1 0,-1-3 1 15,0 2 2-15,-2-2 3 0,-1-1 0 0,3 3 3 0,-4 2-3 16,3-2-3-16,-1 3-4 0,-2-2-4 0,0 4-6 0,0-1-6 0,0 3-7 15,0 0-9-15,0 4-8 0,0-2-9 0,0 3-9 0,0 1-7 16,0 1-8-16,0 2-4 0,-2 0-3 0,-1 3-3 0,3 1-1 16,-1 3 1-16,-2 2 1 0,3 2 2 0,-1 3 2 0,-1 3 4 0,-1 3 4 15,0-3 5-15,1 5 3 0,0 4 3 0,-1-1 1 0,0 0 0 16,0 0-1-16,-1 1-1 0,3 2-3 0,1-3-2 0,-2 1-4 16,-1 0-4-16,3-2-1 0,0-2-1 0,0 1-4 0,3-3-2 0,-1-3-2 15,-2 0-2-15,1-4-1 0,2 2 0 0,-2-1 4 0,2-5 1 0,0 0 6 16,2-4 5-16,-1-2 1 0,2-1 0 0,-2 0-1 0,2-4 0 15,2 0 1-15,0-1 3 0,2-5 1 0,1-1 2 0,2 1 0 16,-1-6 1-16,-1 1-2 0,4 0-2 0,-4-2-4 0,4 0-1 0,-5-3 2 16,1 4 4-16,-1-2 5 0,0 2 5 0,1-1 2 0,-6 3 3 15,4 2 4-15,-3-1 1 0,-1 2 2 0,1 0 0 0,-1 0-2 16,-3 5 1-16,0-2-1 0,-1 3-2 0,-1-1-4 0,0 0-4 0,0 4-4 16,0 0-4-16,0 0-4 0,0 2-3 0,-1 0-2 0,-1 2-1 0,0 1-1 15,-3 0 0-15,4 2 2 0,-1 1-1 0,-1 0 2 0,3 1 1 16,-1 3 2-16,-2-2 3 0,2-1 2 0,1 2 0 0,0 0 2 15,0-3-1-15,0 4-2 0,0-4 0 0,1 1-3 0,2 1 0 16,-2-2-2-16,2-3 0 0,0 0-1 0,0 0 2 0,-1 1 2 0,0-5 0 16,1 3 0-16,2-4 3 0,-1 0-3 0,0 0-3 0,-1 0-3 15,2-4-1-15,-1 3-1 0,2-5 0 0,-1 1 1 0,2-2 0 16,-1 0 1-16,0-4-2 0,0 2-1 0,0-2 0 0,-1-1-2 0,2 4 0 16,-4-5 3-16,3 4 6 0,-1-1 7 0,-1-1 7 0,-3 1 5 15,4 1 3-15,-3 1 0 0,-2 0 0 0,2 3-2 0,-1 2 0 0,-1-3-2 16,0 3-2-16,0 1-5 0,0 2-4 0,0 0-4 0,0 0-5 15,0 0-5-15,0 0-4 0,0 2-4 0,3-1-1 0,-1 3-2 0,-2 1 0 16,2-2-2-16,-2 6-1 0,2-3-4 0,0 2-2 0,-2-2 0 16,2 4 1-16,0-2-2 0,-1 0-3 0,2-1-6 0,-1 0-9 0,-2 2-8 15,2-1-11-15,-2-1-11 0,2-1-15 0,-1 0-8 0,-1 2-5 16,3-4 5-16,-1-2 7 0,-2 2 9 0,0-2 7 0,0-2 6 0,0 0 1 16,0 0 0-16,0-2-2 0,0-2-2 0,0 2 0 0,-2-7 7 15,-1 3 12-15,3-6 7 0,-1 4 3 0,-1-5-2 0,0 1-8 16,-3-2-7-16,4-2-7 0,-1-2 0 0,0-1 0 0,0-1 10 0,0 1 10 15,2-4 16-15,-2 2 17 0,2-2 12 0,0 2 8 0,0-4 13 16,2 3 14-16,-2 0 12 0,2 1 10 0,0-2 9 0,0 3 10 16,1 1 6-16,2 1 4 0,-3 3 6 0,1 0 4 0,2 1-2 0,0 1-5 15,0 0-5-15,1 4-4 0,-2 0-7 0,2 1-7 0,-1 0-7 16,4 1-4-16,-2-1-7 0,3 4-5 0,-1 2-6 0,-1-1-3 0,1 0-3 16,1 3-2-16,0 0-1 0,1 0-2 0,-1 3 3 0,-2 0 3 15,1 3 3-15,0 2 0 0,-4 1 6 0,5 0 3 0,-3 1 4 0,-1 3 4 16,0 0 2-16,-2 3 2 0,-1 1 1 0,2-2 0 0,-3 5 0 15,-2-2 1-15,0 4 0 0,0-1-2 0,0 1-3 0,-2 1-4 0,0 0-6 16,-1 3-6-16,0-3-5 0,-1 1-3 0,0 0-3 0,1 3-4 16,-2-6-1-16,3 1-3 0,0 1-3 0,-1-2-3 0,0-1-3 0,1 0-6 15,2-2-6-15,0-1-4 0,0 1-6 0,0-5-6 0,2 0-10 16,0 0-8-16,-1-5-12 0,2 3-12 0,1-2-15 0,1-1-16 16,-4-2-17-16,5-1-20 0,-2-1-15 0,2-3-16 0,0-1-27 0,2 0-34 15,0 0-28-15,0-4-27 0,0-1-46 0,0-2-58 0,2-1-32 16</inkml:trace>
  <inkml:trace contextRef="#ctx0" brushRef="#br0" timeOffset="150514.3586">25818 13995 330 0,'-8'-8'413'0,"0"1"-49"0,1 0-70 0,2 2-78 0,0 2-46 0,2-3-31 0,1 3-25 16,2 0-20-16,0 0-18 0,0 3-17 0,0 0-20 0,2-3-21 16,0 3-15-16,2 0-13 0,2 0-13 0,0 0-16 0,2 0-12 15,0 0-15-15,2 0-11 0,0 0-10 0,1 3-7 0,2-3-8 0,1 1-4 16,2 1-8-16,0-2-8 0,0 3-8 0,0-2-8 0,1-1-8 0,0 2-2 15,-1-2-5-15,0 0 1 0,0 0 2 0,3 0 9 0,-3 0 10 16,-1 0 14-16</inkml:trace>
  <inkml:trace contextRef="#ctx0" brushRef="#br0" timeOffset="150865.4162">26190 13953 24 0,'4'3'45'0,"-4"-2"5"0,2-1-1 0,1 2 0 0,-3 0-3 16,1-2-2-16,-1 1 0 0,2 2 2 0,0-3 4 0,3 1 5 0,-5-1 10 15,1 0 8-15,4 0 7 0,-4 0 4 0,3 0 3 0,-4 0 1 0,2 0 6 16,1-1 6-16,-2 1 2 0,3-3 0 0,-2 2-3 0,2-3-3 15,0 0-2-15,1 1-3 0,-4 0-2 0,4-3-3 0,-2 1-2 0,1-1-6 16,-1-2-5-16,-2 1-4 0,1-2-6 0,0 2-6 0,-2 0 0 16,0-2 0-16,-2 2-1 0,0-2-1 0,1 2-3 0,-4-1-3 15,0 2-7-15,0 0-5 0,-1 3-3 0,-2-3-2 0,1 2-4 0,-3 2-2 16,-1 1-4-16,1 1 0 0,0 3-2 0,-1-2-3 0,-4 5 0 16,4 2-2-16,-2 1 3 0,1 1 3 0,-2 4 1 0,2-1 2 15,0 2-1-15,3 0 2 0,-1 5 0 0,1 1 1 0,3-2 0 0,0 1-1 16,2 2 1-16,4 1 0 0,0-1 1 0,2 1-1 0,5-1 1 15,-1 1 1-15,4-1 0 0,0-2-1 0,1-1 0 0,4 2 0 16,2-1 0-16,2-7-2 0,-2 4-1 0,7-5-1 0,-2 1 0 0,3-4-2 16,-4-1-2-16,5-2-3 0,0-2-5 0,0 0-4 0,0-4-5 0,3-2-4 15,-3-1-2-15,1-3-2 0,-2 1-3 0,-2-4-3 0,1 3-3 16,-4-6 0-16,-2 4-3 0,-4-1-4 0,1 0-7 0,-5 0-10 16,-5 1-12-16,1-1-17 0,-6 0-21 0,-4 0-24 0,-2 2-34 15,-4 3-34-15,-3-2-45 0,-6 3-48 0,-2 2-83 0,-4 1-96 0,-5 1-54 16,-2 5-29-16</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3:15:27.200"/>
    </inkml:context>
    <inkml:brush xml:id="br0">
      <inkml:brushProperty name="width" value="0.05292" units="cm"/>
      <inkml:brushProperty name="height" value="0.05292" units="cm"/>
      <inkml:brushProperty name="color" value="#00B050"/>
    </inkml:brush>
  </inkml:definitions>
  <inkml:trace contextRef="#ctx0" brushRef="#br0">25941 8410 162 0,'0'-5'334'0,"0"2"-114"0,0-2-54 0,0-1-27 0,0 3-14 0,0-3-8 0,0 3-2 0,0-3 1 0,0 1-5 0,0 1-6 16,0-1-6-16,0 1-4 0,0 1-6 0,0 0-6 0,0 1-3 15,0-2-4-15,-3 1-6 0,1 1-2 0,2-1-5 0,0 2-3 0,0 1-3 16,-2-2-3-16,0-1-2 0,2 3-2 0,0 0-1 0,0 0-2 16,0 0-2-16,0 0-3 0,0 0-4 0,0 0-2 0,0 0-5 15,0 0-3-15,0 0-3 0,0 0-2 0,0 0-4 0,0 0-3 0,0 0-3 16,0 0-3-16,0 0-2 0,0 0-2 0,0 0-4 0,0 0-2 16,0 0-2-16,0 0-3 0,0 0 0 0,0 0-3 0,0 0-2 15,0 0-3-15,0 0 0 0,0 0-3 0,0 0-2 0,0 3 0 0,0-1 0 16,0-1 1-16,0 2 1 0,0 2 2 0,0 1 0 0,0-1 3 0,0 0 1 15,0 3 2-15,0 0 2 0,0 1 3 0,2 2 2 0,0-2 3 16,-2 3 1-16,2 0 3 0,1 2 0 0,-3-2-2 0,1 3 1 16,-1-1-1-16,2 0 1 0,0 3-1 0,-2-2 0 0,2 0 0 15,0 3-1-15,0-2 2 0,1 0-1 0,0 3 1 0,-1-3-1 0,0 0 1 16,3 0 1-16,-4 0-1 0,1 1 1 0,0-1-1 0,3-2 2 16,-2 2 0-16,-2-1 0 0,4-3-1 0,-1 0 1 0,-1 2 0 0,-2-4 1 15,3 1 0-15,1-2 0 0,-4 0-2 0,3 0-1 0,-2-2-5 16,1-1-7-16,-2-1-6 0,2 0-12 0,0 0-15 0,-1-2-19 15,0-1-27-15,3-1-27 0,-4 2-31 0,1-3-43 0,-2 0-52 0,0 0-87 16,4 0-105-16,0 0-55 0,0-3-31 0</inkml:trace>
  <inkml:trace contextRef="#ctx0" brushRef="#br0" timeOffset="1100.1807">25874 8419 99 0,'-2'-6'120'0,"0"0"-3"0,2-1-5 0,-1 0-5 0,1 2-7 0,-3-3-6 0,1 3-9 0,2-2-4 0,-2 0-4 0,0 1-4 0,2 1-4 0,-3-1-3 15,3 0-2-15,0 2-2 0,0-4-2 0,0 5-1 0,0-3-1 16,0 3-2-16,0-3-3 0,0 3-2 0,0-1-1 0,0 1-3 0,0-1-2 16,0 0-1-16,0 1 0 0,0-1-2 0,0 2-3 15,0-1-2-15,0 2-3 0,0-2-4 0,0 0-2 0,0 1-1 0,0 2 0 16,0-1-2-16,0 1-2 0,0 0-4 0,0-3-4 0,0 3-3 15,0 0-4-15,0 0-3 0,0 0-3 0,0 0-2 0,0 0-2 0,0 0-3 16,0 0-3-16,0 0-4 0,0 0-1 0,0 0-3 0,0 0-2 0,0 0-4 16,0 0-6-16,0 0-5 0,0 0-2 0,0 0-1 0,0 0 0 15,0 0 0-15,0 0 0 0,0 0 1 0,0 4 3 0,0-2 1 16,0 1 3-16,0 1 6 0,0 1 7 0,0 1 8 0,0 1 9 0,0 2 7 16,0 0 5-16,0 1 4 0,3 1 4 0,-3 3 5 0,0-2 4 15,0 4 3-15,0 0 2 0,0 1 1 0,0 1 0 0,0 3-2 16,0-1-3-16,0 3-2 0,0-1-2 0,0-1-1 0,0 3 0 0,0 1-1 15,0-1-4-15,0-1-2 0,0 2-3 0,0-1-2 0,2-1-3 0,0-2-2 16,-2 1 0-16,2-1-1 0,1-3-1 0,-2 2-1 0,3 0-1 16,-2-4 0-16,1 0 0 0,-2-1 0 0,2 0-1 0,0-4 1 15,-1-1 1-15,0-1 1 0,1 0 1 0,0-2 2 0,1-2 3 0,-4 1 3 16,2-1 4-16,1-1 1 0,-3-3 3 0,1 1 5 0,-1 1 5 16,2-3-2-16,-2 0-5 0,2-3-7 0,-2 1-10 0,2-2-11 15,0 1-12-15,-2-2-17 0,2 0-20 0,0-3-26 0,-1 1-31 0,2 0-47 16,-1 0-56-16,0-2-85 0,0 2-100 0,1-2-59 0,-3 1-37 15</inkml:trace>
  <inkml:trace contextRef="#ctx0" brushRef="#br0" timeOffset="1833.2278">25990 8551 13 0,'-2'-4'123'0,"2"-2"-11"0,-2 3-5 0,2-3-3 0,-2 3-4 0,-1-3-2 0,3 1-5 15,-1 1-5-15,1-1-7 0,0 0-5 0,-2 1-3 0,2 1-1 16,0 0-1-16,0-1-1 0,-1 1-1 0,1-1-1 0,0 0 0 15,-3 1-3-15,1-1-3 0,2 1-4 0,0-1-1 0,-2 0-2 0,0 1-1 0,2-1-1 16,-1 1-2-16,1 1-1 0,0 1-4 0,-3-2-3 0,1 0-6 16,2 1-5-16,0 1-5 0,-2 1-5 0,2 0-8 0,0 0-7 15,0 0-8-15,0 0-9 0,0 0-9 0,0 0-9 0,0 0-7 0,0 0-6 16,-2 0-3-16,2 1-1 0,-3 1 0 0,3 0 0 0,-1-1 3 16,-1 3 2-16,0 1 5 0,2 1 4 0,-2 1 5 0,0 2 8 0,2 0 6 15,-2 0 6-15,0 3 5 0,2 0 4 0,-1 2 3 0,1-2 1 16,-3 4 1-16,1 1 1 0,2 0 0 0,-2-1 0 0,2 3-2 15,-2 1 1-15,2-2-1 0,0-1-1 0,-1 2-1 0,1-1 1 0,0 0-2 16,-3-2 1-16,1-1-1 0,2 3 0 0,0-4-1 0,-2 2 1 16,2-2-1-16,0-1-1 0,0-3 2 0,-2 1-1 0,2 1 1 15,0-3 1-15,0-1-1 0,0 0 2 0,0-3 2 0,0-2 1 0,0 3 1 16,0-3 0-16,0 1-1 0,0-2-3 0,0 1-3 0,0-3-2 16,0 0-6-16,0 0-8 0,0 0-11 0,0 0-17 0,0 0-32 15,0 0-42-15,0 0-57 0,0 0-64 0,2-3-69 0,0 1-70 0,0-2-41 16</inkml:trace>
  <inkml:trace contextRef="#ctx0" brushRef="#br0" timeOffset="2516.8433">25771 9148 110 0,'0'-3'156'0,"0"2"-7"0,-3-1-8 0,3-1-3 0,-2 0-7 0,2 1-5 0,0 1-5 0,-2-2-5 0,2 2-6 0,-2-1-7 0,-1 2-7 16,3 0-8-16,0-2-11 0,-1 2-7 0,1 0-9 0,-2 0-9 15,2 0-9-15,-2 0-7 0,-3 0-5 0,4 2-6 0,-1-2-5 16,0 2-6-16,0-1-1 0,0-1-2 0,-2 4 1 0,1-2 3 0,0 1 2 15,-1 2 2-15,-2-1 2 0,-1 5 2 0,3-3 2 0,-5 4 2 16,1 0 2-16,-4 3 2 0,0 1 1 0,-2 2-1 0,-2 1 2 0,0 3 2 16,-2 3 0-16,-2 0-1 0,-4 2-1 0,0 4 3 0,-5 2 0 15,3 2 3-15,-5 0-1 0,-3 3 0 0,0 5-1 0,-2-1-1 16,-5 4 0-16,0-1-1 0,-3 4-2 0,-2-1-4 0,-3 1-4 0,3-1-5 16,-2 2-3-16,-2-2-5 0,4 0-4 0,3-2-5 0,-3-1-3 15,4-3-2-15,1-2-2 0,5-2-3 0,0-4-1 0,5 2 0 0,0-6-1 16,5-4 0-16,2 2 0 0,2-4 1 0,2-2-3 0,4-3-6 0,2-3-4 15,2 1-7-15,2-1-12 0,4-5-15 0,1-3-10 0,0 1-7 16,5-1-23-16,0-3-27 0,2-1-55 0,2-2-67 0,5-2-87 16,-2-1-95-16,6-3-48 0,3-3-22 0</inkml:trace>
  <inkml:trace contextRef="#ctx0" brushRef="#br0" timeOffset="3054.2047">26070 9039 72 0,'-2'0'437'0,"0"0"-66"0,1 0-90 0,-4 0-64 0,1 0-47 0,3 0-33 0,1 0-26 0,-3 0-16 0,1 1-14 0,2-1-10 16,0 0-10-16,0 0-8 0,0 0-9 0,0 0-6 0,0 3-4 0,0-3-5 16,0 0-4-16,0 1-1 0,0 1 1 0,0 1 4 0,2 0 3 15,1-1 4-15,-2 2 4 0,5-2 1 0,-2 5 3 0,0-2 1 0,2 2 1 16,2 1 2-16,0 0-1 0,2 1 1 0,4 2 1 0,-2-1-1 16,2 4-1-16,0 0-3 0,4 2-6 0,-2 0-4 0,4 4-6 0,5-2-2 15,-4 2-1-15,4 1-1 0,1 3-2 0,0-2 1 0,0 5-1 16,1-1 2-16,2 3-2 0,0-3 1 0,0 6-2 0,2 0-1 0,0-1 1 15,-1 1-1-15,2 2 0 0,-2 0-5 0,0 2-9 0,-1-2-7 16,1 1-5-16,0 1-8 0,1-1-6 0,-4 0-7 0,2 0-8 0,-2-1-7 16,-1 0-6-16,0-3-11 0,0 3-9 0,-1-4-15 0,-4-4-15 15,1 4-16-15,1-3-15 0,-3-3-22 0,-3 0-23 0,2-1-27 16,-6-2-27-16,2-4-26 0,-1 2-26 0,-2-3-60 0,-4-2-75 0,-2 1-42 16</inkml:trace>
  <inkml:trace contextRef="#ctx0" brushRef="#br0" timeOffset="4285.1092">24269 10939 58 0,'-2'-3'503'0,"-2"1"-56"0,-2-1-85 0,2-1-80 0,0 1-77 0,-2-1-44 0,2 1-26 0,1-1-14 16,-2 0-7-16,1 1-8 0,3-3-7 0,-4 2-9 0,1 0-10 0,0-1-10 16,1 1-8-16,-1-1-3 0,1-1-2 0,1 1 1 0,1 1-3 0,-4-1-2 15,3 0-4-15,0 1-3 0,1-1-3 0,1 2-5 0,0-2-2 16,0 1-4-16,0-1-4 0,0 1-3 0,1-1-4 0,1-1-4 15,0 3-4-15,0 0-4 0,1 0-5 0,0 0-7 0,1 0-2 0,0-1-4 16,2 0-2-16,0 1-3 0,2 0-1 0,0 2 1 0,5-4-2 16,-3 5-1-16,0 0-1 0,1-3 0 0,1 3 1 0,2 0 2 0,1 3 1 15,-4-3 3-15,1 2 2 0,1 2 2 0,-2 2 0 0,-1-1 2 16,0 3 0-16,-2-1 2 0,0 3-1 0,-2-1 3 0,-2 4 4 16,1-1 0-16,-5 2 3 0,0 2-1 0,-3 0 1 0,-3 3-1 15,0-1 1-15,-4 3-1 0,0 2-2 0,-1-2 1 0,-5 2 2 0,-3 0 1 0,3 0 0 16,-4 2-1-16,3-4 1 0,-4 2 1 0,1 1 0 0,-1-2 1 15,2-3 0-15,-1 1 2 0,2-2 1 0,0 0 2 0,0-1 1 16,3-3-1-16,0 0-1 0,4-2 0 0,-4-1 3 0,5 1 0 0,2-5 0 16,2 0 1-16,0-2 1 0,2 1 0 0,2-1-1 0,1-1-1 15,-2-2-1-15,3-1-1 0,3 1 0 0,-2 0-1 0,4-2 1 0,-2 0-2 16,4 0-3-16,3 0-1 0,-3 0-2 0,5-2-3 0,5 0-2 16,-4-1 0-16,5 1 0 0,3-2 0 0,-4 1 1 0,7 1-1 0,-2-3-1 15,3-1-1-15,-2 3-1 0,1 0 1 0,1-1-1 0,-2 0-1 16,1 0 0-16,-2 1 1 0,-2 0 1 0,2-2-1 0,-4 4-3 0,3-4-1 15,-6 5-5-15,0-3-3 0,-4 2-5 0,1-1-6 0,-2-1-7 16,0 3-8-16,-4 0-12 0,-2 0-13 0,0 0-16 0,-2 0-26 16,-2 0-31-16,0 0-39 0,0 0-41 0,0 0-72 0,-2 3-88 0,-2 0-72 15,3 0-66-15,-5 3-28 0,-1-1-13 0</inkml:trace>
  <inkml:trace contextRef="#ctx0" brushRef="#br0" timeOffset="7070.3359">27088 10834 276 0,'-1'-6'494'0,"-4"3"-65"0,1-3-98 0,3 3-78 0,-4-1-70 0,2 1-36 0,0 0-21 0,-1-1-10 0,3 0-3 16,-1 3-9-16,-1-3-11 0,3 2-9 0,-1 0-5 0,1 1-6 16,0 1-7-16,0 0-4 0,0-2-4 0,1 2-8 0,-1-3-6 0,3 2-6 15,-1 1-6-15,-1-3-6 0,2 1-5 0,-2 2-4 0,4 0-4 16,-1 0-4-16,-1-4-4 0,1 2-5 0,2-1-5 0,3 3-1 0,-4-5-4 15,6 1-3-15,-1 1 0 0,0 0-2 0,1-1 2 0,-1 1-1 16,5-1 2-16,-4 0 0 0,4 1 5 0,-1 1-1 0,-1-2 1 0,2 3 1 16,-4-1 0-16,3 0 0 0,-2 0 1 0,2 2 0 0,-1 0-1 15,-4 0 1-15,4 2-1 0,-3 0 0 0,2-2 1 0,-4 3 0 0,-1-1 1 16,2 2-1-16,-3-1 2 0,0 1-1 0,-5 1 2 0,3 1 0 16,-1 0 1-16,-1 0 2 0,-2 2 1 0,-2-4 2 0,-1 7 1 15,-1-2 2-15,3-3 2 0,-5 3 1 0,2 2 1 0,-4-2 2 0,1 0-1 16,1-1 2-16,-1 1-1 0,-1 0 2 0,0 2-2 0,0-2 1 15,2-3-1-15,0 1 1 0,0 1-2 0,2-3-1 0,0 0-1 0,-1 1-2 16,1-3-2-16,3 3-2 0,-1-3-1 0,2 0-1 0,0 0-1 16,2-2 0-16,-1 4 1 0,2-5 1 0,1 0 0 0,-1 5 2 0,2-4-1 15,0 2 2-15,4-3 0 0,-2 5 1 0,2-4 0 0,2 4 0 16,-1-2-1-16,3 0 1 0,-1 1 0 0,-1 0-1 0,4 0-1 16,-4-1 0-16,4 2-1 0,-4 0 0 0,4 1-2 0,-4-1 0 0,2 1-1 15,-1 1-1-15,-2-1 0 0,0 3-1 0,-3 0 0 0,2 2 0 16,-3-1-1-16,-1 1-1 0,-2 3 1 0,-1-3 1 0,-2 3-1 0,-2 1 1 15,-2-2-2-15,0 1 2 0,-4 2 0 0,0-2 2 0,-2 0 3 0,-2 0 1 16,-1 0 4-16,-3-2 2 0,3 1 4 0,-5-1 2 0,0-3 2 16,0 2 2-16,-4-2 2 0,2 1 2 0,0-5-1 0,-1-1 3 0,1 2 2 15,-1-1 0-15,3-5 1 0,0 4-3 0,0-4-5 0,2 0-12 16,3 0-15-16,-1-4-24 0,2 4-33 0,2-5-54 0,5-1-66 16,-1 0-112-16,2-2-133 0,-1 1-81 0,4 0-53 0,-1 0-30 15,2-2-16-15</inkml:trace>
  <inkml:trace contextRef="#ctx0" brushRef="#br0" timeOffset="53951.2423">26096 8749 30 0,'0'-1'58'0,"0"-1"0"0,0 2 0 0,0-2 0 0,0 0-3 0,0 2-1 0,0-2-1 0,0 2 1 0,0 0 1 16,0-1 0-16,-2 1 0 0,0-2 0 0,2 2-1 0,0-2 0 0,0 2 0 0,0 0-3 16,0 0-4-16,-1 0-2 0,1 0-2 0,0-2-2 0,0 2-2 15,0 0-4-15,0 0-3 0,0 0-3 0,0 0-3 0,0 0-4 16,0 0-5-16,0 0-5 0,0 0-4 0,0 0-5 0,0 0-4 0,0 0-3 16,0 0-4-16,0 0-2 0,0 0-4 0,0 0-3 0,0 0-3 15,0 0-4-15,0 0-3 0,0 0-4 0,0 0-5 0,1 0-4 16,1 0-2-16,0 0-4 0,-2 0-3 0,5 0 1 0,-4 0 1 0,3 0 2 15,1 0 2-15,-2 2 3 0,1-2 7 0,2 2 3 0,0 0 6 16,1-2 3-16,0 1 6 0,2 1 3 0,1-2 6 0,1 2 3 0,-1 0 7 16,5-2 0-16,-4 2 2 0,5-1 0 0,3-1-1 0,-3 2 0 15,1-2-2-15,3 2-1 0,0 0-3 0,2-2 0 0,2 2 0 0,2-1 1 16,0-1 0-16,0 2 0 0,5 0 1 0,-4-2-2 0,3 2 1 16,5-2-2-16,-3 0-3 0,-1 0-2 0,1 0 1 0,3 0-3 15,-1 0 0-15,-1 0-1 0,2 0-2 0,-2 0 1 0,3 0 0 0,-1 0-2 16,-4-2 0-16,4 2-1 0,-3-2 0 0,-1 0 1 0,0 2 3 15,-4-1 5-15,2-1 6 0,-2 2 4 0,-2-2 6 0,-1 0 2 0,-5 2 5 16,4-2 2-16,-3 2 1 0,-2-1 1 0,-3-1 2 0,1 0 2 16,0 0 3-16,-1 2 1 0,-4-2-1 0,2 1-3 0,-1 1-7 0,-2-2-2 15,-2 0-3-15,0 2-4 0,0-2-3 0,-2 0-3 0,0 2-2 16,-2-1-3-16,0-1 0 0,-1 2-2 0,0 0-4 0,-1 0-9 16,0 0-10-16,-2 0-13 0,0 0-16 0,0 0-15 0,0 0-13 0,0 0-15 15,0 0-13-15,0 0-29 0</inkml:trace>
  <inkml:trace contextRef="#ctx0" brushRef="#br0" timeOffset="54747.1523">27833 8485 79 0,'-3'-2'112'0,"3"0"0"0,-1 0-4 0,-1-1-8 0,2 1-4 0,-2 0-5 0,2-1-4 0,-2 3-7 0,-1-4-7 16,3 4-7-16,-3-2-6 0,2 0-7 0,-2 1-7 0,1-1-8 15,0 2-5-15,2-1-7 0,-2-2-4 0,-1 3-3 0,3-1-5 16,-1-1-8-16,-1 2-7 0,2-2-7 0,-2 2-6 0,2 0-8 0,-2 0-7 15,-1 0-7-15,3 0-4 0,-3 0-5 0,1 0-3 0,-3 2-2 16,2-2-1-16,-3 3-1 0,2 0 2 0,-2 0 3 0,-2 2 2 0,0-1 2 16,1 3 6-16,-3-2 7 0,3 2 9 0,-1 0 8 0,-3 2 6 15,1 1 6-15,3-1 5 0,0 2 4 0,-2-1 1 0,1 5 2 0,0-3 1 16,0 1-2-16,0-1 0 0,1 2 1 0,2 1 0 0,0 1 1 16,0-1-1-16,0 1-1 0,4-2-1 0,-4 0-1 0,5 1 1 0,0 1 0 15,0-1 0-15,0-1 0 0,5 0 2 0,1 0 3 0,-1 0 0 16,2-2 2-16,3 1 2 0,-1-1 2 0,6-3 3 0,-1 2 0 0,0-1 1 15,4-4 1-15,0 2 1 0,0-2 1 0,3 0 0 0,0 0 1 16,1-3 1-16,0 0 0 0,-2-2 2 0,5-1-1 0,-6-1 1 16,3-2 1-16,0-2-1 0,-2 1 2 0,2-2 2 0,-2 0 2 15,-1-3 1-15,-2-1 1 0,1 0 0 0,-4-1 0 0,2-2 4 0,-2 0 3 16,-2-2 1-16,-2-2 1 0,-2-1-1 0,2 2 0 0,-4-4 0 16,-2 3 1-16,1-3-4 0,-4 0-3 0,-1 2-3 0,0-4-3 0,-1 5-3 15,-4-4-6-15,0 3-8 0,-2-1-9 0,-1 1-15 0,-2 4-14 16,0-1-27-16,0 3-34 0,-2 0-38 0,-3 2-38 0,-2 1-52 0,-1 3-59 15,1 3-68-15,-3 1-74 0,-3 2-40 0</inkml:trace>
  <inkml:trace contextRef="#ctx0" brushRef="#br0" timeOffset="56349.8749">25362 11142 2 0,'38'6'19'0,"1"-2"-4"0,3 1-1 0,1 0 2 0,3 0 0 0,2 0 1 0,2 2-1 0,4-1 2 0,0-1 2 0,4 1-2 0,1 1 1 16,3-1 1-16,0 3 0 0,5-4 2 0,-3 1 0 0,4 3 1 0,0 0-3 15,-2-3-7-15,0 3-4 0,1-2-4 0,-1 2-4 0,-3-1-2 0,-1 0-1 16,-4 0-3-16,1-2-3 0,-4 3-3 0,0 0 0 0,-5-1-1 0,-2 1 1 15,-2-3 1-15,-3 1 1 0,-3 0 3 0,-1 0 3 0,-3-1 4 16,-2-1 1-16,-4 0 2 0,0 1 3 0,-4 0 3 0,0-3 4 16,-4 3 4-16,-1-6 4 0,-2 5 1 0,-2-1 1 0,-1-2 0 0,-1 1-2 15,-3-2-1-15,-3 1 0 0,1 1-4 0,0-3-2 0,-1 1-1 0,-3 1-4 16,0-2-2-16,-2 2-3 0,0-2 0 0,0 0-2 0,-1 0 0 16,0 1 0-16,-1-1 1 0,0 0 1 0,1 0-2 0,0 0 1 15,0 0-2-15,2 0-5 0,-3 0-6 0,1 0-7 0,2 0-9 16,-1 3-10-16,0-3-12 0,0 0-14 0,2 0-13 0,-3 1-15 0,4-1-17 15</inkml:trace>
  <inkml:trace contextRef="#ctx0" brushRef="#br0" timeOffset="57646.8771">24613 11179 37 0,'-1'-3'76'0,"1"1"-6"0,0 0-6 0,0-1-5 0,0 3-3 0,0-2-3 0,0 2-4 0,0 0-3 0,0-1-6 0,0-2-9 0,0 3-7 15,0-1-7-15,1-1-4 0,-1 2-2 0,0 0-2 0,2-2-4 16,-2 1-6-16,4 1-5 0,1-3-4 0,-4 3-5 0,5-2-1 0,-2 2-2 16,5 0-2-16,-2-1 2 0,3-2 2 0,4 3 0 0,-2 0 2 15,4-2 2-15,3 2 3 0,1-3 6 0,3 2 4 0,6 1 3 0,-2-3 2 16,8 1 1-16,1 2-3 0,1 0-1 0,5-4-4 0,4 2-3 15,5-1-3-15,0 3-4 0,6-5-4 0,-1 4-3 0,4-2-5 16,-1 0-6-16,3 1-3 0,5 1-5 0,-4-1-5 0,4 2-5 0,0-2-3 16,2 2 0-16,-1 0-3 0,0 0 0 0</inkml:trace>
  <inkml:trace contextRef="#ctx0" brushRef="#br0" timeOffset="58381.0454">25042 11146 13 0,'44'2'14'0,"4"-2"-4"0,4 0-5 0,1 3 0 0,3-2-2 0,5-1-4 0,-1 2-6 0,5 1-4 0,2-2-5 0</inkml:trace>
  <inkml:trace contextRef="#ctx0" brushRef="#br0" timeOffset="58505.4137">27624 11142 13 0,'0'0'10'0,"0"0"-26"0</inkml:trace>
  <inkml:trace contextRef="#ctx0" brushRef="#br0" timeOffset="59813.9765">27873 11089 28 0,'0'0'73'0,"0"0"1"0,0-1 0 0,0-1 1 0,0 2-1 0,0 0-1 0,0 0 0 16,0-4 0-16,0 4-1 0,0-2 1 0,0 1-1 16,0-1 1-16,0 1 2 0,0 1 2 0,0-3 0 0,0 2-2 0,0-1-3 15,-2 2-5-15,2-2-7 0,0 2-3 0,0-1-5 0,0 1-3 16,0 0-4-16,0 0-5 0,0-3-3 0,0 3-5 0,0 0-6 0,0 0-7 15,0 0-6-15,0 0-4 0,0 0-4 0,0 0-5 0,0 0-2 0,0 0-3 16,0 0-2-16,0 0-3 0,0 0-2 0,0 0-4 0,0 0-1 16,0 0-1-16,0 0 0 0,0 0 0 0,0 0-1 0,0 0-1 0,0 0 1 15,0 0 2-15,0 0 0 0,0 0 0 0,2-2 1 16,-2 2 2-16,0 0 1 0,2 0 6 0,1 0 0 0,-3 0 2 0,0 0 2 16,1-1 1-16,-1 1 3 0,0 0 2 0,2-3 3 0,-2 3 1 0,0 0 2 15,2 0 2-15,-2 0 0 0,0 0 0 0,2-2-3 0,0 2-2 16,-2-3-4-16,2 2-2 0,0 1-1 0,-1-3 1 0,4 1-2 0,-3 2-1 15,0 0-2-15,-1 0-3 0,2-3-2 0,-1 3-3 0,0 0 1 16,-2 0 0-16,5 0-1 0,-5 0 1 0,1 0-3 0,3 0-3 16,-2 0-3-16,2 0-3 0,-2 0-2 0,-1 0-1 0,4 0 0 15,-1 0 2-15,0 0 0 0,2 0 2 0,0 0 1 0,2 0-1 0,0 0 1 16,0 0 2-16,2 0 3 0,0 0 5 0,2 3 5 0,1-3 2 16,3 0 3-16,-3 0 2 0,3 0 1 0,1 0 1 0,-1 0 0 0,1 0 0 15,2 0-1-15,1 0 2 0,-3 0 0 0,3 0 0 0,-2 0-1 16,0 0 0-16,2 0-1 0,1 0 2 0,-6 0-1 0,6 0-1 0,-5 0-1 15,-1 0-1-15,1 0 1 0,0 0 0 0,-1-3 1 0,-4 2-1 16,3 1 1-16,-2 0 1 0,-2 0 3 0,0-2 0 0,-1 2 2 0,-2-3 1 16,2 3 1-16,-6 0 2 0,4 0 4 0,-6 0 3 0,4 0 2 15,-4 0 2-15,2 0-2 0,-2 0-2 0,-1 0-7 0,0 0-9 16,0 0-16-16,0 0-21 0,0 0-28 0,0 0-33 0,0 0-26 0,0 0-26 16,0 0-55-16,0 0-73 0,0 0-53 0</inkml:trace>
  <inkml:trace contextRef="#ctx0" brushRef="#br0" timeOffset="60414.3092">28812 10883 270 0,'1'-7'202'0,"3"-2"-38"0,-2 5-20 0,1-1-13 0,-2-4-9 0,2 6-7 0,-2-2-8 0,-1 1-8 0,5 1-7 0,-5-1-8 15,0 1-12-15,0 1-14 0,0 0-13 0,0 2-12 0,0 0-13 16,0 0-9-16,0 0-5 0,0 0-7 0,0 0-6 0,0 0-5 0,0 0-5 16,0 0-5-16,0 0-1 0,-5 0 0 0,5 2 2 0,-1 1 3 0,1 1 2 15,-3-2 6-15,3 3 5 0,0 0 4 0,0 3 2 0,-1-2 4 16,1 3 3-16,-3 0 2 0,1 2 3 0,2-2 3 0,-1 3 3 0,-2-2 2 15,3 3-1-15,-1-1 1 0,1 2 1 0,-3 2-1 0,1-3 0 16,2 2 0-16,-1 0-2 0,-2-2-1 0,3 5 0 0,-1-4-1 16,1 1-1-16,-2 0 0 0,-1 0-2 0,3-2-2 0,0 1-1 0,0 1-1 15,0-3-1-15,0 0 0 0,0 1 0 0,0-2-1 0,0-1-1 16,0-1 0-16,3 0 0 0,-3-1-1 0,2 1 0 0,-2-2 0 16,0 1-1-16,1-4 1 0,-1 2-1 0,0-3 2 0,0 1 2 0,0 0 4 15,0-3 2-15,0 1 8 0,0-2 7 0,0 0 2 0,0 0-1 16,0 0-2-16,0-2-2 0,0-1-2 0,0-3-1 0,0 1-3 0,0-2-2 15,0 0-4-15,0-5-4 0,0 1-6 0,0-3-9 0,0 0-7 16,0-2-9-16,0 0-3 0,0-3 1 0,0-1-2 0,0-1 2 0,0 0-1 16,-1-3 1-16,1 0 0 0,0 2 1 0,0-2 1 0,0 1 1 15,0-1 2-15,0 1 2 0,0 1 3 0,0 1 2 0,0 0 1 0,1 2 2 16,-1 3 1-16,3-1 2 0,-2 2 0 0,-1 1 0 0,2 2-3 16,1 1-3-16,-3 3-5 0,1 0-4 0,-1 3-4 0,0 0-3 15,3-1-2-15,-2 4-3 0,-1 1 0 0,0 1-1 0,2 1 0 16,1 1 0-16,-3 2 2 0,1 3 2 0,3-2 4 0,-4 4 5 0,5 3 5 15,-4-3 9-15,-1 6 5 0,3 2 3 0,-1-1 4 0,-2 2 2 0,0 1 0 16,0 4 0-16,0-2-6 0,0 0-8 0,0 3-13 0,-2 0-15 0,-1 0-17 16,3 2-17-16,-1-1-19 0,-4 2-17 0,4 0-20 0,-2-3-16 15,2 5-19-15,-2-3-14 0,1 1-34 0,2-1-40 0</inkml:trace>
  <inkml:trace contextRef="#ctx0" brushRef="#br0" timeOffset="91845.3081">24283 11457 31 0,'-2'-2'50'0,"2"2"-2"0,0 0-2 0,0 0-2 0,0 0-2 0,0 0-6 0,0 0-5 0,0 0-4 0,0 0-6 0,0 0-4 0,0 0-3 0,0 0-4 15,0 0-3-15,0 0-4 0,0 0-2 0,0 0-2 0,0 0 0 16,0 0 0-16,0 0 1 0,-2 0 2 0,2 0 5 0,0 0 3 0,0 0 5 16,0 0 1-16,0 0 5 0,0 0 2 0,0 0 5 0,0 0 5 15,0 0 4-15,0 0 4 0,0-2 1 0,0 2 3 0,0 0 5 0,0 0 2 16,0 0 1-16,0 0 1 0,-1 0 1 0,1 0 1 0,0 0 0 16,-3 0 0-16,3 0-2 0,0 0-2 0,0 0-3 0,0 0-6 15,0 0-4-15,0 0-8 0,0 0-6 0,0 0-12 0,0 0-10 0,-2 0-10 16,2 2-9-16,-1-2-4 0,-2 2-4 0,3-1 0 0,-2-1-2 15,2 4 4-15,-2-2 10 0,0 1 9 0,2 1 8 0,-1 1 8 16,1 2 7-16,-3 3 14 0,1-1 14 0,-2 1 13 0,3 5 13 0,-4 1 8 16,1 0 7-16,0 3 4 0,-2 1 4 0,2 6-5 0,-2 1-7 15,0-1-9-15,-1 7-7 0,-2 2-6 0,1-2-8 0,-2 7-4 0,1 1-4 16,-1 5-4-16,0 1-4 0,0 5-4 0,-3 2-5 0,1 1-2 16,2 7-2-16,-2 0-1 0,0 2-3 0,0 2 2 0,2 3 0 0,-2-1 0 15,2 0 1-15,-1 5-2 0,1-3-6 0,-1 1-6 0,1-4-7 16,0 3-5-16,-4-1-4 0,4 0-1 0,-2-4 3 0,2 2 0 0,-1-2 3 15,-2 0 1-15,1-1 2 0,2-2 0 0,-3 0 3 0,3-3 0 16,-3-2 3-16,3-1 3 0,-2-2 1 0,2 0 4 0,-4-2 2 16,4-3-1-16,-2 0-4 0,2-4-3 0,0-5-2 0,0 2-1 0,0-3-1 15,2-5-2-15,-1-2 0 0,0-2-1 0,1-2 2 0,0-5-1 16,1-2 0-16,3 0-4 0,-3-4-4 0,2-2-9 0,2-1-7 0,-1-3-12 16,1 0-15-16,0-4-14 0,1-1-14 0,2 0-14 0,-2 0-13 0,0-4-18 15,0 2-23-15,2-4-43 0,0 0-54 0,-3-3-52 16,-2 2-47-16,-2-4-55 0,4 0-58 0</inkml:trace>
  <inkml:trace contextRef="#ctx0" brushRef="#br0" timeOffset="93034.4736">24768 11209 169 0,'-5'0'509'0,"1"0"12"0,3 0-87 0,-1 0-135 0,-1 0-87 0,3 0-65 0,0 0-38 0,0 0-25 0,0 0-16 0,0 0-7 0,0 0-6 0,0 0-4 0,0 0-11 0,5 0-11 0,-4 0-15 16,2 0-17-16,0 0-18 0,1 0-17 0,2 0-18 0,3 0-20 0,-4 0-16 16,4 0-16-16,-2 0-23 0,3 0-27 0,2 0-31 0,1 0-35 15,-2 0-71-15,4 0-92 0,-1 0-51 0,2 0-36 0</inkml:trace>
  <inkml:trace contextRef="#ctx0" brushRef="#br0" timeOffset="93232.0485">25429 11123 49 0,'0'-4'528'0,"0"1"3"15,0 1-68-15,0 1-103 0,0-1-91 0,0-2-83 0,0 3-49 16,0-1-34-16,0 0-18 0,0-2-14 0,3 4-15 0,-1-1-13 16,-2-1-16-16,2 2-16 0,-2-2-13 0,3 2-11 0,0 0-13 0,-1 0-15 15,-1 0-22-15,4 2-25 0,0-2-19 0,0 2-18 0,0-1-19 16,4 1-18-16,-2 0-20 0,2 0-23 0,-1 1-17 0,1-1-17 0,1 2-34 15,3-3-45-15,-1 1-45 0</inkml:trace>
  <inkml:trace contextRef="#ctx0" brushRef="#br0" timeOffset="93412.2178">25802 11119 282 0,'2'-1'431'0,"1"-1"-78"15,-3 2-66-15,1-2-59 0,-1 2-41 0,2-1-33 0,-1-1-24 16,-1 2-22-16,5-2-20 0,-3 0-17 0,0 2-16 0,-1-3-13 15,4 3-9-15,-3-2-7 0,3-2-5 0,0 3-4 0,0-1-4 0,2 2-3 16,-1-2-8-16,2 0-14 0,-2 0-12 0,4 2-18 0,0-1-18 16,0-1-20-16,0 2-21 0,2-2-21 0,0 0-30 0,0 2-33 0,4-2-42 15,-1 1-48-15,-4 1-64 0,4 0-74 0,-1 0-39 0</inkml:trace>
  <inkml:trace contextRef="#ctx0" brushRef="#br0" timeOffset="93598.8002">26307 11097 113 0,'0'-2'531'0,"0"0"4"0,0-2-72 16,0 4-109-16,0-1-79 0,0 1-65 0,0-2-42 0,0 2-32 0,0-2-22 15,0 0-18-15,1 2-15 0,-1-2-12 0,2 1-13 0,-2 1-11 16,3 0-11-16,-3-2-9 0,1 2-14 0,3 0-13 0,-2 0-13 0,2 0-13 16,0 0-12-16,2 0-14 0,-2 0-18 0,2 0-21 0,3 0-23 15,-2 2-24-15,3-2-27 0,0 1-27 0,2 1-28 0,1-2-27 16,-2 2-35-16,4 0-40 0,-2 0-52 0,1-1-56 0,2-1-30 0</inkml:trace>
  <inkml:trace contextRef="#ctx0" brushRef="#br0" timeOffset="93782.323">26829 11102 175 0,'4'0'422'0,"-1"0"-69"16,1 0-93-16,2 0-62 0,-2 0-46 0,2 0-29 0,3 0-23 0,-4 0-17 15,4 0-13-15,-2 0-15 0,3 0-14 0,2 0-5 0,1 0-1 16,-2 0-4-16,4 0-7 0,1 0-4 0,0 2-6 0,-1-2-4 15,1 0-3-15,3 0-2 0,-2 0-2 0,-1 0-1 0,0 0-2 0,3 0-2 16,-5 0-3-16,-1 0-6 0,2 0-9 0,-5 0-14 0,0 0-14 16,-2 0-21-16,-2 0-23 0,-6 0-27 0,0 0-29 0,0 0-36 0,-4 0-43 15,-6 2-70-15,-5-1-86 0,-1 1-46 0</inkml:trace>
  <inkml:trace contextRef="#ctx0" brushRef="#br0" timeOffset="95961.8786">23534 14070 237 0,'0'-5'494'0,"-1"3"4"0,-1-2-82 0,2 3-126 0,-3-1-80 0,3 2-55 0,0 0-36 0,0 0-25 0,-3 0-15 0,1 0-10 0,0 2-6 0,-1-1-5 0,0-1-7 16,1 2-4-16,0 0-8 0,-1 0-6 0,0 0-4 0,1-1-3 0,-2 3 0 15,0 0-1-15,-2 1 4 0,2 0 0 0,-2 3 2 0,-2 0 2 16,0 3 1-16,-2 3-1 0,-2 0 2 0,1 2 0 0,-2 2 1 16,0-1 0-16,-2 3-3 0,-1 3-3 0,0-4-4 0,0 2-5 0,-3 0-4 15,3 4-5-15,1-4-3 0,-3 1-4 0,2-3 0 0,2 4-3 16,0-4-1-16,-1-1-2 0,4-3 0 0,-1 3 1 0,-1-4 1 15,6 1 1-15,-2-5 2 0,4-1 0 0,0-2 4 0,-1 0 3 0,2-1 4 16,3-2 3-16,1 0 5 0,-2 1 6 0,2-2 3 0,0-3 5 16,0 0 4-16,0 0 0 0,0 0 2 0,2 0 0 0,-1 0-3 0,3-3 0 15,-1 3-3-15,0 0-4 0,2-5-5 0,0 4-4 0,0-3-3 16,0 1-7-16,5-1-4 0,-1 0-4 0,1-1-5 0,0 1-4 0,0-1-3 16,3-2-2-16,2 2-2 0,1 1-3 0,0-1-4 0,2 1-3 15,0-2-3-15,0 2-2 0,2 2-3 0,-1-2-3 0,1-1-6 16,3 2-7-16,-4 1-9 0,6 1-8 0,-5 1-10 0,2 0-11 0,-2 0-10 15,-2 0-11-15,2 1-9 0,-1 1-10 0,-2 1-15 0,1-3-18 16,-4 5-17-16,2-4-16 0,-4 2-12 0,0-1-10 0,-3 1-1 0,1-2 2 16,-3 1 10-16,-1 1 13 0,0-2 10 0,-2-1 8 0,-4 0 6 15,0 0 5-15,0 0 14 0,-2-4 17 0,0-2 20 0,-2 1 20 0,1-1 21 16,-4-3 18-16,1-1 14 0,0-2 13 0,0-1 7 0,0 1 8 16,-2-5 14-16,-1 3 14 0,2-3 21 0,-1 0 23 0,2-1 20 15,0 0 20-15,0 0 16 0,0-2 12 0,-2 2 9 0,2 0 9 0,0 0 7 16,0-1 4-16,2 2 3 0,-2 1 2 0,2 1 0 0,-2 1 1 15,2 1-4-15,0 1-5 0,-1 1-8 0,2-1-9 0,1 4-9 16,-3 1-10-16,4 0-9 0,-1 3-8 0,2-1-9 0,-2 1-8 0,2 2-9 16,-2 0-8-16,-1 1-8 0,3 1-12 0,0 0-9 0,0 0-9 15,0 1-8-15,-1-1-6 0,-1 4-1 0,2-2 1 0,-3 3 4 0,3 1 3 16,0 3 2-16,0 0 0 0,0 1 2 0,0 4 0 0,0 4 2 16,0-1 2-16,0 5 3 0,0 0 1 0,0 1 2 0,0 2 0 0,0 2-3 15,0 2-5-15,0 0-3 0,-1-1-6 0,-1 5-4 0,2-1-2 16,-2-1-2-16,0 2-3 0,-1 2-5 0,0 0-4 0,1-1-4 15,0 1-3-15,-2 1 1 0,0 0 1 0,0-2 0 0,0 3 0 0,0-3 2 16,2-1-1-16,0 1 1 0,-3-6 2 0,4 0 0 0,-1 1 2 16,0-5 1-16,2-1 2 0,-2 0 1 0,-1-6 2 0,3-1-2 15,0-1-3-15,0-3-3 0,0 0-2 0,0-3-8 0,3-3-6 0,-1-1-8 16,-2 1-8-16,2-2-11 0,-2-2-16 0,2 0-14 0,-2-2-13 0,1-2-25 16,2 0-31-16,-1-2-45 0,0-2-51 0,1 1-58 0,0-4-63 15,1 0-75-15,0-1-83 0,0-3-45 0,0-1-27 0,-2-1-6 16</inkml:trace>
  <inkml:trace contextRef="#ctx0" brushRef="#br0" timeOffset="104698.0078">27304 11543 29 0,'0'0'30'0,"0"0"1"0,0 0-1 0,0 0-2 0,0 0-2 0,0 0-4 0,0 0-1 0,0 0-4 0,0 0-4 16,0 0-1-16,0 0-1 0,0 0-5 0,0 0-5 0,0 0-6 16,0 0-9-16,0 0-10 0,0 0-16 0,0 0-14 0,0 0-16 0</inkml:trace>
  <inkml:trace contextRef="#ctx0" brushRef="#br0" timeOffset="104956.7296">27222 11548 298 0,'-1'-1'499'0,"-1"-1"-70"0,-1 0-111 0,-1 2-88 0,3-2-80 16,-1 2-44-16,-1 0-28 0,3 0-19 0,0 0-11 0,0 0-12 16,0 0-12-16,0 0-10 0,0 0-11 0,0 2-11 0,0-2-10 15,0 0-7-15,-1 0-8 0,1 0-3 0,-2 2-3 0,2-2-4 0,-3 2-2 16,3-1-4-16,-1 3-3 0,-2-2-11 0,3 0-15 0,-1 1-13 16,-4 1-12-16,1-1-9 0,3 3-10 0,-5 0-14 0,0-1-18 15,0-1-13-15,-2 5-15 0,-1-3-8 0,2 2-9 0,-2 1-33 0</inkml:trace>
  <inkml:trace contextRef="#ctx0" brushRef="#br0" timeOffset="105145.3467">26938 11781 59 0,'-4'1'358'0,"1"-1"-84"0,-1 2-58 0,-1 1-46 15,1-3-29-15,-2 1-22 0,0 1-12 0,2-2-9 0,-2 2-8 0,1-1-8 16,-1-1-11-16,0 3-11 0,-1-2-12 0,1-1-12 0,0 3-12 15,-1-1-13-15,0 0-16 0,1 0-16 0,2 1-20 0,-2 1-20 16,0 0-24-16,2-1-21 0,-2 1-23 0,0 1-22 0,1 1-23 0,-4-2-23 16,6 2-59-16,-1 0-76 0,-2 0-45 0</inkml:trace>
  <inkml:trace contextRef="#ctx0" brushRef="#br0" timeOffset="105344.9533">26509 12071 61 0,'-11'1'357'16,"1"3"-67"-16,0-1-79 0,2-1-50 0,0 0-35 0,3 0-18 15,-4 1-9-15,3-1-6 0,1 0-4 0,0 0-7 0,-1 0-9 0,2-1-10 16,0-1-11-16,2 2-15 0,-2 0-17 0,3-2-15 0,1 4-19 16,-3-3-18-16,1 1-22 0,2-1-18 0,-1 3-15 0,-2-2-17 15,1 1-15-15,-2 1-19 0,3 1-23 0,-2 0-20 0,0 1-18 0,-1-2-51 16,-1 4-64-16</inkml:trace>
  <inkml:trace contextRef="#ctx0" brushRef="#br0" timeOffset="105545.3801">25942 12496 18 0,'-6'2'379'0,"-2"2"-86"15,-1 1-52-15,4-4-35 0,-3 1-24 0,2 1-18 0,-1 0-12 16,2-2-10-16,-3 3-10 0,4-4-13 0,-2 1-12 0,2-1-13 15,-2 4-13-15,3-4-12 0,0 3-12 0,-1-1-9 0,0 0-11 0,1 0-10 16,-2 1-10-16,0-1-12 0,0 2-13 0,-2-1-12 0,4 1-17 16,-4 1-18-16,4 1-19 0,-3 0-19 0,-1 0-16 0,0 2-16 0,1-2-19 15,0 6-19-15,-2-3-22 0,-1 1-24 0,2-1-18 0,-3 4-16 16,-2-2-43-16,2 1-56 0</inkml:trace>
  <inkml:trace contextRef="#ctx0" brushRef="#br0" timeOffset="105730.3079">25400 12985 220 0,'-7'5'197'0,"2"1"-22"0,-1-5-11 15,-3 3-5-15,3 0 2 0,1-1-3 0,-3 1-5 0,1-1-8 0,1 0-9 16,1 1-11-16,-1 1-12 0,0-2-10 0,0 0-13 0,2 0-9 16,-2-1-10-16,-1 2-9 0,4 1-12 0,-1-2-14 0,0 0-16 0,-1 1-17 15,4 0-21-15,-4-3-22 0,1 3-20 0,1-1-24 0,0 1-23 16,0 0-25-16,1-1-29 0,-3 3-29 0,-1-3-29 0,2 3-61 15,3-1-80-15,-5 3-48 0</inkml:trace>
  <inkml:trace contextRef="#ctx0" brushRef="#br0" timeOffset="105930.4258">24687 13546 27 0,'-3'4'482'0,"-4"-1"-66"0,5 1-101 0,-3-3-73 0,0 3-58 0,1 1-37 16,3-2-27-16,-4-1-10 0,1-1-5 0,1 2-9 0,0 2-12 16,2-4-14-16,-4 2-17 0,4-1-18 0,-3 1-21 0,-1 0-19 15,1 1-22-15,3 0-23 0,-5 0-24 0,1-1-22 0,1 0-19 0,-2 1-25 16,2-1-24-16,-2 3-32 0,-1-1-32 0,-2 1-65 0,1-1-80 0,-4 2-47 16</inkml:trace>
  <inkml:trace contextRef="#ctx0" brushRef="#br0" timeOffset="106103.6049">24051 13986 441 0,'-4'1'516'0,"0"3"-50"0,2-2-82 0,1 0-91 0,-4-1-97 16,1-1-61-16,4 2-42 0,-1 0-22 0,1-2-15 0,0 0-13 0,0 0-14 15,0 0-20-15,0 0-23 0,0 0-30 0,0 4-34 0,0-3-39 16,0 1-42-16,0-2-71 0,0 0-85 0,0 4-77 0,-3-1-70 0,1 0-35 15</inkml:trace>
  <inkml:trace contextRef="#ctx0" brushRef="#br0" timeOffset="107012.3468">27418 11804 39 0,'0'-5'414'0,"0"-1"-66"0,0 3-74 0,-1-3-76 0,1 0-44 0,-2 4-26 0,-1-5-14 0,3 5-9 0,-3-4-9 0,3 3-7 0,-2-3-4 0,0 2-4 0,-1 1-6 0,3-1-9 0,-1 0-7 16,-1 1-7-16,2 1-6 0,-2 0-5 0,2 0-2 0,-2-1-4 0,-1 3-2 15,3-2-1-15,-1 2-2 0,-1-2 1 0,2 2-2 0,-3-2-1 16,3 2-1-16,0 0 0 0,0 0-1 0,0 0-1 0,0 0-3 16,0 0-1-16,0 0 0 0,0 0-2 0,0 0 0 0,0 0-2 0,0 0-1 15,0 0-2-15,0 0 0 0,0 0-3 0,0 0-2 0,0 0-1 16,0 0-1-16,0 0-2 0,0 0-1 0,0 0-3 0,0 0-1 0,0 0-1 16,0 0 1-16,3 4 2 0,-1-2 1 0,-1 0 1 0,-1 1 0 15,5 1 3-15,-3 3 1 0,1-2-2 0,2 4 1 0,-1 0 1 0,2 3 1 16,-2-1 1-16,2 2-1 0,0 2 0 0,2 3-1 0,-1 0-3 15,2 3-3-15,-2 3-2 0,0-1 0 0,1 5 0 0,0 2 2 16,-2 2 1-16,1 2 4 0,0 4 2 0,-1 2 2 0,0 3 3 0,-2 1 2 16,2 7 2-16,-2 0 1 0,2 1 1 0,-2 4 3 0,2 1 0 15,0 3 1-15,-2-1-2 0,2 2-1 0,-2 1-5 0,2-1-2 0,0-1-5 16,0 0-5-16,0 0-4 0,2-3-4 0,-1 1-6 0,2-5-3 16,-2 2 0-16,2 0-3 0,-1-3-1 0,1-4-1 0,1 0-1 0,-1 1 0 15,-1-5 0-15,-2 0 2 0,2-3 0 0,0-1 1 0,-1-2 1 16,2-1-2-16,-2-2-2 0,0-3-5 0,-1 0-4 0,0-4-8 15,0-4-9-15,0 5-14 0,-1-7-15 0,2 0-25 0,-4-1-28 0,4-2-33 16,-2-1-34-16,-4-2-34 0,2-2-33 0,2 1-65 0,-5-2-82 16,2-4-48-16,-2 2-31 0</inkml:trace>
  <inkml:trace contextRef="#ctx0" brushRef="#br0" timeOffset="107863.7316">27725 14356 78 0,'2'-5'494'0,"-2"0"7"0,2-1-75 0,-2 1-114 0,0 0-66 0,0 0-42 0,0-1-26 0,0 0-19 0,0 3-14 0,0 0-12 0,0 1-15 0,0-2-12 16,0 2-14-16,0 2-11 0,0 0-15 0,0 0-17 0,0 0-12 0,0 0-10 15,-2 0-10-15,0 2-12 0,-1-2-10 0,2 1-7 0,-1 2-3 0,0-1 0 16,-2 1 3-16,2 0 2 0,-3 1 2 0,2 4 0 0,1-3 1 15,-3 3 1-15,2 0 0 0,-1 1 0 0,-2 1 3 0,2 2 2 16,0-3 2-16,-1 5 1 0,2-3 2 0,1 1 0 0,-3-1 0 16,2 0-2-16,1-2 0 0,-3-1-1 0,5 3-1 0,-1-3 1 0,1 1 0 15,0-2 1-15,1-2 0 0,-1-1 1 0,3 1 1 0,-1-1 0 16,2-2 1-16,-3-1-1 0,4 1 2 0,-3 0 2 0,1-2-1 16,2 0 2-16,2-2 0 0,-3 0-1 0,3 2 0 0,1-3 2 0,0 1 2 15,2 0-1-15,0 1-1 0,0-3 0 0,2 0 0 0,0 1-1 16,0 0-2-16,2 0-4 0,-2 0 0 0,-2 0-2 0,4 3-2 0,-4-2-1 15,0-1-1-15,0 2-5 0,0 1-2 0,0 0-3 0,-2 1-2 16,-2 2-1-16,2-1 0 0,-3-2 2 0,2 4-1 0,-1 2 2 0,0-2-1 16,0 1 1-16,0 2 0 0,-4 0 2 0,3 0 1 0,-4 2 2 15,3 0 1-15,-2 3 1 0,1-3 1 0,-3 2 1 0,0 3-1 0,-3-4 1 16,1 3 0-16,0-1 1 0,0 0-1 0,-2 1 1 0,0 1 0 16,-2-3-2-16,-2-1 0 0,3 1-4 0,-2-1-6 0,-1-1-6 15,-2-1-12-15,2 0-13 0,-2 0-22 0,0-2-25 0,-2-1-23 0,0 1-21 16,2-3-30-16,-4-2-35 0,2 1-66 0,0-2-82 0,-2-2-65 15,-3 1-56-15,6-2-31 0</inkml:trace>
  <inkml:trace contextRef="#ctx0" brushRef="#br0" timeOffset="108131.5355">27695 14211 122 0,'1'-5'546'0,"-1"0"5"0,3 1 3 0,-1 1-99 0,-2 1-148 0,0-2-87 0,2 4-61 0,-2-1-35 16,0 1-21-16,2 0-17 0,-1 0-10 0,2 0-11 0,1 0-11 16,0 0-9-16,-2 0-8 0,4 0-8 0,0 0-6 0,2 0-6 15,2 0-5-15,-1-2-2 0,6 1-1 0,1 1 0 0,-1-2-1 0,4 0 1 16,1 2-1-16,0-2 0 0,2 0 0 0,0 1-2 0,4-3-1 16,-5 2-1-16,6-1 0 0,-3-1-1 0,0 0 0 0,0 1 1 0,0 1-1 15,0-2-1-15,-4 1 0 0,0-1-1 0,-2 3 0 0,-2-3-3 16,1 3-5-16,-6-2-8 0,-1 1-10 0,-2 1-14 0,-2 1-16 15,1 0-22-15,-6 0-22 0,-1 0-31 0,0 0-37 0,0 0-38 16,0 1-42-16,-4 4-80 0,-2 0-101 0,0 0-62 0,-4 2-45 0,-4 0-17 16</inkml:trace>
  <inkml:trace contextRef="#ctx0" brushRef="#br0" timeOffset="111828.3067">23984 14626 30 0,'-5'0'528'0,"1"0"-2"0,2 0 2 0,2 0-91 0,0 0-132 0,0 0-108 0,0 0-93 0,0 0-62 16,0 0-44-16,0 0-32 0,0 0-24 0,2 0-18 0,2 0-15 0,1 2-12 16,-2-2-12-16,4 2-22 0,-4-2-26 0,4 2-32 0,-2 0-33 15,1-2-67-15,2 1-82 0,0 1-49 0</inkml:trace>
  <inkml:trace contextRef="#ctx0" brushRef="#br0" timeOffset="112030.3146">24451 14621 27 0,'0'0'533'16,"0"0"7"-16,0 0-34 0,0 0-54 0,0 0-104 0,0 0-128 0,0 0-79 15,0 0-54-15,2 0-33 0,0 0-21 0,2 0-16 0,1 0-16 0,-4 0-15 16,3 0-18-16,2 0-23 0,-2 2-25 0,2 0-23 0,0-2-22 16,3 1-29-16,-2 1-35 0,3-2-40 0,0 0-43 0,3 0-66 0,-2 0-81 15,5 0-41-15,-1 0-22 0</inkml:trace>
  <inkml:trace contextRef="#ctx0" brushRef="#br0" timeOffset="112228.3384">25238 14580 373 0,'1'0'559'15,"3"0"8"-15,-4 0-36 0,3 0-58 0,-1 0-111 0,-1 0-135 0,2 0-79 16,-2 0-54-16,2 0-30 0,0 0-17 0,0 0-13 0,-1 0-10 16,0 0-14-16,1 0-15 0,2 1-18 0,0 1-23 0,0-2-30 0,1 3-31 15,2-2-25-15,-1 1-25 0,3 0-27 0,1 2-32 0,-1-3-38 16,0 1-40-16,1 0-65 0,5 2-79 0,-1-4-44 0,-1 1-30 15</inkml:trace>
  <inkml:trace contextRef="#ctx0" brushRef="#br0" timeOffset="112413.2291">25883 14580 225 0,'0'0'491'0,"0"0"-52"16,0 0-80-16,3 0-89 0,-1 0-92 0,0 0-60 0,-2 1-43 0,3-1-23 15,0 2-15-15,1-2-9 0,-2 3-5 0,2-2-13 0,0-1-15 16,2 2-17-16,-3 0-22 0,4-2-17 0,1 1-17 0,0 2-16 16,0-3-21-16,4 1-24 0,-2-1-29 0,-1 0-37 0,4 0-39 0,1 0-61 15,0 0-72-15,3 0-40 0</inkml:trace>
  <inkml:trace contextRef="#ctx0" brushRef="#br0" timeOffset="112595.1456">26731 14561 117 0,'5'2'214'15,"4"1"-85"-15,-2-3-51 0,2 5-31 0,-2-4-14 0,2 2-3 16,-2-1-3-16,2-2-3 0,1 3-5 0,0-2-6 0,0 1-11 0,0-2-12 16,1 3-10-16,0-2-12 0,3-1-7 0,-3 2-10 0,4 0-7 15,-2-2-8-15,4 1-8 0,-4-1-8 0,3 0-1 0,0 0 2 0,-2 0 10 16,2 0 11-16</inkml:trace>
  <inkml:trace contextRef="#ctx0" brushRef="#br0" timeOffset="112663.7065">27069 14591 25 0,'12'0'62'0,"-2"0"18"0,-3 0 15 0,2 0 9 16,-2 0 10-16,0 0 0 0,-1 0-3 0,0 0-8 0,-5 0-11 0,4 0-15 16,-4 0-15-16,2 0-17 0,-3 0-17 0,1 0-21 0,-1 0-22 15,0 0-26-15,0 0-31 0,0 0-32 0,0 0-32 0,0 0-70 0,0 0-86 16</inkml:trace>
  <inkml:trace contextRef="#ctx0" brushRef="#br0" timeOffset="114463.5773">23477 14976 264 0,'-2'-2'515'0,"-1"2"-21"0,3 0-34 0,0 0-102 0,0 0-136 0,-3 0-82 0,3 0-54 0,0 0-32 0,-3 0-23 0,3 2-11 0,-1-2-7 0,-1 1-6 0,2-1-6 0,0 0-8 0,-2 2-8 0,2 0-7 15,0 0-6-15,0 0-6 0,0 1-4 0,-2-1-5 0,-1 2-4 16,3-1-13-16,-1 1-16 0,-1 2-14 0,2 0-13 0,-2 3-14 16,-3 0-14-16,2 1-18 0,1 3-15 0,-3-3-18 0,2 2-19 0,-1 1-23 15,0 4-26-15,-2-2-50 0,2 4-61 0</inkml:trace>
  <inkml:trace contextRef="#ctx0" brushRef="#br0" timeOffset="114645.1093">23325 15606 94 0,'-3'5'469'0,"3"-1"-59"0,-1 1-91 0,-1-1-62 0,2-1-48 0,-2 1-29 16,2-3-20-16,0 1-14 0,0 1-8 0,0 0-11 0,0-2-11 0,0 1-14 15,0 1-19-15,0 0-15 0,0-1-12 0,0 2-14 0,2-2-8 16,-2 2-7-16,3-1-7 0,0 2-6 0,-1 1-9 0,0-3-8 0,1 3-9 15,0-2-14-15,-1 4-17 0,2-3-27 0,-3 2-31 0,2-1-26 16,0 1-24-16,0-1-23 0,-1 3-23 0,-2 0-24 0,0 0-24 16,0 2-19-16,0-2-17 0,-5 3-40 0,4-2-51 0,-4 3-29 0</inkml:trace>
  <inkml:trace contextRef="#ctx0" brushRef="#br0" timeOffset="114812.7202">23266 16160 151 0,'0'5'237'0,"0"1"-26"0,-1-3-14 0,1-1-11 0,0 2-9 16,0-1-7-16,0 0-7 0,0 1-8 0,0 1-16 0,0-3-20 16,0 5-17-16,0-5-18 0,0 4-15 0,0-2-15 0,0 4-16 15,1-4-13-15,-1 2-18 0,3 1-18 0,-3 0-23 0,1-1-24 0,-1 3-22 16,0-2-20-16,0 3-20 0,0 0-21 0,0 0-21 0,0 0-23 0,-1 2-24 16,-2 1-26-16,2-1-52 0,-1 4-66 0</inkml:trace>
  <inkml:trace contextRef="#ctx0" brushRef="#br0" timeOffset="114981.9492">23141 16846 402 0,'-2'8'347'0,"-1"-3"-55"0,3 0-50 0,-1 0-31 16,1 1-24-16,0-3-16 0,0 3-12 0,0-3-17 0,0 3-18 0,0-2-20 16,0 0-16-16,0 1-14 0,0-2-13 0,0 0-14 0,1 0-13 15,-1 2-17-15,3-1-21 0,-1-2-26 0,-2 2-32 0,1 1-24 16,-1-4-24-16,3 3-25 0,-2 0-30 0,2-1-42 0,0 0-47 0,0 3-69 15,-1-5-81-15,0 3-46 0</inkml:trace>
  <inkml:trace contextRef="#ctx0" brushRef="#br0" timeOffset="115661.7565">23549 16631 434 0,'0'-7'394'0,"-2"2"-83"0,2 0-62 0,-3 1-56 0,3-1-34 0,-1 1-26 0,-1 2-17 0,2 0-13 0,0 1-6 0,-2-1-5 0,2 2-3 16,0 0-4-16,0 0-2 0,0 0-6 0,-2 0-5 0,-1 0-3 15,0 2-5-15,0-2-3 0,2 1-3 0,-1-1 0 0,0 2-1 0,-3 0-1 16,4-2-2-16,-1 2-3 0,0 0-4 0,-3 1-2 0,2-1-2 16,-1 0-3-16,-2 0-1 0,0 1-2 0,-1 3-4 0,2-2-1 15,-3 2-3-15,0 1-2 0,-2 1-1 0,-2 0-1 0,0 2 0 0,2 1 0 16,-3-1 2-16,0 3 0 0,1 1 0 0,0 2 0 0,0 0-1 16,-1 2-1-16,0-1-1 0,1 3-2 0,-3 1 1 0,4 2-2 0,-4-1 0 15,4 4 1-15,-1-1-2 0,-1 2-1 0,2 0-2 0,-1 1-3 16,2 0-3-16,1-1-3 0,-1 1-3 0,4-1-1 0,-1 0-1 15,0 2-1-15,6-1-1 0,-4-3-1 0,4 0-2 0,-1 0-1 0,2 1-2 16,2-5-1-16,-1 0-3 0,4-2-3 0,0 1 0 0,0-2-2 0,3-3-1 16,0 0-3-16,0-1-1 0,-1-2-3 0,4-1 0 0,-1-2-2 15,1 1-1-15,4-3-2 0,-4-4 0 0,4 1 1 0,-1-2 1 16,0-1 0-16,2-1 2 0,0-1 2 0,-2-2 2 0,2-3 4 0,0 0 4 16,0 0 3-16,-2-3 4 0,-1 3 2 0,0-4 6 0,0 1 5 15,-3-1 5-15,-1 1 6 0,-2-2 5 0,0 3 7 0,-4-1 4 16,0 0 4-16,-3-2 5 0,0 2 3 0,-3 0 2 0,0-1 3 0,-1 1 0 15,-2 2-2-15,-2-2-3 0,0 4-3 0,-2-2-4 0,-4 2-7 16,0-3-7-16,-1 4-9 0,-1 1-15 0,-4-2-21 0,1 5-27 16,-4 0-32-16,0 0-32 0,-3 2-36 0,0 2-38 0,-1 1-42 0,0 0-94 15,-4 2-118-15,1 2-82 0,1 0-62 0,-4 0-29 0,4 1-16 0</inkml:trace>
  <inkml:trace contextRef="#ctx0" brushRef="#br0" timeOffset="123629.267">27643 14868 155 0,'-2'0'163'0,"2"0"-51"0,0 0-36 0,0 0-23 0,0 0-20 0,0 0-10 0,0 0-8 0,0 0-10 0,0 2-8 0,0-2-8 0,0 0-10 0,0 0-9 15,0 0-13-15,0 0-7 0,0 0-7 0,0 0-3 0,0 0-3 0,0 0-5 16,0 0-5-16,0 0-9 0</inkml:trace>
  <inkml:trace contextRef="#ctx0" brushRef="#br0" timeOffset="124394.5916">27613 14845 27 0,'0'0'148'0,"0"0"-19"0,0 0-12 0,-5 0-7 0,5 0-4 0,0 0 2 0,0 0-3 0,0 0-6 0,-1 0-6 16,1 0-5-16,-2 0-5 0,2 0-5 0,0 0-3 0,-2 0-1 16,0 0-4-16,-1 0-2 0,3 2-1 0,0-2 0 0,-1 0-1 15,1 0 2-15,-2 0-1 0,2 0 2 0,0 0-1 0,0 0 0 0,-2 0-2 16,2 0 1-16,0 0-2 0,0 0 0 0,0 0-1 0,0 0 2 0,0 0-3 15,0 0-2-15,0 0-2 0,0 0-5 0,0 0-5 0,0 0-5 16,0 0-4-16,0 0-5 0,0 0-5 0,0 0-5 0,0 0-5 0,0 0-5 16,0 0-5-16,0 0-5 0,2 0-4 0,-2 0-4 15,2 0 0-15,-1 0-1 0,4 0-5 0,-3-2-6 0,1 2-6 0,2 0 0 16,-4 0-4-16,6 0-1 0,-4 0-1 0,4 0 0 0,1 0 0 16,-3 0 0-16,4 0 0 0,-2 0-1 0,2 0-1 0,-1 0-3 0,-2 0 4 15,2 0 5-15,-3 0 1 0,2 0 0 0,1 0-2 0,-2 0 2 16,-1 0-2-16,0 0 0 0,-1 0 1 0,0 0-1 0,0 0 3 0,-2 0 1 15,-1 0 0-15,-1 0 2 0,0 0 3 0,0 0 1 0,0 0 6 0,0 0 5 16,0 0 4-16,0 0 2 0,0 0 4 0,0 0 1 16,0 0 3-16,-1 0 4 0,-1 0 2 0,0 0 1 0,-3 0-2 0,2 0-3 15,1 0-1-15,-3 0 0 0,2 0-3 0,-1 0-4 0,0 0-1 16,-1 0-3-16,2 0-2 0,-4 0 0 0,4 0-3 0,1 0 0 0,-3 0-2 16,2 0-1-16,2 0 1 0,-4 0 1 0,5 0 2 0,0 0-1 15,0 0 1-15,0 0-2 0,0 0 1 0,0 0-3 0,0 0-2 16,0-3-2-16,2 2-3 0,1 1-2 0,-2-2-5 0,2-1-2 0,2 3-8 15,-3 0-6-15,1 0-12 0,2 0-14 0,0-3-13 0,2 3-10 16,-3-2-14-16,1 1-15 0,2 1-24 0,1-3-27 0,-3 3-40 16,2 0-43-16,-1-3-59 0,0 1-65 0</inkml:trace>
  <inkml:trace contextRef="#ctx0" brushRef="#br0" timeOffset="124829.4262">27473 14724 511 0,'-2'-4'566'0,"0"2"-35"0,-3 2-60 0,4-2-92 0,-1 1-108 0,0 1-64 0,-3-2-42 0,4 0-25 0,-1 2-17 0,-1 0-13 0,-1 0-14 16,4 0-12-16,0 0-17 0,0 0-14 0,0 0-16 0,0 0-13 0,0 0-13 15,0 0-13-15,0 0-13 0,0 0-13 0,0 0-14 0,0 0-16 16,0 0-18-16,0 0-17 0,0 0-19 0,0 4-20 0,-1-3-19 16,-1 1-23-16,-1 0-28 0,3 2-28 0,-3-1-33 0,1 2-43 0,-3 0-48 15,4 1-55-15,-5 0-61 0,2 0-29 0</inkml:trace>
  <inkml:trace contextRef="#ctx0" brushRef="#br0" timeOffset="125003.0992">27114 14977 435 0,'-6'4'528'16,"0"-2"-65"-16,2 0-101 0,-2-1-86 0,2 1-78 0,1-2-51 15,-1 2-34-15,0-2-19 0,-1 2-9 0,2 0-8 0,-1-2-6 0,0 3-15 16,-1-1-18-16,1 0-25 0,3 1-25 0,-4 0-29 0,1 1-27 0,1 1-28 15,-1 0-26-15,-2 1-29 0,2 0-35 0,-2 2-39 0,0-3-43 16,2 3-69-16,-5-2-83 0,3 1-46 0,1 1-29 0</inkml:trace>
  <inkml:trace contextRef="#ctx0" brushRef="#br0" timeOffset="125186.1075">26581 15315 228 0,'-13'1'488'0,"4"3"4"0,-1-3-88 0,1 2-135 0,-1-2-87 16,4-1-62-16,1 2-35 0,0-1-24 0,0-1-12 0,0 2-9 15,1 0-14-15,2 0-19 0,-2 0-30 0,3-1-34 0,-4 3-31 0,1 0-29 16,0-1-32-16,1-1-36 0,-1 3-43 0,-1 1-49 0,4-3-60 16,-6 3-66-16,4-3-37 0</inkml:trace>
  <inkml:trace contextRef="#ctx0" brushRef="#br0" timeOffset="125378.0499">25926 15664 21 0,'-8'2'466'0,"0"2"1"0,3 1-78 0,-4-4-117 0,5 1-78 16,0 0-61-16,-1-1-30 0,2 2-20 0,2-3-8 0,-4 1-1 0,3-1-7 15,0 2-5-15,1-1-14 0,1-1-17 0,-5 2-22 0,3 0-24 16,0-2-22-16,-1 2-24 0,0 0-18 0,-1-1-17 0,-2 3-18 0,0 0-19 15,2-1-20-15,-2 3-21 0,-1-3-23 0,0 2-25 0,0 3-36 16,-2-2-46-16,-1 0-40 0</inkml:trace>
  <inkml:trace contextRef="#ctx0" brushRef="#br0" timeOffset="125561.2625">25470 15975 2 0,'-5'0'290'0,"2"1"-53"0,-1 1-50 0,0 0-34 16,0 0-28-16,-1 0-16 0,-1-1-11 0,3 1-9 0,-4 2-9 0,4-3-10 16,-4 1-11-16,1 0-9 0,2 2-10 0,-2-3-8 0,3 1-9 15,-4 1-9-15,4 0-12 0,-4-1-14 0,4 2-16 0,-4-2-25 16,4 2-27-16,-3 1-30 0,-1-2-32 0,4 0-53 0,-1 1-64 0,0 0-53 16,-1 0-52-16</inkml:trace>
  <inkml:trace contextRef="#ctx0" brushRef="#br0" timeOffset="125761.2113">24923 16261 339 0,'-14'2'513'16,"2"-1"9"-16,-2-1-98 0,2 2-152 0,2-2-88 0,0 0-52 15,3 0-31-15,-2 0-17 0,4 1-9 0,-1-1-8 0,2 0-8 0,-1 0-13 16,1 3-19-16,2-3-23 0,-2 0-27 0,3 1-31 0,-2 1-31 15,1-2-28-15,-2 3-27 0,3 0-24 0,-2 0-31 0,0 0-35 0,-1 2-39 16,-1-1-41-16,1 1-50 0,-2 1-55 0,2-3-33 0</inkml:trace>
  <inkml:trace contextRef="#ctx0" brushRef="#br0" timeOffset="125961.3418">24429 16465 93 0,'-10'2'481'0,"0"-2"-54"0,0 0-90 0,2 3-76 16,-2-2-69-16,2-1-39 0,1 3-22 0,-4-3-9 0,3 0-5 16,1 0-7-16,1 0-5 0,-1 2-11 0,1-2-10 0,0 0-13 15,2 0-14-15,1 0-14 0,-1 0-12 0,-1 0-14 0,1 0-15 16,2 3-13-16,0-2-11 0,0-1-17 0,1 2-21 0,-4 1-17 0,3-2-18 16,-1 1-17-16,-2 0-19 0,1 2-23 0,2-1-26 0,-3-1-36 15,0 3-43-15,0-2-62 0,0 3-77 0,0-1-41 0</inkml:trace>
  <inkml:trace contextRef="#ctx0" brushRef="#br0" timeOffset="126149.8143">23887 16670 472 0,'-10'1'518'0,"-2"2"-1"0,4-3-95 15,-1 1-143-15,0 1-78 0,4-2-42 0,-4 2-26 0,1-2-16 0,2 1-8 16,2 1-6-16,-2-2-6 0,3 0-8 0,-2 2-15 0,1-2-16 15,1 0-20-15,0 2-19 0,1-2-18 0,0 0-17 0,-1 1-16 0,0-1-19 16,1 2-20-16,0 0-23 0,-2 2-24 0,1-1-25 0,-2-1-36 16,1 2-43-16,0 1-62 0,0 0-73 0,-2-2-57 0,0 3-48 15,-3-3-30-15</inkml:trace>
  <inkml:trace contextRef="#ctx0" brushRef="#br0" timeOffset="126297.155">23317 16903 293 0,'-5'0'452'16,"4"0"-3"-16,-1 0-106 0,2 0-156 0,0 0-111 0,0 0-89 0,0 0-76 15,0 0-73-15,0 0-85 0,0 0-94 0,0 0-53 0,0 0-34 16</inkml:trace>
  <inkml:trace contextRef="#ctx0" brushRef="#br0" timeOffset="127461.5563">27464 15147 363 0,'-3'1'508'0,"3"-1"-27"0,-2 2-47 0,2 0-103 0,-2-2-133 0,-1 2-73 16,3-2-43-16,-1 2-24 0,1-2-13 0,0 0-5 0,0 0-2 0,0 0-4 0,0 0-4 0,0 0-15 0,0 0-20 0,0 0-21 0,0 1-20 16,0 3-30-16,1-2-36 0,-1 1-34 0,3 1-33 0,-1 1-48 15,-2 1-55-15,2 0-67 0,-2 3-74 0,2 0-42 0</inkml:trace>
  <inkml:trace contextRef="#ctx0" brushRef="#br0" timeOffset="127633.1607">27392 15714 163 0,'-1'7'485'15,"-4"-4"4"-15,5 3-94 0,-1-3-144 0,-2 0-86 0,3 2-58 16,-1-4-31-16,1 2-16 0,0 2-5 0,0-1 3 0,0-2-11 0,0 2-17 15,0 1-26-15,0 0-36 0,-2 0-35 0,2 2-41 0,-3-2-42 16,3 4-42-16,-1-1-69 0,-1 2-81 0,2-1-57 0,-2 0-43 0</inkml:trace>
  <inkml:trace contextRef="#ctx0" brushRef="#br0" timeOffset="127861.5532">27340 16171 392 0,'-1'3'486'16,"-1"3"-22"-16,0-3-96 0,2 0-131 0,-2 1-72 0,-1 1-44 15,3 1-14-15,0-1-1 0,0-1-1 0,0 1-6 0,0 0-9 16,0-1-10-16,0 0-10 0,0 0-13 0,0 1-12 0,3 1-12 0,-1-1-11 16,-2-1-9-16,2 1-11 0,0-1-10 0,-1 1-12 0,-1-1-15 0,3-1-17 15,-1 0-18-15,-2 1-25 0,1 1-31 0,-1-5-30 0,3 2-28 16,-3-2-38-16,0 0-41 0,0 0-67 0,0 0-78 0,0 0-46 0,1-2-29 15</inkml:trace>
  <inkml:trace contextRef="#ctx0" brushRef="#br0" timeOffset="128298.1978">27500 15362 92 0,'0'-5'505'0,"0"-2"9"0,0 3-70 0,0-1-108 0,0 1-88 15,0 3-72-15,0-1-48 0,0 2-32 0,0 0-21 0,0 0-15 16,0 0-13-16,0 0-13 0,0 0-10 0,0 0-8 0,0 2-3 16,0 1-2-16,0 3-1 0,0-1-3 0,0 2 2 0,0 3 3 0,0-1 4 15,0 5 3-15,0 1 3 0,0 2 5 0,-1 1 6 0,-1 5 6 16,0 3 3-16,-3 1 2 0,4-1-6 0,-4 6-7 0,1 0-7 15,-2 2-5-15,3 1-2 0,-4 0-2 0,2 2-3 0,-1 2-2 0,-3-2-3 16,2 5-2-16,-2-3-4 0,3 3-5 0,-1-1 0 0,-1 2-2 0,2-3 0 16,0 4-2-16,-3-3-4 0,4-1-2 0,0 1-6 0,0-4-7 15,0 4-6-15,2-4-5 0,-1 1-6 0,1-2-5 0,2-2-2 16,1 1-4-16,0-5-6 0,0 1-9 0,0-1-5 0,0-3-6 0,0 0-3 16,1-1-1-16,-1-5 3 0,3 0 4 0,-2-2 6 0,2 1 6 15,-3-2 6-15,2-5 5 0,-1 2 4 0,-1-3 4 0,3 0 7 0,-1 0 7 16,-2-4 8-16,2 1 10 0,-2-3 8 0,0 0 9 0,0 0 6 15,0-2 7-15,0 0 4 0,0 1 4 0,0-1 2 0,0 0 2 16,0-1 1-16,0 1 1 0,0-1 1 0,0 0 0 0,0 1-4 0,0 1-6 16,0-1-9-16,0 1-8 0,-2 1-13 0,2-1-14 0,-2-1-17 15,-1 1-17-15,3 0-21 0,0 2-21 0,-1-1-32 0,-1-2-39 0,2 4-60 16,-3-3-74-16,3 2-46 0,-1-1-33 0</inkml:trace>
  <inkml:trace contextRef="#ctx0" brushRef="#br0" timeOffset="128870.4631">27144 17281 460 0,'-5'-6'564'0,"-3"-3"10"0,0 4 9 0,-1 2-105 0,3-2-161 0,0-1-88 0,1 3-55 16,-1-1-31-16,2 2-20 0,-1-1-12 0,1 1-8 0,3 0-6 0,-1 2-8 16,-1-2-10-16,3 2-12 0,0 0-12 0,0 0-13 0,0 0-13 15,0 0-11-15,0 0-10 0,3 0-7 0,-1 0-4 0,-1 0-2 0,3 0 1 16,1 2-1-16,0-2 0 0,0 2-3 0,0 0-3 0,4-1-5 15,-2 1-2-15,6 0 0 0,-1 2-1 0,2-3 0 0,-1 1 1 0,6 0 1 16,-2 0 0-16,-1-2-1 0,4 2-2 0,0-2-3 0,2 0 0 16,-2 0-1-16,0-2 1 0,2 2 3 0,-2-2 1 0,0 0 2 15,3-1 3-15,-5 1 0 0,-1 0 3 0,0 0 1 0,-1-1 3 0,-3 1 4 16,2 0 5-16,-4-2 6 0,-1 3 6 0,-1 1 8 0,-1-2 6 16,-2 1 8-16,0 1 4 0,-2 0 6 0,-2 0 3 0,-2 0 3 0,0 0-1 15,0 0 1-15,0 0-4 0,0 0-1 0,-2 0-6 0,2 3-5 16,-2-2-1-16,2 1-2 0,-5 2-3 0,4 1-3 0,-4 1-3 15,2 1-4-15,1 0-2 0,-3 1-2 0,0 6-2 0,0-2 0 0,0 3-1 16,-1 1 1-16,-2 2-1 0,1 0 2 0,2 2-4 0,-1 0-4 0,-3 3-4 16,3 1-4-16,1 0 0 0,-1 2 0 0,0 1 2 0,2 1 0 15,-5 0 3-15,3 0 0 0,3 0 3 0,-4 4 2 0,4-4 0 0,-4 2 1 16,4-1 0-16,-3-1 1 0,2 0-1 0,-2-2 1 0,4-1-6 16,-3 0-6-16,-1-3-7 0,2-1-9 0,3-3-9 0,-4-1-8 0,4-1-11 15,-1-1-11-15,0-6-11 0,-3 2-14 0,5-2-18 0,-1-4-19 16,-1 2-15-16,2-4-14 0,-3-1-19 0,3 0-22 0,0-2-28 0,-4-2-32 15,3-2-42-15,-1 1-49 0,-2-2-64 0,0-5-70 0,-1 1-36 16,2-1-17-16,-1-5-10 0</inkml:trace>
  <inkml:trace contextRef="#ctx0" brushRef="#br0" timeOffset="129049.2991">27134 17598 113 0,'-6'-5'554'0,"2"-1"6"0,1 2-52 0,0 0-80 0,-1 0-80 0,3 0-83 0,1 1-48 0,-2 1-33 0,2 1-21 0,0-4-15 15,2 4-13-15,-2-2-11 0,1 1-16 0,3-1-16 0,2 2-15 0,3-1-15 16,-2-1-11-16,3-2-8 0,3 1-9 0,3 1-11 0,0 1-8 16,1-3-10-16,6 0-13 0,-1 1-13 0,2-1-17 0,2 1-21 0,0-1-31 15,1-1-38-15,4 3-45 0,-1-2-51 0,2 1-102 0,-1-1-126 16,1 1-75-16,-2-2-48 0,1 2-23 0,-1-1-12 0</inkml:trace>
  <inkml:trace contextRef="#ctx0" brushRef="#br0" timeOffset="132045.7829">23508 16633 65 0,'-3'-7'353'0,"1"-2"-80"0,0 2-64 0,-2 0-59 0,2 0-32 0,-2 0-20 0,2 2-11 0,-2-3-7 0,0 1-3 16,0-1 0-16,2 2-3 0,-2-3-1 0,-1 3-3 0,2 0-5 16,1-1-5-16,-3 0-8 0,2 0-6 0,-1 0-5 0,-2 1-1 15,4 1-3-15,-3 0-1 0,-1 0-1 0,3-4-1 0,-4 4-2 0,2-1 1 16,-1 1 1-16,0-2-2 0,-3 1 0 0,2 2-2 0,-1-2 0 16,-3-1 1-16,1 2-3 0,0-1-1 0,0 1-2 0,-1-1 1 15,-1 2 2-15,-1-4 1 0,2 2 0 0,-5 2 0 0,1-1-2 0,2 1 0 16,-4-1-2-16,4-1 0 0,-1 3-1 0,-2 0-1 0,0-1 0 15,2 2-1-15,-2 1 1 0,-2-1-3 0,4 0-2 0,0 0-2 0,-2 2-3 16,0 0-2-16,1 0-2 0,0 0 0 0,-1 4 2 0,1-2-2 16,-1 1 0-16,2 1 0 0,-2-1-2 0,0 4 0 0,2-2 0 0,-2 4 0 15,0-3-1-15,3 4 2 0,-4-2 1 0,1 3 1 0,3 0 3 16,-1 3 1-16,-5-2 2 0,6 6 3 0,-1-2 4 0,-2 0 2 16,0 2 3-16,1 1 3 0,1 2 4 0,2 0 2 0,-2 2 3 15,3-1 5-15,-1 4 4 0,-1-2 3 0,3 3 0 0,0 1-1 0,3 1-2 16,-2-1-3-16,2 2-5 0,1 2-2 0,-1-2-4 0,1 1-4 15,0 1-4-15,2-2-3 0,3 1-4 0,1-2-7 0,-2 1-5 0,2-2-5 16,0 2-5-16,2-3 0 0,-2 1 0 0,1-2 0 0,3 1-1 16,1-2 0-16,0 1-1 0,1-3-1 0,0 0 2 0,1 0-1 15,0-2 1-15,-1 2 0 0,3-4-1 0,-2 1 2 0,6-1 1 0,-3 1 2 16,0-2 0-16,2-1 1 0,-2 1 1 0,4-1 1 0,-2 3 3 0,2-6 1 16,-1 2 1-16,1 0 1 0,1-1 1 0,-2 0 4 0,6 0 0 0,-5-1 3 15,-1 1 2-15,6-3-1 0,-3 2 0 0,-1 0 0 0,4-3 1 16,-2 1-1-16,2-1 0 0,-1-1 1 0,2 1-1 0,-3 0 0 15,3-2 0-15,3 0-1 0,-4 0-1 0,1-1 0 0,3 1-2 0,-3-3 2 16,3 2-1-16,-1-3 0 0,3 0-2 0,-1 1 1 0,-1-3-1 0,2 3-2 16,1-3-2-16,-5 1-1 0,4-2 0 0,1-1-2 0,-5 1-2 0,5-2 0 15,-3 0-2-15,3 0-2 0,-3-2-2 0,0 2-2 0,0-3 0 16,0 1-3-16,-1-2 0 0,-2 1 0 0,2-1-1 0,-2 1-1 0,0-3-1 16,0 3 0-16,-2-4-1 0,0 2 0 0,2-1-2 0,-4-2 1 15,0 2 0-15,2 0 0 0,-1-2-2 0,-4-1 1 0,3 2 0 0,0-2-1 16,-4 0 2-16,3 0 0 0,-2 1-1 0,0-1 3 0,-2-2 2 0,1 0 1 15,1-1 1-15,-2 2 3 0,-1-2 1 0,0 1 2 0,0 1 4 16,1-3 0-16,-4-1 2 0,1 3 2 0,0-3 1 0,0 0 1 16,-2 2 3-16,3 0-1 0,-4-1 3 0,1-1 1 0,0 3 2 0,-2-3 3 15,2 2 1-15,-2-1 3 0,1 1 1 0,-4-1 1 0,3 1 1 16,-2-2 1-16,1 0-1 0,-2 0 1 0,-1 2 2 0,2-3-1 16,1 1 1-16,-3-1-2 0,0 0-3 0,0-2-2 0,0 1-4 0,0 0-2 15,0-5-2-15,-3 4-2 0,1-3-2 0,1-2 0 0,-2 1-3 16,1-3-3-16,-2-1-3 0,0-2-4 0,-2 1-4 0,0-4-6 0,1 0-6 15,-1 0-10-15,-4-5-11 0,0 3-14 0,-3-5-16 0,1 2-19 16,-2-4-17-16,-2 2-18 0,-3-2-18 0,0-1-20 0,-2 2-20 16,-4-4-22-16,-1 3-24 0,-4-1-33 0,-2 1-38 0,-2 2-61 0,-4-2-76 15,-2 1-59-15,-4 5-51 0,-4-2-18 0,-2 3 0 0</inkml:trace>
  <inkml:trace contextRef="#ctx0" brushRef="#br0" timeOffset="134139.8336">32273 7588 56 0,'-8'-7'299'0,"0"2"-58"0,0 1-57 0,1-3-28 0,-2 3-19 0,2-1-8 0,0 0-3 0,-1 2-3 15,0-3-4-15,2 3 0 0,0-3 1 0,-2 3-3 0,5-3-4 0,-4 1-1 16,3 0-2-16,0 1-4 0,0-1-9 0,0 1-4 0,2 1-7 16,1 0-5-16,-4-3-5 0,3 3-1 0,2-1 0 0,-2 1 1 15,2-3-4-15,0 3-5 0,0-1-5 0,2 1-9 0,-2-1-9 0,2 0-7 16,3 1-5-16,-2 0-5 0,1 0-3 0,4 0-1 0,3 0-5 16,0-3-5-16,5 1-4 0,4 0-4 0,5 1-4 0,2-1-2 15,5 1 0-15,7-2 0 0,-2 0 1 0,9 1 1 0,2 0 1 0,2-3-1 16,4 3 0-16,0-2-2 0,3 0-1 0,0 1-3 0,-1 0-1 0,2 0-5 15,-2-2-3-15,-1 2-2 0,-2 1-1 0,-1 0 0 0,-1 0 2 16,-4-2-1-16,1 1 0 0,-3 3 1 0,-4-3 2 0,-5 1 1 16,0 1 1-16,-1-1 2 0,-5 1 4 0,-2 1 3 0,-7 0 2 15,2 0-2-15,-5 0 0 0,-7 0-1 0,2 1-1 0,-3-1-2 0,-4 2-6 16,-4-4-1-16,-2 5-3 0,-2-3-3 0,-2 1-2 0,-6 1-4 16,-5-2-3-16,-1 3 0 0,-5-3 3 0,-5 3 1 0,-4-2 4 0,-6 2 1 15,-5 0 0-15,-2 0 2 0,-5 2 3 0,-2-2 2 0,-6 3 2 0,-1 0 1 16,0-2 1-16,-4 1 4 0,4 1 1 0,-4-1 0 0,2 1-3 15,-2-2-2-15,4 2-2 0,-2-1-1 0,5-2-1 0,0 0-1 16,5 3 1-16,-2-3 0 0,8 1 0 0,-2 1 1 0,5-2 0 16,2 0 1-16,4 0 0 0,2 0 1 0,5 0 1 0,1 0 1 0,1 0 2 15,5 0 2-15,3 0 1 0,2 0 2 0,1 0 1 0,4 0 1 16,3 0 2-16,0 0-2 0,1 0-1 0,2-2-1 0,4 2-1 0,0 0 0 16,0 0 2-16,2-1 2 0,1 1 2 0,2-3 0 0,3 3 1 15,1 0 1-15,2-5-1 0,7 4 1 0,0-2-1 0,4 1 1 16,4-3 0-16,4 1 2 0,5-1 3 0,2 1-2 0,7 0-3 0,0-2-3 15,7 3-1-15,-4-3-1 0,8 3-5 0,-3-3 1 0,1 3-2 16,2-1-1-16,-2 0-2 0,2 3-1 0,-2-2-2 0,-1 0-1 0,0 3-1 16,-1-1-2-16,-4-1 2 0,-1 2 1 0,0 0 0 0,-1 0 2 15,-3 0 0-15,-5 0 2 0,-1 0 0 0,-4 0 2 0,-2 0 2 0,-1 0 1 16,-6 0 1-16,-3 0 2 0,-1 0 3 0,-6 0-2 0,-3 0-5 0,0-2-1 16,-4 1-2-16,-3 1 0 0,-3 0 0 0,-3-3-3 0,-3 3 0 15,-4-3 0-15,-1 0 0 0,-4 3 1 0,-6-5 2 0,-4 4-1 16,-2-2-1-16,-8 1 4 0,-2 2 4 0,-5 0 2 0,-4-3 0 0,-2 3 1 15,-7 0-1-15,-1 0 1 0,-1 0 1 0,-4 0-1 0,2 0 0 0,-3 0 1 16,1-2-1-16,1 1 2 0,2 1-1 0,2-3 1 0,3 3-1 16,2 0 1-16,4 0-1 0,5 0 2 0,1-3 1 0,7 3 0 15,2 0 1-15,6 0 0 0,5 0 0 0,0 0-1 0,6 0-3 0,2 0 0 16,5 0-2-16,3 0-1 0,0 0 0 0,5 0 0 0,0 0 2 16,5 0 0-16,0 0 3 0,5 3 0 0,2-3 2 0,4 0 0 15,3 0 0-15,2 0-1 0,7 0-1 0,2 0 2 0,2 0-1 0,4 0-1 16,3-3-2-16,1 1-4 0,3 1-4 0,2-3-5 0,2 1-6 15,0-1-3-15,0 0-4 0,4-1-5 0,-4 1-5 0,4-1-2 0,-1 1-2 16,-2-1-1-16,-1 0 0 0,-1 2-1 0,0-1 1 0,-4 0 2 16,-1 0 2-16,-1 2 3 0,-7 1 2 0,2-2 1 0,-5 3 2 0,-4-2 2 15,-3 2 4-15,-3 0 0 0,-1 0 0 0,-3 0 0 0,-5 2 1 16,-2-2 3-16,-3 0 2 0,-1 3 2 0,-2-2-1 0,-6 1 3 16,-1 1 4-16,-2 0 2 0,-4 0 5 0,-3 3 2 0,-4-3 4 0,-5 4 4 15,-1-1 3-15,-6 1 3 0,-2 0 1 0,-5 0 2 0,-2 0 4 16,-2 1 1-16,-2-2 3 0,-3 0 2 0,-1 2 1 0,-1-2 1 15,1 0 0-15,-2-2-1 0,-1 1 1 0,3-1-3 0,-2-1 1 0,2-1-3 16,0 0-1-16,3 2-4 0,0-4-1 0,5 1-5 0,4 1-4 16,0-2-5-16,8 2-6 0,0-2-5 0,6 2-5 0,4 0-3 15,4-2-3-15,3 1 0 0,4 1-1 0,1 0 0 0,6 0 2 0,5 1-3 16,0-1-2-16,7 2-3 0,2-1-5 0,4 0-5 0,6 0-3 0,5 0-5 16,5 0 0-16,1-1-2 0,5 1 0 0,3-2-3 15,1 2-2-15,3-1-6 0,1-2-8 0,2 0-3 0,-1 0 0 0,-1 0-1 16,-1 0-1-16,0 0 2 0,-3 0 2 0,-3 0 4 0,-1 0 3 0,-1 0 1 15,-5 0 0-15,-2 0-4 0,-2 0-7 0,-5 0-5 0,-2 0-3 16,-4 0-4-16,-2 0-5 0,-6 0-4 0,-3 3-3 0,-4-3-5 0,-3 1-10 16,-3 1-18-16,-9 2-22 0,-1 1-65 0</inkml:trace>
  <inkml:trace contextRef="#ctx0" brushRef="#br0" timeOffset="151677.0929">23697 8774 283 0,'-4'0'487'0,"-1"-1"-63"0,2 1-96 0,1 0-88 0,-3 0-79 0,2 0-43 0,-1 0-23 0,2 0-13 0,-2 0-5 16,3 0-5-16,-4 0-3 0,1 0-5 0,1 0-7 0,0 1-8 15,1-1-6-15,-3 2-7 0,2 1-6 0,-3-3-4 0,2 5-4 0,-2-1-2 16,-2 1-2-16,-1 1-2 0,0 3-3 0,-1 0-1 0,0 1 1 16,-3 2-1-16,0 1-1 0,-1-1 0 0,0 2-1 0,-1 3-1 15,2 1-1-15,0 0-2 0,0 1 0 0,3-1-3 0,-3 3-2 16,3 0-2-16,1 1 0 0,2-2 0 0,0 0-1 0,1 1 0 0,2 1-2 15,1-3 1-15,2 4-2 0,1-6 2 0,1 5-2 0,2-4 0 0,1 0-1 16,-1-1 1-16,4-2-1 0,1 1 1 0,0-1 0 0,2-3 0 16,0 0 2-16,2-3 1 0,0 0 3 0,0-4 1 0,4 1 1 0,-3-3 2 15,3-1 2-15,1-2 3 0,-1 0 2 0,2-4 2 0,-2 0 1 16,2-2 3-16,-2-3 3 0,0 1 1 0,0-4 3 0,-2 4 1 0,-2-5 0 16,-2 1-3-16,-2-1-2 0,0-2-1 0,-3 1 1 0,-2 3 2 0,-3-1-1 15,-3-1 2-15,0-1 2 0,-4 3-2 0,0-1-1 0,-3 3-3 16,-2 0-3-16,0-1-3 0,-6 1-2 0,2 2-1 0,0 2 2 15,-4 1-3-15,0 1-5 0,0 1-4 0,-2 2-3 0,2 2-7 0,0 0-7 16,-2 1-8-16,4 1-11 0,-2 3-11 0,4 1-11 0,0 1-10 16,1 0-13-16,2 5-16 0,3-2-17 0,2 3-24 0,0-1-29 15,1 0-22-15,4 3-21 0,0-2-16 0,3 3-13 0,0-3-12 0,3 1-9 16,0 0-26-16,4-2-33 0,-1 1-41 0</inkml:trace>
  <inkml:trace contextRef="#ctx0" brushRef="#br0" timeOffset="152111.7856">23616 8474 250 0,'-13'-2'205'0,"-3"0"-65"0,2 4-46 0,-2 0-26 0,-2 3-19 0,0 1-2 0,0 3 6 0,-4 3 5 0,2 0 2 0,0 5 7 0,-2-1 4 0,2 4 6 0,-5 3 8 0,6 2 4 0,-4 1 1 0,2 1-3 16,1 1-2-16,-5 3-9 0,6 2-6 0,1 0-9 0,-3 0-8 0,6 1-8 15,-3 1-9-15,2 1-8 0,3-1-7 0,2 2-7 0,-1-1-7 16,4 0-4-16,-1-2-4 0,6 1-2 0,-1-2 1 0,1 3 1 16,3-4 3-16,0 3 2 0,4-3 1 0,1 0 3 0,0-2 2 0,1-2 3 15,4-1 1-15,0 0 2 0,3-1 2 0,0-4 2 0,3-1 2 16,0-1 0-16,3-2 2 0,-2-5-1 0,6 0 1 0,-3-3-3 15,6-4-3-15,-3 0-2 0,6-6-2 0,-1 0-2 0,3-6 0 0,2 0-2 16,3-5 1-16,0-4-4 0,0-1-2 0,0-4-2 0,2-2 1 0,1-1-2 16,-6-4-1-16,1-1 5 0,-2-4 5 0,0 2 5 0,-3-1 3 15,-5-3 2-15,-1 0 2 0,-1 1-1 0,-6-2 3 0,-2 0 0 16,-4 2 1-16,-2-2-2 0,-6 1 0 0,-2 2-3 0,-2-1-2 0,-2 2-4 16,-6 1-7-16,0 0-7 0,-1 0-7 0,-6 5-8 0,-1 0-12 15,0 0-13-15,-1 4-18 0,-3 1-20 0,1 2-22 0,-1 2-31 0,-2 1-33 16,0 3-37-16,0 3-40 0,0 4-71 0,0 1-88 0,0 4-49 15,0 0-35-15</inkml:trace>
  <inkml:trace contextRef="#ctx0" brushRef="#br0" timeOffset="152943.1211">24344 8274 159 0,'0'-3'522'0,"0"1"1"0,0-2-96 0,0 3-145 0,0 1-83 0,0 0-50 0,0 0-32 0,0 0-24 0,0 0-19 16,0 0-16-16,0 0-13 0,0 0-11 0,0 1-9 0,0 2-4 0,0-2-4 15,0 3-3-15,0 1-1 0,0 0-2 0,1 1-2 0,-1 3 0 16,2 0 0-16,1-1 0 0,-3 3 2 0,1 1 4 0,3 4 2 15,-2-2 2-15,-2 2 0 0,3 2 1 0,-2-1-1 0,-1 3 0 0,2 1-1 16,1 0 0-16,-3 2-2 0,0 0-2 0,0 1-7 0,0 0-8 16,0 0-8-16,-3 1-8 0,1 0-12 0,2-2-14 0,-1 0-14 15,-2 1-17-15,3-1-22 0,-2-3-25 0,2-3-24 0,0 3-25 0,0-5-24 16,0 0-23-16,0-3-15 0,0-1-8 0,2-3-29 0,-2-2-38 0,4 0-51 16,-2-4-54-16</inkml:trace>
  <inkml:trace contextRef="#ctx0" brushRef="#br0" timeOffset="153428.8951">24363 8317 195 0,'-3'-12'502'0,"-2"-1"-71"16,3-1-110-16,-1 1-76 0,0 2-57 0,1 1-38 0,2-4-25 16,0 4-20-16,0-1-18 0,0 1-17 0,2 1-12 0,1 0-13 0,0 0-10 15,1 0-11-15,0 1-9 0,1-1-7 0,0 3-5 0,0 0-5 16,0 0-4-16,3-1-1 0,0 4-2 0,-2-3 0 0,4 3 1 15,0-1 0-15,-1 0 0 0,-2 1-1 0,3 3-1 0,-1-1 0 0,1 1 1 16,-3 1 1-16,2 1 1 0,-2 1 1 0,-1 3 2 0,-2-1 1 16,2 2 1-16,-2 4 4 0,0-3 1 0,-2 6 3 0,-2-2 3 0,0 1 3 15,-2 3 3-15,1 0 0 0,-6 0 3 0,1 2-1 0,0 1 1 16,0-2-1-16,-2 3 0 0,1-1-1 0,-3-1-2 0,-1-1 0 0,3-1-1 16,1 2-1-16,-3-3-1 0,1 0-2 0,2-1 0 0,-2 1-1 15,2-3-2-15,0 0 0 0,1-3 0 0,0 2 0 0,5-3 1 16,-4-2 1-16,1 0 0 0,3 0 1 0,1-1-1 0,0-1-1 0,0-2-3 15,0-1-3-15,1 1-3 0,2-2-4 0,0 0-3 0,1 0-3 16,0 0-5-16,2-2-3 0,3 1-4 0,-2-1-1 0,6-2-2 0,-1 1-1 16,-1 1-2-16,3-2 0 0,2-1-1 0,0 2 2 0,0 1 1 15,3-2 3-15,-3 4 3 0,-1-3 1 0,1 1 4 0,0 2 3 16,-1 0 0-16,-4 2 3 0,4 1 1 0,-5-3 1 0,0 4 1 0,0 1 2 16,-3 0 2-16,2-1 1 0,-2 5 1 0,-3-2 5 0,1 0 0 15,-1 0 3-15,-3 2 4 0,1 0 3 0,-2-2 5 0,-2 2 4 0,1-1 2 16,-3-2 6-16,-1 3 6 0,-1-1 4 0,-4 1 4 0,2-2 3 15,-1-2 2-15,-1 2 0 0,-3 1 0 0,-3-3-2 0,2 0-2 16,1 1-4-16,-6-1-2 0,2-1-4 0,-2-1-3 0,2 0-5 0,-2 1-5 16,3-2-11-16,-1 1-11 0,1-3-16 0,2 0-18 0,-1 0-14 15,-1 0-14-15,5-3-17 0,1 1-15 0,0 1-24 0,-1-2-26 0,3-2-42 16,2 2-49-16,0-2-80 0,2-1-95 0,4-1-51 0,0-2-29 16</inkml:trace>
  <inkml:trace contextRef="#ctx0" brushRef="#br0" timeOffset="153709.4996">24835 8056 203 0,'2'-6'528'0,"-2"1"-6"0,0 2-90 0,0-1-134 0,0 1-84 0,-2 1-60 16,2 2-42-16,0 0-30 0,0 0-21 0,0 2-17 0,-1 0-14 15,-2 1-10-15,2 1-9 0,1 2-4 0,-3 0-2 0,1 3 2 0,2 2 2 16,-1 1 2-16,-2 1 5 0,2 4 3 0,-4 0 6 0,4 2 5 15,-2 2 4-15,1 1 1 0,-2-1-3 0,3 3-1 0,-2-1-2 16,1 2-3-16,-2 0-1 0,3 0-2 0,1 2 0 0,-3-3-2 0,1-1-1 16,2 2 0-16,0-3-1 0,0 2-1 0,0-5-3 0,0 1 0 15,2-1-4-15,1-2-4 0,-3-2-6 0,1 0-6 0,-1-3-9 0,3-1-10 16,-2-2-14-16,4 0-17 0,-4-2-12 0,2-2-12 0,-2 1-11 16,1-5-10-16,2 1-36 0,-1-2-50 0,-1-3-57 0,-1-1-61 0,3-3-65 15,-2 0-66-15,1-4-39 0,1-1-23 0</inkml:trace>
  <inkml:trace contextRef="#ctx0" brushRef="#br0" timeOffset="153882.6584">24860 8105 403 0,'-3'-7'520'16,"2"-2"-1"-16,-1 2-88 0,-1 1-132 0,3-2-88 0,0 4-65 0,0-1-47 16,3-1-39-16,-1 0-24 0,-1 1-19 0,3 1-12 0,1-1-11 15,-1 0-2-15,-1 3 4 0,6-2-3 0,-1 1-4 0,1-1-4 16,1 0-4-16,0 1-7 0,4-1-7 0,2 1-8 0,-1 0-10 0,1-1-12 15,-1 0-14-15,1 3-17 0,0-2-18 0,0 0-24 0,3 3-28 16,-3-3-27-16,-5 3-29 0,4 0-23 0,-4 3-21 0,-1-2-44 0,-4 4-57 16</inkml:trace>
  <inkml:trace contextRef="#ctx0" brushRef="#br0" timeOffset="154048.1763">24805 8294 285 0,'0'2'273'0,"-1"1"-21"0,1-3-9 15,0 0-6-15,0 0-13 0,1 2-21 0,2-2-17 0,-2 0-18 0,4 0-21 16,1 0-21-16,-1-2-21 0,4 2-22 0,-2-1-18 0,3-1-16 16,5-2-13-16,-4 1-11 0,5-1-13 0,3 0-18 0,-2 1-19 15,6-2-22-15,-4 1-29 0,4-1-32 0,-1 0-44 0,-2 0-49 0,1-1-87 16,1 2-109-16,3-1-62 0,-1-1-40 0</inkml:trace>
  <inkml:trace contextRef="#ctx0" brushRef="#br0" timeOffset="154431.0456">25560 7873 108 0,'-8'-3'508'0,"-1"0"-50"0,3 0-78 0,1 3-93 15,0-3-104-15,0 3-57 0,-1 0-36 0,2 0-19 0,-1 0-12 0,-1 0-12 16,3 3-9-16,-4-2-6 0,4 1-7 0,-4 1-5 0,0 3-2 0,-2 0-2 15,-1 0-3-15,3 2 1 0,-3 1-1 0,0 0 3 0,-2 2 2 16,4 2 1-16,-2-3 2 0,0 2 2 0,-1 3 0 0,1-1 1 0,0 1-3 16,4 0 1-16,1 1-1 0,-4-1 2 0,6 0 0 0,-1 4 2 15,2-2 2-15,0 0 0 0,2 0 0 0,2 2-1 0,0-3-4 16,2 2-2-16,-1 0-6 0,4-2-3 0,-1 1 0 0,1 0-4 0,3-2-1 16,0 1-1-16,1-2-1 0,-1 0-4 0,1 0-6 0,4 0-1 15,-3-3-5-15,2-1 1 0,-2 3-1 0,4-2 0 0,-3-1 3 16,0-1 0-16,-1 0-1 0,2 0 1 0,-2 0 0 0,-2 1 0 0,0-3 0 15,-2 2 1-15,1 0 2 0,-2-2-1 0,-4 2 0 0,2-2 2 16,-3 1-2-16,0 1 1 0,-2-3 3 0,-2 3 2 0,0-1 3 0,-4 1 2 16,-3 1 3-16,0-1-1 0,-3 0-3 0,-3 0-6 0,-1 0-8 15,-4 0-15-15,-1 3-17 0,-5-1-18 0,0-1-18 0,-5-1-25 0,1 0-29 16,-3 0-42-16,-2 0-49 0,-1 0-82 0,0-3-98 0,-3 3-57 16,3-4-38-16</inkml:trace>
  <inkml:trace contextRef="#ctx0" brushRef="#br0" timeOffset="154843.1424">24247 9192 219 0,'-4'-7'424'0,"3"3"-93"0,-4 0-65 0,4 0-50 0,-2-1-30 0,1-1-21 0,2 3-14 0,-2-3-9 0,2 1-15 0,0 1-17 0,0-1-14 0,2 0-14 16,0 1-11-16,1 1-11 0,0 0-10 0,1-1-8 0,5-1-7 0,-2 1-5 0,3-1-3 15,0 1-1-15,4-1-1 0,4-1 1 0,0-1 2 0,4 2 0 16,4-2 1-16,0-1-1 0,9-1-1 0,-2 3-1 0,6-4-1 15,1 1 0-15,3-2-3 0,5 1-1 0,2-1-1 0,2 1-4 0,3-1-1 16,1-2-5-16,-1-1-3 0,4 2-6 0,-1 0-7 0,-2-3-7 16,0 3-5-16,-3 0-5 0,-1-1-1 0,-3-1-6 0,-4 2-1 0,0 0-4 15,-8 1-3-15,-1 0-2 0,-1 0 1 0,-8 2 0 0,-1 0 0 16,-1 3 1-16,-7-3-1 0,-2 4-2 0,-6 2-7 0,-2-1-12 0,-3 1-9 16,-5-1-14-16,-1 4-9 0,-5 0-8 0,-4 4-16 15,-4-1-18-15,-7 1-29 0,0 1-35 0,-7 4-52 0,-5 0-58 0,-3 3-53 16,-3 0-52-16</inkml:trace>
  <inkml:trace contextRef="#ctx0" brushRef="#br0" timeOffset="155109.8827">24102 9297 439 0,'-10'-2'575'15,"0"0"-46"-15,1-2-74 0,3 1-95 0,0-1-104 0,2 1-59 16,3-3-38-16,1 1-24 0,0 1-16 0,0-1-15 0,1-2-12 0,5 2-17 15,0-2-14-15,2 2-15 0,7-1-12 0,-4 0-12 0,7-1-8 16,5-1-8-16,-2 1-5 0,7 2-2 0,2-2 2 0,4-2 3 16,2 2 1-16,5-3 3 0,2 4 4 0,3-3 0 0,2 0 0 0,2 0-2 15,2 3-3-15,3-3-7 0,1 2-5 0,-1-2-7 0,1 1-6 0,3 0-5 16,-4 0-8-16,0 0-6 0,-2-1-8 0,-1 0-8 0,-2-1-5 16,-3 3-7-16,-6-2-5 0,0 2-4 0,-5-2-4 0,-5 2-4 15,-5 0-3-15,0 2-6 0,-5-1-10 0,-6 1-27 0,-2 1-35 0,-5-1-48 16,-3 2-52-16,-5 3-77 0,-3 0-86 0,-7 0-50 0,0 0-29 15</inkml:trace>
  <inkml:trace contextRef="#ctx0" brushRef="#br0" timeOffset="159775.2031">34354 7908 405 0,'0'-6'409'0,"0"0"-100"0,0 3-66 0,0-2-47 0,0 1-30 0,0-1-21 0,0-1-13 0,0 3-9 0,0 0-12 0,0 0-13 16,0-1-10-16,0 1-9 0,0-1-8 0,0 2-9 0,0-1-5 15,0 1-5-15,0 0-3 0,0 0-2 0,0-1 0 0,0 1-1 0,0 0-2 16,0-2-4-16,0 1-2 0,0 2-1 0,0-3-2 0,0 0 0 0,0 0 0 16,2 1 2-16,1 1 1 0,-3-2 0 0,1 1-1 0,1 0 0 15,-2 1-1-15,2-2-2 0,-2 2 0 0,2-1 2 0,1 0 0 16,-3 1 2-16,0 1-2 0,1-2-3 0,-1 0-1 0,0 3-4 0,2-2-2 16,-2 2-4-16,0 0-3 0,0 0-3 0,0 0-3 0,0 0-4 15,0 0-5-15,0 0-6 0,0 0-6 0,0 0-7 0,0 0-2 16,2 2-3-16,-2 1 0 0,2-3-1 0,1 4-2 0,-3 1 2 0,1 1-1 15,4 2 1-15,-4 1 2 0,3 3 2 0,1 1 2 0,-4 1 3 16,3 2 5-16,1 2 8 0,1 2 5 0,-2 2 2 0,-3 1 3 16,4 1 1-16,0 1 3 0,0 2 1 0,-4 0 1 0,3 2 1 0,-2-1 0 15,1 2 1-15,-2-1 1 0,4-1 3 0,-4 0-2 0,1 1-2 0,0-2-2 16,3 0-1-16,-2 0-2 0,-1-1 0 0,3-1-2 0,-4-4 1 16,3 0-1-16,-2 2 0 0,2-4 0 0,1-1-1 0,-4-2-1 15,1-2 0-15,0 0 0 0,3-2 1 0,-4-1 2 0,1-2-1 0,0-2 3 16,3 0 1-16,-4-1 0 0,1 0 4 0,1-3 0 0,1-2-1 15,-3 1-6-15,1 1-7 0,1-3-15 0,-3 0-18 0,1-3-24 16,1 3-26-16,0-2-39 0,3-2-45 0,-4 1-73 0,3-2-87 0,1 1-96 16,-2-3-105-16,1 2-53 0,-1-2-28 0,-2-1-11 0</inkml:trace>
  <inkml:trace contextRef="#ctx0" brushRef="#br0" timeOffset="160676.0542">34359 8908 240 0,'-3'-1'399'0,"1"-2"-79"0,2 3-71 0,0 0-70 0,0 0-42 0,-2 0-29 0,2 0-16 0,-2 0-7 0,1 3-10 0,-2-2-9 0,1-1-5 0,1 2-4 16,-4-1-5-16,3 3-3 0,0 0-2 0,-2 1 0 0,0 0 1 0,1 1 3 0,-6 1 3 15,2 1 2-15,-2 4 4 0,-1-1 0 0,-2 4 1 16,-3-2 2-16,-1 5-3 0,-4 0-6 0,-3 3-7 0,-2 4-5 0,-1 1-5 16,-3 4-3-16,-5 0-4 0,-1 4-1 0,-4 1 0 0,-1 6-4 0,-5 2-1 15,-1 4-4-15,0-1-2 0,-1 7-1 0,-5-2 1 0,1 6 1 16,-1-1 3-16,1 0 0 0,-1 4 1 0,1-1-2 0,4-4-3 15,0 1-2-15,6-2-4 0,0-2-2 0,5-3-2 0,3-5 0 0,4-2-2 16,2-4-2-16,4-4-5 0,4-3-6 0,3-3-5 0,3-5-7 16,3-1-6-16,0-4-8 0,4-2-6 0,2-3-9 0,3-4-18 15,1-1-21-15,0-4-31 0,4-2-37 0,0-2-54 0,3-2-64 0,4-2-86 16,3-2-97-16,-3-3-47 0,8-2-23 0</inkml:trace>
  <inkml:trace contextRef="#ctx0" brushRef="#br0" timeOffset="161211.5098">34385 9063 194 0,'0'-5'504'0,"-5"-1"8"0,4 0-79 0,1 3-121 0,-3-1-83 0,1 0-59 0,2 1-37 0,-2 1-25 0,0 0-12 0,2-1-8 0,0 1-8 0,0 2-10 0,0 0-9 0,0 0-8 15,0 0-11-15,2-2-9 0,-2 2-9 0,2 0-11 0,0 0-6 16,1 0-6-16,-2 2 0 0,4 0 4 0,0 0 3 0,0 1 2 0,0 1 2 16,3 2 3-16,0 0 0 0,4 2 2 0,1 1 4 0,-2 1 2 15,4 1 4-15,2 4 4 0,2-3-1 0,-2 4 1 0,3 1-2 16,2 1-7-16,2 1-4 0,1 1-3 0,-2 3-2 0,6 2-2 0,-3 1 2 15,4 3-1-15,2 0 2 0,-2-1-1 0,2 5 2 0,-1 0 2 0,5 0 1 16,-1 1 2-16,-2 3 2 0,2-1 4 0,1 0 2 0,-4 1 2 16,2-1-1-16,-1 2-1 0,-1 0-2 0,1-1-4 0,-1 0-6 0,-2-1-7 15,-1 0-7-15,1-2-6 0,1 1-4 0,-1-3-4 0,-3-2-5 0,-1 0-6 16,3-2-4-16,-7-3-6 0,2-2-10 0,-2 1-11 0,-2-4-15 16,-3-2-15-16,0-2-25 0,-4-1-31 0,2-4-27 0,-4 3-28 15,-2-5-33-15,-3 1-39 0,-2-3-62 0,-2 1-71 0,-2-3-57 0,-2 0-47 16,-2-1-22-16</inkml:trace>
  <inkml:trace contextRef="#ctx0" brushRef="#br0" timeOffset="161976.7045">33301 10806 61 0,'-1'-8'521'0,"-4"1"1"0,4-1-85 0,-4 2-128 0,1 0-75 0,3 0-50 0,-4 0-30 0,4 1-19 0,-2-2-12 0,2 2-7 0,-4 0-7 0,4 1-7 0,-2-1-7 16,2-1-6-16,-1 3-3 0,-1 0-2 0,3-1-3 0,-1 0-7 16,1 3-4-16,0-3-4 0,0 2-3 0,0 0-3 0,0-1-4 0,0 3-3 15,1-3-6-15,-1 2-4 0,3 1-8 0,-1-3-8 0,2 1-7 16,-3 2-6-16,4 0-5 0,-1 0-6 0,2 0-5 0,-1 0-5 15,1 0-3-15,4 0-1 0,0 0-2 0,2 0 2 0,1 5 0 0,1-4 0 16,2 4-1-16,-3-2 2 0,3 3-1 0,1-1 1 0,-4 2 1 0,3 0 0 16,-1 2 1-16,-4 0 2 0,2 3 0 0,-3 0-1 0,-3 2 0 15,-1 1 0-15,-2 0 1 0,-4 3 0 0,0 1 2 0,-4-1 0 0,-2 5 3 16,-4-2 2-16,-1 2 3 0,-5 0 0 0,-4 2 2 0,0-2 0 16,-2 1 2-16,-4 0 0 0,-3 0 0 0,3-3 0 0,-1 0 1 15,1-1 1-15,0 1 1 0,0-5 3 0,1 0 0 0,4-2 2 0,1-2 2 16,1-3 1-16,6 2 3 0,-1-2 1 0,3-3 3 0,1 0 3 0,3-1 3 15,3-1 1-15,-1-3 0 0,1 3 1 0,4-4-2 0,0 0-4 16,4 2-4-16,1-2-1 0,-1 0-5 0,3-2-3 0,3 2-5 16,1-4-4-16,3 3-3 0,2-1-7 0,4-2-2 0,0 1-6 0,2 0 1 15,4-1 0-15,-2 0 2 0,2 0 3 0,-3 1 1 0,3 0-2 16,0 1-1-16,-1 2-2 0,-4-3-5 0,4 2-5 0,-5 1-8 16,-3 0-8-16,2 0-11 0,-3 0-12 0,0 1-15 0,-2 2-20 0,-2-3-19 15,-2 2-21-15,0-2-39 0,-2 4-49 0,0-2-46 0,-3 2-43 16,1 0-77-16,1 0-91 0,-4-3-52 0,2 1-33 0,-1 1-11 15</inkml:trace>
  <inkml:trace contextRef="#ctx0" brushRef="#br0" timeOffset="162663.4055">35349 10782 135 0,'0'-5'406'0,"0"1"-74"0,0-1-57 0,0 0-45 0,0 1-32 0,0 1-23 0,0 1-12 0,0-1-5 0,0-1-9 0,0 1-7 0,0 1-9 16,0-2-8-16,1 3-7 0,-1-3-9 0,3 0-4 0,-1 1-6 0,-2 1-5 15,1 0-5-15,-1-1-8 0,3 0-9 0,-2 0-6 0,2 0-3 16,-1 0-1-16,-1 0 1 0,4 0-3 0,-1 0-7 0,0-2-6 0,2 1-5 16,0 2-9-16,4-1-6 0,0 0-6 0,0 0-8 0,2 3-5 15,3-5-2-15,0 4-3 0,1-2-1 0,4 0-3 0,-3 3-1 0,2-2-1 16,1 2-2-16,-3 0-1 0,4 2 0 0,-1-2-2 0,-4 3-1 16,-1 1-2-16,1 1-4 0,0-2 0 0,-1 3 0 0,-5-1-2 0,1 1 0 15,-2 0 0-15,-1 2 1 0,-5-1 3 0,2 2 1 0,-3 0 3 0,-2 0 2 16,0-1 2-16,-4 3 2 0,0 1 4 0,-5-1 2 0,-1 1 3 0,-1 0 1 15,-4 1 0-15,-1-1 2 0,1 0 0 0,-6 2 0 0,4-1 0 16,-2 1-1-16,-1-2-1 0,3-1 0 0,-3 0-2 0,4-1 0 16,1-1-2-16,4 1 0 0,-4-1-2 0,5-2-2 0,5 1-4 0,-1-2-2 0,1 0-3 15,1 1-2-15,4-2-4 0,0 1-3 0,0-1-2 0,4-1-5 16,2 1-2-16,3-2-4 0,-2 2-2 0,6 1-3 0,0-3-3 16,1 3-3-16,5-3 0 0,1 6-1 0,-1-7 0 0,6 4 2 0,-4 0 1 15,4 0 3-15,-4-2 3 0,4 2 4 0,-3 1 2 0,0-2 4 0,-3 1 1 16,-2-1 4-16,1 2 2 0,-7 0 2 0,4-2 2 0,-5 4 5 15,-2-3 5-15,-2 2 6 0,-3-1 6 0,-3 1 7 0,-1-2 3 0,-5 3 4 16,-3-2 4-16,-2 2 2 0,-7-2 1 0,-2 2 3 0,-4-1-1 0,-4-2 1 16,-5 5-10-16,-3-2-14 0,-1-3-31 0,-4 3-40 0,0-2-64 15,-1 1-76-15,-4-3-111 0,0 0-129 0,-2 1-70 0,-1-3-41 0,1-1-20 16</inkml:trace>
  <inkml:trace contextRef="#ctx0" brushRef="#br0" timeOffset="170513.2234">34251 8959 28 0,'0'0'117'0,"1"-3"-9"0,1 1-7 0,-2 1-4 0,2-2-2 0,-2 2-4 0,2-1-5 0,1 2-4 0,-3-2 0 16,0 2-2-16,0-1-5 0,0 1-3 0,0 0-4 0,1 0-4 16,-1 0-3-16,0 0-4 0,0 0-5 0,0 0-5 0,0 0-6 0,0 0-6 15,0 0-8-15,0 0-11 0,0 0-8 0,0 0-10 0,0 0-8 16,0 0-6-16,0 0-4 0,0 0-1 0,0 0-2 0,0 0 1 15,0 0-1-15,0 0 2 0,0 0 3 0,0 0 1 0,0 0 3 0,0 0 4 16,0 0 5-16,0 0 2 0,0 0 7 0,0 0 1 0,0 0 2 16,0 0 1-16,0 0 1 0,0 0 0 0,0 0 1 0,0 0 1 0,0 0 3 15,0 0 0-15,0 0 1 0,0 0 0 0,0 0 2 0,0 0 1 16,0 1 3-16,-1 1 1 0,1-2 1 0,0 0-1 0,-3 2 2 16,1-1 3-16,2-1 3 0,-2 3 3 0,2-2 2 0,-2-1 4 0,1 2 4 15,-2 1 3-15,1 0 5 0,1 0 2 0,-4 0 2 0,1 3 2 16,-2-1 5-16,2 4 3 0,-2-3 4 0,-2 1-2 0,-2 4-1 0,0-2-4 15,0 4-4-15,-2-1-2 0,-2 0-3 0,-2 5-4 0,3-1-7 16,-4 4-5-16,-2-1-4 0,0 1-7 0,-1 4-7 0,-2 1-3 16,-1 0-2-16,0 0 0 0,-1 5-1 0,0 0 0 0,-3 0-1 0,1 3-1 15,0 1 1-15,0-1 0 0,1 3 2 0,-3-3 0 0,2 4 2 0,0-2 1 16,2 3 1-16,-2-1-2 0,1-4-2 0,4 4-1 16,-1-2-3-16,2 0-2 0,-2-1-2 0,2-1 1 0,1-2-2 0,-1 1-1 15,4-4-1-15,0 2 2 0,-1-4 1 0,3-1-1 0,-2 0 2 0,1-4 1 16,1 0 0-16,2-3 0 0,1-2 1 0,1 1 1 0,0-2 0 15,0-3 1-15,4-2 0 0,-3-1 2 0,4-1 0 0,-1-1 1 16,1-1-1-16,1-2 2 0,3 1-1 0,-4-2 3 0,4-1 1 0,-2 2 1 16,2-4 1-16,1 0 0 0,0 0 0 0,0 0-1 0,0 0-4 0,0 0-8 15,1 0-10-15,2-3-7 0,1 2-9 0,-1-4-7 0,1 2-9 16,1-3-7-16,1 1-10 0,-1-3-7 0,1-1-4 0,3-2-6 16,-1 1-7-16,4-5-1 0,-2 1-3 0,4-4 0 0,-1-1 0 0,3-1-2 15,3-1-3-15,-2-5-3 0,6 1-7 0,-1-1-8 0,0-3-12 16,-1-2-9-16,4-1-9 0,1-3-11 0,0 1-10 0,4-2-9 0,-4 0-7 15,4-1 0-15,0-3 5 0,-2 0 9 0,2-2 9 0,-3 3 13 16,2-3 16-16,-1 3 17 0,-1 0 19 0,-3 1 19 0,1 0 19 0,-3 1 22 16,0 6 22-16,0-2 19 0,-2 3 18 0,0 1 15 0,-4 2 11 15,2 2 10-15,-2-1 7 0,-4 5 7 0,3-1 6 0,-6 5 3 16,3-1 6-16,-2 3 0 0,-1 0 0 0,-2 3 0 0,1-1-5 0,-1 4-4 16,-4 3-7-16,1-3-10 0,0 3-14 0,-1 1-16 0,0 0-18 15,-1 1-14-15,-2 3-10 0,2-1-8 0,-2 2-3 0,0 0-2 0,0 0-2 16,-2 0 6-16,0 3 7 0,-1 1 9 0,-1 1 7 0,-1 4 12 15,0 0 10-15,-4-1 16 0,1 5 17 0,-4 1 12 0,-2 2 7 16,0 2 3-16,-4 3 0 0,0 0-3 0,-4 2-5 0,-2 5-8 0,-4 1-9 16,2 2-7-16,-6 2-7 0,0 3-4 0,-1 0-6 0,-3 3-7 15,5 3-7-15,-5 0-8 0,-1 0-5 0,1 2-2 0,3-1-2 0,-1-1 1 16,0 4 2-16,1-5 0 0,3 3 0 0,3-4 0 0,-4 3-1 0,6-2-1 16,-1-3 1-16,4-1 0 0,2-2 0 0,-2 1 0 0,3-5 1 15,2 1 1-15,-2-2-1 0,5-2-1 0,1-1-1 0,-1-2-2 16,3-2-1-16,1-4-3 0,0 0-1 0,3-1 0 0,-2-2-1 15,4-2 1-15,-1-1 1 0,2-3 3 0,-1-1 4 0,4-1 5 0,-4-2 3 16,5-1 4-16,-1-2 1 0,-2 0-1 0,3-3-2 0,0 0-4 16,3-3-6-16,-2 0-6 0,4-2-4 0,-4-4-10 0,5 0-8 0,3-3-11 15,1-2-14-15,0-3-14 0,1-4-11 0,4-2-10 0,1-2-8 16,0-2-7-16,4-5-5 0,1 1-8 0,4-3-7 0,1-5-9 0,1 2-9 16,3-2-10-16,1-3-7 0,0-1-5 0,1 1-5 0,4-2-2 15,0 0-3-15,-1 0 3 0,2 0 4 0,-1 1 6 0,0-1 7 0,0 1 10 16,0 2 11-16,-1 0 16 0,-3 2 16 0,-1 2 16 0,0 0 15 15,-1 5 17-15,-4-2 16 0,0 5 18 0,-2 1 17 0,-2 1 13 16,-2 1 10-16,-3 2 12 0,0 3 10 0,-1 0 8 0,-4 2 9 0,1 4 4 16,-4-2 5-16,-1 5 5 0,-2-1 4 0,-2 2-2 0,2 3-5 0,-2 0-10 15,-2 2-15-15,1 0-14 0,-3 1-10 0,0 2-9 16,0 2-6-16,0 1-4 0,-3 0 1 0,0 1 1 0,-2 2 6 0,0 3 1 16,-4 2 0-16,1-1 6 0,-6 4 7 0,2 1 10 0,-3 3 12 0,1 1 9 15,-7 1 6-15,1 6 0 0,-1-2-1 0,-4 2-5 0,1 3-7 16,-4 2-8-16,2 1-6 0,-2-1-5 0,-2 5-3 0,-1 2-3 15,2-2-6-15,-4 4-3 0,2-4-5 0,-1 6-2 0,2-3-3 0,-2 2 0 16,2-1-2-16,-1-1 1 0,2 1 0 0,1-2-2 0,2 0-2 16,-2 1-2-16,4-5-1 0,-1 3-2 0,4-6 1 0,1 0-1 15,-1 1 1-15,6-5-2 0,-1 0 0 0,1-5 0 0,4 1-1 0,1-2 0 16,0-2 2-16,-1-3 0 0,4-1 1 0,0-3 1 0,1 1 2 16,5-4 2-16,-3 0 2 0,-1 0 2 0,5 0 4 0,-1-3 2 0,1-1 2 15,0-2 0-15,0 0 0 0,0 0-5 0,0-2-5 0,1 0-6 16,2-2-9-16,-1-1-9 0,2-2-9 0,0-1-12 0,2-1-11 0,0-2-12 15,-1-1-13-15,4-2-15 0,-2-2-17 0,3-1-19 0,3 0-16 16,-1-1-22-16,-1-1-26 0,4 0-35 0,1-1-41 0,-2-3-75 0,2 4-94 16,0-2-51-16,0 0-31 0</inkml:trace>
  <inkml:trace contextRef="#ctx0" brushRef="#br0" timeOffset="171411.3313">33419 9972 103 0,'-1'-3'100'0,"1"3"-5"0,-2-2-8 0,-1-1-9 0,3 3-13 0,0 0-13 16,0 0-13-16,0 0-9 0,0 0-11 0,0 0-3 0,-4 0-2 0,3 0 0 15,-4 3-2-15,5-3 4 0,-1 2 4 0,-2-2 8 0,2 0 9 0,-4 3 11 16,4 0 12-16,-1 0 11 0,-2 0 11 0,0 0 7 0,-1 1 8 16,1 0 2-16,-2 1 0 0,1 0 1 0,-1 2 0 0,-3-1-1 15,2 1-4-15,-3 1-5 0,0 1-5 0,0 0-6 0,-2 2-7 0,-1-1-6 16,2 3-5-16,-4-3-6 0,2 3-4 0,-1-1-6 0,-1 3-6 15,4 0-4-15,-8-3-6 0,8 2-3 0,-4 1-4 0,2-1-6 16,-1-2-1-16,-1 2-3 0,5 0-1 0,-1 1-2 0,1-3-3 0,0-2 1 16,1 1-1-16,2-2 0 0,1-2 2 0,2 0 2 0,-1-2 3 15,4 4 1-15,-3-7 4 0,4 2 4 0,0-2 0 0,0-2 2 0,0 0-2 16,0 0 1-16,1 0-2 0,3-2-3 0,1-2-2 0,-1 2-4 0,2-7-4 16,1 4-3-16,2-4-6 0,1 1-6 0,1-3-4 0,4-2-5 15,-4-1-2-15,4-1-2 0,0 0-1 0,0 1 1 0,-4 2 0 0,1-2 3 16,1-1 4-16,-3 3 1 0,-3 0 4 0,2 1 4 0,-3 2 3 15,-1 4 0-15,0-2-2 0,0 4 1 0,-2-1-1 0,-1 2-1 16,-2 2 2-16,0 0 0 0,-5 2 1 0,1 2 1 0,-2 2 0 0,1 3-7 16,-6 5-10-16,1 2-27 0,-1 2-34 0,-4 3-41 0,0 3-43 15,-1 3-76-15,-3 3-93 0,2 3-75 0,-3 3-65 0,-2 2-34 16</inkml:trace>
  <inkml:trace contextRef="#ctx0" brushRef="#br0" timeOffset="185025.449">33124 11596 121 0,'0'-3'124'0,"1"2"-4"0,-1-4-2 0,3 5-2 0,-2-3-2 0,-1 2-1 0,2-1 2 0,-2-1-2 16,0 3-4-16,0 0-3 0,0 0-3 0,0 0-4 0,0 0-7 0,0 0-4 15,0 0-5-15,0-5-2 0,0 5-4 0,0-1-3 0,0-2-2 16,0 3-4-16,0-3-4 0,0 3-6 0,0-1-6 0,0-1-5 16,0 2-5-16,0-2-5 0,0 2-2 0,0 0-3 0,0 0 1 0,0-4-1 15,0 4-2-15,0 0-1 0,0 0-1 0,0 0-1 0,0-1-3 16,0 1-3-16,-2-2 0 0,2 2-3 0,0 0-2 0,0 0-1 16,0 0-3-16,0 0 0 0,0 0-3 0,0 0 0 0,0 0-1 0,0 0-2 15,-1 0 0-15,1 0-3 0,-3 0 0 0,3 0-5 0,0 0-1 16,0 0 0-16,0 0-1 0,0 0 0 0,-1 0-1 0,1 0-1 15,-5 0-3-15,5 0-2 0,0 0 2 0,-1 0 2 0,1 0-2 0,-3 2 0 16,2-1-2-16,1-1 0 0,-2 2 1 0,-1 0 1 0,3 0 2 16,-1 0 5-16,-3 1 5 0,2 2 4 0,-2 0 4 0,-1 4 3 0,0 0 1 15,-1 2 1-15,-3 1 2 0,-1 2 5 0,0 4 3 0,0-1 2 16,-6 7 2-16,3 0 1 0,-1 3-1 0,-6 2-4 0,1 1-4 0,0 4 0 16,-4 2-2-16,1 2 0 0,-4 1 1 0,2 5-1 0,-3 0 2 15,1 4 0-15,-3 0-1 0,1 3 0 0,-2 2 1 0,3-1-1 16,-4 5-1-16,1-1 0 0,3-1-1 0,-3 4-1 0,1-4-3 0,3 1-1 15,-2-2-3-15,4 0-2 0,-2-2-1 0,3-1-2 0,-2-3-3 0,4-2 0 16,-2 0 1-16,3-6-1 0,1 4 1 0,-1-6 0 0,4 0 2 16,-1-2 0-16,-1-3 2 0,2 1 1 0,5-6 0 0,-6 0 1 15,5 2 2-15,0-5 0 0,2-2 4 0,0 0 1 0,0 0-2 0,2-2 1 16,0-3 1-16,0 2-1 0,2-3 1 0,0-2-2 0,0-2 0 16,1 1 0-16,-2-1-1 0,2-3 0 0,2 1-2 0,2-2-2 0,-2 0-2 15,1-1-1-15,0-1-1 0,2-2-2 0,-2-1 1 0,1 1-2 16,1-1-2-16,0-1-1 0,0-1-1 0,0-2-2 0,0 0-3 15,0 0-2-15,0 0-3 0,0 0-7 0,0 0-7 0,0 2-9 16,0-2-11-16,0 0-12 0,1 0-15 0,1 0-25 0,-2-2-31 0,2 0-28 16,-2 2-27-16,0 0-41 0,0 0-47 0,5-1-81 0,-4 1-96 0,1-4-56 15,-1 2-34-15</inkml:trace>
  <inkml:trace contextRef="#ctx0" brushRef="#br0" timeOffset="186225.1248">31855 13851 14 0,'0'-5'511'0,"0"1"-40"0,0-1-66 0,0 5-83 0,0-5-91 0,0 5-56 0,0 0-36 0,0 0-22 0,0 0-15 0,0 0-12 0,0 0-11 0,0 0-12 16,0 0-12-16,-2 0-11 0,2 2-12 0,-2 1-10 0,-1-3-8 0,2 3-3 15,-1 0 1-15,0 0 7 0,-3 2 8 0,4 1 4 0,-3-2 3 16,0 6 2-16,0-2 1 0,-2 1 2 0,-2 4 2 0,-1 0 0 16,2 3 3-16,-3 1 1 0,0 1 2 0,-5-1-1 0,2 1-3 0,-4 3-6 15,4 1-5-15,-5 0-4 0,2-1-4 0,0 0-2 0,-4 2-2 16,4-4 1-16,0 1 0 0,0-2 1 0,2 1 3 0,-1-5 1 16,4 1 2-16,-4-3 1 0,5-2 2 0,3-1 0 0,1-1 1 0,2-1 2 15,-2-1 0-15,2-2 5 0,2 1 1 0,-1-5 3 0,2 5 2 16,1-5-1-16,0 0-1 0,0 0-3 0,0 0-3 0,0 0-2 15,1 0-3-15,4 0-3 0,-4-2-3 0,4-1-4 0,-1 3-5 0,-3 0-3 16,5-3-5-16,-2 3-4 0,2-2-4 0,3 1-3 0,1-2-2 16,-3 0-3-16,3 1-1 0,3-2-1 0,-1 3-2 0,4-1-3 0,-4 1 0 15,4-3-2-15,0 2-2 0,0 0-4 0,0 1-6 0,1-1-4 16,2 0-8-16,-2 2-5 0,2-2-5 0,1 2-7 0,-2 0-4 0,2 0-8 16,0 0-6-16,-2 0-9 0,1 0-6 0,0 0-6 0,-2 0-7 15,0 0-5-15,-1 0-7 0,0 0-6 0,-3 0-7 0,2 0-11 0,-5 0-11 16,-2 0-2-16,0 0 5 0,-1 0 1 0,-2-2-2 0,0 2-5 15,-4-1-3-15,2-3 1 0,-3 0 3 0,0 1 6 0,0-1 9 0,-3-1 9 16,2 0 11-16,-6-3 15 0,4 0 18 0,-4-1 6 0,1 0 3 16,0-3 7-16,-1 2 12 0,0-1 15 0,-1 0 14 0,-2-1 14 15,2-2 13-15,-2 0 13 0,2-1 10 0,1 3 12 0,0-2 11 0,-2 1 9 16,4 0 9-16,-3-1 10 0,1 2 9 0,4-1 8 0,-3 1 8 16,2 1 7-16,0 0 5 0,0 3 2 0,2-1-2 0,-1 0 0 0,0-2-2 15,3 5-1-15,-2-2 0 0,2 1 0 0,-5 2-2 0,5 0-2 16,0-3-5-16,0 5-3 0,0-3-1 0,0 3-2 0,5-1 1 0,-5 1-1 15,2 0 0-15,-2 0-1 0,0 2-4 0,2-3-2 0,-2 3-5 0,0-2-3 16,0 3-4-16,0 0-2 0,0 0-1 0,0 0-4 0,0 0-2 16,0 0-5-16,0 0-6 0,0 0-4 0,0 0-4 0,0 0-2 15,0 0-3-15,0 0-3 0,0 0-3 0,0 0-3 0,0 0-4 0,0 0-3 16,0 0-3-16,0 3-4 0,0-2-3 0,0 3 1 0,0-3 2 0,0 3 4 16,0-1 5-16,0 1 5 0,0 1 1 0,0 3 4 0,0 1 3 15,0 0 1-15,0 1 2 0,0 2 2 0,0 5 1 0,0-1 2 0,0 2 0 16,0 2-1-16,0-1-2 0,0 6-5 0,-2 0-7 0,2-3-5 15,-2 7-3-15,2-1-5 0,-5 1-4 0,4-1-1 0,-2 3-3 16,0 0-1-16,-1 0-2 0,-1-1-1 0,2 2 0 0,1 1-2 0,-3-1-3 16,2-2-2-16,-3 1-2 0,2 0 0 0,0-3-2 0,0 3-1 15,-2-4 0-15,2 0-1 0,-1-2 0 0,4-1-1 0,-3-3 0 0,2-1 2 16,0-1-2-16,0-2 1 0,-3 0-2 0,5-5-3 16,-1 1-5-16,-1-4-5 0,2-1-7 0,0 0-12 0,0-2-15 0,0-1-20 15,0-1-21-15,0-2-37 0,0 1-44 0,0-3-57 0,0 0-64 0,3-3-104 16,2 1-122-16,-3-2-69 0,0-4-41 0,0 2-17 0,2-3-5 15</inkml:trace>
  <inkml:trace contextRef="#ctx0" brushRef="#br0" timeOffset="191924.6548">31498 14818 39 0,'3'-10'165'0,"-2"-1"-17"0,2 2-10 0,-1 1-6 0,-1-1-3 0,4-1 2 0,-5 1-3 0,4 0-1 16,-4 3-2-16,1-4-4 0,2 3-1 0,-1 2-5 0,-2-3-2 15,1 3-4-15,-1-2-2 0,3 3 0 0,-2-1-3 0,-1 1 0 16,3 1-4-16,-1 0-3 0,-2 0-4 0,1 0-2 0,-1 0-4 0,0 3-5 16,0-2-5-16,0 2-5 0,0 0-6 0,0 0-6 0,0 0-6 15,0 0-7-15,0 0-3 0,0 0-3 0,0 0-2 0,0 0-6 0,0 0-1 16,0 0-4-16,0 0-4 0,0 0-3 0,0 0-2 0,0 0-3 16,0 0-2-16,0 0 0 0,0 2-2 0,-1-2 0 0,1 0-6 15,-2 3-3-15,-1-3-2 0,3 3-2 0,-1 0 2 0,-2 0 2 0,3 3 3 16,-1-1-1-16,1 0 3 0,-5 4 0 0,4 2 0 0,-1-1 1 15,-2 5 0-15,0 2 0 0,-1 1 2 0,0 1 6 0,-3 2 2 0,1 5 1 16,2-1 1-16,-3 4-1 0,0-1 0 0,-2 5 2 0,-1 1 0 16,1 1 2-16,-1 0 0 0,1 2 3 0,-2 2 2 0,-1 0 1 0,2 3-1 15,-4-3-3-15,4 2-1 0,-1-1-4 0,-2 2-2 0,2-3-2 16,-1 3-2-16,0-2-2 0,-1-3-3 0,1 0-2 0,1-2-1 0,-2-1-2 16,2-1-2-16,-2-1-1 0,4-4-1 0,-2 1-1 0,2-7-1 15,0 2 0-15,3-3 0 0,-2-3 2 0,4-1 1 0,-1-3 1 0,2-3 2 16,-1-2 4-16,1 0 2 0,1-3 3 0,0 0 1 0,2-3-1 15,1-1-1-15,-2 1-3 0,2-3-6 0,0 0-4 0,0-3-4 16,0-2-4-16,0-1-3 0,0 0-5 0,2-3-4 0,-2-4-7 16,1 1-8-16,2-3-10 0,3-2-8 0,-5-1-6 0,5-4-3 0,1 0-2 15,0-4 0-15,-1 1 1 0,4-1 0 0,0-3 0 0,0-1-2 16,2-1-3-16,1-2 1 0,-2 1 1 0,4-2 3 0,-1 2 4 0,-1-3 6 16,2 1 5-16,-1 1 4 0,-1 1 5 0,0 0 4 0,-1 0 2 0,2 1 4 15,-2 2 2-15,-2-1 3 0,0 0 4 0,0 2 3 16,1 1 5-16,-2 0 4 0,-2 0 3 0,2 1 4 0,-3 2 3 0,-1 0 3 15,1 1 3-15,3 0 3 0,-5 3 5 0,2-2 4 0,-5 2 6 0,4 2 3 16,-1 2 6-16,-3-1 1 0,4 3 2 0,-5 1 1 0,1 3-2 16,-1 1 0-16,3 2 0 0,-3-1-2 0,0 2-3 0,0 1-2 15,0 2-3-15,-3 0-6 0,3 3-3 0,0 0-3 0,0 0-1 0,-1 5 1 16,-4-1 0-16,4 2 0 0,-3 4 2 0,-1 3 2 0,0-1 2 16,-1 6 1-16,-3 1 3 0,-1 5 3 0,3 1 2 0,-3 4 3 15,-2 3 3-15,-2 1-1 0,2 2 0 0,-2 4-4 0,-1 0 0 0,0 3-3 16,-1-3 0-16,1 5-2 0,-2-2-3 0,1 2 0 0,0-1-4 0,-1-1-1 15,0 0-2-15,1 2-3 0,-3-3-3 0,3 0-2 0,0 0-4 16,1-4-6-16,-1-2-3 0,0 0-5 0,1-3-6 0,1 1-7 16,1-4-7-16,0-4-12 0,6 1-12 0,-3-4-15 0,0-2-18 0,1-2-27 15,3 1-33-15,0-4-35 0,2-1-36 0,3-2-66 0,-2-2-79 16,1-1-73-16,2 0-69 0,0-3-34 0,2 0-14 0</inkml:trace>
  <inkml:trace contextRef="#ctx0" brushRef="#br0" timeOffset="193458.0372">31100 16336 186 0,'0'-5'510'0,"0"1"9"0,0 1-80 0,0 1-120 0,0-2-85 0,-1 4-64 0,1 0-42 16,0 0-28-16,0 0-16 0,0 0-7 0,0 0-6 0,0 0-4 0,0 0-5 16,-3 0-7-16,2 0-7 0,-1 0-8 0,-1 2-6 0,2 0-5 15,-4-2-3-15,4 2 0 0,-2 0 4 0,2-1 5 0,-4 1 7 0,1 0 5 16,-2 2 6-16,0-1 4 0,1 3 4 0,-4-3 3 0,3 4 0 16,-4 0 1-16,0 2 2 0,-1 1 1 0,-4 0 4 0,4 4 4 0,-4-2-1 15,-1 0 1-15,1 4-4 0,0 0-4 0,-1 0-3 0,0 3-2 16,2-1-2-16,-2 2-3 0,0 2-4 0,2-2-3 0,1 1-2 15,-2 2-5-15,1 3-5 0,3-1-3 0,0 0-3 0,1 0-5 0,-1 4-2 16,2-2-3-16,2 1-3 0,0 2-4 0,4-1-1 0,-1-1-3 16,-1 1-1-16,5-2 0 0,0 0-1 0,0-2 0 0,0 1-1 0,5-4-1 15,-1 2 0-15,-3 0-1 0,5-4 1 0,-2-2-1 0,2-3-1 16,3 1-2-16,-2 0-2 0,2-2-2 0,-2-3-2 0,2-1-1 16,1-1-3-16,-3-2-2 0,6 0-2 0,-3-3 0 0,-3-1-1 0,6-1-2 15,-1 0 0-15,-1-2-2 0,2-2 0 0,-1 0 0 0,-1-1 1 16,4-1 3-16,-4-3 0 0,4 0 2 0,-4 0 1 0,-1-4 2 0,5 1 3 15,-5-1 0-15,0-1 0 0,0 0 1 0,-3-1 1 16,2-1 3-16,-4 0 1 0,1 0-1 0,-1 0 0 0,-1-1 0 0,-3 2-1 16,2 0-1-16,-3-1-1 0,-3 2 0 0,3-3 1 0,-1 1 0 0,-3 1 1 15,-1 0 0-15,-1 0-1 0,2 3 0 0,-3-2 2 0,1 1-1 16,-3 2 1-16,4-3 1 0,-4 3 1 0,2 0 0 0,-2 2 1 0,2 0 0 16,-2 0 0-16,-1 2-2 0,3 0-1 0,-2-1 0 0,-1 3-4 15,0-2 0-15,3 4-1 0,-2-2-2 0,-1 3-1 0,0-2-1 16,0 2-1-16,-1 0 0 0,0 2 0 0,0-2-1 0,1 3-1 0,-3-2 1 15,1 4 1-15,1-2 0 0,1 0 2 0,-3 3 0 0,1-3 0 16,2 3 1-16,0-3 0 0,0 3 1 0,3-3 0 0,-2 1 1 0,-1-1 1 16,4 1 1-16,0 0-1 0,2-3 1 0,-2 2 0 0,2 0 0 15,3-3-1-15,-4 1 0 0,5 1-1 0,0-2 2 0,0 0 0 16,0 0-1-16,0 0 0 0,0 0-1 0,0 0-1 0,0 0-2 0,0-2-1 16,2 1 0-16,1 1-4 0,-2-3 1 0,3 3-2 0,-2-3-2 15,1 2 0-15,-2-1-4 0,3-2-1 0,1 2-2 0,-4 1 0 0,4-3 0 16,0 0 0-16,1 1 1 0,-2-1 1 0,2 1 1 0,0 0 0 15,0-1 2-15,1 2 3 0,-1-1 0 0,1-1 3 0,2 0 2 16,-2 0 2-16,1 2 0 0,-2-2 0 0,3 4 2 0,-2-2-2 0,2-1 1 16,-2 3-1-16,2-1-1 0,1-1-1 0,-5 2-1 0,5 0 0 15,-2 0-1-15,0 0-1 0,2 2 0 0,-1-1-2 0,-2-1 1 0,2 3-1 16,-2-1-1-16,2 2 1 0,-2 1 0 0,2-2 1 0,-2 3 1 16,2-1-1-16,-4 2 2 0,4 0 1 0,-2 0 0 0,2 4 1 0,-3-2 2 15,-1 3 0-15,1 0 0 0,3 0 2 0,-4 2-1 0,0 1 2 16,1-3 1-16,-2 4-1 0,2-1 1 0,-2 2 0 0,-1-2 0 15,0 1-1-15,-2 1 0 0,2-1 0 0,-1 1-1 0,-2 1 1 0,0-5 0 16,-2 4-1-16,-1 0 1 0,2 0-2 0,-2 0 1 0,0-3-1 16,-1 2 1-16,-2-2-1 0,2 0 1 0,-2-2 0 0,0 2 2 0,-1-3 0 15,1 2 1-15,0-5 2 0,1 1 2 0,-4 2 4 0,2-4 2 16,-2 1 1-16,2 1 3 0,-3-3 1 0,1-1 3 0,-1-1 3 16,-2 2 3-16,2-2 2 0,0 0 0 0,0-1 2 0,0-1 0 0,-1-2-1 15,-1 1-1-15,-1-1-1 0,3-1-3 0,-2 1-1 0,1-2-1 16,1-1-1-16,-3-1-2 0,1 0-2 0,1 0-4 0,1-2-2 15,0 1-2-15,1-1-1 0,2-3-3 0,-2 1-1 0,-1 1-1 0,4-4-1 16,2 2-2-16,-2-2-3 0,2 1 1 0,1-4-3 0,0 0-1 16,2 0-3-16,-2 0-1 0,3-3-3 0,0 0-3 0,3-2-3 0,-2-1-3 15,2-1-2-15,0 0-2 0,1-2-2 0,2 0 1 0,0 0-1 16,1-2 0-16,0 0-1 0,2-1 2 0,1-1 0 0,-3 0 0 16,3 0 2-16,0 2 0 0,5-2 2 0,-5 1 2 0,1-4-1 0,4 4 1 15,-1-2 2-15,-1 1-1 0,1-1 2 0,2 2 1 0,0-1-1 16,0 0 1-16,0 1 2 0,3 1 2 0,-2-3 5 0,2 3 4 0,-2 2 5 15,-1-3 5-15,1 3 5 0,0 1 5 0,-1 3 2 0,-1-4 6 0,1 4 2 16,-2 1 4-16,-2 3 6 0,-1-3 5 0,2 2 4 0,-1 2 2 16,-4 2 2-16,-1 1 1 0,-1 0 1 0,3 3 1 0,-5 0 0 15,-1 1 0-15,4 2-2 0,-5-2-1 0,-1 5-2 0,2-3-2 16,-2 4-4-16,-1-2-6 0,0 3-2 0,0 0-6 0,0 0-3 0,0 0-6 16,0 0-3-16,0 0-6 0,0 0-2 0,0 0-3 0,0 0-4 15,-4 0-3-15,4 0-1 0,-1 0-1 0,1 0-1 0,-2 0 0 0,-1 0 0 16,2 0 0-16,-2 0 0 0,3 0 1 0,-1 0 1 0,1 0-1 15,0 0-1-15,0 0-4 0,0 0 0 0,0 0-4 0,0 0-2 16,0 0-1-16,0 0-3 0,-2 0-2 0,2 0-2 0,0 0-1 0,-3 3-2 16,3-3-3-16,0 0-2 0,0 0-3 0,0 0-2 0,0 0-2 0,0 0-3 15,0 0-5-15,0 0-5 0,0 0-5 0,0 0-9 0,0 1-8 16,-1-1-16-16,-3 2-23 0,2 1-22 0,-1-3-25 0,2 2-33 16,-4 2-35-16,1-1-54 0,3 2-66 0,-4 1-70 0,1-1-71 15,1 0-37-15,-1 0-20 0</inkml:trace>
  <inkml:trace contextRef="#ctx0" brushRef="#br0" timeOffset="204958.782">34823 7376 72 0,'-5'-5'84'0,"4"-1"-18"0,-2 1-5 0,2 1 0 0,-4-2-2 0,4 1 3 0,-2 1 0 0,2 2 1 0,-4-3 0 0,4 1 1 0,-2 1 2 0,2 0 0 15,-2 0-1-15,1 0-3 0,1 0-7 0,-4-1-6 0,4 1-6 0,-2-3-2 16,2 3 1-16,-4-3 0 0,4 1 4 0,-2 1 4 0,-1-1-1 16,1 1 0-16,-2-1-3 0,1 1-3 0,3-2-3 0,-4 1-2 0,0 1 0 15,0-1-5-15,0 2-1 0,0-3-4 0,-1 3-4 0,1 0-5 16,-4 0-5-16,2 0-4 0,-3-1-2 0,1 1 0 0,-1 1-1 15,-2 0-1-15,2 0-2 0,-4 2-1 0,2-2 1 0,-2 2-1 0,0 0 1 16,-2 2 1-16,0-2 3 0,0 2 1 0,-1 2 1 0,-2-1 1 0,2 1-4 16,-6 1-8-16,3 0-1 0,1 0 1 0,-4 4 0 0,1-3 2 15,-2 3 1-15,2 1 4 0,-2-2-1 0,-2 3 2 0,2 0 1 16,-4 2 3-16,2 0 3 0,-2 1 1 0,0-2 9 0,0 3 7 16,-2 1 4-16,2 0 0 0,-2 1 0 0,2 1-2 0,-3-1-1 0,4 1-1 15,-1 0-3-15,0 1-1 0,2 1-2 0,0-1-3 0,-2 1-4 16,2 1-3-16,0-2-4 0,4 4-3 0,-4-2-1 0,4 1-3 15,-3-1 1-15,4 3-2 0,1-1-1 0,-5 1-2 0,6-2 0 0,-4 4 1 0,3-1 3 16,1 0 1-16,-4 3 4 0,3-3 3 0,1 4 2 16,-1-2 5-16,0 2 3 0,0-1 2 0,0 3 3 0,0 0 4 0,-2 1 3 15,2-2 2-15,0 3 2 0,-1-1 2 0,0 1 0 0,-1 1-2 16,-1-1-2-16,1 2-1 0,1-1-3 0,-4 1 0 0,2-1-4 0,-1 2-1 16,-2-1-2-16,1-2-2 0,-1 1-1 0,0 1-3 0,-1-1-1 15,1-1-2-15,-3-1-2 0,3 0 0 0,-1-1-2 0,1 1-1 0,-3-3 0 16,3 1-4-16,-1-1 0 0,1 0-2 0,0-1-3 0,-3 0-2 15,3 1-1-15,2-2-3 0,1 2-1 0,-2-3-3 0,1 1-2 0,2 0 0 16,-1 2 0-16,3-4 1 0,-3 5 1 0,4-4 2 0,-1 3 4 16,0-3 2-16,-3 4 2 0,4-1 3 0,-1-1 0 0,-1 1 3 0,1 2 2 15,-1-1 1-15,0 2 3 0,0-1 1 0,-2 1-1 0,1 3 1 16,0-3-3-16,0 3-2 0,-2 1-3 0,3-1-2 0,-4 0-2 16,4 1-1-16,-1-1-1 0,1 2 0 0,-1-1 2 0,0-1-1 0,4 0-1 15,-1-3 0-15,-3 3 1 0,3-4 0 0,1 1-1 0,0-2 0 0,0 1 0 16,2-2 0-16,-3 1 1 0,3-1 1 0,3-1-2 0,-3 2-2 15,-1-2-3-15,4-1 0 0,-1 1-2 0,0 0-2 0,0 0 0 0,0 1-2 16,0-1 1-16,-1 0 2 0,4 2 3 0,-4-2 1 16,2 0 1-16,-3 6 4 0,4-4 1 0,-3 2 4 0,-1 1 2 0,0 1 2 15,1-2 2-15,-1 3 3 0,-2 0 3 0,0 2 3 0,2 0-1 16,-4-1-1-16,-1 2-1 0,1-1-1 0,0 4-2 0,1-4-1 0,-4 2-3 16,3-2-1-16,3-2-2 0,-3 4-2 0,-1-3-1 0,1-1-3 15,3 0-1-15,-2-3-3 0,2 1 0 0,-2-1-1 0,3-1-1 0,0 1-3 16,1-3-1-16,-1 1-1 0,1 0-1 0,-1-2-1 0,1 0 0 0,0 1-1 15,4-1-2-15,-4-1 1 0,4-1-1 0,-4 4-2 0,4-3 1 16,-2 0 2-16,1 2 2 0,2-3 2 0,-1 4 2 0,-1-4 3 16,-1 3 2-16,3 0 3 0,-1 2 2 0,0-1 0 0,-3-1 3 0,2 3 2 15,1 1 1-15,-2-2 0 0,0 3 0 0,0 0-2 0,2-1-1 16,-4 2-3-16,4 0 1 0,-4 4-3 0,1-3-1 0,1 2-2 0,-2-1 0 16,1 2-2-16,1 0-2 0,-1 0-2 0,-1 2 1 0,1-4-2 15,1 1 0-15,-2-1-1 0,1 2 0 0,2-4-1 16,1 1 0-16,-4-2-3 0,4 2 0 0,1-3-1 0,-3 2-2 0,3-4 0 15,0 2-2-15,-2-1 0 0,5 1 0 0,-2-2 2 0,1 1 2 0,0-2 2 16,3 0 2-16,-1 1 2 0,-3 0 2 0,3 0 3 0,1 1 2 16,-2-3 2-16,4 1 2 0,-3 1 3 0,2-2 2 0,-2 1 3 0,1 1 1 15,0-2 1-15,-2 1-1 0,4 1-1 0,-2-2 1 0,4 1-1 16,-4 1-1-16,1-2 0 0,-2 1 0 0,2 1-1 0,3-2 0 16,-6 1-1-16,4 1 0 0,-2-4-1 0,1 4-2 0,-2-3 1 0,2-1-1 15,0 3-2-15,1 0-1 0,-2-3-1 0,4 0 0 0,-4 2 1 0,1-2-2 16,0-2-2-16,2 1 0 0,-2 0 0 0,3-1 0 0,-2 0-3 15,1 1 1-15,2-3-2 0,-2 2-1 0,2-1 1 0,0 0-2 16,0-2 1-16,2-1-1 0,-2 6 0 0,2-6-1 0,1 0 0 16,-3 0 0-16,1 2-1 0,-1-3 2 0,2 1 1 0,0-1 2 0,-2 1 1 15,2-1 2-15,1 2 1 0,-3-2 2 0,1 2 0 0,-1-2 2 0,0 1 0 16,0 0 3-16,0 1 1 0,0 2 2 0,0-3 2 0,0 0 0 16,0 1 0-16,0 0 0 0,0 2 1 0,0-3-1 0,0 0 0 15,0 1-1-15,0 1 0 0,0 1-1 0,0-3 0 0,0 3 0 0,0 0-1 16,0-3-1-16,0 0 1 0,0 3-1 0,0 0-3 0,-1-3-1 15,1 0 1-15,0 3-2 0,0-3 0 0,0 1 1 0,0-1-1 0,0 0-1 16,0 2 0-16,0-4 0 0,0 3 0 0,0-2-1 0,0 1-1 16,0-2 0-16,0 0 0 0,0 1 0 0,0 0 0 0,0 0 0 15,0-1-2-15,0 1 1 0,1-2 0 0,-1 3 0 0,2-2-2 0,0 1 1 16,-2-1-2-16,2 2 0 0,1-1-1 0,-3-1 2 0,1 1-2 16,-1-1 0-16,2 2 0 0,1-1-1 0,-3-3 1 0,1 3-1 0,-1-1 0 15,4 1-1-15,-2 0-1 0,1 0 1 0,-2 0 1 0,3-1 3 16,1 1-1-16,-4-2 2 0,1 2-1 0,2-1 3 0,0 1 2 0,1 1 2 15,-4-2-1-15,3-1 1 0,2 0 3 0,-2 3 1 0,2-4 0 16,-1 1 1-16,0 0 0 0,1 1 0 0,3 1 0 0,-3-2 0 16,-2-1 1-16,2 3 0 0,-1-2-1 0,1-1 0 0,-2 4-2 0,2-3 1 15,3 0 1-15,-6-1 0 0,1 2 1 0,2-1-1 0,-2 0 0 0,5-2-1 16,-6 2 0-16,1-1 0 0,2 2-1 0,-2-3-2 0,5 2 1 16,-6-1 0-16,4 1 0 0,-4-1-1 0,1-1 1 0,2 2-1 15,-2 0 0-15,2-1-1 0,-2-1-1 0,2 1 0 0,3-2 1 0,-4 0-1 16,1-2 0-16,3 5-1 0,-2-6 0 0,2 2-2 0,-2 1 0 15,3-3 0-15,-1 2-1 0,1 0-2 0,0-3 1 0,0 3-1 16,1-4 0-16,1 1 0 0,-2 2-1 0,2-3 2 0,1 2-1 0,1 0 2 16,-2-4 0-16,-1 4 0 0,2-1 1 0,0-3-1 0,-3 1 2 0,3 0 2 15,-1 0-2-15,-1 0 1 0,2 0 0 0,-1 0 1 16,-2-1 0-16,1-1-1 0,-1 2 1 0,5-1-1 0,-5-2 0 0,1 1 0 16,4 1 0-16,-4-1 0 0,4 0-1 0,-4-2 0 0,1 1 1 0,2 0-2 15,-1 0 0-15,0-1-1 0,2-1 0 0,-1 2-1 0,-1-2 0 16,1 1 0-16,1-1-3 0,1 1 0 0,0-2 1 0,-2 3-2 15,2-3 1-15,0 1 1 0,0 0-1 0,2-1 0 0,-2 1 1 0,0-1 0 16,0 1 0-16,0-1 0 0,0-1 1 0,-2 1-1 0,2 0 2 16,0-2-1-16,-2 4 2 0,-1-5-1 0,6 3-1 0,-5-1 2 0,-1-1-1 15,3-1-1-15,-2 0 1 0,1 0 2 0,-1 0 1 0,-1 0 1 16,2-1 2-16,-1-1 1 0,0-1 0 0,-1 0 1 0,3 0 0 16,-1-3 1-16,1 3-1 0,-1-3 0 0,0 1 1 0,1 0-1 15,0-3 1-15,-2 1-1 0,2 1-2 0,0-3-1 0,-2 1-2 0,0-2-1 16,2 2 0-16,0-4-1 0,-3 4-1 0,2-3-1 0,-1 2-2 0,2-2 1 15,-5 1-2-15,4-1-1 0,1 1-1 0,-4-1-1 0,2-1 1 16,0 0-1-16,0 1-3 0,-1-2-2 0,2 1-6 0,-1-1-3 16,0-1-6-16,0-1 0 0,0 3 0 0,0-3-2 0,-1 2 1 0,0-4-1 15,-1 2 2-15,1 0-2 0,0-2 1 0,-2-1-1 16,4 2 2-16,-4-3 4 0,4-1 5 0,-3 1 4 0,0-1 4 0,0 1 1 16,2-1 1-16,0-2 0 0,-2 1 0 0,2 0-1 0,1-2-1 0,-4 2-1 15,4-1-1-15,-4 1 0 0,4-2-1 0,-4 0-2 0,3 2 0 16,0 0-1-16,0-2-1 0,0 0-1 0,1 2 2 0,-4-2 0 0,4 0 0 15,-2 0 1-15,1 0 3 0,-2 0 2 0,5 0-1 0,-6-1 4 0,4 2 3 16,-4-1 4-16,4-1 2 0,-4-1 2 0,4 2 4 0,-4 0 0 16,5-2 1-16,-4-1 1 0,2 1 3 0,-2 0 0 0,5-3 0 0,-6 2 1 15,4 1 3-15,-4-3-2 0,5 0-3 0,-4 1 0 0,1 0-1 16,-2-2-2-16,5 0-2 0,-4 1 1 0,1-4-2 0,1 2-1 16,-1 2-3-16,1-5-1 0,1 2-2 0,-4-2-1 0,4 1-3 15,-2 1-1-15,1-2 0 0,1-2-2 0,-1 4-2 0,-3-4 1 0,4 1-2 16,-4 2 1-16,4-1 1 0,-4 0-1 0,4 2 1 0,-4-1 1 15,4 2 0-15,-4 0 2 0,1-1 0 0,1 1 0 0,-3 1-1 0,1-2 1 16,1 2 0-16,1 1 3 0,-6-2 1 0,6 3 2 0,-3 0 2 16,-3-2 2-16,3 2 1 0,-1 2 1 0,-2-1 1 0,-1-2 0 15,4 4 2-15,-4-3 2 0,1 2 1 0,-1 0 2 0,0 0 1 0,-1-1 0 16,1 0-3-16,3 1-2 0,-3 0 0 0,-1-1-1 0,1 1-2 0,0 1 1 16,1-5-2-16,-1 3-1 0,0-1 1 0,1 1-2 15,2-3-2-15,-1 5-2 0,-1-3 1 0,3 0-1 0,-1 2-1 0,-2-2 1 16,3 0 0-16,1 0 0 0,-1 1 1 0,0 1 0 0,0-1 1 0,0 0-1 15,0 1 0-15,0 0 2 0,0-1 2 0,0 1 0 0,0 1 0 16,2-2 0-16,-5 1 1 0,3-1-1 0,0-1-1 0,0 0-1 16,3 0-1-16,-3 2-3 0,-1-1-1 0,1-4-1 0,0 4 1 0,5-2-1 15,-5 0 0-15,1 1 2 0,-1-3-1 0,3 2 3 0,-1-1 2 16,-1 0 2-16,0 0 2 0,-1 3 1 0,1-1 2 0,2-2 3 16,-1 2 3-16,-2 0 0 0,1-3 4 0,2 4 1 0,-3-3 1 0,2 3 0 15,-2-4 1-15,0 3 0 0,2 0-1 0,-2-2-1 0,0 3-3 16,0-3 2-16,1-1-1 0,2 2 0 0,-1-2-2 0,-2-2 0 0,1 2-1 15,0 0-2-15,1-3-4 0,0 1-1 0,0-3-3 0,0 2-1 0,2-1-4 16,0 0-1-16,0-1-3 0,-1 0 0 0,4 0-4 16,-1 1-3-16,2-1 0 0,0-1-4 0,0 2-2 0,0-1-2 0,1 2-1 15,0 0 1-15,1 0 1 0,2 2 4 0,-4-1 2 0,4 1 3 16,-2 2 2-16,0-1 2 0,0 0 1 0,1 3 4 0,-1 0 4 0,1 0 3 16,0 2 2-16,-1 1 3 0,-3-2 4 0,2 2 2 0,-2 1 0 15,-1 0 0-15,0 0-2 0,2-1 2 0,-4 2 1 0,3 1-1 16,-4-2-2-16,1-1 0 0,1 0-3 0,-2 2 0 0,1-4 1 0,0 1-1 15,1-1-1-15,-2-1-1 0,1 0-2 0,1 0-2 0,-2-4-1 0,1 2-5 16,0-1-4-16,1-1-2 0,-2 1 1 0,1 0 0 0,1-2 1 16,-2 0 0-16,1 2-5 0,0-2-3 0,2 1-1 0,-1 2-2 0,-2-1 1 15,4 1 0-15,-4 0 0 0,1 1 1 0,1 0 3 0,-2 3 0 16,1-1 0-16,1-3-1 0,-1 5 0 0,-1-1 2 0,0-1 2 16,-2 2 4-16,4 0 4 0,-4 1 2 0,-1-2 1 0,2 2 3 0,-2 2 2 15,0-2 2-15,2 0 0 0,-2 0 3 0,0 2 3 0,0-2 1 16,0 0 1-16,0-1 0 0,0 0 1 0,0-1 0 0,0-1-2 0,1 4-2 15,-1-4-3-15,1 1 1 0,-1-1-2 0,0 2 0 0,0-1 1 0,1-1 0 16,-1 3-1-16,0-2 1 0,0 2 3 0,0-2 0 0,-3 1 0 16,2-1 1-16,1 1 1 0,0-2 1 0,-3 4 1 0,2-3 0 0,1 2 1 0,-3-2 1 15,3 2-2-15,-1 0-1 0,1-2 0 0,-3 2-2 16,3 1-3-16,3-2-2 0,-3 1-2 0,-1-1-2 0,1 3-2 0,0-2-2 16,0 1-1-16,0 0-1 0,0 1-2 0,0 0-1 0,1-3-1 0,-1 1-2 15,1 2 1-15,-1 0-2 0,0 0-1 0,0-2-1 0,1 4-1 0,-1-3 0 16,0 1 0-16,-2 1 0 0,0 0-1 0,2-2 1 0,-2 1 2 15,2 0 1-15,-2 0 0 0,-3 2 3 0,4-1 0 0,-3 1 5 0,0-1-1 16,-1-1 2-16,4 2 3 0,-3-1 0 0,-2 1 2 0,2 2 2 16,-2-1 3-16,2-2 0 0,-2 4 2 0,-1-3 1 0,1 3-2 0,1 0 1 15,-4 0 0-15,4-2-1 0,0 3 1 0,-2 0-2 0,-1-2 1 0,2 3-1 16,-3 0 1-16,2-2-2 0,-1 2 1 0,-1-1-3 0,3-2-1 0,-1 3-1 16,-1 0-1-16,-1-2 1 0,4 2-1 0,-3 0 0 0,0-1 0 15,-2 3-2-15,1-2 0 0,2 0-1 0,-1-1 1 0,-2 3-1 16,1-2 1-16,2-1-2 0,-3 0 2 0,1 1-2 0,-1-2 0 0,3 1 1 15,-1 0-1-15,-2 0 0 0,1 0 1 0,2 1-1 0,-3-2 1 0,0 1-2 16,0 0 1-16,0 0-1 0,0 0 1 0,-3 1-1 0,2-2-1 16,1 1 1-16,-5 0 2 0,4 0-1 0,-2 0 2 0,2 1-1 0,-4-2-1 15,2 4 2-15,-1-3-1 0,0 0 2 0,-1 3 0 0,0-3 0 16,0 2 2-16,0-2 0 0,0 1 1 0,0 0 0 0,-1 2 1 0,1-2 2 16,0-1-1-16,-1 1 0 0,-3 2 0 0,3-3 1 0,1 0 0 15,-1 3 0-15,-3-3 2 0,4 2-1 0,-1-2 1 0,0 1-2 0,0 0 1 16,-2 0-2-16,2 0-2 0,-3-2-1 0,2 1-2 0,1-2 1 0,-2 3 1 15,2-2 1-15,-3 0 0 0,2 1 0 0,-2-2-1 0,2 1 0 0,-2-1 1 16,2 1-1-16,-1 0 1 0,-3-1 0 0,4-3 1 0,-6 5 0 16,3-3 0-16,0 2 0 0,3-2 0 0,-6 0-1 0,1 1-1 0,1-1-1 15,1 0-3-15,-2-1-4 0,-1 2-5 0,0-1-8 0,0 2-8 16,2-2-10-16,-1 0-13 0,-1 3-14 0,2-5-13 0,1 5-12 16,0-1-12-16,0-1-16 0,-2 1-14 0,3 1-19 0,-1 1-22 0,4 2-30 15,1-1-33-15,-1 1-46 0,2 1-51 0,-1 1-67 0,4 1-72 0,-3 0-35 16</inkml:trace>
  <inkml:trace contextRef="#ctx0" brushRef="#br0" timeOffset="205923.8994">35941 7879 441 0,'2'-12'432'0,"0"3"-84"0,0-1-77 0,0 1-75 0,-2 0-41 0,2 0-24 0,0 3-14 0,-2 0-9 0,0-3-11 15,0 4-13-15,0-1-11 0,0 3-11 0,0-3-10 0,0 3-9 16,1 1-9-16,-1 1-5 0,0-2-8 0,0 2-8 0,0 1-5 0,0 0-4 16,0 0-5-16,0 0-3 0,0 0-1 0,0 0-1 0,0 0-1 15,0 0-1-15,0 0 2 0,-1 1-1 0,1 2 1 0,-4-2 3 0,2 4 1 16,0-2 3-16,-2 0 2 0,-2 5 5 0,2-2 2 0,-2 3 4 0,-2 0 1 15,-2 1 4-15,0 1 3 0,0 1 1 0,-4 1 2 0,0 2 1 16,0-1-1-16,-2-2-3 0,-3 4 0 0,3-1-1 0,0-1-2 0,1-1-3 16,-1 2 0-16,0-3-1 0,2 1 0 0,2-1 0 0,-2-1-1 15,3 0 1-15,1-3-2 0,0 1 1 0,5 1-1 0,-3-6 0 0,4 4-2 16,-2-2 0-16,2 0 1 0,2-3-1 0,0 0-1 0,2 1-1 0,0-1-1 16,0-1 0-16,0 0-2 0,2 0 0 0,0 0 1 0,-1-2-2 15,2 1 2-15,0 1 0 0,1-2 1 0,1 2 0 0,3 0 1 0,-2 0 0 16,1 1 0-16,2-1 1 0,1 0 0 0,2 1 1 0,-1 1 0 15,4-1 3-15,-3 2-2 0,4-2 0 0,0 0-1 0,0 0-2 0,0 2-1 16,1-4-3-16,0 2-1 0,1 2-4 0,0-4-3 0,0 1-1 16,0 1-4-16,1 0-3 0,-2-1-4 0,1-1-5 0,-2 2-5 0,0-3-4 15,-2 1-5-15,2 1-5 0,-3-2-4 0,-3 2-4 0,-1-2-3 16,1 0-1-16,-3 0-2 0,-2 0 0 0,1-2-3 0,-3 2-6 0,2-3-6 16,-3 0-5-16,0 0-5 0,1 0-3 0,-2-3 2 0,1-2-1 0,-2-1-1 15,0 0-4-15,0 0-5 0,0-1-6 0,0-1-5 0,-2-2-1 0,1 1 3 16,1-2 8-16,-5 0 8 0,3 2 8 0,0-2 9 0,-1-1 6 15,2 1 8-15,-3 1 2 0,0 1 10 0,0-2 10 0,0 2 13 0,0 0 13 16,-1 1 11-16,2 0 8 0,1 1 9 0,-3-1 5 0,2 2 7 16,-1-1 7-16,0 3 5 0,1-2 5 0,0 2 5 0,1 2 2 0,0-2 2 15,-3-1 2-15,4 4 2 0,-3-2 2 0,4 3 2 0,-2-3-1 0,-1 3-3 16,3 0-2-16,-1 0-2 0,1 0-3 0,-2 1-3 0,1-1-2 16,1 2-1-16,0 1-3 0,0 0-1 0,0 0-3 0,0 0-5 0,0 0-2 15,0 0-3-15,0 0-4 0,0 0 0 0,0 0-2 0,0 0-2 16,0 0-1-16,0 0-2 0,0 0-2 0,0 0-3 0,0 0-2 0,0 0-2 15,-3 0-2-15,1 0 0 0,2 1-3 0,-2-1-2 0,2 3-1 16,-2-1-3-16,-1-2 0 0,3 0-1 0,-1 3 1 0,-1-2 1 0,2 1 1 16,-2 1 5-16,2 0 1 0,-2 0 3 0,-1 3 1 0,2-3 3 0,-1 4 4 15,0 1 2-15,0-1 2 0,-1 2 1 0,2 0 1 0,-2 0 2 16,0 3-2-16,1 2 1 0,-2-2-1 0,1 2 3 0,2 2 0 0,-3 0 1 16,2 2 1-16,-2 2 0 0,0 0 0 0,0 3 0 0,2-2-2 15,-3 5 1-15,2-1 0 0,-1 2 0 0,0 0 0 0,2 0-1 0,-2 4-3 16,1-3-1-16,0 3-5 0,1 2-2 0,-2 0-2 0,2-1-3 15,0 2-3-15,-1-2 0 0,3 2-3 0,-1 1 0 0,-1-2 0 0,2-2-2 16,0-1 0-16,0 2-2 0,0-4 2 0,0 2-1 0,0-4 0 0,0-1-4 16,0-1-8-16,0-3-6 0,2-1-9 0,-1 0-15 0,-1-2-18 15,0-4-30-15,0-2-37 0,0 2-54 0,3-3-62 0,-3-3-99 0,0 0-119 16,-3-5-70-16,2 1-46 0,-3-2-21 0,-2-4-9 0</inkml:trace>
  <inkml:trace contextRef="#ctx0" brushRef="#br0" timeOffset="239173.8945">31749 8389 309 0,'-2'-3'484'0,"2"1"-38"0,-2 0-80 0,2-1-104 0,-2 1-59 0,2 0-38 0,0 0-21 0,0 0-14 0,0 1-9 0,0-1-9 0,0-2-7 0,-3 3-11 0,3-1-9 0,0 0-9 0,0 2-7 0,0-4-6 15,0 4-3-15,0-1-4 0,0-1-3 0,0 0-4 0,0 1-3 16,0 1-3-16,0-2-2 0,0 2-2 0,0 0-2 0,0 0 0 0,0 0-2 16,0-3-2-16,0 3-4 0,0 0-2 0,0 0-1 0,0 0-1 15,0 0-3-15,0 0-1 0,0 0 0 0,0 0-3 0,0 0-1 16,0 0-3-16,0 0-1 0,0 0-2 0,0 0-1 0,0 0-1 0,0 0-1 15,0 0-1-15,0 0-2 0,0 0-1 0,0 0-3 0,0 0-4 16,0 0-1-16,0 0-4 0,0 3-3 0,-1-3-5 0,1 2-2 16,-2-2-1-16,2 3-1 0,0-1-2 0,0 2 2 0,0-1 2 0,0 4 1 15,0 0 1-15,0 0 4 0,0 2 2 0,0 2 3 0,0 1 4 16,0-1 4-16,2 4 3 0,-2-1 3 0,0 4 2 0,1-2 1 0,-1 2 0 16,3 3 1-16,-1-4-1 0,-2 3-1 0,2 0-1 0,-2 0-3 15,2-2-1-15,-1 0-6 0,-1 1-3 0,3-1-5 0,-1-1-6 16,-2-1-5-16,2 1-5 0,-2-2-7 0,2-2-5 0,-1-1-8 0,2 0-9 15,-1-3-8-15,-2 2-9 0,0-1-6 0,0-1-5 0,1-4-4 16,-1 1-1-16,0-1-5 0,0-1-8 0,0-3-12 0,0-1-13 0,0 0-17 16,0 0-19-16,0 0-19 0,-1-3-21 0,1-4-14 0,-2-2-13 15,-2-2-8-15,2-1-9 0,0-1-10 0,-3-4-8 0,4-1-2 0,-1-3 4 16</inkml:trace>
  <inkml:trace contextRef="#ctx0" brushRef="#br0" timeOffset="239439.3073">31717 8425 222 0,'-3'-15'248'0,"3"3"5"16,-1 0-2-16,-1-1-5 0,2 3-12 0,0 1-14 0,0 2-18 15,0-2-20-15,0 5-16 0,0-1-18 0,2 0-14 0,-1 1-12 0,-1 1-14 16,0 1-13-16,3 1-12 0,-1-1-13 0,-2 2-12 0,0 0-11 0,0 0-9 16,2 0-8-16,0 0-3 0,2 2-2 0,-1-2-3 0,2 3-4 15,0 0-4-15,2 0-3 0,1 0-2 0,2 0-2 0,0 3 0 16,1-1 0-16,2 2-1 0,0 0 2 0,4 0 0 0,-3 3 0 0,3 1 1 16,2-2 0-16,-2 4 0 0,0-1-1 0,2 0 1 0,-2 2 0 15,1 1 0-15,-3 0 0 0,2 0 0 0,-3-2-1 0,3 2-1 16,-8 2-2-16,1-2 0 0,0 0-3 0,-3 0-1 0,-3-2-2 0,1 2 1 15,-5-1 1-15,0 0 1 0,-2 0 1 0,-4-2 0 0,0 1-1 16,-4-1 0-16,-2-1 1 0,-4 3 0 0,0-4 2 0,-2 1 0 0,-4-1 3 16,1 1 1-16,0 0 2 0,-5-3-1 0,1 1-1 0,2 0-11 15,-1 0-16-15,-1-4-20 0,4 2-22 0,0-2-18 0,1-1-20 0,4 1-28 16,1-1-31-16,-1-2-49 0,4-1-57 0,2-1-88 0,1 0-100 16,4-1-59-16,0-1-36 0,2-4-12 0</inkml:trace>
  <inkml:trace contextRef="#ctx0" brushRef="#br0" timeOffset="239755.2237">32237 8296 3 0,'0'-9'582'0,"0"2"8"0,-1 0-6 15,1 2-16-15,-3-1-109 0,1 3-156 0,0-2-89 0,0 1-57 0,2 2-32 16,-1-1-20-16,1 2-18 0,-3 1-12 0,3 0-17 0,0 0-13 15,0 0-15-15,0 0-13 0,0 0-10 0,0 0-8 0,3 1-6 0,-3 2-3 16,1 3-2-16,-1 0-1 0,2 2 0 0,0-2 0 0,3 5 2 16,-4 0 3-16,4 0 4 0,-4 2 3 0,1-1 4 0,0 3 3 0,3-1 2 15,-2 2-1-15,1 0 1 0,0 1 1 0,0-2-1 0,1 2 0 16,-4-1-3-16,4 0-3 0,-4 0-3 0,1 0-3 0,0-2-1 16,3 1-4-16,-4 0-3 0,1-1-3 0,2-1-4 0,-1 0-6 0,-3-4-7 15,1 2-6-15,-1-1-8 0,2-1-11 0,0-4-9 0,-2 2-7 16,0-1-8-16,0-1-8 0,0-1-12 0,0-2-14 0,0-2-21 15,0 0-25-15,0 0-38 0,0-2-45 0,-2-2-45 0,0-3-42 0,1 0-51 16,-2-2-56-16,-1-1-29 0,2-4-14 0</inkml:trace>
  <inkml:trace contextRef="#ctx0" brushRef="#br0" timeOffset="239939.4935">32247 8208 249 0,'0'-13'467'0,"0"2"-45"0,0 2-66 15,0 0-80-15,0 1-48 0,0-1-36 0,2 0-22 0,1 3-18 16,-2 0-18-16,1-1-19 0,0 2-17 0,3-1-19 0,-2 1-15 15,4 0-15-15,-4-1-13 0,3 3-12 0,1-3-11 0,3 3-11 0,-3-3-8 16,3 3-7-16,0-2-7 0,5 2-9 0,-4 2-5 0,3-1-8 16,0-1-6-16,3 3-10 0,-1 0-10 0,-3 0-12 0,1 0-15 15,0 5-14-15,1-4-17 0,-4 2-17 0,-1 2-14 0,1 1-15 0,-4 0-13 16,-1 3-10-16,1 0-6 0,-6 2-3 0,-1 0 0 0,-1-1-2 16,-4 1 8-16,0 1 10 0,-5 2 14 0,-1-2 15 0</inkml:trace>
  <inkml:trace contextRef="#ctx0" brushRef="#br0" timeOffset="240106.0422">32340 8310 87 0,'-11'5'181'15,"6"0"21"-15,-2-1 14 0,1 1 11 0,2 0 9 0,0-4 7 16,0 2 4-16,3-1 1 0,1 1-5 0,0 1-6 0,0-4-14 0,0 0-11 16,0 2-13-16,1-2-13 0,-1 1-15 0,4 1-15 0,-2-2-13 15,0 0-14-15,0 0-12 0,3 0-13 0,-2 0-14 0,-1-2-14 16,4 1-10-16,-2 1-11 0,2-2-9 0,2-1-8 0,2 2-8 0,0-4-6 16,3 2-9-16,0 2-12 0,4-4-14 0,-1 0-16 0,1 1-20 15,2-1-22-15,0 2-24 0,-1-4-29 0,4 1-35 0,1 1-38 0,-1-2-54 16,-1-2-59-16,1 2-90 0,2-2-105 0,-2 0-57 0,2 0-35 15,-3-2-11-15</inkml:trace>
  <inkml:trace contextRef="#ctx0" brushRef="#br0" timeOffset="240441.7863">32954 7951 322 0,'0'-6'594'0,"-5"0"-6"0,4 3-18 16,-2-3-90-16,2 1-125 0,-4 1-80 0,4 1-53 0,-2 2-35 0,1-2-25 15,-3 0-23-15,0 3-19 0,4-2-21 0,-3 1-20 0,2 1-14 16,-2 0-15-16,1 0-12 0,0 1-11 0,-1 1-11 0,-1 0-9 0,1 2-8 16,-2 0-5-16,2 0-2 0,-3 3-2 0,1-1 0 0,-3 3 1 15,1 1 2-15,0-1 3 0,-2 3 4 0,2 2 4 0,1-2 3 0,-2 4 0 16,2-1 0-16,1 0-3 0,2 3-1 0,-2-2-1 0,3 0-5 16,2 0-1-16,1 2-5 0,0-3-5 0,1 2-5 0,3-2-6 15,1 3-6-15,0-4-10 0,4 0-6 0,-2 3-7 0,5-5-3 0,1 1-3 16,-2-1 1-16,1 1 0 0,2-2 3 0,1-2 2 0,-1 1 3 15,-1-2 4-15,1-2 4 0,1 3 4 0,-4-2 5 0,-1-2 6 0,1 0 7 16,-1 1 6-16,-3-1 5 0,0-1 3 0,-1-1 1 0,-5 1 3 16,4-1 0-16,-5-1-3 0,0 2 2 0,-2-2 0 0,-2 1 3 15,-1 1 2-15,-3-1-2 0,-2 0-2 0,-3 3-10 0,-2 0-9 0,-2 0-20 16,-6 0-23-16,0 2-31 0,-6 1-33 0,2 1-48 0,-8 1-53 16,3 0-89-16,-2 0-103 0,-2 1-64 0,3 0-45 0,-3 2-21 0</inkml:trace>
  <inkml:trace contextRef="#ctx0" brushRef="#br0" timeOffset="240873.5954">31615 9194 321 0,'-4'-2'532'0,"-1"2"-7"0,4-3-87 0,1 3-123 16,0-4-75-16,0 2-53 0,0 0-30 0,1-1-16 0,4 2-15 0,0-3-11 15,2 0-13-15,1 0-11 0,2-2-12 0,1 1-10 0,4-1-10 16,3 0-7-16,1-2-6 0,6-1-4 0,-1 1-3 0,4-3-2 0,2 0 0 15,4 0 0-15,4-1 1 0,2-2-2 0,0 0-3 0,5 2-2 16,4-4-2-16,0 0-2 0,6-1-2 0,0-1-2 0,2 0-4 0,1 0-4 16,2-1-6-16,0-2-6 0,2 1-6 0,-2-1-8 0,-2 2-7 15,1-2-6-15,-6-2-2 0,2 3-3 0,-3 1-1 0,-5-3-2 16,0 5 1-16,-7-4-1 0,-1 3 3 0,-3 2 2 0,-6-2 3 0,0 4 4 16,-4-1 5-16,-1 0 6 0,-8 3 3 0,2 2 0 0,-8-1-2 15,-1 2-4-15,-1 0-7 0,-3 2-11 0,-2 2-11 0,-2-2-13 16,-4 2-15-16,-2 4-13 0,-2-4-18 0,-3 5-19 0,-5 0-25 0,1 3-26 15,-6 0-30-15,-2 2-36 0,-4 4-50 0,-2 0-62 0,-3 1-59 16,-5 2-59-16,-3 3-29 0</inkml:trace>
  <inkml:trace contextRef="#ctx0" brushRef="#br0" timeOffset="241194.7925">31703 9240 174 0,'-20'7'602'0,"-1"-5"12"0,6 2 12 0,-1-2-99 16,4 1-151-16,2-2-88 0,0-1-56 0,4 0-32 0,0 0-18 16,4 0-13-16,-3-1-10 0,5 1-15 0,0-3-18 0,5 1-17 0,-3 1-18 15,6-2-15-15,0 1-14 0,2-5-11 0,3 2-12 0,3-1-8 16,4 1-10-16,5-3-6 0,2-3-5 0,6 0-1 0,5-2 0 0,4 0 2 16,2-2 4-16,2 1 1 0,6-3 4 0,6 1-1 0,0-2 1 0,4-1 0 15,0-1-2-15,2 3-2 0,0-3-3 0,5 1-4 0,-6-1-6 16,4-3-7-16,-4 4-5 0,2-2-4 0,-3 0-4 0,-3 1-2 15,-3-1-4-15,0 0 0 0,-4-1-2 0,-1 2 0 0,-4 0 3 0,-5 1 1 16,-2 1 3-16,-2 0 5 0,-3 2 3 0,-4-1 3 0,-2 1 4 16,-6 4 2-16,2-3 1 0,-5 3-3 0,-3-2-1 0,-1 5-6 0,-2 0-8 15,-4-1-13-15,1 1-13 0,-1 4-19 0,-5-2-22 0,1 3-31 16,-1 0-32-16,-3 1-31 0,0 2-29 0,-2 1-49 0,0 0-59 0,-4 1-91 16,-1 4-107-16,-1 1-59 0,-4 1-36 0,0 2-9 0,-3 1 0 15</inkml:trace>
  <inkml:trace contextRef="#ctx0" brushRef="#br0" timeOffset="243273.3916">23481 8674 147 0,'-4'-6'161'0,"-2"3"-17"0,1-3-9 0,2 3-5 0,-4-1-5 0,4 1-8 0,-4-3-8 0,2 3-5 0,0 0-6 16,-1-1-4-16,3 0-3 0,-4 0-2 0,4 1-3 0,-4 0-5 0,4 1-4 15,-4-2-5-15,4-1-4 0,-3 2-7 0,4 0-5 0,-3 0-3 16,2 0-5-16,-1 1-3 0,0 1-6 0,2-2-4 0,-1 0-3 0,-1 1-3 15,3 1-2-15,-1-1 0 0,-1-2-1 0,3 3 0 0,-1-1-1 16,-1-2-2-16,2 2 2 0,-2 1-1 0,2-1-1 0,0-2 1 0,0 2-2 16,0 1-1-16,0-3-2 0,0 2-1 0,0 0-1 0,2-1-2 15,-2-1-1-15,2 1-3 0,-1 0-2 0,2-3-2 0,-1 3-3 16,2-3-3-16,0 1-2 0,-1-1-2 0,4 0 0 0,1 0-2 0,0-2-1 16,-1 1 1-16,4 0 0 0,1-2 1 0,0 1-1 0,2 0 2 15,-1 0 1-15,2 2 1 0,-1-3-1 0,4 4 4 0,-4-1 0 16,0 1-1-16,4 1 1 0,-4 4-1 0,0-3 0 0,0 3 2 0,1 3-2 15,-2 0 0-15,0 0 0 0,0 5 0 0,-1 1 0 0,-1 3 0 0,-1 4-8 16,-1 2-15-16,-2 3-16 0,0 6-19 0,1 1-31 0,-3 2-34 16,-2 4-37-16,1 3-38 0,-2 2-78 0,1 1-97 0,-2 1-64 15,2 3-44-15</inkml:trace>
</inkml:ink>
</file>

<file path=ppt/ink/ink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3:19:53.645"/>
    </inkml:context>
    <inkml:brush xml:id="br0">
      <inkml:brushProperty name="width" value="0.05292" units="cm"/>
      <inkml:brushProperty name="height" value="0.05292" units="cm"/>
      <inkml:brushProperty name="color" value="#00B050"/>
    </inkml:brush>
  </inkml:definitions>
  <inkml:trace contextRef="#ctx0" brushRef="#br0">23034 2511 1 0,'-1'0'129'0,"-4"-2"-16"0,1 0-8 0,2 2-6 0,-2-2-5 0,3 0-7 0,-1 2-6 0,-1-1-4 0,2 1-5 15,-2-2-1-15,3 0 0 0,0 2-5 0,0 0-6 0,0 0-6 0,0 0-6 16,0 0-5-16,0 0-3 0,0 0-1 0,0 0-2 0,0 0 1 15,0 0 0-15,0 0 0 0,0 0 1 0,0 0-2 0,0 0 0 0,0 0 0 16,0 0 0-16,0 0-1 0,0 0 0 0,0 0-1 0,0 0-1 16,0 0-2-16,0 0 1 0,0 0-1 0,0 0-2 0,0 0 0 0,0 0 1 15,0 0-2-15,0 0 0 0,0 0-1 0,0 0-1 0,0 0-1 16,0 0-1-16,0 0-1 0,0 0-2 0,0 0-3 0,0 0-2 0,0 0-2 0,0 2-3 16,3 0-3-16,-2-2-1 0,-1 0-2 0,3 0-2 15,0 0-1-15,1 0 0 0,-2 0-2 0,1 0-1 0,1 0-1 0,-1 0 1 16,1 0 1-16,1 1 2 0,0-1 2 0,4 2 0 0,-2 0 2 0,6-2 0 15,-3 2 0-15,3 0 0 0,3-2 1 0,3 1 0 0,-2 1 0 0,6-2 1 16,0 2-1-16,2-2 0 0,2 2 0 0,-1 0-2 0,7-2 1 16,-1 1-1-16,0 1-2 0,2-2 0 0,2 2-2 0,0 0 0 0,0-2-1 15,3 2-3-15,-3-1 0 0,5-1 0 0,-1 0-2 0,-2 2 1 0,3-1-3 16,0-1-1-16,2 0 0 0,-6 3-2 0,5-3 1 0,-2 0 1 16,2 0 1-16,-2 1 3 0,1-1 1 0,1 0 1 0,-1 2 2 0,0-2 1 15,-2 0 1-15,1 0 2 0,2 0 0 0,-2 0 3 0,1 0 1 16,-1 0 1-16,-1 0 1 0,1 0-1 0,-2 0-1 0,1 3-3 0,-2-3 1 15,3 0-1-15,-4 0-2 0,1 0-1 0,0 0-1 0,-1 0-1 16,0 0-1-16,3 3-1 0,-6-2-1 0,3-1-1 0,0 0-1 0,0 0-3 16,-1 0-1-16,-2 0-3 0,2 2-1 0,-4-2-2 0,4 3-2 0,-3-3-1 15,-1 0-2-15,0 2 0 0,-1-2-2 0,-3 3-1 0,4-2 0 16,-3-1-1-16,0 3 1 0,-1-1 2 0,0-2-1 0,1 0 3 0,-4 3 2 16,2-2-2-16,0 4 3 0,-3-4 3 0,2 1 3 0,-2 0 1 0,0 2 2 15,-1-3 2-15,0 2 1 0,0 1 2 0,-2 0 1 0,5-3 0 16,-6 3 2-16,1 0 2 0,0-1 0 0,0-1 2 0,0 2 0 15,0-3-1-15,0 3 0 0,2-2-1 0,-2 1 1 0,0-1-1 0,1-1 2 16,-1 2-1-16,1 0 0 0,0 0 1 0,-1-3-2 0,1 4-1 0,1-4 1 16,0 2-1-16,1 1 1 0,-2-3-1 0,-1 0 0 0,2 2 1 15,0-2-1-15,1 3-1 0,-2-2 1 0,0-1-1 0,0 3 0 0,1-1 0 16,-2-2-1-16,5 0-3 0,-5 0 0 0,1 0 1 0,1 0 0 16,-2 0 0-16,0 3-3 0,0-3-1 0,1 1-6 0,0-1-4 0,-1 0-4 15,1 0-4-15,-1 0-1 0,0 0-1 0,-1 0-1 0,-1 0 1 0,3 0-1 16,-4 0-1-16,3 0-1 0,-1 0-1 0,-2 0 1 0,2 0-1 15,-2 0 6-15,2 0 6 0,-3 0 2 0,0 0 3 0,1-1 1 0,-1-2-1 16,1 3 3-16,0 0 2 0,-1 0 0 0,0-2-1 0,-1-1 1 16,0 3 0-16,1-1 1 0,-1-2-1 0,1 3 0 0,-1 0-3 0,0 0 0 15,1 0 0-15,0 0-1 0,-2 0-2 0,2 0 0 0,0 0-1 0,-2 0 1 16,-1 0 0-16,4 0 3 0,-1 0 0 0,-3 0 2 0,2 0 3 16,0 0-1-16,-2 0 1 0,0 0 1 0,2 0 2 0,-4 0 2 0,2 0 2 15,-3 0 0-15,0 0 0 0,-1 0 1 0,4 0 0 0,-6 0-1 16,2 0 2-16,-2 0-2 0,0 0-1 0,-4 0 1 0,4 0 2 0,-4 0 1 15,2 0 5-15,-4 0 5 0,3 0 4 0,-4 0 5 0,0 0 3 16,0 0 2-16,0 0 3 0,0 0 1 0,0 0 2 0,0 0 2 0,-4 0 4 16,3 0 2-16,-4 0-1 0,2 0-3 0,1 0-8 0,-3-2-8 15,-1 2-11-15,2 0-10 0,-2-3-9 0,1 1-7 0,-3-2-10 0,0 4-11 16,-2-3-11-16,-2 0-13 0,-1 0-16 0,0 0-14 0,-3 0-15 0,-1-1-15 16,0 2-18-16,-5 1-19 0,-1-3-22 0,0 2-26 0,-2 0-32 0,-2 1-49 15</inkml:trace>
  <inkml:trace contextRef="#ctx0" brushRef="#br0" timeOffset="1011.3464">23319 2571 20 0,'-7'-3'54'0,"1"1"5"0,2 2 4 0,-2-1 2 0,3-2-4 0,1 3 2 0,-4 0 4 0,4 0-1 15,0 0 1-15,-3 0-1 0,4 0-1 0,-1-2-2 0,-1-1-4 0,-1 3-3 16,4 0-2-16,-1-1-5 0,1 1-5 0,-2-3-3 0,-1 3-2 0,3 0-3 15,-1 0-5-15,1 0-3 0,0 0-4 0,0 0-1 0,0 0-1 16,0 0 0-16,0 0-1 0,0 0 1 0,0 0-2 0,0 0-1 0,0 0 0 16,0 0 1-16,0 0 1 0,0 0 0 0,0 0 3 0,0 0 0 15,0 0 3-15,0 0 1 0,0 0 2 0,0 0 0 0,0 0 2 0,0 0-1 16,0 0 1-16,0 0-4 0,1 0-2 0,4 0-3 0,-4 0-1 16,2 0-3-16,-2 0-2 0,4 0-4 0,-1 0-4 0,0 0-6 0,4 0-5 15,0 0-5-15,2-2-2 0,0 2-2 0,3 0-1 0,3-3-2 0,3 1 2 16,1 1-3-16,3-2 0 0,2 0-2 0,3 1-1 0,1 1 1 0,4-2 3 15,3 0 3-15,0 2 4 0,2-1 3 0,2-2 2 0,2 2-1 16,0 1 1-16,2-3-1 0,1 2-2 0,4 2 2 0,-1-2 3 0,2 1 2 16,1 1 0-16,0-2 1 0,1 0 0 0,0 2 0 0,0-2 1 15,0 0-1-15,3 2 0 0,-2 0 2 0,2 0-1 0,-2 0 2 0,3 0 0 16,-2 0-1-16,2 0-1 0,0 2-3 0,0 0 0 0,1-2-2 16,-4 2 0-16,3 0-2 0,0-2 1 0,-1 1-2 0,-1 1-3 0,-3-2 0 15,1 2-1-15,-1 0-1 0,-4 0 0 0,4-1 0 0,-5 1-2 0,0 0 1 16,-3 0 3-16,0-2 2 0,1 3 0 0,-2-3 3 0,-2 2 2 0,0-1 2 15,0-1 1-15,1 3 2 0,-5-3 1 0,1 1-1 0,2 1 1 16,0-2 2-16,-3 3 0 0,4-3-2 0,-4 0-1 0,2 0-3 16,1 0-3-16,-3 0 1 0,1 0 1 0,-1 0-4 0,0 0-6 0,2 0-3 15,-2 0 1-15,3 0 0 0,-3 0 1 0,-3 0 3 0,3 0 6 16,-1 0 5-16,-4 0 5 0,0 0 3 0,-4 0 2 0,3 0-4 0,-4 0-7 16,0 0-1-16,-1 0 4 0,1 0-1 0,-5 0 0 0,5 0-3 0,-4 0-4 15,2 0-4-15,1 0-6 0,-4 0-5 0,1 0-5 0,1 0-2 0,-1 0-6 16,-2 0 5-16,0 0 3 0,0 0 3 0,-2-3 2 0,0 3 1 15,0 0 4-15,-1 0 1 0,2 0 1 0,-2 0 0 0,2 0-2 0,-3 0 0 16,4 0 0-16,-4 0 0 0,-1 0 3 0,4 0 3 0,-3 0 1 16,0 0 1-16,1 0-1 0,-2 0 1 0,0 0 0 0,1 0 1 0,-1 3 2 15,-1-3 2-15,-1 0 1 0,2 0 0 0,-1 0 2 0,-3 3-1 16,2-2-1-16,0-1-1 0,-2 2-2 0,1 1 0 0,-3-3 0 0,1 0 0 16,0 0-1-16,-1 2 1 0,-2-2-2 0,0 0 1 0,1 3 0 15,-4-3 0-15,2 1-3 0,-2-1 1 0,0 0 0 0,-1 0 0 0,2 0-1 16,-3 0 1-16,0 0-1 0,-2 0 2 0,0 0 2 0,0 0 1 15,0 0 2-15,0 0 0 0,0 0 3 0,0 0-1 0,0 0 2 0,0 0 2 16,0 0 1-16,0 0 2 0,0 0 2 0,0 0 1 0,0 0-2 0,0 0 1 16,0 0-1-16,0 0-1 0,0 0-1 0,0 0 2 0,0 0-1 15,0 0 0-15,0 0 0 0,0 0 1 0,0 0-3 0,0 0-3 0,0 0-1 16,0 0-3-16,0 0-3 0,0 0-6 0,0 0-5 0,0 0-11 0,0 0-9 16,0 0-11-16,-2 0-9 0,0 0-15 0,-3 0-16 0,5 0-27 15,-6-1-27-15,3 1-29 0,-4 0-30 0,2 0-59 0,-3-3-77 0</inkml:trace>
  <inkml:trace contextRef="#ctx0" brushRef="#br0" timeOffset="1527.4574">26220 2613 55 0,'-8'-2'99'0,"5"1"-5"0,-2 1 0 0,1 0-1 0,3 0 4 0,1 0-3 0,0 0-4 0,0 0-7 0,0 0-7 0,0 0-11 16,0 0-9-16,1 0-10 0,1 0-11 0,2 0-8 0,0 0-8 16,2 0-5-16,0 0-5 0,0 0-3 0,2 0-4 0,1 0-1 0,0 0 0 15,3 0 0-15,0 0 1 0,2 0 4 0,2 0 2 0,0 0 2 0,3-2 1 16,-2 0 3-16,5 2 0 0,1-2 3 0,-4 2 1 0,5-2 3 15,1 1 1-15,0 1 1 0,0-2-3 0,2 0 0 0,-1 2 0 0,5-2-3 16,-4 0-2-16,3 2-3 0,-1-1-1 0,3 1-2 0,-2-2-2 0,-1 0-2 16,1 2-4-16,0-2-5 0,2 0-1 0,-2 2-3 0,1-1 0 15,-1 1-1-15,-3-2-1 0,4 1 0 0,-4 1 0 0,-1-3 1 0,3 2 0 16,-3 1 1-16,-2-2 2 0,-1 0 2 0,0 2 0 0,-1-1 2 16,0 1 2-16,-4-3 1 0,1 1-1 0,-2 2 0 0,1-1 1 0,-4-2 0 15,2 3-1-15,-2 0-1 0,-1 0 1 0,0 0-2 0,-1 0-1 0,-1 0-2 16,-1 0 1-16,1 0-1 0,0 0 0 0,-1 0 0 0,-1 0 1 15,-1 0-1-15,1 0 1 0,0 0 0 0,-1 0 1 0,0 0-2 0,0 3 2 16,-2-2 0-16,0-1 0 0,0 0 2 0,-1 2 0 0,2 1 1 16,-4-3 0-16,3 0 1 0,1 1 1 0,-4-1 2 0,2 0-1 0,-3 0 3 15,1 0 2-15,0 0 3 0,-1 0 4 0,-2 0 4 0,0 0 2 16,0 0 5-16,0 0 2 0,0 0 4 0,0 0 1 0,0 0 3 0,0 0 1 16,0 0 2-16,0 0-1 0,0 0 0 0,0 0-2 0,0 0-5 0,-2 0-9 15,-1 0-12-15,3 0-14 0,-1 0-23 0,1 0-26 0,0 0-38 16,0 0-45-16,0 0-77 0,0 0-90 0,0 0-66 0,0 0-53 0</inkml:trace>
  <inkml:trace contextRef="#ctx0" brushRef="#br0" timeOffset="7525.0227">15191 3864 37 0,'-3'-2'121'0,"0"-1"2"0,1-1-4 0,-3 2-6 0,5-1-5 0,-1-1-3 0,-1 1-3 0,2 0-5 0,-3 0-2 15,3 2-5-15,-1-3-6 0,-2 3-6 0,3-1-6 0,-1-1-3 0,-1-1-4 16,2 2-1-16,0 2-3 0,0 0-4 0,0 0-6 0,0 0-10 16,0 0-6-16,0 0-8 0,0-3-7 0,2 3-5 0,-1-1-5 0,-1-1-5 15,3 2-4-15,-2 0-5 0,2 0-2 0,0 0-3 0,2 0-1 0,0 0-2 16,2 0 4-16,1 0 4 0,0 0 5 0,2 0 2 0,2 0 4 16,2 0 4-16,2-3 3 0,0 3 4 0,4 0 2 0,2-3 3 0,0 1 1 15,3 1 3-15,1-2 2 0,3 3-2 0,3-5 0 0,-2 4-2 16,3-1 0-16,2-2-1 0,1 3-3 0,0-1-2 0,0-2-3 0,0 2-2 15,0 1-3-15,0-3-1 0,0 4-2 0,-2-2-4 0,-2 2 0 16,3-2-2-16,-4 2-2 0,0 0-1 0,-2 0 0 0,-1 0 0 0,0 0-1 16,-2 0 1-16,3 0-1 0,-8 2 0 0,1-2-2 0,-2 0 0 0,0 2-2 15,-1-2 1-15,-3 0-1 0,-3 2-1 0,1 0-1 0,-2-2 1 16,-2 0-2-16,-2 0 0 0,-2 1 1 0,-2-1 1 0,1 0 2 0,-4 0 2 16,4 0 2-16,-5 0 2 0,0 0 1 0,0 0 1 0,0 0 0 15,-5 0-1-15,1 0 2 0,0 0-1 0,-2 0 0 0,-4 0 1 0,3-1-2 16,-6 1 0-16,-3-2-1 0,3 0-2 0,-3 2 0 0,-4 0 0 15,0 0-1-15,-1-2-1 0,-3 2 1 0,1 0 1 0,-3 0 0 0,0-2 0 16,-3 2 1-16,3-1 0 0,-4 1 0 0,2 0-1 0,-2 0 0 0,0 0-2 16,3-2 1-16,-4 2-1 0,3-2-2 0,-1 2-2 0,0 0 1 15,1 0-1-15,0 0 0 0,0 0-2 0,2 0 0 0,-2 0 0 0,2 0 0 16,0 0-1-16,1 0 1 0,2 0-1 0,1 0 0 0,0 0 0 0,1 0 0 16,1 0 1-16,1 0 0 0,2 0 1 0,1 0 0 15,-1 0 1-15,1 0 1 0,3 0 2 0,0 0-1 0,0 0 2 0,3 0 0 0,3 0 0 16,-2 0 2-16,4 0 0 0,-1 0 2 0,2 0 0 0,-2 0 1 15,1 0-4-15,4 0 0 0,-1 0-1 0,0 0-2 0,2 0 0 0,0 0-3 16,0 0-2-16,0 0-2 0,0 0-1 0,0 0-2 0,2 0 1 16,1 0 0-16,0 0 1 0,5 2 0 0,-4-2 3 0,2 2 2 0,2-2 2 15,2 0 1-15,0 0 3 0,3 0 3 0,2 0 1 0,-1 0 3 16,4 0 1-16,2 0 2 0,0 0-1 0,4 0 0 0,-2 0 0 0,2-2-2 16,2 2 1-16,0-2-3 0,0 2-1 0,0 0 0 0,4 0-6 0,-2 0-1 15,0 0-4-15,-2 0-3 0,0 0-2 0,2 0-3 0,-4 0-2 0,2 2-3 16,-1 0-1-16,-4-2-3 0,1 1-1 0,-2 1 0 0,0-2 0 15,-2 0 0-15,-2 0 0 0,-2 0 2 0,0 2 4 0,-4-2 3 0,0 0 4 16,-2 0 6-16,-1 0 5 0,-1 0 7 0,-3 0 7 0,-1 0 4 16,0 0 4-16,-2 0 3 0,0 0 0 0,0 0 1 0,-2 0-1 0,-3-2 1 15,0 2-2-15,-1-2-2 0,1 1-2 0,-4-1-4 0,-1 0-4 16,0 0-6-16,-2-1-4 0,-2 1-5 0,-2 1-2 0,0-3-1 0,-2 2 0 16,0 0 0-16,-3 1 1 0,0-3 1 0,-1 2 0 0,-2 0 0 15,0 1 0-15,1-4-1 0,-2 4 1 0,-1-2 0 0,0 1 0 0,0 2 0 16,2-3 2-16,-2 0 0 0,0 0 2 0,3 3 1 0,0-5 2 0,1 4 2 15,2-2 1-15,0 3 4 0,2-5 1 0,0 4 4 0,4-1 4 16,2-2 2-16,-1 4 2 0,3-1 0 0,1-1 0 0,2 2-5 16,4-2-2-16,-1 0-5 0,1 2-5 0,2-2-3 0,1 2-3 0,0 0-5 15,1-1-2-15,4 1-4 0,0-2-2 0,2 0-1 0,2 2-2 0,4-2 0 16,1 2 0-16,2-2 0 0,2 1-2 0,3 1-4 0,4-2-4 16,3 0-7-16,-2 2-6 0,6-2-6 0,3 2-8 0,-4-2-9 0,7 1-14 15,1 1-14-15,-2 0-14 0,5 0-17 0,0 0-15 0,0 1-14 0,-2 1-12 16,5 0-37-16</inkml:trace>
  <inkml:trace contextRef="#ctx0" brushRef="#br0" timeOffset="9029.3285">22234 3707 48 0,'-1'-1'130'0,"-2"-1"-13"0,1 2-13 0,-2-2-5 0,2 0-1 0,-2 2-1 0,4-1-1 0,-1-1-3 0,-2 2-5 0,1-2-7 0,-2 0-9 15,4 2-7-15,-1-2-9 0,-2 1-3 0,1 1-3 0,1-2 0 0,-2 2 0 16,2 0-2-16,1 0-7 0,-3 0-6 0,1 0-8 0,1 0-5 0,-2 0-7 16,3 0-3-16,0 0-3 0,-2 0-4 0,2 0-3 0,0 0-3 15,-4 0-1-15,4 0-4 0,0 0-1 0,0 0-4 0,0 0-1 16,0 0-3-16,0 0 0 0,0 0-2 0,0 0 0 0,0 0 0 0,0 0 1 15,0 0-1-15,0 0-2 0,2 2 0 0,0-2-2 0,0 0 2 0,2 1 2 16,2-1 3-16,-2 2 4 0,2-2 5 0,4 2 3 0,0 0 7 16,2-2 3-16,2 2 2 0,2-1 0 0,4 3 1 0,0-2 1 0,6-1-1 0,2-1-1 15,2 5-2-15,5-5-3 0,2 0 0 0,3 3-1 0,1-2-6 16,1-1-8-16,1 2-5 0,3 1-1 0,3 0-5 0,-1-1-2 0,-1-1-2 16,4 2 1-16,-1-1 3 0,-1 1 3 0,-3-2 0 0,5 4-2 15,-4-2-3-15,2 0-4 0,-3 1 1 0,0 0 6 0,-1 0 2 0,1-1 0 16,-3 0 1-16,-1-1 4 0,-3 2 0 0,0-1 1 0,-3 1 0 15,-3-2-3-15,2 1 1 0,-5-1 2 0,-2 0 3 0,-1 1 3 0,-3-1 2 16,-3 0 2-16,-3-2 3 0,2 2 2 0,-5-1 6 0,-4-1 7 16,1 2 6-16,-4 1 8 0,-2-3 8 0,0 0 8 0,-2 0 10 0,-4 0 10 15,0 0 0-15,0 0-1 0,-2-3-2 0,-2 1-3 0,-1 2-4 16,-2-3-5-16,-1 1-7 0,-2 0-8 0,0-1-8 0,-3-1-8 0,-2 1-9 16,-3-1-7-16,1 0-11 0,-5 1-10 0,-4-1-2 0,3 1 1 15,-5 0 1-15,-4-1 1 0,2 2 3 0,-4-1 1 0,-2-1 3 0,0 0 0 16,-3 1 2-16,3-1 0 0,-3-1-1 0,-1 2-1 0,-2 0 0 0,3 0 0 15,-2-2-1-15,0 1-3 0,-1 4-1 0,2-5-1 0,1 2-1 16,-3 1 0-16,2 0 0 0,0-1 0 0,-1 1 3 0,-1 0 0 0,2 2 2 16,-2-2 1-16,5 1 1 0,-4 1 1 0,1 0 2 0,3 0 3 0,1 0 1 15,-3 0 1-15,1 0-1 0,5 0 0 0,-3 0 0 0,1 0 0 16,1 0-1-16,1 0 1 0,1 1 1 0,2 1 2 0,-1-2 1 0,1 2 4 16,4 0 1-16,0-2 1 0,0 0 2 0,5 0 3 0,-2 2 4 15,3-2 2-15,2 0 3 0,2 0-1 0,0 0 2 0,4 0 0 0,0 0 1 16,5 0-1-16,-3 0 0 0,3 0-4 0,2 0-2 0,2 0-2 0,-1 0-3 15,4 0-3-15,0 0-3 0,0 0-4 0,0 0-1 0,4 0-2 16,-1 0-1-16,0 0-1 0,3 0 0 0,0 0-2 0,4 0 1 0,0 0 2 16,3 0-1-16,-2 0 2 0,5 0 0 0,3 0 2 0,0 0-1 15,4 0 1-15,0 0 1 0,3 0-1 0,2 0-1 0,3 0-1 0,-4 0-2 16,8 0-1-16,-4 0-2 0,3 0-2 0,2 0-2 0,2 1-2 0,-1-1-1 16,0 2 1-16,3 0 2 0,1-2 4 0,-4 2 2 0,4-1-1 15,-1-1 2-15,-3 2 1 0,4 1 3 0,-1-3 1 0,-2 0 3 16,-1 0 2-16,2 3 4 0,-2-2 0 0,0-1-2 0,-1 2-1 0,1 1-5 15,-2-3-4-15,1 0-2 0,-2 3-2 0,-2-3-1 0,0 0 0 0,-1 0-3 16,-2 0-3-16,-1 0 0 0,-2 0-1 0,-5 0-1 0,2 0 2 16,-5 0 4-16,0 0 6 0,-5 0 6 0,-3 0 7 0,0 0 6 0,-1 0 5 15,-5 0 6-15,-1 0 7 0,-3 0 4 0,0 0 4 0,0 0 2 0,-3 0 0 16,1 0-3-16,-4 0-2 0,0-3-6 0,-3 3-7 0,-1 0-8 16,0 0-9-16,-6 0-10 0,3 0-11 0,-5 0-14 0,-3 0-15 0,-2 0-14 15,-3 0-14-15,0 3-15 0,-2 0-15 0,0 0-18 0,-5-1-18 0,6 2-21 16,-8 1-23-16,6-2-20 0,-4 3-18 0,1-3-52 0,2 3-65 15</inkml:trace>
  <inkml:trace contextRef="#ctx0" brushRef="#br0" timeOffset="11576.8692">9202 6909 141 0,'-2'-9'256'0,"-1"0"-56"0,0 1-40 0,1 0-20 0,0 1-7 0,-2-2-8 0,2 2-5 0,-2 0-6 0,0 0-7 0,-1 0-8 15,2 1-9-15,1 0-6 0,-3 0-5 0,2 1-6 0,-1-2-8 16,1 2-5-16,0 2-6 0,-1-3-3 0,0 3-5 0,-1-1-4 15,2 0-2-15,-1 3-5 0,1-3-6 0,0 2-4 0,-1 1-4 0,0 1-5 16,-1 0-6-16,2 0-4 0,-4 0-4 0,4 0-3 0,-4 1-3 16,1 1-1-16,-1 2-3 0,-1-1 0 0,-4 3 0 0,2 0 2 15,0 0 4-15,-2 2 4 0,-1 1 3 0,-2 2 3 0,0-1 1 0,2 5 2 16,0-3 3-16,-3 1 0 0,3 2 2 0,0 0 0 0,2 2 1 0,-4-1-1 16,5 2 0-16,0-3-1 0,0 5-1 0,0-5 0 0,3 3-2 15,1 0 0-15,0 1-2 0,-1 1-2 0,4-2-2 0,0-1 0 16,3-1 0-16,0 3-2 0,0-4-2 0,3 4 1 0,0-3-3 0,4 0-2 15,-1-1-1-15,1-2-3 0,3 3-3 0,-1-4 0 0,1-2-1 16,0 1 0-16,2-2 0 0,2 0-1 0,-2-2 1 0,2-4-2 16,-1 3 2-16,4-3 0 0,-1-3 2 0,0 0 3 0,4 0 0 0,-4-5 3 15,1 1 2-15,2-2 2 0,-2-1 0 0,2-2 2 0,-2-2 0 16,2-2 3-16,-3-2 1 0,1 1 2 0,-2-2 4 0,-1-2-2 0,-2 0-1 16,-1-2 0-16,-1 0 1 0,0 1-2 0,-1-5 0 0,-3 3-1 15,-2 0 0-15,2-1-1 0,-5 0-1 0,2-1-3 0,-3 0-2 0,-3 4-4 16,2-1-5-16,-3 1-2 0,-1 1-2 0,-2 0-7 0,1 1-8 15,-4 3-8-15,2 1-9 0,-4 1-14 0,2 2-14 0,-2 1-17 16,-1 3-20-16,2 1-22 0,-5 1-22 0,4 4-21 0,-2 1-20 0,-2 2-20 16,0 6-19-16,2-1-42 0,-2 4-55 0,0 1-44 0</inkml:trace>
  <inkml:trace contextRef="#ctx0" brushRef="#br0" timeOffset="11925.1875">8890 7435 419 0,'0'-6'414'0,"0"-3"-93"0,0 3-73 0,-3 0-61 0,2 3-39 0,-2-3-30 0,2 3-16 15,-1-1-7-15,-1 2-11 0,0 1-10 0,1 1-9 0,0 0-8 16,-2 0-9-16,-1 0-6 0,1 3-5 0,-2 1-6 0,-1 1-3 0,-3 2-5 15,0 2-2-15,-3 3 0 0,0 5 1 0,-6 0 4 0,-1 4 3 16,-6 2 4-16,0 3 2 0,-4 2 1 0,-2 5 1 0,-5 2-2 16,-4 4 0-16,-2-2 1 0,-2 7 1 0,-1 1 1 0,-4 0-1 0,-2 1-1 15,0 5-1-15,-1-3-1 0,-2 3-2 0,3-2-1 0,2 1-2 16,1-3-1-16,0 2-1 0,3-5 0 0,2 2-3 0,4-3-5 0,0-2-6 16,6-3-3-16,0-2-3 0,4-5-3 0,4 1-2 0,3-2-2 15,2-5-4-15,1 1-3 0,4-5-11 0,0-3-13 0,4 1-14 16,0-5-17-16,5-1-21 0,-2-1-23 0,5-3-34 0,-2-2-41 0,2 0-39 15,2 0-36-15,2-3-38 0,0-4-37 0,0 0-60 0,0 0-72 16,0 0-35-16</inkml:trace>
  <inkml:trace contextRef="#ctx0" brushRef="#br0" timeOffset="12325.467">7609 8878 318 0,'-6'0'487'0,"2"0"-72"0,-2 2-111 16,0 1-85-16,0-3-70 0,-2 1-42 0,1 2-27 0,-2-3-12 15,2 2-4-15,-2 1-3 0,-1 0-5 0,0 1-3 0,-2 0-3 0,0 1-4 16,0 2-3-16,0 4-1 0,-5-2 0 0,4 3 0 0,-1 0-1 16,-2 3 0-16,0 2-3 0,2 1-2 0,-2 0-2 0,0 1-3 15,2 2-4-15,-2-1-3 0,4 1-4 0,-2-2-4 0,2 2-4 0,1 4-3 16,-1-4-2-16,5-1-3 0,-3 1 0 0,6-1-3 0,-1 2 0 0,4-2-2 15,-1-1 0-15,2 2-4 0,2-4-3 0,2 1-2 0,0 0-2 16,4-2-2-16,0-2-1 0,0 1-2 0,2 0-2 0,1-3-4 16,6-3-3-16,-3 2-4 0,1-6-6 0,4 1-1 0,1-5-3 15,2-1-2-15,2-1-6 0,-2-5-3 0,4-1-4 0,0-4 1 0,4-3 4 16,-4-2 5-16,4-5 3 0,-4 0 6 0,0-2 7 0,0-3 7 16,-4-3 7-16,-2-1 6 0,-2 0 5 0,-2-5 9 0,-4 3 12 0,-2-3 12 15,-4 0 11-15,-2 0 4 0,-4-3-1 0,-4 5-2 0,-3-1-4 16,-4-1-4-16,-1 3-6 0,-4 1-5 0,-2 1-3 0,0 1-5 0,-4 3-5 15,2 0-11-15,-2 2-13 0,2-1-18 0,0 5-18 0,1 0-32 16,5 4-36-16,-1 0-50 0,5 2-57 0,0 1-77 0,4 2-89 0,2 2-53 16,4 0-38-16</inkml:trace>
  <inkml:trace contextRef="#ctx0" brushRef="#br0" timeOffset="12809.0749">9046 7504 94 0,'0'-4'419'0,"0"1"-67"0,0-1-77 0,0 2-79 0,0-1-46 0,0 1-28 0,0 2-13 0,0 0-7 0,0-2-9 0,0 2-9 0,0 0-7 0,0 0-11 0,0 0-7 0,0 0-10 0,0 0-6 0,0 0-7 0,4 2-6 16,-2 0-3-16,-1-2-2 0,6 3-1 0,-4 1-1 0,4-1 4 15,-1 3 2-15,4 0 1 0,0 3 3 0,0 2 3 0,6-1 3 16,-3 3 4-16,3 1 2 0,4 2 1 0,1 1-2 0,1 6-3 0,2-2-2 16,0 6-6-16,4 1-3 0,0 1-8 0,2 2 1 0,-2 4 0 15,6-1 1-15,-2 5 1 0,0 2-2 0,4 1 0 0,0 2-1 0,0 2 1 16,0 2-1-16,4-1 2 0,-4 5 1 0,5 0 0 0,-2-1 2 16,1 2 2-16,-1-1-5 0,0 1-5 0,0-1-8 0,-2-2-13 0,1-1-7 15,-2 1-6-15,0-4-11 0,0-1-11 0,-2-1-13 0,1-3-12 16,-6-2-15-16,4 0-18 0,-6-4-24 0,2 0-27 0,-3-3-26 15,1-3-23-15,-5 0-19 0,3-2-16 0,-5-2-22 0,-3-1-24 0,3-1-58 16,-5-4-78-16,-1-1-44 0</inkml:trace>
  <inkml:trace contextRef="#ctx0" brushRef="#br0" timeOffset="13176.1414">10581 9162 437 0,'-10'-5'532'0,"0"-4"-1"0,-2 5-101 0,3-1-152 0,-2 0-94 15,-2 1-64-15,4 1-36 0,-4 0-21 0,3 1-13 0,0 0-10 16,-1 0-6-16,0 2-4 0,0 2-4 0,-2 0-5 0,3 3-3 16,-2 1-4-16,2 0-3 0,-1 3-2 0,-2 5-2 0,4-2-3 0,0 6 0 15,-1-2-1-15,-1 5 2 0,2-1 1 0,2 2 3 0,0 4 2 16,1-4 0-16,0 4 0 0,5 1 0 0,-2 0 2 0,3 1-3 0,3-4-3 15,1 3-4-15,-1-2-3 0,3 0-3 0,2-1-5 0,1-2-7 16,3-3-6-16,-1 1-5 0,2-1-2 0,0-3-4 0,3-2 1 16,-2-3-2-16,2-2 0 0,3-3 4 0,-2-4 4 0,3 1 5 15,-1-6 4-15,0 1 3 0,0-4 4 0,1-3 8 0,-3-2 10 0,2-2 8 16,-3-1 5-16,-2-3 5 0,-2-3 6 0,-2-1 5 0,-5 0 6 0,0-2 3 16,-4-2 2-16,-5 1-2 0,-2-1-1 0,-4-1-1 15,-1 2-1-15,-5-2-6 0,-6 1-8 0,-1 0-7 0,-6 2-11 0,-1 2-14 16,-6 0-17-16,-5 2-24 0,0 4-25 0,-4 0-36 0,-3 4-38 15,-3 2-61-15,-4 2-74 0,-3 2-92 0,-2 3-102 0,-2 6-54 0,0-1-28 16</inkml:trace>
  <inkml:trace contextRef="#ctx0" brushRef="#br0" timeOffset="13859.8946">7109 9928 94 0,'0'-7'182'0,"0"-2"-13"0,0 0-2 0,0 0-4 0,0 0-6 0,0 1 0 0,0-4-1 0,0 3-5 0,0 2-10 0,0-2-6 0,0 0-6 0,0 0-10 0,-2 0-9 0,2 3-10 15,-2-3-6-15,0 0-12 0,2 1-12 0,-3 0-11 0,2 1-7 0,1 1-8 16,-2 0-6-16,2 2-3 0,-2-1-5 0,0 1-2 0,2 1-2 0,-3-1-1 15,3 0-2-15,-1 3-3 0,-1-3-1 0,-2 4 0 0,4-2-2 16,-3 1 0-16,2 1-3 0,-1 0 0 0,2 0-3 0,-4 0-2 16,2 1-2-16,2 1-4 0,-4-2-3 0,1 4-1 0,2-3 0 0,-1 3 2 15,-2 1 3-15,-2 1 1 0,2 3 5 0,-2 1 4 0,-4 1 4 0,0 6 2 16,-3 3 1-16,0 1 5 0,-1 5 4 0,-4 4 3 0,-2 4 3 16,-3 1 3-16,0 6 1 0,-3 3-2 0,-4 3-4 0,-2 1-6 15,-1 7-5-15,-3 1-3 0,-3 4-2 0,0 0 0 0,-3 4 1 0,1 1 0 16,-4 3-2-16,3 2-1 0,0 1-2 0,-1-1-1 0,0-1-3 15,4 2-1-15,-1-2 1 0,3-3 2 0,1-2 3 0,2-1 0 0,5-4-3 16,0-3-2-16,5-3-4 0,2-7-10 0,2-2-9 0,4-5-14 16,2-3-15-16,2-3-14 0,2-5-17 0,4 0-19 0,0-5-21 0,2-3-24 15,4-1-27-15,0-5-24 0,0 1-21 0,2-4-23 0,2-2-22 16,2-2-18-16,1-1-12 0,-1-3-33 0,1 1-42 0,3-4-35 0</inkml:trace>
  <inkml:trace contextRef="#ctx0" brushRef="#br0" timeOffset="14208.157">6120 11565 192 0,'-4'-4'496'0,"-2"-1"-4"0,0 1-78 0,-2 0-114 0,2 1-74 15,0 1-55-15,-1-2-34 0,-2 3-21 0,1-1-13 0,0 0-10 16,0 0-10-16,1 2-10 0,-2 2-8 0,-1 0-9 0,0 1-7 0,3 1-6 16,-2 1-4-16,-1 3-4 0,0 1-2 0,-2 1-4 0,2 2-1 0,0 2-2 15,0 2-2-15,0 0-3 0,0 2-1 0,0 2-2 0,2 1-2 16,0-1-3-16,2 2-4 0,0 2-3 0,2-4-2 0,0 4-4 0,2-2-4 15,2 2-1-15,2-4-4 0,0 3-5 0,4-4-3 0,0 0-4 0,0 1-3 16,4-1-2-16,0-1-2 0,3-2-2 0,0-2-2 0,3-2 0 16,0 3-2-16,2-1-1 0,0-4-1 0,2-1 0 0,3-2 0 15,-4-3 0-15,5-1 4 0,-2-1 2 0,2-4 3 0,1-1 0 16,-2-3 1-16,0-3 2 0,0 0 0 0,0-6 3 0,-4 4 3 0,1-7 3 16,-1 1 4-16,-3-3 2 0,-2 0 3 0,-2-4 4 0,-4 3 2 15,-2-4-1-15,-3 1 3 0,-3-2 1 0,-2-1 4 0,-2 2 2 0,-3-3 0 16,-6 2 0-16,1 0-1 0,-2 2-2 0,-2-3-3 0,-1 6-1 15,-2 0-3-15,-1 0-1 0,-2 0-6 0,2 3-8 0,-2 0-7 0,2 2-11 16,3 1-17-16,-2 1-18 0,3 2-32 0,2 1-34 0,2-2-48 16,2 4-58-16,2-1-78 0,5-1-91 0,0 1-49 0,6-1-31 15</inkml:trace>
  <inkml:trace contextRef="#ctx0" brushRef="#br0" timeOffset="14624.8712">7355 9399 6 0,'0'0'75'0,"0"0"-46"0,0 0-16 0,2 1-1 0,-1-1 3 0,2 4 15 0,1-2 17 0,1 4 16 0,0 0 14 0,0 0 15 0,-1 3 12 0,3 2 18 16,1 0 18-16,0 3 8 0,2 1 1 0,-2 3-4 0,2 2-7 16,0-1-7-16,0 7-2 0,4-1-3 0,-2 4-5 0,2 1-4 0,0 4-3 15,2 4-7-15,0 3-8 0,0 2-8 0,3 0-8 0,-2 7-8 16,3-1-7-16,2 6-10 0,-2 0-7 0,4 0-9 0,0 3-9 15,2 1-8-15,-2 0-9 0,5 1-3 0,-2-2 1 0,1 6-1 0,0-4 2 16,4 1-3-16,-2-2-3 0,1 1-2 0,-1-4-2 0,2 4-3 16,-1-4-3-16,-3-1-3 0,5-2-1 0,-6-1-4 0,1-1-4 15,1-3-9-15,-2 1-13 0,-3-5-12 0,2-2-12 0,-5-3-15 0,0 2-15 16,-2-6-17-16,-2 2-16 0,-1-5-18 0,-3-3-14 0,0 0-19 16,-3-4-23-16,0-2-21 0,0-2-19 0,-4 2-52 0,-2-6-68 15,1 1-43-15</inkml:trace>
  <inkml:trace contextRef="#ctx0" brushRef="#br0" timeOffset="15047.7313">8602 11575 168 0,'-3'-6'535'0,"0"3"6"15,-1-2-50-15,0 1-77 0,-1 1-94 0,1-1-104 0,1 2-62 16,-1-1-41-16,-1 1-22 0,1 2-13 0,1-2-9 0,0 2-9 16,-1 0-9-16,1 0-9 0,0 2-8 0,-1-2-8 0,1 2-7 15,-1 1-5-15,-1 3-5 0,1 1-3 0,-2 0-4 0,-1 3-2 0,0-1-1 16,0 6-1-16,-2 2 0 0,-1 1 1 0,-2 1-1 0,2 2 4 0,0 2 0 16,0 2-1-16,3-1-2 0,-2 3-1 0,-1-1-2 0,4 1-1 15,1 1-2-15,0 2-2 0,1-3-1 0,1 1 2 0,3 2-1 0,0-4-1 16,0 1-3-16,3 0 0 0,1-3-4 0,1-1-3 0,0-1-4 15,1-1-2-15,4-2-1 0,-1-3-2 0,1-2-1 0,0-2-3 16,0-1-2-16,3-2-3 0,-3-1-2 0,3-2 4 0,0-6-2 0,0 0-5 16,3-5 2-16,-3-1 3 0,0-3 4 0,3 0 6 0,-2-6 5 15,-1 0 5-15,0-2 7 0,-1-3 5 0,-2-3 7 0,0 1 5 0,-3-2 5 16,0 0 4-16,-4-2 10 0,0 1 12 0,-1-2 8 0,-4-1 5 16,-1 3 1-16,0-1-1 0,-4 1-3 0,0-2-1 0,-3 3-3 0,-2 1-4 15,-1-2-3-15,-1 3-2 0,2 0-9 0,-5 2-13 0,3-1-14 16,-1 2-16-16,-1 0-18 0,2 4-17 0,1-1-28 0,0 1-33 15,3 1-59-15,3 2-75 0,-2 1-92 0,3-2-104 0,2 4-55 0,1-1-34 16,3 1-13-16</inkml:trace>
  <inkml:trace contextRef="#ctx0" brushRef="#br0" timeOffset="15641.5645">10958 9624 133 0,'0'-5'481'0,"0"-1"-51"0,0 2-81 0,0 2-92 0,0-2-102 0,0 4-55 0,-1-3-30 0,1 3-17 0,-3 0-11 0,2 3-3 0,-1-2 1 0,-1 4 3 16,0-2 3-16,-1 4 2 0,-2 1-1 0,2 0 0 0,-2 3 0 0,-4 5 4 15,0 1 3-15,0 3 1 0,-3 6 1 0,-3 3 3 0,0 4 0 0,0 2 0 16,-4 5-4-16,0 1-7 0,-2 5-7 0,-2 1-6 0,1 2-5 16,-3 4-4-16,0-2-2 0,-3 6-3 0,3-1-3 0,-4 0-1 15,4 4 2-15,-3 2 2 0,0-1 2 0,-1 2 1 0,3 0 1 0,-2 2 5 16,0-1 1-16,3 3 2 0,-3-2-1 0,3 0 1 0,0 1 0 15,0-1-1-15,2-1 2 0,2-3-4 0,1 1-5 0,-1-5-5 16,3 1-4-16,2-2-3 0,-2-1-6 0,5-5-2 0,1-1-4 0,0-3-7 16,1-5-5-16,2 1-5 0,0-5-5 0,0 1-7 0,4-5-6 15,-2-3-9-15,2-1-8 0,2-2-13 0,2-4-12 0,1 2-13 16,-2-6-13-16,3-3-18 0,0-2-19 0,3 1-9 0,-2-4-5 0,1-1-9 16,2-2-10-16,0-5-16 0,2 1-19 0,0-4-22 0,0-1-23 15,2-3-15-15,1-1-14 0,1-4-16 0,-1-2-20 0</inkml:trace>
  <inkml:trace contextRef="#ctx0" brushRef="#br0" timeOffset="15976.8771">10238 11691 127 0,'0'-14'351'0,"0"-4"-17"0,-2 6-23 0,1-2-23 15,-2 1-22-15,-3 3-21 0,2-2-19 0,1 1-18 0,-4 2-16 16,4 0-17-16,-4 5-14 0,4-4-15 0,-2 3-12 0,0 1-13 0,0 1-15 16,1-1-12-16,-2 2-14 0,2 1-15 0,1 1-11 0,0 0-11 15,-1 1-11-15,1 1-9 0,-1 2-9 0,-1 3-5 0,0 0-3 16,-1 2-4-16,0 4-2 0,-3 2-2 0,1 2 0 0,-2 3-2 0,2 2 2 15,0 0 1-15,1 8 0 0,-2-3 0 0,3 1-3 0,0 3-2 0,2-2-6 16,0 1-3-16,4 4-4 0,0-6-4 0,0 2-2 0,4-1-2 16,2 0-2-16,0-3-4 0,2-2-3 0,2 2-4 0,0-3-5 0,2-3-3 15,1 0-3-15,0-2-1 0,3-4-1 0,-2 0-1 0,5-3-5 16,-3-1-11-16,0-4-7 0,1-3-6 0,2 0-1 0,-2-6 1 0,2-2 5 16,-2-4 7-16,-1 1 7 0,3-5 7 0,-4-3 7 15,1-2 8-15,-4-3 11 0,5 0 8 0,-8-2 17 0,1-2 17 0,0-2 16 16,-3 0 15-16,-1 0 8 0,-3-3 6 0,0 2 3 0,-6 0-1 0,0-1 1 15,-3 0-1-15,-1-2-1 0,-3 2-2 0,-2 1-6 0,-2-1-7 16,-2 1-9-16,0-2-11 0,0 3-11 0,-4-2-13 0,3 5-13 16,-2-2-12-16,-1 1-14 0,3 0-17 0,1 2-32 0,0 2-39 0,2 0-57 15,2 0-66-15,2 3-85 0,0-3-97 0,4 2-50 0,2-1-26 16</inkml:trace>
  <inkml:trace contextRef="#ctx0" brushRef="#br0" timeOffset="16409.6865">10696 9856 70 0,'-6'-14'508'0,"1"1"7"0,0 3-58 0,-1-1-90 0,2 2-95 0,1-1-94 0,-1 4-52 0,0 1-30 0,-1 0-16 0,4 1-10 0,-2 1-7 0,3 1-6 0,-2 1-6 16,2 1-11-16,0 0-10 0,0 0-12 0,0 0-12 0,0 0-9 15,2 1-5-15,-2 1 0 0,4 1 2 0,-1 1 2 0,0 1 5 0,1 1 5 16,2 2 3-16,1 3 2 0,-1 1 4 0,4 2 5 0,0 4 6 16,2 0 4-16,-1 6 6 0,4-1 5 0,-1 4-2 0,3 3-2 0,2 0-3 15,1 4-5-15,3 1-2 0,-1 2-2 0,3 1-4 0,1 3-1 16,2 0-4-16,1 4-3 0,1 0-4 0,2 2-5 0,1-1 0 15,0 4 0-15,2-1 1 0,1 2 0 0,0 0 1 0,-3 1 1 0,3 0 2 16,0-2 1-16,-1 3 1 0,-1-2 0 0,0 2 1 0,-3 0-3 16,2-2 0-16,-1 1-3 0,-2 0-5 0,-1-1-8 0,0-3-11 0,-3 3-8 15,0-1-10-15,0-4-8 0,-2 1-10 0,1-4-11 0,-2 1-12 16,0-4-11-16,-2-1-12 0,1 0-15 0,-2-6-11 0,0 2-10 0,1-4-8 16,-1-1-4-16,-3-3-5 0,2 0-1 0,-2-5-4 0,2-1-4 15,-3-2-4-15,1-1-6 0,-3-4-4 0,2-1-2 0,-4-3 2 16,2 2 4-16,-2-6 2 0,1-1 1 0,-2 2 1 0,-1-5 2 0</inkml:trace>
  <inkml:trace contextRef="#ctx0" brushRef="#br0" timeOffset="16725.0451">12136 11877 36 0,'-5'-11'208'0,"1"2"9"0,0 0 3 0,2-1 2 0,-4 1 0 16,2 0-3-16,-2 0-4 0,2 0-6 0,-2 0-6 0,-2 0-9 16,2 1-9-16,0 1-13 0,0 0-11 0,1 3-12 0,-1-2-13 0,-1 0-13 15,1 5-14-15,-1-3-13 0,1 0-13 0,-1 3-12 0,1-1-11 16,-1 2-12-16,-2 2-11 0,3-1-9 0,-4 3-8 0,0 1-5 15,3 2-4-15,-3 1-3 0,0 3-2 0,0-1-2 0,-3 5 0 0,5 1-2 16,-2 2 0-16,0 2-1 0,2 1-2 0,0 3 0 0,0 1-1 0,2 1 1 16,2 0-5-16,1 3-4 0,0-3-6 0,3 6-4 0,3-5-6 15,0-1-4-15,1 2-5 0,2-3-5 0,4 0-2 0,-2-4-3 16,3 1-3-16,0-2-1 0,4-2-2 0,0-4 0 0,0-2-1 0,1-3 1 0,1 0 2 16,2-7-2-16,-2 1 4 0,3-6 3 0,0 1 5 15,-2-7 5-15,0 0 6 0,0-4 6 0,-1-4 10 0,-1 1 7 0,-3-4 11 16,-3-1 9-16,0-3 9 0,-1 1 10 0,-4-3 11 0,-3 1 13 0,-2 0 7 15,-3 0 5-15,-4-1 2 0,-3 0 1 0,0 1-1 0,-3-3-1 0,-6 5-6 16,2 0-6-16,-4 0-8 0,-5 0-8 0,2 2-20 0,-6 2-21 16,2 1-31-16,-3 2-28 0,-4 2-32 0,-1 0-35 0,-2 3-65 15,-2 4-81-15,-4 2-102 0,0 3-112 0,-6 2-58 0,-2 2-32 0,-4 3-19 16</inkml:trace>
  <inkml:trace contextRef="#ctx0" brushRef="#br0" timeOffset="17658.5129">5822 12412 3 0,'4'-15'211'0,"0"0"-32"0,-2 0-16 0,2 1-10 0,-4 2-6 0,2-2-7 0,-2 0-5 16,3-1-4-16,-3 5-6 0,0-1-6 0,0 2-4 0,-3 0-4 0,3 1-3 0,-2-1-1 0,2 1-6 0,-1 2-6 0,-2 1-10 16,-1 2-11-16,2 0-8 0,1 0-10 0,-2 1-8 0,-1 2-7 15,2 0-10-15,1 0-7 0,-2 0-6 0,1 5-2 0,-3-2-2 0,0 0 2 16,1 5 3-16,-2 1 5 0,-2 3 4 0,0 3 6 0,-2 3 3 15,-4 1 3-15,1 7 2 0,-4 2 2 0,-2 2 1 0,-1 9 2 0,-3-1-1 16,-3 5-3-16,0 2-4 0,-3 4-5 0,-3 1-5 0,-1 4-4 16,-3 0-6-16,0 3-3 0,-2 3-4 0,-2 0-4 0,-2 0-1 0,-2 4-1 15,0-2 0-15,0 1 1 0,-1 2 1 0,0-1 0 0,1-1 0 16,2-3-2-16,0-1 0 0,2 1-3 0,4-4-1 0,0-3-5 0,4-2-3 16,0-1-6-16,5-6-9 0,1 0-13 0,5-5-19 0,0-3-22 15,4-1-26-15,1-7-29 0,3-1-28 0,2 0-30 0,-1-6-32 0,3 1-30 16,2-5-47-16,3 1-52 0,-2-4-49 0,3-4-49 0,-1 1-26 0</inkml:trace>
  <inkml:trace contextRef="#ctx0" brushRef="#br0" timeOffset="18025.7889">4596 14072 268 0,'-5'-2'473'0,"2"0"1"16,-4 2-93-16,1 0-137 0,2 0-80 0,-2 0-50 0,-1 2-25 15,1 0-14-15,-2 2-6 0,-1 1-3 0,-1 0-2 0,1 3-1 0,-1 0 1 16,-3 3 4-16,3 3-3 0,-3 0-3 0,0 2-2 0,0 2-3 16,0 1-3-16,0 4-4 0,0 0-7 0,-1 2-3 0,2-3-5 15,1 4-4-15,-2-1-4 0,4 1-4 0,1-1-5 0,-1 1-4 0,3-4-2 16,2-1-6-16,1 6-1 0,0-6-4 0,3 0-3 0,3-1-4 0,0-1-3 16,1 2-3-16,0-3-4 0,5 2-3 0,-2-4-3 0,3-1 0 0,2 2-2 15,5 0 0-15,-4-5-3 0,6 1-3 0,1-4-2 0,0-1-4 16,-1 0-4-16,6-2-1 0,-1-3-8 0,2-1-6 0,-3-4-7 0,6-1-4 15,-3-3 3-15,1-3 4 0,-1-2 8 0,0 0 5 0,-3-3 2 16,0 0 0-16,0-5 6 0,-3-1 6 0,-1-1 8 0,-3 0 8 0,-3-2 11 16,1-2 15-16,-6 0 12 0,-3-1 11 0,0-2 4 0,-4 0 1 15,-2-1-4-15,-4-1-2 0,0 4 1 0,-3-1 1 0,-6-1-1 0,1 0-5 16,-3 3-4-16,0 2-4 0,-1 0-6 0,1 1-11 0,-3 0-11 16,2 5-12-16,-2-3-16 0,4 2-18 0,-1 5-29 0,1-2-34 0,5 4-49 15,0 1-53-15,3 1-79 0,1 0-92 0,3 0-54 0,3 1-35 0</inkml:trace>
  <inkml:trace contextRef="#ctx0" brushRef="#br0" timeOffset="18526.9678">5926 12094 244 0,'0'0'351'0,"0"0"-113"0,0 0-72 0,0 0-56 0,0 0-34 0,0 0-22 0,0 0-9 0,0 0-1 0,0 3 5 0,2-1 8 16,0 0 6-16,1 2 6 0,-2 0 4 0,4 2 3 0,0 1 5 0,0 1 5 16,0 3 0-16,3 1 2 0,2 1 2 0,-2 3 1 0,2 1 1 15,2 6 0-15,1 1-4 0,0 0-1 0,3 4-3 0,0 4 0 0,4 0-4 16,0 6-4-16,2 1-5 0,2 0-7 0,-2 9-7 0,7-2-6 15,-2 5-5-15,3-1-4 0,-1 4-5 0,4 2-4 0,-1-1-6 16,3 5-6-16,1 2-6 0,0-4-8 0,0 6 0 0,1-3 2 16,-1 3-1-16,0-2-1 0,3 1-3 0,-3 1-1 0,-3 0-5 0,3-1-2 15,-4 1-5-15,1-3-3 0,-4 1-5 0,1-2-4 0,-1-2-3 0,-3 1-4 16,0-4-11-16,-4-2-12 0,-1-1-12 0,-1-2-11 0,-1-2-11 16,-1-6-15-16,-3 0-14 0,-2-5-12 0,0-2-13 0,0-3-15 0,-3-3-16 15,0-2-15-15,0-4-16 0,-2-3-20 0,0-2-13 0,-2-1-12 16,0-3-23-16,-2-2-29 0,2-3-37 0</inkml:trace>
  <inkml:trace contextRef="#ctx0" brushRef="#br0" timeOffset="18907.8255">7110 14261 478 0,'-11'-5'492'0,"-3"-3"-4"0,2 5-90 15,0-2-129-15,-2 1-78 0,2 0-52 0,-2 1-27 0,1 1-19 16,2-2-10-16,-1 4-4 0,-1-2-7 0,4 2-8 0,-4 2-6 0,2 1-9 16,2 0-6-16,-4 3-6 0,3 0-7 0,-3 3-6 0,3 2-5 15,0 2-4-15,-1 0-2 0,0 5 0 0,1 2-2 0,0-1 0 0,3 2 2 16,-3 5 0-16,1-1-1 0,4 2 0 0,0 1-4 0,2 2-3 16,-1 0-5-16,4 0-7 0,1 4-2 0,2-4-3 0,0 1-3 0,3 3 0 15,1-4-3-15,3 1-4 0,0-2-1 0,2-1-4 0,-1 0-3 16,2-3 0-16,3-2-3 0,-3-2 0 0,3 0-1 0,-1-4 0 0,0-2 4 15,1-3 1-15,0-3-6 0,3-2-10 0,-3-3-5 0,0-4 2 16,-1-2 4-16,1-3 5 0,-1-4 5 0,-1-1 3 0,2-7 8 16,-2 1 6-16,-1-6 9 0,0 0 10 0,-3 0 6 0,0-7 5 0,-4 1 12 15,0 0 18-15,-2-1 11 0,-4-2 7 0,0 1 3 0,-4-4 2 16,-2 4 2-16,0 0-1 0,-4 0-1 0,-4 0-6 0,0 4-4 0,-2 1-8 16,-2-3-6-16,-2 5-6 0,0 0-12 0,0 1-12 0,0 1-17 15,0 4-14-15,-1-1-18 0,1 4-22 0,3 0-28 0,-2 0-34 16,6 1-50-16,-1 5-61 0,2 1-86 0,2 0-99 0,1 1-60 0,5 1-41 15,1 0-17-15</inkml:trace>
  <inkml:trace contextRef="#ctx0" brushRef="#br0" timeOffset="19397.7735">8247 12228 1 0,'-4'-6'444'0,"4"-2"-76"0,-1 2-117 0,-2 1-66 0,3 0-38 0,-2 2-24 0,2-1-12 0,-1 0-11 0,-2 1-6 0,3 1-9 0,-1-2-12 0,-1 4-8 0,2-1-8 16,0 1-8-16,0 0-10 0,0 0-7 0,-3 1-10 0,3-1-6 16,-1 4-4-16,-2-2 0 0,3 3 1 0,0 1 5 0,0 1 8 0,0 2 9 15,-2 2 10-15,1 4 8 0,1 0 6 0,-3 5 8 0,-1 3 6 16,2 3 4-16,-6 2 4 0,2 6 0 0,0 3 0 0,-4 4-4 0,0 2-5 15,0 4-6-15,-2 5-6 0,1 0-6 0,-4 6-8 0,1 0-8 16,-2 3-8-16,0 2-9 0,-1 4-9 0,-2-2-3 0,2 4 1 0,-2 3-1 16,-1 1-1-16,0-3 0 0,3 1 0 0,-4 3 0 0,3 2 0 15,0-2-1-15,-2 0-2 0,3-2 1 0,0 0-2 0,1 0-1 16,0-3-2-16,4-3-9 0,2-2-14 0,-1-2-9 0,1-4-12 0,1-5-11 16,3 0-13-16,0-7-15 0,2-2-16 0,0-5-20 0,2-2-22 15,0-2-22-15,0-6-22 0,2-3-22 0,2-2-24 0,0-4-24 0,3-4-26 16,-2-3-62-16,5-2-79 0,-2-5-39 0</inkml:trace>
  <inkml:trace contextRef="#ctx0" brushRef="#br0" timeOffset="19775.3568">7945 14493 345 0,'-6'-3'528'0,"0"0"10"0,0 3-67 16,-2-2-112-16,2-2-80 0,0 2-68 0,0-1-42 0,2 3-32 0,-2-3-18 15,2 3-12-15,-2 0-10 0,2 0-10 0,0 0-11 0,2 0-8 0,-2 3-11 16,2-3-11-16,0 5-9 0,0 1-9 0,-2 0-6 0,2 2-8 16,1 1-2-16,-2 1-5 0,-1 3 0 0,2 1-1 0,1 0 1 15,-2 5 0-15,1-3 1 0,0 4 0 0,2-2-2 0,2 1-4 0,0 1-4 16,1 1-3-16,0-4-1 0,1 3-3 0,2 0-3 0,0 0 0 16,2-3-2-16,-2 1 0 0,4-2-1 0,0 3-1 0,0-4 0 15,0-1-4-15,2-2 0 0,1-1-1 0,-2-2-3 0,1-2-1 0,1 1-3 16,-2-4-3-16,5 1-3 0,-4-5 0 0,2 0-2 0,2-3-1 0,-3 0-2 15,0-5-3-15,1 0 2 0,1-1 1 0,-4-4 6 0,1-1 2 16,-2-3 7-16,0-1 3 0,0 0 7 0,-4-1 6 0,0-1 6 16,-2-1 3-16,-4-6 3 0,0 6 3 0,-4-1 4 0,1-4 5 0,-6 1 2 15,-1-1-1-15,0 4 0 0,-2-4-3 0,-2 2-1 0,-2 1-3 16,2-3-6-16,-2 3-7 0,0 2-7 0,-1-1-9 0,1 1-12 0,-1 1-11 16,1 0-18-16,0 0-20 0,4 2-36 0,2 1-44 0,-1-1-58 15,2-1-68-15,3 3-83 0,1-1-91 0,2-3-43 0,3 2-19 16</inkml:trace>
  <inkml:trace contextRef="#ctx0" brushRef="#br0" timeOffset="20591.8123">8671 12083 455 0,'0'-7'486'0,"0"2"-88"0,0 0-131 0,0 1-88 0,0 2-69 0,0-1-40 0,0 3-26 0,0 0-17 0,0 0-11 0,0 0-5 0,3 0-1 0,-1 1-1 0,2 1 1 16,0 1 1-16,2 3 5 0,-2 1 5 0,2 2 10 16,1 2 7-16,3 2 7 0,-1 5 7 0,1-1 9 0,0 5 6 0,0 3 8 15,0 4 3-15,-1 2-1 0,4 3-1 0,-2 5-1 0,1 4 0 16,-2 2-4-16,3 6-5 0,-1 2-5 0,-1-1-8 0,-1 8-8 0,3 2-8 16,0-1-9-16,0 4-6 0,0 1-5 0,4-2-7 0,-4 3-6 15,3 0-1-15,0 0 2 0,3-1 0 0,-2 1 3 0,3-2 1 0,-1 1 2 16,1 0 3-16,0-4 2 0,2 1 2 0,0 1 3 0,-1-4 1 15,2 0 3-15,-1-3 2 0,2-3 4 0,0 2-4 0,0-5-5 0,0 0-4 16,-2-5-4-16,2 1-5 0,-2-4-5 0,1 1-3 0,-1-7-4 16,-1 1-4-16,-2-1-4 0,3-3-5 0,-3 1-4 0,-1-5-7 0,-2 0-7 15,0 0-6-15,-2-3-9 0,-2 0-6 0,-2-1-7 0,2-4-9 16,-4 0-6-16,1-1-12 0,-4-1-11 0,1-1-15 0,-4-2-13 16,2-2-13-16,0 0-12 0,-4-3-6 0,2-1 0 0,-2 0 3 0,0-4 9 15,0 0 3-15,0-4-1 0,0 1 0 0,-2 0 1 0,2-4 8 16,0-2 10-16,-2 0 13 0,0-2 16 0,-2 0 21 0,2-4 22 15,2 1 16-15,-1-2 13 0,-2 0 10 0,1-2 6 0,-2-2 14 16,4 2 16-16,-4 1 16 0,2-2 15 0,0-1 12 0,0-1 12 0,-2 0 8 16,2 2 9-16,-4 1 5 0,2-2 1 0,0 3 2 0,0-1 3 0,-2-2 1 15,2 5-1-15,-2-4 1 0,2 1-1 0,-2 3 1 0,0-1 0 16,0 0 0-16,-2 1 0 0,2 1 0 0,0 2 2 0,0 0-3 0,0 0-4 16,-2-1-5-16,2 3-6 0,0 1-7 0,0 2-8 0,-2 0-5 15,2 0-7-15,0 0-5 0,-2 2-5 0,0 4-5 0,0 2-4 16,-4-1-7-16,2 3-8 0,0 3-5 0,-3 0-2 0,2 3-3 15,-4 4-1-15,5 0-2 0,-1 1 0 0,-1 0-3 0,2 4-3 0,0 2 0 16,1-1 0-16,2 0-1 0,1 4 0 0,2-1 0 0,1-1 0 0,2 1-4 16,1 0-1-16,1-3-5 0,2 4 0 0,1-5-2 0,2 0-3 0,1 0-2 15,2-1-1-15,3-4-5 0,-2-2-4 0,2-1-6 0,0-1-6 16,0-2-5-16,2-5-5 0,0-4-4 0,2 0-5 0,-3-3-5 16,4-2-4-16,-1-4-1 0,-1 0 3 0,-1-4 1 0,3-5 1 0,-3 1 2 15,0-7 3-15,0 2 6 0,-4-3 8 0,0-2 6 0,0-1 5 16,-4-2 8-16,0-2 12 0,-2 0 9 0,-2-4 11 0,-2 5 5 15,-2-3 5-15,-4-2 3 0,-2 2 2 0,1 1 1 0,-5-2-1 0,1 3-3 16,-5 0-7-16,2 1-6 0,-4 4-7 0,2-3-10 0,-4 2-8 16,0 3-15-16,-2-2-15 0,2 2-26 0,0 2-26 0,0 2-53 15,2-3-66-15,0 5-90 0,0 0-106 0,4 0-57 0,-2 0-34 0,2-1-14 16</inkml:trace>
  <inkml:trace contextRef="#ctx0" brushRef="#br0" timeOffset="21124.7732">10180 12220 271 0,'0'-8'383'0,"-1"4"-97"0,-2-2-61 16,3 0-42-16,-2 5-28 0,2-3-23 0,0 2-12 0,-1 0-11 0,1 2-8 0,0 0-7 0,0 0-8 0,0 0-8 0,0 0-9 0,0 0-9 0,0 0-9 0,0 0-10 0,0 4-4 15,0-2-1-15,0 1 1 0,0 0 6 0,0 6 4 0,1 0 5 0,-1 0 4 16,2 5 4-16,1 2 3 0,-2 4 5 0,3 2 2 0,-2 7 6 16,1-1 4-16,-2 5 4 0,3 8-1 0,-2-1-3 0,1 8-7 0,-2 3-7 15,1 0-9-15,2 6-9 0,-1 3-6 0,-2 3-8 0,1 0-8 16,2 3-10-16,0 3-2 0,1 3-2 0,-1-1 0 0,-1 2-3 0,1 2-3 15,1-2 0-15,-1 1-4 0,-1 3-3 0,1-2-3 16,0 1-4-16,-2-2-5 0,2 0-6 0,0 0-8 0,1-2-10 0,-2-3-14 16,1 0-15-16,0-2-21 0,1-2-19 0,-1-5-23 0,-3 0-20 15,1-4-17-15,2-2-11 0,-1-3-15 0,-1-5-11 0,-1 0-11 0,3-8-9 16,-4 1-5-16,2-7-4 0,1-1-1 0,-2-4 3 0,2-2 8 0,-2-7 13 16,1-1 15-16,1-2 15 0,-2-4 14 0</inkml:trace>
  <inkml:trace contextRef="#ctx0" brushRef="#br0" timeOffset="21459.3659">10340 14772 86 0,'-1'-12'158'0,"-1"-2"12"0,-1 5 8 16,3-4 6-16,-1 2 1 0,-2 0 0 0,1 3-5 0,1-1-7 16,-2-3-6-16,2 6-9 0,-2-5-7 0,1 5-8 0,2 0-10 0,-1 0-12 15,-2 3-11-15,3 0-13 0,-1-1-11 0,-2 2-13 0,3 1-9 0,-2 1-10 16,2 0-8-16,0 0-7 0,-4 0-4 0,4 1-3 0,-1 1-1 16,-1 2 2-16,-1 1-2 0,2 0 1 0,-2 3-2 0,1 1-2 15,-2 2-2-15,3 0-1 0,-4 3-2 0,4 0-1 0,-2 2 1 0,-1 2-2 16,4 0-1-16,-2 2-3 0,2 0-3 0,-1 0-4 0,1 1-1 15,0 2-1-15,1-2-1 0,-1 0 1 0,2 3 1 0,2-4 1 0,0 1-1 16,2-1-1-16,0-1-1 0,1 0-1 0,0 1-3 0,3-4-4 16,-1-2-5-16,1-2-4 0,-1 2-3 0,4-3-5 0,-2-1-5 15,-1-1-4-15,5-4-4 0,-4-1-5 0,1-1-1 0,2-3 1 0,2-1-3 16,-3-2-1-16,0-3-3 0,0-1-2 0,0-4 0 0,1 2 1 16,-3-5 3-16,-1 1 1 0,-3-4 4 0,3 0 4 0,-3-2 3 0,-4-1 6 15,1 1 1-15,-1-1 4 0,-3-1 4 0,0-4 5 0,-4 3 5 16,-2 0 7-16,-1-1 3 0,-3 0 3 0,1 1 3 0,-4 0 1 0,0 2-2 15,-6 0-3-15,2 0-5 0,-2 3-8 0,-1-3-10 0,0 4-10 0,0-1-16 16,-2 2-15-16,2 0-29 0,-2 0-33 0,2 3-58 0,3-2-73 16,-2 0-85-16,3 3-92 0,2-3-48 0,1 0-23 0</inkml:trace>
  <inkml:trace contextRef="#ctx0" brushRef="#br0" timeOffset="21941.294">10444 12099 300 0,'-2'-11'189'0,"1"1"-54"0,-2-1-23 0,3 2-8 0,-1-1 1 0,1 2 0 0,0 0 4 0,0 4-3 0,0-2-6 0,0 0-4 0,0 5-2 0,0-3-4 0,0 0-5 0,0 4-6 16,0 0-6-16,1 2-5 0,-1 0-5 0,4 3-4 0,-2 1-6 15,2 0-3-15,0 6 0 0,2 0 7 0,-1 5 12 0,0-1 7 0,4 5 6 16,-2 3 4-16,2 3 2 0,2 2-3 0,-1 5-3 0,1 2-5 15,0 6-9-15,2 2-5 0,0 5-5 0,1 3-4 0,-2 3-4 16,5 3-5-16,-1 5-7 0,0 0-8 0,0 3-6 0,1 3-6 16,3 3-7-16,-1-1-1 0,1 2-1 0,-1-1 0 0,4 2 0 0,-3 2 1 15,2 0 1-15,2-2 1 0,-2 1-2 0,1 2 0 0,2-3 0 0,0 2 1 16,0-1 0-16,1 0 1 0,-2-5-1 0,2 3-4 0,0-5-7 0,-3 1-6 16,2-5-5-16,-4 0-7 0,2-4-6 0,-1-4-5 0,-2 0-5 15,0-3-4-15,-4-3-6 0,0 1-5 0,-3-8-4 0,0 0-8 16,-1-2-10-16,-1-2-13 0,-1-4-18 0,0-3-15 0,-3 1-13 0,1-4-14 15,-2-6-14-15,-1 3-15 0,2-6-16 0,-1-3-12 0,-2 1-12 0,0-4-11 16,0-2-11-16,0-1-11 0,0-1-11 0,-1-2-33 0,0-3-45 16</inkml:trace>
  <inkml:trace contextRef="#ctx0" brushRef="#br0" timeOffset="22276.7283">11443 14884 267 0,'-5'-9'360'0,"2"2"-62"0,-1 0-43 16,1-1-36-16,-1 0-23 0,-1 2-17 0,-2 0-14 0,4 0-9 0,-4 1-6 15,2 0-6-15,0 2-7 0,1-1-10 0,-1 2-8 0,-2 0-13 0,4 1-10 16,-4 1-13-16,4 0-10 0,-3 0-8 0,2 3-10 0,-4-1-9 16,2 5-9-16,-3-2-9 0,2 6-7 0,-2 1-5 0,2 2-1 15,-6 1-2-15,4 2 1 0,-1 3 2 0,0 4 0 0,2-1 4 16,0 4 1-16,-2-1 0 0,3 4 2 0,2 0-1 0,0 2 1 0,2 1 0 16,0 1-3-16,2 1-8 0,1-3-4 0,1 2-6 0,2-1-5 15,0-3-6-15,2-2-5 0,3 4-4 0,2-8-5 0,0 2-7 0,0-4-3 16,0-4-6-16,2-2-1 0,4-2-3 0,-2-3-2 0,2-6-2 15,0-1 0-15,1-4 2 0,0-4 2 0,-1-1 3 0,0-6 4 16,0-3 5-16,-2-2 3 0,2-5 4 0,-4-2 5 0,-2 0 4 0,0-3 4 16,-3-4 2-16,-2 1 6 0,-1-2 8 0,-3-3 4 0,-1 2 2 0,-1-1 0 15,-3 1 0-15,-1 0 1 0,-2 0 1 0,1 1 0 0,-4 1 1 16,0 1-3-16,-2 1-3 0,-2 1-6 0,1 3-9 0,-3-1-7 0,1 4-11 16,-1 4-11-16,0-1-12 0,-2 1-18 0,1 0-18 0,1 5-31 15,3 1-33-15,-3 0-49 0,2 3-58 0,1 3-80 0,0-3-88 16,0 1-49-16,3 4-29 0</inkml:trace>
  <inkml:trace contextRef="#ctx0" brushRef="#br0" timeOffset="23076.8692">12017 12461 50 0,'-4'-11'479'0,"3"0"-52"0,-2 3-82 0,1 0-80 0,-2 2-81 0,3-3-46 0,-2 4-28 0,1-1-19 0,-2 3-14 0,3 0-8 0,-4 0-8 15,5 3-8-15,-1-3-8 0,1 3-8 0,0 0-9 0,0 0-3 16,0 3-2-16,0-3 2 0,0 6 3 0,0 2 4 0,1 1 2 0,-1 3 7 16,2 3 5-16,1 3 6 0,-2 4 6 0,-1 7 5 0,3 1 5 15,-2 5 4-15,-1 5 3 0,2 6-1 0,-2 2-3 0,3 6-8 16,-2 2-8-16,-1 5-6 0,2 2-6 0,-2 2-2 0,0 3 2 0,0 2 0 15,0 3-1-15,0-1-1 0,0 5-1 0,2 0-1 0,-2 0-3 0,0 1-3 16,2 2-1-16,-2-1-3 0,3-1-2 0,-2 2-1 0,1 1-3 16,0-4-9-16,0 2-12 0,2-1-8 0,-2-2-10 0,1-4-4 15,1 1-4-15,-1-1-4 0,1-2-6 0,0-1-5 0,1-5-6 0,-2 1-6 16,1-2-6-16,2-4-3 0,-2-1-2 0,2-3-1 0,-2-2 1 16,2-4-1-16,0-2 0 0,2-4-4 0,-2-4-7 0,0 0-4 0,2-7-2 15,-3-2-1-15,-2-2 1 0,4-5 2 0,-4-4 0 0,4-1 5 16,-4-3 5-16,1 0 10 0,2-6 9 0,-3-1 9 0,-2 0 4 15,1-4 6-15,2-3 4 0,-4 1 5 0,4-4 7 0,-4 1 4 0,2-3 4 16,1-1 6-16,-2-4 6 0,3-2 2 0,-4-1 2 0,2 0-2 16,-2-1-2-16,3-3 3 0,-2 0 5 0,-1 1 5 0,0-3 6 15,0 0 5-15,0 0 7 0,0 2 6 0,0 1 4 0,0-2 4 0,-1 0 2 16,-2 3 2-16,3 2 1 0,-2 0 3 0,-2-1 2 0,3 2 0 0,-2 2 0 16,1 1-3-16,-2 2 0 0,3 0-4 0,-2 2-4 0,1 1-5 15,-2-1-5-15,3 4-4 0,-4 0-4 0,4 0 0 0,-2 4-3 16,0-1-2-16,-1 2-3 0,-1 3-3 0,1 3-3 0,3-1-1 0,-4 5-1 15,4-1 0-15,-2 4-1 0,1 1 2 0,0-1 1 0,0 5 1 16,2-2-1-16,2 2-2 0,0 2-4 0,0-1-4 0,2 0-4 16,-2-2-5-16,5 2-3 0,-1-1-3 0,-1-2-2 0,3-4-3 0,2 3-5 15,-2-3-4-15,2-2-6 0,1-3-6 0,0-2-5 0,1-2-5 16,-2-1-3-16,4-1-3 0,-2-6-3 0,2 0 0 0,-1-5 1 0,-1 0 2 16,-1-4 3-16,-1-2 3 0,2-1 3 0,-2-2 5 0,0-2 4 15,-1-5 5-15,-2 2 4 0,-3-2 4 0,2-2 3 0,-2-1 6 0,-4 0 4 16,0-1 1-16,0-1 2 0,-1-1-1 0,-2 0-2 0,-3 3 0 15,2-3-3-15,-2-1-2 0,-1 4-4 0,-2-5-5 0,-1 1-7 16,0 4-9-16,-2-5-8 0,2 3-14 0,-1-1-16 0,-2 2-34 16,1-5-41-16,1 4-83 0,-2 0-100 0,3-3-74 0,-2 1-61 0,2 0-27 15</inkml:trace>
  <inkml:trace contextRef="#ctx0" brushRef="#br0" timeOffset="23591.4292">12199 12318 397 0,'-6'-16'469'0,"1"3"-77"0,0 1-115 0,-1 0-81 0,2 3-66 0,0 0-33 0,2-1-18 0,1 1-10 0,-2 3-6 0,2 1-4 0,-2-1-1 0,3 3-3 15,-2-2-2-15,2 1-5 0,0 4-4 0,0 0-5 0,0 0-6 0,2 0-8 16,1 4-9-16,-2 1 0 0,3-2 0 0,2 3 2 0,0 5 2 16,0-1 5-16,2 4 4 0,2 2 7 0,1 2 7 0,0 3 5 15,2 4 7-15,0 1 4 0,1 4 3 0,2 8 0 0,0-1-3 0,3 2-2 16,-2 6-6-16,2 2-3 0,1 4-5 0,2 1-4 0,1 3-7 15,1 1-6-15,1 4-7 0,2 0-5 0,-1 4-6 0,4 0-3 16,2-3 2-16,-2 5 0 0,5 0 1 0,-3 2 1 0,2-3 0 0,2 4 1 16,-3-1 1-16,2 3 1 0,-2-1 2 0,2 0 1 0,1 2 0 0,-2 1 2 15,0-3-1-15,0 2-4 0,-1-3-6 0,0 0-6 0,-1-1-7 0,0-1-5 16,-2-1-6-16,0-1-1 0,-2-1-2 0,-2-5 1 0,0 1 0 16,-2-5 1-16,-1 1 1 0,0-4 1 0,-1-2 2 0,-2-1 2 15,-3-3-1-15,2-2 3 0,0-1 2 0,-5-1 0 0,3-5 2 0,-3-3-3 16,0-1-6-16,-1-3-6 0,-2 0-10 0,-1-4-8 0,0-2-12 15,-4-2-16-15,0-2-19 0,0-2-15 0,-2-5-14 0,2 2-10 16,-2-4-9-16,-2-3-8 0,0 1-7 0,0-1-3 0,1-2-2 0,-2-4-13 16,-1 1-16-16,0-3-14 0,0 0-14 0,3-3 2 0,0 1 6 15,-1-2 12-15,0-4 13 0,3 2 14 0,-4-2 14 0,1-1 16 0</inkml:trace>
  <inkml:trace contextRef="#ctx0" brushRef="#br0" timeOffset="23907.8151">13622 15221 7 0,'-2'-14'128'0,"1"0"9"15,-4 0 7-15,1 0 4 0,0 1 3 0,1-1 2 0,-2-1 0 16,1 3 0-16,0-2-2 0,0 4-4 0,-1-1-3 0,2 1 1 0,1 1 3 15,0 2-2-15,-1-2-2 0,0 1-7 0,2 2-6 0,-2 4-10 16,1-2-8-16,-2-1-10 0,3 2-11 0,-2 3-12 0,1-2-11 0,-2 2-9 16,1 2-5-16,2 1-6 0,-1 0-4 0,-2 3-5 0,-2 0-7 15,2 4-1-15,-2 3-3 0,2-1-1 0,-2 4-1 0,0 2 0 0,0 2 1 16,2 1 2-16,-2 3 0 0,2 1-1 0,-2 2-2 0,2 0-2 16,1 0-5-16,2 3-3 0,-1-1-3 0,2 2-5 0,2-1-6 15,-1-1-5-15,2 0-6 0,1-1-5 0,2 0-5 0,0-1-5 0,2-3-5 16,1 1-7-16,0-4-6 0,1-1-5 0,2-2-6 0,0-3-6 15,0-4-7-15,2 1-5 0,2-5-3 0,-3 0 0 0,4-5 2 0,1-2 2 16,0-2 5-16,-2-3 6 0,4-2 7 0,-4-4 7 0,2-3 8 16,-2-4 9-16,2 1 9 0,-3-3 10 0,-4-1 12 0,3-5 10 0,-6 3 13 15,0-2 9-15,-2-3 7 0,-4 2 6 0,-2-3 8 0,-2 3 0 16,-4-3 0-16,-2 3-3 0,0 0-2 0,-6 0-6 0,-2 1-7 0,0-1-11 16,-5 5-11-16,-2-3-20 0,0 5-21 0,-2 1-27 0,-3 0-27 15,0 1-47-15,-1 2-57 0,0-2-102 0,-4 6-126 0,0 0-71 0,-6 2-46 16,0 2-22-16</inkml:trace>
  <inkml:trace contextRef="#ctx0" brushRef="#br0" timeOffset="25641.6514">4172 14792 103 0,'4'-7'261'0,"-1"0"-52"0,1 0-41 0,-2-1-23 0,2 2-13 0,0 1-11 0,1-1-7 0,-1 0-1 16,-1 3 6-16,0-3 0 0,1 2 1 0,-2 1-4 0,-1-1-6 0,2 2-7 15,-2-1-10-15,-1 1-9 0,2 0-9 0,-2 2-10 0,0 0-8 16,0 0-6-16,0 0-5 0,0 0-7 0,0 0-6 0,0 0-5 0,0 0-4 15,0 0-4-15,0 0-2 0,0 0-3 0,0 0-4 0,0 0-2 16,0 0 0-16,0 0-1 0,0 0-1 0,0 0-1 0,-2 0 0 0,2 2 1 16,-1 0-1-16,-2-2 3 0,3 1 0 0,-3 1 2 0,0-2 0 0,-1 2 0 15,2-2 3-15,1 4-2 0,-2-3-1 0,-1 1 0 0,1-1 2 16,-1 3 0-16,-1 1 3 0,-2 1 1 0,-2 2 0 0,-1 1 0 0,-4 2 2 16,1 2 3-16,-6 0 6 0,-2 5 4 0,-4 3 4 0,-5 4 2 15,-2 1 2-15,-8 4 0 0,-2 4 1 0,-4 1-2 0,-3 4-2 0,-6 3 0 16,-1 3-1-16,-3 2-1 0,-6 4-1 0,1 3-5 0,-2 0-6 15,0 1-5-15,0 3-2 0,4-2-1 0,0-1 0 0,4 1-3 0,0-2-2 16,2-1-2-16,4-2-1 0,6 0-3 0,0-2 1 0,4-1-2 16,2-2-2-16,1-5 2 0,6 0 1 0,3-3-2 0,2-1-3 0,2-4-6 15,3 0-6-15,3-5-11 0,3-1-12 0,1-1-11 0,2-4-13 0,-1 1-22 16,5-4-25-16,3-2-19 0,-2-1-16 0,2-1-25 0,1-4-25 0,-1 2-24 16,4-3-22-16,-1-2-16 0,1 1-16 0,2-1-7 15,-1-1-4-15,-1-2 0 0,3 1 1 0,-1-3 12 0,1-3 17 0</inkml:trace>
  <inkml:trace contextRef="#ctx0" brushRef="#br0" timeOffset="25993.3809">2493 16401 76 0,'0'-1'250'0,"0"-3"-26"0,0 3-24 0,0 1-13 0,-3-3-12 16,3 1-7-16,-1 2-10 0,1 0-3 0,0 0-6 0,-2 0-4 16,-1 0-4-16,0 2-9 0,0 1-12 0,-1-2-10 0,1 1-11 0,-1 0-10 15,1 2-9-15,0-1-9 0,-1 0-7 0,-2 3-6 0,0-3-1 0,-1 3-3 16,1 1-4-16,-1 2 2 0,-2 0 2 0,-1 1 0 0,0 4 0 0,-1 0-2 15,-1 0-5-15,-1 4-3 0,2-1-2 0,-4 3-5 0,4-1-5 16,-1 2-2-16,-1-1-6 0,3 2-3 0,0-1-3 0,0 1-4 16,4 0-1-16,-1 0-3 0,4 1-1 0,-1-2-3 0,4 1-1 0,0-1-3 15,3 2-5-15,1 0-4 0,3-4-3 0,-1 0-2 0,4 2-3 16,4-3-3-16,1 0-3 0,1-2-5 0,1-2-6 0,3-2-7 0,2 0-8 16,2-4-11-16,1 1-10 0,2-6-9 0,2-1-7 0,0-2-5 15,1-4-5-15,0-3-2 0,1-2-3 0,-1-5 1 0,2 2 3 0,-5-6 8 16,3 1 8-16,-4-6 11 0,0 3 12 0,-1-4 14 0,-4 1 14 0,-2-2 16 15,-3-2 14-15,-2 3 15 0,-4-1 13 0,-2-1 14 0,-4 1 13 0,-4 0 6 16,0-1 4-16,-4 3 2 0,-2 0-2 0,-6 2-3 0,2 1-4 16,-4 0-4-16,-2 2-2 0,-3 0-5 0,2 2-7 0,-3 4-8 15,-2-2-10-15,2 2-15 0,-2 0-15 0,-1 4-15 0,3-1-18 0,1 4-20 16,-1 1-23-16,4 0-26 0,-1 3-28 0,4 1-33 0,3 0-36 0,0 1-55 16,1 3-65-16,4 1-64 0,0 1-62 0,5-1-31 0</inkml:trace>
  <inkml:trace contextRef="#ctx0" brushRef="#br0" timeOffset="26575.0257">4450 14642 354 0,'6'-8'499'0,"-2"-1"-50"0,2 1-75 0,-2 1-85 0,-1 1-88 0,4 0-50 0,-4 0-33 0,0 1-17 15,0 1-9-15,0 1-4 0,-2 0 2 0,-1 1-2 0,3-2-5 0,-3 4-5 16,0 0-7-16,0 0-11 0,0 0-13 0,-3 1-9 0,3 2-6 15,-1-1-5-15,-2 4-2 0,3 0 0 0,0 1-1 0,0 2-2 0,-2 2 1 16,2 1-1-16,0 4 0 0,0 5 0 0,-1 0 0 0,1 2 3 0,-3 5 7 16,3 4 3-16,-1 0 3 0,-1 6-2 0,2 1-2 0,-3 6-3 15,2 2 1-15,-2 4-2 0,3 3 1 0,0 6 0 0,0-2 2 0,0 7-2 16,0 1 2-16,3 1-5 0,1 2-4 0,-1-1-6 0,0 2-7 0,3 2-4 16,-2-1-6-16,2-3 0 0,0 0 1 0,-1 1 3 0,4 0 0 15,-2-5 2-15,2 1 1 0,-2-3 2 0,0-2 2 0,0 0 2 0,2-2-1 16,-3-5 0-16,4 0-2 0,-3-3-2 0,-1-3-1 0,3-3-9 15,-1 0-11-15,-2-5-15 0,0-1-16 0,0-4-22 0,-1-4-20 0,1 0-33 16,-2-5-39-16,1-2-30 0,-1-2-29 0,-1-1-36 0,0-6-41 0,-2-2-34 16,2-3-33-16,-3 0-60 0,0-2-72 0,0-2-32 0,-3-3-12 15</inkml:trace>
  <inkml:trace contextRef="#ctx0" brushRef="#br0" timeOffset="26959.4333">4487 16901 115 0,'-7'-4'500'0,"-1"1"1"0,-1 0-2 0,2 1-92 0,-2 0-137 15,-1-1-80-15,3 3-51 0,-3-2-29 0,1 0-17 0,-1 2-8 16,0 0-4-16,1 0-4 0,-1 2 0 0,-3 0-4 0,3 1-2 0,0 3-5 16,0-2-4-16,0 5-3 0,-2 0-5 0,2 2-5 0,0 4-3 0,0 0-3 15,0 3-2-15,-2-1-2 0,5 6 0 0,-3-2 0 0,3 2-2 16,1 0-2-16,0 2-4 0,1 3-4 0,0-1-4 0,4 2-7 0,1-2-5 15,1 1-8-15,2 2-5 0,3-1-6 0,0-3-3 0,1 3-5 16,3-2-4-16,0 0-5 0,4-2-3 0,2 1-4 0,0-5 0 16,0-1-4-16,4-1-3 0,0-3 0 0,2-2 0 0,1-2-1 0,0-1 0 15,2-2-2-15,-1-6 0 0,2 1 1 0,-3-4-1 0,3-2 3 0,-3-3 2 16,0-2 3-16,0-2 4 0,-1-2 4 0,-2-3 5 0,-4-1 9 0,1-3 9 16,-2-1 9-16,-4-1 11 0,-1-4 9 0,-1-1 9 0,-5 0 9 15,2 0 10-15,-6-5 8 0,0 2 9 0,-6-2 6 0,2 2 4 0,-5-1 4 16,-1 0 0-16,0 0-3 0,-3 3-5 0,-3-3-7 0,2 3-9 15,-2 0-7-15,-3 2-9 0,-1 0-13 0,3 1-15 0,-5 4-21 0,2-1-20 16,0 1-24-16,1-1-20 0,-1 5-24 0,3-1-24 0,-1 3-28 16,1 1-31-16,4-1-51 0,-3 1-63 0,3 0-90 0,3 3-103 0,3 0-59 15,-2 0-35-15,3 2-12 0</inkml:trace>
  <inkml:trace contextRef="#ctx0" brushRef="#br0" timeOffset="27608.1763">6841 14833 221 0,'0'-3'182'0,"1"0"-57"0,2-2-26 0,-3 4-10 0,2-2-2 0,-1 2 1 0,-1-1 2 0,3 1-2 0,-3 1-2 15,0 0-4-15,0 0-4 0,0 0-7 0,0 0-8 0,0 0-7 0,-3 3-7 16,3-2-4-16,-1 2-4 0,-1-2 5 0,-1 4 10 0,2-1 13 16,-2 1 13-16,0 1 12 0,-1 2 12 0,0-1 4 0,-1 2 3 0,-2 3-4 15,1 1-4-15,-1 1-4 0,-2 2-3 0,1 3 2 0,-4 2 5 16,-1 3-2-16,-3 2-2 0,1 5-5 0,-6 2-7 0,1 7-5 16,-3 1-5-16,-6 5-6 0,2 5-5 0,-5 5-4 0,-2 2-2 0,-1 4-6 15,-3 5-8-15,1 2-12 0,1-2-17 0,-3 6-9 0,2 0-4 0,-1-1-4 16,3 3 1-16,1-4-1 0,2 1 1 0,0 2 2 0,2-1 0 15,4-3 1-15,0-2 1 0,5-2 2 0,-2 1 2 0,5-3 2 16,0-2 3-16,2 0-5 0,3-6-7 0,0-1-11 0,3-4-9 0,2-3-13 16,0-2-14-16,2-6-17 0,0-2-19 0,2-6-22 0,3-1-25 15,-2-4-27-15,3-5-31 0,0-3-22 0,3-3-19 0,-2-3-23 0,3-2-27 16,-2-2-23-16,5-3-25 0,-4-4-9 0,1-2-3 0,2 0-38 0,-2-2-56 16</inkml:trace>
  <inkml:trace contextRef="#ctx0" brushRef="#br0" timeOffset="27959.0543">5962 16965 18 0,'-2'-9'459'0,"1"0"-42"16,-2 2-68-16,-1-3-52 0,2 4-43 0,-2 0-27 0,2-2-19 0,-2 4-15 15,0-1-16-15,1 1-11 0,-2 3-12 0,1-1-12 0,0 2-14 0,1 0-13 16,-1 0-14-16,-1 0-12 0,1 3-10 0,-2 0-9 0,2 3-5 16,-2 0-8-16,0 3-6 0,1 2-6 0,-4 2-6 0,-1 1-2 0,3 4-3 15,-3 1 0-15,-1 5-1 0,1 0 2 0,2 1 1 0,-2 1-1 0,0 3-2 16,4-3-5-16,0 0-6 0,0 4-6 0,2-1-7 0,2-1-7 15,2-1-4-15,2 0-6 0,1 2-4 0,0-1-5 0,1-3-3 0,2-2-6 16,2 1-6-16,0-4-6 0,5 3-5 0,-3-6-6 0,1 0-9 16,1-4-8-16,2 2-9 0,1-6-9 0,-2 1-7 0,4-5-7 0,0-1-7 15,-1-4-4-15,0-2-2 0,4-4 1 0,-4 0 2 16,0-5 5-16,2-3 6 0,-3 0 9 0,-2-4 10 0,1 0 13 0,-2-2 13 0,-2-4 12 16,-4 2 12-16,2-3 13 0,-6-3 15 0,1 1 11 0,-3 0 11 15,-3 0 6-15,-3-2 6 0,0 3 3 0,-4-3 1 0,-4 2 1 16,2 0 4-16,-4 2 0 0,0 2 0 0,-2-1-3 0,0 2 0 0,0 1-3 15,-2 3-5-15,2-1-7 0,-2 3-10 0,0 2-12 0,4 0-12 0,0 2-15 16,-1 0-14-16,0 1-24 0,5 2-28 0,1 0-42 0,0 3-54 16,3 0-74-16,2-1-85 0,2 3-68 0,2-1-57 0,2 1-29 0</inkml:trace>
  <inkml:trace contextRef="#ctx0" brushRef="#br0" timeOffset="28723.9698">6913 14931 240 0,'-6'-10'508'0,"0"1"-3"0,2 1-2 0,-2 2-119 0,2 1-175 0,1-1-98 0,2 5-54 0,-1-3-31 0,-1 4-19 0,2-2-9 0,1 2-3 0,0 0 4 15,1 2 8-15,2 3 9 0,-1 1 7 0,-1 1 9 0,4 4 7 16,0 4 7-16,2 0 8 0,-1 5 5 0,0 4 1 0,4 4 7 0,0 4 7 16,0 1 5-16,0 6 4 0,0 3 3 0,2 4 1 0,0 4-1 15,0 4-3-15,0-1-5 0,0 7-5 0,2-1-6 0,-2 2-7 0,0 4-7 16,0 3-7-16,-2-2-4 0,4 2-4 0,-4 0-1 0,-1 5-2 15,1-2-5-15,0-1-3 0,3 3-3 0,-5 0-2 0,0 0-1 16,2 1-5-16,-2-2 1 0,0-1 0 0,2-1 1 0,-2 3 1 0,0-5-2 16,2-2-4-16,-3 1-6 0,2-3-4 0,1-3-8 0,0-2-5 15,-1-4-8-15,0-1-9 0,1-3-9 0,0-5-8 0,-2 0-9 16,2-7-10-16,-2 0-10 0,0-8-12 0,-2-1-12 0,1-1-12 0,0-8-17 16,-4-2-19-16,4-1-8 0,-5-3-3 0,2-4-4 0,-2-2-9 15,0-2-10-15,-2-3-12 0,2 0-8 0,-2-4-8 0,0-4 3 0,0-1 8 16,0-3 13-16,-2-2 15 0,2-1 22 0,-4-1 23 0,3-2 15 15,-2-2 7-15,-1 0 14 0,-1-1 19 0,2-3 22 0,-4 3 25 0,3-1 28 16,-3 0 26-16,1-3 21 0,0 4 18 0,0-1 12 0,-1 2 11 16,0 0 8-16,-2-1 11 0,2 3 8 0,1-1 9 0,-2 1 7 15,0 1 6-15,0 3 4 0,2-2 1 0,-4 3-1 0,4-2-3 0,-2 2-3 16,0 3-6-16,1 0-6 0,0 1-4 0,1 0-7 0,0 1-6 16,-4 0-8-16,3 3-8 0,0-1-4 0,-2 2-7 0,2 2-4 0,-3-1-3 15,0 3-2-15,0 1-3 0,0 2-4 0,0 2-5 0,-2 5-5 16,-1-2-5-16,4 2-2 0,-1 4-4 0,0 0-2 0,0 4-2 15,0 0-3-15,4 3-4 0,-1 0-4 0,1 1-6 0,2 4-5 0,4-2-8 16,0 2-3-16,0 2-5 0,4-2-2 0,2 3-6 0,1-1-4 16,3 0-5-16,-1 0-4 0,1-2-4 0,5 1-5 0,-1-2-4 0,3-3-4 15,2 1-5-15,-2-4-6 0,4 0-4 0,-1-6-8 0,1-1-9 16,2-2-7-16,-3 0-6 0,2-5-12 0,0-4-13 0,1-1-9 0,-4-4-2 0,1-3 1 16,0-3 5-16,0-3 6 0,-4 0 5 0,0-6 9 15,0-1 8-15,-4-2 10 0,0-5 14 0,-2 0 12 0,-4-3 9 0,-2-3 16 0,-2-1 19 16,-2-1 12-16,-2 1 7 0,-2-5 4 0,-3 1 2 0,-5-2 0 15,3-2 0-15,-5 2 0 0,0-2 0 0,-4 3-3 0,0-3-6 16,0 1-7-16,-2 4-8 0,0-1-11 0,-2 2-11 0,0 3-16 16,0 0-16-16,0 4-28 0,2 3-31 0,0-1-48 0,1 5-56 0,2 0-80 15,1 4-94-15,0 2-58 0,3 1-37 0,4 2-16 0</inkml:trace>
  <inkml:trace contextRef="#ctx0" brushRef="#br0" timeOffset="29674.0949">8416 17487 336 0,'-9'-3'628'0,"2"-1"-4"0,0 0-2 0,4 3-2 0,-4-4-117 0,4 1-173 0,0 2-111 0,3 2-80 0,-1-3-53 0,1 0-43 0,0 0-25 0,1 3-18 15,-1 0-12-15,3-3-8 0,0 1-12 0,4 2-16 0,-4-1-18 0,6-2-25 16,-2 3-33-16,6-3-37 0,-2 3-46 0,4-2-53 0,-1 1-65 15,3-1-73-15,2 2-70 0,-1-2-66 0,2 2-32 0,-3 0-15 16</inkml:trace>
  <inkml:trace contextRef="#ctx0" brushRef="#br0" timeOffset="29845.3649">8965 17725 133 0,'5'0'508'0,"0"3"0"0,0-3 2 15,-1 0-113-15,2 0-167 0,0-3-93 0,-1 3-54 0,4-3-29 16,-2 1-15-16,0-2-5 0,3 4-1 0,-2-5-4 0,2 2-4 0,1 1-11 16,-1 0-11-16,3-1-24 0,-1 1-26 0,2 0-34 0,-1 2-37 15,4-2-39-15,-1 2-43 0,4 0-58 0,-2 0-69 0,2 0-66 0,0 0-69 16,2 2-30-16</inkml:trace>
  <inkml:trace contextRef="#ctx0" brushRef="#br0" timeOffset="30026.7504">10360 17771 373 0,'6'2'491'0,"0"0"2"0,2-2-102 16,-2 0-155-16,4 0-91 0,-1 0-57 0,-2-2-33 0,3 0-21 0,3 2-8 16,0-4-2-16,0 3-6 0,0-1-9 0,1 1-15 0,5 1-19 0,-3-3-23 15,3 2-26-15,1 1-29 0,3-2-31 0,0 2-36 0,0 0-37 16,0 0-58-16,3 0-71 0,0 0-54 0,4 0-49 0</inkml:trace>
  <inkml:trace contextRef="#ctx0" brushRef="#br0" timeOffset="30207.4537">11832 17734 481 0,'5'0'474'0,"1"0"-28"0,-2 0-94 0,1 0-127 0,-2 0-75 15,1 0-49-15,0 0-30 0,-2 0-20 0,2-3-13 0,0 3-8 0,2 0-14 16,0 0-19-16,-2 0-25 0,2 0-29 0,0 0-38 0,2 0-46 0,0 0-48 16,0 0-50-16,4 0-76 0,-2 3-92 0,3-3-48 0,-2 0-31 15</inkml:trace>
  <inkml:trace contextRef="#ctx0" brushRef="#br0" timeOffset="30373.931">13241 17746 183 0,'9'-1'448'0,"-1"1"-11"0,4-2-100 0,-2-1-148 0,0-1-97 16,3 2-68-16,0 2-49 0,1-3-36 0,2 0-30 0,0 0-28 0,2 3-33 16,0-5-35-16,0 5-54 0,3-1-62 0,2-2-48 0</inkml:trace>
  <inkml:trace contextRef="#ctx0" brushRef="#br0" timeOffset="30491.2701">14008 17688 31 0,'0'-3'462'15,"0"-3"-4"-15,-2 3-84 0,1-3-123 0,-2 3-102 0,2-3-89 16,-4 1-75-16,1 2-65 0,0-4-70 0,1 2-74 0,-2-1-78 16,0 1-79-16,-1 1-44 0</inkml:trace>
  <inkml:trace contextRef="#ctx0" brushRef="#br0" timeOffset="31210.0171">8426 18088 346 0,'6'-12'414'0,"0"4"-63"0,-1-3-70 0,4 0-70 0,-2 1-41 0,-1 1-25 0,4-3-15 0,-4 1-7 0,3 2-3 16,-1-1 3-16,-2-1-1 0,1 1 0 0,2 1-2 0,-2 0-2 0,0 0-4 15,-4 1-4-15,3 4-5 0,-2-1-5 0,-1-1-3 0,0 3-2 16,0 2-3-16,-2-1-6 0,-1-1-4 0,0 3-6 0,0 0-5 0,0 0-4 15,0 0-5-15,0 3-5 0,-1-1 0 0,-2-1 2 0,3 2 6 0,-1 3 6 16,-1 0 2-16,-1 2 3 0,-1 1 1 0,2-1 4 0,1 5 3 16,-3 3 0-16,-1 2 3 0,1-1 2 0,-2 7 2 0,2 1 2 0,-2 2-2 15,2 2-5-15,-2 2-10 0,0 2-9 0,2 2-10 0,-2 1-9 16,2 3-6-16,-2-4-6 0,2 2-6 0,2 2-3 0,1 1-5 0,1-5-5 16,0 3-6-16,1-1-4 0,1-4-6 0,5 4-5 0,-4-5-5 15,4 0-4-15,3-2-7 0,-1 0-10 0,1-5-9 0,3 1-12 0,-2-1-12 16,4-6-11-16,-1 1-11 0,2-2-12 0,0-5-10 0,1 1-10 0,2-4-10 15,-2 0-9-15,-1-3-9 0,4-2-10 0,-1-1-8 0,1-4-10 16,-1 0-7-16,0-4-6 0,-2-1-5 0,2-2-6 0,-2-3-7 16,0 0-9-16,-1-1-14 0,-3-4-20 0,2-1-22 0,-4 0-24 0,2 0-36 15,-3-3-37-15,0 2-39 0,-4-1-40 0</inkml:trace>
  <inkml:trace contextRef="#ctx0" brushRef="#br0" timeOffset="31457.8713">8181 18509 2 0,'-26'2'521'0,"0"-2"14"0,5 2 19 15,-1-1-76-15,3-1-119 0,3 2-72 0,-2 0-49 0,6-2-30 0,2 2-22 16,4 0-14-16,-2-2-9 0,6 0-11 0,-2 0-11 0,4 0-12 0,0 0-12 16,4 0-15-16,2 0-16 0,4 0-15 0,0 0-14 0,6 0-13 15,4 0-11-15,0 0-10 0,8 0-5 0,2 0-4 0,2 0-3 0,4-2-1 16,4 0-2-16,2 0-5 0,3 0-5 0,-2-1-9 0,3 1-9 0,0-2-13 15,3 1-13-15,-3-1-16 0,2 1-17 0,-2-1-18 0,-3 0-17 16,2 3-24-16,-5-1-24 0,-1 1-25 0,0-3-25 0,-3 2-25 0,-3 0-27 16,-3 1-24-16,-4 1-24 0,0 0-20 0,-7 0-17 0,-3 0-31 15,-2 0-36-15,-4 1-33 0,-4 1-31 0</inkml:trace>
  <inkml:trace contextRef="#ctx0" brushRef="#br0" timeOffset="36911.4">30692 3747 283 0,'-4'-1'506'0,"0"1"4"0,1-2-96 0,0 0-144 0,1 1-83 0,-2-1-51 0,3-1-30 0,-2-1-18 0,1 2-7 16,2 2-4-16,-1-3-4 0,-2 3-4 0,3 0-9 0,0 0-8 15,0 0-8-15,0 0-7 0,0 0-8 0,0 0-6 0,0 0-8 0,0 0-9 16,0 0-5-16,0 0-5 0,0 0-2 0,0 0 1 0,0 0 0 16,0 0 3-16,0 0 3 0,0 0 2 0,0 0 2 0,0 0 3 15,0 0 1-15,0 0 2 0,0 0 3 0,0 0 1 0,0 0 4 0,0 0 3 16,0 0 1-16,0 0 1 0,0 0 0 0,0 0-1 0,4 0 0 0,-2 0-1 16,1 0 0-16,-2 0-2 0,1 0-2 0,0 0-2 0,0 0-3 15,1-1-2-15,-2-1-2 0,4 2-1 0,-4 0-1 0,2-3 0 0,3 3 0 16,-2 0-2-16,2-3 2 0,1 1 0 0,3 2-1 0,3-4 2 0,3 4 0 15,0-3 0-15,4 0 1 0,3-1-1 0,1 1 0 0,7-1 1 16,-4 0-1-16,8 1 0 0,1-1-2 0,1 1 1 0,4-1-2 0,0 2-1 16,4-1-2-16,1 0-1 0,-1-1-2 0,5 2-2 0,1 0-2 15,1 1 0-15,0-3-2 0,0 2 0 0,2 0 1 0,0 1 1 0,2 1 2 16,-3-3 0-16,2 1 1 0,1 2 2 0,0 0 2 0,0 0 2 0,-1 0 1 16,3 0 2-16,-3 0 1 0,1 0 2 0,0 0 0 0,0 0-1 15,2 0-1-15,1 0-1 0,-6 2-3 0,3 1 0 0,1-3-3 0,-1 0-2 16,-3 0-4-16,2 1-3 0,-2-1-2 0,-1 0-3 0,-1 0-2 15,0 0-3-15,0 0-2 0,-4 2-1 0,0-2-1 0,-1 2 1 0,-3-2 1 16,2 0 2-16,-4 1 0 0,1-1 0 0,0 3 1 0,1-3 2 0,-4 1 2 16,3 1 1-16,-2-2 3 0,1 2 1 0,1-2 1 0,-2 1-1 15,2 2-1-15,-2-3-3 0,0 1 0 0,2 1-3 0,0-2 0 0,0 1 0 16,-5 1-1-16,6-2 1 0,-2 2-1 0,-1 2-1 0,-1-3 0 0,1 1-1 16,1 0 1-16,-4 0 3 0,-1 0-1 0,0-1 0 0,0 1 2 15,0-2-1-15,-1 4 1 0,-2-4-1 0,-1 2 2 0,1-1 0 0,-4-1 0 16,4 2 1-16,-6 0 0 0,3-2 1 0,-2 2 0 0,-2-2 1 15,3 0-2-15,-3 0 2 0,-1 0 2 0,1 0 0 0,0 0 1 0,-1 0 3 16,1 0-1-16,0 0 2 0,-3 0 2 0,3 0 1 0,-2 0 3 0,1 0 0 16,-2-2 2-16,1 2 1 0,1 0 0 0,-4 0 2 0,1 0 0 15,-2 0 0-15,5 0 0 0,-8 0 0 0,6 0-1 0,-4 0-1 0,0 0-1 0,1 0-1 16,-3 0 0-16,2 2-1 0,-2-1 0 0,2-1-2 0,-3 2 0 16,1 1 0-16,-1-3 0 0,1 0-1 0,-1 0 0 0,0 4 0 0,-2-2 0 15,-1 1 0-15,3 0 1 0,0-1 1 0,-2-1-1 0,2 2 1 0,0-1 1 16,-1 1-1-16,0-2 0 0,1 2 1 0,-1-1-2 0,1-1 1 0,-1-1 1 15,0 2-1-15,1 0 1 0,-2-2-2 0,2 1 0 0,-5 2 0 0,4-3 1 16,-4 1-2-16,2 1 0 0,-1-2 0 0,-5 2 0 0,3-2 0 16,-1 1 0-16,-1 2-1 0,0-3 1 0,-2 0-1 0,-2 0 2 0,2 0 0 15,-2 0 0-15,-3 0 0 0,4 0 1 0,-3 0-1 0,-2 0 1 0,2 0 1 16,-2 0-1-16,0 0 0 0,0 0 1 0,0 0 0 0,0 0 1 0,0 0-2 16,0 0 0-16,0 0 1 0,0 0-1 0,0 0 1 0,0 0-1 15,0 0-1-15,0 0 0 0,0 0 1 0,0 0-1 0,0 0 0 0,0 0 0 16,0 0 1-16,0 0-1 0,0 0 0 0,0 0-1 0,0 0 0 0,0 0 1 15,0 0-1-15,0 0-1 0,0 0 1 0,0 0-1 0,0 0-1 16,0 0 1-16,0 0 0 0,0 0-1 0,0 0 1 0,0 0-2 0,0 0 1 16,0 0 1-16,0 0 1 0,0 0-2 0,0 0 0 0,0 0 0 0,0 0 0 15,0 0 1-15,0 0 0 0,0 0 0 0,0 0 0 0,0 0 0 0,0 0-1 16,0 0 1-16,0 0-1 0,0 0 1 0,0 0 0 0,0 0 0 0,0 0 1 16,0 0-1-16,0 0 1 0,0 0 0 0,0 0 0 0,0 0 0 0,0 0 0 15,0 0 1-15,0 0 0 0,0 0 1 0,0 0 1 0,0 0-1 16,0 0 1-16,0 0 0 0,0 0 0 0,0 0 1 0,0 0-1 0,0 0 1 15,0 0 0-15,0 0 1 0,0 0 0 0,0 0 0 0,0 0 0 0,0 0 0 16,0 0-1-16,0 0 1 0,0 0-2 0,0 0 0 0,0 0 0 0,0 0 0 16,0 0-1-16,0 0 0 0,0 0 0 0,0 0-2 0,0 0-2 15,0 0 1-15,0 0 0 0,0 0 0 0,0 0-1 0,0 0-1 0,0 0 1 16,0 0 1-16,0 0-1 0,0 0-1 0,0 0 0 0,0 0 1 0,0 0-2 16,0 0 2-16,0 0 0 0,0 0-1 0,0 0 0 0,0 0-2 0,0 0 1 15,0 0 1-15,0 0-2 0,1 0 1 0,-1 0-1 0,0 0 1 0,0 0 0 16,0 0 0-16,0 0 1 0,3 0-1 0,-3 0-1 0,2 0 1 15,-2 0 0-15,0 0 0 0,1 0 1 0,-1 0 0 0,3 0 1 0,-1 0 0 16,0 0 2-16,1 0 0 0,0 0-1 0,-1 0 1 0,2 0-1 0,-3 0 0 16,2 0 1-16,-1 0 0 0,0 0 2 0,1 0-1 0,0 0 0 0,-1 0-1 15,-1 0 0-15,4 0 0 0,-5 0 1 0,0 0-1 0,0 0-1 0,0 0 1 16,0 0 0-16,0 0 1 0,0 0 0 0,0 0 2 0,0 0-2 16,0 0 0-16,0 0 2 0,0 0-2 0,0 0 1 0,0 0 0 0,0 0-2 15,0 0 0-15,0 0-2 0,0 0 0 0,0 0-1 0,0 0 0 0,2 0 0 16,-2 0-1-16,2 0-2 0,-2 0-1 0,0 0 1 0,1 0-1 0,-1 0 1 15,5 1 0-15,-3-1 1 0,0 0 0 0,-1 2 2 0,5-2 0 16,-1 0-1-16,-1 0 2 0,2 1 0 0,-1-1 0 0,2 2 2 0,-1-2 0 16,2 0 2-16,0 0-1 0,2 0 0 0,-1 2-1 0,0-2-1 0,1 0 0 15,2 0-1-15,0 0 0 0,0 0-1 0,0 0-2 0,0 0 1 0,2 0-2 16,0 0-1-16,1 0-1 0,0 0-2 0,1-2 0 0,1 2-1 0,-3-2 0 16,3 1-2-16,-1 1 1 0,2-2 1 0,0 1 0 0,0 1 1 15,-2-3 0-15,4 2 1 0,-4 1 0 0,2-2 1 0,0 2 1 0,0-2-1 16,2 1 0-16,1 1 2 0,-4-3-1 0,2 2 3 0,1 1 0 0,-3-2 2 15,2 0 0-15,0 2 2 0,-1-1 1 0,2 1 1 0,1-2-1 0,-4-1 1 16,5 3 3-16,-4-1 1 0,2-2 2 0,2 3 0 0,-2 0 0 16,0 0 0-16,1-2-1 0,-1 2-1 0,1 0 1 0,0 0-2 0,-1 0 0 15,1 0-1-15,1 0 1 0,0 0-1 0,1 0 0 0,-3 0-2 0,2 0 0 16,-1 0-2-16,1 0 0 0,1 0-1 0,-3 0-1 0,2 0-2 0,-1 0 1 16,-1 0 0-16,1 0-1 0,-1 0-1 0,1 0 0 0,0 0-1 15,-1 0 1-15,0 0-2 0,-3 0 2 0,3 0-1 0,-1 0-1 0,-1 0 2 16,2 0-1-16,0 0 1 0,-4 0 1 0,4 0-1 0,-4 0 1 0,1 0-1 15,2 0 1-15,-2 0 0 0,2 0-2 0,-2 0 1 0,2 0-2 0,-3 2 0 16,1-2 0-16,0 0-1 0,-1 0 0 0,0 0 0 0,0 0 1 0,-2 0-1 16,-1 0 0-16,3 0 0 0,-1 0 0 0,-4 3 0 0,2-3 0 15,-1 1 3-15,-1-1-2 0,-1 0 0 0,0 0 2 0,-1 0-1 0,-2 0 1 16,2 3-1-16,-3-3 1 0,-1 0-1 0,1 0 0 0,-2 2-1 0,1-2 0 16,-4 0 2-16,4 0-3 0,-5 0-3 0,0 0-5 0,0 0-5 0,0 0-8 15,0 0-9-15,0 0-10 0,0 0-12 0,-2 1-14 0,-1-1-19 0,0 2-17 16,-1 0-15-16,0-2-20 0,-2 4-23 0,-3-3-29 0,-1 1-35 15,-1 0-67-15,-4 2-85 0,-1-3-45 0</inkml:trace>
  <inkml:trace contextRef="#ctx0" brushRef="#br0" timeOffset="38308.9105">7801 5745 407 0,'-2'-3'398'0,"2"0"-94"0,0-1-63 0,0 2-48 0,0-1-33 0,0-2-27 0,2 1-23 0,-2 2-20 0,4-4-16 0,-1 3-14 0,0-3-12 0,1 3-10 0,0-3-8 0,2-1-9 16,-2 1-5-16,4 1-5 0,-1-1-2 0,0-1-2 0,-1 2-2 15,4 0-1-15,0 0-2 0,0-1-1 0,2-2 0 0,1 2 0 16,2 2 0-16,1-1 2 0,2-1-1 0,2 0-1 0,4-1 1 0,1 2 1 16,2-1-1-16,-1-1 0 0,4 2 0 0,1-1 1 0,0 2-2 15,4-2 1-15,-3 3-1 0,1-3-1 0,1 3-1 0,1-2 0 0,-2 1-1 16,2 4-2-16,1-5 0 0,0 4-2 0,0-1-2 0,1-1-2 15,5 3-1-15,0 0-3 0,4-3 2 0,0 3 1 0,5-2 3 16,3 1 3-16,4 1 3 0,4-3 4 0,4 3 3 0,2 0 2 0,8-3 0 16,-1 3 1-16,6-2 1 0,1 1 0 0,3 1 0 0,4-3 0 0,-1 2-3 15,0 1-7-15,0 0-3 0,2 0 0 0,-1 0-3 0,-4 1-1 0,3 2-1 16,-2-2-2-16,-2 1-2 0,2 1-4 0,-3 0-1 0,0 3 1 16,-2-3 1-16,1 3 3 0,-4-1 1 0,0 1 3 0,-5-1-1 15,2 2-2-15,-6 0-3 0,-4 0-1 0,-1 0 0 0,-4 0-4 0,-4 1 1 16,-4-1 1-16,-4-1-3 0,-4 0-6 0,-2 0-9 0,-4 0-10 15,-4-1-14-15,-4 1-14 0,-2-1-18 0,-2 2-20 0,-6-4-20 16,0 3-24-16,-4-1-19 0,-2 0-20 0,-2 1-59 0,-2 1-79 0</inkml:trace>
  <inkml:trace contextRef="#ctx0" brushRef="#br0" timeOffset="40593.5387">9006 18184 253 0,'-12'-3'156'0,"3"3"-75"0,2 0-60 0,-1-1-36 0,2-1-24 0,0 2-21 0,2-3-24 0,-1 3-15 0,5 0-15 0</inkml:trace>
  <inkml:trace contextRef="#ctx0" brushRef="#br0" timeOffset="41457.5905">9034 17849 103 0,'-18'-9'147'0,"-2"-1"-33"0,-1 4-31 0,1 0-12 0,-1-2-3 0,0 4-1 0,-2-1 2 0,-1 2-1 0,-1-1-1 16,-1 1-3-16,0 3-4 0,-1 0-3 0,-2 0-2 0,2 3-4 0,-5 1-6 15,2-1-4-15,-2 2-2 0,-3 4-5 0,1 0-2 0,1 3-3 0,-2-1-1 16,-2 3-1-16,-1 0-1 0,-1 2 2 0,3 3 4 0,-4-1 4 0,2 1 4 15,2 1 4-15,0 3 2 0,0 0 3 0,2 0 0 0,1 0 3 16,1 3 1-16,2-2 0 0,1 3 1 0,3 2 0 0,0 1 0 0,4-2-3 16,-2 4-1-16,4-2-4 0,4 5-4 0,-2 0-5 0,4-1-3 0,0 1-4 15,6 1-3-15,-2 0-3 0,2 3-4 0,6-1-3 0,1-1-3 16,2 1-1-16,1-1-4 0,6 2-4 0,2-2-1 0,0 2-2 0,5 0 1 16,2-4 2-16,2 1 2 0,0 0 0 0,7 0 4 0,0-3 0 15,4-1 1-15,0-1-1 0,6 0 1 0,0-3-1 0,2 0-2 0,2-5-2 16,2 1-3-16,2-5-4 0,0 2-4 0,2-4-6 0,0-2-6 0,3-3-8 15,-1-2-6-15,-1-2-10 0,2-3-9 0,0-3-10 0,2-2-6 16,-1-2-5-16,-1-3 0 0,0-3-1 0,0-2 2 0,4-2 3 0,-4-3 2 16,0-2 3-16,0-4 3 0,2-1 9 0,-1-2 8 0,-2-1 13 15,-2-3 14-15,0 0 11 0,0-1 16 0,-4-4 7 0,-2 0 7 0,-1 0 5 16,-3-2 5-16,-5 1 2 0,-1-2 2 0,-6 0 1 0,-2 0 3 0,-4-4 3 16,-4 2 2-16,-4-1 1 0,-3 2-1 0,-6-5-1 0,-5 3-4 15,-2-3-1-15,-4-1 0 0,-6 3-4 0,0-2-5 0,-8 3-5 0,1-1-2 16,-6 2-3-16,-3-1-6 0,-1 3-7 0,-4 1-10 0,-1 1-6 15,-2 3-3-15,0-1-7 0,-2 2-4 0,-2 2-6 0,1 2-5 0,0 1-9 16,1 4-9-16,-2-2-14 0,0 5-13 0,1 2-17 0,1 2-21 16,1 1-22-16,0 3-25 0,-1 2-30 0,6 3-32 0,-1 2-60 0,1 0-76 15,4 3-47-15</inkml:trace>
  <inkml:trace contextRef="#ctx0" brushRef="#br0" timeOffset="42456.8766">13473 17565 145 0,'0'-9'319'0,"3"3"-51"0,-3 1-43 0,2-4-38 0,0 4-19 0,-2 0-8 0,3 0-10 0,0-2-11 0,-1 1-6 0,0 1-7 0,0-1-4 15,2 2-4-15,-2-2-2 0,0 3-3 0,0-3-4 0,2 3-4 16,-2-2-4-16,-1 1-1 0,2 2-5 0,-1-1-6 0,0 2-3 15,-2-1-1-15,0 2-3 0,0 0-2 0,0 0-7 0,0 0-7 0,0 0-10 16,0 0-8-16,0 3-10 0,0 0-7 0,-2-3-7 0,0 2-6 16,2 2-1-16,0 1 0 0,0 0 2 0,0 0 2 0,0 3 1 15,0 0-1-15,0 5-1 0,0 1 1 0,0 3 1 0,2 1 4 0,0 2 3 16,0 2 4-16,-1 3 1 0,2 5 2 0,1-2-3 0,-2 3-2 0,2 1-4 16,2 1-5-16,-2 1 0 0,2 1-2 0,0-2 1 0,2 1-1 0,-2 1-2 15,4 0-3-15,0 0-4 0,0-3-2 0,-1 2-5 0,4-1-8 16,-1-3-4-16,2 0-3 0,-2 0-8 0,2-3-10 0,0 0-11 0,1-4-11 15,-2 1-15-15,1-5-13 0,-1 2-16 0,4-6-14 0,-2 2-15 16,-2-7-16-16,5 3-20 0,-4-4-19 0,0-2-25 0,2-1-26 0,0-3-36 16,-2 1-39-16,2-4-64 0,0-4-77 0,2 1-39 0,-3-5-20 0</inkml:trace>
  <inkml:trace contextRef="#ctx0" brushRef="#br0" timeOffset="42675.7062">13408 17923 157 0,'-11'3'510'15,"-1"-1"-7"-15,5-1-13 0,1 4-104 0,-1-4-151 0,4 1-82 0,0 0-48 16,3 2-24-16,3-3-12 0,-1 1-2 0,2-1-1 0,0 3 3 0,6 0 1 16,0 1-3-16,2-1-3 0,2 1-3 0,5 0-4 0,4 1-4 15,0-1-3-15,3-1-10 0,5-1-9 0,0 0-18 0,4 0-20 0,1-3-21 16,1 0-25-16,2 0-33 0,3-3-40 0,0-2-52 0,2 0-56 15,0-2-90-15,2 0-107 0,-2-2-61 0,0 2-39 0,-4-2-15 16</inkml:trace>
  <inkml:trace contextRef="#ctx0" brushRef="#br0" timeOffset="46456.5901">29632 4915 318 0,'-15'-4'377'0,"5"2"-99"0,0-2-69 0,0-1-53 0,1 2-27 0,-3 1-16 0,1-2-4 0,1 4 0 0,0-3 1 15,3 0 0-15,-3 0-1 0,1 2-2 0,2-2-5 0,1 1-5 16,-1 0-5-16,1-2-5 0,3 4-6 0,-1-1-7 0,0-1-5 0,2 2-6 15,-2-2-6-15,4 2-7 0,0 0-7 0,0 0-7 0,0 0-5 16,0 0-8-16,0 0-5 0,0 0-4 0,4 0-6 0,-2 0-7 0,2 0-3 16,0 2-2-16,-1-2 0 0,3 3-2 0,1-1 1 0,1 0 0 0,2 2 2 15,4-1 2-15,0 2 1 0,2 0 1 0,4 1 1 0,-1-1 1 16,6 4 2-16,3-5 0 0,-2 4 1 0,6-2 0 0,0 0-1 0,0 0 0 16,2-1-2-16,-1-1-1 0,2 1 0 0,-1 0-5 0,0-1 0 15,2 0-3-15,-3-1-2 0,-2-2-1 0,3 2-2 0,-6 0-1 0,1-3-3 16,0 3-2-16,-5-3 0 0,-2 0 1 0,3 3-1 0,-8-3-1 15,-1 0 1-15,0 0 0 0,-4 0 1 0,-1 0 2 0,-4 0 1 0,-1 0 4 16,1 0 0-16,-6 0 1 0,-1 0 0 0,0 0 1 0,0 0-1 0,-1 0 1 16,-8 0 0-16,3-3 0 0,-2 3 1 0,-2 0-1 0,-2-3-1 15,-4 1-1-15,0 1-3 0,-2 1-3 0,-4-3-2 0,0 2-1 0,-4 1-1 16,-2 0-2-16,-2 0-3 0,1 0-2 0,-6 0-2 0,1 0-2 16,-2 1-2-16,0 2 1 0,-4-3 0 0,2 1 2 0,-3 1 2 0,2-2 3 15,1 3 2-15,0-3 3 0,-1 0 3 0,2 3 5 0,2-3 3 16,2 0 3-16,3 0 4 0,-1 0 4 0,4 0 2 0,3 0 2 0,3 1 2 15,1-1 2-15,4 0 2 0,3 0-1 0,-1 0 0 0,4 2 2 0,1-2-1 16,3 0 0-16,1 0-2 0,3 0 0 0,-1 0-1 0,3 0-3 16,0 0-1-16,5 0-2 0,-4 3 0 0,6-3-2 0,1 0 1 0,0 2 1 15,4-2-1-15,4 3 1 0,-1-2 2 0,7-1 1 0,3 3 0 0,5-1-1 16,0-2 2-16,3 0 2 0,3 0-1 0,5 0 0 0,0 0-1 16,4 0-2-16,-2 0-3 0,2 0-2 0,-2 0-2 0,3 0-1 0,-3-2-3 15,1-1-1-15,-2 3-3 0,-4-1-3 0,3-2 0 0,-5 3 1 16,-3-2-2-16,1 2 2 0,-3 0 0 0,-4-3 0 0,-1 3-2 0,-4-2-1 15,-2 1-5-15,-1 1-6 0,-4-3-6 0,-3 3-3 0,-2 0-13 0,-1 0-13 16,-4 0-28-16,0 0-34 0,-5 0-42 0,0 0-48 0,0 0-83 16,-5 3-98-16,0 0-56 0,-4 0-34 0</inkml:trace>
  <inkml:trace contextRef="#ctx0" brushRef="#br0" timeOffset="82339.1457">9905 7089 59 0,'-3'-3'90'0,"1"3"2"0,-2-2 1 0,4 1-1 0,-1 1-1 0,-2-3-3 0,3 3-4 0,0 0-3 0,-2 0-4 0,2 0-2 0,0-2 0 0,0 2 0 0,-1-3-2 0,-2 3-2 0,3 0-3 0,0 0-2 16,0 0-5-16,0 0-1 0,-2 0-1 0,2 0-4 0,-2 0-4 15,2 0-1-15,0 0-4 0,0 0-3 0,-2 0-5 0,1 0-1 16,1 0-2-16,0 0-2 0,-3 0-2 0,1 0 0 0,2 0-2 0,0 0-1 15,-2 0 0-15,2 0 0 0,-2 3 0 0,2-3-1 0,0 0 0 0,0 0 0 16,0 0 1-16,0 0-2 0,0 0-1 0,0 0-2 0,0 0-3 16,0 0-1-16,0 0-2 0,0 0-3 0,0 0-1 0,0 0-3 15,0 0-3-15,0 0-3 0,0 0 0 0,0 0-3 0,0 0-1 0,0 0-1 16,0 0 2-16,0 0-1 0,0 0 0 0,0 0 0 0,0 0 1 16,0 0-1-16,0 0-1 0,0 0 2 0,0 0 2 0,0 0 2 15,2 0 0-15,0 0 1 0,0 0 2 0,-2 0 0 0,4 0 0 16,-2 0-1-16,0 0 1 0,0 0-1 0,2 0 0 0,-2 0-2 0,1 0 0 15,-2 0-1-15,3 0 0 0,-2 0-2 0,1 0-1 0,0-3-2 0,4 3-2 16,-4-1-2-16,5 1 0 0,0-3-1 0,2 1-1 0,0 2 0 16,4-3 2-16,-2 1-1 0,5 1 1 0,-4-2-2 0,6 0 0 15,-2 1 0-15,-1 1-1 0,4-2 1 0,0 0-1 0,0 2 0 16,2-1-1-16,1-2 0 0,0 2 0 0,-1 1 0 0,4-3-1 0,-2 2-2 0,5 0 0 16,-3 1 1-16,1 1 2 0,1-2 2 0,2 0 3 0,0 2 0 15,2-2 3-15,-2 2 1 0,5 0 2 0,-2 0 2 0,3 0 1 16,0 0 2-16,3 0 3 0,-2 0 1 0,4 0 4 0,1 2 0 0,2-2-1 15,0 2 0-15,2 0-2 0,0-2-2 0,1 1 0 0,2 1-2 16,0-2-3-16,3 2-4 0,0 0-6 0,1 0-5 0,-1 1-3 16,0-1-5-16,0 0-5 0,0 1-3 0,-2-3-3 0,2 3-5 0,-3 0-4 15,2-3-1-15,-1 3 1 0,-2-3 0 0,1 3 4 0,-2-3 1 16,1 3 5-16,-2-3 2 0,3 1 1 0,-2 1 3 0,-1-2 0 0,2 3 3 16,0-3 5-16,1 0 1 0,-2 2 4 0,1-2 1 0,1 0 0 0,-2 0-1 15,1 0 0-15,2 0-1 0,-2 0 0 0,1-2 0 0,-1 2 1 16,-1 0 1-16,-1-3 0 0,0 3 0 0,-1-2-1 0,-2 1 0 15,-1 1 0-15,-2 0-2 0,-1-3 0 0,0 3-1 0,-3 0-1 0,0 0 2 16,-1-3 1-16,-1 3-1 0,-5 0-1 0,4 0 1 0,-4 0 0 16,0-2 0-16,-1 2 0 0,0 0 1 0,-2 0 2 0,0-1 3 0,-3 1 0 15,2 0 2-15,-4 0 1 0,4 0 1 0,-5 0 1 0,2 0 1 16,-1 0 2-16,2 0 2 0,-3-3 0 0,0 3 3 0,1 0 2 0,0-1 0 16,-1-1-1-16,1 2-1 0,-1 0-1 0,-1-1 0 0,1-1-1 15,-2 2 2-15,0-2-1 0,0 2 0 0,0-2-2 0,-2 2 1 16,2 0-1-16,-2-2-2 0,-1 2-1 0,0-1 0 0,1 1 1 0,-4 0-1 15,2 0 0-15,2-2-1 0,-4 2 0 0,1 0 1 0,-2 0-4 16,1-2 2-16,-2 2 2 0,3 0-2 0,-3 0 0 0,0 0-2 16,1 0 1-16,-3 0 0 0,2 0 0 0,0 0 1 0,0 0 1 0,0 0-2 15,0 0 0-15,0 0 0 0,0 0 1 0,-1 0-1 0,-2 0-3 16,3 0 2-16,0 0 0 0,-1 0 0 0,-2 0-1 0,3 0-2 0,-1 2-5 16,-2-2-5-16,2 2-3 0,-2-2-5 0,-1 1-1 0,1 1-4 15,-1-2-4-15,0 2-3 0,-2 0-2 0,-1-2-2 0,1 0-3 0,0 0-2 16,-2 0-4-16,1 0-2 0,-2 2 3 0,-1-2 0 0,0 0 0 15,0 0-1-15,0 0 1 0,0 0 2 0,0 0 3 0,0 0 2 16,-4 0 1-16,2 0-1 0,-3 0-1 0,0 0-6 0,0-2-3 0,-1 2-4 16,0-2-2-16,-3 0-4 0,1 0-4 0,0 1-4 0,-2-3-1 15,0 2-7-15,0-1-4 0,-1-1-3 0</inkml:trace>
  <inkml:trace contextRef="#ctx0" brushRef="#br0" timeOffset="82957.0719">13902 6895 12 0,'-4'0'55'0,"0"-1"-2"0,2 1 1 0,0-3 2 0,0 1 0 0,-2 2 1 0,2 0-1 0,0-3 0 0,0 3 3 0,1-1 3 0,-2-1 1 16,1-1 0-16,-2 0 2 0,2 1 1 0,0 1 2 0,0-2 1 0,-2 2 2 16,2-1 0-16,-2-1 0 0,3 1 0 0,-2 0 1 0,1 0-1 0,-2 1-1 15,3-3-4-15,-2 4-1 0,1-4-1 0,-2 3-2 0,2-1 0 16,0 0-1-16,0-2-2 0,-2 3-1 0,2-1-2 0,0-2-1 15,0 2-1-15,-2 1-1 0,2-2-1 0,0 0-2 0,-2 2 0 0,2-1-2 16,-1-1 0-16,0 0-3 0,1 0-2 0,-2 0 0 0,3-2-2 16,-2 4-3-16,1-4-2 0,-2 5-1 0,3-4-3 0,-2 2-2 0,1-1-2 15,2 0-3-15,-1 1-3 0,-2 1-2 0,3-2-1 0,0 3-3 16,0 0-2-16,0 0-3 0,0 0-2 0,0 0-2 0,0 0-2 0,0 0-2 16,0 0-5-16,0 0-1 0,0 0-3 0,0 0-3 0,0 0-2 15,0 0-3-15,0 0-2 0,4 0-1 0,-2 0-2 0,1 0 0 16,-2 3 1-16,3-3 0 0,-2 1 2 0,2 1 1 0,0 1 3 0,1 0 2 15,0 0 3-15,1 0 4 0,2 3 4 0,0-1 2 0,2 1 3 16,2 2 3-16,2-1 1 0,2 0 0 0,0 0-1 0,3 2 0 16,-2-2-1-16,3 3 0 0,2-1 0 0,-2 0-2 0,4 2 0 0,1-2-3 15,-2 0-3-15,3-1-3 0,0 1-3 0,3 0-1 0,-3 2-4 16,1-2-1-16,-1 0-1 0,3-1-3 0,-3 1-2 0,1 1-2 16,-2-2-3-16,-2 0-1 0,1 1 0 0,-2-2 0 0,-2 0 2 0,0 1 0 15,-1-1 2-15,-3-1 1 0,-3-2 1 0,4 1 1 0,-7 1 1 0,-1-1 2 16,1-1 1-16,-1 1 3 0,-4-2 2 0,1 0 3 0,-2 1 0 15,-2-2 2-15,-2 1 0 0,3-1 1 0,-3 0-1 0,0 0 1 16,-3-1-1-16,3-1 2 0,-2 2 2 0,1 0-1 0,-2-2 1 16,0 2 1-16,0 0-1 0,-1-2 0 0,3 1-1 0,-4 1 0 0,1-2 1 15,-2 2 1-15,2 2 3 0,-2-3 0 0,-1 1 3 0,-2 2 2 16,-1-1 2-16,0 3 0 0,0-3 3 0,-2 3 0 0,1 0 1 0,-4 0 1 16,1 2 2-16,-2 1-1 0,2-2 1 0,-2 2-2 0,0-2-1 15,3 2-2-15,-4 0 0 0,1-1-2 0,3 1 0 0,-2 0-2 0,1 2 0 16,0-5-2-16,2 3-3 0,-2-2 0 0,2 2 0 0,2-1 0 15,0 1-1-15,0-2 1 0,0 2-1 0,0-3-5 0,3 0-7 0,-2 2-11 16,2-2-12-16,-2 3-19 0,3-3-21 0,0 0-26 0,-2-1-29 16,5 0-25-16,-4 3-25 0,5-3-28 0,-2 0-33 0,3 1-69 15,-2-3-89-15,3 0-50 0</inkml:trace>
  <inkml:trace contextRef="#ctx0" brushRef="#br0" timeOffset="84190.0573">15566 6958 19 0,'0'-3'306'0,"-3"-1"-21"0,1 1-47 0,-2 1-35 0,1-2-25 0,0 2-15 0,1 1-10 0,0-3-6 0,-1 2-8 0,0 0-10 16,2-1-10-16,-4 1-11 0,3 0-12 0,-3 2-10 0,4-2-14 16,-3 1-13-16,2 1-10 0,-1 0-11 0,0 0-8 0,1 0-5 0,0 0-7 15,-1 1-4-15,0 1-8 0,-1-2-3 0,0 4-6 16,-1-2-2-16,2 1-2 0,-1 1-1 0,-2-1-1 0,0 5 1 0,1-3 2 0,-4 2 1 16,1 0 2-16,0 2 0 0,2 3 2 0,-2-1 0 0,-1-1 2 15,2 2 0-15,1 1 2 0,0 1-1 0,-1 1 1 0,4-3 1 16,-1 5-1-16,0-3 0 0,2 2 0 0,-2-1-1 0,4 1-2 15,0 1-2-15,0-3-5 0,2 0-2 0,0 2-1 0,1-2-3 0,2 1-1 16,0-3-3-16,2 2-2 0,1-2-1 0,0 0 0 0,0-1 1 0,2 0 0 16,1-2 2-16,2-3 3 0,-1 3 2 0,2-4 5 0,0 1 1 15,2-6 1-15,0 3 3 0,0-3 3 0,4-3 4 0,-4-2 2 16,3-1 2-16,-2-3 2 0,2 0 1 0,-2-1 2 0,-1-4-1 0,0-2 1 16,-2-1 0-16,-1-1 2 0,0-1 3 0,-3-3 5 0,0 1 2 15,-4-2 2-15,-2 0 0 0,-2 0 0 0,1 0-1 0,-3 0-3 0,-3 1-5 16,-3 0-3-16,0 1-5 0,0 1-6 0,-4 0-9 0,-4 0-14 15,2 4-19-15,-5 2-24 0,0 0-24 0,-2 3-29 0,-2 5-36 16,-3 0-39-16,-3 3-62 0,0 4-74 0,-1 4-72 0,-5 4-70 0,4 2-36 16</inkml:trace>
  <inkml:trace contextRef="#ctx0" brushRef="#br0" timeOffset="84905.7243">12663 9229 96 0,'-20'-3'103'0,"0"1"6"0,3-2 8 0,-2 1 8 0,3 0 4 0,0-1 2 0,3 1-3 0,-1-1-4 0,-1 2-6 0,5 0-7 16,0-1-7-16,0 1-11 0,0 0-9 0,3 0-8 0,1 1-11 0,-1 1-11 16,4-2-8-16,-1 0-9 0,2 2-9 0,-1 0-9 0,3 0-7 15,0 0-8-15,0 0-6 0,0 0-4 0,5 0-2 0,0 2-1 16,1 0 2-16,0-2-1 0,7 3 2 0,-2-1 2 0,5 2 1 0,3-1 2 15,4 1 3-15,3 1 5 0,7-1 2 0,5 1 4 0,3 0-1 16,6 0-1-16,4 0-2 0,7-1-2 0,4 1-5 0,3-1-6 0,1-2-1 16,6 1 1-16,0 0-2 0,3 1-3 0,4 0-3 0,-1 1-4 0,4-2-3 15,-1 1-4-15,4 1-1 0,-1 1-3 0,2-3-3 0,1 3-3 16,-2-3-2-16,1 1-2 0,-2 1-4 0,-2-2-5 0,0 1-4 0,-4 1 0 16,-2-1-3-16,-4-2-1 0,-4 1-2 0,-3 2-5 0,-6 1-7 15,-3-3-6-15,-5 0-11 0,-5 3-13 0,-6-3-19 0,-4 3-20 16,-7-1-19-16,-3 0-18 0,-6 1-61 0</inkml:trace>
  <inkml:trace contextRef="#ctx0" brushRef="#br0" timeOffset="86438.3655">15643 9229 120 0,'2'-3'207'0,"2"-3"-27"15,2 3-14-15,-2-2-6 0,1 1-2 0,-2-1-1 0,1 1-2 0,0-1-3 0,-1 0-4 0,0 1-8 0,1 0-7 0,-2 1-10 0,-1-1-10 16,2 1-7-16,-1 0-8 0,0-2-9 0,-2 4-8 0,2-2-7 15,-2 1-5-15,0-1-5 0,0 3-5 0,0 0-3 0,0 0-6 0,0-1-5 16,-2 1-3-16,2 0-5 0,0 0-3 0,0-3-4 0,0 3-3 16,0 0-3-16,0 0-4 0,0 0-3 0,0 0-4 0,0 0-1 15,0 0-2-15,-2 0-4 0,2 0-1 0,-2 0-2 0,2 3-4 16,-3-3-3-16,3 1-3 0,-1 2-4 0,-1-3-2 0,2 2 0 0,0 1-2 16,0 0-1-16,0 1 0 0,0 1-1 0,0 2 0 0,2 2 0 15,-1 2 1-15,-1 0 0 0,3 3 3 0,-3 3 4 0,2-1 4 0,0 4 5 16,-2 3-3-16,2-2-6 0,-2 5-9 0,3 3-8 0,-3-1-17 15,0 5-20-15,0-1-32 0,-3 5-40 0,3 0-40 0,-2 2-36 0,-2 4-79 16,1-3-100-16,0 4-63 0,-1-1-50 0,-2 2-19 0</inkml:trace>
  <inkml:trace contextRef="#ctx0" brushRef="#br0" timeOffset="87324.876">13231 11998 243 0,'-6'-3'498'0,"3"1"-72"0,-1-2-106 0,0 1-65 0,2 1-44 0,-2 0-31 0,4 1-22 0,-3-3-16 0,3 4-17 0,-1-1-16 0,1 1-16 0,0 0-13 16,0 0-13-16,0 0-13 0,0 0-13 0,0 0-10 0,1-3-12 15,-1 3-10-15,3 0-8 0,1 0-6 0,2 0-1 0,0 0-3 16,1 0-2-16,3 3 0 0,3-2 0 0,3-1-1 0,1 2-1 0,6 0 1 16,5-2 1-16,2 1 0 0,3 1 4 0,8 0-1 0,3 1-2 0,2-1-4 15,3 0-4-15,6 0-7 0,5 1-6 0,2-1-6 0,2 0-7 16,4 2-8-16,4-1-6 0,0 1-11 0,0-1-10 0,4 0-10 15,-2 1-10-15,2 1-5 0,0-1-5 0,-3 1-4 0,0 0-3 0,-4-1-2 16,-1 1-2-16,-5-2-4 0,2 1-4 0,-7 1-8 0,-2-1-12 16,-4 0-10-16,-3-1-12 0,-4 2-14 0,-3-1-14 0,-4 1-51 15</inkml:trace>
  <inkml:trace contextRef="#ctx0" brushRef="#br0" timeOffset="87921.6407">15495 11933 448 0,'-3'-7'470'0,"2"2"-56"0,-1-2-83 0,0 1-93 0,0-1-54 0,2 2-32 0,0-2-20 0,0 1-12 0,0 0-11 0,0 0-10 0,0 1-13 16,2-2-14-16,0 5-13 0,1-4-11 0,4 3-10 16,-1-2-8-16,4 4-8 0,0-2-10 0,2 2-7 0,2-1-9 0,2 2-5 15,2 2-5-15,0-1-3 0,4 2-2 0,-2 0 1 0,4 0 3 0,-2 6 0 16,0-4 2-16,1 4-1 0,-4 0-1 0,1 2-2 0,-4 1-1 0,-2 2-1 15,-4-2-3-15,2 6 1 0,-5-3-2 0,-4 4 2 0,-3-2 2 16,-3 1 1-16,-4 3 2 0,-5-1 3 0,0-1 1 0,-3 1 3 16,-6-1 1-16,1 2 4 0,-1-4 4 0,-4 3 4 0,-1-6 5 15,0 2 5-15,2-2 5 0,-2-3 5 0,4 3 2 0,-1-4 4 0,4-1 5 16,2-2 4-16,3 1 4 0,-1-3 2 0,5-1 1 0,2-1-1 0,2-2-3 16,2 3-5-16,2-2-7 0,2-2-5 0,4 3-8 0,2-3-7 15,4 0-9-15,2 0-10 0,5 0-11 0,3 0-15 0,6 0-16 0,5 0-18 16,3 0-24-16,4 0-19 0,2 0-20 0,4 0-22 0,0 3-26 15,0 0-33-15,0 3-36 0,0-3-75 0,-3 2-93 0,-4 4-52 16,-2 0-32-16</inkml:trace>
  <inkml:trace contextRef="#ctx0" brushRef="#br0" timeOffset="88705.0068">14730 15071 123 0,'-7'2'465'0,"-2"0"-62"0,3-2-94 0,1 1-61 0,-4 1-46 0,3-2-28 0,0 0-19 0,1 0-10 0,-1 0-4 0,-3 0-4 15,3 0-6-15,-1 0-12 0,0 0-13 0,1 0-17 0,0 0-15 16,1 2-14-16,0-2-14 0,0 0-11 0,0 0-9 0,1 2-7 0,2 0-7 16,1-2-4-16,1 0-3 0,0 0-5 0,0 0-4 15,0 0-1-15,1 1-2 0,-1 1-2 0,2-2-3 0,2 2-3 0,2 0-1 0,-2-1-4 16,5 4-5-16,-2-2-4 0,3 0-4 0,5 0-5 0,-1 2-7 15,2-1-10-15,1-2-10 0,3 1-14 0,2-2-13 0,4 1-11 16,0 1-7-16,4-2-7 0,1-1-6 0,0 0-12 0,5 0-14 0,-1 0-23 16,2 0-29-16,4 0-25 0,-1 0-25 0,0 0-52 0,-1 0-69 15,3-1-31-15</inkml:trace>
  <inkml:trace contextRef="#ctx0" brushRef="#br0" timeOffset="89171.5728">15747 14999 426 0,'-4'-9'504'0,"0"4"-57"0,1-3-87 0,0 1-90 0,1 1-92 16,2 0-49-16,0 0-30 0,0 1-18 0,0-2-12 0,2 2-12 15,1 1-15-15,0-1-11 0,1 2-10 0,3 0-8 0,2 0-9 16,1-2-7-16,4 4-10 0,1-1-7 0,0 2-6 0,1-2-5 15,2 2-5-15,0 0 0 0,3 0 1 0,-4 0 6 0,-1 0 6 0,4 2 6 16,-4 0 1-16,2-1 3 0,-2 4-1 0,-4-5 2 0,2 4 0 0,-2 1 0 16,-2-2 2-16,0 0 1 0,-1 2 3 0,-2-1 0 0,-1 2 3 15,-2-2-1-15,0 1 1 0,-2-1 2 0,1 1 2 0,-3 0 2 16,-3 1 3-16,1-1 1 0,-2 2 2 0,0-1 0 0,-2 1 1 0,0-1 0 16,0 3-1-16,-4 0 1 0,0-3 0 0,2 4 1 0,0-3 1 15,-2 0-2-15,2 0-1 0,0 0-3 0,3 0-1 0,-1 1-4 0,1-3-4 16,1 3-6-16,3-2-5 0,1 2-7 0,1-2-7 0,1 0-7 15,2 2-7-15,0-1-6 0,4 0-7 0,0 0-5 0,1-2-4 0,1 4-2 16,1-1-2-16,1 0 3 0,2 0 2 0,-2 1 3 0,2-1 3 16,1 2 6-16,1-1 8 0,-5 0 7 0,3 0 7 0,1 0 7 15,-4 2 7-15,0-3 8 0,-4 3 7 0,1 1 8 0,-2 0 7 0,0 1 7 16,-2-3 10-16,-4 1 6 0,0 2 6 0,-4 0 4 0,-2-1 5 16,0 0 2-16,-4 2 2 0,-4-2-1 0,-2 0-2 0,-4 1-4 15,0-1-5-15,-6 0-11 0,0 3-14 0,-2-1-15 0,-2-4-20 0,-2 2-16 16,1 1-18-16,-2-2-25 0,-1 1-30 0,3 0-46 0,-4-3-51 15,3-1-82-15,-2 0-93 0,2-1-51 0</inkml:trace>
  <inkml:trace contextRef="#ctx0" brushRef="#br0" timeOffset="89973.6871">16017 17505 249 0,'6'-4'449'0,"-2"2"-71"0,2 0-103 0,-2 1-67 0,0-2-47 0,1 0-31 0,-1 2-20 0,-3-1-13 0,1 0-9 0,1 1-9 0,-2 1-11 0,-1 0-8 16,0 0-11-16,0 0-8 0,0 0-11 0,0 0-7 0,-1 0-9 0,-2 1-6 0,1 1-4 15,-2-2-1-15,3 2 2 0,-4-1 5 0,-1 2 4 0,-2 0 5 0,2 0 4 16,-4 3 2-16,0-1-2 0,0 2 1 0,-6 0 0 0,2 2-2 16,-2 3-1-16,-2-1 2 0,0 1-1 0,0-1-1 0,-2 1-4 0,2-1-4 15,0 1-4-15,2 0-3 0,0-3-3 0,2 0-2 0,2 2-2 16,0-2-1-16,2-4 0 0,2 2-1 0,2-2 1 0,2 0-1 0,-2-1-1 16,2 0 0-16,3-1-1 0,1 1-1 0,0-4-3 0,0 2-3 15,1-1 1-15,1-1-1 0,2 2-1 0,0 0-2 0,2-2-6 0,4 2-5 16,0-1-6-16,2 4-10 0,1-5-10 0,2 0-6 0,1 0-7 15,4 3-3-15,-2-2-2 0,6-1-5 0,-2 0-6 0,0 0-6 16,2 0-6-16,2 0-1 0,0 0-2 0,-2 0-2 0,2 0-2 0,0-1 2 16,-1 1 2-16,-2 0 0 0,1 0-4 0,-3 0-5 0,0 0-3 0,-1 0-3 15,0 0-3-15,-4 0 1 0,0 0 3 0,-4 0 6 0,2 0 5 0,-4-3 5 16,2 3 6-16,-4 0 5 0</inkml:trace>
  <inkml:trace contextRef="#ctx0" brushRef="#br0" timeOffset="90189.1607">16304 17674 20 0,'-9'-7'89'0,"2"0"18"16,-2 2 17-16,-1-4 14 0,0 3 7 0,-2-2 4 0,2 2 3 0,0-2 2 15,0 1-1-15,3 0 2 0,-2 1-2 0,-1 1-3 0,3-1-1 16,-2 3-6-16,4-2-8 0,0 1-9 0,-1 0-8 0,2 1-9 16,3 1-7-16,-2 1-7 0,1-1-10 0,2-1-7 0,0 3-8 0,0 0-10 15,0 0-7-15,0 0-8 0,0 0-8 0,0 0-6 0,0 0-9 16,2 3-4-16,2-1-3 0,-2-1-3 0,0 1-2 0,0 1-1 0,2 3-1 16,-2-3-1-16,2 3-1 0,0 3 0 0,-2 0 3 0,2 1 2 15,-1 2 0-15,-2 0 2 0,1 3 2 0,2-1 1 0,-4 4-2 0,2 0 1 16,-2 1 1-16,-2 4-1 0,2-1 2 0,-4 2-5 0,2 3-8 0,-3 0-17 15,-1 2-22-15,-3 2-29 0,-1-1-33 0,0 0-43 0,0 3-44 16,0 2-83-16,-2-4-100 0,2 4-74 0,-4-3-59 0,4 2-32 16,0-1-18-16</inkml:trace>
  <inkml:trace contextRef="#ctx0" brushRef="#br0" timeOffset="91521.4211">15303 5629 376 0,'0'-14'531'0,"-2"0"3"0,0 0-93 0,-1 1-139 0,2 3-76 0,-3-1-48 0,2-1-27 0,-1 4-17 0,2-1-14 0,-1 0-8 0,2 2-12 0,-2 1-10 0,0 1-9 0,2 1-10 0,-3 1-12 0,3 1-12 16,0 2-14-16,0 0-14 0,0 0-11 0,0 0-9 0,0 2-7 15,0 1-7-15,0 3-1 0,0 1-2 0,0 2 0 0,0 3 1 0,0 2 2 16,0 1 2-16,0 3 4 0,0 4 3 0,0-1 5 0,0 5 5 0,0-1 3 16,0 3 2-16,0 1 1 0,0 0 0 0,0 2 0 0,0-1 1 15,0 3-1-15,0-3-1 0,0-1 0 0,0 2 0 0,0-3-4 16,0 0-6-16,0-1-6 0,0-2-7 0,0-1-12 0,0-1-13 0,0-2-18 16,3-1-19-16,-3-3-29 0,2 1-32 0,0-4-27 0,1-2-24 15,0-1-16-15,3-2-14 0,-2-2-30 0,0-1-35 0,2-3-67 0,0-1-81 16,1-4-38-16,2-1-17 0</inkml:trace>
  <inkml:trace contextRef="#ctx0" brushRef="#br0" timeOffset="92671.2266">15485 5924 3 0,'-3'-4'481'0,"2"3"-2"0,-1-2-68 0,-2 2-99 16,4 1-78-16,-2 0-66 0,2 0-47 0,-2 1-37 0,0 2-22 0,2-3-14 15,-1 3-11-15,1-1-7 0,0-1-5 0,0 3-5 0,0 1-4 16,0-1-3-16,1 1-3 0,-1 1-1 0,2 1-2 0,0 0 0 0,0 1-4 15,2-2-2-15,-1 3-4 0,4-1-5 0,-4 1-3 0,4-2-5 16,-1 1-4-16,0-2-4 0,1 0-3 0,0-1-4 0,1 0-5 16,0-1-4-16,2 0 0 0,0-1 2 0,0-3 3 0,-1 2 4 0,1-2 8 15,-1-2 6-15,1 0 6 0,2-1 5 0,-2-3 7 0,0 1 6 16,-2-2 5-16,0 0 7 0,0-2 7 0,-2-2 9 0,0-1 5 0,-5 0 2 16,2 0 4-16,-3-1 6 0,-3-1 3 0,2 1 3 0,-2-1 2 15,-2-1 6-15,0 3 2 0,-2-1 4 0,-1 2 1 0,2 1 1 16,-2 1-4-16,1 0-4 0,-2 0-7 0,-1 1-6 0,4 2-7 0,-2 3-7 15,0 0-8-15,1 0-6 0,0 3-7 0,0 0-7 0,-2 0-5 16,1 5-7-16,0-1-4 0,2 4-2 0,-2 1 1 0,-1 3-2 0,2-2 1 16,1 4 1-16,0 2 2 0,-1-1 0 0,4 3 3 0,-1-1 0 0,1 2-1 15,2-1-3-15,1 0-4 0,1 2-3 0,2-2-5 16,1 0-4-16,-1 1-8 0,4-1-9 0,2-1-5 0,0-1-9 0,1 0-8 16,0-2-6-16,2 1-12 0,2-3-12 0,0 0-4 0,-1-4 0 0,2 1 1 15,1-3 0-15,1-1 0 0,-3-1 2 0,5-3 1 0,-2-1 2 16,0-3 5-16,1-1 6 0,-2-1 5 0,0-2 7 0,-2-2 13 15,2 0 12-15,-2-5 8 0,-2 2 3 0,-2-4 8 0,0 0 8 0,-2-1 9 16,-2-1 14-16,-1 1 13 0,-2-3 14 0,1 0 12 0,-1 1 12 16,-2-1 11-16,-1 1 13 0,0 0 7 0,-1 3 6 0,-2 0 5 15,3 0 9-15,-2 2 0 0,0 2-1 0,0 1-4 0,2 2-8 0,-1 0-10 16,1 3-10-16,0 0-13 0,0 3-13 0,0-1-12 0,1 2-12 16,1 0-9-16,0 2-6 0,3 2-10 0,-2 0-7 0,1 2-6 0,4 2-4 15,-2 0 0-15,2 3-1 0,0 0 2 0,2 1 2 0,0 2 3 16,0 0 5-16,2 0 3 0,-2 3 0 0,2-1 0 0,0 1 0 0,-1 1 1 15,0-1-2-15,-1-1-2 0,0 1 0 0,0 0-3 0,0 0-4 16,1-1-3-16,-4 0-1 0,1-2-2 0,0 0-1 0,0-1 3 16,-2-2 1-16,-2-2 0 0,2 0 3 0,0-2 6 0,-2-1 5 0,1 0 6 15,-4-4 3-15,2 0 4 0,-2 0 3 0,1-4 2 0,1 0 4 16,-2-1 1-16,-1-2 0 0,2-2 0 0,0-1 0 0,-2-1-3 0,2-4 0 16,-2 0-4-16,3-1-6 0,-2-2-3 0,-1 3-2 0,2-5 0 15,0 2-2-15,0-3 1 0,1 2 0 0,-2 1-2 0,1 0 1 0,1 1-2 16,1-1-1-16,-3 4-3 0,1 0-2 0,-2 3-4 0,4-1-2 15,-4 3-5-15,4 3-4 0,-2 0-3 0,1 3-1 0,-2-1-2 16,4 1-1-16,-4 3 0 0,3 0 2 0,-2 1-1 0,2 3 2 16,2 1 0-16,-2 1 3 0,2 0 3 0,3 3 4 0,-2-1 3 0,1 1 3 15,-2 3 3-15,3-2 0 0,-2 2-3 0,2 1-4 0,1-1-5 16,-3 2-4-16,3-2-3 0,-1 1-4 0,-2-3-3 0,3 3-3 0,0-2-2 16,-1-3-1-16,-2 0-3 0,3 1-2 0,-1-3-3 0,-2-1-1 0,3 1 5 15,0-5 7-15,-1 1 6 0,-2-2 6 0,3-2 4 16,3-1 5-16,-6-1 4 0,3-4 4 0,0 2 5 0,-1-3 4 0,-2-3 4 15,3 0 3-15,-4 1 7 0,0-1 4 0,1-2 3 0,-4 0 3 0,1-1 1 16,-2 2 4-16,-2 0 3 0,0-1 4 0,0-1 3 0,-2 3 3 16,-2-2 2-16,3 2 1 0,-5 0 1 0,1 1 0 0,-3 0-1 0,2 2-4 15,0 3-4-15,0-2-5 0,-2 2-7 0,1 0-4 0,-2 3-6 16,3 0-6-16,-1 0-6 0,-2 3-4 0,4 0-6 0,-1 3-4 16,0 0-2-16,-1 0-2 0,1 3 0 0,0 2 2 0,2 1-1 15,-2 1 1-15,2 1 1 0,1 4 1 0,0-2 0 0,-1 2 2 0,4 2-4 16,0-1-3-16,0 2-4 0,0 0-4 0,4-3-3 0,0 5-5 0,2-5-3 15,-1 1-5-15,0 1-2 0,4-1-4 0,-2-4-3 0,2 2-3 16,-2-2-3-16,6-3-2 0,-4 1-3 0,1-1-4 0,0-1 2 16,0-3 2-16,4 0 6 0,-4-2 6 0,2-3 7 0,1-3 5 0,-2 1 4 15,4-3 6-15,-4 0 4 0,1-4 5 0,2 0 5 0,-2-1 8 16,2-5 6-16,-2 1 6 0,1-4 4 0,0 1 3 0,0-3-1 0,-2 1-2 16,-1-3-1-16,0-2-1 0,1-1 0 0,-3 1-1 0,-1-2 0 15,-1-1-3-15,-1 0-3 0,0 0-3 0,-2-2-1 0,0 0 1 0,-3 0 3 16,0 1 4-16,0-1 4 0,0 1 4 0,-3 2 5 0,0 1 2 15,-1 0 3-15,3 3 3 0,-4 0 3 0,1 4 5 0,-2 0 3 16,3 4 2-16,-1-1 2 0,0 4-2 0,-1 1-4 0,1 3-6 0,1-1-9 16,0 1-9-16,-1 5-7 0,2-1-6 0,2 3-5 0,-1 0-4 15,-2 3-2-15,3 1-3 0,0 3 0 0,0 2 1 0,0 4-1 16,0 2 1-16,0 1 2 0,0 3 4 0,0 5 5 0,3-2 5 0,-2 7 5 16,1-3 4-16,1 3 0 0,1 2-1 0,-1 1-6 0,1 1-6 15,2-1-12-15,-2 2-11 0,2-1-14 0,-2 0-18 0,2 1-24 0,0 0-30 16,1-3-28-16,0 2-30 0,-1-4-38 0,0 1-39 0,3-2-60 15,-4-1-73-15,0-3-57 0,0 0-54 0,0-3-24 0</inkml:trace>
  <inkml:trace contextRef="#ctx0" brushRef="#br0" timeOffset="93114.5237">15149 6465 228 0,'-16'-3'546'0,"-1"0"12"0,4-2-87 0,0 2-135 0,0 0-80 0,0-1-55 0,3-1-31 15,3 5-19-15,-2-3-11 0,2 0-5 0,1 0-9 0,-1 3-10 0,4-3-13 16,0 1-16-16,3 1-15 0,0 1-15 0,0 0-17 0,3-3-14 16,0 3-11-16,4 0-11 0,2 0-6 0,4 0-4 0,1 0-2 0,5 0-2 15,6 0-3-15,3 0-4 0,6 0-3 0,6 0-4 0,3 0-3 16,8-3-2-16,3 3-2 0,6-3 0 0,4 1-3 0,1 0-2 15,4-1-6-15,3-1-5 0,-2 0-7 0,2-1-5 0,-2 1-3 0,1-1-1 16,-4 0 1-16,1-1 2 0,-1 1 4 0,-6 0 5 0,-3 0 4 0,0-1 3 16,-6-2 1-16,-2 2 1 0,-2 1-2 0,-4 1 0 0,-6-1 0 15,-2 0 2-15,-3 2 1 0,-6-3-2 0,-2 3-8 0,-5-1-13 16,-3 2-26-16,-5 0-33 0,-2-1-47 0,-3 3-53 0,-4 0-77 0,-3 0-92 16,0 0-52-16,-3 0-36 0</inkml:trace>
  <inkml:trace contextRef="#ctx0" brushRef="#br0" timeOffset="94371.4149">19041 5713 95 0,'-5'-17'562'0,"4"1"8"0,-1 0 8 0,-1 1-96 0,-1 0-149 0,3 1-86 0,-4 2-52 0,5 0-33 0,-1 1-23 0,-2 2-14 0,3 1-13 0,-1-1-16 0,1 3-14 16,-2-2-15-16,-1 4-17 0,3 2-12 0,0-1-15 0,0 3-13 15,0 0-11-15,0 0-8 0,0 0-7 0,0 5-3 0,0-2-3 16,3 3-2-16,-1 0 1 0,-2 3 1 0,1 2 3 0,-1 2 3 0,3 0 4 16,-2 2 4-16,4 2 5 0,-4 1 2 0,-1 1 3 0,3 1-4 15,-2-1-5-15,-1 2-3 0,3-1-5 0,-3 1-4 0,2-2-5 0,-2 1-6 16,0-1-7-16,0-1-6 0,0-2-5 0,0-2-5 0,0-2-5 15,0-1 1-15,0 1 0 0,0-5 2 0,0 1 3 0,-2-5 2 0,2 0 2 16,-3 1 3-16,3-4 6 0,-1-2 5 0,-2-2 7 16,0 0 7-16,0-5 4 0,-1 0 2 0,1-2 1 0,-1-4-2 0,-1-1 1 15,1-2 2-15,1-2 6 0,-4-1 4 0,4-3 8 0,-4 0 4 16,6 2 5-16,-4-4 4 0,-1 4 3 0,2-1 7 0,1 0 3 0,0 3 8 16,-1 1 9-16,3 2 7 0,-1 2 5 0,-1 1-1 0,3 4-3 0,-1-1-2 15,1 2-4-15,0 0-6 0,0 4-7 0,1 0-9 0,-1 2-8 16,5 1-7-16,-4 0-5 0,3 2-4 0,-1 2-8 0,3 0-2 15,1 1-2-15,-1 4-1 0,4-1 0 0,0 3-3 0,0-1-4 0,5 4 0 16,-1-1-3-16,-1 1-4 0,4 2-4 0,-1 1-6 0,2 0-8 16,-3-1-7-16,6 1-8 0,-6 0-11 0,4 1-12 0,-2 0-16 0,2-2-21 15,-2 1-13-15,-1-1-9 0,0-2-7 0,1 0-6 0,-1-1-7 16,0-2-4-16,-3-1-7 0,2-2-10 0,0-3-20 0,-2 2-25 0,-1-4-24 16,-1-1-24-16,2-3-28 0,-3 0-26 0</inkml:trace>
  <inkml:trace contextRef="#ctx0" brushRef="#br0" timeOffset="94571.706">19389 5431 185 0,'-8'-19'415'0,"0"3"-45"0,1 2-62 16,2 2-49-16,-3 1-37 0,4 2-28 0,-2 0-26 0,2 3-18 15,0-1-17-15,2 3-19 0,-1 0-18 0,2 1-16 0,-1 3-15 16,2 0-12-16,0 0-11 0,0 0-11 0,0 3-9 0,0 1-11 0,2 3-9 16,-1 0-4-16,-1 2-2 0,3 0 1 0,-1 5 1 0,-2 0 4 15,2 0 4-15,1 2 4 0,0 1 4 0,1 3 1 0,-2-1-1 0,-1 1-9 16,2 1-10-16,0-2-9 0,0 4-5 0,-1-2-11 0,0 3-14 15,1-2-17-15,0-1-19 0,-1-1-23 0,0 1-27 0,1-2-25 0,0-1-27 16,-1 2-26-16,0-3-28 0,1-1-18 0,0 0-16 0,-1-4-41 16,-1 2-55-16,4-5-33 0</inkml:trace>
  <inkml:trace contextRef="#ctx0" brushRef="#br0" timeOffset="94871.4477">19513 5620 200 0,'0'-9'482'0,"0"-1"-48"0,0 1-77 0,-3 2-55 0,3 2-48 15,-1-1-37-15,-1 1-30 0,2 1-24 0,-2 3-20 0,0-1-19 16,-1 2-19-16,3 0-20 0,0 0-21 0,-1 0-17 0,-1 0-15 0,2 3-13 16,-2 0-12-16,2 0-10 0,-2 2-5 0,-1 0-3 0,3 3-2 15,0 1-1-15,0-1 2 0,0 3 2 0,0 1 2 0,0 0 3 0,0 1 6 16,0 1-2-16,3-2-2 0,-1 3-5 0,0 0-4 0,1-1-6 16,4-2-6-16,-4 1-6 0,4-1-5 0,-3 1-6 0,1-2-6 15,2-2-1-15,-1-3-3 0,1 3 6 0,2-4 9 0,-2 1 5 0,2-3 4 16,-1-1 3-16,-2-2 4 0,2 0 5 0,0-2 8 0,-2-1 12 15,2-3 9-15,-2-2 11 0,0-1 10 0,-2 0 7 0,-1-1 5 0,2-1-1 16,-3-2-4-16,0-1-1 0,-2-1 3 0,-2 0 2 0,0 0 3 16,-3-3-2-16,0 2-2 0,-1 1-8 0,-2 0-9 0,-2 1-13 15,0-1-16-15,0 3-23 0,0 0-24 0,0 2-32 0,-2 2-37 16,0 1-40-16,2 4-41 0,-2-2-67 0,2 5-83 0,-2 5-76 0,2-2-72 0,2 4-36 16</inkml:trace>
  <inkml:trace contextRef="#ctx0" brushRef="#br0" timeOffset="95263.9343">19973 5719 181 0,'-4'0'566'0,"2"-3"-4"0,-2 3-8 0,2-3-99 0,-2 3-141 0,2-3-82 0,0 3-52 0,0 0-33 15,-2-3-20-15,4 3-16 0,-2-2-15 0,2 1-16 0,0 1-17 0,0 0-21 16,0 0-23-16,0 0-24 0,0 0-23 0,2-3-25 0,-2 3-23 16,3 0-26-16,-2 0-29 0,3 0-29 0,-2 0-26 0,-2 0-30 0,4 0-31 15,1 3-48-15,-2-3-56 0,4 1-66 0,-4 1-72 0,5 1-32 16</inkml:trace>
  <inkml:trace contextRef="#ctx0" brushRef="#br0" timeOffset="96937.8833">20275 5455 59 0,'-2'-6'506'0,"0"0"-42"0,1 0-67 0,-2 0-83 0,3 3-92 0,-2 0-63 0,2-1-46 0,0 1-30 0,0 1-22 0,0 0-18 0,0 2-15 16,0 0-15-16,2 0-13 0,1 2-9 0,-2 0-5 0,3 1-8 0,-2 2-6 16,2 0-2-16,1 4-3 0,-1 2 6 0,-1-2 9 0,1 1 8 15,0 2 7-15,-2 1 4 0,2 1 3 0,-2 1 2 0,0 2 1 0,0-3-2 16,-2 2 2-16,3 0-1 0,-3 2-3 0,0-3 1 0,0 0 1 15,0 0-1-15,-3-1 1 0,3-1 1 0,-2 1 0 0,2-4 3 16,-2 2 4-16,0-4 4 0,2 1 6 0,-1-3 8 0,-2 0 6 0,3 0 8 16,-2-3 8-16,1-2 8 0,-2 1 9 0,3-2 7 0,0 0 5 15,0 0 1-15,0 0 0 0,0-2-4 0,3-1-6 0,-2-2-9 0,1-3-11 16,2 2-9-16,0-5-10 0,-2 2-12 0,4-5-12 0,1 0-12 16,0 0-14-16,2 0-9 0,1-3-11 0,1 0-5 0,-1 2-1 0,2-1 2 15,2-1 1-15,1 1 3 0,-2 1 3 0,0 1 1 0,-2 2 2 16,4 1 1-16,-4 0 1 0,-1 2 3 0,0 3 2 0,-1 0 3 15,-2 3 1-15,3-1 1 0,-4 2 2 0,0 0 3 0,3 2 2 0,-5 2 3 16,2 0 2-16,-2 2 3 0,-1-1 2 0,4 3 2 0,-1 0 2 16,-3 3 3-16,1 0 2 0,0 1-1 0,-2 2 1 0,2 0-5 0,0 2-10 15,-2 0-13-15,1 0-15 0,-2-2-19 0,4 3-21 0,-4-3-20 16,3 0-22-16,1 2-18 0,-1-2-16 0,-1-3-13 0,1 0-12 16,0 2-8-16,2-4-7 0,-1 0 2 0,0-4 7 0,1 1 13 15,0-2 12-15,3-2 23 0,-4 0 27 0,5-3 35 0,-1 0 40 0,-2-3 37 16,2-1 39-16,-2-2 32 0,-1 0 27 0,3-2 28 0,-4 1 25 0,1-4 21 15,-2 2 15-15,-2 0 16 0,-2-1 14 0,3-2 7 0,-3 3 6 16,-3 0-4-16,3 0-8 0,-2 1-14 0,-2 0-17 0,3 1-12 16,-1 1-12-16,-1 0-15 0,-1 2-16 0,1-1-14 0,0 4-17 0,-1-2-16 15,2 3-17-15,1-1-17 0,-2 2-17 0,2 0-14 0,1 1-14 16,0 1-13-16,0 0-11 0,-3 1-8 0,1 1-6 0,2 0-2 0,-1 2 0 16,-2 1 0-16,3 0 1 0,-1 2 1 0,1 2 3 0,-5 0 3 15,5 2 0-15,-1 1 0 0,-2 2-3 0,3-2-2 0,-2 0-2 0,2 3-5 16,0-1-9-16,0-2-9 0,0 2-9 0,0-3-11 0,2 1-11 15,1-1-10-15,-2-1-5 0,4-1-6 0,-1-2 0 0,-1 1 3 16,1-1 7-16,0-4 7 0,2 0 2 0,0 0 14 0,-2-2 16 0,2-1 12 16,-2-1 13-16,-2-2 11 0,2 0 11 0,0 0 15 0,1-3 13 15,-1 1 11-15,-1-2 9 0,0-2 8 0,-2 0 4 0,2-1 6 16,-1-2 9-16,-2 1-2 0,0-1-4 0,0-1 0 0,-2-1 1 0,-1 1-1 16,2 1-2-16,-2 0-3 0,2-2-8 0,-4 2-5 0,1-1-7 15,2 2-9-15,-2 2-11 0,3-1-13 0,-2 3-16 0,1-1-17 0,2 3-20 16,0-1-19-16,0 5-15 0,0-2-16 0,2 3-13 0,2 0-18 15,0 0-20-15,1 0-15 0,1 4-13 0,-1 1-14 0,1-2-17 16,4 3-16-16,0 0-18 0,3 3-13 0,-4 0-9 0,5 0-45 0,1 0-59 16</inkml:trace>
  <inkml:trace contextRef="#ctx0" brushRef="#br0" timeOffset="97375.333">21261 5581 46 0,'3'-7'491'0,"-3"1"-20"0,0-2-64 0,0 1-84 0,-3-1-61 0,-1 4-48 0,3-4-31 0,-4 0-22 0,0 1-16 0,0 1-15 0,-1 2-16 16,2-4-19-16,-2 5-14 0,1-3-14 0,-1 3-12 0,-3-1-13 16,3 1-13-16,1 0-13 0,-3 0-9 0,-2 3-9 0,0 0-7 0,2 0-6 15,-7 0-4-15,5 3-2 0,-1 0 2 0,-4 2 5 0,2 0 1 16,-1 4 4-16,-1-1 1 0,4 2 0 0,-4-1 3 0,5 5 0 16,-1-2 2-16,1 0-2 0,1 1-4 0,-1 1-7 0,3 0-7 15,1 0-5-15,0 1-7 0,3-1-8 0,-1-1-10 0,4 2-7 0,0-3-13 16,0 0-13-16,0 0-12 0,4-1-11 0,-1-2-3 0,0 0 0 15,1-3 8-15,2 0 9 0,0-2 6 0,3-2 4 0,-1-2 5 0,2-2 7 16,2-2 7-16,-1-2 11 0,1-2 13 0,2-1 11 0,1-3 15 16,1-2 14-16,-2 0 9 0,-1-4 5 0,1 0 4 0,-1-3 3 0,0-2 6 15,0 1 8-15,-3-2 8 0,-1 0 9 0,0-2 9 0,-1-1 10 16,0 0 10-16,-4 0 10 0,0 0 8 0,-1 2 10 0,1-1 7 16,-4 1 5-16,3 2 3 0,-3 4 0 0,0-1 0 0,-3 2-2 0,3 1-3 0,-1 3-4 15,-2 1-9-15,3 5-9 0,-1-1-12 0,-1 0-13 0,2 4-14 16,-3-1-17-16,3 3-14 0,0 1-14 0,0 2-12 0,0 0-8 0,0 2-8 15,0 1-5-15,0 3-3 0,0 3 0 0,0 1 2 0,0 2 0 16,0 1 5-16,0 5 4 0,0-1 4 0,0 3 4 0,0 2 3 16,0 1-1-16,0 2 0 0,0 1-2 0,0 1-4 0,0 0-7 0,3-1-9 15,-3 1-12-15,2-1-16 0,-1 0-16 0,2-1-18 0,-2-2-16 16,2 1-24-16,0 0-29 0,0-1-21 0,-1-4-18 0,0-1-24 0,1 0-23 16,2-3-18-16,-1-1-13 0,2-2-21 0,0-1-22 0,-1-4-42 15,2 0-53-15</inkml:trace>
  <inkml:trace contextRef="#ctx0" brushRef="#br0" timeOffset="97754.8969">21498 5556 43 0,'-2'-6'543'0,"2"-3"10"0,-2 4-43 0,-2-1-73 0,2 1-79 0,0 1-83 0,-1 1-58 0,0 0-43 0,1-1-31 0,0 2-26 0,-2 1-22 16,2 1-25-16,0-2-18 0,2 2-18 0,0 0-16 0,0 0-16 0,0 0-14 15,0 2-13-15,0-2-10 0,0 3-8 0,0-2-7 0,0 3-9 0,0 1-5 16,0-2-6-16,0 3-5 0,0-1-5 0,0 1-3 0,2-2-5 15,-2 4-5-15,2-2-7 0,-1-3-11 0,4 3-11 0,-3-3-3 0,0 0 2 16,-1 1 7-16,2-1 11 0,1-1 14 0,0-2 16 0,0 0 17 16,0 0 14-16,0 0 14 0,-1-2 10 0,2-1 14 0,-3-1 11 15,1 1 20-15,2-3 20 0,-3 1 15 0,2-2 9 0,-2-1 9 16,0 2 6-16,-1-3 3 0,-1 0 1 0,0-1 1 0,-1 3 2 0,-1-2 3 16,0 2 3-16,-4-2 1 0,1 2-2 0,2 0-6 0,-4 2-8 15,4-1-10-15,-4 3-12 0,2-3-8 0,-1 1-10 0,0 2-11 0,0 1-10 16,-2 1-10-16,0 1-8 0,2 0-8 0,-2 0-9 0,-1 3-3 15,2 0-1-15,-3 2 0 0,1 1 2 0,-1 3 3 0,4 0 3 16,-1 0 1-16,1 1 1 0,-1 2 2 0,2 0 2 0,-1 3 0 0,1-1 1 16,4 0-1-16,-1 0-4 0,2 0-7 0,0 2-6 0,0-1-7 15,3 0-8-15,0 1-8 0,5-2-9 0,-4 0-8 0,2 1-9 0,2-2-8 16,-1-4-9-16,2 2-9 0,1-1-8 0,2-1-11 0,-1-1-9 16,4-4-16-16,1 0-19 0,-1-2-21 0,4-2-25 0,-2 0-28 0,4-4-31 15,-1 1-52-15,1-3-60 0</inkml:trace>
  <inkml:trace contextRef="#ctx0" brushRef="#br0" timeOffset="98354.5771">21880 5449 3 0,'-2'-9'462'0,"1"3"-24"15,-2 0-35-15,1 3-59 0,-2-1-70 0,0 1-47 0,1 1-38 16,0 0-31-16,1 2-26 0,-2-2-22 0,3 2-18 0,-4 0-15 0,3 0-16 16,2 0-14-16,0 0-12 0,-2 0-13 0,2 0-12 0,0 0-7 15,-3 2-9-15,3-2-3 0,0 0-3 0,0 0 0 0,0 0 1 0,0 0 1 16,0 0 2-16,0 0 0 0,0 0 1 0,0 0 1 0,0 0-1 15,0 0 1-15,0 0 1 0,0 0 0 0,0 0 1 0,0 0 0 16,0 0 1-16,0 0 1 0,0 0-1 0,0 0 2 0,0 0 4 0,0 0 0 16,0 0 1-16,0 0 3 0,0 0 1 0,0 0 2 0,0 0 0 15,0 0 2-15,0 0 0 0,0 0 1 0,0 0 2 0,0 0 0 0,0 0-1 16,0 0 1-16,0 0-2 0,0 0 1 0,0 0-2 0,0 0 0 16,0 0-2-16,0 0 0 0,0 0-1 0,0 0-1 0,0 0-2 0,0 0-1 15,0 0-2-15,0 0 0 0,0 0-2 0,0 0 0 0,0 0-2 16,0 0 0-16,0 0-1 0,0 0 1 0,0 0-1 0,0 0 0 15,0 0 0-15,0 0-1 0,0 0 2 0,0 0 0 0,0 0 0 0,0 0 0 16,0 0 1-16,0 0-1 0,0 0 2 0,0 0-2 0,0 0 1 16,0 0 0-16,0 0 1 0,0 0-1 0,0 0 0 0,0 0 0 15,0 0 0-15,0 0-1 0,0 0 1 0,0 0 0 0,0 0 0 0,0 0-1 16,0 0-1-16,0 0 1 0,0 0 0 0,0 0-1 0,-1 2-1 0,1-2-1 16,-2 0 2-16,2 2 0 0,-4-2 1 0,2 0 1 0,-2 1 1 15,3 1 0-15,-6-1 0 0,1 2 0 0,-3 0 1 0,2 0 1 16,-5 3 0-16,2-3 1 0,-1 3 1 0,-4 2 1 0,1-2-2 0,0 3 1 15,-1-3-2-15,4 3-1 0,-4 0-1 0,5 2 0 0,1-3-1 16,-1 4 0-16,0-3-1 0,2 2-3 0,2 0-7 0,0-1-6 16,3-1-5-16,0 2-7 0,3 0-7 0,0-2-6 0,0 0-5 0,3 0-6 15,4-1-3-15,-1 1-4 0,2 0 0 0,0-3-2 0,2 0-2 16,0-1 1-16,2 0 2 0,2-1 6 0,-2 1 4 0,-1-1 7 16,2 0 7-16,-1-3 7 0,1 1 5 0,-3-1 5 0,-3 2 3 0,0-3 5 15,0 1 5-15,-1 1 9 0,-2-2 8 0,0 3 7 0,-4-3 6 16,0 0 2-16,0 0 5 0,0 3 0 0,-4-2 3 0,0 1-1 0,3 1 2 15,-4-3 1-15,-2 3 2 0,2 0-1 0,-3 0-3 0,0-1-4 16,0 2-5-16,-4 1-5 0,3-2-6 0,-6 3-6 0,1-3-10 0,-2 3-13 16,0 0-13-16,0 0-15 0,-2-1-15 0,2 0-18 0,2 3-21 15,-2-3-34-15,1 0-38 0,2-2-57 0,3 3-69 0,0-3-73 16,2 0-75-16,0-1-37 0</inkml:trace>
  <inkml:trace contextRef="#ctx0" brushRef="#br0" timeOffset="99037.7947">22336 5500 16 0,'0'-9'562'0,"0"0"9"0,-1 2-32 0,-2-2-54 0,2 3-99 0,-2 0-121 0,0-2-70 0,0 2-44 0,1 3-27 0,-2-3-20 0,0 3-15 0,2 0-15 0,0 0-15 16,0 2-15-16,-2-1-15 0,1 1-14 0,-1 1-13 0,-1 0-13 16,1 1-9-16,-2 1-4 0,0 2-4 0,1-1-2 0,-4 3 2 0,2 0 2 15,-2 0 3-15,2 2 4 0,-2 1 3 0,-1 0 3 0,4 0 4 16,-2 1 2-16,2-1 0 0,0 2 1 0,2 2-4 0,0-4-6 0,2 2-5 16,1 0-7-16,-2-1-7 0,3-1-7 0,0 2-4 15,3-2-6-15,-2-1-2 0,1 1-1 0,0-3 2 0,3 0 3 0,-2 0 5 16,1-4 7-16,2 1 8 0,-2-2 9 0,5-1 6 0,-4-1 4 15,1-2 7-15,3 1 7 0,-2-4 8 0,-1 0 9 0,2 0 10 0,3-3 7 16,-4 1 3-16,1-1 4 0,-2 0 0 0,0 1 0 0,3-1 3 16,-6 0 5-16,1 0 8 0,0-2 7 0,0 5 6 0,-2-2 3 15,2 1-2-15,-2 2-3 0,1 0-5 0,-3-1-6 0,0 4-9 0,0-1-6 16,0 1-9-16,0 2-9 0,0 0-10 0,0 0-11 0,0 0-8 16,1 2-6-16,-1 0-5 0,3 1-1 0,-2 1-2 0,1-1-1 0,1 5-2 15,-2-1-1-15,3-1-3 0,1 3-1 0,-2 0-3 0,1-1 0 16,2 1 0-16,-2 0 0 0,5 0-4 0,-4 0-4 0,1-2-4 0,0 2-6 15,3-2-6-15,-4 1-5 0,3-2-2 0,0-3-3 0,-2 3-3 16,4-6-4-16,-1 5 0 0,-2-5 1 0,3-3 1 0,0 1-4 0,0-1 3 16,0-3 6-16,0 0 5 0,2-2 6 0,-2 0 6 0,4-5 6 15,-3 0 5-15,0 0 4 0,-1-2 10 0,0-2 11 0,-1 1 7 16,-2-2 4-16,2 0 7 0,-3-2 8 0,-1 2 5 0,0-3 2 0,-4-1 5 16,3 3 8-16,-4-1 10 0,0 0 8 0,0 2 8 0,0 0 7 15,0 2 3-15,-1 2 1 0,-2-1 2 0,2 3-2 0,-2 2 0 0,1 1-3 16,1 4-5-16,-2-2-5 0,3 3-10 0,-1 1-12 0,1 1-12 0,-2 0-13 15,2 2-9-15,-3 2-11 0,3 0-3 0,-1 1-2 0,-2 4-1 16,3-1 0-16,-2 4-1 0,2 1 3 0,-1-1 3 0,-2 5 1 16,3 0 6-16,0 1 4 0,0 4 4 0,0-2 4 0,0 2 3 0,3 0 1 15,-2 3-1-15,1-2-4 0,1 0-3 0,-2 2-6 0,4-2-5 16,-1 3-5-16,-1-2-5 0,1-2-7 0,0-1-10 0,-2-1-10 0,2 0-10 16,0-3-12-16,1 0-12 0,-2 0-14 0,0-4-15 0,-2-1-17 15,3-1-6-15,-2-1-2 0,1-1-6 0,-2-4-7 0,3 0-15 0,-2-3-19 16,2 0-24-16,1-3-26 0,-1-3-17 0,-1 2-13 0,0-4-8 15,-2-1-7-15,3-1 3 0,-2-1 10 0</inkml:trace>
  <inkml:trace contextRef="#ctx0" brushRef="#br0" timeOffset="99137.1971">22708 5469 79 0,'0'-14'252'0,"3"2"13"0,-1 0-2 0,-1 2-6 0,2-1-25 0,0 2-30 16,1 0-35-16,2 2-34 0,1-2-33 0,0 3-32 0,-1 0-25 0,7-2-21 0,-3 2-21 16,2-3-20-16,-1 4-24 0,4 0-23 0,0-2-40 0,1 2-45 15,0-1-83-15,4 1-103 0,1-1-66 0,-3 1-47 0</inkml:trace>
  <inkml:trace contextRef="#ctx0" brushRef="#br0" timeOffset="100742.6251">23499 5211 171 0,'-2'-12'577'0,"0"0"8"0,-1 1 6 0,0 2-103 0,-1 0-162 0,0 2-89 0,0 0-52 0,-1 0-32 0,4 1-23 0,-1 3-18 0,-1-3-17 0,0 3-17 0,1 1-19 16,2 0-17-16,-2 2-16 0,2 0-16 0,-3 0-17 0,3 2-10 0,-3 2-8 15,1 1-7-15,0 0-5 0,-2 4 0 0,2 0 2 0,-2 3 3 0,0 2 7 16,-1 2 5-16,2 2 7 0,1 3 6 0,-3 0 6 0,2 3 6 16,1 2 1-16,-3-1 0 0,5 2-4 0,-1 0-4 0,1 0-4 15,0 3-4-15,1-2-6 0,2 0-7 0,-1 0-10 0,2 1-8 0,0-3-10 16,0 0-12-16,2-2-14 0,-3 2-13 0,4-5-13 0,1 1-15 15,-3-4-14-15,2-1-6 0,-1-3-2 0,0-2 3 0,0-1 3 16,0-4-2-16,-1 0-6 0,6-3-11 0,-6-4-13 0,4 0-5 0,-1-2-1 16,0-3 6-16,0-1 12 0,2-3 16 0,0 0 17 0,-2-3 19 15,0 0 15-15,0-2 17 0,0-1 16 0,0-2 28 0,-3 1 34 0,2 0 37 16,-4-1 40-16,4 2 32 0,-4 1 27 0,0 0 21 0,-1 2 19 16,0 0 14-16,0 3 11 0,0 0 1 0,-2 0-4 0,0 1-10 0,0 2-14 15,0 3-17-15,0 0-20 0,0 0-20 0,0 0-19 0,0 3-17 16,0 0-18-16,0 0-18 0,0 0-18 0,0 0-14 0,0 0-12 15,0 0-9-15,0 0-5 0,2 1-4 0,0 1-1 0,-1 1-3 0,4-3-3 16,-3 4-4-16,0 1-7 0,2-2-3 0,0 0-3 0,1 2-1 16,-2-1 2-16,3 1-2 0,-2-2-1 0,0-1 0 0,0 2-2 0,-1-3 1 15,2 1 4-15,-1-2 3 0,0 2 8 0,-1-2 5 0,2-2 7 16,-3 2 6-16,4-3 4 0,-2-1 4 0,-1 2 5 0,0-4 4 0,1 0 8 16,1 1 6-16,-2-1 7 0,-2-3 5 0,4 0 5 0,-5 1 2 15,0 1 2-15,0-2 4 0,0 2 6 0,-5-2 4 0,4 2 1 16,-2 2-1-16,-2-1-4 0,1-2-7 0,0 5-8 0,0 0-10 15,-4-2-10-15,4 4-9 0,-2-2-10 0,0 3-7 0,-1 0-7 0,2 0-7 16,-3 0-5-16,2 3-4 0,-4 0-2 0,0 0 0 0,2 6 1 16,-2-3 4-16,0 4 4 0,2 0 4 0,-2 3 5 0,0-1 4 15,2 3 1-15,0-3 3 0,1 5 2 0,1-2 2 0,3-2-1 0,-1 2-3 16,1 3-5-16,0-3-3 0,3-1-6 0,0 1-4 0,0 0-7 0,3 0-5 16,2-2-5-16,0 2-3 0,0-3-3 0,1 0-1 0,-1-1 0 15,4-2 1-15,-1-2 0 0,0 0 9 0,2-2 13 0,0-1 0 16,0 0-5-16,0-4-1 0,0 0 3 0,4-2 2 0,0-2 6 0,0-1 1 15,0-1 3-15,2-3 0 0,-3 1-3 0,4-3 0 0,-1-3-1 16,-3 2-3-16,2 0-7 0,-1-4 5 0,0 1 11 0,-2 0 7 0,-2-3 5 16,0 2 4-16,0 0 3 0,0 0 3 0,0 2 4 0,-4 0 6 15,3 3 7-15,-6-3 4 0,1 5 2 0,0-1-2 0,1 3-5 16,-4 0-4-16,3 1-5 0,-2 3-5 0,1-1-8 0,-3 1-4 0,1 3-9 16,-1 0-5-16,0 0-6 0,0 0-6 0,0 0-4 0,0 0-3 15,0 1-4-15,0 3 3 0,0 1 2 0,0-1 4 0,0 1 6 0,0 3 4 16,0 0 6-16,0 0 5 0,0 1 4 0,0 2 3 0,2-2 1 0,0 2 2 15,-2-1-1-15,2-1-4 0,0 2-6 0,-2 0-3 16,2-1-3-16,1 0-5 0,0-1-4 0,1 0-5 0,1 0-4 0,-4 0-5 16,3-2-5-16,2-2 1 0,-2 2 3 0,2-3 2 0,0 1 3 15,3-2-2-15,-4 0-3 0,1-2 1 0,2 1 2 0,0-2 3 0,1-2 4 16,1 1 4-16,-3-3 4 0,2-1 4 0,1-1 6 0,0 1 1 16,-1-2 0-16,1 0 4 0,-2-2 1 0,2 0 8 0,-2-3 8 0,0 1 8 15,-2-1 4-15,3 2 7 0,-4-5 7 0,0 3 9 0,-2 0 9 16,-1 0 10-16,0 1 9 0,1 0 5 0,-3 1 2 0,-3 1 3 15,1 0 2-15,0 0 2 0,0 2 3 0,1 1-4 0,-4 1-4 0,3 0-7 16,0 3-11-16,1-1-11 0,-4-2-13 0,1 4-14 0,4 1-13 0,-2-3-11 16,2 3-13-16,0 0-7 0,0 0-9 0,0 3-3 0,-2-3-5 15,0 1-1-15,2 4-1 0,-1-2 2 0,-2 3 3 0,1-1 3 16,-2 2 4-16,3 0 2 0,-2 2 3 0,1 2 4 0,-2-1 1 16,4 2 0-16,-2 2-1 0,2-3-3 0,-2 2-3 0,2 0-2 0,0 2-2 15,2 0-2-15,-2-3-3 0,2 2-3 0,2 1-3 0,1-3-3 16,0 1-2-16,0-1-2 0,0 0 0 0,3 0-2 0,0-1 1 0,-2-2 1 15,4 0 0-15,0 0 2 0,0-2 2 0,2-2-3 0,1-1-4 16,0 1-6-16,1-1-7 0,2-2-1 0,0-2 3 0,3 0 4 16,-2-4 8-16,3 0 4 0,0 1 5 0,1-3 5 0,-1-1 2 0,1-2 4 15,0 0 2-15,-1-2 5 0,0 1 5 0,-3-4 12 0,3 1 12 0,1-2 9 16,-6 0 5-16,3-3 5 0,0 1 3 0,-3-1 8 0,1-2 7 16,-3 3 9-16,0-1 7 0,-3 1 9 0,0-1 6 0,-3 2 8 15,-1-1 9-15,1 4 7 0,-4-2 6 0,1 1 3 0,1 2 1 16,-5-2-3-16,0 3-2 0,0 0-8 0,0 1-7 0,-2 1-9 0,-1 0-11 15,2 1-8-15,-2-1-8 0,1 3-8 0,-2 0-8 0,3 0-8 0,-4 1-8 16,4 1-8-16,-2 1-7 0,2-1-6 0,-4 2-6 0,4-1-5 16,-2 3-4-16,1-2-3 0,-2 0-3 0,3 2-1 0,-2 0-3 0,1 0-1 15,-2 0-2-15,3 0-1 0,-4 2 0 0,1 0 0 16,0 1 0-16,-4-1 1 0,3 4 1 0,-4-1 2 0,3 0 3 0,-4 2 2 16,3 1 2-16,-2 1 2 0,-1-1 2 0,0 4 0 0,3-3 1 15,-2 3 2-15,-1 1 1 0,4-1 0 0,-4 3 2 0,5-3 1 0,0 5 0 16,-1-2 0-16,2 0-2 0,3 1-3 0,-2 0-2 0,1 0-6 15,2 2-3-15,2-3-6 0,1 1-3 0,0 0-7 0,1 1-5 16,5-3-5-16,-4 1-4 0,5-1-7 0,-2 0-5 0,2-2-8 0,3 0-5 16,0-1-11-16,4-2-11 0,-4-2-9 0,6-2-7 0,1 1-8 15,0-3-7-15,-1-3-7 0,4 0-7 0,-2 0-9 0,5-3-12 0,-1-3-11 16,2 1-8-16,-1-2-13 0,0-4-15 0,0 2-6 0,0-4 1 16,0-1-5-16,0-1-3 0,-1-1 3 0,-4-1 7 0</inkml:trace>
  <inkml:trace contextRef="#ctx0" brushRef="#br0" timeOffset="101358.0876">25010 5034 267 0,'-3'-5'566'0,"3"1"11"0,-1-1-59 0,-4 1-94 0,4 1-91 0,-2 1-90 0,1 1-56 0,2-2-39 15,-1 1-25-15,-2 2-20 0,3 0-16 0,0 0-17 0,-1 2-17 0,1 1-19 0,-2-2-12 0,-1 1-14 0,3 1-12 16,-1 3-8-16,-2-1-6 0,3 2-1 0,-1 2-1 0,1 4 0 15,-2-1 4-15,-1 2 2 0,3 5 5 0,-1-1 7 0,1 3 5 0,0 0 6 16,0 3 2-16,0 2 4 0,0 1 0 0,1 1-2 0,-1 1-5 0,5 2-7 16,-4-1-10-16,3 3-9 0,1-1-11 0,0 1-13 0,0 1-20 15,1-1-23-15,-1 1-34 0,1-2-39 0,3 1-35 0,-4 1-33 16,4-2-39-16,1-2-40 0,-3 2-69 0,4-2-85 0,-1-3-46 16,0-2-25-16</inkml:trace>
  <inkml:trace contextRef="#ctx0" brushRef="#br0" timeOffset="104572.6534">19539 6790 391 0,'-3'0'376'0,"2"0"-53"0,-1-3-36 0,0 3-26 0,0-2-20 0,-1 1-13 0,3 1-11 0,-1-3-11 0,-1 3-12 0,2-3-10 0,-2 1-12 0,2 1-12 0,-2-3-13 16,2 2-12-16,0-1-12 0,0-1-12 0,0 1-11 0,0-1-12 0,2 0-9 15,-2-1-10-15,2 0-8 0,0 2-10 0,-1-3-10 0,4 3-8 16,-3-3-8-16,1 3-7 0,2-3-8 0,0 1-7 0,0 1-7 0,3-1-9 16,-2 0-6-16,1 1-6 0,2-1-3 0,1 2-4 0,0-1-3 15,4 1 0-15,-2 1 0 0,0-2 0 0,2 4-3 0,0-1-5 16,1 1 0-16,-2 1 3 0,1 1 2 0,0 2 3 0,-2 1 1 0,-2 2 3 16,0 0-1-16,0 3 1 0,0-1-2 0,-4 1-1 0,0 1 2 15,-2 2 0-15,-4 1 6 0,0 0 8 0,-1 0 2 0,-4 1 1 0,0 2 0 16,-7-1 2-16,2 0 0 0,-3 1 3 0,0-2 2 0,-1 2 3 0,-5-1 2 15,3 0 4-15,-2 0 4 0,0-2 2 0,0 0 3 0,0 0 2 16,2-2 4-16,0 1 4 0,-1-2 4 0,4-2 3 0,3-2 4 16,0-1 3-16,2 0 4 0,0 0 4 0,2-3 2 0,-1 0 2 0,4 2 2 15,1-4 1-15,-3-1-1 0,5 3-1 0,0-3-1 0,0 0-3 16,0 0-3-16,0 0-7 0,0 2-5 0,3-2-5 0,-1 0-7 16,0 0-6-16,1 0-7 0,4 0-5 0,-4 0-4 0,2 0 0 0,1 0-3 15,-1 0-2-15,2 3 0 0,3-3 0 0,0 1-1 0,2 1-1 0,0-2 0 16,2 3-2-16,0-3-3 0,5 1-3 0,0 1-9 0,1-2-8 15,2 0-12-15,-1 0-17 0,5 0-14 0,-1 0-14 0,3 0-25 16,-2 0-26-16,2-2-24 0,1 1-22 0,-2 1-35 0,2-3-42 0,0 0-62 16,-1 0-74-16,0-3-57 0,-2 1-54 0,0-1-17 0</inkml:trace>
  <inkml:trace contextRef="#ctx0" brushRef="#br0" timeOffset="104988.9706">20141 6465 83 0,'-4'-11'535'0,"3"2"10"0,-2 0-73 0,1 3-111 0,-2-3-70 0,0 3-52 0,1-1-32 0,-2-1-21 0,1 3-16 0,0-2-10 0,2 3-13 0,-2-1-12 0,3 1-15 0,-4 1-14 0,1 0-15 0,2 0-14 0,-2 2-13 15,3-1-11-15,-2 0-12 0,1 1-11 0,-2 1-10 0,3 0-8 16,-2 0-5-16,3 0-7 0,-2 0-5 0,-2 0-2 0,3 0-4 0,-2 1-1 15,0 1-3-15,-2 1 0 0,1 1-2 0,-2 1-1 0,1 1 0 16,-4 1 0-16,3 0-1 0,0 2 1 0,-2 2-1 0,1 1 1 0,-2 0 0 16,3 2-2-16,0-2 1 0,1 3-1 0,-2-1-1 0,4 2 0 15,-2-1-2-15,1 0-4 0,2 3-5 0,0-3-4 0,2 0-3 16,0 1-4-16,2-1-3 0,0-1-5 0,1-2 0 0,0 1-2 0,1-2-1 16,0-1 1-16,2-1 2 0,3-2 2 0,-2-2 6 0,2 1 7 15,-2-3 7-15,1-1 9 0,3-2 7 0,0-2 8 0,3 2 3 16,-2-4 5-16,2-1 6 0,1-4 6 0,-2 1 10 0,1-3 10 0,-2 0 8 15,2-2 6-15,-4-1 8 0,0-1 7 0,0 0 4 0,-4-1 7 0,0-1 1 16,-2 0 3-16,1-2 3 0,-4 4 3 0,-1-4 0 0,-1 3-5 16,-4-1-8-16,1 2-9 0,0-2-10 0,-2 2-12 0,-1 2-18 15,-2 0-24-15,2 2-33 0,-3 1-37 0,-5 1-43 0,1 4-44 0,0-1-64 16,-4 3-70-16,-2 3-104 0,0 3-120 0,-3 3-65 0,-2-1-41 16,-1 5-22-16</inkml:trace>
  <inkml:trace contextRef="#ctx0" brushRef="#br0" timeOffset="106156.0605">19598 8485 195 0,'-5'-2'568'0,"0"-2"1"0,1 1-7 0,-1-1-101 0,1 1-149 0,0-1-87 0,0 0-56 0,2 1-30 0,-1-1-18 0,0 1-12 0,3 1-8 15,-2-3-9-15,0 1-10 0,2 1-9 0,0-1-10 0,0-1-7 0,0 2-9 16,0 0-6-16,2-3-3 0,0 4-5 0,-2-2 0 16,3 1-3-16,0 0 0 0,-1-1-3 0,0 1-3 0,1-1-1 0,0 0-3 15,1 1-4-15,1-1-5 0,-4 1-5 0,2 1-9 0,2 0-3 16,-1-2-8-16,0 3-4 0,2-1-4 0,0-2-3 0,1 3-2 0,-3-1-1 15,5 0-1-15,-1 2-2 0,0-1 1 0,0-2-2 0,2 3-1 0,0 0 0 16,0 0 3-16,-1 0 3 0,1 0 2 0,-1 4 2 0,1-2 4 16,-3 1 1-16,2 1 2 0,-1-1 2 0,-2 5 1 0,-3-1 2 15,4 0 1-15,-4 2 1 0,0 2 2 0,1 1 1 0,-4 2 0 0,0 1 0 16,0 1 2-16,-4 2-1 0,-2 0 1 0,-1 3 0 0,0 0 1 16,0 0 1-16,-5 0 0 0,3 3-1 0,-5 0 1 0,4-3 1 15,-2 0 1-15,-2 2 1 0,1-5 0 0,0 1 0 0,3-1 2 0,-3-2 0 16,4-2 0-16,-1-3 1 0,2 3-1 0,-1-6 2 0,5 3-1 15,-1-4 4-15,-2-1 3 0,4-1 6 0,1-1 6 0,0-1 6 0,-1 0 6 16,3 0 4-16,-1-2 6 0,1-1 3 0,0 0 5 0,0 0 2 16,0 0 4-16,1 0 1 0,2 0-2 0,-1 0-3 0,0 0-3 15,1 0-8-15,2-1-8 0,-1-2-9 0,0 3-9 0,2-1-9 0,0-1-9 16,2 0-9-16,2 1-7 0,-1-1-10 0,1-2-9 0,3 3-12 16,3-3-14-16,3 0-13 0,-5 1-13 0,9-1-14 0,-3 1-12 0,2-1-20 15,4 0-22-15,-2 1-19 0,4-1-17 0,-2 3-29 0,2-3-36 16,0 0-50-16,1 1-58 0,-2 0-64 0,3-3-65 0,-4 1-29 15,5 1-12-15</inkml:trace>
  <inkml:trace contextRef="#ctx0" brushRef="#br0" timeOffset="106489.5631">20147 8088 327 0,'-1'-12'530'0,"-4"0"2"0,3-2-82 0,0 4-124 0,1-2-72 0,-4 3-45 0,4-2-28 0,-2 1-17 0,2 1-10 16,-2 0-7-16,1 3-6 0,2-2-7 0,-1 2-10 0,-2 1-11 0,3 1-9 16,-2 0-11-16,2 0-8 0,-2 2-12 0,0-1-9 0,2 1-7 15,0 2-7-15,0 0-9 0,0 0-6 0,0 0-7 0,0 0-6 0,0 0-7 16,0 0-4-16,0 0-8 0,-1 2-5 0,-2-2-5 0,3 3-3 15,-2-1-3-15,2 2 0 0,0-1-1 0,0 1 2 0,0 2 0 0,0 0 2 16,0 2 1-16,0 1 2 0,0 0 2 0,0 0 4 0,0 3 3 16,0 1 2-16,0 1 0 0,0 0-4 0,0 0-6 0,0 3-14 15,-2 1-13-15,2 0-20 0,-2 1-23 0,2-1-27 0,-1 2-31 0,1-1-48 16,0 2-57-16,-3 0-104 0,1 2-128 0,1 0-76 0,-2 0-51 16,-3 1-23-16,2-1-8 0</inkml:trace>
  <inkml:trace contextRef="#ctx0" brushRef="#br0" timeOffset="107289.2322">19167 11259 193 0,'0'-6'549'0,"2"0"8"0,-1-3-60 0,-1 0-94 0,3 3-84 0,-1-4-76 0,0 3-48 0,0-2-33 0,-1 2-22 16,5 0-18-16,-2-2-15 0,2 2-14 0,1-2-14 0,1-1-15 16,0 4-12-16,2-3-11 0,2 4-13 0,-1-4-13 0,4 3-8 15,-1 0-9-15,4 1-6 0,-3 0-4 0,4 1-3 0,-2 2-1 16,4 0-1-16,-6 2 1 0,4 0-5 0,-1 4-3 0,-3-2-2 0,1 3-1 16,-1 1 1-16,-3 2 1 0,0 1 1 0,-5 1 1 0,3 3 1 15,-5-1 2-15,-1 2 1 0,-2 1 1 0,-4 1 2 0,-2-1 2 0,-2 5 5 16,-4-1 5-16,-2 1 4 0,-1-1 3 0,-2 2 0 0,-6-1 1 15,1-1 2-15,-1 1 0 0,-3-3 0 0,1 2 3 0,0-1 3 0,3-2 3 16,-3-4 5-16,4 1 4 0,2-1 8 0,0-2 5 0,2-4 5 16,4 3 5-16,1-5 5 0,1 2 2 0,2-1 1 0,3-1 1 15,-1-2-1-15,2-1-2 0,3 1-5 0,0-2-5 0,0 0-7 16,2 0-8-16,-1 2-6 0,6-2-9 0,-4 0-6 0,7 0-6 0,-1 0-7 16,1 0-4-16,0 0-6 0,3 0-4 0,3 0-8 0,3 0-10 0,-2 0-11 15,6 0-12-15,-3 0-16 0,3-2-15 0,0 2-24 0,3 0-28 16,-2 0-26-16,0 0-27 0,2 0-35 0,0-2-40 0,1 1-74 15,2 1-91-15,0-2-59 0,-2-2-46 0,1 1-18 0</inkml:trace>
  <inkml:trace contextRef="#ctx0" brushRef="#br0" timeOffset="107703.8195">19847 10810 88 0,'-4'-8'537'0,"3"-1"10"0,1-1-77 0,-3 4-118 0,3-3-85 0,0 0-69 15,0 3-40-15,3-1-24 0,-3-1-12 0,1 3-7 0,3 0-9 16,-2-1-5-16,1 1-11 0,-2 1-12 0,3-1-11 0,0 1-12 0,0 1-10 16,0 0-8-16,0 1-9 0,1-2-7 0,-2 1-6 0,1 1-7 15,0 2-6-15,0 0-5 0,2 0-4 0,-1 0-3 0,0 2-1 16,0 1-1-16,0 1 0 0,0-1 0 0,-1 2-2 0,3 1 0 0,-2 1-2 15,0 2-1-15,0-2-1 0,0 2 0 0,-3 3 1 0,2 2 1 0,1-3-1 16,-4 4-1-16,-1 1-2 0,2 2-2 0,-2-2-2 0,-2 3 2 16,1 1-1-16,-4-1 2 0,1 1 2 0,-2-3 1 0,0 1 1 15,1 3 1-15,-4-3 1 0,2-2 0 0,-2-2 1 0,1-2 4 0,0 2 5 16,2-2 9-16,-2 0 7 0,1-4 9 0,-2 1 8 0,5-4 8 16,-2 1 7-16,4-3 4 0,-2 1 5 0,3-1 2 0,-2-1 1 15,1-2 2-15,2 0-2 0,0 0-1 0,0 0-5 0,5 0-6 0,-4 0-12 16,3 0-11-16,0-2-14 0,3 2-14 0,0-3-10 0,3 1-10 15,2-1-11-15,0-1-12 0,4 0-12 0,2 1-12 0,0-1-20 0,4 1-18 16,2-3-21-16,0 3-21 0,4 0-31 0,-2 0-36 0,4 0-63 16,2 0-81-16,-2 0-68 0,2 1-66 0,0 1-27 0</inkml:trace>
  <inkml:trace contextRef="#ctx0" brushRef="#br0" timeOffset="108769.9624">19164 14349 349 0,'-4'-3'569'0,"-2"-3"2"0,2 1-1 0,1 1-93 0,0 1-140 0,0 0-84 0,1-1-55 0,-3 0-34 0,4 0-21 16,-1 1-14-16,-1 0-7 0,3 1-11 0,0-1-11 0,0 2-12 15,3-4-11-15,-1 5-15 0,-1-3-16 0,4 3-15 0,-3-2-13 0,4 1-13 16,0 1-14-16,1-3-9 0,2 3-7 0,-1 0-7 0,4-3-4 15,0 1-4-15,0 2-4 0,1 0-3 0,2 0-3 0,-1 0 0 16,-1 0 1-16,0 2 3 0,0 1 5 0,0 0 5 0,-3 0 6 0,0 0 4 16,-2 6 3-16,0-4 3 0,-1 4 2 0,-2 0 2 0,-1 1 1 0,-2 1 2 15,-2 4 0-15,-2-2 3 0,-1 2 3 0,0 2 2 0,-3-1 0 16,-2 4 2-16,-1-3 0 0,-1 2-1 0,-3 1 1 0,0-1-2 16,-3 1 1-16,1-3-1 0,-3 3 2 0,-1-1 1 0,4-3 1 15,-3 2 1-15,0-1 2 0,0-3 1 0,2 1 3 0,-1-3 2 0,4-2 2 16,0-1 2-16,2 0 3 0,1-1 2 0,-1-4 3 0,6 2 1 0,0 0 3 15,1-3 1-15,1 0 1 0,0 0-1 0,2-1-1 16,1-2-1-16,1 0-2 0,-1 1-2 0,5-1-2 0,-4 0-2 0,3 0-3 16,1 0-2-16,0 0-2 0,4 0-1 0,1 0-1 0,0 3-2 15,2-3-3-15,2 2-3 0,4-2-4 0,-3 0-4 0,6 3-6 0,-1-3-5 16,1 1-7-16,2 1-9 0,-1 1-10 0,0-2-11 0,2 3-15 16,-1-3-18-16,0 2-21 0,0-2-18 0,0 1-21 0,1 0-22 0,-2-2-22 15,0 1-34-15,0-1-44 0,-1 0-61 0,2-1-73 0,-3 1-56 16,-1-4-48-16,2 3-19 0</inkml:trace>
  <inkml:trace contextRef="#ctx0" brushRef="#br0" timeOffset="109237.3121">19745 13734 534 0,'-4'-9'559'0,"0"1"-22"0,2 1-37 0,-1 0-106 0,3 2-142 0,0-1-83 0,0 3-53 0,3-3-31 0,-1 3-20 16,2 0-9-16,0-2-9 0,0 4-9 0,2-2-10 0,2 1-8 15,2 2-8-15,-2-3-9 0,2 3-7 0,2 0-8 0,1 0-6 16,-2 0-2-16,-1 3 0 0,2-3 1 0,-2 2 0 0,0 1-1 0,2 1 2 16,-4-2-1-16,0 4 0 0,-1 0 0 0,-2 0 2 0,0 0 1 15,-4 1 2-15,-1 1 0 0,0 1 2 0,0 0 2 0,-1-1 1 0,-2 3 2 16,-1-2 3-16,1 5 0 0,-6-4 2 0,3 2 0 0,-4 1 2 15,0 0 0-15,0-3-1 0,3 2-1 0,-3-1 1 0,-2 3 0 16,1-6 1-16,3 3 0 0,-2-2-1 0,3 0-1 0,0 0-2 0,3-4 0 16,1 3-3-16,-2-2-2 0,3-1-4 0,2-1-4 0,0-2-5 15,2 2-2-15,0 1-4 0,2-4-4 0,0 3-2 0,2-3-3 0,2 2-2 16,0-2-2-16,2 1 1 0,2-1-1 0,1-1 2 0,-2 2 3 16,1 0 3-16,2-2 5 0,-2 2 3 0,1 1 5 0,-2-1 4 15,2 2 5-15,0-1 4 0,-3 1 4 0,0 1 5 0,-2 1 5 0,0-1 5 16,-2 2 4-16,0 0 3 0,-2 3 3 0,0-4 2 0,-2 4 5 15,-2-1 2-15,0 0 2 0,-2 0 2 0,-2 2 1 0,0-2 0 0,-2 1 1 16,-1 2-1-16,-2-1-3 0,-1-1-1 0,0 1-4 0,-2-1-2 16,-2-1-7-16,0 2-11 0,0-1-15 0,-4 2-16 0,2-1-22 15,-1-2-25-15,-4 0-30 0,3 0-33 0,-2-2-58 0,-2 2-73 0,0-2-85 16,1-2-96-16,-4 3-50 0,1-5-28 0</inkml:trace>
  <inkml:trace contextRef="#ctx0" brushRef="#br0" timeOffset="110005.6281">19097 17341 137 0,'-5'0'520'0,"1"0"0"0,1-2-49 0,0 0-78 0,-1 2-72 0,1-3-70 0,0 1-44 0,0 0-29 0,0-2-19 0,2 1-11 0,-2-1-9 0,0 1-4 0,3 0-3 0,-3-1-2 0,3-1-4 0,-1 1-4 0,1-1-8 16,0 0-9-16,1-1-8 0,-1 3-8 0,3-3-11 0,0 1-12 16,1 1-12-16,-1-1-12 0,3 2-14 0,1-2-13 0,-1 1-10 0,4 0-11 15,0 1-9-15,0-1-10 0,5 1-8 0,-1-1-6 0,-1 2-4 16,4 0-3-16,-1 1-1 0,2 1-2 0,0 0 4 0,-2 1 4 15,2 1 6-15,-3 2 6 0,1 1 2 0,-1 1 2 0,-1 1 1 0,-2 3 2 16,-2-1-1-16,-2 5 2 0,0-2-2 0,-3 1 1 0,0 3 2 16,-3 0 2-16,-2-1 1 0,-2 5 1 0,-3-1 0 0,0 1 0 0,-3-1 1 15,-5 2-1-15,3 2 1 0,-3-2 2 0,-1 1 2 0,-5 2 3 16,3-4 4-16,-4 1 7 0,1-3 4 0,-1 1 7 0,0-1 4 0,-2 1 4 16,4-3 4-16,-3-4 5 0,6 1 4 0,-3-1 3 0,5 0 3 15,0-3 3-15,0-3 2 0,3 0 2 0,5 2-1 0,-3-5-2 0,4 0-1 16,0 0-1-16,-1 0-4 0,5-2-3 0,0-1-5 0,0 0-2 15,3 2-8-15,0-2-5 0,1 0-8 0,1 0-11 0,1-2-6 0,-1 2-6 16,4-1-7-16,1 1-5 0,2-3-5 0,-1 0-8 0,4 2-6 16,0-1-6-16,4-1-5 0,-2 0-7 0,4 2-7 0,0-1-6 0,-1 0-6 15,3 2-6-15,-1-1-9 0,-2 1-10 0,2 0-20 0,-2 0-25 0,0 1-18 16,0-1-16-16,-2 2-16 0,0 0-21 0,0-2-30 0,0 1-38 16,0-1-67-16,-2 0-83 0,1 0-50 0,-3-1-33 0</inkml:trace>
  <inkml:trace contextRef="#ctx0" brushRef="#br0" timeOffset="110337.4039">19883 17037 212 0,'0'-7'557'0,"0"2"8"0,0-1 6 0,-2 1-91 0,0 1-145 15,2-1-93-15,-1 5-70 0,-2-5-43 0,1 5-30 0,2-1-18 0,-2 1-14 0,2 0-13 0,0 0-15 16,-2 0-11-16,-2 1-12 0,0 1-11 0,0 1-10 0,-1 0-8 0,-4 3-3 16,-1-1-2-16,0 2 0 0,-2 1 2 0,-2 1 5 0,-2 1 3 15,-4 1 4-15,4 2 5 0,-4 0 6 0,0 1 2 0,0 2 2 0,0-3 2 16,1 0 0-16,0 2 2 0,0-3-2 0,4 3 1 0,-1-3-2 16,1 2 0-16,2-4-2 0,0 1-2 0,3-2-2 0,5-2-1 0,-3 0-4 15,4-2-7-15,2 2-6 0,0-2-4 0,2-2 2 0,2 0-3 16,1 0-4-16,4-1-3 0,2 1-8 0,1-2-8 0,3-1-10 15,3 2-14-15,3-2-17 0,0 0-12 0,5 0-12 0,0-2-5 0,2 2-6 16,0-4-15-16,0 2-20 0,2 2-31 0,0-3-30 0,0 0-32 16,1 0-33-16,-3 3-57 0,-1-5-73 0,-3 4-34 0,3-2-14 0</inkml:trace>
  <inkml:trace contextRef="#ctx0" brushRef="#br0" timeOffset="110588.9634">19701 16974 378 0,'-5'-8'513'0,"0"-1"-8"16,1 5-78-16,0-2-112 0,3 0-71 0,-4 1-49 0,3 4-31 16,0-4-20-16,-1 4-14 0,3-2-11 0,-1 3-11 0,1 0-13 0,0 0-8 15,-2 0-10-15,2 4-10 0,0 1-8 0,0-2-7 0,0 3-5 0,0 0-6 16,0 3-1-16,2 2-2 0,-1 2-1 0,-1 0 0 0,3 5 0 15,-3-1-1-15,2 3 0 0,0 3-2 0,-2 1-4 0,5 2-6 0,-4 0-7 16,-1 4-9-16,2 1-11 0,0 2-13 0,-2 1-18 0,2 1-27 16,-2 2-32-16,-2 3-37 0,0-1-35 0,-1 2-47 0,-2 1-51 15,-2 0-96-15,-3 2-118 0,3 2-66 0,-5-2-41 0,0 2-18 0</inkml:trace>
  <inkml:trace contextRef="#ctx0" brushRef="#br0" timeOffset="113604.3517">15234 20069 414 0,'-1'-4'472'0,"-1"-1"-4"0,0 2-97 0,0-1-143 0,-1 1-82 0,0 1-51 0,1-2-29 0,0 3-20 0,-1-1-8 0,0 0-3 0,0-2 3 15,2 3 7-15,-2-1 8 0,0-2 9 0,0 2 4 0,0 1 4 0,1-2 1 16,0 0-1-16,-1 2-3 0,0-1-2 0,1-1-4 0,2 0-5 16,-2 2-4-16,2-1-3 0,0-1-4 0,0 1-3 0,2-1-1 0,-2-1-2 15,2 2-1-15,1-1 0 0,2 0-5 0,-1 0-1 0,0 0-3 16,2-3-3-16,0 3 0 0,2-2 0 0,0 0 1 0,3-3 0 0,2 3 2 16,3-2 1-16,0 0 3 0,4 1 0 0,0-3 1 0,6 3 4 15,2-5 2-15,3 5 4 0,5-3 1 0,5 1 2 0,3 0-2 0,5 0-1 16,6-1-5-16,3 0-3 0,4 2-6 0,7-2-7 0,0 3-7 15,7-5-9-15,6 5-3 0,2-2 1 0,4 1-2 0,8 0-2 0,2 2-1 16,6-1-2-16,10-1-2 0,7 2-3 0,3-1-2 0,7 2-4 0,3 0 4 16,5 0 7-16,6 0 7 0,8 1 5 0,5 1-1 0,2 1-5 0,2-4-5 15,4 4-6-15,1-2-4 0,0 3-1 0,3-2-2 0,3 2 2 16,-1 0 1-16,-1-3 1 0,4 0-5 0,-5 0-9 0,0 3-7 0,2-5-7 16,-4 1 0-16,0 1 6 0,-2 0 5 0,1-1 7 0,-4-1 3 0,-3-1 2 15,-1 3 2-15,-4-3-1 0,-8 3 1 0,-5-3-1 0,-6 2 3 16,-4 0 3-16,-12-1 2 0,-4 1 5 0,-5-1-4 0,-6-1-7 0,-7 1-7 15,-2-1-7-15,-12-2-6 0,-2 1-9 0,-10 0-4 0,-4 0-2 0,-6 0 0 16,-6 1 1-16,-5-1-1 0,-9 1 4 0,-5-2-4 0,-4 1-1 16,-7-1-6-16,-3 2-4 0,-7 2-11 0,-2-1-9 0,-3-1-13 0,-7 0-13 15,-3-1-26-15,-2 2-30 0,-3-1-54 0,-7-1-69 0,0 2-79 16,-4 1-87-16,-5-1-44 0,0 1-22 0</inkml:trace>
  <inkml:trace contextRef="#ctx0" brushRef="#br0" timeOffset="115003.6709">16043 19801 129 0,'-20'3'309'0,"2"-3"-72"0,-2 3-90 0,0 0-50 0,3 0-30 0,-2 2-14 16,1-1-8-16,0-1-2 0,2 1-2 0,0 0 3 0,0-1 4 16,2 0 0-16,-2 0 3 0,2 1-1 0,1 2-1 0,0-3-6 0,1 3-3 15,-1-3-4-15,4 3-2 0,-1-1-1 0,0-1 0 0,0 2 3 0,2-3 3 16,0 3 5-16,1-3 5 0,2 0 3 0,0 0 6 0,1-1 4 15,-1 2 6-15,1 1 7 0,0-4 3 0,2 1 6 0,-2 0 3 0,1-1 4 16,2 2 4-16,-1-3 1 0,2 1 0 0,-2 1 1 16,2-2 0-16,0 0 1 0,0 0 2 0,0 0-2 0,0 0-2 0,0 0-3 0,0 0-7 15,0 0-5-15,2 0-8 0,0 0-7 0,-1 0-8 0,4 0-6 16,-1 0-5-16,2 0-5 0,1 2-6 0,0-1-6 0,3-1-6 0,4 3-5 16,2-3-4-16,2 1-4 0,2 1-2 0,6 1 0 0,2-1-1 0,3 0-2 15,0 0-1-15,5-1-4 0,1-1-4 0,0 2-5 0,3 0-6 16,1-2-5-16,1 2-7 0,-1-2-6 0,1 2-9 0,-2-1-8 0,2-1-10 15,-4 2-6-15,1 0-6 0,-2 2-3 0,-1-3-4 0,-4 1-2 16,1 2-3-16,-6-3-2 0,-1 1-3 0,-4 1-4 0,1 0-5 0,-6-2-3 16,-2 1-3-16,-4 1 7 0,-2 0 8 0,-6-1 8 0,0-1 7 0,-6 2 6 15,0-1 8-15,-6 1 7 0,-2-2 9 0,-4 4 10 0,-2-4 8 0,-6 1 14 16,0 0 16-16,-6 2 14 0,-1-3 15 0,-2 1 8 0,-1 1 5 16,-6 0 5-16,2-2 4 0,-4 1 6 0,-1-1 4 0,-2 1 4 15,2 0 3-15,-4 0 2 0,3 0 4 0,-2-1 2 0,2 3 2 0,-2-2 0 16,3 0-2-16,2-1-4 0,2 3-4 0,2 0-4 0,0-1-6 0,5 1-6 15,0 2-5-15,3-3-6 0,0 3-4 0,5-3-6 0,0 3-6 16,3-1-4-16,1 1-2 0,6-1-3 0,-1 2-1 0,2 0-1 0,4 0-1 16,0 0 2-16,1 0-2 0,6 2 0 0,-1 0 0 0,4 0-2 0,-1 0-1 15,6 0-1-15,-1 2-4 0,2 1-2 0,0-2-5 0,4 2-3 16,-1-1-3-16,6 2-2 0,-3-4-3 0,4 2-2 0,0-1-1 0,4 1-2 16,0-2 0-16,1 0-2 0,4 0 1 0,-1 0-1 0,0-2-1 15,0 0 1-15,0 1-2 0,2-2 1 0,-2-1 0 0,0 1 2 0,-4-2-1 16,0 2 1-16,-2-1 3 0,-2-1 0 0,-2 1 0 0,-4-1 1 0,-1 3 2 15,-4-2 3-15,-3 1 7 0,0 1 5 0,-4 0 4 0,-4 3 5 16,-3-1 4-16,-3 2 4 0,-5 3 4 0,-1 0 4 0,-4 2 4 0,-6 0 4 16,0 3 5-16,-4 1 6 0,0 1 3 0,-6 0 2 0,0 1 0 15,3-1 1-15,-6 3-1 0,3 1 0 0,0-2 1 0,-2 3 2 0,2-3 3 16,0 0 1-16,0 0 1 0,2 1 1 0,2-2 0 0,2-1-3 16,2-3-2-16,2 2-5 0,4-2-2 0,1 0-5 0,5-2-2 0,3-4-2 15,3 3-2-15,0-1-4 0,6-4-3 0,2 1-5 0,5-1-4 16,3-1-4-16,4 0-5 0,5 0-7 0,3-3-7 0,6 0-7 0,4-1-8 15,5-1-7-15,8-2-8 0,3-2-8 0,7 0-7 0,2-5-10 0,6-1-10 16,6 0-9-16,1-2-7 0,2 1-7 0,4-3-6 0,0 1-3 16,0-2-1-16,0 1-2 0,0 1 0 0,-4 0-1 0,0-2-3 0,-2 5-7 15,-4-2-9-15,-4 3-10 0,-3 0-9 0,-4 1-11 0,-4 2-11 16,-3 1-10-16,-8 1-10 0,0 0-14 0,-7 3-9 0,-4 1-20 0,-4-1-22 16,-6 0-45-16,-4 6-58 0,-5-3-58 0,-2 2-57 0,-5 1-22 0</inkml:trace>
  <inkml:trace contextRef="#ctx0" brushRef="#br0" timeOffset="115453.7241">17402 20413 31 0,'-14'-3'641'0,"0"-1"-3"0,0 1-1 0,4-1 2 0,0 0 2 0,0 1-117 0,1-1-178 0,4 1-104 0,-1 1-65 0,1 1-38 16,4-2-27-16,-1 2-16 0,2 1-12 0,2-2-4 0,2 0-2 15,-1 1-4-15,7 1-4 0,0-5-14 0,3 4-18 0,3-2-23 0,4 3-29 16,0-5-24-16,6 4-25 0,2-4-21 0,2 2-20 0,0 0-18 15,4 0-18-15,-2 0-21 0,2 0-22 0,0 0-42 0,-2 2-48 0,0-1-38 16,-2 2-29-16,-1 0-43 0,-3 0-53 0,-2 0-58 0,-5 2-60 16,1-1-27-16,-6 2-8 0</inkml:trace>
  <inkml:trace contextRef="#ctx0" brushRef="#br0" timeOffset="115622.7571">17357 20682 164 0,'-5'7'526'0,"-3"-2"8"15,4-1 9-15,0-1-74 0,2 0-113 0,-1 0-88 0,6 0-70 16,-1 0-43-16,2-3-33 0,2 0-14 0,2 0-5 0,4 0-2 0,2 0 1 16,2 0-1-16,4 0-4 0,0 0-9 0,2 0-13 0,6-3-17 15,-1 2-20-15,0-1-21 0,-1-1-23 0,4 0-22 0,-1 1-23 0,0-2-23 16,1 3-25-16,0-1-35 0,-2-1-38 0,1 1-63 0,-3 0-74 0,-2 2-95 16,1-2-105-16,-1 1-53 0,-4 1-31 0,0-2-10 0</inkml:trace>
  <inkml:trace contextRef="#ctx0" brushRef="#br0" timeOffset="118003.7909">19004 20077 225 0,'-4'-3'525'0,"1"3"9"0,0-3 10 0,2 0-98 0,-2 0-151 0,2 0-83 0,-1 0-50 0,-1 1-29 16,3 0-14-16,-1-1-8 0,-2 1-3 0,3 0-2 0,0-2-3 0,0 3-3 15,0-1-4-15,0 2-6 0,0 0-6 0,0 0-2 0,0-2-1 16,0 2-2-16,0 0-3 0,0 0-4 0,0 0-2 0,0 0 1 0,0 0-1 16,0-2 1-16,0 2 0 0,0 0-1 0,0 0-3 0,0 0-2 0,0 0-2 15,0 0-3-15,0 0-5 0,0 0-4 0,0 0-3 0,-1 0-4 16,1 2-4-16,-2-2-5 0,2 0-3 0,-3 2-6 0,3-2-5 0,-1 2-4 16,1-1-1-16,0 3-1 0,0-2 2 0,0 1 2 0,0 3 4 15,1 0-1-15,-1 0 2 0,3 2 0 0,-1 1-2 0,-1 2 2 0,2 2 1 16,-2 0 0-16,4 4 1 0,-4-1 0 0,2-1-1 0,-2 5-5 0,-1-1-4 15,3 2-5-15,-3 0-4 0,2 2-6 0,-1-2-7 0,-1 3-3 16,3-2-2-16,-3 1-3 0,0 2-6 0,0-2-2 0,0-1-5 0,0 1-7 16,0-1-5-16,0-1-11 0,0 0-10 0,0-1-15 0,0-2-12 15,0-1-12-15,0-1-13 0,0 0-15 0,0 1-17 0,0-5-18 16,0 1-19-16,0-1-26 0,1-1-29 0,-1 0-41 0,3-3-46 0,0 1-67 16,2-3-82-16,0 2-54 0,1-4-42 0,1-2-14 0,-1 1-1 0</inkml:trace>
  <inkml:trace contextRef="#ctx0" brushRef="#br0" timeOffset="118286.9814">19353 20385 450 0,'-3'-2'556'0,"0"1"11"0,1-2 13 15,-3 0-94-15,4 1-144 0,-1 1-89 0,2-2-60 0,-2 1-37 0,2 2-27 16,0 0-16-16,0-1-12 0,2 1-9 0,-2-3-8 0,3 3-9 16,0 0-11-16,1-2-12 0,-1-1-13 0,3 3-11 0,1-1-12 15,1 1-8-15,0-3-7 0,2 1-3 0,3 2-4 0,0-3-1 0,3 0-2 16,1 0-3-16,2 0-4 0,1 0-5 0,0-1-7 0,2 2-10 0,0-3-7 16,2 0-11-16,-2 1-11 0,2-1-12 0,1 1-10 0,-1-1-17 0,-1 1-21 15,3 0-15-15,-4 1-13 0,0-1-17 0,0 1-18 0,0 0-24 16,-2 0-27-16,0 1-33 0,-4 1-39 0,2-2-51 0,-4 3-63 0,0 0-33 15,-2-2-20-15</inkml:trace>
  <inkml:trace contextRef="#ctx0" brushRef="#br0" timeOffset="118589.603">19691 20062 333 0,'-6'-3'491'0,"3"1"-50"15,-2 0-80-15,3 0-74 0,0 1-71 0,-1 1-44 0,3 0-30 16,0 0-20-16,0 0-14 0,0 0-8 0,0 0-5 0,0 0-4 0,0 0-5 16,0 0-7-16,0 0-8 0,0 0-7 0,0 1-7 0,0 1-1 0,0 2 3 15,0-3 4-15,0 4 5 0,0-2 7 0,3 0 3 0,-3 3 5 16,2 0 1-16,0-1 1 0,-2 2 3 0,2 1-1 0,1 1-2 0,-3-1-1 16,1 1-5-16,-1 2-3 0,0-1-6 0,2 1-7 0,-2 1-6 0,2 2-5 15,-2 1-7-15,2-2-6 0,-2 2-5 0,2-1-6 0,-2 2-4 16,2 2-5-16,-2-1-5 0,2 2-2 0,-1-1-7 0,-1 0-7 0,3 0-7 15,-3 2-8-15,2-2-9 0,0 1-10 0,-2-1-10 0,2 2-16 16,-1-1-18-16,-1-3-20 0,3 1-22 0,-3 1-37 0,0-3-41 0,2 2-48 16,0-3-49-16,4-1-92 0,-2-1-112 0,-2-2-61 0,2 1-38 0,-1-2-13 15,4 0-1-15</inkml:trace>
  <inkml:trace contextRef="#ctx0" brushRef="#br0" timeOffset="119236.8685">20267 20173 379 0,'-3'-6'490'0,"-1"3"10"0,-1 0-78 0,4 0-121 0,-2 0-82 0,-1-2-60 0,2 2-37 0,1-1-25 0,-2 3-10 0,3-3-5 0,-2 2 0 16,2 0 2-16,-2-1-1 0,2 1 0 0,0 0-4 0,0 0-6 0,0 2-8 16,0-1-10-16,0-1-5 0,0 2-3 0,0-4 0 0,0 4 2 15,0-2 1-15,0 1 3 0,0 1 0 0,-2-2 0 0,2 1-1 16,0 1-3-16,0 0 0 0,0 0-2 0,0 0 1 0,0-3 2 0,0 3-1 15,0 0-3-15,0 0-2 0,0 0-4 0,0 0-3 0,0 0-5 16,0 0-1-16,0 0-5 0,0 0-4 0,0 0-3 0,0 0-4 0,2-1-3 0,-2 1-3 16,2-2-2-16,-2 2-3 0,2-2 1 0,-2 1-1 15,4 1 0-15,-2 0 0 0,2-3 3 0,-1 2 2 0,0 1 1 0,1-2 1 16,0 2 1-16,2-2-1 0,0 1 0 0,0-4 0 0,1 4 1 0,0-2-2 16,2 1-2-16,-2-1 0 0,3 2-1 0,-1-1-1 0,-2-1-5 0,3 3-3 15,3 0-1-15,-4 0-3 0,1 0-2 0,0 0-2 0,0 0-1 16,0 0-3-16,0 3 1 0,0 0-2 0,0 0-2 0,0 2 0 0,2 1-1 15,-4 0-1-15,0 3 0 0,0 0 0 0,-2 2-1 0,-2 0-1 16,1 4 1-16,-4-3 0 0,-1 5 2 0,-1-2 0 0,-4 3 1 0,1 0 0 16,-3 1 1-16,-2 4 3 0,-1-4 1 0,-1 3 1 0,-4 1 4 0,1 0 0 15,-2-2 1-15,0-2 4 0,0 2 4 0,2-1 5 0,-2-1 4 16,0-1 6-16,5-2 7 0,-4-2 5 0,5-2 6 0,0-1 2 0,3-2 2 16,0 0 2-16,1-3 0 0,4 0 2 0,-2-1 2 0,3 0-1 15,-2-1 0-15,3-2-5 0,0 0-4 0,3-1-7 0,-2-1-7 0,3 0-7 16,1 0-5-16,0 0-3 0,1 0-4 0,4 0-4 0,0-1-3 0,2 1-4 15,2-4-5-15,1 2-5 0,2 0-5 0,-1-1-5 0,4 1-7 16,0-2-5-16,2 1-4 0,-2-1-7 0,5 3-7 0,-4-1-10 0,1-1-7 16,2 0-9-16,-2 1-9 0,2 1-9 0,-2-2-8 0,1 3-13 15,-4-2-13-15,5-1-20 0,-3 3-22 0,-4-1-22 0,3 1-20 0,0 0-31 16,-4 0-36-16,4-3-65 0,-4 1-78 0,-1 2-47 0,0 0-31 0,-3-3-14 16</inkml:trace>
  <inkml:trace contextRef="#ctx0" brushRef="#br0" timeOffset="119443.6781">20874 20240 252 0,'-6'-3'560'0,"2"1"7"0,-1-1 8 0,1 1-78 0,2 0-122 0,-2-2-98 0,4 4-84 0,0 0-56 15,0 0-40-15,0-1-22 0,4-1-13 0,1 2-10 0,1-2-7 0,2 2-10 16,1-2-12-16,4 0-16 0,1 2-20 0,2-1-22 0,1 1-23 0,4 0-23 15,0-2-23-15,2 2-19 0,0 0-14 0,3 0-16 0,0 0-17 0,0 0-19 16,0 0-18-16,0-2-24 0,-1 0-25 0,-1 2-34 0,-1-2-37 16,0 1-48-16,-3 1-56 0,-1-2-23 0</inkml:trace>
  <inkml:trace contextRef="#ctx0" brushRef="#br0" timeOffset="119694.4051">21086 19995 223 0,'-8'-5'481'0,"1"2"-50"16,1 0-77-16,1 0-70 0,0 1-66 0,1 1-43 0,1 1-30 16,0-3-21-16,3 3-16 0,0 0-8 0,0 0-4 0,-1 3-3 15,1-2 1-15,0 4-1 0,0-2-1 0,1 0-1 0,-1 2-1 0,3 4-1 16,-1 0-3-16,-1 0-1 0,-1 3 2 0,4 0 3 0,-1 2 3 0,-1 0 2 16,-1 1-1-16,3 2-4 0,-4-1-8 0,3 4-8 0,-1-1-10 15,-1-1-8-15,2 5-9 0,-2-2-6 0,-1 0-6 0,3 3-6 0,-3 0-4 16,3-2-7-16,-3 3-9 0,3 0-11 0,-1-1-8 0,-2 0-10 0,1 1-11 15,2-2-14-15,-2 2-15 0,4-1-19 0,-4-3-21 0,2 2-35 16,1-2-44-16,-1-2-42 0,2-1-45 0,-1 0-88 0,2-1-111 0,-2-3-68 16,2-1-47-16,-1-1-18 0,4-3-6 0</inkml:trace>
  <inkml:trace contextRef="#ctx0" brushRef="#br0" timeOffset="120103.3274">21952 20009 375 0,'0'-7'570'0,"0"-2"4"0,0 5 6 15,0-1 3-15,0-1-114 0,-2 3-172 0,2 0-100 0,-1 0-62 0,1 1-35 16,-3 0-22-16,1 2-10 0,2 0-7 0,0 0-5 0,-2 0-3 15,0 2-6-15,-1 0-9 0,0 1-8 0,-1 3-10 0,-2 0-8 0,2 0-6 16,-2 3-3-16,-2 1-1 0,-1 3 2 0,0-1 0 0,-1 2 5 16,0 0 4-16,-2 1 2 0,0 0 3 0,0 1 2 0,2 0 0 0,-2 0-1 15,2-1 0-15,-1 0 0 0,-1-1 0 0,5 0 3 0,0-2 2 16,0-1 3-16,1 1 2 0,0-1 0 0,2-1 1 0,2-4 1 0,0 2-2 16,2-2 1-16,0 0 1 0,0 0 0 0,2-3-1 0,1 1 2 0,4-1 1 15,-1 1-1-15,3-2-1 0,-2 1-3 0,3-3-4 0,4 2-3 16,2-2-3-16,0 0-5 0,2 0-5 0,4-2-8 0,-1 1-8 0,2-1-8 15,1-2-9-15,1 1-11 0,1 0-12 0,0 0-10 0,-3 0-11 0,3 0-11 16,0-2-9-16,-2 1-12 0,2-1-12 0,0 4-13 0,-2-4-13 16,-2 2-15-16,3 0-18 0,-8 0-13 0,3 0-11 0,-1 0-13 0,-3 0-12 15,-3 2-18-15,1-1-17 0,-4 2-29 0,0-2-32 0,0 1-54 16,-4 1-64-16,3-2-33 0,-4 0-19 0</inkml:trace>
  <inkml:trace contextRef="#ctx0" brushRef="#br0" timeOffset="120388.717">22083 20010 357 0,'-9'-3'511'0,"3"-2"-16"15,0-2-29-15,1 5-81 0,-2-2-109 0,4-1-63 0,-2 5-41 0,1-3-25 16,3 0-16-16,-2 0-8 0,1 3-6 0,2 0-5 0,0 0-4 16,0 0-6-16,0 0-6 0,0 0-12 0,0 0-12 0,0 0-9 0,0 0-6 15,2 0-6-15,1 3 0 0,-2 0 0 0,1 0 0 0,0 3 2 16,3-1 4-16,-2 4 1 0,1-3 2 0,0 3 2 0,0 2 1 0,2 0 1 15,-1 3 1-15,0-1 0 0,0 2-3 0,-4-1-3 0,3 2-7 16,1 2-3-16,-2 0-5 0,1 2-5 0,0 0-5 0,1 1-5 0,-4 1-6 16,3 0-4-16,1 2-4 0,-4 0-1 0,1 1-2 0,0 1-6 0,0-1-9 15,1 0-9-15,-2 0-7 0,-1 1-9 0,2-2-10 0,1 0-13 16,-3 1-13-16,1-4-17 0,-1 3-18 0,2-4-21 0,0 2-23 0,-2-2-29 16,2-2-33-16,1-1-43 0,0-1-45 0,1-3-71 0,0-1-78 15,2 0-68-15,3-4-64 0,-4 0-25 0,1-4-4 0,4-1 7 0</inkml:trace>
  <inkml:trace contextRef="#ctx0" brushRef="#br0" timeOffset="120623.2024">22563 20295 385 0,'0'-7'598'15,"0"-1"6"-15,0 2 7 0,0 0-73 0,0 1-113 0,0-1-100 0,1 3-93 16,-1-2-64-16,4 1-45 0,-2 3-30 0,5-1-18 0,-1-1-13 15,1 3-10-15,3-2-8 0,3 0-9 0,-1 2-10 0,3 0-12 0,3 0-11 16,1 2-16-16,1 0-11 0,1-2-12 0,1 1-9 0,4 1-9 16,-2-2-9-16,2 2-9 0,-4-2-11 0,4 1-7 0,-2 2-12 0,-2-3-13 15,3 1-10-15,-4 1-9 0,-1-2-7 0,1 0-5 0,-3 0-3 16,0 0-2-16,-3 0-5 0,-3 0-9 0,2 0-12 0,-4-2-17 0,1 1-23 16,-6-3-28-16,0 2-36 0,-1-3-45 0,-3 0-39 0,-1-1-37 0</inkml:trace>
  <inkml:trace contextRef="#ctx0" brushRef="#br0" timeOffset="120857.8473">22776 20018 256 0,'-1'0'503'0,"-1"0"-40"0,-1 1-61 0,2-1-71 0,-2 3-76 0,3-3-48 16,-2 1-37-16,2 1-16 0,0 1-8 0,0-1 0 0,0 2 1 15,0-1 3-15,2 1 0 0,-2 3 2 0,3-2-1 0,-2 2-6 0,4 1-7 16,-4 1-6-16,2 2-7 0,-2 0-4 0,4 2-4 0,-4 0-9 15,2 2-11-15,-2 0-10 0,1 0-12 0,2 4-11 0,-1-2-11 0,-2 3-10 16,1-1-9-16,-2 4-7 0,3-2-7 0,-2 1-9 0,2 1-10 0,-1 1-12 16,-1-3-13-16,3 3-15 0,-2-2-18 0,1 2-21 15,-2-1-21-15,3-2-28 0,-2 0-34 0,2 0-40 0,1 0-42 0,-4-2-85 0,3 1-106 16,2-4-87-16,-2 1-76 0,2-2-34 0,0-3-13 0,1 0 3 16</inkml:trace>
  <inkml:trace contextRef="#ctx0" brushRef="#br0" timeOffset="121669.8453">23727 20142 428 0,'0'-4'544'0,"0"0"8"0,0 1 10 0,0 1-95 0,-3-2-149 0,0 1-89 0,1-1-57 0,-3 1-36 0,0 0-24 0,-1-1-16 0,3 0-7 0,-6 0-7 0,3 3-3 15,-2-1-3-15,0 0-3 0,-4 1-7 0,2 1-10 0,-2 1-7 0,0 1-8 16,-2 0-4-16,-2 2-1 0,2-1 0 0,-1 3 2 0,0 0-1 16,-1 3 0-16,1-2 1 0,2 4 0 0,0-1-2 0,0 2-3 0,3 0-3 15,0 2-3-15,0-2-3 0,0 2-4 0,4 2-4 0,0-2-4 16,2 2-4-16,1 2-3 0,2-3-4 0,1 0-5 0,1 1-2 0,4-1-6 16,-1-1-1-16,2-2-3 0,2 3-2 0,2-3-3 0,2-1-5 0,0 0-7 15,2-2-5-15,2 0-5 0,0-3-5 0,2 0-5 0,2-1-3 16,-2-2-2-16,2-3 1 0,2 0 0 0,-4 0 0 0,4-3 2 0,-5-3 2 15,2 1 5-15,-2-4 4 0,-2 0 5 0,-1 1 3 0,-4-5 3 16,0 3 5-16,0-2 8 0,-7-3 6 0,2 1 9 0,-5-4 5 0,-2 3 5 16,-2-3 7-16,-2 2 6 0,-4-2 3 0,0-1 1 0,-2 2 3 0,-4-3 6 15,-1 4 2-15,0-2 6 0,-1 1 1 0,-4-1 2 0,1 2-1 16,-2 1 0-16,3-2-2 0,-2 2-1 0,0 0-4 0,1 0-3 0,2 0-3 16,-1 2-2-16,4 0-3 0,-1-1-3 0,4 3-3 0,0-3-3 0,2 2-5 15,1-1-5-15,2 0-6 0,1 0-7 0,2-1-8 0,0 0-8 16,5 0-6-16,0-2-7 0,3 0-6 0,1 0-6 0,2 0 0 0,1-2-1 15,3 1 0-15,3 1 1 0,-1 0 1 0,2-1 4 0,2 2 4 16,-3 1 5-16,4 0 8 0,-1 2 11 0,-3 1 10 0,0 2 10 0,0 2 9 16,0-1 7-16,-3 2 6 0,0 3 2 0,0 2 4 0,-2 1 5 0,0 1 5 15,0 2 1-15,0 3 4 0,-2 4 4 0,0 0-1 0,0 3-2 16,-1 1-4-16,0 5-1 0,0-1-4 0,-2 2-3 0,3 2-2 0,-3 2-4 16,-2 0-3-16,1 5-5 0,0-3-8 0,-2 3-11 0,0 0-14 15,-2 1-17-15,0 1-19 0,1 0-22 0,-2-1-31 0,-3 2-35 0,3 0-37 16,0-2-39-16,-1 1-57 0,0-2-66 0,0 1-89 0,0-3-98 15,2-2-50-15,0 0-25 0,-1-4-6 0</inkml:trace>
  <inkml:trace contextRef="#ctx0" brushRef="#br0" timeOffset="121954.7017">24191 20039 492 0,'2'-7'600'0,"0"0"13"0,-2 0 15 0,2-1-77 0,1 2-121 0,-3-3-95 0,1 4-81 0,1-1-51 0,1 0-38 0,-2 3-22 0,3-3-16 0,2 2-9 16,0 1-5-16,2-1-9 0,0 0-10 0,5 1-15 0,-2 1-18 15,4 0-18-15,0 0-20 0,3 2-19 0,2-1-16 0,2-1-13 0,1 2-12 16,0-2-10-16,6 2-13 0,-4 0-13 0,3 0-14 0,1-2-15 15,-2 2-15-15,-1 0-21 0,4 0-26 0,-2 0-13 0,-1-2-13 0,0 1-8 16,-2 1-7-16,-2-2-8 0,2 1-7 0,-5 1-11 0,1-3-11 16,-5 0-22-16,0 1-30 0,-2 1-37 0,-2-3-41 0,-3 2-31 0,-2-1-23 15,-3-2-11-15</inkml:trace>
  <inkml:trace contextRef="#ctx0" brushRef="#br0" timeOffset="122186.8085">24495 19633 32 0,'-6'-4'503'0,"2"-1"11"0,0 2-45 0,1 0-73 0,-1 0-75 16,1 0-78-16,1 3-47 0,-2 0-32 0,4 0-17 0,0 0-9 0,-1 3-2 15,1-3 1-15,0 4-1 0,0 1-2 0,0 1-4 0,1 3-2 0,2 1-6 16,-2 3-5-16,4 0-5 0,-4 4-4 0,3-1-4 0,1 4-1 0,-2 1-6 16,1 1-4-16,0 2-11 0,1-1-9 0,-1 2-11 0,-1 2-10 15,0 0-12-15,1 2-13 0,-3-1-13 0,-1 2-18 0,0 2-15 0,-1-2-17 16,-2 3-18-16,2 0-19 0,-4-2-22 0,1 1-22 0,3 1-19 15,-4 1-19-15,-1-2-34 0,2-1-42 0,0 2-35 0,1-4-35 0,0-1-81 16,-1-1-105-16,2-4-62 0,-2 1-41 0,3-4-10 0,-2 0 1 0</inkml:trace>
  <inkml:trace contextRef="#ctx0" brushRef="#br0" timeOffset="127652.6659">25174 19647 410 0,'-3'-12'539'0,"-1"6"10"0,3-2-33 0,-1 2-50 0,-1 0-95 0,0-1-115 0,0 3-68 0,2-1-44 0,-2 1-24 0,2 0-15 0,1 3-9 0,-2-1-3 0,2 0-8 0,0 2-4 0,0 0-9 16,0 0-11-16,0 0-10 0,0 0-14 0,0 0-9 0,0 0-8 0,2 2-1 15,-2 1 1-15,1-1 5 0,2 4 4 0,-2-1 4 0,-1 2 4 0,3 3 5 16,0-1 3-16,0 2 3 0,-1 3 4 0,-1 2 2 0,3 0 1 0,-1 2 0 16,-1 0-1-16,-2 2-3 0,1-1-6 0,-1 3-6 0,3 1-3 15,-2 1-4-15,-1-1-4 0,3 4-9 0,-3-2-10 0,0 1-12 16,0 1-11-16,0 1-11 0,0 0-13 0,0 0-15 0,0 0-17 0,2 2-18 16,-2-1-22-16,1-1-23 0,-1 2-28 0,3-2-28 0,-2 1-31 0,-1 0-27 15,3-4-30-15,-1 0-54 0,2 1-68 0,-1-6-70 0,4 1-72 16,-1-3-31-16,1-2-12 0,0-1 4 0</inkml:trace>
  <inkml:trace contextRef="#ctx0" brushRef="#br0" timeOffset="128036.2833">25928 19569 156 0,'-4'-6'575'0,"-2"-2"5"0,0 2 9 0,0 0 7 0,-4 2-102 16,4-1-158-16,-4 2-92 0,0 1-61 0,0 1-38 0,0 1-25 0,-4 3-12 16,-1 0-4-16,2 2-2 0,-1 1 0 0,-4 4-3 0,1 1-3 0,2 3-5 15,-6 0-5-15,7 4-5 0,-5 3-7 0,2-1-4 0,-2 2-5 0,3 3-4 16,-2 0-5-16,4 2-7 0,0 1-5 0,1 1-7 0,2 0-6 0,1 1-7 16,0-1-7-16,4 2-7 0,1-3-8 0,2 0-8 0,3 2-6 15,0-3-9-15,3 1-6 0,3 0-9 0,1-3-8 0,3-2-7 16,0 1-9-16,4-4-5 0,-2-1-6 0,4 1-2 0,0-4-4 15,2 0 2-15,0-2 0 0,0-2 0 0,4-3 1 0,-3-2 3 0,2 0 4 16,-1-5 6-16,0 1 9 0,0-3 8 0,-3-3 8 0,2 1 9 0,-2-5 8 16,0 0 9-16,-1-2 11 0,-1 0 8 0,-6-5 9 0,1 2 9 0,-2 0 10 15,-2-3 9-15,-2-1 8 0,-4 2 5 0,0-2 4 0,-4-1 0 16,-2 3-1-16,-2-2-3 0,-2 1-1 0,-4 2-6 0,-4-1-5 0,0 4-7 16,-3-1-8-16,-6 3-16 0,1 1-21 0,-5 2-29 0,0 3-34 15,-1 2-44-15,-3 4-49 0,-1 1-69 0,0 5-80 0,0 2-107 0,0 0-120 16,3 5-67-16,-1 2-38 0,0 1-22 0,6 2-10 0</inkml:trace>
  <inkml:trace contextRef="#ctx0" brushRef="#br0" timeOffset="130069.9979">26660 19767 306 0,'-7'-5'637'0,"-3"-2"15"0,0 0 13 0,1-1-15 0,2 2-26 0,-3-3-97 0,1 4-135 0,3-1-74 15,-1 1-51-15,0 1-30 0,1-1-21 0,2 0-14 0,1 2-8 16,0-1-12-16,1 2-13 0,2 0-17 0,0-1-19 0,0 3-23 0,0 0-29 16,5-2-25-16,-4 0-22 0,5 2-19 0,0 0-12 0,2 0-11 0,3 0-8 15,0 0-5-15,3 0-5 0,2 0-8 0,4 0-9 0,2 0-12 16,3 0-14-16,-4 0-15 0,8 0-17 0,-3 0-21 0,1 0-19 0,1 0-24 15,1 0-23-15,-2 0-23 0,2 0-25 0,-2 0-28 0,-1 0-27 0,0 0-49 16,0 0-58-16,0 2-83 0,-1 0-97 0,-5-2-48 0,0 2-26 16,-3-1 0-16,-1 3 8 0</inkml:trace>
  <inkml:trace contextRef="#ctx0" brushRef="#br0" timeOffset="130303.7072">26709 20097 3 0,'-14'3'601'0,"2"0"10"0,2 0 10 0,1-3 5 0,2 2 3 16,0-2-108-16,1 0-163 0,0 0-95 0,5 0-59 0,1 0-36 15,0 0-24-15,0 0-14 0,0 0-11 0,1 0-9 0,4 0-7 0,0 0-13 16,1 0-14-16,4-2-16 0,0 2-20 0,2-2-18 0,4 1-20 16,2-3-13-16,3 2-11 0,0-1-8 0,4-2-8 0,2 1-7 0,-1 2-6 15,4-4-10-15,1 3-11 0,-1-3-12 0,0 3-13 0,-1-3-14 0,4 2-14 16,-4-1-14-16,1-1-11 0,-1 3-24 0,-1 1-26 0,-3-2-21 15,1 1-20-15,-4-1-34 0,3 1-39 0,-5 1-67 0,-3 1-81 0,0-2-54 16,-5 3-38-16,-2-1-14 0</inkml:trace>
  <inkml:trace contextRef="#ctx0" brushRef="#br0" timeOffset="137493.0978">27816 19384 441 0,'-12'-7'576'0,"5"-1"11"0,-1 2-4 0,-1 0-12 0,2 0-112 0,-1 0-165 0,0 3-90 0,4-3-52 0,0 3-29 0,0 0-17 15,1-1-10-15,2 2-6 0,1-1-9 0,0 1-10 0,1 0-14 16,2 2-17-16,-1-2-14 0,2 1-16 0,0 1-11 0,4-2-9 0,2 2-4 16,-2-2 0-16,5 0-2 0,2-1 1 0,1 1 3 0,2 1 1 15,2-2 3-15,2 0 3 0,0 1 5 0,2 1 4 0,-2-3 2 0,2 2 2 16,1-1 1-16,-4 0 0 0,1 1 1 0,-2-2 1 0,0 4-1 0,-4-2 1 15,3-1 1-15,-6 3 2 0,1-1 0 0,1 1 2 0,-5 0 0 16,0 0 0-16,0 1-1 0,-4-1-1 0,-1 5-1 0,1-5 2 0,-2 3 0 16,-2 0-1-16,1 1 2 0,-2 0 0 0,-1 3 2 0,0-1 1 15,0 0 0-15,-1 3 1 0,-2 0 1 0,-1 1-1 0,1 2 1 0,-6 0 3 16,3 3-2-16,-4-1 1 0,0 1-1 0,0-1-1 0,3 3-2 16,-3-3-1-16,-3 1-3 0,3 0-1 0,0 0-3 0,0-1-1 0,2 0-2 15,-2-2-1-15,2-1-3 0,2 3-2 0,2-4-4 0,1-1 0 0,-2 0-1 16,3 0-3-16,0 0-2 0,2-2-2 0,2-1-1 0,0 0-3 15,4-3 0-15,0 3-3 0,2-4-2 0,2 4 0 0,1-2-2 0,0 0 1 16,2 0-2-16,6-3-2 0,0 1-1 0,-2 0 1 0,3-1-1 0,2-1-1 16,1 3 0-16,-2-3-1 0,4 1 0 0,-4 1 0 0,1-2 1 15,3 3 0-15,-4-1 0 0,-1 2 2 0,2-1-1 0,-3 4 2 0,-2-1 2 16,2 1 1-16,-6 1 1 0,0 1 2 0,-2 0 3 0,-1 5 2 16,0-3 2-16,-4 1 2 0,0 2 1 0,-2 1 3 0,-2 0 0 15,1-1 3-15,-6 2 3 0,1 0 3 0,-3 0 2 0,-1 0 2 0,-4 1 3 16,0-1 4-16,-5 1 4 0,-1-2 3 0,0 0 4 0,-4 1 3 0,0-4 4 15,0 3 2-15,-3-2 3 0,-2-1 3 0,-1-1 0 0,0 0 2 0,-2-1 0 16,0-1 1-16,-2-1-2 0,3-2-3 0,-4 1-1 0,3-2-3 16,-1-3-4-16,-2 2-4 0,5-4-7 0,-2 1-13 0,5-1-16 0,-3-1-16 15,3-2-25-15,3 0-31 0,1 0-26 0,2-2-26 0,3-1-30 16,2 2-35-16,2-4-61 0,2 2-75 0,2-4-96 0,6-1-106 0,0 2-58 16,5-1-32-16,-2-2-9 0,5-2 3 0</inkml:trace>
  <inkml:trace contextRef="#ctx0" brushRef="#br0" timeOffset="137828.5124">28858 19305 565 0,'0'-9'596'0,"0"0"11"0,0-3 14 0,0 4-101 0,0-1-160 0,0 1-94 0,0 0-59 0,0 0-32 15,0 1-20-15,0 2-9 0,0-2-5 0,1 4-7 0,-1-3-9 0,0 3-11 16,0 0-10-16,0 2-13 0,0-1-11 0,0 2-10 0,0 0-11 0,0 0-6 16,0 0-7-16,0 0-3 0,0 0-1 0,0 0-1 0,3 2 1 15,-1-1 5-15,-2 3 6 0,1 0 6 0,-1 0 2 0,3 2 6 16,-2 1 3-16,-1 2 3 0,5 3 4 0,-4 1 4 0,2 3 6 0,-2 2 3 16,4-1 3-16,-4 5 2 0,3 0-3 0,-2 3-5 0,1 1-10 0,-2 4-7 15,4 2-7-15,-5-2-6 0,1 4-7 0,-1 1-6 0,3 2-7 0,-2-1-6 16,-1 2-5-16,0 2-5 0,0-2-6 0,0-1-8 0,0 1-10 15,0 0-12-15,0-1-12 0,0 0-20 0,0-1-24 0,0-1-34 0,0 0-36 16,0-3-44-16,0 3-43 0,0-5-64 0,0 0-73 0,0 0-128 16,0-3-154-16,-1 0-83 0,-2-2-46 0,2 0-21 0,-1-4-5 0,-2-1 8 15</inkml:trace>
  <inkml:trace contextRef="#ctx0" brushRef="#br0" timeOffset="139389.7732">28127 14563 203 0,'-3'-6'554'0,"3"1"-5"0,-1 1-9 0,-1 3-91 0,1-2-132 0,1 3-88 0,-5-2-63 15,5 0-43-15,0 2-29 0,0 0-22 0,-4 0-17 0,4 2-11 0,-1 0-9 16,1 1 0-16,-3 1 4 0,1 2 1 0,2 0 1 0,-4 6-2 16,3-1 0-16,-2 3-2 0,1 2-1 0,-2 2 2 0,0 4 4 0,1 3 6 15,-2 1 7-15,0 4 6 0,0 0 4 0,0 4 3 0,0 1-1 16,-1 3-1-16,2 0-1 0,-2 5-2 0,2-4-2 0,3 4 2 0,-4-2 0 15,-2 4-1-15,6-2-2 0,-1 1-5 0,1 1-4 0,1-3-7 16,0 2-7-16,1 0-6 0,1-2-7 0,-1 0-4 0,6-3-2 0,-2 0-2 16,0-1-2-16,1-5 0 0,2 0-4 0,0 0-3 0,2-5-4 15,2 1-6-15,1-4-5 0,0 0-8 0,3-4-10 0,1 2-10 0,-1-6-12 16,4-1-15-16,-1 1-17 0,1-5-20 0,4-3-19 0,1 1-25 16,-4-1-25-16,5-7-27 0,0 2-29 0,4-4-37 0,-2-4-41 15,2-2-67-15,0-4-77 0,-2 0-63 0,1-5-51 0,-3-3-22 0,-1 0-3 16</inkml:trace>
  <inkml:trace contextRef="#ctx0" brushRef="#br0" timeOffset="139720.057">27667 15106 406 0,'-12'0'494'0,"1"0"-67"15,4 0-106-15,1 0-79 0,-1 0-65 0,4 0-37 0,1 3-29 0,-3-1-10 16,5-2-4-16,0 0 2 0,0 0 5 0,3 0-1 16,-1 1-2-16,0 2-4 0,1-3-8 0,2 0-7 0,0 2-5 0,5 1-3 15,1 0 0-15,1 0 2 0,0-2 1 0,2 3 3 0,4-3 0 0,0 2-1 16,0-2-3-16,3-1-5 0,0 2-8 0,1 0-7 0,4-2-6 16,0 1-6-16,2 2-6 0,0-3-5 0,4 0-6 0,-2 0-5 0,2 0-4 15,3 0-3-15,-4-3-3 0,5 2-3 0,-2 1-3 0,0-2-3 16,1 0-2-16,-2 2-3 0,-3-1 0 0,5 1-2 0,-8-4-1 15,1 4-1-15,-2-2 0 0,-2 0 1 0,-2 2 0 0,-2-1-1 0,-4-2-5 16,-2 3-3-16,-2-2-6 0,1 2-9 0,-8 0-10 0,1 0-16 16,0 0-19-16,-3 0-22 0,-2 2-21 0,-1-2-24 0,0 4-23 0,0-4-47 15,0 0-59-15,0 4-93 0,-1 0-109 0,1 1-64 0,-3 0-38 16,1 0-16-16</inkml:trace>
  <inkml:trace contextRef="#ctx0" brushRef="#br0" timeOffset="140087.8048">29132 15106 478 0,'-5'0'561'0,"1"0"12"0,3 3-84 0,-1-1-129 0,-1-2-84 0,3 0-61 0,0 0-37 0,0 0-22 0,0 0-12 0,0 0-7 0,0 0-8 0,0 0-7 0,5 0-14 0,-4 0-15 16,3 0-14-16,2 0-13 0,3 0-11 0,1 0-10 0,-3 0-7 0,7 0-7 15,1-2-6-15,2-1-8 0,2 3-11 0,1 0-9 0,3-3-13 16,2 3-14-16,1 0-20 0,-2 0-22 0,3 0-27 0,-1 0-27 0,0 0-31 16,-1 3-34-16,1-3-50 0,-5 3-57 0,2-1-77 0,-4 2-86 15,-2 1-59-15,-3-2-42 0,-2 5-19 0,-6-3-3 0</inkml:trace>
  <inkml:trace contextRef="#ctx0" brushRef="#br0" timeOffset="140253.1337">29009 15519 417 0,'-3'7'584'0,"0"-1"11"0,3-1 10 0,0-1-109 0,5-1-165 0,0 0-95 16,1 0-56-16,4-3-30 0,0 1-17 0,6-1-10 0,-1 0-6 15,2-1-14-15,3-2-21 0,5 3-28 0,-1-5-32 0,2 4-35 16,4-3-37-16,-1 1-38 0,4-1-43 0,-1-1-61 0,4 1-73 0,0-1-106 16,0 1-122-16,2-1-67 0,-1-1-40 0,4 1-18 0,-5-2-10 15</inkml:trace>
  <inkml:trace contextRef="#ctx0" brushRef="#br0" timeOffset="140837.867">30194 15078 459 0,'-8'-7'577'0,"0"0"12"16,1 0 14-16,0 0-109 0,1 2-170 0,3-1-94 0,-2 0-59 0,1 0-27 16,3 0-13-16,-2 1-4 0,1-1 2 0,2 3-5 0,0-3-1 15,2 2-10-15,1 1-13 0,-2-1-15 0,1 0-14 0,2 1-15 16,0-1-12-16,4 1-11 0,-1-1-11 0,-2 0-5 0,1 1-2 0,4 2-4 16,-2-3-3-16,2 0-2 0,2 3-2 0,-1-2-2 0,0 2 1 0,-1 1-2 15,5 0-1-15,-4 1 1 0,3 2 1 0,-2-2 1 16,0 3 1-16,1 1-2 0,-2 0-3 0,-1 2 0 0,0 1-1 0,0 1-1 15,0-1 1-15,1 3 0 0,-6 1 0 0,1 2-1 0,0 1 1 0,-2-3 0 16,0 2 0-16,1 3-1 0,-5 1 2 0,0-2 0 0,0 0 0 16,-5 2 0-16,1-2-1 0,0 2-1 0,-2 0 1 0,0-1 0 0,-2-4 2 15,0 4 1-15,-2-4 0 0,2 1 1 0,0-1-1 0,0-2 1 16,1-2-1-16,0-1 1 0,-1 1 0 0,2-2 2 0,1-1 1 0,0-3 2 16,1 2 2-16,3 0-1 0,1-5 1 0,0 3-2 0,0-3-2 15,0 1 0-15,1 1-3 0,1-2-4 0,2 0-5 0,0 0-5 16,2 0-8-16,0 0-3 0,2 0-4 0,0 0-1 0,2-2-3 0,3 1-1 15,2 1-1-15,1 0 0 0,0 0 2 0,4 0 1 0,0 0 0 16,1 0 3-16,0 0 4 0,1 1 5 0,0 1 5 0,1 1 3 0,-3 3 2 16,0-1 2-16,-3 4-1 0,3 0 0 0,-2 0 0 0,-2-1 1 15,-2 3-1-15,2 0-1 0,-3 2 0 0,-2 1-1 0,-1 1 0 16,-2-1 0-16,0 2-1 0,-2-2 0 0,-2 3 0 0,-4 1 0 0,0-2-1 16,-1-2 2-16,-3 0 0 0,-5 1 3 0,-1 1 0 0,-2-1 4 15,1-4 4-15,-8 3 3 0,2-2 2 0,-6 1 4 0,0-4 1 16,-2-1 3-16,-2 1 3 0,1 1 3 0,-3-6 5 0,2 2 2 0,-4-1 2 15,1-5 1-15,3 3-1 0,-2-3-3 0,1 0-8 0,3-3-9 16,-1 3-12-16,3-5-16 0,1 1-17 0,5-2-27 0,-2-2-32 0,3 1-38 16,4 0-40-16,2-2-69 0,2 0-85 0,4 0-103 0,2 1-109 15,4-6-58-15,0 1-27 0,4-1-9 0,4 0-1 0</inkml:trace>
  <inkml:trace contextRef="#ctx0" brushRef="#br0" timeOffset="141124.023">31197 14968 554 0,'1'-8'622'0,"-1"-1"16"0,3-1 16 0,-1 4-102 0,-2-3-160 0,1 3-95 0,-1 3-62 0,3-2-41 0,-2 2-26 0,-1 1-21 15,3 2-15-15,-3 0-16 0,2 0-17 0,-1 0-10 0,3 4-9 16,-2 2-11-16,2-2-9 0,1 6-6 0,0-1-4 0,0 3-2 0,0 1 0 15,1 3 3-15,3 2 3 0,-2 4 3 0,2 2 5 0,-1-2 0 16,0 3-2-16,-3 3-6 0,4 0-9 0,-3 1-6 0,0 1-5 0,-1 1-6 16,1 2-8-16,1 2-10 0,-4-2-12 0,4 1-13 0,-4 3-12 15,2-2-16-15,-4 1-20 0,2 0-25 0,-2 0-27 0,-1 1-29 16,0-3-34-16,-1-1-43 0,-2 2-48 0,0-1-64 0,-1-1-70 0,-5-1-94 16,2-2-107-16,-2 1-53 0,-1-4-27 0,3 0-5 0,-3-2 7 15</inkml:trace>
  <inkml:trace contextRef="#ctx0" brushRef="#br0" timeOffset="141603.9106">27839 16456 164 0,'-22'-9'523'0,"2"5"8"0,3-2 15 0,-2-1-90 0,5 2-136 16,-1 1-84-16,4-1-54 0,1 1-30 0,0 0-18 0,2 3-6 0,4-1 4 15,0 1 3-15,2-2 4 0,1 2 3 0,1 1 1 0,1 0-6 16,5 0-8-16,0 0-14 0,4 0-13 0,4 0-12 0,6 0-10 16,4 0-7-16,4 0-7 0,8 0-5 0,6 0-5 0,8 0-3 0,7 1-4 15,6 2-2-15,9-3-6 0,9 3 0 0,0-2-2 0,9 3 0 16,8 0 1-16,8-1-2 0,9 3 0 0,5-1-3 0,4 2-4 0,4 0-6 16,6 2-4-16,7 0-1 0,3 0 4 0,0 2 4 0,3 1 2 15,0-4-2-15,0 3-5 0,2 0-8 0,-4-1-6 0,-1-1-5 0,0 3-9 16,-5-1 0-16,-8-2-1 0,-3 0 4 0,-4-3 4 0,-7 1-3 15,-3 1-6-15,-5-3-6 0,-5 0-5 0,-6 1-6 0,-1-3-4 0,-7 3-6 16,-4-3-4-16,-6 0-5 0,-8 0-4 0,-1-2-10 0,-8 4-13 16,-7-5-17-16,-4 0-17 0,-6 0-27 0,-4 0-26 0,-7 0-39 15,-8 0-45-15,-2 0-89 0,-5 0-109 0,-7 0-91 0,-3 0-80 0,-6 0-37 16,-4 0-17-16,-4-5-4 0</inkml:trace>
  <inkml:trace contextRef="#ctx0" brushRef="#br0" timeOffset="154002.4048">14524 17602 42 0,'-2'-4'105'0,"-2"2"1"0,3-1-1 0,-1 1 2 0,-1-2 0 0,-1 1-2 0,2-1-6 0,1 1-5 0,-2 1-4 16,-1-2-2-16,-2 1-1 0,2 0-4 0,2-2-2 0,-2 1-5 15,1 2-4-15,-1-1-4 0,-1 0-4 0,0 0-4 0,0-2-4 0,0 1-3 16,0 1-3-16,-1-2-2 0,-2 1-3 0,1-1-3 0,-2 0 1 15,3 1-1-15,-4-1-2 0,3 1 1 0,-3-1-1 0,0 2 2 16,0-1 0-16,0 0-1 0,-1-1 1 0,1 1 2 0,0 3 1 0,0-5-1 16,0 1-4-16,0 2-2 0,0 0-2 0,-2 0-3 0,2-2-2 15,0 1-1-15,3 1-4 0,-2 1-3 0,-1-1-1 0,0 1-4 16,0 0-3-16,3-1-2 0,-2 3-4 0,-1-2-3 0,0 0-1 0,3 2-3 16,-2-2-1-16,-1 2-2 0,3 0 0 0,-2 0 0 0,-2 0 0 0,1 0 0 15,0 2 0-15,-1-2 1 0,1 2 1 0,0 0 0 0,0-2 0 16,0 3 1-16,0-1 2 0,0 0 1 0,0 1 1 0,-2-1 1 15,2 1 0-15,0-3 1 0,0 4 1 0,0-2 0 0,0 1 1 16,0 0-1-16,0 0-1 0,0 0-1 0,0-1 1 0,1 2-1 0,0 1-2 16,-1-2 0-16,2 0-1 0,0 1 0 0,-2 0-1 0,0 0-1 15,2-1-2-15,0 0-1 0,-2 3 0 0,2-3 0 0,0 3-1 0,2-3-1 16,-4 3 0-16,2-1 0 0,2 0-1 0,-1 1 0 0,-2 0-1 16,3 0 0-16,1 2-1 0,-4-1 0 0,3 2 1 0,0-1-1 0,1 0-1 15,-2 1 2-15,1 2-1 0,0-2 3 0,2 1 1 0,-2 1-1 16,0-2 3-16,2 2 1 0,0 1 2 0,-1-4 0 0,2 3 2 0,-1 0 0 15,2 2 2-15,0-4 1 0,0 2 2 0,-2-1 1 0,2 3 0 0,2-3 1 16,-2 1 0-16,0 0 0 0,2 1 1 0,0 0-1 0,0-1 1 16,0 1-1-16,0-1 0 0,0 1 1 0,0-1 0 0,2 1 1 0,0 0-1 15,-2 0 1-15,2 0-1 0,2 2 0 0,-2-2 0 0,0 0 1 16,0 1-1-16,2-1 1 0,-1 0 0 0,0 2 1 0,1-2-1 0,1 1 0 16,0-1-1-16,0 1 1 0,-1-1-1 0,1 2 1 0,-1-3-1 15,2 2 0-15,1 1 0 0,-2-4 0 0,1 1-3 0,2 1 0 0,0 1 1 16,2-2 0-16,-1-1 0 0,0 1 0 0,1 1 0 0,2-4 0 15,0 3 2-15,0-2-1 0,2 1 3 0,0-1-1 0,2-1 2 0,-1 0 1 16,0 1 1-16,3-5-1 0,1 4-1 0,-2-2-2 0,5-2 1 0,-2 2-1 16,0-1 1-16,3-1 0 0,-2-1-2 0,1 1 0 0,-2 0-2 15,2-3-2-15,0 3-1 0,-2-2-3 0,4 0-1 0,-4-2-2 0,2 1-2 16,-2-1-1-16,0 0-3 0,2 0-1 0,-2 0-4 0,0 0-1 16,-2-1-2-16,0 1 0 0,0-2 0 0,0 0-3 0,0-2-1 0,0 3-1 15,-2-3-2-15,0 0-1 0,0 1 0 0,3-1 1 0,-6-1-2 0,4-1 2 16,-1 3 1-16,-3-2-1 0,4 0 1 0,-1-4 0 0,-3 4 1 0,3-1 2 15,-2-3 0-15,1 3 4 0,-1-3 3 0,-1 0 1 0,0 0 0 16,0 0 2-16,-3 0 0 0,3-1 3 0,-3 1 1 0,0-2 2 16,-1-3 1-16,1 4 0 0,-1-3 2 0,-1 1-2 0,0 0 0 0,-3-3 1 15,1 1-1-15,1 0 0 0,-1 0 0 0,-3 0 1 0,4-1-1 0,-4 2-1 16,1-5-2-16,-1 4-1 0,-1 0-2 0,-1-2 0 0,2 1-4 16,-2 2 0-16,-1-5-2 0,0 4 0 0,0 0 1 0,0-2-1 0,-1 1-1 15,-2 2 1-15,2-1-1 0,-1-1 0 0,-1 1-2 0,-1 0 2 16,1 2 2-16,0-3 1 0,-3 1 2 0,2 2 1 0,-2-3 1 0,1 0-1 15,-1 3 1-15,0-1-1 0,-3 1-1 0,2 1 2 0,0-1 1 16,-3 0-1-16,1 1 1 0,-1-1-2 0,0 1 0 0,1 0-2 16,-2 3-1-16,-2-1-1 0,1-1 0 0,-2 1-1 0,1 0 0 0,-3 0 0 15,2 2 0-15,-1 0-1 0,-1 0 0 0,-1 1 1 0,0 1 0 16,1 0 0-16,0-2 0 0,0 3 1 0,0-1 0 0,-4 1 0 0,4 1-1 16,-1-1 1-16,0-1 0 0,1 2 1 0,0 0 0 0,-1 0 1 15,1 3 3-15,-1-5-1 0,1 4 1 0,0-2-1 0,0 0 2 0,2 3 0 16,-2-2 2-16,0 2 0 0,3-1 1 0,-4-1-1 0,1 2 1 15,3-2 0-15,-2 2 1 0,-3 0-1 0,2 0 1 0,0 0 0 16,0 0 2-16,0 2-2 0,0-2 0 0,-2 2-1 0,0-1-1 0,0 1 2 16,0 1 0-16,0-3 0 0,0 4-1 0,2-2-1 0,-4 1 0 15,4 2-1-15,-2-1-3 0,0 1 0 0,3 1-1 0,-1-3-1 0,-3 3-1 16,3-1 0-16,2 0 1 0,-2 0-1 0,0 1-1 0,4 1 0 16,-2-2 1-16,0 2-1 0,2 0 1 0,-2 1 0 0,4-2 1 15,-2 3 2-15,-1-3-1 0,4 2 0 0,-1 1 1 0,0-2 0 0,0 0 2 16,0 2 0-16,2 2 1 0,0-2 2 0,0 0 3 0,0 2 1 0,0-1 3 15,-1 0 1-15,2 3 2 0,1-1 1 0,0 0 2 0,-2 1 0 16,2 2 3-16,0-4 2 0,-1 7 1 0,0-5 0 0,1 4 0 0,2 0 1 16,-2 0 1-16,2 1-2 0,-2 2 0 0,4-2-2 0,-2 1-1 15,0 2-1-15,2-1 0 0,-2-3-2 0,4 5 0 0,-3 0-2 0,3-2 0 16,0 1-2-16,3-2 0 0,-3 2-1 0,4-1-1 0,-2 3-1 0,2-4-3 16,2 1 0-16,-2 0 1 0,2 0-1 0,1-1-1 0,2-1 1 15,1 2 1-15,-3-1 1 0,5-4-1 0,-2 3 3 0,1-1 1 0,1-3 1 16,2 3 0-16,1-6 2 0,-4 4 2 0,5-2 2 0,0-1 2 0,0-1 1 15,2 0 1-15,-2 0 1 0,2-2 1 0,0-3-2 0,2 5-2 16,-2-7-3-16,2 4-3 0,0-2-3 0,0-3-2 0,0 0-4 0,1 1-3 16,-1-2-3-16,1 1-4 0,-3-3-4 0,5 2 0 0,-4-2-4 15,1 0-2-15,0 0-2 0,0-2-1 0,2 2-2 0,-2-3 3 0,0 1 0 16,0 0 1-16,0-2-2 0,-2 1-2 0,2-1-3 0,-1 1-1 16,-2 0-2-16,3-3-2 0,0 3 1 0,-1-3 1 0,-2 1 0 0,-1-1 4 15,4-2 0-15,-4 3 2 0,3-2 1 0,-2 0 2 0,2-2 2 0,-2 2 4 16,2-2 3-16,-2 0 3 0,-1-3 1 0,4 3 3 0,-4 1 0 15,0-4 1-15,0 2 0 0,0-1 0 0,1 1 1 0,0 1-1 0,-1-2 0 16,-1 1 3-16,-1-1 2 0,-1-1-1 0,1 1 1 0,-3 1 1 16,0-1 4-16,-1 2 1 0,0-2 2 0,0 0 1 0,-1 2 2 0,-2-1-2 15,-1-1 0-15,1 0 0 0,0 0 2 0,-2 2-1 0,1-2 1 16,-1 1-1-16,-2-2 0 0,0 3 1 0,1-2-2 0,-1 1-2 0,-1-1-1 16,-1 1 0-16,-1 1-2 0,3-2 0 0,-2 1 0 0,-1 1-2 15,0-5-2-15,0 3 0 0,0-1-5 0,0 1 0 0,0-1-3 0,-1 1-2 16,-2 1-1-16,3-4-2 0,-3 4-2 0,0-4-2 0,2 4-1 0,-2-2 1 15,0 1-2-15,-1 1-1 0,0-3 0 0,-4 2 0 0,4 0-1 16,-2-1 1-16,-1 0 0 0,1 0 2 0,0 1 3 0,-1-1 3 0,-3 1 2 16,2-1 3-16,-3 1 1 0,1 2 1 0,-1-3 2 0,-2 2 2 15,1 1 2-15,-2-2 2 0,2 1 1 0,-2 1-1 0,-2-2 1 0,0 2-1 16,2 0 0-16,-3 1-3 0,1 1-1 0,-3 0-2 0,2-1 0 16,-2 3-1-16,3 0-3 0,-4-2 0 0,1 3-2 0,0-1-1 15,-1 1-1-15,3 1-1 0,-2-1-1 0,-1-1-1 0,0 5 0 0,2-3 0 16,-2 0-2-16,3 3 1 0,-3-3-2 0,1 3 0 0,3 0 1 15,-4 0-1-15,4 0-1 0,-1 0 0 0,0 0-2 0,-1 0 0 0,2 0 0 16,1 3-2-16,-4-1 1 0,3-1-1 0,0 2 1 0,0-1 0 16,2 2 1-16,-2 1 0 0,2 0 1 0,-2-1 2 0,0 1 2 15,2-1-1-15,-2 0 3 0,0 4 2 0,3-3 1 0,-2 0 3 0,1 3-1 16,0-1 1-16,1-1 2 0,-2 3 2 0,1-3 2 0,2 2 1 0,1-1 1 16,-2 2-1-16,0-1 1 0,0 0 3 0,3 1-1 0,-2 2 1 15,1-1 0-15,-1-1 0 0,1 2 2 0,1 1 1 0,0-1 1 0,-2-1 1 16,2 1 0-16,3 1 1 0,-2-1 1 0,-1 1 0 0,4-1 2 0,-4 3-1 15,4-4 2-15,-2 1 0 0,2 1 1 0,0-1 1 0,0 1 0 16,-1-1 0-16,4 1-1 0,-4 0-1 0,4-1 1 0,-1-1-1 0,0 1-1 16,-1 2-1-16,4-3 0 0,-1 4-2 0,-2-5 1 0,4 2-1 15,-3 3 0-15,3-4 1 0,0 3-2 0,0-1 0 0,0 0 0 0,0 3 1 16,3-1-2-16,-3-2 0 0,4-2-1 0,-2 5-1 0,-1-1 0 16,4 0 0-16,-1 0-1 0,0 0 0 0,2 1 0 0,0-3-1 0,0 2-1 15,2 0 2-15,-2 1 0 0,4-3 1 0,-3 3-1 0,6-3 4 0,-3 1 0 16,0 0 0-16,2-1 1 0,2-2 1 0,1 1 0 0,0-2 2 15,-1 3 0-15,4-3-1 0,-2-2 0 0,0 0-2 0,4 0-1 0,-4 0 1 16,4 1-3-16,0-4-2 0,-2 2 0 0,0 0-2 0,4-3-2 16,-2 2-1-16,0-1-1 0,0 1-1 0,1-2-1 0,0 0-1 0,-1 0-1 15,-2 0-3-15,5-1-2 0,-2-2-2 0,1 1-2 0,-2 2-4 0,2-3-2 16,1 0-3-16,-1 0-3 0,-1 0-2 0,1-3-2 0,1 2-2 16,-2-1-2-16,1 0-1 0,0 1 2 0,1-4 1 0,-2 1 0 0,1 2 1 15,-2-5 1-15,2 5 3 0,-2-4 5 0,0 0 3 0,0 0 4 16,1 0 1-16,-4-1 4 0,3-1 4 0,-4 1 1 0,4-2 0 0,-4 0 2 15,3 0 0-15,-2 1 2 0,0-1 3 0,-1-3 0 0,0 2 1 0,-3-1-1 16,1 0 1-16,1 0 0 0,-1 1 1 0,-1-4-1 0,-3 3 3 16,3 2 0-16,-3-5 1 0,-1 4 1 0,1-3 2 0,-1 2-2 0,-1 1-1 15,-2-2 0-15,0 1 0 0,0-3-1 0,-1 4-1 0,1-3 1 16,-2 1-1-16,-2 0-2 0,2-2-3 0,-1 1-2 0,0 2-1 0,0-3-2 16,-2 0 0-16,-1 2-1 0,3 0 0 0,-3-2 0 0,2 1-2 0,-2 2 0 15,0-3-1-15,0 0-1 0,0 2-1 0,0-3 0 0,0 1-1 16,0 2 1-16,0-3 0 0,-2 0 0 0,2 3-3 0,-3-3 2 0,3 3 0 15,-1-3 0-15,-2 3 1 0,3 0-1 0,-1-1 0 0,-1 0 1 16,-1 0 2-16,2 1 2 0,-2 0 2 0,1 0 1 0,-2 0 1 0,3 1 2 16,-1-2 1-16,-2 3 1 0,-2 1 2 0,3-2 1 0,-1 1 0 15,-2-1 3-15,3 2 1 0,-4 0 2 0,4 1 0 0,-4-3 0 0,1 2 0 16,-1 0-1-16,-2 3 0 0,-1-3 0 0,3 1 0 0,-3-2-2 16,0 4-3-16,-3-4-1 0,3 3-3 0,-2 2-1 0,1-2-2 15,-2 0-2-15,-3-1-2 0,4 1-3 0,-2 2-2 0,-2 0-1 0,0 0-3 16,2-1 0-16,-2 3-2 0,-1-3 1 0,1 1 1 0,-3 1 0 15,2-1 2-15,-2 0-2 0,2 1 2 0,-3 1 0 0,1 1-1 0,-1-1 2 16,-2 1 2-16,2 0-1 0,0-1 0 0,1 3 0 0,-1-2 0 16,-3 0-1-16,5 2 0 0,-2-2-1 0,0 2-2 0,3 0 0 15,-3 0-3-15,1 0 0 0,2 2 0 0,-2-2-1 0,2 2-1 0,1 0 1 16,-3 0 0-16,5-1 0 0,-2 3-1 0,3-2-1 0,-2-1-2 16,1 1 1-16,2 1-1 0,-2 1 1 0,2 1 1 0,2-2-2 0,-1 0 0 15,1 0-2-15,0 3 1 0,-1-1-1 0,1 0-1 0,0-1 1 16,0 1 0-16,2 2 1 0,0-2 2 0,-2 2 1 0,0 0 1 0,2 2 0 15,0-2-2-15,-2 2 2 0,0 1 1 0,0-1 0 0,0 0-1 16,3 2 0-16,-2-3 1 0,-1 3 1 0,0 2 2 0,3-3 1 16,-2 4-1-16,-1-5 1 0,4 3 0 0,-2 1 2 0,0-3 0 0,0 1 1 15,2 2 0-15,0 0 2 0,0-4 1 0,2 2 1 0,-2 3 1 0,2-4 0 16,0 1 0-16,0 2 2 0,-1-3 0 0,4 2 1 0,-3 0 1 16,2 0 0-16,0-1 0 0,2 1 1 0,0 0 4 0,0-2 0 0,0 3 0 15,0-2 3-15,2 1 1 0,0 0-1 0,2-1 1 0,-3 1 1 16,4-2 1-16,-1 1 1 0,0 2 1 0,0-3 2 0,2 4 0 0,-2-3 1 15,2 1 0-15,0-2 1 0,0 3-1 0,2-2-1 0,0 1 2 0,0 0-1 16,0-1 1-16,0 1-2 0,2-1 1 0,0 1 1 0,0-3-1 16,0 2 2-16,2-1 2 0,-2-1 1 0,4 2 2 0,-2-2 1 0,2-1 0 15,0 1 0-15,0-2 0 0,2 0 1 0,-2 0-1 0,2-1 1 16,0-1-1-16,0 0-2 0,2 1-2 0,-2-1-2 0,0-1-5 0,0-3-3 16,3 4-3-16,-3-2-2 0,-1-1-2 0,3-1 0 0,-2 2 1 15,2-3-4-15,-2 0 0 0,3 0 0 0,-3 0 1 0,1 0-1 0,2 0 0 16,-2 0 1-16,-1 0 2 0,4-3 3 0,-4 3 0 0,3-1 2 15,-2-1 1-15,2-1-2 0,-3 0 1 0,1 1 1 0,-1 1 1 0,1-3-2 16,0 0 1-16,-1 1 0 0,0-1 1 0,0-1 1 0,0 0-1 0,-2 1-1 16,2-1 1-16,0 1 0 0,-2-1 0 0,2-2 0 0,-1 2 0 15,-1-1 0-15,-1-2 0 0,0 2 2 0,0 0 1 0,0-2 0 0,-2-1-2 16,0 2 0-16,-1-2 1 0,1 2 0 0,-1-4 1 0,-1 3-1 0,-2-2 1 16,2 1 2-16,-2 0 2 0,0 0 0 0,0-2-2 0,-2 1 1 15,0-1-1-15,0 2 3 0,-1-2 2 0,-1 0 1 0,0 2 0 0,-2-3 0 16,2 0-2-16,0 0-1 0,0 2-1 0,-2-3-3 0,-1 2-2 0,3 0-1 15,-3-2-1-15,2 2-2 0,-1 2-3 0,2-6-2 0,-3 2-3 16,0 2-3-16,0-1 1 0,0 0-2 0,0-1-1 0,0-1-2 0,0 2-1 16,0 0 0-16,0-1 0 0,0 1-2 0,0 0-3 0,0-2-3 15,0 2-4-15,0-1-5 0,0 1-6 0,-3-1-8 0,2 1-7 0,-1-1-13 16,2 1-12-16,-3-2-16 0,2 2-15 0,-2 1-20 0,0-1-20 16,0 1-19-16,-1 1-22 0,1-1-18 0,-1 2-20 0,-1 0-46 15,0-3-61-15</inkml:trace>
  <inkml:trace contextRef="#ctx0" brushRef="#br0" timeOffset="171369.3739">27853 20505 338 0,'-6'-2'472'0,"1"1"-64"0,-2-3-99 0,2 2-72 0,0 0-63 0,0 1-40 0,1-3-28 0,-1 2-22 0,1 0-17 0,0-1-8 0,0 1-5 0,-1 0-2 0,4-1-4 16,-1 1-4-16,0 1-5 0,-3-2-3 0,5 2 0 0,-1-1-4 0,-1 2-4 15,2 0-6-15,0 0-4 0,0 0-5 0,0 0-5 0,0 0-4 16,0 0-3-16,0 0 0 0,0 0 1 0,0 0 0 0,0 0 0 16,2 0 0-16,-1 2 1 0,-1-2-2 0,0 0 0 0,3 0-2 0,-1 0-2 15,0 0 1-15,0 0 0 0,-1 0-1 0,4 0-1 0,-3 0 3 0,1 0 6 16,4 1 7-16,2-1 9 0,1 3 7 0,3-3 5 0,0 1 3 16,9-1 1-16,-1 0 3 0,7 2 0 0,4-2 3 0,2 0 2 0,4 0 0 15,5 0 0-15,0-2-6 0,5 1-7 0,2 1-11 0,2-3-11 16,3 0-8-16,1 1-6 0,-1 1-3 0,4-2-2 0,-2 1-1 0,1 2 0 15,2-1 0-15,-2 1-1 0,3 0-2 0,-4 1-1 0,1 1-1 0,-2 1-1 16,2 0-1-16,-2 0-2 0,-1 0-2 0,-2 0-1 0,-1 2-2 0,-1 0-3 16,-1-1-5-16,-2 1-5 0,-2-1-6 0,0 1-5 0,-6 1-5 15,0-3-4-15,-5 3-9 0,0-3-9 0,-4 3-16 0,0-3-17 0,-5 0-16 16,-2 2-18-16,-2-1-21 0,-2-2-25 0,-3 2-30 0,-2 1-34 0,-3-4-57 16,-3 1-70-16,0 1-41 0</inkml:trace>
  <inkml:trace contextRef="#ctx0" brushRef="#br0" timeOffset="205533.5929">25744 7911 275 0,'-12'-3'506'0,"3"0"-58"0,-1 2-91 0,6-1-92 0,-5 2-89 0,3-2-46 0,-1 1-19 0,2 1-11 0,-1-3-4 0,3 3 0 0,-2-2-1 16,3 1-2-16,0 1-3 0,2 0-6 0,0 0-9 0,0 0-9 0,0 0-9 15,0 0-11-15,0 0-10 0,2-3-10 0,0 3-11 0,0 0-8 0,1 0-8 16,0 0-5-16,1 0-3 0,2 0-1 0,0 0-3 0,2 0 2 16,2 0 2-16,3 0 2 0,4 0 4 0,-1 0 4 0,4 0 3 15,4 0 3-15,2 0 6 0,4-2 3 0,2 2 2 0,2 0-2 0,2-3-1 16,0 2-3-16,4-4-3 0,1 2-4 0,-2 0-5 0,1 0-7 16,0-3-5-16,2 2-7 0,-2-1-8 0,-2 1-8 0,-2 1-9 0,0 1-8 15,-1-2-7-15,-5 1-7 0,-3 1-5 0,-1 0-1 0,-6 0-2 16,1 0 2-16,-6 2 1 0,-3 0 5 0,-2 0 4 0,-4 0 5 15,-2 0 6-15,-4 0 7 0,-1 0 6 0,-8 4 9 0,-1-2 8 0,-2 1 11 16,-3 3 8-16,-7-3 8 0,-3 3 7 0,-5 0 4 0,0 3 2 16,-3 0 4-16,-6 0 1 0,1-1 3 0,-2 1 3 0,0 3 1 15,1-2 3-15,0 1 1 0,1-1 1 0,0-1 1 0,4 3-1 0,-2-3-1 0,5-1-1 16,0 1-2-16,3 0 0 0,4 2-2 0,0-4-2 0,2 2-3 16,4-2-3-16,0 0-2 0,4 1-5 0,2-2-2 0,0 0-4 15,2 2-3-15,2-2-1 0,2-1-2 0,-1 2-2 0,4 0-2 0,1 0 0 16,2 0 0-16,0-1 0 0,2 1 0 0,1 2 2 0,4-3 0 15,-1 3 0-15,2 0-2 0,2-1 0 0,2 1-1 0,0-1-2 0,2 0 0 16,4 1-2-16,0 0-1 0,1 0-2 0,3-2-1 0,-1 2-1 16,1 1-1-16,2-1-2 0,-2 0 0 0,1 0-2 0,-1 0 0 0,-1 0 1 15,-1 1 2-15,1 1-1 0,-6-1 2 0,1 4 0 0,-4-1 0 16,-2-1 2-16,0 4 1 0,-4-2 0 0,-2 4 1 0,-4 0 2 16,-1 2 0-16,-6 0 0 0,-3 3 2 0,1 1 2 0,-6-1 1 0,-1 4 3 15,-4-2 2-15,0 2 4 0,-4 0 3 0,1 0 5 0,-2-1 2 16,-1-1 4-16,2 0 3 0,1-2 6 0,-2-2 3 0,1 0 3 0,2-1 1 15,2-1 1-15,1-3 0 0,5-2-3 0,-3 1-3 0,5-1-2 16,2-2-4-16,1-3-3 0,6 0-2 0,-1-2-3 0,4-1-1 0,2 0-3 16,3 2-1-16,2-4 1 0,5 1 2 0,4 1 2 0,1-3 2 15,8-2 4-15,5 1 2 0,4-2 0 0,7-2-1 0,2 1-3 16,5-2-5-16,6-3-4 0,2 1-8 0,6-4-10 0,0 3-10 16,5-3-15-16,-2-2-13 0,1 0-16 0,0 0-17 0,1 1-20 0,-6-2-24 15,-3 1-28-15,-2 2-33 0,-4 3-35 0,-1-3-44 0,-9 3-48 0,-5 3-69 16,-2-1-79-16,-8 2-40 0,-3 1-18 0</inkml:trace>
  <inkml:trace contextRef="#ctx0" brushRef="#br0" timeOffset="207582.932">27350 8035 110 0,'-4'-9'553'0,"-2"2"8"0,1-2-65 0,0 0-100 0,-1 2-91 0,2-1-87 0,-2 0-46 0,2-1-28 16,3 0-16-16,-4 3-9 0,2-3-8 0,1 2-9 0,0-2-10 15,-1 1-10-15,3 1-8 0,0 1-10 0,0 0-10 0,0 0-9 0,3 0-10 16,-1 1-11-16,0 2-6 0,1-3-6 0,2 3-7 0,-1 0-3 0,2 0-4 16,-1 0-1-16,4 0-3 0,1 2 1 0,0-1-2 0,0 1-2 15,0-1 0-15,2 2-2 0,2 2-1 0,-2-1-1 0,-1 1-2 16,2 2-2-16,0-1-2 0,0 3-2 0,-3 0-4 0,-1 3-4 0,1 2-3 15,0-1 0-15,-3 2 0 0,-1 3 2 0,-3 0 2 0,-3 3 2 16,0 2 2-16,0-1 4 0,-3 1 3 0,-3 2 2 0,-2 1 3 0,-2 1 2 16,0-2 3-16,-5 2 3 0,4-3 0 0,-4 2 2 0,2-2 1 15,-1-2 1-15,0-1 2 0,-1-1 2 0,4-2 1 0,0-2 2 16,1 0 2-16,0-2 3 0,3-1 4 0,1 0 4 0,-1-4 5 0,4 3 3 16,-1-4 4-16,1 0 0 0,2-3 2 0,1 1 0 0,1 0-2 0,2-2 1 15,1-1 0-15,-1 2 0 0,6-2 2 0,-1 0 1 0,4 0 0 16,2 0-1-16,2-2-2 0,4 1-5 0,2-2-7 0,4 0-7 0,1-3-11 15,6 3-11-15,1-2-15 0,4-4-18 0,0 3-21 0,0-2-24 16,2-1-38-16,0 1-40 0,0-1-52 0,-2 0-57 0,1-2-92 16,-2 2-113-16,-5 0-62 0,-2-1-37 0,-2 2-15 0</inkml:trace>
  <inkml:trace contextRef="#ctx0" brushRef="#br0" timeOffset="208099.902">27703 7651 132 0,'-7'0'530'0,"2"-1"5"0,-1-1 3 0,3 2-108 0,-2 0-165 0,1 0-94 0,1 0-57 16,0 0-33-16,3 0-20 0,0 0-13 0,0 0-7 0,0 0-10 16,0 0-7-16,0 0-7 0,2 2-8 0,-1-1-7 0,-1 3-5 0,5-2-4 15,-3 0-2-15,0 1-1 0,1-1 0 0,-2 2 1 0,2-1 1 16,2 1 2-16,-3-2 3 0,1-1 2 0,2 2 3 0,-3 0 3 0,0-2 0 16,-1 1 3-16,4 1 2 0,-3-3 5 0,2 0 5 0,-2 0 8 15,0 0 9-15,2 0 5 0,0 0 3 0,-1-3 2 0,2 0 0 0,0 0 1 16,2-1-2-16,-1-2 0 0,2-1 0 0,2-2-2 0,-2-2-4 15,2-1-4-15,0 0-6 0,0-2-8 0,-1-2-7 0,1-2-5 16,2 0-3-16,-2-3-4 0,-1-2-4 0,-4 1-2 0,7-2-2 0,-7 0 1 16,-1-5-2-16,0 3-1 0,-3-3-1 0,-1 3 0 0,0-2-1 15,-1 1 2-15,-3 1 0 0,0 0 2 0,0 1 3 0,-2 3 4 16,-4 0 5-16,3 3 3 0,0 1 0 0,0 2 2 0,-5 1-1 16,5 3 0-16,-3-2-1 0,1 5-2 0,-1 3 0 0,3-1-4 0,-3 3-4 15,0 2-3-15,-2 2-4 0,2 0-1 0,-3 6-2 0,2 1-1 0,-4 2 0 16,4 1 0-16,-1 6-1 0,-1 2 3 0,0 1 1 0,0 2 4 15,3 5 3-15,3-1 1 0,1 4-1 0,2 2-2 0,1-1-1 0,6 2-4 16,1 1-7-16,4-3-7 0,4 4-7 0,2-2-16 0,6-1-21 16,0-1-22-16,7 2-28 0,4-5-43 0,5 0-49 0,2-5-97 15,4 3-119-15,3-4-71 0,0-3-45 0,3-4-21 0</inkml:trace>
  <inkml:trace contextRef="#ctx0" brushRef="#br0" timeOffset="209016.5558">25720 9958 517 0,'-4'3'522'0,"0"-1"-7"0,1-2-100 0,0 1-147 0,1 2-87 0,-2-3-56 0,4 2-33 0,0-2-20 0,0 0-11 0,0 0-7 0,0 0-5 0,0 0-4 0,0 0-4 0,0 0-3 16,0 0-4-16,2 0-5 0,0-2 0 0,3 2-4 0,-4-3 1 0,1 2 1 15,2-4-2-15,0 2-1 0,-1 0-2 0,2-3-2 0,0 0-2 0,2-2-3 16,1-1-3-16,0 0-1 0,0-3-4 0,0-1-2 0,2 1-6 0,0-3-7 15,0 0-4-15,-1-1-5 0,1-2-2 0,2 0-2 0,-5 1 0 16,3-4-2-16,-3 3 0 0,0-3-2 0,-1 0-1 0,0-2-1 16,-2 2-1-16,-1 0 1 0,2-2 1 0,-3 0 1 0,0 2 4 15,-1 1 2-15,-1-2 1 0,-1 2 1 0,-1 3 2 0,0 0 5 0,0-1 2 16,-2 5 3-16,1-2 1 0,-2 1 3 0,0 4 5 0,0-1 1 0,-2 2 3 16,4 2 2-16,-4 2 0 0,3-1 2 0,-1 2-2 0,1 1 0 15,-2 2-3-15,2 1-3 0,-2 1 0 0,2 2 0 0,-2 0 2 0,0 2 2 16,-1 2 1-16,-3 2 0 0,5 2 1 0,-3 0 1 0,0 1 1 15,0 5 3-15,1-1 2 0,0 2 2 0,-2 0 3 0,4 1 3 16,0 1 0-16,2 2-1 0,-1 0-3 0,1 0-1 0,2-2-3 16,1 3-3-16,1 0-5 0,-1-2-6 0,5 2-5 0,-3-4-5 0,4 2-5 15,-2-1-4-15,2-1-6 0,4-2-3 0,-2 0-10 0,0-3-10 16,1 0-13-16,0-1-14 0,3-3-10 0,0 1-10 0,0-2-19 16,0-1-27-16,3-2-25 0,-1-1-25 0,3-4-37 0,-1 1-44 0,4-2-66 15,-4-3-75-15,4-1-46 0,1-1-27 0</inkml:trace>
  <inkml:trace contextRef="#ctx0" brushRef="#br0" timeOffset="209184.7371">26124 9658 52 0,'-4'0'516'0,"0"-1"5"0,2-1-76 0,-1 2-113 0,0 0-91 15,1-2-79-15,2 2-51 0,0 0-34 0,0 0-26 0,0 0-20 0,0 0-20 16,2 0-19-16,1 0-18 0,2-2-18 0,-1 2-19 0,3 0-18 15,0-2-21-15,1 2-24 0,3-1-19 0,-1-1-18 0,1 2-24 16,1-2-26-16,1 0-36 0,0 0-44 0,1 1-48 0,0-3-51 0</inkml:trace>
  <inkml:trace contextRef="#ctx0" brushRef="#br0" timeOffset="209350.7731">26132 9741 426 0,'-5'4'463'0,"0"-1"-78"0,1 1-115 15,2-2-77-15,0 0-62 0,2-1-34 0,0 2-21 0,2-3-9 16,0 3-8-16,2-2-10 0,1-1-17 0,0 2-10 0,5-2-12 0,1 3-13 16,-1-3-17-16,5 0-20 0,-1 0-24 0,4 0-35 0,2 0-41 15,2-3-50-15,4 1-56 0,-2-3-77 0,4 0-87 0,1-1-41 16</inkml:trace>
  <inkml:trace contextRef="#ctx0" brushRef="#br0" timeOffset="209649.7387">26700 9537 151 0,'-7'0'528'0,"-2"0"-13"0,4 0-23 15,-1 0-106-15,2 0-147 0,-2 1-82 0,1 1-55 0,0-1-28 16,0 3-13-16,0 0-9 0,0-1-5 0,1 3-9 0,3-1-9 0,-4 2-9 16,4 0-7-16,-4 2-4 0,5 3-3 0,-1-1-4 0,1-1-1 15,0 3-3-15,1-3-2 0,-1 3-3 0,5-2-3 0,-4-1-4 0,4 2-2 16,0-1-3-16,0-1-3 0,2 1-3 0,0-2-3 0,0 0-1 15,-1-2-2-15,3 0 3 0,1-2 5 0,-3 1 3 0,3-3 6 16,-1 0 6-16,1-3 8 0,-3-3 6 0,2 1 6 0,1-2 5 0,-3 1 6 16,3-4 8-16,-1-2 7 0,-4 0 5 0,1-1 3 0,0-3-1 15,-2 1-3-15,-2-6-5 0,1 3-2 0,-6-1-6 0,1-4-6 16,-3 1-5-16,-1-1-5 0,-4 3-6 0,0-3-6 0,-5-1-9 0,-1-2-8 16,0 5-12-16,-4-1-14 0,0-1-22 0,-2 4-26 0,-2-1-43 0,2 2-52 15,-2 0-95-15,1 1-115 0,-2 1-69 0,-1 3-45 0,2-2-23 16</inkml:trace>
  <inkml:trace contextRef="#ctx0" brushRef="#br0" timeOffset="210808.6738">25614 7320 118 0,'-2'-11'469'0,"2"2"-72"0,-2 0-109 0,2-1-61 0,0 1-39 0,0 0-23 0,0 0-14 0,0 1-12 0,0 2-11 0,0-3-10 15,0 5-10-15,0-2-9 0,0 1-9 0,0 1-9 0,0 1-8 0,0-1-11 16,0 2-10-16,0 2-8 0,0 0-7 0,0 0-8 0,0 0-9 16,0 0-6-16,0 0-5 0,0 2-3 0,0 2 1 0,0-1 0 15,0 3-3-15,2 1 0 0,-2-1-1 0,2 3 1 0,-1 2-1 16,-1 2 1-16,3 1 3 0,-1 1 2 0,0 1 4 0,0 2 1 16,-1 0 2-16,4 2 0 0,-3 0-4 0,1 0-3 0,-3 1-4 0,3-1-8 0,0 2-7 15,-3-2-6-15,5 2-4 0,-3-2-8 0,-2-2-8 0,3 1-12 16,-3-1-13-16,5 0-17 0,-3-1-18 0,0-3-26 0,-1 0-28 15,4-2-24-15,-3-1-23 0,0-1-18 0,1-1-14 0,0-3-18 16,1 0-18-16,0-3-34 0,-1 2-43 0,4-5-41 0</inkml:trace>
  <inkml:trace contextRef="#ctx0" brushRef="#br0" timeOffset="211084.6422">25864 7311 210 0,'0'-9'438'0,"0"0"-68"16,0 2-89-16,0 2-57 0,-2 2-40 0,0-1-30 0,2 2-24 0,-3 0-22 15,2 2-23-15,-1 0-15 0,0 2-14 0,-3 0-11 0,1 2-10 16,-1-1-9-16,1 4-7 0,-2-2 0 0,-1 4 4 0,2-2-1 16,-3 2 1-16,2 3-1 0,-4-3 2 0,0 5 3 0,2-2 3 0,0 1 0 15,-2-1-2-15,2 1-2 0,0-1-4 0,-2-1-3 0,2 3-2 16,-1-4-2-16,5 1-2 0,-3-1-2 0,2-1-2 0,2-1-1 16,-1 1 0-16,1-2-1 0,2-1-1 0,-1 0-1 0,2 0 0 0,2-3 0 15,-1 2 0-15,2 1 0 0,1-3 1 0,-1 0 1 0,4 0-2 16,1 1 2-16,0 0 0 0,2-1 1 0,4 1 0 0,-2-1 0 0,4 1 1 15,-3-1 0-15,6 1 2 0,-2 1 0 0,2 1 0 0,1-3-3 16,0 3-3-16,5 0-9 0,-6-2-9 0,3 4-16 0,0 0-19 0,-2 1-24 16,2 0-29-16,-2 1-45 0,0 1-52 0,0 1-85 0,-4 2-101 15,0 0-70-15,0 1-50 0,-2 2-26 0</inkml:trace>
  <inkml:trace contextRef="#ctx0" brushRef="#br0" timeOffset="213319.6195">21691 8643 312 0,'-19'2'445'0,"3"-2"-4"0,2 2-114 0,0 0-167 0,3-2-87 0,4 1-46 0,-1 1-24 0,3-2-13 0,2 2 1 0,2 0 7 15,1-2 9-15,0 0 7 0,1 0 5 0,2 2 5 0,2-1 2 0,3 1 0 16,-1 2-1-16,6-4-4 0,0 2-2 0,4-1-1 0,2-1 0 16,2 0 2-16,1 0-1 0,4 0-2 0,2-3-2 0,2 1-5 0,0-2-5 15,0 1-7-15,1-3-4 0,-2 1-7 0,1 0-4 0,-4-1-3 16,-2 1-3-16,1-2-3 0,-6 4 0 0,1-3 0 0,-6 1 3 0,0 2 5 15,-3 0 6-15,-1 0 4 0,-5 0 4 0,0 1 5 0,-4 1 2 16,-1 1 3-16,0-3-1 0,-4 3 0 0,0 0 1 0,-2-3-1 16,-1 3 3-16,-4 0 2 0,1 0 3 0,0 3-1 0,-1-3 1 15,-4 0 1-15,3 4 2 0,0-2 1 0,0 1 3 0,-2 2 3 0,2-1 6 16,2 1 2-16,0 1 5 0,0 0 2 0,0 3 2 0,2 0-3 16,0 2-2-16,2 0-3 0,2 4-2 0,-2-1-2 0,2 1-2 0,3 3-3 15,-2 1 0-15,1-1-3 0,2 2-1 0,0-1-1 0,0 3-2 16,2 0-3-16,1 0-1 0,-2 1-5 0,3 0-3 0,1 0-9 0,-4-2-8 15,3 3-9-15,1 0-8 0,-2-1-9 0,1 1-20 0,-2-3-22 16,0 3-26-16,3-1-28 0,-4-1-28 0,1-1-27 0,2-1-29 0,-1 0-30 16,0-1-56-16,1-3-71 0,0-1-40 0</inkml:trace>
  <inkml:trace contextRef="#ctx0" brushRef="#br0" timeOffset="213651.3074">22171 8989 30 0,'-5'-4'501'16,"5"1"-18"-16,-1 0-26 0,-2 3-98 0,1-2-135 0,2 2-78 0,-2 0-49 16,0 2-30-16,-2-2-17 0,2 4-12 0,0 2-8 0,0-1-4 15,1 2-3-15,-4 1-3 0,3 2-3 0,0 1-4 0,1-1-1 0,1 4-3 16,-3 1 0-16,1-1-4 0,2 0-4 0,0 0-5 0,2 2-5 16,1-1-5-16,-2 0-4 0,3-3-6 0,1 2-8 0,0-1-5 15,1-1-7-15,0-3-4 0,3 0-4 0,1 0 0 0,-3-1 4 16,3-2 0-16,0-3-3 0,0-2-2 0,5-1-2 0,-4-1 3 0,1-2 7 15,2-2 10-15,0-1 13 0,1-3 11 0,-2-3 9 0,0 0 10 16,-2-1 7-16,1-2 2 0,-2-3-1 0,-1 3 4 0,-4-5 8 0,0 2 10 16,-4-1 13-16,3-1 6 0,-4-1 3 0,-4 3-3 0,0 0-4 15,-2 1-6-15,0-2-5 0,1 4-5 0,-4 0-7 0,2 2-5 16,-3 2-6-16,-1 1-5 0,3 1-7 0,1 0-7 0,-2 4-8 0,2-2-11 16,-2 5-13-16,3-1-17 0,1 2-20 0,-1 1-24 0,1 1-28 15,1 2-23-15,0 2-23 0,2 1-22 0,0-2-21 0,2 4-30 0,0-1-38 16,2 0-55-16,3 0-62 0</inkml:trace>
  <inkml:trace contextRef="#ctx0" brushRef="#br0" timeOffset="213886.5571">22537 8686 292 0,'0'-14'520'0,"-3"1"-56"16,1-1-87-16,2 3-75 0,-1 2-68 0,-2 1-49 0,3-1-36 0,0 5-28 15,0-1-24-15,0 0-19 0,0 4-16 0,0 1-14 0,0 0-10 16,0 0-6-16,3 3-7 0,-2 0-6 0,-1 6-7 0,2 0-5 15,1 3-6-15,-2 0-3 0,3 6-1 0,-2-2 2 0,2 4 5 0,1 0 4 16,-4 4 4-16,3 1 1 0,1-1 0 0,-4 1-3 0,3 1-4 16,-2-1-6-16,2 0-6 0,-1 1-5 0,-1 1-6 0,-1-4-6 15,3 3-8-15,-2-1-11 0,1-4-12 0,-3 0-12 0,1 2-14 0,-1-4-15 16,0-1-17-16,0-2-17 0,0-2-20 0,0 1-7 0,0-4-3 16,0 0-4-16,0-4-7 0,0 0-10 0,0-1-13 0,-1-4-10 15,1-2-10-15,-5-2 2 0,1 0 4 0,-2-2 13 0,2-3 17 0</inkml:trace>
  <inkml:trace contextRef="#ctx0" brushRef="#br0" timeOffset="214567.5364">22491 9000 136 0,'-5'-15'199'0,"1"3"11"0,0 1 8 0,1-1 2 16,0 4-3-16,1 1-9 0,-2 0-13 0,4-1-21 0,-1 3-23 0,1 1-25 15,-3 1-24-15,3-1-21 0,0 3-19 0,3-1-18 0,-3 0-17 16,1 2-14-16,3 0-11 0,2 2-11 0,0 0-8 0,3-1-6 16,1 3 0-16,-3-1 0 0,6 1 4 0,-2 0 4 0,4-1 5 0,-2 1 0 15,1-1-2-15,2 1-3 0,4 0-3 0,-4-1-3 0,4-1-5 0,0 0-3 16,-2-2-4-16,2 0-3 0,-1 0-3 0,-2 0 0 0,3-2 2 15,-1-2 3-15,-3 1 6 0,1-1 8 0,-3-1 8 0,1 1 9 16,-4-3 10-16,-1 2 11 0,1-2 11 0,-6-1 11 0,1 2 9 0,-2 0 11 16,-2-2 9-16,1 2 3 0,-3 1 1 0,-3-2-1 0,1 2-3 15,-2 0-1-15,1-1-2 0,-4 3-2 0,1-3-3 0,0 3-7 16,-2-1-5-16,1 2-8 0,-2 0-7 0,3 1-7 0,-1 1-7 0,-2 0-5 16,4 1-5-16,-6 1-3 0,3 2-3 0,2 1-3 0,-1 1-4 0,-2 1-3 15,3 0-2-15,1 1-1 0,-1 4 2 0,2-1-1 0,-1 1 1 16,1 3 0-16,3-1 0 0,1 0 1 0,0 2-2 0,0-2-1 15,1 1 0-15,3 0-1 0,1 1-2 0,0-2 0 0,1 1-1 0,0-3-2 16,1 2-2-16,-1-2-1 0,0-2-1 0,-1-1 1 0,1 0 0 16,0-3 3-16,3 1 4 0,-4-4 3 0,1 1 3 0,0-3 2 15,3 2 4-15,-4-3 3 0,1-3 1 0,3 0 4 0,-2-2 4 0,2 0 3 16,-4-3 4-16,1 1 2 0,0-4 3 0,3 3 0 0,-4-2-2 0,0 0 1 16,0 1-1-16,1-2 0 0,-2 2 3 0,-2 0 1 0,1 0 3 15,-2 2 1-15,-1-1-1 0,0 1-1 0,0 4 0 0,0 0-4 16,0-2-1-16,0 4-4 0,-1-2-4 0,1 3-4 0,0 0-3 0,0 0-4 15,-3 3-4-15,3-3-5 0,-2 3-3 0,2 1-2 0,0 0-2 16,0 0-3-16,0 0 1 0,0 4-1 0,0-1 1 0,0 2 2 16,2-2 4-16,-2 1 2 0,4 1 3 0,-1 0 0 0,0 2-2 0,1-5-1 15,1 3-3-15,0-2-1 0,1 1-4 0,0-3 0 0,3 0-2 16,-4 1 1-16,4-3 0 0,-2-1 1 0,2 0-3 0,-2-2 1 16,3-4 2-16,3 1 1 0,-1-1 2 0,-2-3 0 0,1-2 0 0,4 1 2 15,-4-4 5-15,4 0 1 0,-4-5 2 0,2 3 1 0,-1-6 1 0,-4 1-1 16,2-1 0-16,-2-3-3 0,0-1-3 0,-1-1 0 0,-2-2-2 15,-1 0 1-15,-2-2 2 0,-1-1-1 0,-1-1-1 0,0-2-1 16,-1 1 4-16,-1-1 0 0,-2 3 2 0,-1-3 5 0,-2 5 2 0,3-1 8 16,-2 4 8-16,0-1 9 0,-1 5 6 0,1 2 7 0,1-1 6 15,-1 6 3-15,2 2 1 0,-4 1-4 0,4 2-6 0,0 2-5 16,-1 0-4-16,4 3-4 0,-2 4 0 0,2 0-4 0,-4 4-6 0,5 3-5 16,-1 2-5-16,-2 2-4 0,3 4-4 0,0 3-1 0,0 3 1 15,0 4 1-15,0 1 5 0,3 3 4 0,-2 2 1 0,4 3-1 0,-4 1-6 16,6 1-4-16,-4-3-9 0,4 6-7 0,1-2-9 0,0-2-10 15,-1 1-15-15,4-3-17 0,-1 2-20 0,-2-3-25 0,5 0-28 0,0-2-41 16,0-2-46-16,2 0-33 0,0-3-24 0,1-2-68 0,3-4-86 16,3-1-50-16,-2-1-31 0</inkml:trace>
  <inkml:trace contextRef="#ctx0" brushRef="#br0" timeOffset="215576.3733">23564 8602 207 0,'-5'-12'524'0,"-5"4"5"0,4-3-70 0,0 2-104 0,0 0-93 0,2 0-86 0,0 4-50 0,2-2-32 15,-1 2-17-15,2-2-12 0,-1 2-11 0,2 4-11 0,0-4-13 16,0 2-12-16,0 1-8 0,2 2-5 0,-1-1-6 0,2 1-5 0,-1 0-3 15,2 1-1-15,0 1-1 0,-1 1-3 0,4 0 1 0,-1 0-2 16,1 2 0-16,0 2 1 0,-1 0 1 0,0 0 2 0,0 3 2 0,0 1 0 16,-1 0 1-16,2 1 1 0,-1 2 3 0,0 1-1 15,-2 0 2-15,-1 1 1 0,2 2 1 0,-3-1 0 0,1 1 2 0,-3-1 0 16,0 3 0-16,0-4 1 0,0 3 0 0,-1-4 1 0,-1 2 0 0,0-1-1 16,-3-2 2-16,2-1-1 0,1-1 2 0,-4-3 0 0,2 0 2 15,0 0 3-15,0-1 2 0,1-2 3 0,0-1 1 0,1-4 0 0,-3 3-1 16,4-4 2-16,-3 0 1 0,-1 0 0 0,2-4 2 0,0-1 1 15,2-1-1-15,-1 0-1 0,0-6-4 0,-3 1-5 0,5-1-6 16,0-2-5-16,0-3-4 0,0-2-2 0,5 1-3 0,-3-4-4 0,4-1-2 16,0-1-3-16,1 1-2 0,0-1-4 0,3-1-1 0,-2 2-1 15,2 2 1-15,0 0 3 0,-2 2 3 0,1 1 3 0,0 1 2 16,-1 2 5-16,0 6 0 0,-2-3 1 0,-1 5 0 0,2 2-1 16,-1-1 1-16,-2 5 0 0,2 1 1 0,-3 0 1 0,4 3 1 0,1 3 1 15,-3 1 0-15,0 0 1 0,2 4-1 0,-4 1 1 0,3 2 0 16,-2 1 2-16,0 3 3 0,0 2 2 0,1-3-2 0,-4 6-5 0,1-4-6 15,2 3-8-15,-2-1-9 0,-2 2-11 0,2-3-16 0,-2-1-19 0,2 0-22 16,-1 0-21-16,-1-1-24 0,3-3-27 0,-1-2-23 0,-2 0-22 16,2-2-13-16,1-2-8 0,0-3-32 0,1-1-44 0,1-4-45 15</inkml:trace>
  <inkml:trace contextRef="#ctx0" brushRef="#br0" timeOffset="215866.2785">23929 8509 405 0,'-4'-9'491'0,"1"1"-32"0,-2 1-79 0,1 1-102 0,1 3-70 0,0-1-55 0,-1 1-34 0,0 3-27 0,1 0-18 0,-2 1-13 0,1 3-14 0,1 1-13 0,-2 1-8 16,0 1-7-16,1 4-3 0,-5 0-3 0,3 4 1 0,-1-1-2 0,2 3-1 15,-1 1 0-15,3 0 1 0,-4 3-1 0,4 0-2 0,-2 0-5 0,1 0-2 16,4-3-5-16,0 3-1 0,0-1-4 0,0-2-3 0,4-1-4 16,1-3-3-16,-2 3-4 0,4-2-5 0,-4-3-4 0,3 1-1 15,-1-4-4-15,2 1 2 0,1-5 5 0,0 1 2 0,0-3 3 16,0 2 4-16,2-5 4 0,-1-3 2 0,-2 1 2 0,3-2 3 0,0-4 6 15,-2-1 7-15,0 0 7 0,1-3 4 0,-4-3 3 0,0 2-2 16,-2-5-4-16,-1 2-2 0,0-3-3 0,-2-1-4 0,-2 0-3 0,0-1 0 16,-1 1 2-16,-2-2-5 0,0 3-3 0,-2-1-8 0,-1 1-10 15,2 3-10-15,-2 0-15 0,-2 2-14 0,1 1-17 0,0 2-21 0,1 2-24 16,-1 3-27-16,4 1-28 0,-4 4-28 0,0 1-26 0,3 1-64 16,-1 4-82-16,4 1-47 0</inkml:trace>
  <inkml:trace contextRef="#ctx0" brushRef="#br0" timeOffset="216027.378">24155 8788 313 0,'0'0'566'0,"-1"0"-8"16,-2-3-13-16,1 2-112 0,-2-4-159 0,3 2-90 0,-2 0-57 0,0 0-35 16,0-2-23-16,1 4-26 0,-2-3-24 0,4 2-25 0,-1-1-24 0,1 1-28 15,0 0-27-15,1 0-37 0,-1-1-41 0,4 1-53 0,-2 0-59 16,2-1-85-16,1-1-98 0,-2 0-51 0,4 1-29 0</inkml:trace>
  <inkml:trace contextRef="#ctx0" brushRef="#br0" timeOffset="216699.2071">24265 8534 18 0,'-3'-2'496'0,"-4"2"4"0,4 0-79 0,-6 0-125 0,8 0-88 0,-4 0-70 16,1 2-42-16,0-1-31 0,2 3-13 0,1 1-6 0,-4-1-4 15,5 3-5-15,-2 2-7 0,0 0-6 0,2 2-9 0,0-1-10 0,0 4-6 16,0 0-7-16,0-2-4 0,0 4-5 0,4-1-4 0,-2 0-6 0,1 0-4 16,0 0-5-16,1-1-5 0,0 1-6 0,1-1-4 0,0-2-8 15,1-1-2-15,-2 1 2 0,2-3-1 0,-2-1 3 0,2 0 5 16,-1-3 8-16,0-2 7 0,0 1 6 0,-4-2 5 0,3-2 4 0,-2-2 8 16,2-2 4-16,-2 1 6 0,1-4 9 0,-3-2 4 0,0 0 3 15,0-5 4-15,0 2 3 0,-3-4 0 0,0 0-3 0,0-1 0 0,-1-3 0 16,1 2 2-16,-2-3 3 0,0 0 1 0,0 2 3 0,-1-1 2 15,2 1 3-15,-2 1 3 0,2 0 2 0,0 1 0 0,-2 2 0 0,5 0-2 16,-4 3-1-16,4-1-3 0,-2 2-4 0,3 3-6 0,0-1-8 16,0 2-7-16,0-2-11 0,3 5-7 0,-2-1-5 0,4 0-4 15,0 1-6-15,1-1-2 0,3 2-4 0,-2-1-3 0,3 1-4 0,2-1-2 16,2 2-2-16,0-1-1 0,1-3 1 0,1 1 2 0,0 1 3 0,-1 0 3 16,1-2 2-16,0 0 1 0,0 1 3 0,3-2 5 0,-3-1 8 15,-2 2 7-15,-1-3 9 0,1 1 11 0,-2-3 10 0,1 2 10 16,-3-2 10-16,-3 1 12 0,2-1 8 0,-3-1 11 0,-1 0 10 15,0 1 7-15,-4 1 9 0,-1-3-1 0,-1 2 0 0,-2-1-1 0,-3 2 3 16,2-4-2-16,-2 5-1 0,0-2-1 0,-1 3-5 0,-2-1-5 16,4 0-5-16,-4 0-8 0,2 2-11 0,-2 2-7 0,3-1-7 0,0 0-8 15,1 3-6-15,-1 0-8 0,2 1-7 0,-2 2-7 0,2 0-6 16,-1 5-4-16,1-2-4 0,0 3 1 0,1 3-2 0,-2 1 0 0,1 5 0 16,0 1 3-16,1 1 1 0,-1 8 1 0,-1 1 7 0,4 4 2 15,-4 2 3-15,4 2 0 0,-2 4 0 0,3 3-1 0,0 0-3 0,3 4-4 16,-2 3-4-16,4-2-3 0,-4 4-4 0,5 1-4 0,-2-3-5 15,2 3-6-15,3-1-6 0,-4-1-6 0,3 1-4 0,0-1-2 0,-2-2-3 16,3-1 2-16,-2-1 2 0,2-2 4 0,-4-3 2 0,1 0 4 16,0-5 2-16,0 0 2 0,-2-5 3 0,0-1 5 0,-2-3 6 0,1-3 8 15,-2-2 8-15,-1-5 10 0,0 2 7 0,0-6 3 16,-1-3 1-16,-2-2 1 0,1-2 1 0,-2-3 1 0,0-2 0 0,-2-2 0 16,0-3 1-16,0-1 1 0,-2-4 3 0,0-2-4 0,3-6-4 0,-4 1-4 15,2-3-8-15,-2-3-1 0,3-3-1 0,1-1-2 0,-1 0-2 16,2-3-3-16,4-3 1 0,0-1-7 0,1 1-6 0,3-4-6 15,2 2-8-15,0-3-8 0,7 1-11 0,-2 2-12 0,1-4-16 0,2 4-15 16,4-2-17-16,0 5-19 0,0 0-22 0,5 0-35 0,-3 2-39 16,3 2-76-16,0 2-96 0,-1 3-55 0,1 1-39 0</inkml:trace>
  <inkml:trace contextRef="#ctx0" brushRef="#br0" timeOffset="217299.9841">22743 10237 235 0,'-10'-9'526'0,"1"0"5"0,2 0-94 0,-2 3-143 0,3 0-76 0,1-1-47 0,-1 0-24 0,2 0-14 16,-1 2-11-16,1 0-8 0,3-1-13 0,-4 0-13 0,5 3-16 15,0 0-15-15,0 1-13 0,0-1-11 0,0 2-11 0,0 1-9 0,0 0-11 16,5 0-10-16,-4 0-5 0,3 4-7 0,1-2 0 0,-4 1 0 16,5 3 1-16,-2-1 2 0,2 4 2 0,1-1 3 0,-4 1 2 15,6 2 2-15,-5-1 2 0,-1 3 2 0,4 1 2 0,-4 2 0 0,1-2 4 16,-1 2-2-16,-1-2 1 0,-1-2-1 0,-1 3 1 0,3 0 0 16,-3-2 2-16,0-3 2 0,0 1 2 0,0-2 3 0,0-2 2 15,0-2 5-15,0 0 0 0,0-1 0 0,0-2-3 0,0-2 0 0,0 0-3 16,0 0-2-16,0-3-2 0,0-3-3 0,0-3-3 0,0 0-4 15,1-3-4-15,1-2-3 0,1-3-6 0,-2 0-3 0,3-4-1 16,1 0 0-16,1-2 1 0,-2-2 1 0,2 1 2 0,-1 2 1 0,1-1 4 16,0-1 3-16,3 5 3 0,-4 1 0 0,1 2 1 0,-2 2-3 15,2 0-3-15,-1 3-5 0,-4 4-1 0,3 1-2 0,1 2 1 16,-1 2 1-16,-1 2 0 0,1 2 2 0,2 2 0 0,-2 2-3 0,2 1 1 16,3 4 1-16,-4 3 5 0,1 0 5 0,3 0 1 0,-2 4 2 0,2 0-4 15,-2-1-5-15,2 4-10 0,1 0-12 0,-2-2-15 0,0 2-19 16,2-1-23-16,0-2-24 0,0 0-29 0,1-2-30 0,-1-1-23 15,5-1-18-15,-4-3-21 0,4-2-22 0,-1-2-22 0,2-2-23 0,-3-3-31 16,4-2-34-16</inkml:trace>
  <inkml:trace contextRef="#ctx0" brushRef="#br0" timeOffset="217618.1927">23281 10120 306 0,'-5'-17'402'0,"2"0"-24"0,-1-1-39 0,0 3-44 0,-4 1-38 16,1 1-34-16,1 2-29 0,1 0-28 0,-4 3-23 0,3 2-22 15,1-1-20-15,-1 3-20 0,1 0-18 0,0 1-16 0,0 3-12 0,1 0-9 16,3 1-10-16,-4 4-7 0,2 0-4 0,-4 2-4 0,6 2-7 15,-1 3-4-15,-1 1-3 0,-1-1-4 0,3 5-3 0,-1 1-1 0,-1 0-1 16,3 0-1-16,-1-1-2 0,1 2-4 0,0 1-1 0,1-3-4 16,-1 1-3-16,5-2-3 0,-4 1-4 0,2-3-1 0,1 1-1 15,-1-1 0-15,1-3 1 0,1 0 1 0,-1-3 5 0,-1 1 10 0,1-4 8 16,1 0 6-16,-4-1 8 0,3-4 7 0,1 0 3 0,-1 0-4 16,0-3 5-16,-2-3 5 0,-1 1 7 0,4-4 6 0,-4-1 5 0,3-1 5 15,-4-2-3-15,3 0-5 0,-1-7-5 0,-2 6-3 0,0-3-4 16,0 0-3-16,-2 0 3 0,-1-2 6 0,3 1 1 0,-4 3 1 15,3 0-2-15,-4-1-4 0,4 4-6 0,-1-2-8 0,2 4-9 0,-2 0-8 16,2 3-10-16,0 0-12 0,2 2-8 0,0 1-7 0,-1 1-8 16,4 1-6-16,0 2-11 0,4 0-12 0,-2 0-16 0,3 2-16 15,3-1-11-15,0 3-9 0,3-2-4 0,1 1-2 0,1 0 1 0,3 1-1 16,0 1 1-16,0-2-3 0,2 0-2 0,-1 0-4 0,2-3 7 0,-1 3 10 16,0-1 16-16,1-2 20 0,-2-2 21 0</inkml:trace>
  <inkml:trace contextRef="#ctx0" brushRef="#br0" timeOffset="218482.8213">23669 10027 34 0,'14'-7'83'0,"-6"0"21"16,2 0 24-16,-2-2 21 0,-3 2 16 0,0-2 11 0,-3 0 8 15,-2 0 3-15,0-1-1 0,-2 1-5 0,-3 1-9 0,0 0-12 16,-3-1-16-16,2 2-9 0,-4 0-8 0,0 0-10 0,0 0-10 16,-3 1-12-16,2 0-13 0,-1 4-8 0,-1-2-10 0,-2-1-9 0,1 2-7 15,2 3-5-15,-2 0-5 0,0 0-4 0,1 3-7 0,2-3-5 16,-1 5-2-16,2 1-6 0,-2-2-4 0,4 4-3 0,-1 1-4 0,3 0-1 16,3 1-6-16,-4 3 0 0,4-1-3 0,1 2-1 0,2 0-3 0,0 1-2 15,0 0 0-15,2 0-4 0,1-2-4 0,4 2-4 0,-1-1-5 16,0 1-8-16,1-2-7 0,2-1-9 0,1 1-9 0,0-5-4 15,0 1-4-15,0 0 1 0,2-4 3 0,-1 1 0 0,2-3 2 16,-1-3-2-16,-1 0-3 0,2-3 5 0,-1 1 6 0,-1-7 11 0,0 3 10 16,-1-6 11-16,0 0 10 0,2 0 5 0,-4-6 7 0,0-1 4 15,-2-1 5-15,-2-4 4 0,1 1 3 0,-4-5 8 0,1 1 10 0,-2-1 3 16,0-4 2-16,-2 1 3 0,-2-2 7 0,0 1 7 0,-1-1 7 0,0 2 7 16,-3-1 7-16,0 2 6 0,0 2 5 0,-2-1 6 15,2 7 6-15,0 0 1 0,0 2 1 0,-1 3-1 0,4 2-3 0,-3 2-6 16,2 2-12-16,-1 2-10 0,4 2-12 0,-1 0-11 0,1 3-8 15,0 4-10-15,3 0-8 0,0 2-7 0,0 4-6 0,0 1-3 0,2 4-2 16,-1 1 0-16,2 4 1 0,-1 2 1 0,0 4 2 0,1 3 3 16,2 0 1-16,1 7 0 0,-2-4 0 0,2 5-4 0,-1-1-6 15,2 2-3-15,-1-1-6 0,2 2-5 0,0-3-5 0,-1 3-7 0,5-3-6 16,-5-1-6-16,0 0-8 0,3-5-5 0,2 1-4 0,-3-4-4 16,1 0-4-16,0-2-3 0,0-5-1 0,0-2 4 0,0 0 4 0,2-3 4 15,-2-2 6-15,0-4 3 0,2-1 0 0,-3-4-1 0,4-3-6 16,1 0 6-16,-2-4 7 0,0-4 11 0,2 0 12 0,-2-4 6 15,0 1 7-15,0-6 1 0,2 1-2 0,-2-3-1 0,-2 0-1 0,0-1 5 16,-1 0 10-16,-2-2 14 0,2 1 17 0,-6 2 6 0,4-1 3 0,-6-1 0 16,1 5 0-16,0-1 0 0,-2 2 0 0,-2 2 2 15,0 2 6-15,1 0 0 0,-4 2 2 0,1 1-3 0,0 2-4 0,-2 2-5 16,0 2-8-16,2 2-5 0,-2-1-5 0,2 0-6 0,-2 3-5 16,2 1-3-16,0 1-1 0,-2 1-3 0,3 1-4 0,-6 1-3 0,3 3-1 15,-1 2-1-15,3 2 1 0,-1 0 0 0,0 2 0 0,0 1 1 16,1 2 1-16,0 0 1 0,2 2 2 0,0-1 2 0,0 1-1 0,2 3-1 15,2-1-1-15,-2-1-5 0,2-1-1 0,1 3-3 0,4-4-3 16,-2 1-4-16,0 0-2 0,1-2-7 0,2-1-4 0,0-1-6 16,2-1-5-16,-2-2-5 0,2-1-4 0,0-1-1 0,0-1-1 0,3-4 2 15,-3 2 1-15,0-3 0 0,1-3 0 0,-1 0-4 0,5-5-3 0,-4 1 4 16,1-2 5-16,1-3 7 0,0-2 7 0,0-1 5 16,-4-2 6-16,3-3 2 0,-2-1 1 0,1-2 1 0,-1-1 2 0,-3-2 3 15,1 0 3-15,-2 0 9 0,-1-2 10 0,0 0 4 0,0-1 5 0,-4-1 3 16,1 2 7-16,-2-1 5 0,-2 2 4 0,1 1 6 0,-4 0 7 15,1 3 5-15,3 3 5 0,-5-1 5 0,1 2 7 0,0 3 1 16,0 1 2-16,0 2-5 0,0 1-5 0,0 2-7 0,0 2-9 0,1 1-10 16,2 1-10-16,-2-1-6 0,3 4-7 0,1 0-5 0,0 0-8 15,-3 4-4-15,3-1-7 0,0 3-4 0,3 0-6 0,-3 3-1 0,1 2-4 16,3 1 1-16,-2 3-1 0,7-2-1 0,-4 2-1 0,1 0 0 16,4 3-4-16,0-1-1 0,0 0-1 0,5 0-3 0,-2 0-1 0,1-1-1 15,2 1 2-15,3-2-2 0,-2 1 0 0,2 1 2 0,0-4 1 16,-1 2 3-16,2 2 3 0,-2-2 3 0,0-2 4 0,-2 2 1 15,0-3 1-15,-1 3 1 0,-4-3-1 0,4 2 4 0,-5-2 3 0,-3-3 6 16,-1 1 5-16,-2-1 6 0,0 0 6 0,-2 0 4 0,-2-2 4 16,-2 3 3-16,-2-4 2 0,-2 4 2 0,-1-2-1 0,-3 1-5 0,-3-3-8 15,0 3-17-15,-1-2-21 0,-5 2-28 0,-1-2-30 0,2 2-42 16,-2-1-48-16,0 0-91 0,3-4-113 0,-2 2-72 0,2-2-54 16,1 0-26-16</inkml:trace>
  <inkml:trace contextRef="#ctx0" brushRef="#br0" timeOffset="219499.3408">23737 11003 270 0,'0'-20'443'0,"-1"-1"-60"0,-4 1-60 16,1 2-62-16,0 0-47 0,0 2-40 0,-4 2-26 0,1-1-21 0,3 3-16 0,-3 0-11 0,1 2-12 0,0 1-12 0,0 0-11 0,0 3-8 15,1 0-11-15,-4 2-11 0,3-1-11 0,-2 0-12 0,0 4-7 0,1 1-6 16,0 1-3-16,-1 2 1 0,-2 0 1 0,-1 5 2 0,1-2 1 15,0 3 1-15,-1 4 1 0,-1-1 2 0,-1 4-1 0,4 0 2 0,-1 5 1 16,0 0 1-16,0 1-3 0,2 2-1 0,0-1-6 0,4 0-1 16,-2 0-3-16,3 0-4 0,3 1-3 0,0 0-5 0,0-3-4 15,3-2-5-15,0 1-5 0,4-3-8 0,-1-1-2 0,1-2-3 16,4-3 3-16,-1-2 6 0,0-1 6 0,0-2 4 0,1-3 0 16,2-2-1-16,-1-2 1 0,-1-4 2 0,2-2 6 0,-1-1 7 0,-1-4 11 15,2 0 11-15,-3-2 7 0,0-2 5 0,0-3 1 0,-2-1-3 0,0 1 0 16,-2-1 0-16,-2-2 6 0,-1-1 9 0,0 3 7 0,-1-1 7 15,-2 1 2-15,0 3-1 0,-2-1-2 0,2 1-5 0,-3 1-3 16,0 3-1-16,1 3-2 0,0 1 0 0,-1-1-3 0,0 4-3 0,1 2-9 16,2-1-8-16,-2 5-8 0,0-5-9 0,2 5-2 0,0 0-3 15,0 5-1-15,0-5-1 0,0 6 0 0,2 2 0 0,0-1 1 16,0 4 2-16,0 1 0 0,2 1 4 0,0-1 4 0,-1 4 3 0,4-2 1 16,-1 6 2-16,0-5-1 0,1 0-3 0,2-1-2 0,-1 0-7 0,1-2-4 15,1 3-3-15,2-4-5 0,-3 0-6 0,1-2-1 16,0 0-2-16,0-4 1 0,0-1 1 0,3-1 3 0,-3-1 4 0,-1-2-1 15,-1-2-4-15,2-3-3 0,0 0 0 0,2-4 4 0,-2 0 4 0,-2-4 3 16,1-2 4-16,0-2 1 0,-1-1 2 0,-2-2 0 0,2 0-4 16,-4-6-2-16,0 3-5 0,-2 0 3 0,0-1 5 0,-2-5 6 15,-2 3 7-15,0 0 6 0,-1-3 6 0,0 6 5 0,-3-2 6 0,2 3 3 16,-2-1 4-16,1 3 5 0,-4 3 6 0,3 0 3 0,0 4 5 0,2 2 4 16,-2-1 3-16,2 3-1 0,-2 3-4 0,4 0-6 0,-3 0-7 15,1 3-7-15,1 1-8 0,1 2-4 0,0 2-1 0,0 0-5 16,2 1-5-16,0 2-4 0,0 3-3 0,0 1-3 0,2 2-2 0,0 4-2 15,-2 0 1-15,5 1 2 0,-4 2 3 0,2 3 4 0,2 0 1 16,0 0-1-16,0 3-4 0,2 0-2 0,-2-1-2 0,3 2-3 16,0-1-6-16,0-1-7 0,2 1-8 0,-2-2-11 0,2-1-11 0,0 2-17 15,0-2-20-15,2-1-19 0,-2-2-22 0,0-1-20 0,0-2-22 16,0 0-21-16,0-3-23 0,1 1-30 0,-1-4-31 0,0-4-52 16,0 1-61-16,-1-5-48 0,3-1-43 0</inkml:trace>
  <inkml:trace contextRef="#ctx0" brushRef="#br0" timeOffset="220253.8425">23714 10989 416 0,'-5'-6'515'0,"3"1"-40"0,-1 0-65 0,2-2-89 0,1 0-103 0,1 2-58 0,-1-1-40 16,5-3-22-16,0 4-14 0,0-3-11 0,3-1-8 0,1 0-10 15,0 0-10-15,3-2-11 0,2-1-13 0,1 0-11 0,2 0-9 16,1-3-13-16,2 3-14 0,0-3-17 0,3 2-20 0,3-5-23 0,1 4-29 16,1-2-41-16,2 0-51 0,0 0-70 0,1 2-82 0,0-2-67 0,1 1-64 15,0 0-29-15</inkml:trace>
  <inkml:trace contextRef="#ctx0" brushRef="#br0" timeOffset="221883.7077">24489 11163 48 0,'-5'-6'560'0,"0"-3"7"0,0 3 7 0,0 1-76 0,0-4-115 0,0 4-99 15,1 0-87-15,0 1-54 0,2-1-36 0,1 0-21 0,-2 1-13 16,1-1-8-16,2 3-7 0,0-2-8 0,0 1-11 0,0-1-7 0,2 1-10 16,1 0-7-16,-3-1-11 0,1-1-7 0,3 0-7 0,-2-1-5 15,2-3 0-15,1 5-2 0,-1-6 0 0,-1 1 0 0,1-1 1 0,0-1-1 16,1-2-2-16,-4 0-3 0,3-2-5 0,-2-2-1 0,2-1-1 15,-2 0 1-15,1 1 2 0,-3-3 1 0,0-3 0 0,0 2 0 16,0 0 1-16,0 0 2 0,-5-2 1 0,4 2 1 0,-4-2 4 0,1 2 2 16,0 1 5-16,-2-2 5 0,2 2 1 0,-2 2 2 0,0-1 0 0,0 3-1 15,1 2-2-15,-4 0-1 0,3 1-5 0,1 3-4 0,0 1-3 16,-1 1-3-16,2 0-4 0,-2 4-4 0,2-1-3 0,0 0-3 16,1 4 0-16,-2-2-1 0,3 6 1 0,0-2 1 0,-2 4 1 0,1 0 4 15,0-1 4-15,-1 8 1 0,2-1 3 0,-2 1 2 0,3 3 2 16,-2 1 5-16,1-1 3 0,1 6 3 0,1 0 7 0,0 1 1 15,1-1 3-15,1 4 0 0,1-3 3 0,1 2 3 0,2 0 0 0,-1 1 1 16,1-2 2-16,0 0 2 0,4-1 1 0,0 0 0 0,-1-1 0 16,1-1-3-16,0-5-8 0,-1 3-3 0,4-2-6 0,-3-3-4 15,0-1-4-15,-3-2-4 0,3-2 0 0,3-1-2 0,-4-4-1 0,1 0 0 16,0 1-1-16,0-4-1 0,4-4 0 0,-4 1 0 0,2 0 2 0,-2-4 2 16,4-1 3-16,-2-1 2 0,-2-1 2 0,3-2 1 0,-4-2 2 15,-1 2 0-15,2-3 2 0,-1 3-1 0,-3-3 2 0,0 2 1 0,-2 0 3 16,-1-3 5-16,0 2 5 0,-2 2 5 0,-1-1 3 0,0 3 3 15,0-2 2-15,-1 3-2 0,-2-2-2 0,1 2-3 0,-2 3-3 0,3-2-3 16,-2 4-5-16,0-1-2 0,0 2-4 0,2-1-7 16,-4 3-5-16,4-1-6 0,-2 2-4 0,1 0-5 0,-2 2-2 0,3-1 0 15,-4 1 3-15,4 2 1 0,-2-1 4 0,2 4 3 0,-4-2 5 0,4 4 3 16,-2 2 2-16,1-2 4 0,2 1 3 0,-1 2 2 0,1-1 3 0,1 0 0 16,-1 1 2-16,2 2 0 0,2-3-2 0,1 1-1 0,0-2-4 15,1 1-5-15,0 0-3 0,3-2-4 0,1-1-5 0,-3 1-4 16,3-3-5-16,0-1-2 0,0 2-3 0,3-2 0 0,-1-2-3 15,-2 0-2-15,1-2-4 0,4-1-4 0,-4-1-1 0,2-3-4 0,-1-1-1 16,2-1 1-16,-2 1 8 0,-2-4 4 0,0 3 2 0,1-3 4 16,-2-2 4-16,-2 2 4 0,-1-4 1 0,-2 3 5 0,1-4 8 0,-4 1 9 15,2-1 9-15,-3 2 12 0,-3 2 10 0,2-1 6 0,-4-2 3 16,1 3 4-16,1-1 6 0,-1 2 2 0,-5-1-1 0,3 3-2 0,1 0 2 16,-4 2-3-16,3-1-4 0,0 1-6 0,2 1-5 0,-2 1-6 15,2 1-6-15,-2 0-6 0,2 0-6 0,2 1-7 0,-2 1-8 0,3 0-1 16,-2 1-4-16,1 1 0 0,2 2 0 0,0-1 0 0,0 1 2 15,0 1 2-15,0 3 1 0,0 0 3 0,2 0 0 0,1 1-1 16,1-1 1-16,-1 2-1 0,1 1 1 0,1-2-1 0,0 0-3 0,0 0-2 16,0 0-4-16,1-1-3 0,0 1-6 0,3-1-6 0,-1-2-6 15,-1 3-3-15,-1-4-3 0,3 1-3 0,-2-3-1 0,2 0 2 16,-4 0 4-16,4-2 3 0,-3 1 2 0,0-2-3 0,-1-2-6 0,1 1-2 16,0-3 2-16,3-1 4 0,-4 1 7 0,0-3 3 0,0-2 3 0,1 3 2 15,-1-3 5-15,-1 0 0 0,-3-2-1 0,4 2 1 16,-4-4 2-16,-1 3 11 0,0-2 15 0,0 1 11 0,0-3 13 0,0 5 9 15,-1-1 6-15,1-1 9 0,-2 2 5 0,-1 1 6 0,-1 2 6 0,3-1 1 16,1 0 1-16,-2 3-5 0,-1-1-8 0,3 2-10 0,-1 2-10 16,-2-4-12-16,3 5-10 0,0 0-13 0,0 0-14 0,0 0-7 15,0 0-8-15,0 0-7 0,0 0-7 0,3 5-3 0,-2-4-3 0,4 2 3 16,-4 2 5-16,3-1 5 0,1 1 5 0,-1 1 4 0,2-1 5 0,-2 0 3 16,-1 0 4-16,4 2 3 0,-4-1 1 0,6 1 1 15,-4-2-2-15,1 1-4 0,0 0-3 0,3-2-2 0,-4 1-2 0,1 0 0 16,1-1 0-16,1-4-1 0,-3 0 1 0,1 2 0 0,1-2 2 0,-1 0 1 15,1-2 1-15,-1 2 3 0,3-3 3 0,-1 0 7 0,0 0 2 16,-3-3 5-16,4 0 4 0,-3 1 2 0,-1-2-1 0,1 1 5 16,0-1 1-16,1 0 3 0,-4 0 1 0,1 0 2 0,1 0 4 0,-4 0 1 15,2 0 4-15,-1 2 3 0,-2-1 2 0,0 1 2 0,0-2 0 16,0 4 1-16,0-3 1 0,-2 3-1 0,-1-1-3 0,2 1-3 16,-1-1-4-16,-1 2-5 0,-1 0-5 0,3-1-8 0,-1 3-8 0,-1-2-11 15,-1 0-8-15,3 2-7 0,-4 0-4 0,4 0-3 0,-1 0-2 16,-1 2-1-16,-1 0-3 0,3-2 1 0,-1 3 0 0,-1-1 0 0,-1 2 1 15,3-1 4-15,-1 1 4 0,-2 1 5 0,0 2 5 0,2-2 3 16,-1 4 3-16,0 0 0 0,0 0 2 0,3 2-1 0,-1-2 3 0,1 1-1 16,0 1 0-16,1-1-3 0,-1-1-2 0,3 3-2 0,0-3-3 15,2 3-4-15,-1-3-3 0,2 0-4 0,-2 0-4 0,2 0-5 16,-1-2-3-16,4-2-2 0,-2 2-1 0,2-2 0 0,-2-2 0 0,3-2 0 16,-1 1-2-16,1-2-9 0,2-2-11 0,-2 1-5 0,0-2 2 0,1-2 0 15,-1-2-3-15,3 0 1 0,-1-2 1 0,-1 0 3 0,-1-1 5 16,3-3 2-16,-4 1 2 0,1-2 7 0,0 2 9 0,-3-1 17 0,1-1 22 15,-3 0 14-15,1 2 8 0,-1-2 10 0,-3 2 11 0,1-1 9 16,-3 2 8-16,3-1 6 0,-3 2 4 0,0 1 2 0,-3-2 3 16,3 2 0-16,-1 0 2 0,-1 0-2 0,0 3-3 0,0-1 0 15,-1 1-3-15,0 1-2 0,0-1 1 0,-1 3-3 0,3-1-7 0,-1 1-7 16,-1 1-8-16,0 1-4 0,1 1-1 0,-3-3-4 0,2 3-2 0,1 0-4 16,-3 0-1-16,4 3-4 0,-4-3-5 0,1 1-3 0,1 1-3 15,-1-1-2-15,-2 1-1 0,0 2 1 0,2-1-1 0,0 3-1 0,-5-1-2 16,3 1-2-16,1-1-2 0,-1 3-3 0,0-2-2 0,-3 3-1 15,4-1-1-15,-1 3-2 0,2-2 1 0,-2-1-2 0,1 1-1 16,0 2-2-16,0 0-1 0,4-3-1 0,-1 4 1 0,0-1-3 16,2 0-1-16,0-1-3 0,0 3-2 0,0-4-3 0,2 2-3 0,1-1-4 15,2 2-6-15,-4-3-6 0,6 0-8 0,-4-1-4 0,4 1-8 0,1-3-4 16,-3 1-5-16,5 0-6 0,-1-3-7 0,-2 1-12 0,3-3-14 16,0 1-20-16,1-3-24 0,0 0-28 0,-1-1-31 0,3-1-28 15,-1-2-25-15,-1-1-50 0,4-1-60 0</inkml:trace>
  <inkml:trace contextRef="#ctx0" brushRef="#br0" timeOffset="222116.0546">25465 9988 198 0,'-7'-16'456'0,"-1"2"-37"0,2 5-77 0,0 0-96 0,2 3-62 0,-2 0-47 0,2 1-28 15,-1 1-19-15,2 4-16 0,0 0-13 0,-1 0-10 0,3 4-10 16,1 1-7-16,-2 1-6 0,-1 4-4 0,3 1-4 0,-1 3-2 0,-1 4-1 15,2-1 0-15,0 3-3 0,0 1 0 0,0 3-3 0,2-1-2 0,-1 2-3 16,4 2-2-16,-4 1-2 0,6 2 0 0,-1-4-4 0,-2 6 1 16,4-4 0-16,-3 2-4 0,1 2-6 0,3-4-3 0,-1 2-4 15,0 4-7-15,0-4-8 0,0 1-10 0,-3-2-14 0,4 1-16 0,-2 1-17 16,3-1-25-16,0-1-30 0,-1-3-32 0,1 4-35 0,0-3-35 16,2-3-38-16,-1 0-56 0,2 0-66 0</inkml:trace>
  <inkml:trace contextRef="#ctx0" brushRef="#br0" timeOffset="223016.0149">24293 11921 362 0,'-4'-7'481'0,"3"3"-81"0,-2 1-125 0,1-1-88 0,0 2-73 0,0 0-55 0,2 2-44 0,0 0-30 0,0 0-17 0,0 0-11 0,0 0-5 0,2 0-5 0,0 2-4 16,3 0 1-16,-4 2 0 0,1-1 3 0,2 1 4 0,0-1 5 16,1 3 7-16,-1-3 7 0,-1 3 10 0,1 0 5 0,0-3 5 0,1 3 4 15,-4-4-1-15,1 2 3 0,0 1 7 0,0-2 7 0,1-2 11 0,-2 4 12 16,-1-4 13-16,2 1 15 0,-2-2 14 0,0 0 16 0,0 0 14 15,0 0 14-15,0 0 13 0,3-2 8 0,-3 1 10 0,1-4 1 16,-1 1-3-16,3 2-6 0,-2-5-12 0,4 2-10 0,-2-1-12 16,1-3-14-16,0 1-11 0,2-3-12 0,0-1-12 0,1 0-13 0,-1-3-11 15,1 1-9-15,2-4-7 0,-2 1-3 0,1-1-2 0,-2 1 0 16,3-3 0-16,-3-1 1 0,-1 0 0 0,1 2-2 0,-2-5-2 0,2 1-2 16,-1 2-1-16,-4-1-1 0,2-2-1 0,-3 1-2 0,0 2-3 15,-3 2 1-15,2-2 2 0,-4 1 1 0,1 5 2 0,-2 0 0 0,2 1-1 16,-2 2 0-16,0 1 1 0,1 2-2 0,-1 1-3 0,0 2-1 15,-1 1-2-15,0 4 1 0,1-2 0 0,-3 6-1 0,3-2-2 0,-2 4-1 16,1 4-3-16,-2 0-2 0,2 2 0 0,1 2 1 0,-1 4 0 16,1 1 4-16,0 1 3 0,5 4 3 0,-4-1 3 0,5 4 1 15,0-4 1-15,5 4 1 0,-2-1 0 0,5 0-1 0,2 0-3 16,2 1-2-16,2-3-3 0,2 1-7 0,4-3-7 0,2 1-16 0,2-4-18 16,2-1-18-16,0 1-17 0,6-7-30 0,0 3-35 0,2-5-58 15,2-4-68-15,5-2-95 0,-1-3-108 0,2-3-54 0,1-2-26 0,2-6-10 16</inkml:trace>
  <inkml:trace contextRef="#ctx0" brushRef="#br0" timeOffset="224015.719">24772 8723 256 0,'-9'1'551'0,"4"-1"12"0,0 3 11 0,1-2-105 0,3-1-162 0,-4 0-95 0,5 0-59 0,0 0-32 0,0 0-20 0,0 0-5 0,0 0-1 0,0 0-5 0,3 0-8 0,-1 0-11 0,2-1-12 0,2-2-13 0,-1 3-12 16,1-3-10-16,4 1-8 0,2-2-5 0,2 1-4 0,2-2-2 15,4-4-4-15,2 5-5 0,5-6-3 0,-1 1-9 0,2 1-10 16,-1-3-16-16,3 0-18 0,0 0-23 0,1 2-23 0,-5 1-33 0,1-4-35 16,-2 3-35-16,-1 3-36 0,-2-2-34 0,-5 3-33 0,2-1-33 15,-5 4-29-15,-2-1-44 0,-4 3-47 0,0 2-20 0</inkml:trace>
  <inkml:trace contextRef="#ctx0" brushRef="#br0" timeOffset="224182.8086">24825 8917 189 0,'-14'12'438'0,"4"-1"-70"0,0-1-55 0,3 2-49 16,-4-1-32-16,6-2-24 0,0 0-23 0,1-2-24 0,3 0-20 16,-1 0-16-16,2 0-13 0,2-1-12 0,-1-3-10 0,3 3-8 0,2-3-6 15,4 3-4-15,0-3-5 0,5 0-4 0,-1 0-4 0,5-1-2 16,1-1-8-16,6-1-8 0,3 0-21 0,3-1-26 0,2-1-47 0,4-1-58 15,3-2-122-15,6-2-154 0,-3-2-92 0,2 0-65 0,3-1-36 16,0-5-24-16</inkml:trace>
</inkml:ink>
</file>

<file path=ppt/ink/ink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3:24:24.942"/>
    </inkml:context>
    <inkml:brush xml:id="br0">
      <inkml:brushProperty name="width" value="0.05292" units="cm"/>
      <inkml:brushProperty name="height" value="0.05292" units="cm"/>
      <inkml:brushProperty name="color" value="#00B050"/>
    </inkml:brush>
  </inkml:definitions>
  <inkml:trace contextRef="#ctx0" brushRef="#br0">10184 3259 292 0,'0'0'386'0,"0"0"-80"0,0 0-57 0,0 0-46 0,0 0-39 0,0 0-34 0,0 0-28 0,0 0-22 0,0 0-17 0,0 0-15 0,0 0-10 16,0 0-13-16,0 0-10 0,0 0-13 0,0 0-7 0,0 0-8 0,0 0-4 16,0 0-2-16,0 0-1 0,0 0-1 0,0 0-1 0,0 0 2 15,0 0 1-15,0 3 1 0,0-3 1 0,0 3 2 0,0-2 6 0,0 4 8 16,0-5 8-16,0 3 4 0,2 0 4 0,-2 2 2 0,3-5 2 15,-2 4 2-15,2 2 1 0,-2-2 0 0,1 3 2 0,2-1 1 0,-2 0-1 16,2 0 3-16,0 1-2 0,2 0-2 0,-2 1-4 0,2 1-4 0,0 0-1 16,0 0-3-16,1 2 0 0,-1-2 0 0,1 0 0 0,0-1 1 15,0 3-1-15,3 0 1 0,0-1-1 0,-1 2 0 0,0-3 0 16,1 2 1-16,3-1-2 0,-2 1 0 0,1-2 1 0,2 0 0 0,-2 1 0 16,2-1-4-16,1-2 1 0,-1 3 1 0,2-4 1 0,0 0 2 0,0 0 1 15,-1 0 4-15,4-3 2 0,-1-1 4 0,-1-1 3 0,6 2 2 16,-3-3 2-16,2-3 3 0,-1 2 3 0,1-3 2 0,2-1-1 0,2 0-1 15,0-4-2-15,0 3-2 0,3-4-1 0,-2 0-4 16,2-1-4-16,-1 0-3 0,2-1-4 0,-3 1-1 0,2 1-5 0,-1-4-3 0,-2 3-3 16,2 2-2-16,-5-1-4 0,2 1 0 0,-1 2-1 0,-5-1-2 15,4 4 0-15,-5-2-2 0,0 0 0 0,2 3-1 0,-4 1 0 0,0 1 1 16,0 1-1-16,-2 1 1 0,2 1 1 0,-3 0 2 0,4 2 0 0,-1 1 3 16,-3 0 1-16,6 2 3 0,-3 0 0 0,1 2 1 0,2 0 2 15,-2 1 1-15,5-1 1 0,-1 2 0 0,-1 1-1 0,4-1 1 0,-3 1-1 16,4-1-1-16,1 1-1 0,-2 0 1 0,4 0 0 0,-2-4-2 15,2 4-1-15,0-1 1 0,2-3-1 0,0 0 1 0,-2 1 1 0,2-2 2 16,0-2 2-16,2 0 2 0,1 0 2 0,-1-5 1 0,-1 3 3 0,1-2 1 16,3-1 1-16,-2-1 0 0,1-2 2 0,2 0-1 0,-4-2-1 15,4 0-1-15,-1-3-2 0,-4 1-3 0,4-2-2 0,-2 0-2 16,-3 0-1-16,2 0-3 0,-2 1-3 0,1-1-2 0,-4 0-3 0,3-3-2 16,-4 3-2-16,0 2 1 0,-4-2-2 0,2 3 0 0,-2 0 1 0,-2 0-1 15,0 1 0-15,-4 4-1 0,4-4 0 0,-4 4-1 0,-1-2 1 0,1 3 1 16,-1 3 1-16,0-2 0 0,-1 4 1 0,2-2 1 0,0 3 0 15,-2-1 1-15,4 2-1 0,-2-2 2 0,2 4-1 0,0-2 2 16,0 4-1-16,2-3-1 0,2 4 1 0,-2-4 0 0,2 4-1 0,2-1 1 16,-1-1-1-16,2-1 0 0,-1 0-1 0,4 2 2 0,-2-3 0 0,1 1-1 15,0 0 1-15,1-3 0 0,-1 0 0 0,2-2 2 0,1 1 2 0,-1-1 3 16,0-3 1-16,1 2 3 0,2-3 1 0,-2 0 1 0,2 0 0 16,-2-4 1-16,5 2-1 0,-4-1-2 0,-2-3-2 0,6 0-1 0,-3 0-2 15,2 0-1-15,-2-4-3 0,0 3-2 0,1-2-3 0,-2-1-3 16,1 1-2-16,-2 0-2 0,1 0-1 0,-1 0-2 0,-3 1 2 0,1-1 0 15,-1 3 1-15,-1-3-1 0,-3 4 2 0,1 2 1 0,-3-2-1 0,0 1 1 16,-1 2 1-16,-2 0 0 0,2 2 0 0,-4 0 1 0,3 2 0 16,-4 0 1-16,0 0 1 0,-2 1 0 0,4 3 2 0,-4 0 0 15,1-2 1-15,1 1-1 0,-2 4 1 0,4-3 0 0,-1 0 2 0,-3 3 1 16,6-1 0-16,-3 0 1 0,1-1 0 0,2 2 1 0,-2-2 0 16,3 0 1-16,3-2 2 0,-4 4-1 0,4-3 2 0,-1-1-1 0,-1-1 1 0,5 2-1 15,-3-2-1-15,3 0 1 0,0-3-1 0,1 1-1 0,-1-2-3 16,0 0-2-16,3-2-3 0,-1 1 0 0,0-2-2 0,1 0-2 0,2 0-3 15,-3-2 0-15,1-1-1 0,1 0 1 0,-1 0-1 0,-3 0-2 0,4-2 0 16,-4 1-2-16,2-2 2 0,-2 2 1 0,0-2 3 0,-2 2 1 16,-1-2 0-16,0 1 2 0,-1 0 2 0,-2 2-1 0,0-2-1 15,0 4 0-15,-2-1 1 0,-2 0 3 0,1 2 4 0,-3-1 3 0,-1 2 2 16,0-1 0-16,0 3 1 0,1 0-2 0,-5 0 2 0,4 0-1 0,-3 1 1 16,3 1 1-16,-1 2 1 0,-5-1 1 0,5 1-1 0,0-1 1 0,0 2-3 15,-2-2 0-15,2 3-2 0,0-3 1 0,0 3-1 0,4-1 1 16,-2 1 1-16,1-1 1 0,0 2-1 0,1-1 1 0,0-2 1 0,2 0 0 15,0 1 2-15,-2-1 0 0,4 1 0 0,0-1 2 0,-2 0 0 16,5-1 0-16,-4-1 1 0,4 1 1 0,-2-3-2 0,1 2 0 0,2-2-1 16,-2 0 1-16,2-2-4 0,0 1-1 0,0-1-4 0,1-2-3 0,-2 1-2 15,1-1-3-15,1-1-2 0,1 1-1 0,-5-1-2 0,4-1-1 16,-4 2-2-16,1-2-2 0,-2-1-2 0,0 3-1 0,0-2-1 0,-2 2 0 16,0-1 0-16,0 2 0 0,-1 0 4 0,-4-2 0 0,3 4 0 15,-2-2 0-15,-2 3 2 0,2 0-1 0,-4-3 2 0,2 3 1 0,-2 0 2 16,0 3 1-16,0-3 4 0,-1 0 0 0,1 3 2 0,-3-2 2 0,3 4-1 15,-1-2 1-15,-2 0 0 0,3 0 2 0,0-1 2 0,0 4-1 16,0-2 1-16,1 1 1 0,-1 1-1 0,1-3 1 0,2 3 2 0,-1-3 1 16,-1 3 0-16,4-3-1 0,0 3 1 0,0-3 1 0,-1 1 0 0,4-1 1 15,-3 1 0-15,1-2 1 0,0-1 1 0,3 4 2 0,-2-5-2 16,2 0-1-16,-2 0-1 0,3 0-2 0,1 0-4 0,-3 0-3 0,1 0-2 16,1 0-4-16,0-5-2 0,1 4-4 0,0-3-4 0,2 1-2 15,-1-1-2-15,0-1-4 0,-1 1 1 0,-1-1-1 0,3 1-1 0,-1-1-1 16,-2-2 2-16,3 2-1 0,-3 1 1 0,3-1 2 0,-4 0 2 15,1-1 3-15,3 3 2 0,-5 0 0 0,0 0 2 0,1-2-1 0,-2 1 2 16,-1 4 0-16,2 0-1 0,-2-3 3 0,-2 3 1 0,0 0 1 0,2 3 2 16,-2-3 0-16,-2 0 0 0,2 4 1 0,1-2-1 0,-4 1 0 15,4 2 1-15,-2-1-1 0,1-2 1 0,0 2 0 0,0 2-1 0,0-2 2 16,0 1-1-16,1-1 0 0,-2 1 0 0,1 0 1 0,0-1-1 16,0 1 2-16,0-1 1 0,0 1 1 0,2-1 1 0,-2-1 0 0,0 1 1 15,3-2 0-15,-1-1 1 0,-3 4 0 0,1-5 1 0,2 0-1 0,-2 0 0 16,2 0 0-16,0 0 1 0,-2 0-1 0,2 0-1 0,0 0-1 15,-2-3 0-15,2 1 1 0,-1-1 0 0,1-1 0 0,-1 1 0 0,0-1 3 16,1 1-1-16,0-3 2 0,-3 3-1 0,1-3 1 0,0 3-2 16,1-3 0-16,-2 3 0 0,1-3-1 0,1 1-1 0,-4 1-2 0,4 1 0 15,-5-2-1-15,1 2-1 0,-1 2-1 0,0-1-2 0,0-1 1 0,1 3-2 16,-4 0 0-16,1 0 0 0,0 0 2 0,0 0-1 0,-2 0 2 16,3 0-1-16,-4 3 2 0,1 0-1 0,3 0 1 0,-2-1 1 0,-1 2-1 15,2 1 2-15,0-2 0 0,0 3 1 0,-2-3 1 0,4 3 0 16,0-3 3-16,-1 2 0 0,1-1 1 0,0-1 2 0,-1 1-1 0,4-1 1 15,-2 1 1-15,-1 0 0 0,2-3 1 0,2 3 0 0,-2-2 0 0,1-1-2 16,-2-1-3-16,4 2-2 0,-1-2-3 0,-1 0-1 0,2-2 0 16,-1 2-1-16,-1-1 0 0,1-1 0 0,2-2 2 0,0 1-1 0,-2-1 2 15,2 1 0-15,0-1 2 0,-1 0 0 0,-4-1 3 0,4 1 4 16,0 0 4-16,-3 0-1 0,2-1-1 0,-2 1 0 0,1-1-1 0,-2 0-2 16,0-1-2-16,-1 3-1 0,0-3-3 0,0 1-2 0,-3 1-1 15,2 1-2-15,-1 0-3 0,-2-1-6 0,0 2-9 0,0-1-8 0,-2 1-9 16,2 0-12-16,-1 2-13 0,0-2-20 0,1 1-24 0,-2 1-36 0,0 0-41 15,-1 0-76-15,4 0-91 0,-4-2-57 0,4 0-40 0</inkml:trace>
  <inkml:trace contextRef="#ctx0" brushRef="#br0" timeOffset="21385.1215">26052 6192 54 0,'-10'-7'473'0,"0"2"-15"0,0-4-24 0,1 3-105 0,-1-2-148 0,0 2-75 0,-2 0-42 0,3-1-17 16,-1-1-4-16,-2 1 1 0,3 0 5 0,-1 0 5 0,-3 0 4 0,3 0 1 15,-2 2 1-15,4-4-2 0,-1 3-1 0,-1-2-3 0,-2 2-4 16,2 0-1-16,-1-1-3 0,3-1-2 0,-2 3-2 0,2-2-1 16,0 0-3-16,-2 1-2 0,0 0-2 0,4 0-2 0,-2 1 0 0,-1-2-2 15,4 2 0-15,-3-1-2 0,-2 0 0 0,4 0-2 0,-1 1-3 16,2 0-1-16,-1-3-3 0,0 5-1 0,0-3-2 0,0 3-3 0,-1-3-1 16,2 2 0-16,0 0-2 0,1 0-2 0,-1 0-2 0,3 1 0 15,-3 1-4-15,4 1-2 0,-1-2-2 0,0 1-2 0,2 2-3 0,0 0-3 16,0 0-3-16,0 0-2 0,0 0-5 0,0 0-2 0,0 0-4 15,0 0-3-15,0 0-5 0,-2 0-1 0,-1 5-1 0,3-4 1 16,0 3 3-16,-1 0-1 0,-1 2 2 0,2 1 2 0,-2 4 4 0,2 2 3 16,-2 2 5-16,-1 3 5 0,0 3 5 0,0 4 8 0,0 1 6 15,-1 8 5-15,0 1 4 0,0 4 3 0,-2 3 6 0,2 6 5 0,-2 2 8 16,-2 4 5-16,1 4 8 0,-3 4 5 0,1 4 5 0,1 4 2 16,-2 2 2-16,0 5 1 0,0 0 0 0,0 6 1 0,0 0 2 0,-2 1-3 15,0 3-3-15,2 1-1 0,0 1-1 0,0-2-2 0,0 0-4 0,0 0-4 16,0 3-1-16,1-5-3 0,-1 4-2 0,4-1 0 0,1-1-1 15,-1 0 0-15,2 1-1 0,-1-2-2 0,4 1-1 0,1-2-7 16,1 0-6-16,2-3-6 0,1-2-7 0,-1-1-1 0,4-2-1 16,1-2 2-16,0-1-1 0,4-1-2 0,-2-3-3 0,2-2-1 0,0-4-1 15,1 2-1-15,2-3 1 0,1-3 1 0,-2 0 0 0,2-4 2 16,-2-1 3-16,2-2-3 0,0-2-6 0,-2-3-6 0,0-2-6 16,-2-4-6-16,1-3-5 0,0 0-6 0,-1-3-7 0,-2-4-7 0,0-1-10 15,0-7-12-15,-3 3-14 0,2-6-15 0,-2-3-15 0,0 0-14 16,-1-6-16-16,0 0-17 0,2-3-18 0,-2 2-21 0,2-6-23 0,0-1-49 15,2-3-62-15,0-2-80 0,6-3-87 0,0-6-43 0,3 0-17 16,2-7-4-16</inkml:trace>
  <inkml:trace contextRef="#ctx0" brushRef="#br0" timeOffset="22874.6259">29694 5958 61 0,'-2'-4'425'0,"2"-1"-62"0,0 1-90 0,0-1-62 0,0-1-48 0,2 3-28 0,-2-3-17 0,1 3-8 0,-1-3-2 0,5 3-3 0,-3-3-3 0,0 3-5 0,2-2-8 15,0-1-12-15,-1 0-14 0,4 0-14 0,1 0-18 0,2 0-13 0,0 1-10 16,2-2-10-16,3 0-7 0,4-1-7 0,1 1-5 0,2 1-5 15,4 0-4-15,2-2-3 0,4 2-1 0,3-3 0 0,0 4 2 0,3 1 4 16,4-2 7-16,0-1 5 0,0 3 2 0,4-1 3 0,0-1 3 0,3 3 2 16,-4-3 3-16,4 3 2 0,-2 0 3 0,1-1 1 0,1 0 3 15,-3 0 1-15,0 1 3 0,-1 0-1 0,-1-2-2 0,1 4-2 16,-3-4 0-16,-3 5-2 0,1-3-1 0,-4 0 1 0,0 0-1 16,-1 3 1-16,-5 0 2 0,-3-3-1 0,-2 3 3 0,-3 0 2 0,-4 0 5 15,0 0 1-15,-4 0 3 0,-2 0 3 0,-2 0 1 0,0 3 2 16,-5-3 0-16,1 0 1 0,-1 3-1 0,-1-3-2 0,-3 2-1 0,2-1-2 15,-1 2-2-15,-2-3-4 0,1 5-4 0,-1-4-2 0,3 5-2 16,-2-2 0-16,-1 3-3 0,3 0 0 0,-1 2 1 0,-1 3-1 16,2 1 2-16,0 1 1 0,1 4 2 0,1 2 2 0,0 2 4 0,0 2 3 15,0 5 2-15,1-1 1 0,0 5 0 0,1 1 0 0,0 1-1 16,-1 4 0-16,4 3-1 0,-1 3 1 0,-3 0 1 0,2 3 3 0,-2 3 2 16,0 4 1-16,0 1 0 0,2 3-1 0,-2 1-1 0,0 4 3 15,0 2 2-15,-1 2 1 0,0 4 3 0,0-2-1 0,0 7 1 0,0-2-4 16,0 1-3-16,1 1-4 0,-1 1-5 0,0 0-4 0,0 1 1 15,0-2-1-15,1 0 2 0,-2 0-1 0,2 0-1 0,-2-2 2 0,2 1-2 16,2 0 2-16,-2 0 0 0,1-2 2 0,-1 0 1 0,3 0 2 16,-1-1 1-16,0-1 1 0,0-1-4 0,-1-2-4 0,-1-3-3 15,3 0-4-15,-3-1-3 0,-1-3-4 0,1-2-3 0,3 0-1 0,-3-4 1 16,-1-1 0-16,0 0 1 0,0-4 2 0,0 0 0 0,-1-2 3 16,0-3 1-16,-1-1 2 0,2 0 0 0,-3-2 2 0,1-1 3 0,0-3 3 15,-1 0 0-15,-1-4 1 0,3 0-2 0,-1-3-1 0,-1 0-1 16,-2-2-1-16,1-2-1 0,-1-1-1 0,0-1 0 0,0-1-1 0,0-4 0 15,0-1 0-15,0-1-1 0,0 0 0 0,-1-1 0 0,1-2 2 16,-5-4 1-16,1 3 2 0,3-3 3 0,-4 0 1 0,2-1 3 16,1-1 1-16,-4-1 2 0,2 0 3 0,-2 0 2 0,0-2 0 0,0 1 1 15,-2-2 1-15,0 1 0 0,0 1 0 0,-1 0-1 0,0-4-1 16,-1 2-3-16,-3 2-1 0,2-3-3 0,-1 0-1 0,-2 0-3 16,-2 2-1-16,-3-1-2 0,2-1-4 0,-3 1-5 0,-5-2-9 0,2 2-8 15,-7 1-13-15,-2-2-16 0,-2 1-16 0,-7-1-20 0,-2-1-18 16,-6 2-18-16,-3-2-20 0,-6 0-23 0,-3-1-30 0,-6-1-35 0,-5 2-69 15,-6-4-87-15,-4 0-76 0,-6 0-69 0,-4 0-29 0,-6-4-5 0</inkml:trace>
  <inkml:trace contextRef="#ctx0" brushRef="#br0" timeOffset="23982.09">25606 10304 361 0,'-2'0'324'0,"-3"-1"-49"0,4-1-49 0,-1 2-28 0,0-2-20 0,-3 0-14 0,4 2-9 0,-1-1-7 0,0 1-2 0,2-2-3 0,-2 2-4 0,-1 0-6 16,3 0-5-16,-3 0-9 0,3 0-8 0,0 0-6 0,0 0-7 0,0 0-7 16,0 0-7-16,0 0-7 0,0 0-8 0,0 0-6 0,0 0-6 15,0 0-8-15,0 0-6 0,0 0-6 0,0 0-4 0,0 0-5 0,0 0-3 16,0 0-3-16,0 0-4 0,0 0-2 0,3 0-3 16,0 0-3-16,-1 0-3 0,2 0-3 0,0 0-2 0,0 0-1 0,2 0-1 15,0 0-1-15,1 0-1 0,3 0-2 0,3-2-1 0,-1 2-3 16,4 0 1-16,0-2 0 0,6 0 2 0,-3 2 0 0,7-1 4 0,1-1 3 15,1 0 2-15,1 0-1 0,2 0 0 0,1-1 1 0,3 1-1 16,-2 0-2-16,1-1-2 0,0 1-3 0,0 1-4 0,1-3-4 16,-2 2-1-16,-1 0-4 0,-2 1-3 0,0-2-2 0,-4 2-1 0,3 1-1 15,-6-2-1-15,-1 0 2 0,-4 2 1 0,-2 0 4 0,0 0 4 0,-2 0 3 16,-4 0 2-16,-4 0 2 0,0 0 3 0,-2 0 3 16,-4 0 0-16,0 0 1 0,-1 0-1 0,-3 0-1 0,-1-1-2 0,-3-2-2 15,0 3-4-15,-2-3-6 0,-4 0-7 0,1 1-3 0,-4 2-5 16,-1-4-5-16,-2 2-6 0,0-1-4 0,0 0-3 0,-2 1-4 0,1 1-5 15,-4-2-1-15,3 3-4 0,1-3-1 0,-4 3 1 0,4-2 0 0,-2 2 1 16,1 0 2-16,0 0 3 0,2 2 2 0,0-2 2 0,3 3 4 16,-2-3 4-16,2 3 4 0,0-2 3 0,1 1 4 0,0 1 5 15,3 0 2-15,0-1 1 0,1 2 2 0,1-4 3 0,1 2 0 16,1 1 2-16,1 0 1 0,2 0 1 0,0-2 2 0,0 3 1 0,2-4 1 16,0 1 0-16,-1 2 1 0,4-3 2 0,-1 1 1 0,2 1 2 0,0-2 3 15,0 0 4-15,0 0 3 0,0 0 5 0,0 0 3 0,0 0 4 16,2 0 2-16,-1 0 1 0,4-2 0 0,0 1 1 0,0 1 0 15,2-3 1-15,0 2 0 0,0 1 2 0,5-4-1 0,-1 3-1 0,2-2-2 16,0 0-2-16,3-2-2 0,3 2-2 0,-5 0-1 0,8-3-1 16,-3 3-1-16,1-3 1 0,0 3-1 0,0-1-1 0,0 1-1 15,2-1-2-15,-4 0-4 0,3 1-5 0,-6 1-1 0,1 0-4 0,-1 0-4 16,-4 2-5-16,4-1-6 0,-8-1-8 0,2 2-8 0,-4 0-12 16,1 0-9-16,-4 0-8 0,-2 0-5 0,0 0-3 0,-2 0-8 0,1 2-6 15,-6-1-14-15,-1 3-18 0,0-2-28 0,-4 3-32 0,1-1-59 16,-5 1-73-16,1 0-46 0</inkml:trace>
  <inkml:trace contextRef="#ctx0" brushRef="#br0" timeOffset="27648.4474">23275 7205 29 0,'-2'-7'500'0,"-1"3"10"0,2-1-54 0,-2 1-84 0,3-1-84 0,0 1-84 0,0-2-48 15,0 1-27-15,0 1-10 0,0-1-5 0,0 2 1 0,3-3 0 0,-2 3 0 16,-1-3-3-16,3 3-3 0,-3-1-4 0,2 1-8 0,-1-1-7 16,-1 0-7-16,3 3-7 0,-1-3-5 0,-2 2-7 0,2 0-6 0,-2 1-8 15,0 1-5-15,0 0-5 0,0 0-8 0,0 0-6 0,0 0-7 16,0 0-9-16,0 0-7 0,0 0-10 0,2 1-7 0,-1 1-4 15,2 0-3-15,-1 2-3 0,0 1 0 0,0-1-1 0,-1 3 0 0,4-1 2 16,0 3-1-16,0 2 3 0,1 2 1 0,-1 1 4 0,4 3 2 16,-2-1 5-16,2 3 2 0,-1 4 3 0,-2-2 0 0,0 3 1 15,0-2 0-15,0 4 0 0,-2-1 1 0,0-1 1 0,-2 0 0 0,0 1 0 16,1-2 0-16,-3-2 1 0,0 0 0 0,0-1 0 0,-3-5 2 0,3 3 1 16,-2-5 5-16,2-1 6 0,-2-3 6 0,-1 0 9 0,3-1 12 15,-1-2 13-15,-1-3 6 0,0 0 3 0,2-3-1 0,-2-3-1 0,-1 0-4 16,0-3-3-16,0-3-4 0,2-5-6 0,-2 2-7 0,2-6-9 15,-4-3-10-15,5-3-11 0,0-1-16 0,0-4-16 0,5-2-8 16,-4-1-4-16,6-2-1 0,-1-1 0 0,1 2 1 0,3-1 2 0,0-1 1 16,1 3 3-16,1 1 0 0,2 2 3 0,1 3 1 0,-2-1 2 15,3 4 2-15,0 2 0 0,-2 3 3 0,2 2 1 0,0 4 1 16,1 3 2-16,-1 0 3 0,1 4 2 0,1 2 5 0,0 3 2 0,-2 3 3 16,4 3 2-16,-2 5 3 0,-1 1 1 0,3 1 2 0,-4 7 1 15,3-1 1-15,-2 5 0 0,0 3 1 0,-3 2 0 0,3 1-1 0,-6 1-1 16,1 3-5-16,1 1-7 0,-3-1-11 0,-1 1-12 0,-4 2-18 15,2-2-19-15,-1 0-24 0,-2 1-22 0,1-4-30 0,-4 2-35 0,-1-1-60 16,2-5-77-16,-2 2-91 0,0-1-101 0,0-4-57 0,0 1-33 16,0-5-11-16</inkml:trace>
  <inkml:trace contextRef="#ctx0" brushRef="#br0" timeOffset="28665.7322">23903 8079 160 0,'-2'-6'506'0,"0"-2"-6"0,0 2-75 0,1 1-113 0,-4 1-67 0,3-2-41 0,0 0-29 0,-1-1-20 0,0 2-11 0,1-2-7 15,0 1-4-15,-1 1-7 0,0-2-6 0,2 1-6 0,1 3-9 16,-3-3-7-16,1 3-9 0,2-2-8 0,-2 1-8 0,0-1-8 15,2 2-4-15,-1 1-5 0,1 1-6 0,-3-2-8 0,3 3-9 0,0 0-6 16,0 0-9-16,0 0-8 0,0 0-8 0,0 0-9 0,0 0-7 16,0 0-6-16,0 0-4 0,0 4-3 0,0 1 0 0,3 1 0 0,-3 2 3 15,1 3 0-15,-1 2 3 0,4 2 2 0,-2 1 4 0,1 5 4 0,-2 2 4 16,5 4 5-16,-2 1 5 0,-1 5 5 0,0 3 3 0,1 2 2 16,2 3 0-16,-2 0 1 0,1 4-2 0,-1 3 0 0,1 2-2 0,2-4 1 15,-4 5-4-15,4 0-1 0,-2-3-1 0,-1 1-3 0,0-1-1 16,0-1-2-16,2-2-1 0,-2-1-2 0,2-2-1 0,-2 0-2 15,2-3-1-15,0-2-1 0,-2 0 0 0,0-2 0 0,2-2-1 0,-2 0-1 16,2-5-5-16,-2 0-4 0,2-3-4 0,-1 0-4 0,-2-4-5 16,1-2-5-16,0 0-4 0,0-2-4 0,1-3-4 0,-2-2-7 15,1-3-6-15,0 1-9 0,-2-1-4 0,1-3-4 0,-2-1-3 0,1-1-4 16,0-3-5-16,-2-1-7 0,0 0-6 0,0-1-3 0,0-3-1 0,-2-1-1 16,0-4 4-16,1 3 7 0,-2-4 9 0,-1 0 9 0,1-1 8 15,-2-2 8-15,-1 1 10 0,1-2 11 0,-4 0 13 0,3 0 17 16,-2-1 13-16,0 0 14 0,-2 0 11 0,2-1 9 0,-4 4 9 15,2-2 4-15,0 0 7 0,2 0 4 0,-1 0 6 0,-4 1 5 0,3 1 3 16,0 0 2-16,0 1 2 0,2-1 3 0,-2 3 2 0,0 0 2 0,4 0 2 16,-2 0 2-16,2 0-2 0,0 2-3 0,2 2-3 0,0-1-5 15,1 2-6-15,0-1-5 0,-1 1-5 0,2 2-6 0,2-1-5 16,-3 2-5-16,3 1-7 0,0 0-8 0,0 0-7 0,0 0-8 0,0 0-5 16,3 0-5-16,1 0-4 0,1 1-1 0,-4 2-1 0,3 2 0 15,2 1-1-15,-2-2-1 0,2 4 1 0,0-1-1 0,3 0 0 0,1 4 0 16,-1-2 1-16,-1 0-2 0,2 1-5 0,0 1-3 0,0 3-8 15,5-4-6-15,-6 2-5 0,3-1-5 0,3 2-5 0,-4-4-4 16,4 1-4-16,-2 0-4 0,1-1-6 0,0 0-4 0,0-2-4 0,0-2-3 16,0-1-2-16,1-1-2 0,0 1 4 0,-3-4 6 0,4 0 6 15,-2-4 7-15,2 1 8 0,-1-2 9 0,-2-3 8 0,1 0 11 0,0-4 10 16,-2 1 12-16,2-1 11 0,-4-1 14 0,0-1 16 0,1-2 17 16,-1 1 11-16,-5 0 9 0,3 0 9 0,-4 2 7 0,0-1 5 0,1 1 6 15,-5 1 2-15,0-2 2 0,0 5-2 0,0 0-3 0,-3 1-6 16,1 1-8-16,1 1-9 0,-2 3-13 0,2-1-13 0,-4 1-11 0,1 3-11 15,2 0-11-15,-2 0-9 0,-2 3-11 0,2 3-9 0,-2 1-10 16,-4 2-19-16,0 3-25 0,-1 2-31 0,-4 5-37 0,1 4-38 16,-2 0-39-16,-1 5-52 0,1 0-57 0,-4 3-87 0,-1 1-98 0,3 3-56 15,-2-1-37-15,2 1-14 0</inkml:trace>
  <inkml:trace contextRef="#ctx0" brushRef="#br0" timeOffset="29633.2194">27293 4570 369 0,'-5'-4'544'0,"4"1"7"0,-2 0-74 0,0 0-113 0,0 1-93 0,-1 1-82 0,3 1-49 0,1-3-30 0,0 3-19 0,0 0-11 0,0 0-7 0,0 0-7 0,0 0-7 0,0 0-11 0,0 0-11 0,0 3-11 16,1-2-9-16,-1 1-10 0,4 2-9 0,-1 0-4 0,0 3-4 15,1-2-4-15,2 4-1 0,-1 2 2 0,0 3 1 0,1-1-1 0,3 4 4 16,-4-2 5-16,4 3 1 0,-2 2 6 0,-1 2-1 0,1-3-1 0,-4 3 0 16,4 1-2-16,-4 1-1 0,0-3 0 0,-1 3-2 0,-2-3-1 15,0 3-1-15,0-4-1 0,-5 1 0 0,4-3 0 0,-4 1-1 0,1-1-1 16,3-3 1-16,-4 0 1 0,1-3 3 0,1-1 0 0,-1 0 5 16,0 0 4-16,-1-5 6 0,2 0 9 0,0-3 10 0,-1 3 9 0,3-1 7 15,1-5 5-15,-2 0 2 0,-1 0 1 0,3-2-2 0,-1-2 1 0,-2-1-2 16,3-1-3-16,-1-3-4 0,1-2-7 0,0 0-7 0,1-3-10 15,2 0-11-15,1-5-13 0,-1 1-6 0,6 0-5 0,-3-1-3 0,4-2 0 16,0 1 0-16,0-2 0 0,1 2 0 0,2 1 0 0,0 1 1 16,2 1 1-16,-4 1 2 0,5 1 2 0,-1 3 2 0,-3 0 1 0,1 3 1 15,3 0 1-15,-1 4 2 0,-4-1-1 0,4 3 2 0,1 3 0 16,-4 0 2-16,1 3 2 0,2-1 1 0,1 7 0 0,-5-5 1 0,4 6 2 0,-1 0-1 16,0 3 2-16,-2-1-1 0,0 4 1 0,0 0-1 0,0 2 0 15,-2-3-1-15,0 3 0 0,-3 1 0 0,4 1-2 0,-6 1-6 0,4-3-6 16,-3 1-13-16,1 2-13 0,-4-1-18 0,1-2-20 0,-2-1-29 15,0 1-32-15,0-1-33 0,-2-2-32 0,0 2-50 0,0-3-57 0,-2 2-83 16,2-1-93-16,-2-2-51 0,2-1-27 0</inkml:trace>
  <inkml:trace contextRef="#ctx0" brushRef="#br0" timeOffset="30198.477">28333 5031 104 0,'-11'-6'535'0,"-4"1"7"0,5 0 8 0,-2 1-94 0,0-2-145 0,2 2-89 0,1-1-65 0,0 1-32 0,-1 2-16 0,2-3-4 0,0 1 2 0,2 1 1 0,1 0 1 16,0 0-4-16,0 2-9 0,0-2-9 0,-1 1-12 0,2 0-12 0,3 0-10 15,-2 0-8-15,1 2-8 0,2-1-7 0,0 1-7 0,0 0-6 16,0 0-6-16,0 0-6 0,0-2-6 0,5 2-6 0,-4 0-7 0,3-2-5 16,2 2-5-16,0-2-7 0,3 2-4 0,1-2-4 0,1 1-4 15,4 1-4-15,1-2-6 0,4 2-4 0,3-4-5 0,1 2-3 0,7 1-4 16,-1-3-1-16,3 2-3 0,7-1 1 0,1 0 1 0,1-1 1 0,1 0 1 16,6 0-2-16,-2 1 0 0,4-2-1 0,-2 1-1 0,1-1 2 15,2 0 2-15,0 1 2 0,3 1 0 0,-8 0 2 0,5-1 3 16,-1 1 0-16,-4-1 1 0,4-1 1 0,-8 1 4 0,3 0 5 0,-3 1 7 0,-5-1 8 15,-1 1 10-15,-2-1 11 0,-3 0 10 0,-4 1 16 0,-4-1 17 16,-4 1 19-16,-4 0 18 0,-2-2 12 0,-4 4 13 0,-3-2 8 16,-2-2 8-16,-5 1 1 0,0 2-1 0,-5-3-3 0,2 1-3 0,-5-1-6 15,-2 0-7-15,0 2-10 0,-2-5-11 0,-2 3-12 0,-2 0-13 16,0-1-10-16,0-1-7 0,-3 3-7 0,2 0-7 0,-2 0-1 0,2-1-1 16,-2 0 0-16,3 1 0 0,1 2-2 0,0-1 0 0,4-1-4 15,0 2-4-15,1 2-5 0,3 0-5 0,1-3-11 0,4 3-13 0,2 0-8 16,0 0-3-16,2 3-3 0,1-3-4 0,6 5-2 0,2-1 0 0,2 1-2 15,0 1-4-15,6-1-2 0,3 2-4 0,-1 2 2 0,5 0 1 16,3 0 7-16,1 1 12 0,-1 2 6 0,2-3 1 0,0 5 3 0,0-3 0 16,-3 3 1-16,-2 0 1 0,-3 1-1 0,-2 1 0 0,-3 1-3 0,-5-3-7 15,-3 3-8-15,-3 1-8 0,-7 3-7 0,-2-1-4 0,-8-1-12 16,-6 2-18-16,-6 4-37 0,-7 0-44 0,0-1-80 0,-9 5-95 16,-4 0-58-16,-4 0-39 0</inkml:trace>
  <inkml:trace contextRef="#ctx0" brushRef="#br0" timeOffset="42534.858">32039 8998 473 0,'-2'-5'548'0,"-1"1"2"0,3 0-75 0,0 1-114 0,0 0-97 0,0 1-90 0,0 2-56 0,0 0-38 16,3-3-22-16,-3 3-13 0,0 0-8 0,2 0-4 0,2 3-5 15,0-3-4-15,0 2-4 0,1 1-3 0,0 0-6 0,0 3-3 0,-1 0-5 16,3 0-4-16,3 1-1 0,-2 2 0 0,-1 0 1 0,0 0 2 15,2 3 0-15,-2-1-1 0,1 2 0 0,0 2-1 0,-2-1-2 0,1 1 0 16,-2-2-1-16,0 2-2 0,-2 2 0 0,-1-1 1 0,2 2-1 16,-4-2 0-16,0-2 1 0,0 3-1 0,0-2 1 0,-2-2 1 0,0 2 1 15,-2-1-1-15,3-1 3 0,-2-3 2 0,1 1 2 0,0-2 1 0,-1 1 3 16,0-2 1-16,1 0 4 0,0-3 4 0,2 0 4 0,-2-3 4 16,-1 2 4-16,3-2 6 0,0-2 4 0,0 0 5 0,0 0 1 15,0 0-2-15,0-2-2 0,3-4-4 0,-1 1-7 0,0-2-8 0,0-2-5 16,2 0-6-16,0-3-6 0,2-2-9 0,0-2-7 0,3 0-6 15,-2 0-6-15,1-4-5 0,1 3-2 0,3-2 1 0,-1 1 1 0,-1 2 3 16,5 0 5-16,-5 0 4 0,1 2 2 0,-1-1 2 0,0 4 2 16,0 0 5-16,1 2 1 0,-6 0 2 0,3 4 1 0,-1-2 0 0,-1 4 4 15,-3-2 0-15,4 4 1 0,-4-2 3 0,1 3 1 0,0 3 0 16,-2-2 2-16,0 4 0 0,3-1 0 0,-4 2 2 0,-1 2-1 16,2 0 0-16,1 1 0 0,-3 2-1 0,0-1-2 0,0 4-2 0,0-3-1 15,-3 4-2-15,1-2 0 0,1 3-2 0,-2-2 0 0,1 2 0 16,-2-2 1-16,0 0 0 0,2 1 1 0,-2-3-1 0,3 0 1 15,-2-1 2-15,-1-3 3 0,2 1 3 0,1-3 4 0,1 2 3 0,-3-4 5 16,3 1 5-16,0-2 5 0,0 0 5 0,0-3 1 0,0 0 0 16,3-3-1-16,-2 1-2 0,1-2-2 0,5 2-4 0,-6-7-2 0,5 0-3 15,-2 0-4-15,5-1-4 0,-3-2-5 0,-1-3-4 16,5 1-7-16,1-2-6 0,-1 2-2 0,0-1-1 0,0 0 1 0,0-1 2 0,-3 2-1 16,5 2 1-16,-2 0 0 0,-2 1-1 0,2 2-1 0,-4 2-1 15,3 0 0-15,-2 2 2 0,-1-1 0 0,0 5 3 0,1-1-1 16,-1 2 2-16,-1 2 1 0,3 1 0 0,0 3-1 0,2 1 2 0,0 0 0 15,0 1 1-15,1 6-2 0,0-1-3 0,1-1-9 0,1 4-14 16,-3 0-16-16,1 0-19 0,1 2-18 0,1 2-17 0,-3 0-24 0,0 2-23 16,-3-3-53-16,3 4-65 0,0-4-78 0,0 1-83 0,-4-2-60 15,3-1-47-15,-6-1-21 0</inkml:trace>
  <inkml:trace contextRef="#ctx0" brushRef="#br0" timeOffset="43352.0761">32142 9090 406 0,'-3'-6'534'0,"-1"1"-38"0,0-2-60 0,2 2-90 0,1-2-101 0,-2 2-56 0,1-1-35 0,2 1-20 0,0 1-13 0,0-1-9 15,0 2-4-15,0-1-5 0,0 3-8 0,0-1-9 0,2 0-14 16,1 0-14-16,-3 2-15 0,0 0-12 0,0 0-8 0,0 0-10 16,1 0-6-16,1 2-3 0,2 0-6 0,-2 1-1 0,0 3-4 0,1-1-2 15,2 2-2-15,-3 2-1 0,3 3-2 0,-2 0 0 0,4 2 0 16,-4 2 3-16,1 0 1 0,0 3 0 0,1 0-1 0,-2 3 2 0,-1 0 3 16,3 0 0-16,-4 1 3 0,-1 0 0 0,2 0 2 0,-2 1 2 15,0-1 3-15,-2-1 0 0,2-1 1 0,-1-3 0 0,1 3 2 0,-3-5 1 16,1 0 1-16,0-2 1 0,2-1 1 0,-2-3 3 0,1-1 1 15,1-1 3-15,-3-2 4 0,1-2 4 0,2 1 4 0,-2-4 2 0,2-1 0 16,0 0 0-16,0 0-5 0,0-4-6 0,0-2-7 0,2 0-10 16,-2-4-8-16,5 0-7 0,-2-5-5 0,1 1-7 0,0-3-5 0,5-1-7 15,-5-2-5-15,8-1-4 0,-2 2-1 0,0-2 1 0,1-2 4 16,4 2 5-16,-4 1 8 0,5-1 6 0,0 1 7 0,-2 1 4 0,2 3 1 16,0 0 2-16,0 1 1 0,-2 0 3 0,2 1 1 0,0 5 2 15,-2 0 1-15,1 1 1 0,1 1 3 0,-5 1 0 0,1 3 2 16,1 1 1-16,-3 0 2 0,1 4 5 0,1 0 3 0,-2 3 3 15,0 1 4-15,0 1 2 0,0 2 2 0,0 2 1 0,0 2 1 0,1-1-1 16,-4 4 0-16,1 0 0 0,0 3-2 0,-1-1 0 0,-1 3 1 0,-1-1-1 16,0 1 0-16,-2 1-2 0,1-1-1 0,-1 1-1 15,-2 1-2-15,4-2-2 0,-5-1 0 0,1 2 0 0,2-2 0 0,-3-2 0 0,1 1 1 16,1-2-5-16,1-1-5 0,-2-1-8 0,3-3-9 16,-2 0-12-16,1-3-13 0,-2 0-19 0,3 2-21 0,1-5-28 0,-2 2-30 15,1-4-33-15,0 1-31 0,1-2-57 0,0-1-67 0,1-2-90 16,3-2-97-16,-3-1-47 0,1-1-21 0,1-3-6 0</inkml:trace>
  <inkml:trace contextRef="#ctx0" brushRef="#br0" timeOffset="43716.2928">32948 9032 518 0,'-4'-5'571'0,"-1"-1"10"0,4 1 14 0,-2 1-83 0,1 1-132 0,-2-1-89 0,4 0-71 0,-1 3-43 0,1 1-33 0,0 0-19 15,0 0-15-15,1 0-10 0,3 1-9 0,1 3-10 0,1 0-13 0,-1 3-14 16,4-2-14-16,-2 6-11 0,6 0-12 0,0 1-9 0,1 2-7 16,2 4-4-16,3 1-3 0,-2-1-3 0,4 3-4 0,0 2-7 0,-1-2-9 15,2 2-5-15,3 0-7 0,-5 1-8 0,4-1-10 0,-2-1-11 16,-1 2-12-16,0-3-13 0,-1 2-17 0,1-3-16 0,-2 0-17 0,-2-3-21 16,4 2-20-16,-6-3-19 0,1-2-13 0,0-2-22 0,-1 0-24 15,-4-4-40-15,4 1-45 0,-4-6-60 0,-1-3-66 0,-1 0-32 16</inkml:trace>
  <inkml:trace contextRef="#ctx0" brushRef="#br0" timeOffset="43898.072">33418 9083 441 0,'-10'-14'568'0,"1"3"-19"0,2 2-32 0,-2 0-99 16,3 3-137-16,1 0-80 0,-1 1-52 0,-3 3-30 0,3 0-17 0,1 4-8 16,-4 2-7-16,2 1-6 0,-2 2-7 0,-1 5-11 0,-1 2-12 15,0 2-7-15,0 4-7 0,-2 1-4 0,1 3-4 0,-3 1-1 0,0 4 2 16,4-1-7-16,-5 1-8 0,1 4-16 0,4-2-20 0,-4 3-25 15,4 0-29-15,-4-3-32 0,5 4-34 0,-1-2-30 0,1 0-28 16,0-3-41-16,1-2-50 0,3-1-81 0,0-3-99 0,2-1-60 0,3-4-39 16,1-1-13-16</inkml:trace>
  <inkml:trace contextRef="#ctx0" brushRef="#br0" timeOffset="44281.2406">33671 9130 466 0,'5'-3'607'16,"-5"-2"-1"-16,1 1 1 0,-1 3-88 0,0-1-129 0,0 2-114 15,0 0-101-15,3 2-61 0,-1-1-38 0,-2 3-23 0,2 1-13 0,0 2-6 16,-1 1-5-16,4 0-3 0,-3 4-5 0,1 0-1 0,2 4-5 0,-4 1 0 16,4 0-2-16,-1 2 2 0,0-1 0 0,0 1-3 0,-2 1-4 15,-1-1-1-15,4 1-3 0,-5-1 1 0,2-1-1 0,-2 0 1 16,3-3-1-16,-3 0 2 0,0 0 2 0,0-3 2 0,0-1 3 0,0 0 4 15,-3-2 3-15,3-1 5 0,0-2 4 0,-2-3 11 0,2 1 9 16,0-2 6-16,0-2 3 0,0 0-4 0,0-2-5 0,0-2-7 0,0-1-11 16,0-2-9-16,2-3-12 0,1-3-12 0,2-3-13 0,1 0-11 15,-1-3-12-15,5 0-13 0,0-3-12 0,1-1-6 0,4 2-2 0,0-1 2 16,1 0 7-16,2 1 8 0,0 1 11 0,-2 1 10 0,4 3 10 16,-4 0 10-16,-1 2 8 0,1 4 10 0,-1 1 8 0,-3-2 4 15,0 7 0-15,0-1 1 0,-2 2 0 0,0 3 0 0,-2 3-1 0,2 2-1 16,-2-1-2-16,0 7-3 0,0-1-2 0,0 2-2 0,1 3-3 15,-5 3-9-15,3 0-6 0,-2 2-13 0,0 3-15 0,0 2-23 16,0 0-26-16,-3 4-29 0,0 2-30 0,0-1-58 0,-2 2-68 0,2-1-95 16,-2-1-107-16,0 3-63 0,-2 0-41 0,2 0-18 0,-2-1-8 15</inkml:trace>
  <inkml:trace contextRef="#ctx0" brushRef="#br0" timeOffset="44905.7156">31825 10237 303 0,'-14'0'519'0,"4"0"7"0,2 0-81 0,4 0-128 0,1 0-90 0,3 0-69 0,5 0-40 16,1 0-25-16,6 0-8 0,4-4-1 0,2-1 3 0,8 2 4 15,2 0-1-15,7-3-6 0,2 0-7 0,9 0-12 0,5 0-8 16,4-1-7-16,4-2-5 0,3 3-2 0,3-3-5 0,4 1-6 0,-2 1-6 16,5 2-8-16,0-4-9 0,-2 3-10 0,2-2-8 0,-2 1-5 15,-2 2-6-15,0-2-1 0,-3 1-3 0,-2 1-1 0,-2 0-5 0,-4-2-2 16,0 2-3-16,-6 1-3 0,-3-1-4 0,-2-1-3 0,-3 3-3 15,-7-3-4-15,-2 1 1 0,-4 0 4 0,-4 1 2 0,-5-1 0 0,-2 1-1 16,-6 1 0-16,0 0-4 0,-6 1-5 0,0 0-6 0,-7 0-4 16,-2-1-5-16,-4 1-3 0,-4 2-3 0,-2-2-3 0,-4 2-7 0,-7 0-9 15,0 2-10-15,-7 0-8 0,0 1-9 0,-6 1-6 0,-5 1-3 16,0 2 2-16,-6 2 2 0,-3 1 3 0,-2-1 5 0,-1 2 5 0,-5-1 10 16,-1 3 9-16,-3-1 14 0,0 0 16 0,0 3 18 0,-1-1 18 15,1 0 23-15,0 2 21 0,-3-2 21 0,6 0 21 0,0 2 18 16,4-2 17-16,2 2 13 0,3 0 12 0,4-2 8 0,6 0 6 0,1-2 4 15,6 3 3-15,4-1-2 0,5-2-2 0,3-2-4 0,6 1-5 16,0 0-6-16,7-2-5 0,2-1-6 0,6 1-6 0,4 0-6 0,5-4-5 16,7 2-4-16,1 1-5 0,7-3-6 0,10 0-6 0,4 0-6 15,4-1-6-15,9-2-7 0,4-1-5 0,9-1-5 0,3 0-8 16,5 0-9-16,1-1-6 0,8-1-3 0,-2-2-2 0,3 1 1 0,5 0-2 16,-5-1 1-16,2 2-2 0,-1-1 0 0,-1-1 0 0,1 0 1 15,-3 0-2-15,-2 1 0 0,-4-2 0 0,-2 2-1 0,-2 0-1 0,-6 0-4 16,-2-2-5-16,-6 1-5 0,-4 1-8 0,-5 1-10 0,-4-1-10 15,-7-1-10-15,-2 3-7 0,-8-1-6 0,-2 0-7 0,-5-2-11 0,-5 3-11 16,-2-1-19-16,-7 0-22 0,0-2-32 0,-5 3-38 0,-5-3-56 16,0 0-66-16,-8 1-67 0,-3-1-65 0,-3 1-35 0,-4 0-20 15</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0:45:18.848"/>
    </inkml:context>
    <inkml:brush xml:id="br0">
      <inkml:brushProperty name="width" value="0.05292" units="cm"/>
      <inkml:brushProperty name="height" value="0.05292" units="cm"/>
      <inkml:brushProperty name="color" value="#FF0000"/>
    </inkml:brush>
  </inkml:definitions>
  <inkml:trace contextRef="#ctx0" brushRef="#br0">15425 3204 175 0,'-2'0'380'0,"-1"2"-59"0,3-2-69 0,-1 0-73 0,1 0-41 0,0 0-25 0,-2 0-12 0,2 0-5 0,0 0-3 0,0 0 0 16,-2 0 0-16,0 0-5 0,2-2-3 0,-3 0-6 0,3 2-6 16,0 0-7-16,0 0-5 0,-1-1-5 0,1 1-5 0,0 0-5 0,0 0-3 15,0 0-4-15,0 0-2 0,0 0-1 0,0 0 0 0,0 0-1 16,-2 0-1-16,2 0-2 0,0 0 0 0,0 0-1 0,0 0-1 0,0 0-5 15,0 0-1-15,0 0-3 0,0 0-3 0,0 0-3 0,0 0-4 0,0 0-2 16,0 0-2-16,0 0-2 0,0 0-2 0,0 0-2 0,0 0-2 16,0 0-1-16,0 0-2 0,0 0 0 0,0 0-3 0,0 0-1 15,0 0-2-15,0 0-2 0,0 0-1 0,0 0 0 0,0 0-2 0,0 0-1 16,0 0-2-16,0 0-4 0,0 0-2 0,0 0 0 0,0 0-2 0,0 0-1 16,2 1 1-16,-1-1 1 0,2 2 3 0,1 0 0 0,2-2 3 15,0 1 1-15,2 2 2 0,1-3 3 0,6 1 4 0,-1 1 4 0,3-2 4 16,6 2 3-16,-1-2 4 0,7 1 4 0,-2-1 4 0,5 0 0 0,2 0 2 15,4 0 1-15,6 0 0 0,0 0 0 0,2-1-2 0,4 1-1 0,1-2-3 16,2 2-1-16,3-3-3 0,0 0-4 0,4 2 0 0,0-3-3 16,5 4 0-16,-2-1 1 0,5-4 1 0,3 5 1 0,-2-4 1 15,7 4 0-15,-2 0 1 0,5 0 0 0,0-2 2 0,-1-1 1 0,4 3 0 16,-1-1 2-16,-2-1-1 0,-1 2-2 0,1 0-4 0,-3 0-4 0,-4 2-3 16,-5-1-4-16,0-1-1 0,-4 5-3 0,-6-5 0 0,0 3-3 0,-6-2 2 15,-3 4-1-15,-2-4 2 0,-4 3 0 0,-2 0-1 0,-4-1 2 16,-4-1 0-16,0-1 1 0,-3 2 0 0,-3 0-2 0,-6-2-1 15,0 1-4-15,-3 0-2 0,-1 2-3 0,-4-4-3 0,1 1-7 0,-3 1-6 16,-3-2-9-16,1 2-13 0,-2-2-15 0,0 0-19 0,-2 0-19 16,2 0-29-16,-2 0-31 0,2 0-47 0,0 0-52 0,0 0-66 0,2 0-70 15,1-2-37-15</inkml:trace>
  <inkml:trace contextRef="#ctx0" brushRef="#br0" timeOffset="702.1678">21251 3169 167 0,'0'-2'411'0,"0"2"-64"0,0 0-87 0,0-4-52 0,0 3-33 0,3-1-26 0,-1-1-19 0,-2 1-14 0,1 0-13 0,3-1-9 0,1 1-10 0,1 0-8 0,-2 0-8 0,4-1-5 0,0-1-3 16,3 0-3-16,4 1-2 0,0-1-4 0,4 1-6 0,3 0-3 15,2-1-1-15,5 0-2 0,1 0 0 0,7 1-2 0,3 0-1 0,2-2-4 16,6 4-2-16,2-1-6 0,4-1-3 0,7 0-7 0,1 1-5 15,1 1-5-15,5-2-7 0,2 3-1 0,4 0-3 0,1 0-3 0,3 0-5 16,0 0-4-16,4 0-6 0,-3 0-5 0,7 0-7 0,-2 0-7 0,4 3-7 16,3-3-6-16,-2 0-6 0,3 0-7 0,1 0-5 0,0 0-9 0,0-3-8 15,-3 3-5-15,1-3-6 0,-2 1 1 0,-1-2 1 0,-2 1 4 16,-2-2 7-16,-2 0 7 0,-4 1 7 0,-1-1 10 0,-4-1 10 0,-5 1 11 16,3 0 11-16,-8 0 14 0,-1-1 14 0,-4 3 15 0,-2-3 12 0,-4 3 11 15,-2-3 8-15,-4 1 9 0,-1 0 5 0,-8 1 5 0,1 1 8 16,-3 1 1-16,-5-2 3 0,-3 3 2 0,-1-1 2 0,-1-1-1 15,-8 1-3-15,2 0-3 0,-3 2-2 0,-2-2-6 0,-3 1-5 0,0 1-5 16,-1-2-6-16,-2 2-7 0,-2 0-7 0,0 0-4 0,0 0-6 0,-5 0-5 16,3 0-5-16,1 0-4 0,-5 0-6 0,0 0-4 0,0 0-1 0,0 0-4 15,0 0-1-15,0 0-3 0,0 0 1 0,0 0-3 0,0 0-2 16,0 0-4-16,0 0-6 0,0 0-3 0,0 0-5 0,0 0-7 0,0 2-6 16,0 1-7-16,0-1-8 0,-2 0-9 0,-1 1-8 0,3-1-16 15,-1-1-19-15,-2 3-15 0,3-2-14 0,-1 1-19 0,-4-3-21 0,1 4-34 16,3-2-43-16,-4 1-46 0,-1 0-48 0</inkml:trace>
</inkml:ink>
</file>

<file path=ppt/ink/ink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3:26:27.221"/>
    </inkml:context>
    <inkml:brush xml:id="br0">
      <inkml:brushProperty name="width" value="0.05292" units="cm"/>
      <inkml:brushProperty name="height" value="0.05292" units="cm"/>
      <inkml:brushProperty name="color" value="#00B050"/>
    </inkml:brush>
  </inkml:definitions>
  <inkml:trace contextRef="#ctx0" brushRef="#br0">9814 2296 11 0,'0'0'36'0,"0"0"-2"0,0 0-1 0,-2 0 2 0,2 0-1 0,0 0-4 0,-2 0-2 0,2 0-4 0,0 0-1 0,0 0-3 0,-2 0 0 0,2 0 0 16,0 0 1-16,0 0-1 0,-4 0 0 0,4 0 1 0,0 0 0 0,0 0-1 15,-2 0 1-15,2 0 3 0,0 0 2 0,-4 0 1 0,4 0 0 16,0 0-1-16,-1 0-2 0,1 0 1 0,0 0-1 0,-3 0-2 0,3 0 0 16,0 0-3-16,0 0-2 0,0 0-3 0,0 0 0 0,0 0-2 0,0 0-1 15,0 0 1-15,0 0 0 0,0 0 2 0,0 0 0 0,0 0 1 16,0 0-1-16,0 0 2 0,0 0 1 0,0 0 1 0,0 0 1 0,0 0 1 15,0 0 1-15,0 0 1 0,0 0 0 0,0 0-2 0,0 0 0 0,0 0 1 16,0 0 1-16,0 0-1 0,0 0-1 0,0 0 0 0,0 0-1 16,0 0-1-16,0 0-3 0,0-1-2 0,3-2-4 0,-2 3-4 0,1 0-3 15,0 0-5-15,3 0-3 0,-4 0-6 0,3 0-5 0,-2-2-5 0,2-1-4 16,-2 3-2-16,2-1-2 0,2-2-2 0,-2 3 2 0,2-2 2 0,0 2 2 16,2 0 2-16,0-3 2 0,0 2 1 0,1 1 3 0,-2-2 4 0,3-1 4 15,-1 3 3-15,2 0 1 0,-2-3 1 0,-2 3 0 0,3-2 2 0,-1 1-2 16,-2 1-2-16,2-3 0 0,-4 2-1 0,1 1 0 0,0-2 1 0,-2 2-1 15,1 0-1-15,-1 0 1 0,-3 0 2 0,-1 0-1 0,0 0 0 16,0 0 1-16,0 0 3 0,0 0 2 0,0 0 4 0,0 0 3 0,0 0 3 16,0 0 6-16,0 0 6 0,-4 0 4 0,3 0 3 0,-2 0 2 0,1 0 2 15,-2 0 0-15,0 0 3 0,2 0-1 0,-2 0-3 0,0 0-1 0,1 0-4 16,-2 0-3-16,0 0-1 0,0 0-6 0,-1 0-5 0,2 0-6 16,-2 0-1-16,2 0-3 0,-2 0 0 0,1 0 0 0,0 0 0 0,-3 0 1 15,5 0 1-15,-2 0 1 0,0 0 2 0,0 0 0 0,-1 0 1 0,2 0 1 16,-2 0 0-16,2 0 0 0,0 0 0 0,2 0-2 0,-2-2 1 0,-2 1-1 15,2 1-2-15,0 0 1 0,2 0-2 0,-2-2 1 0,2 2-2 0,-2-2-2 16,3 2-1-16,-2 0 0 0,1 0 1 0,-2 0-2 0,3 0 1 16,-2 0-1-16,1 0 0 0,-2 0 0 0,2 0-2 0,0 0 1 0,0 0-1 15,2-2 1-15,-1 2-1 0,1 0 0 0,0 0 0 0,0 0-1 0,0 0 0 16,0 0-2-16,0 0 0 0,0 0-1 0,0 0 0 0,0 0-2 0,0 0-4 16,0 0-3-16,0 0-5 0,1-1-4 0,1 1-5 0,0 0-4 15,0-2-3-15,2 2-3 0,-2-2 0 0,2 2-1 0,0 0 2 0,1 0 0 16,0 0 1-16,0 0 2 0,0-2 3 0,1 2 4 0,2 0 4 0,0 0 5 15,-2-2 6-15,4 2 2 0,-1-1 4 0,-2 1 3 0,3 0-1 0,0 0 1 16,-1 0-1-16,-2 0 0 0,1 0-2 0,0 0 1 0,-1 0 0 16,0 0 0-16,-3 0-2 0,2 0 1 0,-4 0 3 0,2 0 4 0,-1 0 3 15,-3 0 6-15,0 0 5 0,0 0 5 0,0 0 3 0,0 0 8 0,0 0 10 16,0 0 4-16,-3 0 6 0,-1 0 1 0,2 0 1 0,-4 0-3 16,2 0-2-16,-3 0-5 0,0 0-3 0,-1 0-4 0,0 0-7 0,-2 1-5 15,0-1-5-15,0 2-7 0,-2-2-8 0,2 2-5 0,-2-2-4 0,2 2-1 16,-4 0-1-16,4-2 1 0,-2 1 1 0,2 1 2 0,0-2 2 0,-1 2 0 15,2-2 3-15,-1 0 2 0,4 2 2 0,0-2-1 0,-2 0 2 0,5 0-1 16,-2 0-5-16,1 0-1 0,0 0-4 0,2 0-3 0,2 0-4 0,0 0-7 16,0 0-5-16,0 0-4 0,0 0-6 0,0 0-4 0,2 0-3 0,2 0-2 15,0 1 0-15,1-1 2 0,-2 0 5 0,1 0 4 0,2 0 3 16,0 0 2-16,1 0 5 0,0 0 5 0,2 0 8 0,1 0 8 0,-3-1 9 16,3 1 5-16,0-2 5 0,0 0 1 0,2 2-1 0,1-2 1 0,-2 1-1 15,-1 1-1-15,0-2-1 0,2 0 0 0,-2 0 0 0,0 2 0 0,-1-2-3 16,-2 1-3-16,2 1-2 0,-2-2-3 0,1 0-4 0,-3 2 1 0,-2-2 1 15,1 2-2-15,0 0-1 0,-2 0-3 0,-2 0-3 0,0 0-6 16,0 0-9-16,0 0-13 0,0 0-16 0,0 0-11 0,0 0-10 0,-2 2-10 16,-2 0-9-16,-2 0-13 0,0 1-15 0</inkml:trace>
  <inkml:trace contextRef="#ctx0" brushRef="#br0" timeOffset="784.3426">10040 3106 46 0,'-6'-1'120'0,"2"-2"-7"0,-2 3-5 0,2-5-4 0,-2 4-3 0,0-1 0 0,2-1-1 0,-2-2-1 0,2 1-4 0,-2 1-2 0,2 0-3 0,-2-1 0 16,2 1 1-16,-2 1 0 0,0-2-5 0,2 1-2 0,-2 1-7 15,2 0-4-15,0 0-3 0,2-1-5 0,-2 1-4 0,2 0-5 0,-2 0-5 16,3-1-6-16,-2 3-6 0,1-2-5 0,2 0-7 0,0 2-7 15,0 0-5-15,0 0-8 0,0 0-9 0,0 0-9 0,0 0-7 0,2 0-12 16,2 0-14-16,-2 0-12 0,2 0-12 0,0 0-5 0,0 0-2 0,2 0 0 16,0 0 0-16,3 0 0 0,-2 0-2 0,3 0 4 0,3 0 6 15,-2 2 5-15,5-2 5 0,-4 2 6 0,4-2 9 0,-2 0 10 0,2 1 10 16,0-1 5-16,0 0 3 0,2 0-1 0,-2 0-1 0,-1 0 4 16,1 0 5-16,-2 0 1 0,-1 0-5 0,0 0 0 0,-3 0 1 0,2 0 2 15,-5 2 4-15,1-2 5 0,-2 0 3 0,0 0 6 0,-2 2 8 0,-2-2 11 16,1 2 10-16,-3-2 8 0,0 0 5 0,-3 2 4 0,1-2 3 15,-2 0 0-15,1 0 2 0,-4 0-1 0,1 0-3 0,0 0-4 0,-4-2-5 16,0 0-6-16,0 2-8 0,0-2-11 0,-2 2-8 0,1-2-8 16,-4 1-8-16,4 1-4 0,-2 0-3 0,1 0-5 0,1 0-6 0,1 0-13 15,0 0-13-15,1 0-21 0,2 0-24 0,0 0-25 0,1 0-23 16,2 1-19-16,1 1-16 0,3-2-30 0,0 0-36 0,0 0-51 0</inkml:trace>
  <inkml:trace contextRef="#ctx0" brushRef="#br0" timeOffset="1647.6361">10066 3994 19 0,'0'-3'87'0,"0"0"2"0,0 1 1 0,0-2 1 0,0 4 1 0,-1-3-4 0,1 1-4 0,0 2-6 0,-3-1-2 0,3 1-3 0,0-2-2 0,0 2-7 0,0-2-7 16,0 2-6-16,0-2-7 0,0 2-6 0,0 0-5 0,0 0-7 0,0 0-6 16,0 0-6-16,0 0-3 0,0 0-7 0,0 0-6 0,0 0-7 15,3-1-7-15,-3 1-8 0,0 0-7 0,1-2-7 0,-1 2-7 0,2 0-3 16,2 0 1-16,0 0 0 0,1-2-3 0,0 0 2 0,0 2 1 0,0-2 1 16,3 1 3-16,0 1 4 0,2-2 5 0,0 0 8 0,1 2 9 15,-1-2 8-15,1 2 7 0,-1-2 1 0,2 1 0 0,1 1-1 0,-2-2 4 16,-1 0 0-16,2 0 1 0,1 0 3 0,-3 1 1 0,0-1-2 15,-1 1 0-15,-1 1-3 0,2-3-2 0,-1 2-2 0,-3 1-1 0,0-2 2 16,-1 2 4-16,0-2 1 0,-1 2 3 0,-1 0 2 0,0 0 1 0,-2 0 0 16,-1 0-1-16,0 0-3 0,0 0-3 0,0 0-5 0,0 0-6 15,0 0-10-15,0 0-10 0,0 0-17 0,0 0-18 0,0 0-20 0,0 0-21 16,0 0-22-16,0 0-25 0</inkml:trace>
  <inkml:trace contextRef="#ctx0" brushRef="#br0" timeOffset="2516.8662">10062 4636 90 0,'-2'-1'126'0,"-2"-2"-12"0,0 1-7 0,1 2-6 0,-2-3-4 0,1 3-3 0,0-1-6 0,2-1-1 0,-2 2-3 0,0-3-3 15,2 3-4-15,1 0-6 0,-2-3-4 0,2 1-3 0,-2 2-2 16,1-1-4-16,2 1-7 0,0 0-4 0,0 0-7 0,0 0-5 16,0 0-6-16,0 0-5 0,0 0-8 0,0 0-9 0,0-3-8 0,5 3-10 15,-4 0-9-15,3 0-9 0,-2 0-10 0,1 0-5 0,0 0-5 0,1-1-3 16,0 1-3-16,-2 0 0 0,5 0 2 0,-4 0 2 0,4 0 2 0,-1 0 4 16,1 0 3-16,-1 0 10 0,2 0 9 0,-2 0 7 0,3 0 7 15,-2 0 5-15,-1 0 2 0,2 0 1 0,2 1-1 0,-4-1-1 0,3 0-4 16,-2 0-3-16,-1 0-2 0,1 0-3 0,-1 3-3 0,1-3-4 15,-3 0-4-15,2 0-3 0,-2 0-2 0,1 1 1 0,-2-1 1 0,0 0 4 16,-2 0 5-16,3 0 5 0,-4 0 6 0,0 0 7 0,0 0 7 16,0 0 8-16,0 0 7 0,0 0 7 0,-1 2 6 0,-2 1 4 0,-1-3 3 15,2 0 2-15,-2 0-1 0,-2 0-2 0,2 0-6 0,-2 0-2 16,-1 0-4-16,1 0-5 0,-3-3-4 0,1 1-5 0,1 2-5 0,-2-1-5 16,-3 1-5-16,2-3-1 0,0 2 0 0,0 1 1 0,0 0 0 0,0 0 0 15,0 0 4-15,0 0 0 0,0 0 0 0,2 0 1 0,0-2 2 0,1 2 2 16,-2 0 1-16,3-1 1 0,0 1 1 0,1 0 0 0,0 0 0 15,1 0 1-15,0 0-1 0,2 0-1 0,-2 0-3 0,4 0-5 16,0 0-4-16,0 0-5 0,0 0-3 0,0 0-5 0,0 0-7 0,0 0-5 16,3 0-7-16,-2 0-5 0,1-2-6 0,2 2-5 0,0 0-4 15,-2 0 0-15,2 0 4 0,2 0 5 0,-2 0 6 0,2 0 2 0,0 0 6 0,2 0 5 16,-2 0 7-16,3 0 6 0,-2 0 6 0,3 0 5 0,-1 0 2 16,1 2 5-16,0-2 7 0,0 0 4 0,-1 0 0 0,1 0-1 0,0 0-2 15,0 0-3-15,0 0-3 0,-1 0-2 0,-2 0-7 0,1 0 1 16,0 0 0-16,0 0 4 0,-2 0 5 0,-2 0 3 0,1 0 2 0,-2 0 4 15,0 0 3-15,-2 0 5 0,-1 0 6 0,0 0 7 0,0 0 8 16,0 0 7-16,0 0 6 0,0 1-1 0,-1 1-2 0,-2-2-9 0,1 1-11 16,-2-1-29-16,2 0-37 0,2 0-43 0,-4 0-46 0,0 0-76 15,4 0-92-15,-3 0-59 0</inkml:trace>
  <inkml:trace contextRef="#ctx0" brushRef="#br0" timeOffset="12124.5219">27641 2799 398 0,'-4'-8'401'0,"-2"1"-75"0,2 2-68 0,-2-1-59 0,2 1-38 0,0 0-27 0,-2 2-17 0,0-3-9 0,0 3-10 16,2-2-10-16,0 1-11 0,-4 2-8 0,4-2-12 0,-2 1-12 15,-1 1-10-15,2-1-8 0,-3 1-4 0,2 2-5 0,-1-1-4 0,2-2-1 16,-3 3-2-16,1 0-2 0,0 0-1 0,-2 3-1 0,2-2 1 0,-2 1 1 16,-1 1 1-16,0-1 1 0,0 5 4 0,0-2 4 0,-1 2 2 15,-4 1 2-15,4 0 1 0,-4 5 3 0,-1-1 1 0,0 1 3 0,2 2 1 16,-3 2 3-16,2 0 1 0,0 2 1 0,0-1-1 0,-1 1-2 0,5 2-2 15,-4 0-3-15,5-1-1 0,-1 2 0 0,2-1-2 0,2 1-2 16,-2-2-3-16,3 1-3 0,2 2-3 0,1-4-6 0,0 1-4 0,3-2-2 16,0-1-5-16,3 2-1 0,-1-1-4 0,2-4-1 0,2 2-2 0,-1-2-1 15,1 0-1-15,3-3-2 0,-2-1 2 0,6-1 1 0,-3-1 4 16,2-2 3-16,-1 0 3 0,4-3 2 0,1-1 3 0,-2 0 3 0,2-2 2 16,1-2 3-16,2 0 5 0,-2-3 3 0,6-2 7 0,-3 0 7 0,-1-4 4 15,1-1 3-15,0-2 4 0,3-1 3 0,-5-2 4 0,0 0 1 16,1-4 2-16,-2-1 1 0,-3 1 1 0,1-2 1 0,-2 2 0 15,-3-5 3-15,0 1 1 0,-1 1-3 0,0 0 2 0,-3 1 1 0,-1 0-1 0,0 2-3 16,-3 1 1-16,0 0-1 0,1 2 0 0,-3 0-1 0,0 2-1 16,0 1 2-16,-3 0-4 0,1 4-4 0,2-1-5 0,-2 3-6 15,2 2-9-15,-2 0-6 0,-1 2-9 0,3-1-7 0,-1 3-7 0,-1 0-9 16,2 0-7-16,-2 2-7 0,2 1-5 0,0 0-3 0,0 4-3 16,-2-1 0-16,-1 0-1 0,3 4 1 0,-1 1 3 0,-1 2 1 0,0 2 3 15,2 3 3-15,0 2 4 0,0 1 4 0,0 0 5 0,0 1 5 0,0 2-1 16,0 0 0-16,4 2-1 0,-3-1-5 0,4-1-6 0,-1 2-6 15,2-2-9-15,-2 0-11 0,2-2-12 0,2 1-14 0,0 1-17 0,2-3-17 16,0 0-23-16,1-2-25 0,2 1-55 0,0-5-71 0,9 0-96 16,-5-1-108-16,2-2-63 0,2 0-39 0,-2-2-16 0,6-2-6 0</inkml:trace>
  <inkml:trace contextRef="#ctx0" brushRef="#br0" timeOffset="21813.5745">27557 3646 33 0,'-2'-4'426'0,"-1"2"-43"0,2-2-64 0,-4-1-79 0,4 2-46 0,-1 0-32 0,0 0-18 0,2-2-13 0,-2 2-8 0,-1-1-9 15,3 1-7-15,-1-1-7 0,-1 1-7 0,2-1-6 0,-2 2-6 0,2-1-7 16,-2-1-7-16,-1 2-6 0,3 0-7 0,-1 1-4 0,-1-2-4 16,2 0-5-16,0 2 1 0,-2 1 0 0,2 0-3 0,0-2-2 0,0 2-3 15,0 0-3-15,-2 0-1 0,2 0-2 0,0 0-1 0,0 0-2 0,0 0-2 16,0 0-1-16,-3-2-2 0,3 2-3 0,0 0-2 0,0 0-1 16,0 0-3-16,0 0-1 0,0 0-1 0,0 0-1 0,0 0-1 0,0 0-3 15,0 0 1-15,0 0-2 0,0 0 1 0,0 0-2 0,0 0 0 0,0 0-1 16,0 0 0-16,0 0 2 0,0 0-2 0,0 0 0 0,0 0 0 15,0 0 0-15,0 0 0 0,0 0 0 0,0 0 2 0,0 0-2 0,0 0 0 16,0 0 0-16,0 0 0 0,0 0 0 0,0 0-2 0,0 0 0 16,0 0-1-16,0 0-3 0,0 0-3 0,0 0-2 0,0 0-4 0,0 0-5 15,0 0-4-15,0 0-3 0,0 0-2 0,0 0-2 0,0 0-4 0,0 0-2 16,0 0-2-16,0 0-3 0,0 0 0 0,0 0-3 0,0 2 1 16,0 0 2-16,0 2 4 0,0-1 5 0,0 2 4 0,0-1 4 0,0 1 5 15,0 2 3-15,0 2 3 0,0 1 2 0,0 2 2 0,-1 0 4 16,1 2 1-16,0 1 6 0,-2 3 3 0,-1 1 5 0,3 1 4 0,0 4 2 15,0 0 0-15,-1 2 0 0,1 0 1 0,0 3 1 0,0-1 1 0,0 2 1 16,0-2 3-16,0 4 2 0,0 1 1 0,0-1-1 0,0 2 0 16,0 1-3-16,1-1-3 0,-1 1-1 0,3 0-3 0,-1 3 1 0,-1-3-1 15,4-2-2-15,-3 1-3 0,1 1-1 0,2-3-5 0,-3 0-9 16,1-3-5-16,4 0-6 0,-4-1-6 0,3 0-10 0,1-3-11 0,-4 1-18 16,4-6-26-16,-4 1-30 0,4-2-29 0,-4 1-28 0,3-4-47 15,-1 1-52-15,0-2-85 0,0-3-99 0,-3-2-49 0,0 1-24 0</inkml:trace>
  <inkml:trace contextRef="#ctx0" brushRef="#br0" timeOffset="22680.3279">27409 5103 502 0,'0'-9'573'0,"-2"1"-42"0,2 2-71 0,-2 0-98 0,-1 3-110 0,3-2-65 0,-1 1-41 0,-1 3-24 16,2-2-15-16,-2 3-15 0,2-2-13 0,0 2-17 0,-2 0-20 0,-1 2-15 16,3-1-15-16,-1 1-10 0,-1 3-8 0,-1 0-3 0,3 4-3 0,0 0-2 15,0 2-1-15,-1 1 0 0,-2 2 4 0,3 2 2 0,-1 3 3 16,1 1 6-16,-2 3 6 0,-1 0 3 0,3 1 3 0,-1 0 1 0,-1 2-2 16,2 1 0-16,-2-2 0 0,-3 1 2 0,4-2 1 0,-1 4 0 15,-1-5-2-15,3 1-2 0,-4-3 0 0,4 1-1 0,-1-2-1 16,1-2 0-16,-2-3 0 0,-1 1 1 0,3-1 1 0,-1-5 1 0,-2 1 2 15,3-2 3-15,0-1 2 0,0-2 3 0,0-3 6 0,0 0 3 0,0 1 6 16,0-4 3-16,0 0 1 0,0 0-1 0,0-1-1 0,3-2-5 16,-2 0-2-16,4 0-5 0,-4-5-5 0,3 1-4 0,-1-4-6 15,3 2-6-15,-2-4-10 0,4 1-8 0,-3-3-9 0,4 3-4 16,-2-3-3-16,2 1-2 0,-2 2-3 0,3-3-1 0,0 2-1 0,5 1-1 16,-5 3-1-16,1-2-2 0,4 1 3 0,1 4 2 0,-2 1 4 0,0-1 3 15,4 3 3-15,-2 3 2 0,-1 0 2 0,4 0 2 0,-1 3 2 16,0 3 5-16,-2 0 3 0,1 2 4 0,-2 1 3 0,1 3 1 15,-2 1 1-15,-2-1 0 0,0 4-1 0,-2-2-1 0,-2 3 1 0,0 1 0 16,-2-2 0-16,-2 2 0 0,-4 0 0 0,0-1 0 0,0-2 2 16,-4 0 3-16,-2 0 5 0,-4-2 5 0,0 0 4 0,-3-2 3 15,-2 0 3-15,-6-2 2 0,2 0 1 0,-8-3 0 0,1 1 1 0,-3-4-7 16,-1-1-10-16,-4 0-22 0,-2-2-29 0,2-2-35 0,-5-1-35 16,3-3-82-16,0-3-106 0,0 0-106 0,3-2-105 0,3-4-54 0,1 0-30 15,6-3-18-15</inkml:trace>
  <inkml:trace contextRef="#ctx0" brushRef="#br0" timeOffset="23630.6935">32102 3045 445 0,'0'-12'531'0,"0"1"-38"0,0 1-61 0,-3-1-94 0,1-1-107 0,0 3-58 0,0-1-32 0,1 1-17 0,-4 0-8 0,3 2-8 0,-1-2-7 0,-4 4-11 16,2-4-14-16,2 3-12 0,-3 1-13 0,2-1-13 0,-2 0-10 15,2 3-8-15,-2-1-10 0,2 2-6 0,-2-1-5 0,-2 3-5 0,0-2-5 16,1 2-3-16,-2 2-4 0,-1 0-3 0,0 1-1 0,-4 2 3 16,0 3 5-16,-1 1 4 0,-1 3 3 0,1 2 2 0,-3-1-2 0,0 4 2 15,-3 2 2-15,2 4 3 0,-1-2 2 0,2 0 4 0,2 4 2 0,-4-2 0 16,4 3 1-16,1-1-1 0,0 0-3 0,0-1-1 0,4 1-2 16,1-2 1-16,2 1 4 0,0-1 1 0,2-1-1 0,2-1-2 0,2 0 0 15,2-6-3-15,2 2 0 0,0-3 0 0,1 0 3 0,4-1 1 16,1-5 0-16,2 1 1 0,1 0-1 0,4-7-3 0,1 2-1 0,0-2-1 0,4-4 1 15,1 1 0-15,4-4 2 0,1-4-1 0,-2 0-6 0,4-3-2 16,-2-2-3-16,1-2 1 0,-1-2 0 0,-2-3 3 0,1-1 3 16,-1-2 3-16,-4 1 4 0,-2-3 1 0,0 0 5 0,-3-1 3 0,-4 1 7 15,1-1 8-15,-2 2 12 0,-3 1 8 0,-2-1 8 0,-1 6 5 0,-1-1 3 16,-2 3 2-16,-1 2-1 0,-1 1 1 0,1 2-3 0,-3 2-5 16,1 1-6-16,2 3-12 0,-2 1-10 0,2 1-11 0,-2 2-11 0,2 2-9 15,-3 2-7-15,0 4-7 0,1-1-5 0,-2 6-2 0,0 4-2 0,0 0-2 16,0 5-1-16,1 4-2 0,-2 2-3 0,3 3-1 0,0 0 0 15,-1 3-4-15,3 2-7 0,5-3-10 0,-3 3-14 0,4 0-16 16,0-1-20-16,4 1-32 0,0-2-38 0,2-1-36 0,0 1-35 0,4-2-70 16,0-2-86-16,2 2-72 0,-1-5-62 0,0-2-32 0,3 1-12 0</inkml:trace>
  <inkml:trace contextRef="#ctx0" brushRef="#br0" timeOffset="24063.2772">32030 3724 247 0,'-3'-8'541'0,"-1"-1"5"0,4 2-77 0,-2 0-118 0,1 2-90 0,1-1-74 0,-3 1-43 0,1 1-26 0,2 1-16 0,-2 2-7 0,2-3-10 16,0 4-9-16,0 0-15 0,0 0-13 0,0 0-16 0,0 0-13 0,0 0-12 15,0 0-12-15,0 0-7 0,0 1-1 0,0 2-1 0,0 0 3 16,0 2 3-16,0 0 4 0,0 3 3 0,0-1 4 0,0 3 4 0,2 4 2 15,-2 0 4-15,2 2 6 0,1 2 6 0,-3 3 4 0,1 0 1 0,1 4-2 16,-2 0 0-16,2 3-1 0,0 2 0 0,1-2 0 0,-3 4-1 16,1 1 0-16,2-1-1 0,0 0 1 0,-1 5-2 0,-2-3-3 0,2-1-2 15,0 2-1-15,-1 1-1 0,-1-2-1 0,3 1-1 0,-1-1-2 0,-2-3-4 16,2 1-8-16,-2-2-9 0,2-2-8 0,1-3-16 0,-3 0-17 16,1-1-28-16,-1-3-31 0,0-1-38 0,0-2-43 0,0-2-81 0,0 1-101 15,-1-5-87-15,-2 0-77 0,1-3-36 0,-2-2-16 0</inkml:trace>
  <inkml:trace contextRef="#ctx0" brushRef="#br0" timeOffset="24664.286">31713 5227 425 0,'-2'-4'590'0,"0"1"-15"0,-3 1-30 0,4 0-100 0,-3 0-131 0,4 2-80 0,-2-2-52 0,-1 2-30 0,3 0-19 0,0 0-13 0,0 0-8 0,0 0-13 16,0 0-11-16,0 0-14 0,0 0-12 0,0 0-13 0,0 0-11 16,0 0-9-16,0 0-10 0,0 0-8 0,0 0-5 0,0 0-8 0,0 0-4 15,3 2-4-15,-1-2-6 0,0 2-3 0,0 0-3 0,-1-2-1 16,6 0-2-16,-4 0 0 0,2 0-1 0,0 0 0 0,1 0-1 0,3 0-1 16,-1 0-2-16,2-2 1 0,2 0 1 0,0 0 3 0,2 1 2 15,0-3 3-15,4 1 2 0,-2-2 1 0,2-1 0 0,0 0 2 0,0 0 0 16,0-2-2-16,-1-1-3 0,-3 0 3 0,3-2 5 0,-1 0 3 15,-4 0 4-15,0 1 3 0,-2-2 1 0,-2-2 3 0,1 2 2 0,-6-1 3 16,1 1 3-16,-2-1 3 0,-2 0 1 0,-5 1 5 0,2 0 6 0,-3-2 0 16,-2 4-5-16,-1-3-2 0,0 2-3 0,-3 2-3 0,0 0-1 0,-2 1-2 15,-2 3-1-15,0-1 0 0,-3 1-1 0,2 1-1 0,-2 1-2 16,-2 3 2-16,1 0 0 0,-1 4 2 0,2 1 2 0,-3-1 2 0,1 6 0 16,1 0 0-16,1 1 1 0,-1 3-1 0,2 1 1 0,2 2-3 15,0 2-1-15,1 1 0 0,5-1-1 0,0 5-1 0,0-3 1 0,7 5-1 16,0-3 1-16,3 3 0 0,3-1 1 0,0 0 0 0,7 1 0 15,-1-1-1-15,2-1-3 0,4 0 0 0,1-2-2 0,2 1-4 0,1-2-2 16,4-3-4-16,-1 0-2 0,4-4-3 0,-5 0-4 0,5-3-6 16,0-2-7-16,0-4-8 0,3-1-7 0,-2-3-12 0,-1-1-15 0,0-1-7 15,1-5-4-15,-1-1-9 0,-2-3-12 0,-3 1-20 16,2-3-23-16,-5-3-33 0,0-1-35 0,0 0-51 0,-6 0-60 0,2-2-79 16,-4 0-88-16,-2 0-37 0,-2-2-12 0</inkml:trace>
  <inkml:trace contextRef="#ctx0" brushRef="#br0" timeOffset="25680.8512">36757 2847 145 0,'-6'-15'489'0,"0"4"5"0,-2-4-79 0,0 2-118 0,0 1-82 0,-2-1-64 0,0 2-34 16,1 0-19-16,-1 2-14 0,0 0-8 0,0 0-8 0,0 3-10 0,-3 0-8 16,3 2-10-16,-2-1-6 0,0 3-6 0,0 0-5 0,-1 2-5 0,0 2-5 15,-5 0-3-15,2 3-2 0,1 1-1 0,-4 1 1 0,1 3 2 16,-2 1 2-16,-1 3 3 0,1 0 2 0,-1 3 3 0,1 1 3 0,0 3 1 15,-2 2 3-15,4 0 3 0,0 2-1 0,-2 3-1 0,4-3-1 0,2 3-1 16,2 0-1-16,0 2-4 0,3-3-2 0,-1 1-2 0,3 0-3 0,4-1-4 16,-2-2-5-16,3 1-6 0,2-5-6 0,0-3-4 0,2 1-2 15,3-3 0-15,-2 0 1 0,4-4 2 0,-2-1 2 0,4-4 2 0,3-2 2 16,-1 0-2-16,1-3 1 0,2-4-1 0,0-1 4 0,7-3 6 0,-4-2 5 16,2-5 6-16,2 1 3 0,-1-6 2 0,1-1-1 0,-2-1-2 0,-1-2-1 15,0-4-2-15,-1-1 2 0,-1 0 3 0,-3-3 5 0,0 2 6 16,-3 0 7-16,0-1 6 0,-5 0 8 0,1 4 8 0,0-1 4 0,-2 2 3 0,1 2 2 15,-5 4 4-15,1 0 3 0,-1 4-2 0,0-1-2 0,0 3-5 16,0 2-8-16,0 3-9 0,0 2-14 0,0-1-15 0,0 3-12 0,-1 3-13 16,1 0-7-16,0 1-7 0,-3 3-4 0,1 3-3 0,2 2 1 0,-1 4-1 15,-3 4-1-15,1 2-3 0,1 2-2 0,2 5-4 0,-1 2-2 0,1 1-4 16,0 4-10-16,1 0-13 0,1 2-18 0,2 0-20 0,2 3-27 0,0-1-34 16,1-2-31-16,-1 2-28 0,4-1-37 0,-3-1-43 0,1-2-75 15,3 0-89-15,-1-3-50 0,0-1-27 0</inkml:trace>
  <inkml:trace contextRef="#ctx0" brushRef="#br0" timeOffset="26016.3442">36301 3776 196 0,'-2'-9'611'0,"2"1"9"0,-2 0-13 0,1-1-26 0,-2 3-113 0,1 0-160 0,2 2-93 0,-2-1-61 0,0 0-35 0,0 1-27 0,2 4-19 0,-2 0-18 0,2 0-14 16,0 0-17-16,0 0-12 0,-2 3-15 0,2 3-8 0,0 0-8 0,-1 2-5 0,1 3 0 16,-3 2-1-16,1 2 1 0,2 3 5 0,-2 4 4 0,-1 0 6 15,0 4 7-15,1 4 4 0,-2 0 5 0,0 4 3 0,0 1 4 0,0 3 2 16,0 0 2-16,0 5 0 0,0-3-2 0,1 2 0 0,-2-1-2 0,1 2-2 15,0 1-1-15,2-2-1 0,1 0-1 0,-4 0-3 0,5-3-3 0,-2-2-6 16,2 1-8-16,0-3-7 0,0 0-7 0,0-3-9 0,0 0-11 0,0-4-19 16,0-1-24-16,0-3-34 0,2 1-42 0,-2-2-49 0,2-5-51 15,1-3-94-15,-3 1-112 0,1-1-65 0,-1-5-39 0,0 1-17 0,0-3-8 16</inkml:trace>
  <inkml:trace contextRef="#ctx0" brushRef="#br0" timeOffset="26583.7928">36345 5146 551 0,'7'-15'569'0,"-1"1"10"0,-1 2-89 0,0-2-140 0,-4 0-89 0,1-1-62 0,0 2-35 0,-2 0-22 0,0 0-12 0,0 1-7 0,0 2-9 0,-2-1-11 16,0-1-10-16,1 3-10 0,-4 0-14 0,1 0-11 0,0 2-13 0,1 2-12 0,-2-1-9 16,3 2-10-16,-6 0-10 0,4 2-8 0,-2 2-7 0,-1 0-3 15,3 0-3-15,-3 2-2 0,-3 3-1 0,-2 0-2 0,0 4 1 0,-2 0 1 16,0 6 0-16,-4 1 2 0,2 1 2 0,-2 4 0 0,0 2 3 15,-2 3 7-15,2 3 5 0,0 1 4 0,0 4 5 0,2 2 2 0,-2 2 2 16,1 1 4-16,4 3 1 0,-1 0 2 0,1 4 1 0,1 1 3 0,2-1 2 16,3 4 0-16,1-2-1 0,0 0-3 0,2 1-3 0,1 0-2 15,2-2-2-15,1 1-2 0,1-2-3 0,2 0-2 0,1-3-2 0,1-2-2 16,-2-1-6-16,3-2-2 0,-2-2-5 0,2-2-5 0,-2-3-3 0,0-5-2 16,0 1-7-16,1-4-8 0,-4-2-8 0,1-3-9 0,-1-2-14 15,-1-4-17-15,0 0-12 0,0-6-8 0,-1 2-18 0,-2-6-18 0,-4-1-34 16,1-2-40-16,-3-3-65 0,-1-3-78 0,1-4-67 0,-5-1-65 15,0-5-32-15,-1-1-23 0</inkml:trace>
  <inkml:trace contextRef="#ctx0" brushRef="#br0" timeOffset="26797.7274">35603 5596 560 0,'0'-6'583'0,"0"-1"11"0,0 2-53 0,2 1-85 0,0-1-102 15,2 1-115-15,2-1-65 0,1 0-44 0,3 1-25 0,3-2-15 0,3 2-13 16,1-1-9-16,4 2-12 0,5 0-12 0,2 0-13 0,4 0-10 0,1 0-10 16,3 0-7-16,5 1-10 0,0 1-10 0,4-2-10 0,1 2-9 15,0 1-9-15,0-2-9 0,2 1-12 0,1 1-14 0,-4-2-21 0,1 0-27 16,-2 2-25-16,0-2-22 0,-4 0-26 0,-1 1-26 0,-3-1-35 0,-5 2-40 16,-5-2-63-16,-2 0-80 0,-6 0-47 0,-3 2-32 0</inkml:trace>
  <inkml:trace contextRef="#ctx0" brushRef="#br0" timeOffset="40162.9729">27304 6055 33 0,'0'0'49'0,"-1"-2"-7"0,1 2-4 0,0 0-8 0,0-2-6 0,-2 2-2 0,2 0 1 0,0 0-1 0,0-2-1 0,0 2 2 16,0 0 1-16,0 0-1 0,0 0 1 0,0 0-1 0,0 0 3 0,0 0 0 0,0 0 1 16,0 0 1-16,0 0 4 0,0 0-1 0,0-1-1 0,0 1-2 15,0 0-1-15,0 0 0 0,0 0-1 0,0-4-1 0,0 4 4 0,0-2 0 16,0 0 2-16,0-1 1 0,0 3 0 0,0-2 0 15,0 0-2-15,0 0 3 0,0 1 4 0,2-1 4 0,-2-2 4 0,0 4 2 16,1-3 1-16,-1 1 1 0,0 1-1 0,0-2-1 0,3 2-2 0,-3-1 0 16,2-1 1-16,-2 0 4 0,1 2 2 0,-1-1-1 0,0-1 1 15,3 1-2-15,-2-1-4 0,-1 2-1 0,3-4-1 0,-1 5-1 16,-2-3 2-16,1 0 2 0,-1 0-2 0,3 3-2 0,-3-3 0 0,1 0-1 16,-1 0-3-16,3 3-1 0,-3-3 0 0,2 0-2 0,-2 1 0 15,0 0 0-15,0-1 0 0,0 1-3 0,0 0-1 0,0 2-2 0,0 0-1 16,0 0 0-16,0 0-6 0,0 0-1 0,0 0-6 0,0 0-3 15,0 0-6-15,0 0-6 0,0 0-6 0,0 0-4 0,0 0-4 0,-2 0-4 16,-1 0-3-16,2 2-4 0,-2 0-4 0,2-2 1 0,-4 3 3 16,4-1 5-16,-2 1 6 0,2 2 5 0,-4 1 4 0,2 0 8 15,-4 2 5-15,4 2 4 0,-4 1 6 0,-3 3 5 0,3 2 4 0,-3 3 7 16,0-1 8-16,-5 5 2 0,-1 0 0 0,0 3-3 0,1 3-1 16,-6 1-4-16,1 1-2 0,-3 4-2 0,-1 3-2 0,-1 2 2 0,-2-1-1 15,1 4 1-15,-3 2-2 0,0 0 0 0,0 4-3 0,-2 0-1 16,0-3-1-16,1 4 0 0,0 1 0 0,-2 0-1 0,5-2 4 0,-4 1-4 15,4-1-1-15,0-1-3 0,1-2-1 0,3 0-6 0,-2-3-1 16,4-2-4-16,0 0-2 0,0-2-1 0,2-4-1 0,2 0-1 16,1-5 1-16,1-1-1 0,1-3-1 0,3 0-7 0,-4-2-10 0,5-3-14 15,3-2-18-15,-3-2-27 0,1-2-35 0,3-1-31 0,1-3-32 16,0 0-50-16,1-3-58 0,0 0-82 0,1-2-94 0,-2-1-54 0,4-4-37 16</inkml:trace>
  <inkml:trace contextRef="#ctx0" brushRef="#br0" timeOffset="42263.6695">25876 8465 336 0,'-4'2'493'0,"1"0"-11"0,0 1-90 0,1-1-133 0,-2 0-81 0,4 0-52 0,-3-1-29 0,3-1-18 0,-1 2-9 0,1-2-3 0,0 0 0 0,0 0-2 0,0 0-3 16,0 0-7-16,0 0-7 0,0 0-7 0,0 0-5 0,0 0-6 16,0 0-1-16,1 0-1 0,-1 0 1 0,0 0 0 0,0 0 1 0,0 0 2 15,0 0 1-15,0 0 1 0,0 0 0 0,0 0-1 0,0 0-1 16,0 0 0-16,0 0-2 0,0 0-1 0,0 0-1 0,0 0-1 0,0 0-2 15,0 0-1-15,0 0-3 0,0 0-2 0,0 0-2 0,0 0-2 16,0 0-2-16,0 0-1 0,0 0-2 0,0 0-1 0,0 0 0 16,0 0-3-16,0 0 1 0,0 0-1 0,0 0-2 0,3 0 1 0,-3 0-1 15,0 0 1-15,0 0-1 0,0 0 1 0,0 0-2 0,0 0 1 0,2 0-2 16,-2 0 0-16,0 0-1 0,0 0 0 0,0 0 0 0,2 0 1 16,-2 0-4-16,0 0 1 0,0 0-1 0,0 0-1 0,0 0-2 15,0 0 0-15,2 0-1 0,-2 0-1 0,0 0-2 0,0 0-1 0,0 0-1 16,0 0-2-16,0 0 0 0,0 0-3 0,0 0 0 0,0 0 0 15,0 0-1-15,0 0 0 0,0 0 0 0,0 0 0 0,0 0 0 0,0 0 0 16,0 0 2-16,0 0-2 0,0 0 1 0,0 0 0 0,0 0 2 16,0 0-1-16,0 0 1 0,0 0 0 0,0 0 0 0,0 0 0 15,0 0-1-15,3 0-1 0,-3 0 1 0,0 0-1 0,0 0 0 0,0 0 0 16,1 0 2-16,-1 0-1 0,0 0 0 0,0 0 2 0,0 0 1 16,0 0 0-16,0 0 2 0,0 0 0 0,0 0 2 0,0 0 1 15,0 0 2-15,0 0 1 0,0 0 2 0,0 0 0 0,0 0 1 0,0 0 0 16,0 0 0-16,0 0-1 0,0 0 1 0,0 0 0 0,0 0 0 15,0 0-1-15,0 0 0 0,0 0-2 0,0 0 0 0,0 0-2 0,0 0-1 16,0 0 1-16,0 0-2 0,0 0-1 0,0 0 0 0,0 0 0 16,0 0 0-16,0 0-1 0,0 0-1 0,0 0 0 0,0 0 0 15,0 0-1-15,0 0-1 0,0 0 1 0,0 0-1 0,0 0 0 0,0 0-1 16,0 0 1-16,0 0-1 0,0 0 0 0,0 0-1 0,0 0 1 16,0 0-1-16,0 0 1 0,0 0 1 0,0 0 1 0,0 0-1 0,0 0 1 15,0 0-1-15,0 0 1 0,0 0-1 0,0 0 0 0,0 0 1 16,0 0-2-16,0 0 1 0,0 0-2 0,0 0-1 0,0 0 1 15,0 0-2-15,0 0 0 0,0 0-1 0,0 0 0 0,0 0 0 0,0 0 1 16,0 0 0-16,0 0 3 0,0 0-1 0,0 0 1 0,0 0 2 16,0 0 2-16,0 0 2 0,0 0 1 0,0 0 2 0,0 0 0 0,0 0 2 15,0 0 2-15,0 0 0 0,0 0 2 0,0 0 0 0,0 0 0 16,0 0 0-16,0 0 0 0,0 0 0 0,0 0 0 0,0 0-1 0,0 0 2 16,0 0-4-16,0 0 1 0,0 0 0 0,0 0 0 0,0 0-2 15,0 0-2-15,0 0 0 0,0 0-2 0,0 0-1 0,0 0-1 16,0 0-1-16,0 0-1 0,0 0-2 0,0 0-1 0,0 0-2 0,0 0-3 15,0 0-3-15,0 0-2 0,0 0-5 0,0 0-1 0,0 0-6 16,0 0-4-16,0 0-8 0,2-2-6 0,-2 2-8 0,0 0-8 16,0 0-13-16,0 0-11 0,0 0-16 0,0 0-19 0,0 0-19 0,0 0-24 15,0 0-23-15,0 0-21 0,0 0-47 0,0 0-61 0</inkml:trace>
  <inkml:trace contextRef="#ctx0" brushRef="#br0" timeOffset="48962.9193">32082 3524 276 0,'-5'-18'412'0,"1"1"-91"0,0 0-129 0,1-1-65 0,-2 1-35 0,3-2-15 0,-1 1-8 0,-2 0-5 0,3 0-4 0,-3-3-1 0,4 2-2 0,-1 1 1 16,2-2 0-16,-2 2-2 0,2 0-6 0,0-1-4 0,0 1-4 0,2 0-5 15,-2-1-5-15,2 0-1 0,-1 3-2 0,-1-2-2 0,5 1-1 16,-5-1-2-16,2 0-3 0,-2 2-1 0,2 0-1 0,1 2 3 0,-3 0 1 16,0-4 2-16,0 5 0 0,-3-2 0 0,1 3-2 0,0-3-4 0,-3 0-5 15,0 4-6-15,-1-4-6 0,0 0-5 0,-4 1-4 0,0 2-6 0,0-2-5 16,-5 0-4-16,0-1-6 0,-1 2-4 0,-2-2-3 0,-5 3-1 16,2 0 0-16,-5-2 2 0,0 1 2 0,-4 2 6 0,-2 2 7 15,-3-1 4-15,-1 3 5 0,0 0 5 0,-1 1 6 0,-5 5 3 0,2-1 3 16,-7 2 3-16,4 2 4 0,-3 3 1 0,-3 0 3 0,2 3 0 0,-1 2 2 15,-3 5-1-15,1 2-1 0,2 1-1 0,-2 3-1 0,2 4 1 16,1 1-1-16,1 7-1 0,0 1-1 0,-1 4-2 0,6 2-3 0,-1 5-3 16,2 0 0-16,-1 5-4 0,4 2-3 0,2 2-1 0,-1 5-3 15,4-2 2-15,2 4 3 0,3 1 3 0,1 3 3 0,1 0 2 0,4 4 0 16,2 0 1-16,2 3 1 0,2-1 2 0,5 3 3 0,2 2 2 0,0 2 2 16,7-3 1-16,1 0 0 0,1 1-1 0,5 1-4 0,3-2-5 15,1 0-4-15,1-2-1 0,5 1 4 0,3-2 4 0,-2 2 1 0,8-1 3 16,1-1 2-16,0 1 4 0,4-1 1 0,2 2 3 0,-1-2 3 15,7 0 3-15,2-1 0 0,2 0 1 0,0 0 0 0,4-4-4 0,3-1-5 16,-2-2-6-16,4-3-5 0,-2-3-5 0,4-4-6 0,-1-3-6 16,0-3-5-16,1-6-5 0,-1-1-4 0,0-6-4 0,0-1-6 0,1-8-1 15,-1 0 1-15,0-8 2 0,0-2 6 0,1-6-1 0,-1-3-4 16,3-3 1-16,-2-6 2 0,2-1 2 0,-2-6 2 0,4-5 5 0,-1-4 5 16,-2-6 6-16,1-4 7 0,4-4 0 0,-3-4 0 0,2-3-4 15,-2-6-5-15,0-3 3 0,1-5 4 0,-4-2 1 0,2-3-3 0,-3-2 0 16,-3-2 3-16,0-2-2 0,-2-1-2 0,-2-1-2 0,-2-3-1 15,-2 2 2-15,-1-4 1 0,-4 1 4 0,-3-1 0 0,2-1 5 0,-5 2 4 16,-3-4 3-16,-1 1 3 0,-4-1 0 0,-2 1-2 0,-1-3-1 16,-8-2-1-16,-1 2 1 0,1 2 0 0,-7-2 5 0,-4 4 9 0,-4-2 2 15,-5 0 0-15,0 3-3 0,-5 2-2 0,-5-1-3 0,-4 1-3 0,-3 0-3 16,-4 2-1-16,-6 2-5 0,-3-4-5 0,-4 4-11 0,-4-1-12 16,-4 5-15-16,-4-3-19 0,-3 3-14 0,-4 2-12 0,-1 3-16 0,-8 2-15 15,3 1-13-15,-4 5-11 0,-1 3-14 0,1 3-14 0,-5 5-17 16,1 2-15-16,0 5-18 0,1 5-19 0,-2 4-17 0,-2 3-15 0,4 4-49 15,-3 5-66-15</inkml:trace>
  <inkml:trace contextRef="#ctx0" brushRef="#br0" timeOffset="49496.2696">31869 2200 2 0,'-6'-9'479'0,"3"0"-68"0,-2-1-106 0,3 5-77 0,-3-2-62 0,4 1-33 0,-1 3-17 0,0-3-11 0,0 3-7 0,-1-1-7 16,3 0-6-16,0 3-8 0,0-2-11 0,0 3-9 0,0 0-9 0,0 0-11 16,0 0-9-16,0 0-10 0,0 1-10 0,3 1-9 0,-1 1-7 15,0 3-5-15,1-1 1 0,4 2 0 0,-1 0-1 0,2 2 3 0,0 3 3 16,2 3 3-16,0 0 2 0,2 1 3 0,4 2 2 0,-5 3 4 0,6 4 3 16,-1-3 2-16,2 4 4 0,0 1 1 0,2 0 0 0,-1 1 1 0,3 2 1 15,-1 2 1-15,-2-2 1 0,4 2-2 0,2-1-1 0,-4 0-5 16,4 2-4-16,-4-4-8 0,5-1-10 0,-1 0-12 0,1-2-15 0,-3-1-17 15,3 0-19-15,0-4-13 0,3 0-10 0,-4-3-15 0,1-2-18 0,0-2-25 16,2-4-30-16,-2-1-41 0,3-3-48 0,-6-1-60 0,1-5-64 16,1-5-36-16</inkml:trace>
  <inkml:trace contextRef="#ctx0" brushRef="#br0" timeOffset="49629.5356">32461 2391 19 0,'-18'-11'477'0,"2"2"-1"0,1 0-91 16,-1 6-136-16,-1 3-87 0,1 0-61 0,0 6-35 0,-2 2-25 0,-2 4-9 15,0 3-3-15,-2 2 1 0,2 6 5 0,-6 7 2 0,2 0 2 16,-4 3-9-16,1 8-12 0,0 2-19 0,-3 6-24 0,1 1-27 0,-6 4-30 16,1 3-34-16,-2 3-36 0,0 3-73 0,-2-1-93 0,-2 3-71 15,-4 2-60-15</inkml:trace>
  <inkml:trace contextRef="#ctx0" brushRef="#br0" timeOffset="66913.2924">25932 8222 324 0,'4'-5'345'0,"-2"-1"-105"0,2 3-73 0,0-3-57 0,0 1-33 0,1-1-23 0,2-1-10 0,-2 1-3 15,0-2 1-15,1 1 2 0,2-2-1 0,0-2-4 0,1 2-2 16,-2-2-2-16,0 0 0 0,0 0 0 0,1-1 2 0,0-1 2 0,1 1 3 16,-3-2 1-16,1 2 3 0,-1-2 3 0,1 0 3 0,-4-1 2 15,1 3 0-15,0-2-1 0,-2-1-2 0,1 2-5 0,-3-1-2 0,0 1-3 16,-3 1 1-16,1-2-1 0,-2 2 1 0,0 1-1 0,1 1-3 15,-4-1-4-15,1 0-5 0,-1 2-2 0,-2 0-5 0,2 3-6 0,-2-3-6 16,-1 4-3-16,3-1-4 0,-3 3-2 0,1 0-4 0,1 0-4 16,-1 3 1-16,-1 0 0 0,-2 0 1 0,1 3 2 0,1 0 1 15,0 5-2-15,0-2 4 0,-2 3 4 0,0 1 3 0,2 2 2 0,0 3 2 16,0 0 1-16,0 3 3 0,0 2 2 0,3 1 2 0,0 0 4 16,2 1 3-16,2-1 1 0,1 3 3 0,2-3 0 0,2 0 3 15,1 2 1-15,2-2 5 0,2 1 1 0,0-3 2 0,3 1 1 0,0-1-1 16,4-2 1-16,0 0-2 0,3-3-4 0,-4 0-2 0,3-2-2 15,2-1 1-15,2-1-1 0,1-2-1 0,-1-4 0 0,-1 2-3 0,4-3-4 16,-2-1-5-16,-1-2-5 0,2-2-5 0,-2 1-5 0,-2-3-7 16,0-1-7-16,-2-1-9 0,0 3-10 0,-2-3-11 0,-2 0-14 0,-2 0-15 15,-1 1-15-15,-4-1-19 0,0 0-21 0,-4 3-31 16,-1-3-35-16,0 3-55 0,0 1-68 0,-1-2-71 0,-6 4-78 0,4 0-41 16,-3 0-27-16</inkml:trace>
  <inkml:trace contextRef="#ctx0" brushRef="#br0" timeOffset="67163.1707">26793 8200 577 0,'-2'-1'591'0,"-1"-1"2"0,3 0 2 0,-1 2-113 0,1 0-172 0,0 0-110 0,0 0-85 0,-3 2-49 0,1 0-37 0,2-1-13 0,0 3-4 0,0 1-2 0,0-1-1 0,0 3-2 16,0 0-3-16,0 2-1 0,0 3-2 0,0-1-2 0,0 1-2 16,0 2-1-16,0 2-4 0,0 0-4 0,0 1-7 0,-1-1-8 0,1 2-13 15,-3 2-16-15,3-3-21 0,-1 2-37 0,1-1-49 0,0 1-46 16,0-1-41-16,0 0-81 0,0 0-97 0,0-1-59 0,0-1-42 16,0-2-18-16</inkml:trace>
  <inkml:trace contextRef="#ctx0" brushRef="#br0" timeOffset="67763.8021">27319 8256 85 0,'-6'-8'601'0,"2"-1"1"0,-1 3 1 0,2-2 0 0,1 1-125 16,0 0-186-16,-1 2-115 0,3-2-81 0,0 1-49 0,3 1-30 16,-1-2-20-16,2 1-10 0,2 1-10 0,-1-1-7 0,1 0-9 15,4 2-11-15,0-4-7 0,3 2-10 0,-1 0-3 0,2-1-6 0,2-2-4 16,-2 1-4-16,2-1-5 0,-3-1-5 0,3 1 5 0,1 0 11 0,-4-2 11 16,3-1 10-16,-3 0 10 0,-3 0 7 0,0-3 7 0,0-1 9 15,-2-1 7-15,-2 2 6 0,-1-3 12 0,0 0 14 0,-5-1 14 0,0-1 17 16,0 2 7-16,-5 1 2 0,2-1 3 0,-1 1 0 0,-5-1 3 15,4 4 2-15,-3-1 1 0,-2 2 1 0,2 0 1 0,0 2-1 16,-2 2-4-16,2 0-5 0,-1 3-9 0,3 0-8 0,1-2-7 0,0 5-8 16,0 0-6-16,0 0-7 0,2 3-6 0,-1 3-5 0,-2-3-4 15,0 6-5-15,2 2-3 0,0 1-4 0,-2 2-2 0,0 3-2 16,0 2 0-16,-1 1 1 0,2 6 5 0,-3 1 4 0,1 0 4 0,4 4 4 16,-3 1 3-16,4 1 3 0,-3-2 2 0,2 4 2 0,0-1 2 15,3-1 1-15,-1 2 2 0,1-2 2 0,0-2 3 0,1 1 0 0,-1-3 0 16,3-1-2-16,-1-1-1 0,-1-3-2 0,4-1 0 0,-3-2-2 15,0-1 1-15,-1-3 2 0,4-4 1 0,-4 1 5 0,3-3 2 0,-1-1 4 16,0-2 5-16,2-1 7 0,-1-4-1 0,0 0-1 0,0-2-4 16,2-4-5-16,0 2-3 0,1-4-6 0,2-2-3 0,2-4-4 15,0-1-3-15,-1 0-6 0,1-1-4 0,-1-2-3 0,5 1-6 0,-4-1-6 16,-1 4-2-16,0-2 2 0,0 1 2 0,1 3 5 0,-3 2 2 16,-2-1 2-16,0 5-4 0,-4 0-4 0,1 0-1 0,2 6 0 0,-4-3 0 15,-1 3 0-15,0 3 3 0,3 0 3 0,-1 0 1 0,-2 5 0 16,2 1 3-16,0 0 0 0,-1 3 5 0,4 3 6 0,-3 1 4 15,1-1 7-15,0 3 2 0,-1 3 1 0,-1 0-7 0,4 1-12 0,-3 0-18 16,0-1-20-16,2 1-24 0,0-1-26 0,-1 0-43 0,2 2-54 0,0-4-47 16,0 1-47-16,1-4-83 0,2 1-99 0,-1-2-58 0,2-5-35 15,1-1-13-15</inkml:trace>
  <inkml:trace contextRef="#ctx0" brushRef="#br0" timeOffset="67969.2806">28245 8359 144 0,'-6'2'577'0,"4"1"2"0,0 0 3 0,1-2-72 0,-4 2-105 0,5-1-112 0,-2 0-115 0,2 2-66 0,0-3-40 0,0 1-20 0,2 2-8 0,-2-1-6 0,5 3-4 0,-4-3-8 16,3 3-9-16,1 0-10 0,-2 0-5 0,4 2-7 0,-4 1-4 15,1-2-4-15,5 2-8 0,-4 0-10 0,1 2-16 0,0-1-21 16,0-1-21-16,2 0-23 0,-2 0-24 0,-2 0-33 0,2 3-36 0,0-4-46 15,-2 0-49-15,2 0-73 0,-2 0-81 0,2-3-47 0,3 0-27 16</inkml:trace>
  <inkml:trace contextRef="#ctx0" brushRef="#br0" timeOffset="68328.7488">29077 7714 487 0,'3'-18'593'16,"-3"0"-6"-16,-3 2-12 0,1-2-106 0,1 4-154 0,-2-1-87 15,2 3-52-15,-4-1-30 0,1 1-19 0,1 3-12 0,-1-2-11 16,-2 4-10-16,2 0-14 0,-1-1-16 0,1 2-16 0,1 1-14 0,-1 4-15 16,0-4-11-16,2 5-11 0,-2 0-9 0,-1 0-6 0,1 5-4 15,1 1-4-15,-4 3-2 0,1 0-3 0,-1 4 1 0,-2 4 0 0,-1 2 2 16,0 4 3-16,-1 5 3 0,-1 1 4 0,-1 4 6 0,3 2 6 15,0 3 5-15,0 2 5 0,0 2 4 0,3 4 3 0,-2 0 3 0,3 4 3 16,0-1 2-16,2 4 2 0,0 1-1 0,2 0 1 0,1 0 2 16,-2-1 0-16,3 3-2 0,3-2-7 0,-2 0-4 0,1-1-4 0,1-4-7 15,1 2-7-15,-1-3-5 0,1-2-4 0,1-5-5 0,0 1-5 16,0-5-6-16,-1 0-9 0,-1-5-5 0,1-3-5 0,0-3-7 0,1-4-6 16,-4 0-9-16,2-5-10 0,-3-2-12 0,0-3-13 0,-3-4-23 15,-1 0-26-15,-2-7-47 0,0-1-56 0,1-1-83 0,-5-4-100 0,-1-4-59 16,0-5-38-16,-4-1-14 0</inkml:trace>
  <inkml:trace contextRef="#ctx0" brushRef="#br0" timeOffset="68498.4994">28711 8308 274 0,'8'-9'567'0,"1"2"9"0,-2 0 9 0,3 2-107 15,0-1-166-15,2 1-94 0,2-2-58 0,1 1-34 0,-2 0-22 16,4 1-9-16,0-1-6 0,-1 0-6 0,4-2-5 0,1 1-12 0,-1 2-13 15,1 0-18-15,1-1-21 0,1-1-27 0,0 2-29 0,0-1-30 16,-1 0-31-16,-1 2-49 0,1-1-56 0,-2 2-59 0,-1 0-57 0,-2 0-80 16,-2 1-92-16,-4 2-52 0,-1 0-31 0,-1 2-13 0</inkml:trace>
  <inkml:trace contextRef="#ctx0" brushRef="#br0" timeOffset="71363.4866">27040 8680 185 0,'0'-3'531'0,"0"0"6"0,0 1-74 0,0-2-112 0,0 3-83 0,2-1-69 0,-2 2-41 16,0 0-28-16,0 0-17 0,0 0-13 0,0 0-12 0,4 0-12 15,1 0-11-15,-4 2-12 0,6-1-9 0,-1 3-7 0,1 1-8 0,3-2-7 16,0 3-6-16,2 3-7 0,2-1-6 0,2 1-4 0,0 2 0 16,1 1 1-16,1 1 1 0,0 1 1 0,1-2 1 0,1 2 1 15,0 3-1-15,2-1 1 0,-2 2-8 0,0-2-7 0,2 3-7 0,-2-4-5 16,0 4-6-16,3-1-6 0,-4-2-11 0,1 1-15 0,1 1-16 15,-1-2-21-15,-2 0-25 0,0-2-26 0,-2 0-26 0,2-2-25 0,-5-1-20 16,3 1-19-16,-1-3-19 0,-4-2-17 0,2-2-58 0,-3 1-74 16,-3-5-39-16</inkml:trace>
  <inkml:trace contextRef="#ctx0" brushRef="#br0" timeOffset="71527.8467">27551 8649 133 0,'-6'-8'515'0,"2"1"-15"0,-2 2-22 0,2 1-95 15,-2 3-131-15,2-1-73 0,-2 4-43 0,1-1-25 0,0 5-16 16,-5 1-12-16,2 2-7 0,-2 3-5 0,-3 3-4 0,2 5-4 0,-7 0-5 16,1 5-2-16,-2 0-3 0,-5 4-10 0,-1 3-14 0,-5 0-28 0,3 4-35 15,-8 2-55-15,-1-1-67 0,0 5-106 0,-1 0-127 0,-5-1-82 16,0 0-59-16,0 2-32 0,-2-3-16 0</inkml:trace>
  <inkml:trace contextRef="#ctx0" brushRef="#br0" timeOffset="75911.6954">29498 3871 375 0,'0'-12'507'0,"0"-1"-78"0,0 1-116 0,1-2-73 0,-1 0-52 0,3 0-32 0,-1 0-20 0,-2 1-11 0,2-1-7 0,-2-1-9 15,2 0-9-15,-1 0-10 0,2-1-11 0,-1 1-7 0,0 1-7 0,-2-1-4 16,2 0-6-16,-1 0-4 0,-1 0-5 0,0 1-2 0,-1 2-4 0,-1-1-3 16,0 1-3-16,0 0-1 0,-2 1-2 0,0 3 1 0,-2-1-1 15,0 1-1-15,0 1-5 0,-2 2-2 0,2 0-6 0,-4 3-7 16,0-1-6-16,-2 3-5 0,-1 0-3 0,-3 0-3 0,3 3-4 0,-5 3-3 16,-3 0-3-16,1 3-2 0,0 0-1 0,-3 5-1 0,1 0-2 0,-2 6 1 15,-1-2-1-15,5-1 1 0,-1 6-1 0,0-2 3 0,4 4 3 0,1-2 2 16,2 1 4-16,4 0 3 0,-2 2 4 0,4-1 2 0,3-1 3 15,1 1 2-15,2-4 4 0,2 2 3 0,5-2 2 0,-4-1 3 0,5-2 2 16,1-3 0-16,0 1 1 0,3-4 0 0,1 0 0 0,-1-4 1 16,0 2 1-16,4-5 0 0,-1 1 1 0,3-4 0 0,3-2 0 0,-3-2 0 15,4-4-2-15,0 1-2 0,0-5-2 0,0 2-2 0,-1-4-3 16,1-3-2-16,0-1 0 0,1-2-4 0,-1 0-3 0,-4-1-4 0,-1 0-2 16,-2-1 0-16,-1 0-2 0,-2 0 0 0,0 2 3 0,-4 0 1 15,0 2 5-15,-5 2 2 0,-1-1 3 0,0 3 0 0,0 0-1 0,0 4 1 16,-1 1-1-16,-1 1-4 0,-1 1-3 0,0 3-4 0,1-1-3 0,-3 3-2 15,4 1-2-15,-5 3-4 0,2 0-3 0,-2 5-3 0,0 1-4 0,-2 2-1 16,2 6 0-16,-3-1-1 0,2 3-3 0,-2 6 1 0,2 1 1 16,1 1-3-16,-1 2-4 0,6 4-7 0,-4-3-6 0,5 3-12 0,3 3-13 15,0-3-16-15,1 1-18 0,2 2-22 0,4-1-23 0,0 0-22 16,3-2-24-16,-1 1-34 0,2-2-38 0,-1 0-68 0,3-3-80 0,-1-1-46 16,0-4-26-16</inkml:trace>
  <inkml:trace contextRef="#ctx0" brushRef="#br0" timeOffset="76227.8103">29349 4608 534 0,'-3'-6'567'0,"-1"1"9"0,0 1-83 0,-1 1-131 0,4-1-91 0,-2 2-72 0,2 0-42 0,-4 1-29 0,4 1-16 15,-2-2-10-15,3 2-14 0,0 0-12 0,-1 0-19 0,1 2-20 0,-2-2-13 16,-1 3-11-16,3-1-5 0,0 3-3 0,0 3-3 0,0 1-1 16,0-1-1-16,0 3 1 0,0 3 2 0,-1 4 1 0,1-1 4 0,-2 5 3 15,0 0 5-15,-3 3 4 0,4 3 0 0,-1 3 0 0,-2 0-5 0,0 3-5 16,-1-1-2-16,1 4-1 0,-2 0-1 0,3 2-2 0,-4 0 0 16,6 1 0-16,-4-3 1 0,1 2 0 0,-2 2 1 0,5-1-2 15,-2-2 1-15,2-1-3 0,-1 1-1 0,-1-4-2 0,3 2-7 0,0-4-9 16,0 1-16-16,0-2-21 0,0-1-25 0,0-1-28 0,3-3-39 15,-1 0-46-15,-1-3-58 0,2 1-70 0,1-5-86 0,-1 1-95 0,1-2-50 16,2-2-29-16,-2-3-11 0</inkml:trace>
  <inkml:trace contextRef="#ctx0" brushRef="#br0" timeOffset="76996.3756">29250 5968 142 0,'-4'-9'575'0,"-1"2"8"0,2 2 5 0,-1-1-80 0,0 1-123 0,-1 1-109 0,4 3-99 16,-2-2-59-16,2 3-37 0,-4 0-20 0,5 0-12 0,0 0-7 15,-1 3-6-15,1 0-7 0,-2 3-7 0,-1 1-8 0,3 2-6 0,-1 3-5 16,-2 0-3-16,3 3-2 0,-1 4 1 0,1 0 1 0,-5 3 3 16,5-1 3-16,-1 3 2 0,-2 1-2 0,3-2-3 0,-1 3-2 0,1-1-3 15,-2 0 0-15,-1-2-2 0,3 1 1 0,-1-3-1 0,-2 1 2 16,3-2 1-16,0-5 2 0,0 2 1 0,0-2 3 0,0-1 4 16,0-3 4-16,0-2 5 0,0 0 7 0,0-3 7 0,0-3 6 15,3 0 7-15,-2 0 3 0,-1-3 3 0,5 0-2 0,-4 0-1 0,3-3-4 16,2-3-5-16,1 0-5 0,1-2-7 0,0-2-6 0,2-1-6 0,2-3-9 15,-1-1-8-15,5 0-9 0,0-1-10 0,3-1-9 0,-2 0-3 16,3 1-6-16,3 1 0 0,-4-2-2 0,4 5 0 0,-1-1 0 16,-2 0 3-16,2 4 0 0,-4 1 0 0,0 2-2 0,2 3 1 0,-4-1-1 15,-2 4 1-15,0 0 2 0,-1 4 2 0,-2-1 2 0,-1 4 2 16,-2 2 3-16,-2 0 2 0,0 3 1 0,-2 0 2 0,-2 3 0 0,-2 0 3 16,-5 2 2-16,4 0 2 0,-8-1 4 0,0 3 3 0,-1 1 3 15,-3-5 6-15,0 3 5 0,-4 0 1 0,1-2 3 0,-4-2 3 16,1-1 1-16,-1 1 2 0,-3-2 2 0,2-2-1 0,-4-2-2 0,-1-1-7 15,3-1-20-15,-3-2-24 0,2-2-22 0,-2 1-24 0,0-3-27 16,0-3-34-16,1 0-61 0,4-1-76 0,-1-1-89 0,2-2-95 0,0-1-55 16,4 1-40-16,0-2-12 0</inkml:trace>
  <inkml:trace contextRef="#ctx0" brushRef="#br0" timeOffset="77314.0706">29153 6651 568 0,'0'-7'586'0,"0"-1"7"0,3 2-70 0,-1 0-105 0,-2 1-108 0,1 1-112 0,-1-1-66 15,3 2-42-15,-2 1-27 0,-1 1-18 0,0 1-11 0,0 0-9 16,0 0-6-16,3 3-3 0,-1 0-4 0,-2 2-3 0,1 1-1 0,-1 3-1 15,0 1 2-15,0 1 4 0,0 3 5 0,0 2 5 0,0 3 6 16,0 1 7-16,-1 4 5 0,-4 1 1 0,1 2 1 0,1 2-4 0,-4 4 0 16,0-2-3-16,-2 1-4 0,3 2 0 0,-1 1-5 0,-2-4-4 15,-1 3-2-15,3 0-3 0,-1-4-1 0,2 1-2 0,-3-1 0 0,2-1 0 16,1-4-5-16,-1 1-7 0,1-5-11 0,0 0-11 0,1-2-19 16,0-1-23-16,4-3-35 0,-2-1-39 0,2-4-60 0,1-1-72 15,1-4-104-15,-1 1-121 0,4-5-67 0,-4-1-44 0,5-1-19 0,0-5-9 16</inkml:trace>
  <inkml:trace contextRef="#ctx0" brushRef="#br0" timeOffset="82346.2691">25942 8638 213 0,'0'-4'256'0,"0"3"-83"0,0-1-44 0,0 0-26 0,0-2-12 0,0 3-2 0,0-1 2 0,0-1 3 0,0 1 0 15,2-1-4-15,-2 2-3 0,2-4-1 0,-2 5-2 0,0-3 1 0,0 3-2 16,0 0-1-16,0 0 0 0,0 0 0 0,0 0 0 0,0 0-1 0,0-1-1 15,0 1-1-15,-2-2-1 0,0-1-1 0,2 3-1 0,0 0-3 16,0 0-2-16,-1 0-4 0,1-3-3 0,0 3-5 0,-3 0-5 16,1 0-5-16,2 0-4 0,-2 0-4 0,0 0-4 0,2 0-4 0,0 0-5 15,-1 0-5-15,1 0-4 0,0 0-3 0,0 0-3 0,0 0-6 16,0 0-1-16,0 0-3 0,0 0-3 0,-3 3-3 0,1-3-5 16,2 0-3-16,-2 3-4 0,2-1-3 0,-2-1-1 0,2 2 1 0,-3 2 1 15,3-1 5-15,-1 3 2 0,-1 0 2 0,2 3 3 0,-2 5 4 0,-2-1 6 16,0 2 5-16,3 5 5 0,-8 2 6 0,5 2 5 0,-2 4 4 15,0 1 4-15,-2 4 4 0,0 2-1 0,1 4-1 0,-3 1 0 16,1 6 4-16,-1-1 0 0,0 5 1 0,0 2 0 0,0 2 0 0,0 3-1 16,-2 4 1-16,2-2-1 0,0 2 1 0,0 1-4 0,0 1-2 0,2 1-3 15,0 1 1-15,1-5-5 0,4 3-4 0,-3-3-5 0,2-1-2 16,1-5-5-16,3 0-2 0,0-5-2 0,0-3-3 0,0-3-2 0,3-1-2 16,1-6-2-16,1-2 0 0,-4 0 0 0,2-5-1 0,4-5-2 15,-4 2-1-15,2-6-7 0,-1-4-5 0,0 0-11 0,0-3-12 16,0-2-15-16,-2-3-16 0,1-1-27 0,-3-3-34 0,3 1-62 0,-1-4-79 15,-2-2-100-15,0 0-113 0,0-4-64 0,0 0-37 0,-5-3-16 16</inkml:trace>
  <inkml:trace contextRef="#ctx0" brushRef="#br0" timeOffset="83927.6176">25686 11377 221 0,'4'-10'252'0,"0"-1"-48"0,-1-2-35 0,0 2-21 0,1-2-14 0,1 2-7 0,-2-1-2 0,1 0-4 16,0 1-2-16,-2-2-6 0,-1 3-5 0,4-2-4 0,-3 1-6 0,0-3-6 15,-1 4-4-15,-1-1-4 0,3-2-3 0,-3 3-5 0,0 1-2 0,0-3-4 16,0 1-1-16,-3 2-4 0,0 0-1 0,1 1-3 0,-3 1-2 15,0-2-4-15,0 3-3 0,1-1-4 0,-3 1-4 0,-1 0-4 16,1-2-4-16,-3 4-3 0,1-1-4 0,-1 1-3 0,0 2-3 0,0-1-4 16,-3 2-4-16,3 1-2 0,-1 0-4 0,-4 1-1 0,2 2 1 15,0 2 0-15,2 1 0 0,-4-2 1 0,2 6 0 0,1-2 2 0,-2 1 2 16,2 2-1-16,0 0 1 0,0 1 0 0,0 2 3 0,1 1 0 16,1 2 0-16,3-1-1 0,-2 0 1 0,4 1-2 0,0-3 0 15,4 4 0-15,-1-2-2 0,2 0 0 0,2-2-4 0,-1 3-4 0,4-2-3 16,0-1-3-16,1 0-3 0,1-2-2 0,1-3-1 0,2 0 0 15,-2 0-4-15,2-1 0 0,-1-4-1 0,4-2-2 0,-1 1 0 0,-1-3-1 16,2-5 2-16,1 2-1 0,0-3 3 0,0-3 1 0,0 1 3 16,-1-5 1-16,2 1 2 0,-1-4-1 0,-2 2 2 0,2-4 1 15,-2 1 1-15,-2 1 2 0,-2-2 2 0,0-1 5 0,-3 4 7 0,2-4 7 16,-4 3 10-16,0 2 5 0,1 0 5 0,-4 0 7 0,0 1 5 16,0-1 3-16,0 6 4 0,0-1 2 0,0 0 1 0,-2 2-2 0,0 1-2 15,2 2-6-15,-3 1-8 0,3 0-10 0,-1 3-12 0,1 0-7 16,0 0-7-16,0 0-3 0,0 3-3 0,0 1-4 0,0 3-3 15,0 2 1-15,1 2 0 0,-1 1 0 0,3 3 0 0,-1 2 5 0,0 2 1 16,3 1 3-16,-4 1 2 0,2 3 1 0,4 3 1 0,-4-2-1 16,4 4-2-16,-1 0-1 0,2-1-1 0,-3 0-2 0,4 6 0 0,-1-4-2 15,0 2-1-15,0 1 0 0,2 1-2 0,0-2 0 0,-4 3-1 16,2-1-1-16,0 1 0 0,-2 0-2 0,0 0-1 0,1 2-3 0,-3-2-1 16,1 3 1-16,-3-3 1 0,-2 0 2 0,0 0 2 0,0-2-1 15,-2 0 2-15,-3 0 0 0,1-5 2 0,-1 1 2 0,0 1 2 0,-2-5 1 16,-1-1 3-16,0-1 4 0,0-4 3 0,-2-1 3 0,0-2 1 15,0-2 2-15,-3 0 1 0,3-3 3 0,-3-2 3 0,0-4 2 0,0-2 1 16,-1 1 2-16,-2-4 1 0,2-4-1 0,-2 1-1 0,1-6-6 16,0-1-5-16,-1-4-7 0,1-1-6 0,2-6-8 0,3 0-8 0,2-4-12 15,0-3-11-15,4-2-17 0,1-5-15 0,3 0-21 0,5-2-23 16,0-4-17-16,5 0-17 0,3-2-13 0,5 0-14 0,0-3-18 0,5 3-20 16,0-2-33-16,5 2-40 0,-1-1-82 0,6 2-99 0,-3 3-56 15,4-1-37-15,0 4-6 0</inkml:trace>
  <inkml:trace contextRef="#ctx0" brushRef="#br0" timeOffset="88798.7741">25534 12658 279 0,'-2'0'516'0,"-3"-3"-2"0,4 1-81 0,-3 2-121 0,2-1-82 0,-1 1-60 0,0 0-35 0,1 0-22 0,0 0-15 0,-1 1-12 0,2-1-8 15,-4 5-9-15,2-5-8 0,1 4-2 0,-4 4-3 0,0-2-1 0,-3 5 0 16,-1-1-1-16,0 4 0 0,-1 2 0 0,-4 5 2 0,-2 2 0 0,-2 2 2 15,-1 4 4-15,-3-1 0 0,-1 4-3 0,-2-1-7 0,-2 4-5 16,-2-1-8-16,0 2-6 0,-2 2-9 0,-3-1-5 0,4 2-5 16,-5-2-6-16,1 1-3 0,-1 1 1 0,0 0-4 0,3-1-5 0,-2-1-6 15,3 1-5-15,-2-1-6 0,2-3-8 0,0 5-14 0,2-5-15 16,-2-3-18-16,5 2-21 0,-2-2-37 0,3 0-43 0,-1-3-45 16,2-1-42-16,1 0-78 0,2 1-95 0,1-5-66 0,0 0-48 15,1-4-24-15</inkml:trace>
  <inkml:trace contextRef="#ctx0" brushRef="#br0" timeOffset="89377.7058">23870 14544 154 0,'-5'3'552'0,"3"1"5"16,0-3 4-16,2 4-76 0,-1-5-117 0,1 0-106 0,0 0-101 15,0 0-61-15,0 0-40 0,0 0-16 0,0 0-6 0,1 0-1 16,3 0 0-16,1 0-9 0,-1-5-11 0,3 1-11 0,-1 3-12 0,3-4-5 16,-2-1-5-16,3-1-2 0,0 0-2 0,4-4-1 0,-2 1-1 15,2-4-7-15,0 0-12 0,3-2-2 0,-2-2-2 0,-1-1 0 16,3-1 2-16,-1-3 0 0,-3-3-1 0,1 1-1 0,5-5-1 0,-6 2 0 16,1 0 0-16,1-6 3 0,-4 4 4 0,1 0 8 0,-2 0 13 15,0-1 7-15,-2 2 5 0,-2 4 9 0,0-1 8 0,-2 3 9 0,-2 3 9 16,1 0 6-16,-3 2 7 0,0 4 4 0,-3 0 5 0,1 3 0 15,1 1 1-15,-2 2-2 0,2 1-3 0,-4-1-4 0,4 4-5 0,-2 2-4 16,1-1-5-16,-2 2-4 0,0 1-4 0,0 1-1 0,1 2 1 16,-2 2-1-16,1 1 0 0,-2 4 3 0,0 1 0 0,1 3 4 15,-4 2 4-15,-1 3 2 0,3 5 4 0,-3 2 4 0,1 1 3 0,2 1 0 16,-3 5 1-16,0-1-3 0,1 1-2 0,2 3-4 0,-2-2-6 16,1 2-4-16,2 0-5 0,3-1-4 0,-6 0-5 0,8 0-6 0,-4-1-3 15,1-4-5-15,4 0-2 0,-1 0-2 0,1-5-2 0,0-3 1 16,0 1-1-16,1-5 0 0,-1-2 1 0,2-4 1 0,0 1 2 0,3-5 3 15,-4 1 4-15,3-5 3 0,1 1 2 0,-4-5-3 0,4 0 0 16,0-5-4-16,0 1-6 0,0-6 0 0,1 1-2 0,3-3-1 16,-2-4 0-16,3-1-1 0,-1-3 0 0,-2 2-1 0,3-1 0 0,-1 1 2 15,-4 0 1-15,6-1 5 0,-6 5 7 0,0 0 5 0,0 3 7 16,0 0 1-16,-4 5 0 0,1-2-3 0,0 2 0 0,-2 2-3 16,2 4 0-16,-2 0-1 0,0 0 1 0,3 3 2 0,-2 0-2 0,-1 5-2 15,2-1-2-15,1 3-1 0,-2 3-1 0,3 0 0 0,1 3 2 16,-2 1 1-16,4 2 2 0,-4-1 0 0,1 2-5 0,5-1-7 0,-4 1-9 15,3 1-12-15,0-4-13 0,4 0-16 0,1 1-16 0,-2 2-20 16,4-6-21-16,2 0-37 0,2-3-46 0,1-2-76 0,3-2-91 0,1-1-86 16,7-6-85-16,-4-3-40 0,8-3-17 0,-2-4-4 0</inkml:trace>
  <inkml:trace contextRef="#ctx0" brushRef="#br0" timeOffset="93579.6603">24119 14886 173 0,'-1'-2'506'0,"1"0"-57"0,-3-2-89 0,1 4-80 0,2-1-75 0,-2-1-45 0,2 2-30 0,-2-1-17 0,2 1-13 0,0 0-9 0,0 0-7 16,0 0-6-16,0 0-8 0,0 0-7 0,0 0-6 0,0 0-6 0,0 0-6 15,0 0-6-15,0 0-3 0,0 0-1 0,0 0-3 0,-2 1 2 16,2-1 1-16,-2 2 1 0,2-2 5 0,-2 1 1 0,2-1 2 16,-1 2 1-16,1 0-1 0,-3-2-2 0,1 2-4 0,2 0-2 0,-2-2-2 15,0 1-4-15,2-1-3 0,-1 2-2 0,1 0-4 0,-3-2-4 16,1 2-5-16,0 0-1 0,2-1-2 0,0 3 1 0,0 0 1 16,0-1 2-16,0 2 4 0,0 3 1 0,0 3 1 0,0-2 3 0,0 6 0 15,-2-2 2-15,2 4 2 0,-1 2 4 0,1 4 4 0,-3 1 1 16,1 3 1-16,2 1-1 0,-1 4-3 0,-2 0-2 0,1 5-3 0,0 2-2 15,0 1 0-15,1 1-1 0,-4 2-1 0,1 1-1 0,0-1-2 16,0 4-3-16,1-4-4 0,-2 4-1 0,4-4-3 0,-4 0-3 0,0-2-1 16,0 0-2-16,1-3 1 0,3-1-2 0,-4-2-2 0,3-3-1 15,0-2 0-15,0-2-2 0,2-3 2 0,-2 0 0 0,2-2-1 0,0-6 1 16,0 1 2-16,0-4 0 0,0-2 0 0,0-1-3 0,0-2-5 16,0 0-5-16,2-4-7 0,-2-1-13 0,2-3-14 0,-2 1-24 0,0-2-29 15,0 0-28-15,0 0-28 0,0 0-57 0,0-3-67 0,2-5-101 16,0 1-116-16,-2-1-63 0,0-1-38 0,0 0-17 0,0 0-1 15</inkml:trace>
  <inkml:trace contextRef="#ctx0" brushRef="#br0" timeOffset="94576.7055">23995 16543 108 0,'-1'-10'497'16,"-6"-1"2"-16,4 2-72 0,-6 0-112 0,5 0-72 0,-2 0-52 0,0-1-34 0,0 4-25 0,-1-2-17 0,2 2-12 0,-3 0-8 0,2 0-9 15,1 1-3-15,-4 0-6 0,5 1-7 0,1 2-10 0,-4-1-11 0,4 1-7 16,-2 0-7-16,1 2-7 0,1 0-6 0,0 0-5 0,1 0-2 16,0 0-2-16,-1 4 3 0,0-1 3 0,2 1 4 0,-4 3 4 0,1 1 3 15,3 1 5-15,-4 6 5 0,-2 2 8 0,4 1 7 0,-3 3 8 16,2 7 10-16,-2-2 9 0,2 5 5 0,-2 2 1 0,2 4 0 0,0 2-2 15,2 4-5-15,0 0-4 0,2 4-4 0,0-4-4 0,0 7-6 16,0-4-8-16,2 4-8 0,-2-3-7 0,3 2-10 0,0 0-8 0,-1-1-9 16,2 0-5-16,-1 0-2 0,-2 0-1 0,1-3-3 0,0 3-4 15,-2-4-5-15,0-1-4 0,-2 1-5 0,0-4-4 0,1 1-7 0,-2-4-8 16,-3 0-7-16,3-5-10 0,0 1-8 0,-1-4-8 0,-2-5-12 0,2 1-16 16,-2-2-16-16,2-5-19 0,0-3-13 0,-2-2-10 0,2-3-16 15,-4-2-20-15,4-2-33 0,-2-3-39 0,0-3-33 0,-1-3-28 0,0-6-57 16,-2 3-71-16,4-5-38 0,-5-2-22 0,2 0-9 0</inkml:trace>
  <inkml:trace contextRef="#ctx0" brushRef="#br0" timeOffset="94877.0862">23513 17208 376 0,'-2'-8'566'0,"-2"2"-7"16,0-3-15-16,2 4-83 0,-2 1-112 0,2-1-72 0,-1 2-54 15,2-1-35-15,-1 1-29 0,2 1-18 0,0 0-15 0,0 0-13 0,0 2-10 16,0-1-15-16,0 1-11 0,2-2-15 0,-1 0-15 0,4 2-12 16,1 0-9-16,-2 0-5 0,4 0-3 0,0-2-2 0,3 2-3 15,2 0 1-15,3-2-1 0,1 1 2 0,4 1 0 0,1-4-1 0,4 2 2 16,0-1-1-16,3 0-2 0,3-1 0 0,-1-1-3 0,1-1-5 16,3 0-6-16,-2-2-3 0,1 2-3 0,0-2-3 0,-1 1-4 0,-2 0 0 15,1-2-3-15,-2 2-1 0,1-2-1 0,-5 4 0 0,-3-2-1 16,0-1 0-16,-6 3-2 0,2-1-3 0,-3 2-2 0,-5-1-7 0,-1-1-10 15,-4 3-12-15,3 1-14 0,-4-2-15 0,-3 4-16 0,1-3-25 16,-3 3-27-16,0 0-50 0,0 0-60 0,-5-2-99 0,1 1-121 0,0-2-67 16,-3 3-40-16,-2 0-14 0,2 0-1 0</inkml:trace>
  <inkml:trace contextRef="#ctx0" brushRef="#br0" timeOffset="98849.3755">26498 12157 375 0,'-2'-5'433'0,"0"0"-76"0,2 0-88 0,-1 1-94 0,1 2-58 0,0 2-40 0,0 0-23 16,0 0-14-16,0 0-8 0,1 0-7 0,3 2-8 0,2 2-6 0,0 1-6 15,3 1-6-15,-2 2 0 0,3-1 0 0,4 3 6 0,1 1 7 0,-2 3 8 16,6 3 11-16,-2 1 5 0,3 3 6 0,3 1 2 0,-1 1 0 16,4 6 0-16,-2 0-1 0,4 1-3 0,-1 5-3 0,3 1-4 15,0 2-6-15,2 3-5 0,0 0-4 0,2 1-3 0,-2 3-4 0,3-2-3 16,-2 1-2-16,3 0-3 0,-1-1-1 0,-1 1-2 0,-1-4-2 16,2 4-2-16,-2-6-3 0,0 2-1 0,-1-4 0 0,0-2-2 15,-4 1-3-15,1-5-3 0,-3-2-4 0,0 1-7 0,-1-4-9 0,-4-1-14 16,0-3-15-16,-1-1-14 0,-2 0-13 0,-5-6-12 0,2 2-12 15,-4-2-16-15,4 0-20 0,-7-3-25 0,2-3-25 0,-2 1-64 0,-3 0-78 16,1-1-52-16</inkml:trace>
  <inkml:trace contextRef="#ctx0" brushRef="#br0" timeOffset="99861.2454">28124 14007 165 0,'0'-11'467'0,"0"1"-61"0,-1-1-94 0,-1 1-67 0,1-2-53 16,-2 1-34-16,-1 2-27 0,1-2-15 0,-4 1-12 0,1-1-8 0,0 2-4 0,-1 0-5 16,-2 1-3-16,1-4-6 0,0 6-6 0,-2-3-6 0,2 3-8 0,0 1-6 15,-2-4-5-15,4 6-2 0,-2-2-1 0,2 1-1 0,0 3-3 0,-1 1-2 16,3 0-4-16,-5 0-3 0,3 1-3 0,-1 3-1 0,0 3-3 15,0 0 2-15,-2 5 1 0,1-1 5 0,-4 7 5 0,2-1 6 16,0 5 4-16,0 5 4 0,2 1 3 0,-2 3 2 0,2 6 3 0,2 2 2 16,0 1-1-16,5 2-3 0,-4 3-3 0,1 4-4 0,4 0-5 15,0-1-8-15,0 3-7 0,4-1-7 0,-2 1-8 0,2-1-1 16,-1 3-1-16,2-6 0 0,-1 4-2 0,2-2 0 0,1-3-1 0,-4 2-2 16,3-6-3-16,-2 2-4 0,2-3-3 0,-4-3-3 0,1 0 1 15,2-6-4-15,-1 0-6 0,-1-4-9 0,-2-3-13 0,1-3-16 16,0-2-17-16,-2-2-23 0,0-5-28 0,-2-2-21 0,0-2-14 0,-2-2-30 15,0-1-35-15,-4-5-75 0,0-1-92 0,-4-3-71 0,-2-2-62 0,1-4-34 16,-4 0-22-16</inkml:trace>
  <inkml:trace contextRef="#ctx0" brushRef="#br0" timeOffset="100043.727">27505 14746 479 0,'4'-6'541'0,"2"0"-61"0,-2 0-96 0,2 2-78 0,2 0-69 0,0-1-42 15,3 1-30-15,-1-1-20 0,5 1-13 0,-4-1-14 0,6 2-12 0,1-3-14 16,0 3-12-16,4-3-11 0,-2 0-11 0,3 3-12 16,2 0-15-16,-1-2-17 0,2 2-16 0,-3 0-17 0,6-2-16 0,-3 4-20 15,2-2-19-15,-1 3-30 0,-1-3-33 0,-2 1-42 0,5 2-45 0,-5 0-59 16,2 2-67-16,-2 1-72 0,-2-3-78 0,-1 3-36 0,-2 0-18 16</inkml:trace>
  <inkml:trace contextRef="#ctx0" brushRef="#br0" timeOffset="100445.5118">27803 15925 382 0,'1'-9'501'0,"2"3"-27"0,-1 0-69 16,-2 3-91-16,2-3-58 0,-2 3-39 0,0-1-28 0,0 2-20 0,0 2-18 15,0 0-13-15,0 0-16 0,0 0-13 0,0 0-14 0,0 0-14 0,0 0-14 16,0 0-14-16,-2 2-9 0,2 0-6 0,0 2-3 0,0 1-4 15,0 0-2-15,0 4-2 0,0 0 0 0,0 3-1 0,-2 2 0 0,-1 4-2 16,3 0 1-16,-1 4 0 0,-1 2 1 0,2 3 3 0,-2 2 1 16,-3 1 0-16,4 5-2 0,-1 0-1 0,0 3 0 0,-3-1 0 0,4 2-1 15,-1 3 1-15,1 0-3 0,-4 0-1 0,5 3-3 0,-2-1-2 16,2-2-5-16,-2 2-10 0,2 0-13 0,0-2-14 0,0 1-17 16,2-1-21-16,-2-3-26 0,2 0-29 0,-2-4-35 0,2 1-37 0,1-4-52 15,-2-4-58-15,2-4-86 0,2 1-98 0,-1-6-59 0,0-1-37 16,0-2-13-16,-1-1-2 0</inkml:trace>
  <inkml:trace contextRef="#ctx0" brushRef="#br0" timeOffset="101145.2668">27453 17990 10 0,'-5'5'557'0,"0"-2"3"0,-1 0 7 0,2 0-46 16,-1-1-71-16,4 1-102 0,-4-2-117 0,4 2-68 0,-2-1-44 15,3-2-21-15,-1 0-12 0,1 0-5 0,0 0 0 0,0 0-1 0,0 0-3 16,0 0-5-16,1 0-9 0,3 0-12 0,1 0-15 0,-4-2-11 0,6-1-10 15,-1-1-8-15,1 2-7 0,4-2-9 0,-1-1-7 0,1-5-8 16,4 1-8-16,0-3-6 0,6-1-6 0,-1-1-10 0,1-3-12 0,4-3-11 16,1 1-8-16,0-5-11 0,0 3-10 0,0-5-6 0,0 1-5 15,-2 0-2-15,2-1-1 0,-2 0 3 0,0-3 6 0,-2 3 4 0,-3-1 6 16,2-3 10-16,-3 4 11 0,-4 1 16 0,2-3 14 0,-6 5 15 16,-1-1 13-16,0 3 13 0,-3-1 13 0,-4 2 11 0,-2 3 11 15,0 1 8-15,-2-2 6 0,-3 5 7 0,0 0 6 0,-1 0 8 0,-2 5 6 16,3-1 8-16,-7-1 2 0,3 4 3 0,1 0 0 0,-1 0-2 15,-1 3-3-15,1 0 0 0,-1 3 1 0,0 0-1 0,0 3 3 0,0 3-1 16,0 0 2-16,0 3-1 0,-2 2-3 0,2 4-2 0,0-1-2 16,0 6-2-16,2 1-3 0,-2 3-3 0,0 1-3 0,4 5-3 0,-2 0-3 15,1 2-2-15,2 1-6 0,0 5-3 0,2-3-5 0,1 3-3 16,-2 0-5-16,4 2-3 0,0-3-2 0,0 2-4 0,0 1-1 16,4-2-4-16,-2 0-1 0,1 0-5 0,2-2-3 0,0-2-6 0,0-2-4 15,0-2-4-15,2 0-5 0,-1-5-5 0,0-1-5 0,1-4-5 0,0-1-5 16,-1-5-5-16,0-1-4 0,0-3-4 0,2-2-6 0,0-7-6 15,-1-1-9-15,2-1-6 0,1-5-5 0,-2-3-2 0,2-3 0 0,2-3-1 16,1-1 2-16,-2-4 3 0,2-1 2 0,-1-3 4 0,-1 2 6 0,1-4 8 16,1-1 11-16,-4 3 16 0,1 2 17 0,-2-3 15 0,1 2 14 15,-5 3 12-15,3 2 12 0,-1 3 10 0,-2 0 7 0,1 2 7 0,-4 2 3 16,-1 2 5-16,2 2-1 0,0 2-2 0,-2 0-5 0,0 3-2 16,2 2-4-16,-2 0-2 0,3 0 0 0,-3 3-4 0,1 3-4 0,1-1-3 15,-1 4-4-15,6 2-2 0,-2-1-3 0,-2 4-1 0,4 1 1 0,-2 2 3 16,1 1 0-16,2 0-1 0,-1 1-4 0,3 2-6 0,-1-1-6 15,1-3-8-15,2 4-9 0,-3-1-8 0,6-2-7 0,-3 0-8 0,0 0-11 16,2-2-13-16,2 1-15 0,-1-5-20 0,-2 2-24 0,1-5-31 16,5-1-32-16,-3-3-42 0,1-3-48 0,3-2-96 0,0-3-119 0,5-5-76 15,-6 0-54-15,4-6-24 0,0 0-7 0</inkml:trace>
  <inkml:trace contextRef="#ctx0" brushRef="#br0" timeOffset="105759.653">21926 19349 329 0,'0'0'424'0,"0"-1"-57"0,0 1-70 0,0-3-76 0,0 0-49 0,0 3-34 0,0-2-20 0,2 1-12 0,-2-2-8 15,2 2-7-15,-2-2-2 0,3 1-4 0,-2 0-1 0,-1 0-5 16,0 0-5-16,0 2-9 0,2-3-3 0,-2 1-3 0,0 0 1 0,0 0-2 16,0 1 2-16,0-1 1 0,0-2 0 0,0 2-2 0,0 2-1 15,0-1-6-15,0-2-5 0,-2 0-9 0,2 2-3 0,-1-1-3 0,-2-1 0 16,1 0-2-16,0 2-4 0,0-1-5 0,1-1-4 0,-4-2-4 16,1 1-5-16,0 4-5 0,0-5-3 0,-2 2-2 0,3 0-1 0,-6-2 5 15,3 1-1-15,1 1 0 0,-4 1 0 0,3 1 1 0,-4-3 0 16,0 2 2-16,2 1 0 0,-1 1 2 0,-1-2 1 0,-2 2-1 0,1 0 3 15,-1 2 2-15,-1-1 0 0,0 2 0 0,-3 3 0 0,2 0 2 0,-2 0 0 16,2 5 2-16,-4-1 1 0,2 1 2 0,-1 3 1 0,2 0 1 0,-1 4 1 16,1-1 1-16,2 1-2 0,-3 1 0 0,3 1-1 0,3 2-1 15,0-2-1-15,5 1-1 0,-3-1-1 0,2 1-2 0,4-1-2 0,2 3-1 16,0-4-2-16,2 1-2 0,1-3-3 0,2-1 0 0,3 2-5 16,0-3 1-16,0 0-2 0,-1-3-3 0,4 1 0 0,-1-4-3 0,2-1-2 15,2 1-1-15,-2-6-1 0,2-1-2 0,0-1-2 0,0-2-2 0,2-1 0 16,3-6 0-16,-5 2 0 0,3-6 2 0,1 1 1 0,0-3 2 15,0 0 2-15,-2-4 3 0,2-1 1 0,-3 2 1 0,-2-3 2 0,1 0-1 16,-4 2 5-16,0 1 6 0,-2-1 5 0,-1-1 8 0,-2 3 6 16,0 2 8-16,-4-1 5 0,-1 3 5 0,0 1 3 0,0 0 1 0,0 2 2 15,-1 2 3-15,-2 1 1 0,1 3 0 0,-2-1-1 0,3 1-3 16,1 0-5-16,-3 3-8 0,3 0-6 0,0 0-6 0,-2 0-4 0,2 3-3 16,-2 0-3-16,0 1-2 0,2 1 0 0,0 4-2 0,0 0-2 0,0 1 2 15,0 4 2-15,0 1 0 0,0-1 1 0,0 2 3 0,2 2-1 16,0-1 1-16,0 2-3 0,1 1 0 0,-2-1-6 0,3 1-3 0,1 0-7 15,-1 0-7-15,3-1-9 0,-2 1-12 0,0-1-14 0,1-1-16 0,0 2-16 16,1-1-20-16,0-3-23 0,-1 1-23 0,4-2-28 0,-4 2-31 16,3-5-46-16,1 1-51 0,-3-2-81 0,1-2-93 0,4-1-56 0,-2 0-37 15,0-2-12-15,0-3 3 0</inkml:trace>
  <inkml:trace contextRef="#ctx0" brushRef="#br0" timeOffset="105960.0121">22444 19621 445 0,'0'-2'601'0,"0"2"9"0,0 0-1 0,0 0-5 0,0 2-113 0,-1 1-172 0,-2 0-100 0,3 0-70 0,0 2-35 0,-1 4-22 0,1-3-10 15,0 3-5-15,0 4-6 0,0-1-6 0,0 4-8 0,0 1-9 16,0 1-10-16,0 0-9 0,0 2-12 0,0 2-14 0,1-2-14 16,-1 3-16-16,3-2-18 0,-2 2-18 0,-1 0-21 0,2 0-21 0,-2-2-23 15,0 2-24-15,0-2-31 0,0-1-36 0,0-3-50 0,3 1-56 0,-2-4-76 16,4 1-89-16,-4-4-50 0,3-2-31 0,2 0-10 0</inkml:trace>
  <inkml:trace contextRef="#ctx0" brushRef="#br0" timeOffset="106426.9178">22800 19224 257 0,'-4'-11'578'0,"-2"2"14"16,2 2 11-16,1-1-90 0,-1 4-140 0,0-4-94 0,2 5-70 0,-1-2-47 16,2 4-36-16,-2-2-23 0,3 3-15 0,0 0-15 0,0 0-13 0,0 0-12 15,0 3-11-15,0 0-11 0,3 3-11 0,-2 2-8 0,-1 1-5 16,5 1-1-16,-4 2-1 0,2 3 3 0,-2-1 4 0,2 5 4 0,-1-2 6 16,-2 4 2-16,1-2 0 0,-1 2-1 0,3 0 0 0,-3 2-2 15,0 0-1-15,-3 0-3 0,3-2-1 0,-1 2 0 0,1-2-2 0,-5-1 0 16,4-3 0-16,-2 3-2 0,2-5 2 0,-4-2 2 0,5-1 1 0,-1-1 4 15,-2-1 2-15,3-4 3 0,0 0 4 0,0 0 4 0,0-4 5 0,0 1 2 16,0-3 0-16,0 0-1 0,3-3-5 0,-2 1-5 0,4-2-8 0,-4-1-8 16,3-4-9-16,2-1-7 0,-2-1-5 0,2-1-9 0,3-2-7 15,1 0-8-15,-3-1-9 0,3 1-5 0,0-3-4 0,2 3 0 0,1-1 1 16,-2 1 4-16,-1 2 5 0,2 0 4 0,1 1 3 0,-2 3 2 16,1-1 1-16,-2 1 3 0,3 5 3 0,-1-1 2 0,-2 1 2 15,-2 3 3-15,1 1 0 0,1 3 2 0,-1 1 4 0,1 1 1 0,-3 1 3 16,2 4 3-16,-4-1 5 0,1 4 1 0,0 0 6 0,1 1 3 0,-4 2 3 15,4 3 3-15,-5-2 3 0,-1 2 4 0,2-1 3 0,-3 3 3 16,-3-2 1-16,2 1 3 0,-4-1 1 0,1 0 2 0,-2 0 1 0,2-5 0 16,-2 3 0-16,0-4 1 0,1 0 1 0,-4-1-1 0,2-3 1 0,-2-1-3 15,-1 0-4-15,3-3-10 0,-2 0-12 0,-1-4-28 0,0 1-36 16,0-3-29-16,1-3-29 0,-1 1-43 0,2-1-50 0,-3-3-103 16,4 0-131-16,-1-2-84 0,-1 0-60 0,3-3-29 0,0-2-16 0,2 1-2 15</inkml:trace>
  <inkml:trace contextRef="#ctx0" brushRef="#br0" timeOffset="106635.6571">23459 19534 21 0,'4'0'616'0,"-2"3"8"0,-1 0 8 0,-1 0 7 0,0-1 6 0,0 2-120 0,0 1-181 0,0 0-110 0,0 0-73 0,0 3-39 16,0-2-23-16,0 3-8 0,0 4-2 0,3-1-3 0,-3 3-3 15,0 2-8-15,0-2-12 0,0 3-16 0,0 4-17 0,0-2-23 0,0 1-27 16,-3 3-27-16,3-1-27 0,-1 0-29 0,-1 3-33 0,0-1-37 16,-3-1-40-16,2 0-64 0,1 2-75 0,-4-3-100 0,2-2-112 0,2-1-56 15,-1 0-28-15,2-2-5 0,1-3 6 0</inkml:trace>
  <inkml:trace contextRef="#ctx0" brushRef="#br0" timeOffset="107093.6313">24025 19464 463 0,'-14'-9'636'0,"0"3"6"0,2-2 11 0,0 2 11 0,2 3-107 16,0-2-170-16,0 1-109 0,4 3-81 0,1-3-53 0,-2 2-42 0,4 0-22 15,0 2-13-15,3 0-11 0,0 0-8 0,0 0-9 0,0 0-12 16,3 0-15-16,-2 2-17 0,1 0-13 0,5 2-12 0,-6-1-10 0,5 1-11 16,-2-1-5-16,2 3-4 0,3-3 0 0,-4 3 1 0,3-3 1 0,2 2 3 15,0-1-2-15,0 1-4 0,0-4-3 0,0 1-3 0,4-2-1 16,-3 0 1-16,0-3 4 0,-1 0 5 0,2 0 6 0,1-2 6 0,-2-1 5 16,-1 0 2-16,0-3 0 0,0 0-6 0,1-1 1 0,-6-1 1 15,1 1 5-15,0-3 6 0,-2 2 3 0,-4 0 6 0,0-1 6 0,0 2 7 16,-1-1 6-16,-4 1 8 0,0 1 4 0,0 0 4 0,0 2 9 15,-6-1 12-15,3 2 9 0,1 1 6 0,-4 2 7 0,1 0 5 0,-4 3 4 16,4 0 5-16,-2 3 0 0,-2 0 2 0,2 2 2 0,-3 4 3 16,0 0 0-16,-1 1 3 0,0 4 2 0,2 1 1 0,0 2 0 0,1 2 0 15,-2 2-2-15,4 1-3 0,1 2-6 0,-2-1-6 0,2 1-4 0,6 2-6 16,-3 0-6-16,4-1-6 0,3 0-6 0,0 0-4 0,1-1-6 16,3 1-5-16,2-2-6 0,2-2-8 0,2 0-9 0,2-1-8 0,0-1-15 15,7-3-14-15,-5 1-22 0,8-5-21 0,-1 0-29 0,1-2-34 0,2-3-36 16,2-1-37-16,5-3-50 0,-4-2-53 0,8-2-89 0,-6-1-103 15,4-2-66-15,-2-2-46 0,1-2-16 0,-2-2-1 0</inkml:trace>
  <inkml:trace contextRef="#ctx0" brushRef="#br0" timeOffset="107278.0265">24674 19605 47 0,'-7'4'590'0,"1"-1"9"0,2 0 11 0,-2 1 10 0,4 1-74 0,-2 0-114 16,0-1-103-16,1 4-99 0,-1 0-60 0,-2-1-40 0,2 2-22 15,-5 1-12-15,6 3-6 0,-1 1-4 0,-1-2-10 0,1 3-10 0,0 2-18 16,1-1-19-16,-1 0-22 0,-1 1-25 0,4-2-25 0,-2 2-24 0,1-1-29 16,2 0-28-16,0 0-32 0,0-2-35 0,0 0-52 0,5 0-62 15,-4-3-78-15,5-1-87 0,-2-1-63 0,2-2-54 0,3-1-19 0,-2-3-1 16</inkml:trace>
  <inkml:trace contextRef="#ctx0" brushRef="#br0" timeOffset="107827.8187">25202 19439 483 0,'0'-14'543'0,"0"-2"6"16,-5 2 7-16,2-1-92 0,0 0-146 0,-1 4-89 0,-2-1-64 0,2 0-39 16,-2 1-28-16,2 2-15 0,-2 1-11 0,3-1-8 0,-4 3-7 15,1-2-9-15,2 4-5 0,-2-1-11 0,2 2-10 0,-2 0-10 0,3 3-7 16,-4 0-4-16,4 0-2 0,-4 3-1 0,1 0 1 0,-1 2 2 15,-2 4 2-15,2-3 0 0,-1 3 2 0,-3 2 0 0,4 0 3 0,-6 3 1 16,6-1 1-16,-2 2 1 0,2-1 1 0,-1 1-2 0,2 0-1 0,1 1-1 16,0-1-3-16,0 0-2 0,1 1-7 0,4-3-1 0,0 0-4 15,0 0-4-15,4 1-3 0,1-2-3 0,0-3-3 0,0-1-5 0,1 0-2 16,-1-3-5-16,4 0-3 0,-2-2-4 0,3-2 0 0,0-1-2 16,0-1 1-16,2-2-2 0,-2-2-3 0,4-2 1 0,-2-1 4 0,2-1 3 15,-2-2 4-15,-2 1 7 0,4-3 9 0,-3 1 11 0,-3 0 14 0,-1-1 9 16,2-1 12-16,-3 3 13 0,0 2 9 0,-2-1 15 0,-3 3 15 15,4 0 8-15,-5 1 5 0,0 1 4 0,0 0 1 0,0 2-2 0,0 0-6 16,-2 3-9-16,2 0-12 0,0 0-7 0,-3 0-6 0,3 3-5 16,-1 1-5-16,-2 2-7 0,2 3-7 0,1 0-4 0,-2 3-4 0,-1 3-4 15,3 3-1-15,0 2 1 0,0 3 0 0,3 3 4 0,-1 3 3 0,2 2 0 16,0 2-3-16,-1 3-1 0,6 3-3 0,-3-1-4 0,4 4 0 16,0 0-4-16,1 2-2 0,-1 2-4 0,5-2-6 0,-4 5-6 0,2-3-5 15,0 4-3-15,-3-1 0 0,3 1 1 0,-6-1-1 0,2 2 0 0,-2-3 0 16,-2 1 0-16,-5 0 2 0,0-4 0 0,-2-5 2 0,-4 1 5 15,-1-4 9-15,0-4 9 0,-2-3 12 0,-2-5 5 0,-1-2 3 0,-5-6 3 16,4-1 1-16,-6-5 1 0,-1-2 3 0,1-5 0 0,-1-2 2 16,-4-4 2-16,-1-5 2 0,2-1 1 0,-1-4 0 0,-1-1-4 0,4-2-5 15,-4-5-6-15,8 1-6 0,-2-4-4 0,2-1-1 0,2 0-6 16,5 0-2-16,0-3-9 0,3 2-13 0,3-4-14 0,-1 2-20 0,5-1-19 16,5-1-18-16,0 3-21 0,5 0-22 0,1 0-26 0,3 1-30 15,3-2-38-15,2 4-41 0,3-1-59 0,2 0-70 0,2 2-85 0,4-1-89 16,-1 2-42-16,1-1-17 0,2 1-1 0,1 3 8 0</inkml:trace>
  <inkml:trace contextRef="#ctx0" brushRef="#br0" timeOffset="108009.7087">25778 19923 438 0,'-4'5'552'0,"1"-1"9"0,-2-1 9 0,3 0-99 0,0 1-156 0,-1-1-92 0,3-1-59 0,-1 0-38 0,1 0-26 0,0-2-17 0,0 2-11 15,1-1-8-15,-1-1-8 0,3 2-12 0,-1 0-15 0,0-2-17 16,0 0-19-16,1 0-20 0,0 0-19 0,1 0-21 0,0 0-20 16,-1 0-34-16,6 0-37 0,-3-2-74 0,2 0-89 0,0 1-87 0,2-3-88 15,0 0-43-15,1 1-18 0,2-4-7 0</inkml:trace>
  <inkml:trace contextRef="#ctx0" brushRef="#br0" timeOffset="108278.8736">26232 19795 82 0,'-2'0'572'0,"-2"-3"10"0,4 3 10 0,-1-2-24 16,1 2-38-16,0 0-112 0,0 0-147 0,0 2-84 0,-3-2-54 15,3 3-26-15,0 0-16 0,0 0-2 0,0 3 3 0,0 0-2 0,0 3-5 16,0-1-5-16,0 4-8 0,0 1-6 0,0 0-8 0,-2 4-2 0,2-2-1 15,-1 2-1-15,-3 1 2 0,-1 1-4 0,4 2-2 0,-6 2-8 16,4-2-9-16,-4 3-11 0,1 1-16 0,0-1-13 0,-1-1-16 0,-2 2-16 16,1-1-20-16,2-1-22 0,0 0-25 0,0-1-27 0,0 0-31 15,1-2-39-15,0-2-46 0,3-3-97 0,0 0-125 0,2-3-81 0,4-2-59 16,1-1-26-16,-2-4-6 0,4-4 4 0</inkml:trace>
  <inkml:trace contextRef="#ctx0" brushRef="#br0" timeOffset="109059.662">26457 19464 339 0,'-5'-3'532'0,"0"1"7"0,0 2 4 0,1 0-95 0,3 0-140 0,-4 0-86 16,4 0-55-16,1 0-33 0,0 0-22 0,0 0-12 0,0 0-9 0,0 0-6 16,0 0-8-16,0 0-9 0,0 0-11 0,0 0-11 0,0 0-11 15,0 0-8-15,0 0-6 0,1 0-5 0,4 0-2 0,-4 0-3 0,2 0-1 16,-2 0 0-16,4 0-1 0,-4 0 0 0,2 0-1 0,-2-1-2 16,4-2-3-16,-2 3-2 0,4-2-3 0,-4 2-2 0,1-4-5 0,5-1-3 15,-2 2-2-15,1-3-3 0,3 1-2 0,-4-2-7 0,3-2-10 16,0 0-9-16,0-1-10 0,0-1-6 0,-1-2-3 0,-2-1-4 0,2-1 1 0,-4-1-2 15,1-2 2-15,-1 0 2 0,-4 1 2 0,2-4 3 0,-3 2 5 16,-3-1 10-16,2 1 11 0,-4-1 14 0,-1 1 13 0,2 1 14 16,-2 2 12-16,1 2 10 0,-4 0 11 0,2 0 6 0,-2 4 5 0,3 1 5 15,-4 0-1-15,4 2-1 0,1 1-3 0,0 3 0 0,0-1-3 0,0 2 0 16,-1 2-3-16,2 0-3 0,0 4-2 0,-2 1-4 0,0 4-2 0,2 2-1 16,-2 3 0-16,0 1 2 0,1 5 2 0,-4 1 2 0,3 4 4 15,1 2 0-15,-4 2 1 0,3 4-2 0,0 0 0 0,2 0-4 0,3 4-2 16,-4 1-4-16,4-3-3 0,1 2-2 0,-3 0-2 0,3 0-3 15,0 0-1-15,0-3-3 0,0-1-4 0,3-1 0 0,-3-2-2 0,1-2-2 16,-1 1-1-16,2-7-1 0,1-1 1 0,-2-3 2 0,3-2 2 0,-2-2 1 16,1-2 4-16,-2-3 5 0,3-1 5 0,-2-3 1 0,2-2 2 15,1-1-4-15,0-4-6 0,0-1-5 0,0-2-5 0,1-3-4 0,3-2-6 16,-2-2-7-16,6-3-6 0,-2-5-7 0,0 2-8 0,0-6-7 16,4 2-7-16,-1-1-4 0,-3 0-1 0,1 0 4 0,2 2 3 0,-2 1 8 15,-2 2 6-15,0-1 7 0,0 5 7 0,-4 1 5 0,3 3 7 16,-4 0 5-16,0 4 1 0,-4 0 3 0,3 3 2 0,-2 0 5 0,-2 3 6 15,0 3 4-15,3 0 2 0,-2 3 1 0,-1 0 2 0,2 4 0 16,1 0 1-16,-2 3 1 0,2 3-1 0,-2 1 2 0,1-2 1 0,1 4 0 16,-2 0 1-16,3 3-2 0,-2-1-2 0,1 2-4 0,-2-2-2 0,4 0-5 15,0 1-10-15,0-2-14 0,-4 1-16 0,5-3-22 0,-2 2-23 16,2-3-28-16,1 3-30 0,-1-6-42 0,1 0-46 0,2-2-83 0,-2-1-105 16,3-1-95-16,0-1-86 0,0-3-42 0,0-3-18 0,5-1-2 15,-4-2 6-15</inkml:trace>
  <inkml:trace contextRef="#ctx0" brushRef="#br0" timeOffset="109332.976">27097 19765 109 0,'-2'-3'557'0,"-1"1"6"0,3 0 9 0,-1 0-48 0,-2 1-74 0,3 1-102 0,0 0-120 0,0 0-73 0,0 0-52 0,0 0-26 0,0 3-12 16,0 1-5-16,3-1-4 0,-2 1-4 0,-1 1-6 0,3 3-6 15,-1 2-8-15,-2-1-5 0,1 3-2 0,-1 2-1 0,3-2-2 0,-3 4 2 16,0 1 0-16,-3 2 0 0,3-1-1 0,-1 5-4 0,-4-2-2 16,1 1-8-16,-2 2-12 0,1 0-11 0,-1 1-16 0,-3 1-17 15,2 3-18-15,-2-3-23 0,3 0-23 0,-1 1-26 0,-1-1-29 0,2-2-50 16,0-2-62-16,2 1-76 0,1-5-85 0,1-2-61 0,4-2-53 0,1-5-18 15,1 1-3-15</inkml:trace>
  <inkml:trace contextRef="#ctx0" brushRef="#br0" timeOffset="109695.5543">27593 19374 222 0,'-2'-23'514'16,"-1"0"8"-16,2 3 7 0,-4 1-89 0,4 0-137 0,-3 1-91 0,-1 2-64 16,2 2-38-16,1 1-21 0,-3 1-10 0,2 0-5 0,-1 4-1 15,0 0 1-15,-1 1-5 0,2 1-7 0,-1 2-9 0,0 0-11 0,0 2-6 16,-1 0-8-16,2 2-3 0,-4 4-2 0,4 0 1 0,-3-1 3 16,-1 4 6-16,-3 2 5 0,3 5 5 0,-3-2 5 0,0 6 8 0,0 1 7 15,0 2 4-15,0 3 6 0,-1 3 4 0,1 2 1 0,0 1 1 0,0 3-1 16,0 1-3-16,4 3-4 0,-1 2-5 0,1-2-5 0,-1 5-5 15,4 1-4-15,-1 2-6 0,1-1-5 0,2 1-6 0,-1 1-4 0,2-1-4 16,0 3-5-16,0-2-6 0,2 0-3 0,-2 3-5 0,1-1-6 16,-1-2-4-16,3 0-3 0,-2 0-6 0,-1-2-7 0,3 0-7 0,-1 2-6 15,-2-6-9-15,0-1-7 0,0 0-7 0,-2-2-8 0,-1-2-8 0,2-5-6 16,-2 0-8-16,2-4-8 0,-4-1-5 0,0-5-9 0,0-1-11 16,2-4-13-16,-4-1-9 0,4-5-12 0,-4-3-19 0,0-2-22 0,-2-4-33 15,-1-2-38-15,0-3-42 0,1-1-44 0,-1-5-57 0,-3-2-64 16,3-3-37-16,-1-1-21 0</inkml:trace>
  <inkml:trace contextRef="#ctx0" brushRef="#br0" timeOffset="109843.6214">27186 20118 138 0,'9'-15'524'0,"-4"0"-7"0,6 1-18 0,-3 0-77 16,2 2-107-16,0-1-72 0,2 3-54 0,-1-1-34 0,1 1-23 0,2-1-16 16,2 2-11-16,0 3-8 0,3-3-10 0,-2 2-12 0,2-1-13 15,1 3-12-15,0 0-16 0,0-1-18 0,-1 3-23 0,1 0-24 0,-1-1-28 16,-2 2-28-16,-1-1-31 0,1 3-49 0,-1-3-57 0,-3 2-77 15,2 1-92-15,-5 0-67 0,0 0-59 0,-3 0-29 0,-2 1-15 0</inkml:trace>
  <inkml:trace contextRef="#ctx0" brushRef="#br0" timeOffset="113926.2526">12829 1985 32 0,'0'-2'54'0,"-1"2"1"0,-1-2-1 0,2 2-3 0,0-1-4 0,0 1-3 0,0 0-5 0,0 0-1 0,0 0-4 0,0 0 0 0,0 0-1 0,0 0-2 0,0 0 1 0,0 0-2 16,0 0-2-16,-3 0-3 0,3 0-5 0,0 0-3 0,0 0-6 0,0 0-2 15,0 0-3-15,0 0-1 0,0 0-2 0,0 0-2 0,0 0-3 0,0 0-3 16,0 0-1-16,0 0-3 0,0 0-3 0,0 0 0 0,0 0 1 0,0 0-1 15,0 0 2-15,0 0 1 0,0 0 1 0,0 0-1 0,0 0-1 0,0 0-3 16,0 0-4-16,0 0-1 0,0 0 1 0,0 0 2 0,0 0 3 0,0 0 2 16,0 0 2-16,0 0 1 0,0 0 3 0,0 0 2 0,0 0 5 15,0 0 5-15,0 0 5 0,0 0 10 0,0 0 12 0,0 0 6 0,0 0 7 16,0 0 4-16,0 0 5 0,0 0 1 0,0 0 3 0,0 0 1 0,0-2 1 16,0 2-4-16,0 0-2 0,0 0-6 0,0-2-3 0,0 2-7 15,0 0-4-15,0 0-4 0,0 0-5 0,0-2-5 0,0 2-4 0,0 0-6 16,0 0-3-16,0 0-2 0,0 0 0 0,0 0-1 0,0 0 1 0,0 0 0 15,0 0 0-15,0 0-2 0,0 0 0 0,0 0 0 0,0 0-2 0,0 0 1 16,0 0-2-16,0 0 0 0,0 0 2 0,0 0-3 0,0 0-1 0,0 0-1 16,0 0-1-16,0 0-1 0,0 0 0 0,0 0-2 0,0 0 0 15,0 0-2-15,0 0 0 0,0 0 1 0,0 0-1 0,0 0 1 0,0 2-1 16,0 0 1-16,0 0 2 0,0 1 2 0,0-1 2 0,0 0 2 0,0 1 1 16,0 0 1-16,0 1 3 0,0 1 2 0,0 0 3 0,0-1 0 0,0 2 2 15,0-1-2-15,3-1 1 0,-3 2-1 0,2 2 0 0,-1-4-1 0,-1 2-1 16,3 1 1-16,-2 0-2 0,-1-1-1 0,3 1-1 0,-3-1 0 15,2 3-2-15,-1-3 0 0,-1 2-2 0,4-2 1 0,-1 0-1 0,0 0 2 16,0 0 0-16,-1-2 0 0,-1 4 1 0,3-3 0 0,-1 0 0 0,-1-1 1 16,2 1 1-16,0 1 1 0,-1-3 1 0,1 0 1 0,-1 1 2 0,0-2 3 15,2 1 2-15,-1-3 2 0,2 3 2 0,-1-3-1 0,4 0 2 16,-2-3 1-16,3 3 0 0,3-5 1 0,5 0-2 0,0 0-2 0,5-2 0 16,2-1-3-16,2-2-2 0,6-1-4 0,1-4-4 0,2 0-3 0,4 0-5 15,2-5-2-15,2 2 2 0,0 1-1 0,0-6 0 0,2 2 1 0,0-3 0 16,-1 3 2-16,3 0 0 0,-2-3 1 0,-3 2 2 0,-1 1 1 0,2 0 1 15,-3 1 1-15,-4-1 2 0,-1 3-1 0,-4 2-3 0,0 1-3 16,-6 1-1-16,0 2-2 0,-6 1-5 0,0 2-1 0,-4 0-3 0,-2 4-1 16,-2-2-1-16,-2 3-2 0,-2 0 1 0,-2 3 0 0,0-3-1 0,-2 4 0 15,1 0 3-15,-4 0 1 0,1 4 2 0,-2 0-4 0,0 1-5 0,-2 2-14 16,1 2-20-16,-4 0-34 0,1 1-43 0,-2 5-33 0,0 0-28 16,-2 2-80-16,-2-1-102 0,0 4-59 0</inkml:trace>
  <inkml:trace contextRef="#ctx0" brushRef="#br0" timeOffset="124759.6421">28512 15765 218 0,'-5'-9'530'0,"1"4"-25"0,0-1-43 0,2-3-91 0,-2 3-115 0,3-2-66 0,-4 3-38 0,4-2-19 0,-2 0-9 16,2 0-3-16,-4-1-2 0,4 4-3 0,-2-4-6 0,1 1-9 16,-2 2-11-16,4-2-9 0,-1 1-9 0,1 1-6 0,0 0-9 0,0 1-7 15,0 4-9-15,0-5-8 0,0 4-10 0,0 1-9 0,1-2-11 16,-1 2-7-16,2 0-7 0,2 2-4 0,0-1-3 0,2 1 0 16,3 4 1-16,1 0 1 0,1 0 1 0,4 3 0 0,1 0 1 0,4 5 1 15,1-1-1-15,1 4 3 0,4-1 2 0,0 4 1 0,3 0 2 16,-3 1-3-16,1 2-5 0,2 3-4 0,1-2-4 0,-3 0-8 0,1 1-6 15,1 2-10-15,-3-1-10 0,1-1-13 0,-2 1-13 0,1 1-16 16,-2-3-18-16,-2-1-23 0,-1 2-26 0,1-3-30 0,-2 0-31 16,0-1-27-16,-4-1-25 0,3-3-21 0,-8-3-21 0,4 0-41 15,-5-3-53-15,0-4-33 0</inkml:trace>
  <inkml:trace contextRef="#ctx0" brushRef="#br0" timeOffset="124925.7012">29080 15550 264 0,'-9'-20'524'0,"-1"2"4"0,4 2-68 0,-1 4-102 0,-2 3-88 16,2 3-81-16,-1 3-45 0,-3 3-27 0,1 5-16 0,0 1-12 16,-6 8-3-16,1 3 3 0,-1 5-1 0,-6 4-1 0,-1 8-3 0,-3 0-2 15,0 8-8-15,-1 0-8 0,-4 6-20 0,0 3-23 0,0 6-25 16,-3-2-26-16,1 4-33 0,-2 3-37 0,2-1-55 0,-2 2-65 0,4 1-106 16,-4 4-124-16,3-3-72 0,1 2-47 0,-4-1-23 0,5-3-10 15</inkml:trace>
  <inkml:trace contextRef="#ctx0" brushRef="#br0" timeOffset="134410.9427">29048 9238 178 0,'-3'-3'479'0,"2"3"-80"0,-4-1-117 0,4 1-76 0,-2-2-55 0,3 2-35 0,0 0-26 0,0 0-18 16,0 0-14-16,0 0-14 0,-1 0-13 0,-1 2-13 0,-1-2-11 15,3 1-9-15,-1-1-8 0,-2 3-5 0,3-1-1 0,-1 2 0 16,1 1 1-16,-2-2 6 0,-1 4 6 0,3-2 7 0,-1 4 9 0,-2 0 7 16,1 2 8-16,-2 2 7 0,3 0 4 0,-4 5 4 0,0-1 2 0,0 3-2 15,0 2-3-15,-1 0-1 0,-3 4-3 0,2 1-2 16,-2 1-1-16,2 4-3 0,-2 0 0 0,-2 0-4 0,1 5-4 0,0-2-2 15,0 1-2-15,-1 2-1 0,1-1-2 0,0 4-1 0,0-4 0 0,0 1-2 16,3 0-2-16,-2-3-3 0,-1 0-2 0,4-3-6 0,1-1-6 16,-4 0-4-16,6-3-5 0,-1-3-9 0,-1 2-10 0,1-5-17 15,3-1-17-15,-4-3-21 0,5-2-18 0,-1 0-18 0,1-4-15 0,0-1-19 16,0-2-19-16,1-1-22 0,-1-4-24 0,5 1-62 0,-4-2-81 16,-1-3-45-16</inkml:trace>
  <inkml:trace contextRef="#ctx0" brushRef="#br0" timeOffset="134726.3714">29260 9177 11 0,'1'-8'498'0,"4"1"-2"0,-4 2-73 0,3-2-108 0,1 2-85 15,-1 4-77-15,-1-4-47 0,6 5-32 0,-4-3-18 0,6 3-10 16,0 0-8-16,2 3-7 0,1-3-6 0,5 5-6 0,1-1-2 0,3 2 1 16,0 2-2-16,3-1-1 0,5 4-3 0,-1 1-3 0,4 1-4 15,0-1-6-15,2 5-1 0,0 1 0 0,0 0 0 0,0 1 0 0,1 1 1 16,4-1 0-16,-3 6 1 0,-2-2 1 0,0-2-2 0,2 5-3 16,-2-2-2-16,0 0-8 0,0-1-4 0,-3 2-3 0,2-1-5 15,-1 0-6-15,-4-2-6 0,2 1-8 0,-2-2-14 0,1-1-13 0,-4-3-9 16,1 1-6-16,-2-1-6 0,1-2-10 0,-6-1-7 0,1-1-9 15,-2-3-17-15,-2-1-18 0,0 0-23 0,-3 0-25 0,-2-1-58 0,1-2-76 16,-4-1-37-16</inkml:trace>
  <inkml:trace contextRef="#ctx0" brushRef="#br0" timeOffset="135480.8171">29002 11106 207 0,'-4'-8'550'0,"-2"3"-1"0,2-2-8 0,-1 1-101 0,1 2-146 0,1-2-82 0,0-2-52 0,2 4-31 15,-1-2-19-15,-1 1-13 0,3 1-13 0,0-1-10 0,0 0-13 0,0 1-10 16,0-1-13-16,3-2-11 0,-1 2-11 0,-1 0-8 0,3-1-6 15,1-1-7-15,1 0-8 0,-1 0-4 0,1-2-4 0,1 0-5 0,0 0-3 16,-1-2-6-16,4 0-3 0,-1-2-5 0,1-1-4 0,0 0-2 16,-3-4 2-16,3 1-2 0,-1-1-2 0,-2-1 0 0,3-2 3 0,-4-2 0 15,3 0-1-15,-5 0 3 0,-1-2 2 0,0 0 5 0,-2-1 4 16,-1 0 5-16,-1-1 5 0,-3 2 3 0,-1 2 3 0,-1 0 5 16,1 2 6-16,-4 0 6 0,-1 3 4 0,0 2 2 0,1 2 2 0,-1 1 2 15,0 2 0-15,-3 2 1 0,3 0 0 0,3 4 1 0,-3 1-1 0,0 1 0 16,-2 3 0-16,3 0-1 0,-1 3-3 0,3 1 0 0,-2 1-2 15,4 4 3-15,-4 3 3 0,3 2 1 0,1 2 0 0,0 2 0 0,1 3 0 16,2 0-1-16,1 5 0 0,1 1 1 0,0 1 2 0,1 4 1 16,1-2 1-16,2 3 0 0,1 0 1 0,0 0 0 0,1 0-1 15,3 1 1-15,-4-1 2 0,4 1 1 0,-2-4 0 0,2 0 2 16,-2 0 0-16,3-4-1 0,0-1-4 0,-4-2-4 0,3-2-3 0,-2-3-2 16,2 0-5-16,-4-4-2 0,4-1 0 0,-3-2 1 0,0-5 1 15,-2 3 1-15,2-6-1 0,-2 0-1 0,-1-3-2 0,1-3 0 0,1 0-1 16,-1-6 1-16,-3-2 0 0,5 2 1 0,-2-5 2 0,1-2-2 15,-4-3-3-15,3-2-4 0,1 1-4 0,-1-2-4 0,-1-2-1 0,1 1-1 16,-1 2 0-16,-1-3 2 0,-1 4-1 0,3 0 0 0,-1 3 1 16,-1-1 1-16,-1 3 1 0,4 2 0 0,-1 1 0 0,-3 3 0 15,-1 2 0-15,5 0 2 0,-4 3 7 0,2-1 2 0,-2 5 7 0,4 2 1 16,0 1 3-16,0 3 1 0,1-1 4 0,-1 4-1 0,4-1 2 16,1 5 1-16,-3-2 4 0,3 4 4 0,0-1 4 0,1 2 0 0,0 1-3 15,2 0-2-15,-1-1-1 0,-1 3-3 0,4-4-4 0,-1 4-7 16,0-2-11-16,-1 0-8 0,3-1-11 0,-1-1-9 0,0 0-11 0,0 0-22 15,1-3-30-15,0 1-27 0,-2-4-27 0,2-1-40 0,0 1-45 16,-2 0-81-16,2-4-98 0,1-1-55 0,0-4-31 0</inkml:trace>
  <inkml:trace contextRef="#ctx0" brushRef="#br0" timeOffset="136210.6543">30764 10198 106 0,'0'-9'491'0,"0"-1"-31"0,0-1-53 0,0 1-83 0,-1-1-100 15,-2 2-57-15,3 0-36 0,-1-1-18 0,-2 1-12 0,1 2-4 0,1 0-3 0,-3 0-5 16,-1 0-6-16,4 3-9 0,-4-1-11 0,1 1-13 0,3 3-10 15,-4-2-11-15,1 1-8 0,3 1-7 0,-4 1-8 0,4 0-3 0,-3 1-6 16,-1 1-1-16,1 2-4 0,1 1-2 0,-1 1-2 0,-5 1-2 16,5 2-1-16,1 0 3 0,-6 0 1 0,3 3 0 0,2 0 0 0,-2 2 2 15,2 1 2-15,-2 0 0 0,5 0-1 0,-4-2-1 0,4 2-2 16,-2 2-3-16,3-2-3 0,3-3-2 0,0 2-2 0,0-3-4 16,0-1-2-16,1-1-1 0,0 1 0 0,2-4 1 0,-2 3 1 0,2-4 3 15,-2-1 5-15,2-1 0 0,-1-1-2 0,0-2 3 0,1 0 7 16,-2-2 6-16,2-1 7 0,-1-3 6 0,0 0 6 0,0-2 5 15,0-1 7-15,0-3 3 0,0 2 5 0,0-3 2 0,-4-1 2 0,4-1 6 16,-1-2 11-16,-4 3 5 0,1 0 2 0,-1 0 3 0,0-1 3 16,0 2 0-16,0-1 2 0,0 4-2 0,-1-1-5 0,1 2-4 0,-3 0-6 15,3 3-6-15,0 3-8 0,0-3-8 0,0 3-10 0,0 1-7 16,0 2-7-16,0 0-7 0,3 2-5 0,-2 3-5 0,4 1-5 16,-4 1-1-16,5 3 0 0,1 4-1 0,0 3 1 0,3 4 3 0,0 0 1 15,2 4 2-15,1 2 3 0,0 5 0 0,1 0 1 0,2 5-3 16,0 2-1-16,3 3 1 0,-3 1 2 0,0 2 3 0,1 2 1 0,2 1-2 15,-2 2-1-15,0 2-3 0,0-3-1 0,-1 4 0 0,-1-4 0 0,1 4 1 16,-2-2 0-16,-2-3 3 0,-2 0 1 0,0-4 0 0,0-1-4 16,-4-3-1-16,-2-5-1 0,0 0 7 0,-2-5 14 0,-1-7 10 15,-1 2 10-15,-1-8 5 0,-1-2 3 0,-2-3 0 0,-5-5-1 16,-1-2-3-16,0-5-6 0,0 0-6 0,-2-9-6 0,-2 1-9 0,-2-5-8 16,0-3-16-16,2-4-17 0,-2-4-21 0,3 0-21 0,0-3-17 15,3-6-14-15,3 1-14 0,1-6-15 0,3 0-16 0,6-2-16 0,3-3-23 16,4-1-28-16,1 0-31 0,5 1-33 0,4-1-68 0,2 0-84 15,4-2-42-15,0 6-21 0</inkml:trace>
  <inkml:trace contextRef="#ctx0" brushRef="#br0" timeOffset="152741.2404">13120 2683 31 0,'-3'-1'110'0,"2"1"3"0,-1-2 2 0,-2 0 2 0,1 2 0 0,0-2-2 0,0 0 1 0,2 2 1 0,-2-1-4 0,0 1-9 0,0-2-5 0,2 1-6 0,-1 1-3 15,0-3 0-15,0 2-4 0,-1 1-4 0,3-2-7 0,-3 0-10 16,3 2-5-16,-2-1-5 0,0 1-7 0,-1-3-5 0,3 1-5 0,-3 2-4 16,3 0-5-16,-3 0-2 0,2-1-2 0,-2 1-3 0,3 0 0 15,-3-3-3-15,3 3-2 0,-4 0 0 0,2 0-3 0,-2 0-1 0,1 0-4 16,2 0-2-16,-1-2-1 0,-1 2-1 0,-1-3-2 0,3 3-1 16,-1 0-3-16,-1 0 0 0,-1-1-2 0,3 1-1 0,-1-3 0 0,-2 3-2 15,0 0 0-15,-1 0 1 0,2 0 0 0,0 0 0 0,-2 0 0 0,3 0 0 16,-2 0-1-16,0 0 0 0,2 0 1 0,-1 0-1 0,0 0 0 15,0 0 1-15,2 0-1 0,-2 0 2 0,0 0-1 0,0 0 0 0,3 0 0 16,0 0 1-16,0 0 0 0,0 0 2 0,0 0-1 0,0 0-1 16,0 0 1-16,0 0-1 0,0 0 0 0,0 0-1 0,0 0 1 0,0 0 1 15,0 0-1-15,0 0 0 0,0 0-1 0,0 0 1 0,0 0-2 16,0 0 0-16,0 0 1 0,0 0 0 0,0 0 2 0,0 0 0 0,0 0-1 16,3 0 1-16,-1 0-1 0,-1 0 0 0,2 0 1 0,-2 0-1 0,2 0 2 15,0 0 0-15,0 0 3 0,1 0 3 0,2 3 5 0,1-2 4 16,-1-1 2-16,4 3 2 0,0-1 1 0,3-2 0 0,3 0 1 0,2 0 2 15,2 0-2-15,1 0 0 0,4 0 0 0,2 0-2 0,2 0-5 0,3 0-4 16,-1-2-3-16,6-1-4 0,1 3-3 0,-2-1-1 0,3-2 1 16,4 3 1-16,-1-2 0 0,0 2 2 0,1 0 1 0,2 0 0 0,-1 0 2 15,0 0 1-15,2 0 2 0,-2 0 2 0,-2 0 0 0,2 2 0 16,-1 1 0-16,-4-2-1 0,1 4 0 0,-2-5 0 0,0 4-3 16,-4 1 1-16,-1-4-1 0,-2 3-1 0,-3 0 1 0,1-1-3 0,-6-2 0 0,0 1 1 15,-6 0 1-15,-1 2 0 0,0-3 1 0,-6-1-1 0,0 2 2 16,-1 0 0-16,-4-2-1 0,0 2 1 0,-4-2-3 0,-1 0-4 0,0 0-9 15,0 0-14-15,0 0-18 0,-4 0-23 0,2 0-23 0,-3-2-28 16,0 2-29-16,-3 0-33 0,2 0-35 0,-1 0-35 0,-2 0-67 0,2 0-84 16,-2 0-47-16</inkml:trace>
  <inkml:trace contextRef="#ctx0" brushRef="#br0" timeOffset="153190.8275">14444 2437 139 0,'-1'-7'198'0,"-3"1"-11"0,1 1-7 0,1-1-2 0,-2 3-4 0,3-3-3 0,-2 5-7 0,1-2-7 0,-2-1-13 0,3 2-13 0,-1 0-12 16,-1 1-13-16,3 1-14 0,0 0-14 0,0 0-15 0,0 0-13 0,0 0-13 16,0 0-13-16,0 0-8 0,0 0-7 0,0 1-3 0,0 3-2 0,0 0 1 15,3-1 0-15,-1 0 1 0,2 3 1 0,-1-1 2 0,1 2 1 0,2 2 3 16,4 0 4-16,0 1 4 0,0-1 2 0,3 2 2 0,0 3 1 15,3-2 0-15,0 2-2 0,3 1 0 0,2-3 0 0,-1 5-2 0,5-2 0 16,-2-2-2-16,1 4-1 0,2-1-2 0,0-1-3 0,0 3-1 16,5-2-3-16,-6 0-1 0,6-2-2 0,-4 3-5 0,3 1-7 0,-1-3-4 15,0 2-4-15,-2-3-5 0,2 2-7 0,-3-2-5 0,0 2-8 0,0-3-11 16,-1 2-9-16,-1-1-18 0,-2-3-17 0,-2 2-14 0,0-3-10 16,-3 2-11-16,-1-1-11 0,1-5-14 0,-3 2-16 0,-2-1-11 0,-2-2-7 15,-2-1-17-15,0-1-22 0,-5-1-55 0,-3-2-71 0</inkml:trace>
  <inkml:trace contextRef="#ctx0" brushRef="#br0" timeOffset="153424.4642">14995 2507 120 0,'-4'-4'463'0,"-1"1"-80"15,1 1-118-15,3 0-68 0,-1 0-45 0,-1 2-28 0,-1 0-21 0,1 2-11 16,0 0-8-16,0 0-6 0,1 1-8 0,-3 1-2 0,-1 3-1 0,2 0 1 15,-2 2 1-15,-1 3-1 0,1-1 2 0,-4 4 1 0,0 0 0 16,0 1 0-16,-3 2-1 0,3 0-3 0,-3 2-4 0,-1-1-6 0,-1 1-5 16,2 2-5-16,-4-1-4 0,1 2-4 0,0-2-2 0,-1 1-1 15,-2 1-2-15,2 1-2 0,-3-3-3 0,0 1-8 0,-1 2-12 0,0-1-20 16,-1-2-25-16,-4 1-33 0,2 2-35 0,-5-1-58 0,3-2-67 16,-1 0-102-16,-4 1-122 0,1 0-63 0,0-5-36 0,-2 0-21 0</inkml:trace>
  <inkml:trace contextRef="#ctx0" brushRef="#br0" timeOffset="177616.7655">31151 12032 173 0,'4'-4'520'0,"2"-2"-3"0,0 2 3 0,4 2-123 0,-3 1-184 0,3 1-90 0,0 0-39 0,4 1-21 0,2 1-9 0,0 2-3 0,4 2 3 0,1-2 5 0,0 4 4 16,4 0-1-16,-1 1-6 0,4 1-4 0,-2-1-6 0,4 3-6 16,-3 1-6-16,3 1-8 0,2 1-10 0,1 2-5 0,-4-2-4 0,6 3-3 15,-1-2 1-15,-2 5-4 0,1-4-6 0,2 1-7 0,-3 2-8 16,0-3-11-16,-1 1-13 0,0 2-13 0,1-1-14 0,-4-3-14 0,0 1-19 15,-2 1-21-15,2-4-23 0,-4 1-22 0,1-3-18 0,-5-2-9 16,-1-1-3-16,-1-1-12 0,-2-4-15 0,-2 0-24 0,0-2-27 0,-2-4-46 16,-3-2-54-16</inkml:trace>
  <inkml:trace contextRef="#ctx0" brushRef="#br0" timeOffset="177790.4528">31965 11868 213 0,'-14'-16'491'16,"-1"0"-14"-16,4 4-81 0,-1 3-113 0,2 0-66 0,3 2-41 0,-5 1-24 0,7 5-14 15,-3 1-5-15,0 1-3 0,-2 6-1 0,2 2-6 0,-2 4-6 16,-3 1-9-16,0 7-11 0,1 5-12 0,-4 3-6 0,0 1 0 0,-2 7-3 16,0 0-4-16,-2 5-7 0,-1 3-8 0,0 2-11 0,-4 2-11 15,4 3-15-15,-5-1-15 0,0 5-25 0,-2 3-30 0,0-3-43 16,-3 4-53-16,4-2-78 0,-5 1-91 0,2-1-102 0,0-3-106 0,-2 1-57 16,2-3-33-16,-1-5-14 0</inkml:trace>
  <inkml:trace contextRef="#ctx0" brushRef="#br0" timeOffset="179556.5684">29525 11620 297 0,'0'0'248'0,"0"0"-51"0,0 0-35 0,0 0-26 0,0 0-15 0,0-1-10 0,0 1-3 0,0-2-1 0,0-2-4 0,0 3-4 0,0-1-6 0,0-1-8 16,0 0-6-16,0 1-7 0,0-2-6 0,0 4-5 0,0-2-1 0,0-2-1 15,0 1 1-15,0 1-3 0,0 2-2 0,0-4-1 0,0 4-1 0,0-2-1 16,0-1-1-16,0 3-2 0,0-5-1 0,0 4-1 0,0-2-2 16,0 2 0-16,-1-1 0 0,1 2-2 0,-5-1 0 0,5 1 0 0,0 0-1 15,0 0-2-15,0 0-1 0,0 0 1 0,0 0-1 0,0 0-2 16,0 0-2-16,0 0-2 0,0 0-4 0,0 0-4 0,0 0-3 15,0 0 0-15,0 0-3 0,0 0-2 0,0 0-3 0,0 0-1 0,0 0-3 16,0 0-2-16,0 0-4 0,0 0-5 0,0 0-2 0,0 0-4 16,0 0-2-16,0 0 0 0,0 1 1 0,5 1 2 0,-5-1 4 15,1 3 3-15,4 1 3 0,-1-2 1 0,0 3 3 0,0-1 2 0,4 4 5 16,-3 0 5-16,6 1 4 0,-1 3 3 0,0 0 2 0,1 0 1 0,2 5-1 16,-1 2-5-16,4 1-3 0,-4 2-5 0,4 3-2 0,-3 0-3 15,3 3-3-15,1 0-3 0,-1 3-3 0,2 2 0 0,-2 1-1 16,2 2 0-16,0 2 3 0,0 2 0 0,0-1 3 0,2 3 1 0,-2 0 1 15,0-1 0-15,2 2 2 0,-3-1 1 0,5 0 3 0,-3 2 2 16,-1-1-1-16,2-2-4 0,-2 2-2 0,0 0-2 0,2-3-2 16,-4-1-3-16,0-1-4 0,2-3-4 0,-1 0-4 0,-1-2-4 0,-3-4-5 15,3 1-7-15,-4-4-7 0,2-2-12 0,-2-2-13 0,0 0-12 16,0-6-18-16,-4 0-20 0,2-4-22 0,0 2-25 0,0-1-47 16,-4-5-55-16,3-3-58 0,-4 1-56 0,1-3-69 0,-1-2-74 0,-2 0-34 15,-3-2-12-15</inkml:trace>
  <inkml:trace contextRef="#ctx0" brushRef="#br0" timeOffset="182242.9134">30770 13996 298 0,'0'-5'461'0,"0"0"-65"0,-1-3-93 0,1 3-62 0,-3-2-46 0,1 0-28 0,1-1-21 0,-2-1-15 16,2 3-12-16,-4-3-14 0,4 0-10 0,-6 1-14 0,4 1-15 15,-2 0-6-15,0-1-3 0,0 3-3 0,0-2-3 0,-1 0-1 0,-3 1 0 16,3 0-2-16,1 0 1 0,-4 1-2 0,3 1 0 0,0-1-1 16,2 5-2-16,-2-5-1 0,2 4-1 0,-2-2-4 0,2 3-4 0,0 0-5 15,1 3-2-15,-6-2-4 0,5 4-2 0,-2 0-3 0,0-1-1 16,1 5-3-16,-1-1 1 0,-3 4-1 0,2-2 1 0,-2 2 0 0,3 3 2 16,1 0 1-16,-1 0 0 0,2 2-2 0,-1-1 0 0,4 0-2 15,-2-2-5-15,3 1-1 0,3 2-4 0,-3-3-1 0,1-2 0 16,4-1-3-16,-4 0-1 0,3-2 1 0,1-2 1 0,0-1 2 15,0 0 4-15,1-1 2 0,-1-2 2 0,0-2 3 0,0-2 1 0,1-2 2 16,3-2 2-16,-2-1 2 0,3-3 1 0,0-1 2 0,2-2-1 0,1-1 2 16,-3-3-1-16,1-3-2 0,1-1-2 0,1 3 1 0,-3-3 0 15,0 0 3-15,-1 0 0 0,1 3 3 0,-2-1 3 0,-2 1 2 0,0 4 3 16,-2-2 0-16,2 4-1 0,-2-1-4 0,-2 4-3 0,1 1-7 16,-2 1-6-16,3 3-6 0,1 1-4 0,-4 2-1 0,2 2-5 15,0 3 0-15,1 4-2 0,1 4-2 0,0 2-2 0,1 8 0 0,3 2 2 16,-3 5 2-16,4 7 5 0,0 2 5 0,0 8 4 0,-3 1 0 0,3 6-2 15,0 3-3-15,2 2-8 0,-2 4-5 0,0 1-4 0,-1 2-3 16,-2 3-1-16,0 0-4 0,0 2 1 0,-2-1 0 0,-1-2-1 0,-4 2 0 16,0-2-1-16,0-1 3 0,0-2 0 0,-4-4 5 15,-1-1 4-15,4-7 3 0,-8-2 3 0,5-6 9 0,-2-5 7 0,3-5 16 16,-1-4 17-16,-2-7 11 0,2-3 3 0,-2-9 2 0,-1-3-1 0,1-5-4 16,-1-4-4-16,1-7-5 0,-1-3-7 0,1-8-9 0,0-5-14 15,2-5-21-15,1-2-21 0,0-8-36 0,6-4-40 0,0-2-24 16,6-2-13-16,1-5-7 0,1 2-3 0,8-4-4 0,-2 1-2 0,8-1-5 15,-2 2-3-15,6 2 3 0,-3-1 4 0,1 7-2 0,2-4-4 16,-2 8-8-16,-1 2-5 0,4 1-28 0,-4 6-38 0,0 1-75 16,-1 5-91-16,-4 2-53 0,0 4-32 0</inkml:trace>
  <inkml:trace contextRef="#ctx0" brushRef="#br0" timeOffset="182741.6301">30903 16135 442 0,'-3'-1'536'0,"1"1"-47"0,2-3-79 0,0 3-79 0,-1 0-82 0,-2 3-49 0,3-3-31 0,-1 1-19 0,1 2-11 0,0 3-7 0,1-3-1 15,-1 5-4-15,4 1-3 0,-2 1-8 0,2 2-9 0,1 3-6 16,0 4-2-16,0 2 0 0,0 2 3 0,1 4-2 0,0 4-4 0,1 1-7 16,0 4-7-16,-1 4-8 0,4 1-6 0,-1 4-5 0,-3 3-3 15,1 2-3-15,1 2-7 0,-2-1-8 0,3 4-13 0,-2 1-16 16,2-4-22-16,-3 4-20 0,-1-1-18 0,1 0-21 0,0-3-21 0,1 0-24 15,-1-2-22-15,1 1-25 0,0-2-25 0,-1-5-31 0,0 2-34 0,0-3-46 16,2-3-51-16,-1-5-80 0,3 2-89 0,1-5-49 0,-1-4-28 16,0 2-4-16</inkml:trace>
  <inkml:trace contextRef="#ctx0" brushRef="#br0" timeOffset="183213.6376">31208 17888 142 0,'-5'5'510'0,"-1"1"4"0,0 0-48 0,2-3-76 15,-1 3-93-15,4-4-102 0,-2 2-61 0,2 1-40 0,1-4-17 0,0 4-7 16,0 1-2-16,0-3 2 0,1 3 1 0,2-1 0 0,-2 2-3 15,4-1-4-15,1 3-7 0,-2-1-9 0,2 0-5 0,-1 1-5 0,4-3-4 16,-2 5-4-16,3-7-4 0,0 4-2 0,1-1-3 0,-1-2-2 0,0 1-1 16,4-3-1-16,-2 1-3 0,2-2-3 0,-1-1-2 0,4-1-1 15,-4-1-4-15,3-3-4 0,0-1-4 0,3-3-5 0,-3 1-7 0,-1-4-5 16,1 1-6-16,-1-4-4 0,1-1-3 0,-2-1-2 0,-2-2-3 16,-1 0-4-16,-1-2-2 0,0 0-1 0,-1-2 1 0,-3 1 5 0,-1 0 4 15,1-2 5-15,-3 2 8 0,-1 0 8 0,-2 2 7 0,0-1 7 16,0 4 9-16,-5 0 8 0,4 1 6 0,-5 2 10 0,2 2 6 15,-4 0 5-15,0 2 2 0,-1 1 0 0,-1 3 2 0,1 0 2 0,-4 3 3 16,0 2 2-16,1 2 4 0,-3 1 2 0,4 4 3 0,-5 2 3 0,1 2 0 16,-1 4 3-16,2 2 3 0,-2 2 4 0,5 5 4 0,-4 0 2 15,4 3 0-15,-1 4-1 0,2 1-3 0,1 3-4 0,4 2-5 0,0 1-4 16,4 3-5-16,1 2-8 0,1-3-4 0,4 1-8 0,3 1-8 16,2 1-12-16,2-3-11 0,4 1-14 0,1-3-10 0,3-1-15 0,5-4-12 15,-4-2-15-15,8-1-17 0,-1-5-19 0,2-4-23 0,2-3-22 0,-1-4-29 16,4-6-29-16,-3-2-41 0,6-3-49 0,-2-8-88 0,0 0-110 15,2-7-64-15,0-3-43 0,-2-4-15 0,-5-6-4 0</inkml:trace>
  <inkml:trace contextRef="#ctx0" brushRef="#br0" timeOffset="185706.8161">13152 3634 15 0,'-2'-3'43'0,"2"3"-2"0,-2-3 0 0,0 1 1 0,2 2 2 0,-3-4 0 0,3 4 1 0,-1-3 1 0,-1 1 3 0,2 1 3 0,-3-1 1 0,3 0 2 0,-1 0 2 0,-2 1 4 0,3-1 2 0,-1 0-1 0,-1 0-4 16,2 2-4-16,-3-2-2 0,3 1-2 0,-1 1-1 0,-1-2 2 0,2 0 1 15,-2 2-2-15,0-2-1 0,2 2-3 0,-3-2-2 0,3 1-3 16,0 1-3-16,0 0-3 0,0 0-2 0,0 0-3 0,0 0 0 0,0 0-6 16,0 0-2-16,0 0-7 0,0 0-6 0,0 0-4 0,0 0-6 0,0 0-3 15,3 0-1-15,1 0-1 0,-1 0 2 0,0 0-1 0,3 0 2 16,0 0-1-16,0 0 1 0,2 0 1 0,2 0 1 0,0 0 0 0,2 1 1 15,2 1-2-15,2-2 1 0,-3 2-1 0,6-2-2 0,-2 2-1 16,3 0-1-16,-1-2 0 0,5 1-2 0,-5 1 0 0,4-2-1 0,-1 2-1 16,2 0-3-16,-2 1 1 0,2-1 2 0,-2 0 1 0,1 1 2 0,0 2 2 15,-1-5 1-15,0 4 1 0,0 1-1 0,-1-2 3 0,-2 0 1 16,1 0 1-16,-2 2 1 0,-2-2 0 0,0 1 0 0,-2 0-2 16,-4 0-4-16,2-1-7 0,-2-1-7 0,0-1-9 0,-4 2-10 0,0 0-11 15,0-2-11-15,-2 1-13 0,0-2-15 0,0 2-15 0,-2-2-11 0,-2 0-15 16,0 0-15-16,0 0-15 0,0 0-14 0,0 0-50 0</inkml:trace>
  <inkml:trace contextRef="#ctx0" brushRef="#br0" timeOffset="186080.3306">14150 3614 302 0,'0'-4'253'0,"0"3"-69"0,-2-1-57 0,2 0-25 0,0 2-11 0,0 0-4 0,0 0-3 0,0 0-4 0,0 0-2 0,0 0-7 0,0 0-6 16,0 0-8-16,0 0-6 0,0 0-8 0,0 0-8 0,0 0-5 0,2 2-4 15,-2 0-5-15,2 1-4 0,2 1-2 0,-2 2-4 0,2-2-1 0,0 1-2 16,2 4 0-16,0-3 1 0,0 4 1 0,1 0 1 0,0 1 2 15,-1 0-2-15,4 1-2 0,-2 0-4 0,3 3 0 0,-4 0-1 0,3-1 1 16,0 1-1-16,0 1 1 0,3-1 1 0,-4 0 0 0,1 0 2 16,3-1 2-16,-2 1 4 0,1-3 2 0,2 2 0 0,-2 0 4 15,1-3 2-15,0 3 2 0,1-5-1 0,-1 1 3 0,0-1 1 0,3-2 1 16,0 1 0-16,1-3-1 0,0-2-2 0,-1 2-1 0,4-5-2 0,2 0-1 16,1-5-5-16,4 2-1 0,-1-4-5 0,6-4-9 0,0 0-11 0,4-1-16 15,4-5-20-15,1-3-10 0,3 1-7 0,4-3-11 0,2-2-16 0,4-2-32 16,2-3-41-16,2 3-59 0,4-6-66 0,2 0-67 0,0 2-70 15</inkml:trace>
  <inkml:trace contextRef="#ctx0" brushRef="#br0" timeOffset="191973.7963">36021 7064 60 0,'0'0'73'0,"0"0"-1"0,0 0 2 0,0 0 1 0,0 0 0 0,0 0-2 0,0 0-1 0,0 0-1 0,0 0-1 0,0 0-1 0,0 0-1 0,0 0 0 0,0 0-2 15,0 0-2-15,0 0-1 0,0 0-2 0,0 0-2 0,0 0-4 16,0 0-4-16,0 0-1 0,0 0-4 0,0 0-2 0,0 0-2 0,0 0-3 16,0 0-1-16,0 0 0 0,0 0 0 0,0 0-2 0,0 0 0 15,0 0 0-15,0 0 0 0,0 0 0 0,0 0 2 0,0 0 3 0,0 0 2 16,0 0 3-16,0 0 2 0,0 0 0 0,0 0 0 0,0 0 3 0,0 0 1 16,0 0 2-16,0 0 2 0,0 0 1 0,0 0 1 0,0 0 1 15,0 0 0-15,0 0-1 0,-2 0-1 0,-1-1-3 0,3 1-4 0,-1-3-1 16,1 3-4-16,-2 0-4 0,1-3 0 0,1 1-3 0,0 1-1 15,0-2-3-15,0 0-3 0,0 2-3 0,0-1-2 0,-3-2-1 16,1 1-1-16,2-1 0 0,0 2 1 0,0-1 0 0,-2-1 0 0,2 0-1 0,0 3-1 16,0-3-3-16,0 0-1 0,0 3-1 0,0-2-2 0,0 0-4 15,0 0 0-15,0 1-2 0,0 1-2 0,0-2 0 0,0 0-3 0,0 0 0 16,0 3-2-16,0-2-1 0,0-1 1 0,0 3-5 0,0 0 1 16,0 0-2-16,0 0 1 0,0 0 1 0,0 0-1 0,0 0-1 0,0 0-1 15,0 0-4-15,0 0-1 0,0 0-3 0,0 0-2 0,0 0-4 0,0 0-2 16,0 3-1-16,0-1 1 0,0 1 0 0,0 3 1 0,-2-3 1 15,2 4 2-15,-3 2 4 0,3 2 1 0,0 1 5 0,-1 2 1 0,-1 5 4 16,2 2 6-16,-2 3 2 0,0 1 5 0,-1 4 5 0,2 3 1 16,-3 0 1-16,-1 3-1 0,2 2-1 0,-1 2-4 0,0-2-2 0,-2 2-1 15,2 1-3-15,-1 1-2 0,4-1-4 0,-3 2-2 0,0-3-2 16,2 1 0-16,2-1-4 0,-2-1 1 0,2-1 1 0,0 1 1 0,0-1 1 16,2-2 2-16,-2 0 5 0,2 0 0 0,2-5 4 0,-2 0 1 0,0 0 3 15,2-4-3-15,0-1-3 0,-1 1-8 0,2-4-11 0,-1-2-15 16,0-1-19-16,-1-1-28 0,4-2-36 0,-4-2-34 0,4-2-35 15,-4 2-48-15,2-3-56 0,-1-3-79 0,0 3-93 0,-1-4-52 0,2-1-32 16</inkml:trace>
  <inkml:trace contextRef="#ctx0" brushRef="#br0" timeOffset="192759.7456">36459 9323 254 0,'7'-13'364'0,"-4"1"-88"0,-1 0-56 0,3-3-37 0,-2 3-20 0,1 0-11 0,-1-3-6 0,-2 0-3 0,4 3-4 16,-5-3-3-16,1 2-6 0,1-2-12 0,-2 1-7 0,0 2-6 15,0 0-6-15,0-1-7 0,-2 2-5 0,1 1-4 0,-2-1-5 0,1 1-7 16,1 1-6-16,-4 3-4 0,1-2-7 0,3 1-5 0,-4 2-6 15,1-1-6-15,0 3-9 0,0-1-8 0,1 1-7 0,-2 1-9 16,4 0-7-16,-4 0-8 0,1 2-5 0,0 0-4 0,0 2-3 0,-2 0-2 16,2 1 2-16,-4 3-1 0,2-1 3 0,-2 2 2 0,-2 2 2 0,0 3 1 15,0 2 2-15,0-2 2 0,1 4 2 0,-1 1 0 0,1 0 1 16,1-1-1-16,0 3 0 0,2-1-2 0,2 0 0 0,0 0-2 0,2-3 0 16,0 5 0-16,2-5 1 0,2 1 0 0,0-3 2 0,2-1 1 0,0-1 2 15,1 1 1-15,-1-4 3 0,3 1 2 0,1-2 2 0,-1-3 0 0,3 0 1 16,-1-3 0-16,1-1 0 0,0-1 0 0,3-3 0 0,0-3 3 15,1 0 1-15,0-2 3 0,2-5 2 0,0 2 5 0,-2-2 1 0,2-2 1 16,0 0 1-16,-1-2 2 0,-4 0 2 0,4 0 5 0,-4 0 6 16,-1 0 6-16,-1 0 5 0,-2 1 5 0,-1 1 3 0,-2 2 5 15,0-1 1-15,2 3 2 0,-4-1-2 0,1 5 1 0,-3-4-2 0,1 6-2 16,-1-3-4-16,0 4-7 0,0 2-10 0,0-1-13 0,0 1-10 0,0 3-9 16,0 0-8-16,0 0-9 0,0 3-6 0,0 3-7 0,0 3-3 15,0 0-3-15,0 3 0 0,0 3-1 0,0 5 0 0,0-1 1 0,0 7 7 16,0 1 8-16,0 3 7 0,0 3 5 0,-1 3 3 0,1 1 6 0,0 5 1 15,0 1 1-15,0 0 2 0,0 4 1 0,0 2 2 0,0 0 2 0,0 3 4 16,0-2 2-16,1 2-1 0,2-2 0 0,-3 1-2 0,1-1-3 16,-1-1-2-16,2-2-2 0,-2-1-3 0,0-2 1 0,0-1-2 0,0-4 0 15,0 1-1-15,0-5-1 0,-2-1-4 0,2-4 0 0,-1-1 0 16,-2-3-1-16,2-4 0 0,-4 0-2 0,1-5 2 0,0 0 0 0,1 0 3 16,-4-5 2-16,1-1 0 0,-1-2 2 0,-2-2-1 0,-1-2 0 15,-2 1 2-15,-2-3 2 0,1 0 2 0,-7-3 2 0,1 0 4 0,-1 0 3 16,-2-3 0-16,2-3-1 0,-2 1 0 0,1-2-1 0,1-2-3 0,-1 0-1 15,1-4-3-15,4 0-4 0,0-3-9 0,4-5-9 0,2 3-13 16,2-4-15-16,2-2-15 0,6-4-18 0,2-2-17 0,4-2-18 0,4-3-25 16,4-2-28-16,6-4-57 0,2 2-68 0,7-3-86 0,2-2-95 15,6-2-55-15,0 0-30 0,3-1-10 0</inkml:trace>
  <inkml:trace contextRef="#ctx0" brushRef="#br0" timeOffset="194073.0516">36333 10719 252 0,'-1'-3'470'0,"-2"-1"-48"0,1 0-81 0,2 3-97 0,-2-3-59 0,2 4-40 0,-2-2-25 0,2 2-20 0,0 0-15 0,0 0-13 0,0 0-13 0,0 0-14 0,0 0-13 16,-3 2-9-16,3-2-10 0,0 4-5 0,0-1-2 0,0 0-3 0,0 3 4 15,0 1 4-15,0 2 4 0,3 0 3 0,-1 3 3 0,-2 0 5 16,2 6 5-16,-2 2 3 0,2-1 5 0,1 5 1 0,-3 3 2 0,0 1-1 16,0 2 0-16,0 2-1 0,0 3-1 0,0 2-3 0,-3 2-3 15,1 0-1-15,2 5-4 0,-2 0-2 0,0 0-4 0,-1 1 0 0,0 0-4 16,2 0-2-16,-2 0-5 0,1-2-4 0,0 3-11 0,0-6-12 0,1 1-11 16,1-1-11-16,-3-1-14 0,1-2-13 0,2-3-24 0,0 0-27 15,0-3-25-15,2-2-27 0,1-3-33 0,-2 2-36 0,1-7-61 0,0 0-75 16,3-1-58-16,-4-2-48 0,1-5-25 0</inkml:trace>
  <inkml:trace contextRef="#ctx0" brushRef="#br0" timeOffset="196107.6114">36110 13413 2 0,'-5'-3'560'0,"1"-2"12"0,3-2-16 0,-4 5-26 0,3-4-103 0,0 3-144 0,-1-3-75 0,2 3-43 0,-3-3-24 0,4 0-10 0,-2 3-9 0,0-3-5 0,2 5-7 0,0-3-9 0,0 0-11 0,0 1-11 16,2 1-13-16,0-2-10 0,-2 3-10 0,2-1-10 0,0-2-8 15,-1 4-8-15,2-1-7 0,-1-3-5 0,2 3-5 0,0-2-5 0,0 0-2 16,2 0-3-16,0-3-2 0,1 1-4 0,5-1 0 0,-2-2-3 15,-1 1-2-15,3-2-1 0,3-1-1 0,-2-3 0 0,3 1-2 0,0-4-1 16,1-2-4-16,0 1-3 0,2-1-1 0,0-3-5 0,-1-4-2 0,0 2-4 16,2-3-1-16,-2-1 0 0,3-5 3 0,-4 4 2 0,2-2 1 15,-4-2 2-15,1-1 3 0,-1 0 5 0,-2 1 4 0,0 1 5 0,-3 0 4 16,0 3 6-16,-4 1 7 0,-1 1 8 0,1 1 5 0,-2 4 4 16,-2 1 2-16,1 2 1 0,-3 1 0 0,0 3 0 0,0 2-1 0,0-1 0 15,-3 4-2-15,1 2-4 0,0 1-1 0,0 2-6 0,1 0-4 0,-4 0-4 16,3 4-3-16,-1 3-3 0,-3 0-1 0,-1 3-1 0,1 2 1 0,-1 3 0 15,-3 1 1-15,-1 6 2 0,1 2 4 0,-2 4 1 0,-2 1 6 16,2 4 3-16,0 1 2 0,0 3 2 0,-2 0 0 0,2 4 1 16,0 0 1-16,-1 2-3 0,2-2-1 0,-1 2-2 0,0 0-3 0,2-2 0 15,0-1-3-15,3 3-5 0,-4-4 0 0,3-1-2 0,2-1-2 16,0-1-1-16,1-3-2 0,0 0-1 0,1-2-3 0,0-4-1 0,2-1 1 16,1-2-1-16,-2-2 2 0,1-3 3 0,2-3 3 0,0-2 6 0,0-1 3 15,2-2 1-15,1-2-2 0,-3-1-2 0,3-4-2 0,-1 0-4 0,0-4 0 16,2-1 1-16,1-3 3 0,0-5-1 0,1 0 1 0,3-3-1 15,-2-4-3-15,5 0-2 0,-2-1-1 0,-2 0 0 0,4-4 2 0,1 2 4 16,-2 2 8-16,-1 0 8 0,2-2 4 0,1 6 6 0,-4 1 0 16,1-1 0-16,-2 5 1 0,0-1-2 0,-1 2 0 0,-2 5-1 0,1-3 5 15,-2 4 6-15,2 4 4 0,0-2 2 0,-2 6 0 0,2 0-1 16,0 3-2-16,0 2-3 0,1 2-1 0,-1 3 0 0,1 1 0 0,1 2-1 16,0 1-2-16,0 3-2 0,0 4-3 0,-1 1-8 0,0 2-3 0,2 2-2 15,-2 0-1-15,1-3-3 0,-2 6-1 0,4-4-6 0,-2 1-2 16,2-1-7-16,3-4-6 0,-3 2-7 0,1-4-16 0,4-2-15 0,0-5-33 15,3 0-39-15,2-5-57 0,4-2-63 0,4-7-108 0,5-1-127 0,-1-3-69 16,4-4-40-16,1-6-16 0,5-3-8 0</inkml:trace>
  <inkml:trace contextRef="#ctx0" brushRef="#br0" timeOffset="197875.5517">36033 14197 255 0,'0'-9'524'0,"0"5"12"0,0-2-80 0,0 1-124 0,0-1-72 0,0 3-45 0,0-3-26 0,0 3-16 0,0-3-10 16,0 3-6-16,0-1-9 0,0 1-8 0,0 0-11 0,0-2-11 0,0 4-11 16,0-2-12-16,0 3-9 0,0-2-5 0,0 2-6 0,0 0-8 0,0 0-8 15,0 0-10-15,0 0-8 0,0 0-9 0,0 0-7 0,0 0-7 0,0 0-7 16,0 0-5-16,-2 2-8 0,2-2-5 0,0 0-3 0,0 3-2 15,0 0 1-15,0 1-1 0,0 1 1 0,0 1-1 0,2 1 2 0,-2 4 0 16,5-2 2-16,-4 3 1 0,1 4 4 0,0 1 2 0,3 1 3 16,-4 1 4-16,1 1 2 0,-1 4 1 0,4 1 0 0,-3 0-1 0,-2 1-1 15,2 3 0-15,-1-1 0 0,-1 0-1 0,3 6-3 0,-3-4-2 16,0 1-1-16,0 4-1 0,0-2-1 0,0 1 1 0,0 1-1 0,-3-4 0 16,3 4 1-16,-1-3-1 0,-1 3 1 0,2-3 2 0,-2-2 1 0,2 1 1 15,-2 0 2-15,-1-5 3 0,3-1 1 0,-1 3 1 0,1-4 0 16,-2-3 0-16,1-4-1 0,1 2-3 0,-3-3-2 0,3-2-3 0,0-3-4 15,0 0-5-15,0-4-9 0,3 0-9 0,-3-2-15 0,1 0-19 0,1-2-26 16,-1 0-31-16,2-3-36 0,-1 0-41 0,2 0-68 0,0-2-82 16,0 1-95-16,2-5-100 0,0 1-48 0,0 0-24 0,0-1-8 0</inkml:trace>
  <inkml:trace contextRef="#ctx0" brushRef="#br0" timeOffset="198546.3629">35866 16158 276 0,'5'-20'516'0,"-3"2"6"0,3-1-78 0,-4-1-117 0,1 0-70 0,-1 3-47 0,4-1-25 0,-5 1-14 0,2 0-8 16,0 1-2-16,-2 2-4 0,1 0 1 0,-1 2-5 0,3 1-5 0,-1-3-5 15,-2 5-6-15,0 1-8 0,0 0-14 0,0 1-10 0,0 2-12 16,0-1-13-16,0 3-13 0,0 2-12 0,0 1-12 0,0 0-11 0,0 0-10 16,0 0-8-16,0 1-4 0,0 2-3 0,0 1-4 0,0 1 0 0,0 4-3 15,0 2 0-15,0 2 1 0,0 2 0 0,0 2 1 0,0 3 2 16,0 2 1-16,-2 0 2 0,-1 7 1 0,2-3-1 0,-3 3-2 0,-1 1 1 16,1 1-3-16,-1-1 2 0,-2 4-1 0,2-3 3 0,-1 2 0 0,0-1 1 15,0-1 2-15,0-1 0 0,2-1 1 0,0-2 1 0,-2 1 3 16,2-4-1-16,0 0-2 0,-1-4-1 0,2-1 0 0,0-2 2 0,2-2 0 15,1-5 3-15,0 1 3 0,0-4 4 0,0 0 1 0,0-3 5 16,1-1 1-16,2 1 0 0,0-4 0 0,2-2-6 0,-1 0-3 0,2-3-7 16,2-2-8-16,-1-1-7 0,4-2-6 0,3-1-8 0,0-4-6 15,-1 0-11-15,4-2-9 0,2-1-9 0,0 1-7 0,1-1-4 0,2-2-3 16,-4 1 0-16,4 3-1 0,-2 0 2 0,-2 1 3 0,2 2 0 16,-4 2 2-16,0 1 1 0,1 3 1 0,-4 2 5 0,-2-1 3 0,1 4 6 15,-2 2 3-15,-1 2 5 0,1 2 2 0,-3 1 5 0,-2 4 6 16,1 1 4-16,0 1 3 0,-2 2 5 0,-2 4 5 0,1 1 3 0,-3 1 3 0,0 2 2 15,-5 0 4-15,3 2 2 0,-4 2 3 0,-2 1 1 0,0-1 2 16,-2 0 4-16,0 1 3 0,-3 0 3 0,-2-2 3 0,-1 1 3 0,-1-4 2 16,3 2 4-16,-5-6 1 0,2-1 1 0,-5 0 2 0,5-4 1 15,-3 0 0-15,2-4-9 0,0-2-10 0,-2-2-19 0,-1-2-23 0,6-4-34 16,-6 1-38-16,6-8-43 0,-1 3-46 0,0-5-92 0,1-1-116 0,5-1-98 16,0-4-90-16,0 0-47 0,4-2-26 0,3-1-8 0</inkml:trace>
  <inkml:trace contextRef="#ctx0" brushRef="#br0" timeOffset="198963.9152">36043 17411 457 0,'5'-8'563'0,"-2"-1"11"0,-2 1 12 0,-1 1-92 0,3 2-146 0,-1-1-87 0,-2 0-60 0,0 3-39 0,0 0-26 0,0 0-17 15,0 3-12-15,0 0-7 0,0 0-3 0,0 0-6 0,0 3-7 16,0 1-7-16,0 4-12 0,0-2-10 0,0 6-10 0,0 1-8 0,0 3-7 16,0 3-5-16,0 5-2 0,0 2 2 0,0 2 5 0,0 5 3 0,-5-1 0 15,4 4 0-15,-2 1-5 0,-2 1-2 0,1 4-5 0,-2-1 0 16,-1 3-2-16,2-2 0 0,-1 6 2 0,-2-4 0 0,0 5-5 0,-1-2-5 0,4-1-10 16,-3 3-9-16,0 0-8 0,0-3-11 0,0 4-10 0,0-4-15 15,1-2-16-15,2 4-19 0,-1-6-20 0,2 4-26 0,-2-4-28 0,0-3-31 16,2 0-32-16,2-1-39 0,-1-2-43 0,3-3-65 0,3-1-77 0,-1 0-57 15,0-5-46-15,2 0-24 0,1-1-14 0</inkml:trace>
  <inkml:trace contextRef="#ctx0" brushRef="#br0" timeOffset="199375.5505">35954 19208 363 0,'-5'1'539'0,"-3"2"5"0,2-2 9 0,-1 1-86 0,4-1-132 15,-1 1-91-15,0 0-70 0,0 0-43 0,0 0-29 0,2-1-13 0,2 1-5 16,-2 2 1-16,-1-2 0 0,3 1 0 0,0 1-4 0,0 1-8 0,0-1-10 16,3 2-9-16,-1 0-9 0,-2 3-7 0,2-1-6 0,2 1-5 15,0 0-4-15,0 0-3 0,2 1-4 0,0 1-6 0,-1-2-6 0,2 1-8 16,2-1-5-16,0 0-3 0,4-1-5 0,-4 0-4 0,1-1-5 0,2-1-7 16,0-2-5-16,2 0-8 0,1-2-9 0,-1-2-8 0,3 0-9 15,-3-4-4-15,3-1 0 0,-3 0-2 0,3-4-1 0,-1-1 0 0,-1-2-1 16,-1-3 1-16,3-1 2 0,-2-2 5 0,-4 0 7 0,1 1 8 0,-2-4 10 15,0 2 13-15,-1-1 16 0,-4 1 10 0,1-1 10 0,-2 2 11 0,-2 1 9 16,0 1 13-16,-2 2 14 0,-4 0 12 0,0 3 9 0,3 2 6 0,-6-1 7 16,1 3 3-16,-1 0 5 0,-2 1 2 0,-1 3-1 0,-2 1 3 0,1 0 4 15,-4 4 5-15,3 2 3 0,-4-1 2 0,-2 6 1 0,2 1 2 16,-4 3 1-16,2 3 3 0,0 2 1 0,-2 3 0 0,3 4 0 0,-5 1-2 16,3 2-4-16,2 4-6 0,0-2-7 0,1 7-9 0,2-1-11 0,2 2-9 15,2 1-12-15,0 0-8 0,4 1-9 0,2-1-6 0,2 3-9 16,4-3-8-16,4 2-8 0,0-1-8 0,8-2-10 0,0-3-9 0,4 0-13 15,3-3-16-15,4-2-19 0,5-5-23 0,2-1-23 0,6-6-24 0,3-2-23 16,4-5-30-16,3-5-33 0,4-6-33 0,4-3-35 0,2-6-62 0,3-5-76 16,1-3-83-16,3-7-85 0,-1-5-34 0,3-4-10 0,-5-3 5 0</inkml:trace>
  <inkml:trace contextRef="#ctx0" brushRef="#br0" timeOffset="201013.3681">12595 4897 93 0,'0'0'110'0,"0"0"-32"0,0-3-16 0,0 0-9 0,0 3-3 0,0-3 0 0,0 3 1 16,2-3 6-16,-2 0 5 0,3 2 5 0,-2-2 3 0,-1 1 3 0,3 0-1 0,-3-2 0 0,2 3-3 0,-1-1-5 16,-1-2-7-16,3 2-5 0,-2 1-9 0,-1-1-12 0,3 2-6 15,-3 0-5-15,0 0-4 0,0 0-4 0,0 0-1 0,0 0 1 0,0 0-1 16,0 0 0-16,0 0-1 0,0 0-1 0,0 0 0 0,0 0 1 15,0 0 4-15,0 0 6 0,0 0 4 0,0 0 1 0,0 0-3 16,0 0-2-16,0 0-2 0,0 0-2 0,0 0-1 0,0 0-3 0,0 0-1 16,2 2 1-16,-1 1-1 0,-1-1-1 0,4 0 2 0,-2 1 4 0,1 1 2 15,1 1 0-15,-1 1 3 0,1-3 5 0,2 3 4 16,-2 0 1-16,2 0 1 0,-2 2 0 0,2-1 1 0,0 1 1 0,1 0-1 0,0-1 1 16,2 2-2-16,-2-2-4 0,-1 2-1 0,3 0 0 0,-2-2 0 0,2 0-3 15,1 2 0-15,-2 0-1 0,1-3 0 0,0 1 1 0,1-1-1 16,0-1 2-16,1 1 2 0,-1-3 2 0,3 1 2 0,0-1 1 15,3-3 2-15,3 0 1 0,1 0 0 0,3-3-1 0,6-3-2 0,3-1 0 16,5-4-4-16,4-2-3 0,6-5-5 0,6 1-7 0,9-8-11 0,10-4-16 16,9-4-21-16,13-6-23 0,5-3-30 0,11-6-31 0,8-3-50 15,12-4-59-15,4-5-92 0,8-2-106 0,-2 1-59 0,4-3-35 0</inkml:trace>
</inkml:ink>
</file>

<file path=ppt/ink/ink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3:31:40.772"/>
    </inkml:context>
    <inkml:brush xml:id="br0">
      <inkml:brushProperty name="width" value="0.05292" units="cm"/>
      <inkml:brushProperty name="height" value="0.05292" units="cm"/>
      <inkml:brushProperty name="color" value="#00B050"/>
    </inkml:brush>
  </inkml:definitions>
  <inkml:trace contextRef="#ctx0" brushRef="#br0">25021 7009 82 0,'-4'-4'287'0,"3"1"-101"0,-4 0-51 0,4-3-27 0,-2 3-9 0,2-3-1 0,-4 1 2 0,4 2 3 0,-2 0 0 0,3 0 3 0,-2-2-4 0,2 1-4 0,-1 1-8 15,-2 0-9-15,2 1-8 0,1 0-6 0,0-1-10 0,0 3-10 0,0 0-13 16,0 0-14-16,0 0-11 0,0 0-9 0,0 0-6 16,0 0-7-16,0 0-5 0,0 0-4 0,0 0-3 0,1 1-2 0,2 1 3 15,-2 0 5-15,1 0 5 0,2 1 3 0,1 0 6 0,-4 3 6 16,6-3 5-16,-4 3 4 0,6-1 3 0,-4 2 2 0,4-1 2 0,-2 2 2 16,3-2 0-16,-1 0 0 0,-2 1-3 0,3 2-5 0,-1-1-2 15,3-1-1-15,-2-1 0 0,0 0 0 0,-3 1 1 0,3 0 1 16,3 0 1-16,-3-2 0 0,0 1 3 0,0-3 0 0,0 0 2 0,2 1 2 15,-1-2 2-15,0 1 2 0,0-3 0 0,-1 0 1 0,5 0 0 16,-4 0 0-16,4-3-1 0,-4 0 0 0,6 0-1 0,-4-2-2 0,2-1-2 16,1 2-1-16,-1-5-5 0,0 2-3 0,1 0-2 0,0 0-3 15,-2 0-2-15,0 0-4 0,-1 0-3 0,2-1-3 0,-4 3-2 0,4 0-3 16,-5-1-1-16,1 3-3 0,-1 0-1 0,1 0-1 0,-1 0 0 16,0 3 0-16,1-3-1 0,-2 3-1 0,1 3 1 0,-2-3-1 15,1 3 3-15,1 0 2 0,3 0 2 0,-3 0 0 0,0 3 2 0,0-1 1 16,-1 0 3-16,4 3 1 0,-3-3 2 0,2 2 1 0,-1 0 3 15,2 0 4-15,0 1 2 0,2-2 1 0,-3 3 2 0,2-3 0 16,0 2 2-16,0-2 2 0,1-2 2 0,-2 2 2 0,1-1 2 0,0 1 2 16,0-3 2-16,3-1 2 0,-3 2-1 0,1-4 1 0,1 0 1 15,1 0-1-15,-4 0 0 0,1-4-1 0,5 2 0 0,-6-1-4 0,1-3-4 16,2 1-3-16,0-2-3 0,-2 1-2 0,2-3-4 0,0 3-3 16,-2-5-2-16,2 2-3 0,-1 0-2 0,0 1-1 0,-3-1-1 0,2 0-1 15,1 2 1-15,-4-2 2 0,4 2 0 0,-6 1 1 0,3 0-1 16,-2 1 0-16,1-1-1 0,-4 3-1 0,1 0 1 0,-2 0 0 15,3 3 1-15,-3 0 2 0,1 0-1 0,-1 0 0 0,1 3 0 0,0 0 2 16,2 0 0-16,-4 2 2 0,3 1 2 0,2-2 2 16,-2 2 1-16,2 2 3 0,-2-2 0 0,2 1 2 0,0 2 0 0,0-1 2 0,3 1 0 15,-2-2 1-15,0 2 0 0,3-3 1 0,-3 5 1 0,1-5-1 16,2 3 1-16,2-3 2 0,-1 1-1 0,-4 0 0 0,4-3 0 16,1 1 2-16,-5-1-2 0,3-1 2 0,1 1-1 0,1-4 1 0,-5 0-1 15,4 0-2-15,1 0-2 0,-1-4-2 0,0 1-4 0,1-1-2 16,0 0-6-16,-2-1-1 0,2-2-4 0,-5 0-5 0,5 1-4 0,-1 0-3 15,-4-3-3-15,2 3-2 0,-1-2 0 0,-1 2 0 0,-1-3 3 16,-1 5 0-16,-2-2 2 0,3 3 0 0,-4-1-1 0,-2 0 1 0,2 3-2 16,-2-3 1-16,1 4 3 0,-4-2 3 0,2 2 5 0,-2 0 2 15,4 2 0-15,-4-2 0 0,4 4 0 0,-1-3 1 0,2 3 2 16,-1 0 4-16,1-1 2 0,0 1 2 0,3 1 4 0,-4-1 2 0,4 2 0 16,-2-3-3-16,3 3 0 0,0-1-2 0,0-1 0 0,1 1 1 15,0-2-1-15,2 0 2 0,-1 0-1 0,-1-1 1 0,4-1 0 16,-1-1 2-16,-1 0 0 0,1 0-3 0,1-3 1 0,1 1 0 0,-1-2 0 15,0 1-2-15,2-5 0 0,-1 2 0 0,1 0-1 0,-4 0-4 0,3-3 0 16,0 2 2-16,-2-2 1 0,2 0-1 0,-1 0 2 0,-1 3 3 16,-2-3 0-16,-1 0 3 0,-1 3 2 0,0-2 3 0,-4 2-1 15,3 3-1-15,-3-3-1 0,-1 3-1 0,0 0-3 0,-1 1-7 0,-3 0-10 16,2 2-14-16,-3 0-24 0,0 0-27 0,0 0-38 0,0 0-38 16,0 4-76-16,0 2-94 0,-3 0-70 0,2 3-59 0,-3 0-32 15</inkml:trace>
  <inkml:trace contextRef="#ctx0" brushRef="#br0" timeOffset="8468.5615">21241 9353 88 0,'-1'-4'234'0,"-1"0"-64"0,-1 1-38 0,2 0-23 0,-2 3-11 0,3-2-8 0,-1-2-6 0,-1 4-7 15,2-3-9-15,-3 1-11 0,3 2-13 0,0 0-11 0,0 0-8 0,0 0-8 16,0 0-7-16,0 0-7 0,0 0-7 0,0 0-5 0,0 0-3 16,0 0 0-16,0 5 4 0,0-4 7 0,3 2 7 0,-3-1 5 0,2 1 5 15,-1 0 3-15,2 3 0 0,-2-3 0 0,2 4 0 0,0-1 1 16,2 1 1-16,-1 0 3 0,2 0-1 0,-2 2 1 0,2-2-4 0,0 2-1 15,-1 1-1-15,4-1 0 0,-2 0 0 0,2 0 1 0,-1 0 0 16,4 1 1-16,-2-1-1 0,2-1 0 0,-2 0 2 0,1 0-1 16,4-2 1-16,-4 5-2 0,4-5 1 0,-1 2 1 0,2-3 1 0,-2-2 0 15,2 3 1-15,0-3-1 0,0-1 1 0,0 0-2 0,2 0 1 0,-2-2-3 16,0-2-1-16,1-2-1 0,2 1-1 0,-2-3 0 0,2 2-1 16,0-4-2-16,-2 1 1 0,3-2-2 0,0-1-1 0,-2 1 1 15,2-1 0-15,-3 1-1 0,5-2 1 0,-5 0-2 0,3 1 0 0,-2-1 0 16,0 2 1-16,0-1 0 0,-1 1 1 0,0 2-2 0,-1 0-1 15,0 0-1-15,2 0-2 0,-4 1 0 0,3 1 0 0,0 1-3 0,-1 1 0 16,0-1-1-16,2 3-2 0,0-3-6 0,0 4-5 0,3 0-10 16,-2 0-11-16,1 0-19 0,3 2-20 0,-2 0-21 0,1 2-19 0,2-1-21 15,2 2-19-15,0-1-23 0,0 1-27 0,2 0-39 0,2 1-44 16,-1-3-59-16</inkml:trace>
  <inkml:trace contextRef="#ctx0" brushRef="#br0" timeOffset="11220.9876">15177 10564 6 0,'21'0'8'0,"2"0"-1"0,-1 0 1 0,-2 0 1 0,2 2 2 0,0-1 0 0,0-1-1 0,0 2-1 0,-2 0 0 0,2 1-1 0,0-3-1 0,-2 2-1 0,1 1 0 16,-2-3 3-16,1 3 2 0,2-2-1 0,-2-1 0 0,0 2-1 0,0-2 0 16,-2 3 0-16,2-3 2 0,-2 0 1 0,-2 3 1 0,2-1 1 15,-2-2 2-15,-2 0 0 0,0 0 0 0,1 0-2 0,-4 0 1 0,1 0 0 16,-2 0-1-16,-2 0 3 0,2 0 4 0,-4 0 5 0,-1 0 5 16,-2 0 5-16,-1 0 4 0,0 0 4 0,-2 0 2 0,0 0 1 0,0 0 3 15,0 0-2-15,0 0-2 0,-2 0-2 0,-2 0-1 0,0 0-6 16,-2 0-8-16,0 0-8 0,-2 0-10 0,0 0-10 0,-2 0-11 0,0 0-8 15,0 1-8-15,-3 2-7 0,4-3-5 0,-5 0-3 0,1 2-3 16,0 1-1-16,-1 1-3 0,1-2 0 0,-2-1-3 0,-1 3 2 16,-1-3 2-16,4 3-1 0,-3-2 2 0,-1 1 2 0,4 0 2 0,-3-2 0 15,0 1 3-15,2 1 0 0,-2-1 3 0,2 0 2 0,-4 1 1 16,4-3 3-16,-2 2 1 0</inkml:trace>
  <inkml:trace contextRef="#ctx0" brushRef="#br0" timeOffset="11704.9672">15021 10678 4 0,'-9'0'36'0,"2"3"0"0,0-1 0 0,1-2-1 16,0 1-5-16,2-1-3 0,-2 3-5 0,2-3-7 0,1 0-4 15,0 0-6-15,0 0-3 0,3 0-4 0,-2 0-2 0,2 0-5 0,0 0-5 16,0 0-2-16,0 0-2 0,0 0 0 0,0 0-1 0,0 0 2 16,0 0 4-16,0 0 5 0,2 0 7 0,1 0 7 0,0 0 3 0,-1-3 3 15,3 2 4-15,-2 1 4 0,3-2 4 0,-2-1 3 0,2 3 2 16,0 0 3-16,0-3 3 0,2 1 1 0,0-2 0 0,2 4-1 15,0-5-2-15,1 2-3 0,-1-1 1 0,3 1-3 0,0-1 0 0,2-1-1 16,-1 1-1-16,2-1-3 0,-2 1 0 0,2-1-5 0,0 1-4 0,1-2 0 16,-1 0 1-16,1 1-1 0,1-2-1 0,-2 5-2 0,0-4-1 15,2 0 0-15,-2 3-2 0,-2-3-1 0,0 3-2 0,1-3 2 16,-2 3 1-16,-3 1 0 0,0-2-1 0,0 1-4 0,-2 1-4 0,-2 0-3 16,-1 0-1-16,0 2 0 0,-1-1 2 0,-3-1 1 0,2 2 3 15,-3 0 3-15,0 0 4 0,0 0 2 0,0 0 2 0,0 0 0 16,0 0 4-16,-3 0 2 0,0 0 2 0,-1 0 1 0,1 0 1 0,-2 0-2 15,0 0-4-15,0 0-3 0,-3 0 0 0,0 0-4 0,0 0-4 16,-2 2-4-16,0-1-4 0,0-1-2 0,0 0 0 0,0 0-1 16,-2 2-2-16,2-2 2 0,-3 0 0 0,0 0 0 0,0 2 1 0,0-2-1 0,-1 0-2 15,-2 0 1-15,2 0 2 0,-1 2-1 0,0-2 1 0,-3 2 0 16,2-1 3-16,0 1-2 0,-2 0 1 0,0 0 1 0,0 1 1 16,0-1 1-16,1 0 0 0,-2 1 1 0,2 2 1 0,1-2 1 15,0 0-1-15,1 0-1 0,-1 2 0 0,1-1 0 0,-1-4-2 0,2 5 0 16,2-1 1-16,1-2-1 0,-2-1-3 0,4 3 0 0,1-3-3 15,-1 2-3-15,3 0-7 0,2-3-8 0,1 2-9 0,-1-1-9 0,2-1-10 16,-1 3-5-16,3-3-1 0,0 0-2 0,0 0-3 0,0 0 0 16,3 0 1-16,-3 0-1 0,6 0-2 0,-3 0 1 0,4 0 0 0,0 0 0 15,-1 1 0-15</inkml:trace>
  <inkml:trace contextRef="#ctx0" brushRef="#br0" timeOffset="32232.0039">24125 11181 20 0,'3'-7'443'0,"-3"0"-48"0,0 2-69 0,0 0-77 0,0 0-51 0,0 1-38 0,0 2-23 0,-3-2-16 0,3 4-12 0,0 0-10 0,0 0-12 0,0 0-17 0,0 0-14 0,0 0-13 16,-2 1-9-16,2 4-7 0,0-2-4 0,0 3-1 0,0 0-2 16,0 1 0-16,2 2-1 0,1 4 0 0,-3-1 0 0,1 2 2 0,1 4 1 15,0-1 4-15,0 3 1 0,2 1 0 0,1-1-2 0,-4 3-5 16,1-1-2-16,0 2-4 0,3 0-2 0,-2 1-2 0,1-2-1 0,0 0-1 16,0 1-1-16,-2 0-1 0,2-3-1 0,1 0-2 0,-2-2 0 15,1 4-1-15,0-4-1 0,0-1 0 0,1-2-1 0,-2 0-3 0,1 2-3 16,0-5-4-16,1 0-4 0,-4-2-4 0,3-2-2 0,-2 0-3 15,1-3-6-15,-2 3-3 0,3-4-5 0,-2 1-6 0,1-2-8 16,-2 1-6-16,-1-4-2 0,2 1 3 0,-2-2-1 0,0 0-6 0,0 0-6 16,0-2-6-16,-2-2-5 0,2-2-4 0,-4 1-4 0,2-1 0 15,-2-3 1-15,3-3 3 0,-4 2 5 0,0-3 5 0,0-3 2 0,0 0-1 16,0-1 4-16,-1-1 10 0,1 0 8 0,0-1 11 0,0-2 8 16,0 1 10-16,-1-1 7 0,2 0 6 0,-2-1 7 0,2-1 6 15,3-1 6-15,-4 3 5 0,1-3 4 0,3 0 4 0,1 3 2 0,-3 0 2 16,3-1 3-16,0 1 1 0,3 1 3 0,-3 0 0 0,1 0 2 15,3 3 2-15,-2-1 0 0,2-1-1 0,0 3-2 0,1 2-3 16,0-1-3-16,0 3-3 0,1-2-3 0,-1 5-1 0,1 1-3 0,3-1-3 16,-3 2-3-16,-1 0 1 0,1 1-2 0,3 1 0 0,-2 1 1 15,2 4-1-15,1 0 4 0,0 0 3 0,-3 3 2 0,3 0 4 0,0 0 3 16,0 4 4-16,0 2 3 0,0 0 3 0,0 2 4 0,1 2 0 0,-1 2 2 16,1-1 0-16,-2 2-1 0,-2 2 0 0,3 0-2 0,-4 2-3 15,3 0-2-15,-2 1-2 0,0-1-2 0,-1 0-4 0,-3 4-2 16,1-5-2-16,-1 2-2 0,-2 0-3 0,1-1-2 0,1-1-3 15,-3-1-1-15,0-2-1 0,-3 1-1 0,1-3 0 0,1 1-1 0,-2-2-1 16,-1 0 1-16,1-2 0 0,-6 0 1 0,3-3-1 0,-2 2-2 16,0-1-3-16,-2-3-10 0,0 3-8 0,-1-3-15 0,-2 0-14 0,1 1-13 15,2-4-13-15,-1 1-14 0,1 0-16 0,-5-3-19 0,5 3-20 16,3-4-42-16,-2 2-50 0,1-2-74 0,2 0-86 0,0 0-48 16,2-4-30-16</inkml:trace>
  <inkml:trace contextRef="#ctx0" brushRef="#br0" timeOffset="32522.0126">24837 11137 325 0,'3'-4'527'0,"-3"-1"5"0,0-4-75 0,0 6-114 0,-3 0-91 0,3 1-80 0,-2 0-51 0,2 2-38 0,0 0-21 0,0 0-14 0,0 2-6 16,0 0-5-16,0 1-2 0,0 4-1 0,0 1-4 0,0 0-3 15,0 5-3-15,2 2-4 0,-2 1 0 0,3 2-1 0,-2-1 2 0,-1 6 1 16,3-2 1-16,-1 4-1 0,-1-1-3 0,2 2-3 0,-2-2-4 16,4 1 0-16,-4 1-3 0,2-1 0 0,-2 0-4 0,4-2-3 15,-4 0-5-15,2 1-6 0,-2-2-4 0,1-3-5 0,2 1-5 0,-1 0-3 16,-1-4-6-16,-1 1-9 0,3-4-8 0,1 2-13 16,-5-3-16-16,1-1-18 0,-1-1-7 0,3-3-4 0,-2-2 0 0,-1 1 1 15,2-3-12-15,-2-1-19 0,0-2-29 0,0 0-36 0,-2-5-28 16,2-1-25-16,-1-1-45 0,-2-3-58 0,2-4-25 0</inkml:trace>
  <inkml:trace contextRef="#ctx0" brushRef="#br0" timeOffset="32688.6847">24883 11038 363 0,'4'-17'425'16,"-4"1"-58"-16,3 1-70 0,-1 3-78 0,-1 0-50 0,3 3-37 16,1-3-25-16,-4 3-20 0,5 0-16 0,-2 4-13 0,2-2-13 0,3 1-12 15,-2-1-10-15,6 4-11 0,-2-3-6 0,0 3-5 0,0 0-9 16,5 0-8-16,-2 2-10 0,1 1-8 0,1 0-14 0,-1 1-12 0,0 2-15 15,-1 0-14-15,-1 3-17 0,2-3-22 0,-5 4-17 0,1 0-17 16,-1 2-18-16,-1 0-17 0,-5 2-8 0,-1 1-8 0,0 3-4 0,-6-1-4 16,0 1-17-16</inkml:trace>
  <inkml:trace contextRef="#ctx0" brushRef="#br0" timeOffset="32848.2622">24866 11282 132 0,'-6'5'336'0,"2"-1"-36"0,-1-1-39 0,5-1-30 0,0 0-27 0,0-2-23 16,0 1-21-16,5-1-19 0,-1 0-17 0,2 0-16 0,1-1-16 15,3-1-15-15,4-1-14 0,1-1-13 0,2-1-13 0,3-1-14 16,1 1-16-16,3-2-13 0,-1 0-13 0,3 1-14 0,0 0-15 0,1-3-14 16,1 0-13-16,-2 3-16 0,1 1-19 0,-1-4-28 0,1 3-32 0,-4 0-32 15,3 1-32-15,-4 0-65 0,3 1-82 0,-4-1-46 0</inkml:trace>
  <inkml:trace contextRef="#ctx0" brushRef="#br0" timeOffset="33148.5874">25550 10906 137 0,'-4'-7'518'0,"0"0"-46"0,-1 2-74 0,2-1-82 0,1 1-85 0,-3 1-52 15,0-1-35-15,0 5-23 0,2 0-15 0,1-3-15 0,0 3-14 16,-1 3-12-16,0-3-11 0,-1 5-9 0,0-1-7 0,-1 3-8 16,2 2-7-16,1 1-7 0,-3 1-5 0,2 3-2 0,-1 1-1 0,0 0 1 15,-1 6 1-15,2-1 2 0,3-1 1 0,-2 2-3 0,2 3-3 16,2 0-5-16,0 1-6 0,2-2-2 0,2 3-6 0,0-3-2 15,2 0-3-15,0 3-4 0,2-1-4 0,1-4-4 0,2 3-4 0,-1 0-1 16,-1-3-1-16,4 0 2 0,-4-1 1 0,4-1 3 0,-3 1 3 16,0-3 2-16,0-1 5 0,-2 0 2 0,-2-1 4 0,2 0 3 15,-2-3 3-15,-1-1 5 0,-4-1 5 0,1 1 7 0,-2-2 7 0,-2-2 4 16,-2 2 6-16,-2-1 3 0,1-2 1 0,-9 3 2 0,2-3 1 0,-3 3-7 16,-3-2-11-16,-2 2-19 0,-7-1-25 0,-1 1-27 0,0 0-28 15,-3-1-49-15,1 1-57 0,-3 1-92 0,0 0-111 0,0 0-68 16,0-2-47-16,0 1-27 0</inkml:trace>
  <inkml:trace contextRef="#ctx0" brushRef="#br0" timeOffset="33548.8758">24009 12202 324 0,'-20'-6'451'0,"2"3"-52"0,5-3-85 0,-2 3-103 0,4-3-52 0,-4 3-28 0,7 1-14 0,0-2-8 0,3 1-6 0,0-1-4 0,3 3-9 0,0-1-10 15,2 0-11-15,4 2-12 0,1-1-12 0,0-2-12 0,3 3-10 16,2-1-8-16,4-1-8 0,2 2-8 0,4-2-6 0,6 1-3 0,0-4 2 15,9 4 3-15,1-2 6 0,3 1 6 0,5-1 3 0,7 0 4 16,1 0 3-16,1-2 1 0,7 1 1 0,2 4 2 0,6-5 4 0,0 0 4 16,3 2 3-16,2-3 1 0,-1 1 1 0,3-1-1 0,0 1-2 15,-3 0-1-15,3-2-2 0,-6-1-1 0,2 2 0 0,-3-3 1 0,-5 3 1 16,-2 1 3-16,-4-4 0 0,-2 3 1 0,-5-1-1 0,-5 1 1 16,-2 1-1-16,-5-1-1 0,-4 1 1 0,-5 0 0 0,-3-1 0 15,-3 3-1-15,-3 0-9 0,-5-1-15 0,-4 0-16 0,-1 3-15 0,0-4-24 16,-5 5-25-16,-4-1-37 0,-1 1-43 0,0 0-72 0,-4-3-85 0,-5 3-100 15,-1 0-104-15,-1 0-52 0,-5 0-26 0,-4 0-7 0</inkml:trace>
  <inkml:trace contextRef="#ctx0" brushRef="#br0" timeOffset="35248.3341">8799 7728 47 0,'-4'-4'335'0,"-2"-1"-126"0,1 0-58 0,0 1-27 0,1-1-13 0,1-1-5 0,-1 3-7 0,-1-3-5 0,1 0-6 16,3 0-5-16,-1 1-3 0,-1 0-2 0,-1-1-2 0,3 3 0 0,-1-3-3 0,-1 1-3 15,3 1-6-15,-1-1-6 0,-1 1-4 0,2 1-4 0,-4 1-5 16,4 1-7-16,0-2-4 0,0 3-5 0,0 0-5 0,0 0-6 16,0 0-6-16,0 0-4 0,0 3-5 0,4 0-3 0,-2 0-1 0,-1 1-1 15,4 1 0-15,-1 2 1 0,0 4 2 0,2-2 1 0,-2 1 1 16,2 3 2-16,1 3-2 0,-1-4 1 0,3 4-2 0,-1 0-1 15,-2 0-1-15,4 0 0 0,-3 2-1 0,2-1 1 0,1-1-1 0,0 0 0 16,0-2-1-16,0 1 2 0,-1-1 2 0,4-2 1 0,1 0 4 16,-2-2 3-16,4-2 6 0,1-1 5 0,3-4 6 0,5-1 4 0,2-4 7 15,8-5 3-15,2-2 1 0,9-5-4 0,6-4-8 0,10-6-10 16,9-6-17-16,7-7-18 0,10-7-25 0,8-8-30 0,8-8-30 16,10-5-28-16,4-7-38 0,9-4-40 0,4-5-77 0,7-8-97 0,6-2-66 15,-1-2-47-15</inkml:trace>
</inkml:ink>
</file>

<file path=ppt/ink/ink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3:33:28.736"/>
    </inkml:context>
    <inkml:brush xml:id="br0">
      <inkml:brushProperty name="width" value="0.05292" units="cm"/>
      <inkml:brushProperty name="height" value="0.05292" units="cm"/>
      <inkml:brushProperty name="color" value="#00B050"/>
    </inkml:brush>
  </inkml:definitions>
  <inkml:trace contextRef="#ctx0" brushRef="#br0">18944 7992 137 0,'-1'-3'446'0,"-4"-3"-73"0,2 1-113 0,-1 1-74 0,0-1-53 0,2-1-28 0,-1 3-14 0,-1-3-4 0,3 2 1 0,-4-1 4 0,4 1 1 0,-2-1-2 0,1 1-3 16,1-1-5-16,-2 1-5 0,3 1-5 0,-1 0-6 0,-1 0-3 15,2 0-4-15,-3 1-4 0,3 1-3 0,-1-2-3 0,-2 2-3 0,2-1-2 16,1 2-3-16,-2-2-4 0,-1 1-3 0,2 1-4 0,-2-3-3 16,2 3-2-16,-1-2-2 0,-1 2-3 0,2 0-2 0,-1 0-2 0,-1-1-2 15,-1 1-3-15,4 0-1 0,-3 0-2 0,0 0-1 0,-1 0-2 16,3 0-3-16,-1 0 0 0,-1 0-2 0,-1 0-2 0,2 0-5 0,2 0-2 15,-1 0-1-15,-2 0-1 0,0 0-2 0,0 0-3 16,2 0 0-16,-2 1 0 0,2 1-2 0,-4-2 0 0,1 3 0 0,3-3-1 16,-4 1 0-16,-1 1 0 0,2 1 3 0,-2 0 1 0,1 0 0 0,-4 0 1 15,3 3-1-15,-4-1 3 0,0 2 0 0,0 2 2 0,-2-2 0 16,2 2 2-16,-4 3 1 0,2-3 3 0,-2 5 1 0,2 1 2 0,-2-2 2 16,-2 2 1-16,5 0 2 0,-1 3 2 0,-1-1 2 0,2-1 1 15,-1 2-1-15,-1 0 0 0,3 0 1 0,3 1 1 0,-2-2 0 16,-1 1 1-16,4 0-2 0,0 0 1 0,2-1 1 0,-2 2 1 0,2-1 0 15,3-2 0-15,1 3-1 0,-3-3 1 0,3 2 1 0,0 0 1 16,3-2-2-16,-2 1 1 0,2 1-1 0,0-2 1 0,1 0-1 0,2 0-1 16,1-1 2-16,-1 0-1 0,1 2 1 0,2-2-1 0,-2-2 2 15,3 2 0-15,0-3-1 0,0 3 1 0,2-3 0 0,1 2-2 0,-2-2 2 16,1 0-2-16,2-3 2 0,1 2-1 0,-1-3 1 0,-1 1-3 16,1 0-3-16,1 0-1 0,-2-2 0 0,1-2-1 0,2 0-3 15,-2-1 1-15,2-1-1 0,0 1 1 0,-1 0-2 0,0-4 1 0,0 1-2 16,1-1 0-16,0-1 2 0,-5 1 0 0,5-4 3 0,-2 0 1 15,1 1 0-15,-1-2-1 0,-1 0 2 0,2-1 0 0,-1-2 0 16,-1-1 0-16,1 3 0 0,-1-3 2 0,-1-1-1 0,-1-1-1 16,1 1 0-16,-2-2 0 0,0 0-1 0,-1 0-1 0,-2-2 1 0,2 0 1 15,-1 0 0-15,0 2 1 0,-4-4 2 0,0 2 2 0,-1-1 2 0,1-2 4 16,-1 3 5-16,-3 0 2 0,0-2 1 0,0 2 3 0,0-3-1 16,-3 0 0-16,-1 1 1 0,1 0-2 0,-3 1 0 0,2-3-2 0,-5 2-2 15,2 0-3-15,0-2-2 0,-2 1-6 0,-1 0-6 0,0 0-3 16,-3 0-3-16,3-1-2 0,-1 1-2 0,-4-1-3 0,4 3-2 0,-4-2-2 15,2 1-2-15,-1 0-4 0,-2 2-4 0,2-1-4 0,-2 3-7 16,1-2-10-16,-1 2-12 0,1 0-13 0,0 1-16 0,-2 0-18 16,1 2-20-16,0 3-28 0,-3-5-28 0,4 7-40 0,-1-1-44 0,0 2-49 15,0 0-53-15,2 3-65 0,-2 0-72 0,1 3-37 0,1 0-21 0</inkml:trace>
  <inkml:trace contextRef="#ctx0" brushRef="#br0" timeOffset="1447.6783">18808 8305 65 0,'-4'-4'440'0,"3"2"-63"0,-1 1-92 0,-1-1-60 0,-1-2-45 0,3 2-26 15,-1 1-17-15,-1-3-13 0,2 4-5 0,-2-2-9 0,3 0-8 16,-2 2-6-16,2-1-8 0,-1-1-7 0,-2 2-8 0,3-1-9 0,0 1-8 16,0 0-6-16,0 0-5 0,0 0-4 0,0 0 0 0,0 0-4 15,0 0-2-15,0 0-3 0,0 0-1 0,0 0-3 0,0 0-2 0,0 0-5 16,0 0-3-16,-1 0-4 0,-2 1-3 0,3-1-3 0,0 0-4 15,-2 2-6-15,2-2-5 0,0 1-5 0,0-1-5 0,-1 0-6 16,1 2-2-16,-3 0-4 0,3 2 1 0,0-3 1 0,-1 3 4 0,1 1 1 16,-2-1 2-16,2 1 1 0,-3 2 1 0,3 2 3 0,-1 1 4 15,-2-1 3-15,3 3 4 0,-1 1 4 0,-1-1 2 0,-1 3 2 16,3-3 2-16,-1 3 0 0,-2 0-2 0,3-3 1 0,0 2 0 0,0 1 1 16,0-1 0-16,0-2-1 0,3-1 1 0,-2 3-1 0,-1-4 1 0,5 1 0 15,-4-1-1-15,3-1 1 0,-1 0 0 0,-1 0-1 0,-1-2 0 16,3-2-3-16,1 1-5 0,-1-3-4 0,-1 2-6 0,1-1-2 15,1-2-3-15,-4-1-1 0,3 1-1 0,1-2 4 0,-1 0 1 0,-1-2 3 16,4 1 0-16,-4-1 2 0,4-2 0 0,-4-1 2 0,4-1 3 16,0-2 2-16,-1 1 6 0,3-2 2 0,-2 0 4 0,2-1 0 0,-2-1 1 15,2-2-1-15,-4 1-2 0,4-2-1 0,-3 0-1 0,1 0 1 16,-3 2 1-16,2 0 2 0,-2-1 3 0,-1-1 2 0,0 3 1 16,0-1 2-16,-1 0 1 0,-2 3 0 0,1-2 0 0,-1 0 2 15,0 2 3-15,0 3 2 0,0-3 1 0,-1 3 3 0,1 1 1 0,-2 0 3 16,-1 1-1-16,3-1 0 0,-1 4-1 0,-1-1-1 0,2 0-3 0,-3 0-1 15,3 2-4-15,0 0-4 0,0 0-6 0,0 0-5 0,-1 0-6 16,-2 0-7-16,3 2-7 0,-1 0-4 0,-1-2-3 0,2 2-4 16,0 1 0-16,0 0-1 0,0 0 0 0,0 0 3 0,0 0 0 0,0 3 3 15,0 2 3-15,0-1 3 0,0 2 3 0,2 0 3 0,-1 0 3 16,-1 2 2-16,3-1 4 0,-2 2 1 0,2-3 1 0,0 5-1 0,2-3-2 16,-4-1-9-16,3 3-9 0,2-1-11 0,-2-1-14 0,2-1-12 15,-2 2-14-15,5-1-23 0,-3-2-29 0,0 2-18 0,2-3-18 16,-1 3-27-16,4-4-29 0,-1 1-45 0,1-3-49 0,-1 0-59 15,3 1-65-15,0-3-33 0</inkml:trace>
  <inkml:trace contextRef="#ctx0" brushRef="#br0" timeOffset="2780.8051">19271 8449 18 0,'-3'-1'495'0,"0"-2"-34"0,1 3-54 0,0-1-68 0,-1 1-75 0,3 0-47 0,0 0-35 0,0 0-17 0,0 0-13 15,0 0-10-15,0 0-5 0,0 0-9 0,0 0-9 0,0 0-10 16,0 0-10-16,0 0-9 0,0 0-10 0,-1 0-10 0,-1 0-8 0,2 0-9 16,-3 1-7-16,3-1-6 0,0 0-5 0,0 0-6 0,-1 3-3 15,1-3-3-15,-3 1-4 0,3-1-3 0,0 0-3 0,0 0-2 0,0 0-2 16,0 0 0-16,0 0-1 0,0 0-1 0,0 0-1 0,0 0-2 16,0 0-1-16,0 0 0 0,0 0-2 0,0 0-2 0,0 0-2 15,0 0 0-15,0 0 0 0,0 0-3 0,0 2-1 0,0-2-1 16,3 0-2-16,-2 0-1 0,2 0-1 0,0 0-3 0,0 0-2 0,-1 0-2 15,2 0-1-15,0 0 0 0,0-2-1 0,2 2 2 0,1-1 0 16,4-2 1-16,-3 3 1 0,4-1 0 0,2-1 0 0,2-1 2 0,1 1 0 16,2-2 0-16,3-1 1 0,2 2-1 0,4 2-2 0,-1-4-2 15,4 2-3-15,-2-3-5 0,9 3-4 0,-2-2-1 0,0 1-2 0,1 1-1 16,5-1 1-16,0 2-1 0,2-1-2 0,3-1 0 0,-1 1 0 16,1-1 1-16,4 0 2 0,-4 1-1 0,4-1 1 0,1 3 0 15,-3-1 1-15,1 0-1 0,0 1 0 0,1-2-4 0,-3 3-1 0,-2-1-3 16,0-1 0-16,-3 2-1 0,-1 0-1 0,1 0-1 0,-5 0 1 15,-1-2 3-15,-1 1 1 0,-3 1 4 0,-1-2 2 0,-5 2 3 0,4-3 3 16,-5 2 3-16,-2 1 3 0,-2-3 4 0,-1 1 3 0,-2 2 4 16,-2 0 4-16,-1-3 2 0,0 2 3 0,-2-1 1 0,-2-1 1 0,1 0 1 15,-3 3 1-15,-3-2 0 0,3-2-1 0,-4 4 0 0,3 0 1 16,-3-3 3-16,-2 3 4 0,0-2 2 0,-2 1 2 0,-1 1 4 0,2-2 2 16,-3 2 5-16,0 0 4 0,0 0 2 0,0 0 3 0,0 0 2 15,-3 0 1-15,2 0 1 0,-1 0-1 0,-1 0-1 0,0 0-2 16,-1-2-5-16,0 0-6 0,-1 2-4 0,1-1-5 0,1-1-8 0,-4 0-7 15,4 0-5-15,-3 0-4 0,-1-1-3 0,1-1-1 0,1 1-2 16,-4-1-1-16,0 0-1 0,-1 1-3 0,0-1 2 0,0 1 1 16,0 0 2-16,-3-1 2 0,1-1 2 0,2 2 3 0,-1 0 2 0,-1-2 2 15,-2 2 2-15,1 0-1 0,1 0 2 0,-2-2 1 0,2 1 1 16,-2 1 2-16,4 0 0 0,-2 1 1 0,1-2 0 0,-2 3-1 0,4-1 1 16,-4-2 0-16,3 2 0 0,0 1 0 0,0-1 2 0,0-2-1 15,3 4 2-15,-2-2 1 0,3 1 1 0,-1 1 0 0,0-2 0 16,4 0 0-16,-1 2 2 0,-1-2 3 0,1 0 1 0,3 2 1 0,-1-1 1 15,-1-1 2-15,3 2 2 0,0 0 2 0,0 0 0 0,0 0 2 16,0 0 0-16,0 0 2 0,0 0 2 0,0 0 1 0,0 0 1 0,0 0 1 16,0 0-1-16,0 0 0 0,0 0-2 0,0 0-2 0,0 0-3 15,0 0-1-15,3 0-6 0,-1-1-3 0,-2 1-7 0,1 0-4 16,3 0-6-16,-2 0-5 0,1 0-6 0,-2 0-3 0,3 0-4 0,1 0-2 16,-1 0 1-16,-1 1-2 0,4-1 1 0,-4 2 1 0,3-1 3 15,2 3 2-15,1-2 2 0,-2 0 4 0,5 1 2 0,-2 1 4 0,3-1 2 16,-2 3 3-16,4-3 1 0,1 3 1 0,0-3 1 0,-2 3 0 15,2-3 0-15,-2 3 0 0,4-3-2 0,-4 2 0 0,2 1-1 16,-2-2-1-16,2 1 1 0,0-1-1 0,-2 1 1 0,-1-1-2 0,2 1 1 16,-1-1 1-16,-4-1-2 0,2 1 0 0,-2 0-2 0,0-1-1 15,0 1 1-15,-3-1-1 0,-1 1 0 0,1-2-1 0,-1-1 1 0,-2 1 1 16,-1 1-1-16,0 0-2 0,-1-2 0 0,0 1-1 0,-2-2 1 16,0 3 1-16,0-3 0 0,0 0 2 0,0 3 1 0,0-1 0 15,-2-1 1-15,2-1-1 0,-2 3 1 0,-1-3-1 0,0 5 2 0,0-4 2 16,2 2 4-16,-3 0 3 0,-1 1 3 0,1 1 4 0,-2-1 4 15,1 1 2-15,-3 2 3 0,-2 2 1 0,0 0 2 0,-3 0 1 0,2 2 1 16,-4 0 2-16,2 2 0 0,-3-1 2 0,2 2-2 0,-2 1-1 0,0-1-2 16,2-2-2-16,-2 2-3 0,2 2-2 0,-1-2-4 0,2 2-4 15,-1-2-14-15,2-2-20 0,-1 3-32 0,3-1-38 0,3-2-51 16,-2 2-54-16,4-3-86 0,-1 1-97 0,1-3-65 0,4 0-44 16,-2 0-31-16,3-4-20 0</inkml:trace>
  <inkml:trace contextRef="#ctx0" brushRef="#br0" timeOffset="5016.0324">21372 8225 203 0,'0'-3'472'0,"0"-2"-52"0,0-1-77 0,0 4-73 0,0-1-70 0,0-1-43 0,0 1-24 16,0-1-12-16,0 2-5 0,0 0-7 0,0-1-6 0,0 3-8 15,0-1-6-15,2-2-10 0,-2 3-10 0,0 0-10 0,0 0-9 16,0 0-9-16,0 0-6 0,0 0-7 0,0 0-5 0,0 0-7 0,0 0-9 16,0 0-4-16,0 0-3 0,0 0-3 0,0 0-1 0,0 0-3 0,0 0-1 15,0 0-2-15,0 3-2 0,0-2-3 0,-2 1-2 0,2-1-2 16,0 1-1-16,0 0 1 0,0 2 3 0,0-3 1 0,0 3 1 0,0 0-1 16,2-1 2-16,-1 3 0 0,-1-1 3 0,3 3 1 15,-1-2 1-15,0 3 4 0,1 0 3 0,0 2 2 0,-1 1 2 0,-1 0 3 16,3 0 1-16,-1 1 0 0,0-1 1 0,2 2 0 0,-1 1 0 0,0 0 0 15,0 1 1-15,-1-2 0 0,2 0 0 0,-1 0 0 0,0 2-1 16,-2-2-1-16,2 0 0 0,-2-1 0 0,0-1-1 0,1 0-1 16,0 2 1-16,1-3 0 0,-2-1-1 0,-1 1 1 0,2-2-3 0,0-2 1 15,0 0-2-15,-1-1 0 0,0 0 2 0,-2-2-2 0,2 1 1 16,-1 0 2-16,2-4-1 0,-1 2 2 0,-2-3-1 0,2 0 2 0,-2 2 0 16,0-2 1-16,3 0 0 0,-3 0 0 0,3-2-4 0,1 2 1 15,-2-3-1-15,0 2-2 0,0-4-4 0,1 2-5 0,2-3-4 16,0 1-2-16,0-2-2 0,0 0-1 0,2-2-1 0,-1-2 2 0,2-1-1 15,0 0 1-15,-1-3 1 0,-1 0-1 0,3-1-2 0,-1 0 2 16,0-1 3-16,0-3 3 0,0 5 5 0,-3-3 1 0,2 2 1 0,-4-2 1 16,4 0 1-16,-3 1 1 0,-2 3 1 0,0-2 4 0,-1 1 4 0,2 3 5 15,-3 2 4-15,-3-1 2 0,2 2 3 0,-1 0-2 16,0 3 1-16,-2 0-3 0,2-1-2 0,-3 4-3 0,2-1-4 0,-1 2-5 16,1-1-8-16,0 1-5 0,-1 0-6 0,0 2-5 0,1 0-5 15,-2 0-4-15,-2 0-4 0,2 4 1 0,-1-3-1 0,0 3 0 0,0 1 1 16,0-1 0-16,-1 1 2 0,2 1 3 0,-3 0 4 0,2 3 2 15,-1-3 1-15,4 3 1 0,-1-1 1 0,0 1 2 0,2-2-1 0,0 2-1 16,2 0-2-16,0-2-3 0,0 2-5 0,2-1-7 0,1-2-7 16,4 2-11-16,-1-4-9 0,2 2-9 0,2 0-4 0,-2-1-12 15,5-1-12-15,2 0-19 0,2 0-19 0,-3-3-35 0,7 1-41 0,-1-1-72 16,1-1-89-16,2-1-48 0,0-1-29 0</inkml:trace>
  <inkml:trace contextRef="#ctx0" brushRef="#br0" timeOffset="5647.4383">21786 8158 88 0,'-4'-9'392'0,"-1"0"-51"0,2 1-60 0,1-1-66 0,0 0-69 0,-1 0-40 0,0-2-25 0,2 2-11 15,-2 0-5-15,1-2-1 0,-2 2-1 0,3 0-2 0,-4-1-4 0,1 1-6 16,-2 0-10-16,4-2-5 0,-4 2-5 0,3 0-5 0,-4 2-5 16,1-2-2-16,0 1-4 0,-2 2-3 0,0-3-4 0,-2 3-2 15,0 0-4-15,2 1-5 0,-4 0-4 0,0 1-3 0,0 0-4 16,-2 1 0-16,2-1-2 0,-2 3 0 0,-3-1 1 0,4 2 1 0,-1 0 0 16,0 0 2-16,-2 0 2 0,0 2 0 0,1-1 0 0,0 3-1 15,-1-1 2-15,1 1 2 0,-1 0 0 0,3 3 2 0,-1-2 3 0,0 2 2 16,-1 0 2-16,2 1 2 0,-1 3-1 0,2-2 0 0,-2 3 2 0,2 1 2 15,-1 1 2-15,0 1 2 0,3 1 1 0,-3-1 2 16,2 5 0-16,-1-3 2 0,4 3 1 0,-4 1 0 0,3-1 0 0,-1 2 1 16,5 1 0-16,-3-1 1 0,1 1-1 0,4 2-1 0,-4-1-1 15,6 0-3-15,-4 1 1 0,4 0-2 0,-1-2-1 0,2 0-1 0,2 3-1 16,-1-1-1-16,4-4 0 0,-4 2-1 0,3 1-2 0,2-2 0 16,-2-1-1-16,2 0 1 0,1 0-2 0,1-1-2 0,-3-1-3 0,4-1-1 15,1 3-3-15,-3-5-2 0,3 0-2 0,1 0-1 0,0-1-1 16,2-1-3-16,-1-1-2 0,-1-2-2 0,2-1-2 0,1 1-1 15,2-1 1-15,-3-1 1 0,3-2 3 0,1 1 0 0,-1-2 1 0,2-1 0 16,0-4 1-16,2 2-1 0,-2-1 0 0,4 1-1 0,-2-3 0 16,0-3 0-16,0 1 2 0,2-1-1 0,-1-3 0 0,-1 3 2 0,3-3 0 15,-1 0 2-15,-2-1 3 0,3-1 2 0,-1-1 2 0,-1 0 5 16,-2-1 6-16,3-2 3 0,-5 1 5 0,2-1 5 0,-2 0 7 16,2-1 4-16,-3-1 5 0,-3-2 4 0,1 2 5 0,0-4 3 0,-2 1 5 15,0-1 4-15,-2-2 4 0,2-1 2 0,-4 1-1 0,0-2 0 16,-2-1 6-16,-2-1-1 0,1 0-1 0,-4 0 0 0,1-3-2 0,0 2-4 15,-2-2-4-15,-2 0-6 0,0 0-7 0,-2-2-4 0,-2 2-9 16,2 0-6-16,-2 0-5 0,-2 2-6 0,0-2-9 0,-2 0-9 16,0 1-7-16,-2 1-11 0,2 1-9 0,-4 1-14 0,2 2-11 0,-2-3-20 15,-2 5-21-15,0 1-31 0,0-2-38 0,1 4-49 0,-6 1-57 0,1 1-79 16,0 4-85-16,-3-1-52 0,2 2-34 0</inkml:trace>
  <inkml:trace contextRef="#ctx0" brushRef="#br0" timeOffset="42765.9087">12188 2112 30 0,'0'0'29'0,"0"0"-7"0,0 0-4 0,0 0-5 0,0 0-2 0,0 0-3 0,0 0-1 0,0 0-3 0,0 0 1 0,0 0-2 0,0 0 1 0,0 0-1 0,0 0-1 0,0 0-1 16,0 0-3-16,0 0-5 0,0 0-5 0,0 0-5 0,0 0-2 0,0 0-1 15,0 0 3-15,0 3 7 0,0-2 6 0,0 4 9 0,1-2 4 16,-1 0 1-16,3 1 4 0,-2-1 1 0,-1 1 8 0,2 1 6 0,-2-1 6 16,4 3 7-16,-1-1 3 0,0-1 3 0,0 2-2 0,-2 0-7 0,4 1-4 15,-1 1-5-15,-1 0-3 0,1 0 1 0,0 0 1 0,-2 0 1 16,2 0 3-16,2 0 2 0,-2 1 3 0,2-1 3 0,0 3 1 0,1-3 4 0,-1-1 2 16,-1 1-1-16,1 0 0 0,3 0 0 0,-2 0 2 0,2-2-1 0,1 2-1 15,-3-3-2-15,3 0-2 0,0 3-1 0,0-4-4 0,0 1-3 16,2-2-4-16,1 1-1 0,-2-2-2 0,4-1 0 0,-2 2 0 0,4-4-1 15,-1 1-1-15,1-1 0 0,-1-1-1 0,4 1-2 0,1-4 0 0,-1 0-2 16,1 3-1-16,1-5-2 0,2 3-1 0,1-6-1 0,-2 4-1 16,3-1-3-16,-2 0-2 0,2-1-1 0,0-1-1 0,0 1-1 0,-1 0-2 15,1 2 0-15,-2-3-3 0,-2 4-1 0,2-2-2 0,-5 0-2 0,4 0-2 16,-3 4-2-16,-1-2 0 0,1-1-2 0,-4 5 0 0,1-4 1 0,1 4-1 16,-4 0 1-16,2 0-1 0,-2 0 1 0,-1 0 0 0,0 4 0 0,0-4 1 15,0 5 3-15,0-1 1 0,-3-2 1 0,3 2 4 0,-3 2-1 16,3-2 0-16,0 3 1 0,-1-2 0 0,-1 0 1 0,4 1 0 0,-4-1 0 15,2 1 3-15,0 1 1 0,0-2-1 0,0 0 0 0,2 0 2 0,-1 0 1 16,3-1 1-16,-2 1 1 0,1-1-1 0,2-2 1 0,2-2 1 0,-1 3 1 16,3-2 3-16,-1-1 1 0,1 0 1 0,2-1 1 0,2-2 0 0,0 3 2 15,2-5-2-15,0 1 0 0,0-1 0 0,2-1 1 0,2 3 0 16,-2-3 2-16,2 0-2 0,2 0-2 0,-2 1-2 0,3-2-3 0,-4 1 0 16,3 1-2-16,0 0-2 0,-4-2-1 0,2 2-3 0,0 0-1 0,-2 1-3 15,0-1-3-15,-2 1-2 0,-2 2 0 0,-2 2-2 0,-2 0 1 16,1 0-2-16,-4 0 0 0,1 0 0 0,-4 2-1 0,-2 2-1 0,1 1 0 15,0-1 2-15,-3 1 1 0,-2 0 0 0,0 2 1 0,3-2 0 0,-3 2 1 16,-3 0-1-16,3 1 2 0,-1 1-1 0,-2-2 0 0,3 2 1 0,0-1 0 16,-1 1 1-16,-2 0 1 0,3-3 2 0,-1 1 0 0,1 1 0 0,-1-1 2 15,1 0 1-15,0-2 2 0,0 1 2 0,3 0-1 0,-3-2 2 16,3 1 0-16,0-1-1 0,0-2 0 0,3 1 0 0,-2-3 0 0,2 0-1 16,4 0-2-16,-1 0 0 0,1 0-1 0,2-5 0 0,0 1-2 0,-1 1-3 15,2 0-1-15,3-1-2 0,-3-1 0 0,0 1-1 0,3-1 2 0,0 1 1 16,0-1 0-16,-3-1 1 0,3 3 1 0,-3-3-1 0,3 3 0 15,-3-1 1-15,2 1 0 0,-4 0 1 0,2 0 0 0,0 1 0 0,-2 1 1 16,0-2-1-16,-2 3-2 0,-2 0-2 0,4 3 0 0,-6-2-2 0,1-1 1 16,1 5-1-16,-4-4 1 0,2 3-1 0,-1 0 1 0,-1-1-1 15,0 0 1-15,-1 3 1 0,-1-3 0 0,4 3 2 0,-3-3 2 0,0 3 2 16,2-3 0-16,2 3 1 0,-3-2 2 0,0 0 0 0,3 1 0 0,0-1 2 16,1 1 0-16,0-3 1 0,4 2 0 0,-2 1 1 0,3-5 0 0,0 3 1 15,1-2-4-15,2-1 1 0,-1 0-1 0,4 0-1 0,-2 0-2 16,2 0 0-16,-2-1-1 0,4-2-2 0,-4 3-1 0,2-2-1 0,1-1-1 15,-2-1-2-15,-1 2 0 0,0 2-1 0,0-5 0 0,0 4-2 0,-2-2 0 16,1 0-1-16,-4 3-1 0,4-2-1 0,-4 1 0 0,-3 1 0 16,5 0-1-16,-6 0-2 0,3 0 1 0,-2 0-2 0,0 0 0 0,-2 1 0 15,0 1 2-15,-1 1 0 0,0 0-1 0,1-2 2 0,-4 4 2 0,2-3 0 16,1 2 1-16,0 1 0 0,-3-2 1 0,2 0 3 0,2 1 1 16,-1 1 1-16,1 1 4 0,-2-5 0 0,2 3 1 0,0 0 3 0,-1-1 2 15,3 1 1-15,1-1 1 0,-2-1 1 0,3 0 0 0,-1 0 2 0,1 0-1 16,2-2 2-16,-4 0 0 0,5 0 1 0,-2-2-2 0,0 0 0 15,4 0-1-15,-4 0-2 0,5 1-1 0,-3-3-1 0,3 0-2 0,-3 1-1 16,2-1 0-16,-1 1-2 0,-1 0-1 0,2-1 1 0,-1 0-2 0,-1 3-2 16,-1-4-2-16,1 1 1 0,-3 2-1 0,2-1-1 0,0-1-1 0,-4 2-1 15,2 2-1-15,-2-3 0 0,0 1 0 0,-2 2 0 0,0 0-1 16,0 0 0-16,-2 2-1 0,2 1 1 0,-3-3 3 0,0 0-1 0,0 2-1 16,2 2 3-16,-3-1 1 0,0-1 0 0,2-2 2 0,0 4 1 0,-2 1 1 15,0-2 0-15,0 0 2 0,3 1-1 0,-2-2 2 0,0-1 1 16,2 3-1-16,-1-2 2 0,2 0 0 0,-2-1-1 0,2 3 2 0,0-2 0 15,0 0 0-15,0-2-1 0,2 1 1 0,-2-1-1 0,2 0-1 16,0 0 0-16,2-1-2 0,-2 1-1 0,2-2 0 0,0 0-4 0,0-2 1 16,0 3-1-16,1-1-2 0,0-2-2 0,-1 1-1 0,2 0-1 0,0-1-1 15,-2 0 0-15,4 3 0 0,-4-4 0 0,2 1 1 0,-2 2 1 16,0-2-1-16,2-1 1 0,-2 2 0 0,0 1 2 0,1-2-1 0,-4 4 1 16,3-3 1-16,-1 3 1 0,-2-2-1 0,2 2 0 0,-3 0-1 0,0 0 1 15,-1 2-1-15,1-2 1 0,-1 3 0 0,1 0 2 0,-1-2 0 16,0 4 1-16,-2-3 0 0,3 5 1 0,1-5 1 0,-4 4 1 0,3-2 1 15,3 1 3-15,-4 1 2 0,4-1 1 0,-2 0 0 0,4 3 1 16,-4-5 0-16,3 3 0 0,0-3 1 0,0 3 1 0,1-2-1 0,-1 0 0 16,1 1 2-16,1-2-1 0,1-2 0 0,0 4 0 0,0-5-2 0,0 0-1 15,2 2 0-15,1-2-1 0,-2 0-2 0,4-2 0 0,-2 2-3 16,1 0-2-16,0-5-2 0,-1 4-2 0,0-2-2 0,0-2-1 0,0 1-3 16,0 1-3-16,-3 0 0 0,2-1-1 0,-4 1-2 0,2-1 0 15,-4 2 1-15,1-1-2 0,0-1 0 0,-1 0 0 0,-3 1 1 0,0-1-1 16,0 2 0-16,-2 1 2 0,-2-2 0 0,-1 3 2 0,2-3-2 0,-3 2 1 15,0 1 0-15,0 0 1 0,-4 0 0 0,4 0 0 0,-2 0 2 16,-3 0 1-16,4 1 1 0,-1 2 2 0,-2-3 1 0,2 1 2 0,0 1 0 16,-1-1 1-16,4 1-2 0,-3 0-8 0,-1 2-7 0,3-3-11 15,3 1-12-15,-3 0-9 0,0 2-11 0,2-3-15 0,-2 1-15 0,4 0-26 16,-2 2-32-16,2-1-33 0,1 1-34 0,-1-1-65 0,-1 0-76 0</inkml:trace>
  <inkml:trace contextRef="#ctx0" brushRef="#br0" timeOffset="46441.0146">24233 8181 129 0,'-2'-3'127'0,"2"-3"-14"0,-2 3-10 0,0-2-8 0,2 1-8 0,-1 2-5 0,1-2-6 0,0-1-6 0,-3 2-6 16,3 0-6-16,-2 0-6 0,2 3-5 0,0-3-4 0,-2 0-4 0,2 1-4 15,-2 0-4-15,2 0-2 0,-1-1 0 0,1 1 3 0,-3 0 2 16,1-1 4-16,2 1 2 0,-1 0 2 0,-2 0 0 0,3-1 3 0,-1 1 3 16,-4 0 0-16,4-2-1 0,-2 3-2 0,1-1-2 0,-2-2-4 15,0 3-3-15,0-1-4 0,1-1-4 0,-2 0-4 0,1 2-7 16,2-3-6-16,-2 3-4 0,0-4-6 0,0 4-7 0,1-4-5 0,-2 2-4 16,1 2-3-16,0-1-2 0,-2-1-3 0,0 0 0 0,2 1-3 15,-2 1-2-15,2-2 0 0,-2 3-2 0,0 0 1 0,0 0 0 0,1 0-3 16,-4 0-1-16,2 0 0 0,-2 0 3 0,3 3 3 0,-2-2 3 15,1 1 5-15,1 1 3 0,-4 2 5 0,0-1 5 0,1 1 7 16,2 1 6-16,-3-1 4 0,0 2 5 0,-3 0 8 0,1 0 6 0,2 4 6 16,-2-2 4-16,0 0 1 0,0 3 4 0,2 0 1 0,-2 0 3 15,2 1 0-15,-1 1 2 0,-2 0-1 0,1-1-1 0,2 2-2 0,0 0-1 16,-3 0-2-16,4 1-1 0,1 0-4 0,-1 0-1 0,2 2-2 16,-1-1-2-16,0 1-2 0,2 0-3 0,2-2-3 0,-2 2-1 0,4-1-3 15,-3 2-2-15,4-1-1 0,-1 0-1 0,2-3-2 0,0 5-1 16,0-5-2-16,0 3 1 0,3 0-2 0,0-2-2 0,1 1 0 15,-1-1 1-15,2 0-1 0,2-2-1 0,0 1 0 0,0 0 0 0,0-1 1 16,3-2 1-16,0 1 1 0,-1-2 0 0,4 1 0 0,-3-1 0 0,3 0 1 16,0 0-1-16,0-2 1 0,2 0-1 0,2-2 0 0,-4 2-2 15,3-2 1-15,0-2-1 0,1 1-2 0,0-1-2 0,2-1 0 16,-2-1 0-16,2-1-3 0,-2 0-3 0,-1 0-2 0,3-2-2 0,-4 0 0 16,1-2-2-16,2 2-1 0,-4-4 1 0,2 1-1 0,-2-1 1 15,2 1 3-15,-1-3 1 0,-4-1 3 0,1 0 2 0,1-2 4 16,-2-1 3-16,-1-1 5 0,0 2 3 0,-2-3 2 0,0 0 2 0,1-3 2 15,-3-1 3-15,-1 1 0 0,0-2 0 0,-2-1-2 0,1-2-2 16,-1 0-1-16,-2-1-3 0,1-2-3 0,1 2-4 0,-3 0-3 0,0-3-1 16,0 0-4-16,-3 3 0 0,1-4-4 0,1 4-4 0,-2-2-1 15,1 1-1-15,-2-2-2 0,3 3 0 0,-4 1-1 0,1-2-1 16,-2 2-1-16,2 3 1 0,-2-2-4 0,0 4-2 0,2 0-5 0,-2-1-5 16,2 1-5-16,-2 3-8 0,2 3-10 0,-2-2-8 0,0 2-13 0,1 0-13 15,-4 3-18-15,3-1-21 0,-4 4-25 0,0 1-29 0,0 0-32 16,-2 2-37-16,-3 2-74 0,0 3-89 0,-3 1-50 0,-1 1-29 15</inkml:trace>
  <inkml:trace contextRef="#ctx0" brushRef="#br0" timeOffset="47095.5356">23837 8384 257 0,'0'-4'333'0,"2"1"-91"0,-2-1-52 0,0 1-31 0,2 0-21 0,-2 0-13 0,2 0-8 0,-2 1-2 0,0 1-6 0,0-2-7 0,0 3-8 0,0 0-11 0,0 0-11 0,0 0-11 0,0 0-13 0,0 0-10 16,0 0-8-16,0 0-7 0,0 0-5 0,-2 3-5 0,0-2-4 15,2-1-4-15,-4 2-3 0,3 1-2 0,1 0 4 0,-5 0 3 16,5 0 4-16,-2 3 7 0,0-3 2 0,2 4 3 0,-1-1-1 0,1 3 1 15,-3 0 0-15,1 2 2 0,0-1 1 0,0 1 2 0,2 2 0 16,-3 1 0-16,3 1-3 0,0-2-4 0,0 2-3 0,0 2-2 0,3-2-2 16,-3 0-2-16,2 0-1 0,2-2 0 0,-1 2 1 0,-2 0-2 15,3-1 0-15,1-1 0 0,-2-1 0 0,1 1 0 0,0-5 0 16,-1 1 1-16,0 0-1 0,1 0 0 0,1-4 2 0,-2-2 2 0,1 3 0 16,0-3 3-16,-1 0 2 0,2-2 2 0,-1-1 0 0,0-1 0 0,0-2 0 15,1 0-3-15,0-3 0 0,0 1 0 0,-1-2 0 0,3-2 0 16,-1-2 0-16,3 0-2 0,-4-2-1 0,1-1 0 0,-3 0-2 15,4 2 1-15,-2-3-1 0,0 1 2 0,0 2 3 0,-4 0 4 16,3-1 4-16,-2 3 2 0,-2 1 0 0,2-1 2 0,0 1 0 0,0 3 0 16,-2 1 0-16,0 1-2 0,0-2-5 0,0 4-1 0,0-2-5 15,0 1-4-15,0 3-4 0,0 0-7 0,0 0-6 0,0 0-7 0,0 0-5 16,0 0-4-16,0 0-3 0,0 3 0 0,0 1-1 0,0-2 0 0,0 4 3 16,3-2 1-16,-3 4 3 0,1-2 2 0,-1 5 3 15,2-2 3-15,0 0 3 0,3 1 4 0,-4 1-3 0,3-1-4 0,1 2-5 16,-4 0-6-16,3-1-10 0,2 1-9 0,-1-3-12 0,0 2-14 15,1 0-24-15,3 0-28 0,-3-3-22 0,1 1-21 0,1 1-28 0,0-4-32 16,0 3-29-16,2-3-27 0,0 2-63 0,0-3-84 0,1 0-47 16</inkml:trace>
  <inkml:trace contextRef="#ctx0" brushRef="#br0" timeOffset="47912.6469">24439 8500 178 0,'-1'0'426'0,"-2"0"-60"0,1 0-76 0,2 0-58 0,0 0-44 0,0 0-31 0,0 0-26 0,0 0-15 0,0 0-11 0,0 0-11 0,0 0-12 15,0 0-11-15,0 0-12 0,0 0-13 0,0 0-13 0,0 0-13 0,2 0-11 16,1 3-8-16,-2-3-7 0,3 0-4 0,2 0-1 0,-2 0-3 16,7 0 1-16,-4 0-1 0,6 0 2 0,-2 0 1 0,8 0 1 0,-2 0 3 15,5 0 4-15,4 0 4 0,3-3 3 0,2 3 2 0,5 0 2 16,2-3 0-16,2 3-2 0,5-2 0 0,3 1 0 0,-1-1-3 16,4 0-3-16,0 0-3 0,4 1-5 0,-1-1-6 0,0-2-7 15,1 4-7-15,0-2-7 0,-2-1-2 0,3 3-2 0,-4-4 0 0,0 2-1 16,1 1-1-16,-3-3 2 0,-4 2 2 0,0 0 3 0,-2 1 2 15,0-1 5-15,-4-2 6 0,-1 3 7 0,-3-1 8 0,-3 0 6 0,-3-2 3 16,0 3 2-16,-4-1 1 0,0 0 3 0,-1 1 3 0,-6-1-1 16,-1-1 1-16,-2 2 2 0,0-2 0 0,-2 1 3 0,-4 2 1 15,1 0 0-15,-6-3 1 0,3 3 2 0,-1-1-2 0,-4 1 0 0,1-2-7 16,-1-1-6-16,-3 3-16 0,0 0-16 0,0 0-28 0,0 0-35 0,0 0-38 16,0 0-41-16,0 0-47 0,0 0-51 0,0 0-62 0,0 0-65 15,0 0-44-15</inkml:trace>
  <inkml:trace contextRef="#ctx0" brushRef="#br0" timeOffset="48780.3351">26334 8253 42 0,'-1'-5'510'0,"-4"2"3"0,3 0-71 0,-1 0-107 0,3 0-75 0,-3 1-61 0,1 1-38 0,2-2-28 0,-1 3-18 0,1 0-12 0,0 0-14 0,0 0-18 15,0 0-14-15,0 0-11 0,0 0-14 0,0 0-14 0,0 0-14 16,0 0-13-16,0 0-9 0,0 0-9 0,0 0-5 0,0 0-5 0,0 3-3 15,0-2 2-15,0 1 4 0,1 1 6 0,-1 2 5 0,2-4 2 16,1 4 6-16,-3 1 2 0,1 0 4 0,1 1 5 0,0 1 5 16,-2 0 4-16,2 1 4 0,1 2 5 0,-2-2 2 0,1 3 2 0,0 0 0 15,0 2 1-15,1-2 0 0,-2 3 0 0,4-1 1 16,-4 0-1-16,2 3 1 0,-2-2-4 0,4-1 0 0,-4 2-2 0,1-2-2 16,0 0-1-16,3 3 1 0,-2-2-2 0,1-3 0 0,0 2 0 0,2 0 0 15,-2-1 0-15,2-1 0 0,-2-1-1 0,2 1-1 0,0-1-1 16,3-2-4-16,-4-1-2 0,6-1-2 0,-6 0 0 0,4-1-1 15,-2-3 1-15,2 1-3 0,-3-1 0 0,4-1-3 0,0 1-1 0,-3-3-1 16,2 0 1-16,1-3 3 0,-3 1 1 0,3-1 3 0,0-2 2 0,0-3 3 16,0 1 0-16,0-4 1 0,0 1-1 0,1-1 2 0,-1-1 3 15,-3 0 2-15,1-2 0 0,3 0 1 0,-6-3-3 0,5 0-1 0,-4-2-4 16,0 4-1-16,-2-4 0 0,2-1-2 0,-2 3-2 0,1-2 0 16,-4 4-1-16,2-4-1 0,-2 3-3 0,-1 0 1 0,0 0-1 15,0 2 1-15,0-1 1 0,-1 2 2 0,-2 1 1 0,2 0 3 0,-4 0 3 16,1 3 1-16,3-2 1 0,-4 2 1 0,1 3 0 0,-2-2-1 15,5 1-3-15,-4 1-2 0,0 3-3 0,0-3-1 0,1 3-4 16,3-1-3-16,-4 2-3 0,4-1-4 0,-2 2-4 0,1-2-4 0,1 3 0 16,-2 0-3-16,3 0-2 0,0 0 1 0,0 0 0 0,0 0 1 15,0 0 1-15,0 0 4 0,-1 3 4 0,1-2 4 0,0 2 5 16,0 1 3-16,0 0 2 0,0-1 3 0,0 3 3 0,0-1 3 0,0 0 3 16,0 2 3-16,0 1 4 0,0-2 3 0,0 3 3 0,0-1-1 15,1 0-1-15,-1 1-1 0,3-1 0 0,-2 3 1 0,-1-2 1 16,2 0-1-16,1 1 0 0,-2-1-1 0,4 0-1 0,-4 3-2 0,2-1-1 15,-2-1-2-15,4 1 0 0,-1 0-1 0,-1 0 1 0,1 1-1 16,0 0 0-16,-2-1-2 0,2 1 0 0,1-2-2 0,0 3-1 0,0-2-4 16,0-1-6-16,0 1-5 0,1-2-5 0,-1 3-6 0,1-1-7 0,3-1-10 15,-2 1-13-15,2-2-17 0,-4 0-23 0,5-2-18 0,1 2-17 16,-1-3-25-16,0 0-30 0,0 2-39 0,0-2-44 0,1-3-74 0,1 0-88 16,1 1-47-16,-2-4-28 0</inkml:trace>
  <inkml:trace contextRef="#ctx0" brushRef="#br0" timeOffset="49568.4955">26617 8187 196 0,'-3'-4'399'0,"1"0"-65"0,-2 0-81 16,3 1-49-16,-2 0-33 0,1 0-20 0,1 0-11 0,-2-2-8 0,2 2-8 0,-2 2-5 0,1-4-9 0,-2 5-7 0,2-3-6 15,-2 1-8-15,3 1-10 0,-2 1-12 0,1 0-11 0,2 0-13 0,-4 0-14 16,3 0-12-16,1 0-10 0,-5 0-9 0,4 1-8 0,-2 1-5 15,1 1-5-15,-2-3-4 0,3 5-2 0,-4-1 0 0,0 1 1 0,0 1 3 16,-3 0 4-16,2 3 7 0,0 0 6 0,0 0 7 0,1 2 4 16,-1 0 3-16,1-2 3 0,1 2 0 0,3-1 0 0,-2 1 2 0,3-2-1 15,0 2 1-15,3 0-1 0,-2 0 2 0,5-3-2 0,0 1 3 16,2 1 2-16,1-4 2 0,3 3 3 0,-1-4-3 0,5 0-4 0,0-3-6 16,4 1-5-16,0-3-12 0,0 0-12 0,6 0-11 0,-1-3-9 15,1 1-14-15,0-3-13 0,1 0-22 0,-1-4-24 0,0 3-37 0,-2-4-39 16,2 3-46-16,-4-2-47 0,-2 2-66 0,0-2-73 0,-4 2-37 15,-1-1-18-15</inkml:trace>
  <inkml:trace contextRef="#ctx0" brushRef="#br0" timeOffset="50465.7103">26902 7909 88 0,'-6'-7'355'0,"1"-1"-67"0,-4 2-78 0,2-3-49 0,-2 3-34 0,-2 0-23 0,0 0-18 0,1 2-11 15,-1-2-9-15,-2 3-3 0,-3-3 0 0,3 3-5 0,-4-1-6 0,-1 2-5 16,-2 0-5-16,0-1-3 0,-2 3 0 0,-2 0-2 0,-2 0 1 16,0 0 0-16,0 2 2 0,-1-1 0 0,-2 3 1 0,1 0-1 15,-2-1 1-15,3 3-1 0,-3-1 0 0,4 0-2 0,-5 2-1 0,5 1-3 16,-4 1-4-16,4-1-3 0,-1 4-4 0,-2-1-2 0,3 1 0 16,-1 2 1-16,2 1-2 0,-1 0 0 0,2 5-1 0,2-2-1 15,0 1 1-15,2 2 1 0,-1 0-1 0,4 2 1 0,-1 2 1 0,4-1 4 16,1 5 1-16,-2-3 0 0,5 1 0 0,2 1-3 0,0 2 1 15,1-2 1-15,4 2 1 0,1 0-1 0,2 2 1 0,0-2 0 0,2 1-1 16,4 2-1-16,3-3 0 0,-4 1 0 0,4-2 0 0,4 1-1 16,1-1 2-16,2 0 0 0,0-3 1 0,0 3-1 0,4-5 0 0,0 1 1 15,2-2-1-15,2-1 1 0,-2 0 1 0,4-2 0 0,-1-3-1 16,2 1-1-16,-1-5 1 0,3 2 0 0,-2-3-1 0,3-3-1 16,1 0-3-16,-1-1-1 0,2-4-2 0,-1 1-1 0,1-4-2 0,3 2-2 15,-4-3-2-15,4-3 0 0,-3-1-2 0,-1-1-3 0,1-1 0 16,0 1-3-16,1-4-2 0,-4 1-1 0,1-3-1 0,0 0 1 0,1-1 0 15,-4-2-1-15,2-1-1 0,-2-2-1 0,-1-1-2 0,3 0 1 16,-6-1-2-16,2-4 0 0,0 2 0 0,-3 0 0 0,1-2 3 16,-4-2 0-16,1 1 3 0,-4-1 3 0,3-1 0 0,-5 2 4 0,-1-4 3 15,1 1 2-15,-3 1 2 0,-1 0 0 0,-5 0 2 0,4-3 2 16,-5 3 1-16,-1-1 0 0,2-1-1 0,-5 1-2 0,-2 1-2 0,-2 0-4 16,0-3-5-16,-4 5-2 0,0-3-5 0,-2-1 1 0,-5 3-1 15,4 0-1-15,-7 0-2 0,0 2-4 0,-3-1-5 0,0 1-12 16,-5 2-14-16,-3 1-14 0,2 0-15 0,-8 2-17 0,-1 0-15 0,-1 2-24 15,-5-1-27-15,-4 5-37 0,-1 0-42 0,-3 4-71 0,-2 1-87 0,-1 3-75 16,-2 2-67-16,-1 2-28 0,-2 2-10 0</inkml:trace>
  <inkml:trace contextRef="#ctx0" brushRef="#br0" timeOffset="51893.4856">24331 8599 46 0,'0'0'95'0,"0"0"0"0,-2 0-2 0,2 0-2 0,0 0-1 0,0 0-3 0,0 0-3 0,0 0-3 0,0 0-2 0,0 0-5 0,0 0-3 16,0 0-3-16,0 0-6 0,0 0-5 0,0 0-4 0,0 0-5 15,0 0-4-15,0 0-5 0,0 0-4 0,0 0-3 0,0 0-5 0,0 0-4 16,0 0-3-16,0 0-5 0,0 0-2 0,-2 0-3 0,2 0-2 16,0 0-4-16,0 0 0 0,0 0-7 0,0 0-5 0,0 0-10 15,0 0-10-15,0 0-12 0,0 0-14 0,0 0-19 0,0 0-22 0,0 0-23 16,0 0-24-16,0 0-23 0,0 0-26 0,0 0-58 0,4 0-74 16</inkml:trace>
  <inkml:trace contextRef="#ctx0" brushRef="#br0" timeOffset="63828.2281">19265 5405 65 0,'0'-7'102'0,"0"-2"3"0,0 2 1 0,0-2 0 0,0 1-2 0,-2-1-5 0,2 0-8 0,-2 0-8 0,-1 0-6 0,0 0-6 15,0 0-4-15,-1-1-2 0,-2-1-4 0,1 1-7 0,-3 1-7 16,-2-2-6-16,2-1-8 0,-2 0-9 0,-2-1-5 0,-2 2-4 0,-2 1-4 15,0-2-3-15,-3 1-2 0,0-1-3 0,-4 0-4 0,0 1-3 16,-3-2-3-16,-3 3-2 0,2-2-1 0,-6 0 2 0,0 0 0 0,-2-2 1 16,-1 2 0-16,0 0 0 0,0-1-1 0,0 1 0 0,-1 0 1 15,-1-2 1-15,-1 2 2 0,-1-1-1 0,2-1 2 0,2 1 1 0,-4 1 2 16,2 0 2-16,2-2 1 0,-1 2 1 0,-2-1 0 0,2 1 2 0,0-1 1 16,-3 2-1-16,3-1 0 0,-2 0 1 0,1 1 0 0,-2 2-2 15,-2-1 2-15,2 1 1 0,-2 0-1 0,-1 2-3 0,-3 0-3 0,-1 1-2 16,-3 2-2-16,1 0-2 0,-1 0 0 0,-1 3-2 0,-3-2-2 15,-1 1-2-15,0 2-2 0,0 0-1 0,-1 2-2 0,1 1-2 0,-1 0-1 0,1-1-3 16,-1 2 0-16,4-1 0 0,-1 2 2 0,1-1 1 0,0 1 2 16,3-1 3-16,0 3 1 0,3-2 4 0,-3 1 1 0,3 1 2 15,0-1 2-15,3 0 3 0,-4 2 2 0,3-2 3 0,0 3 0 0,0 0 2 16,1-3-2-16,-2 3 0 0,2 0-2 0,-2 2-1 0,2 0-2 0,-2-2-3 16,-1 2 1-16,3-1-3 0,-2 4 1 0,2-2-2 0,0 0 0 15,-1 1 2-15,2 2-1 0,-2-4 0 0,6 4 2 0,-5 0 1 0,4-1 0 16,2 0 4-16,1 2 2 0,-2-2 0 0,5 1 0 0,1 2 1 15,-2-3 0-15,2 0 1 0,2 2 0 0,0 1 2 0,2 0 0 0,0-2 2 16,2 0 2-16,0 3 2 0,1-2-1 0,2 1 0 0,1-3 1 16,-1 2-1-16,3 2 3 0,1-1 0 0,-1 0 1 0,2 1 1 15,2 0 0-15,-2 0 1 0,4 1-1 0,-2 1-3 0,3-1 1 0,-3 0 0 16,5 3-1-16,-1-1 1 0,-1-1 0 0,2 2 0 0,1-1 1 0,0 3-1 16,2-1-1-16,-2 1 0 0,3-1-1 0,1 3-1 0,-1-3-1 15,1 2 0-15,2-2-1 0,0 2-1 0,2-1-1 0,-1 1-1 0,2-2-2 16,1 3 0-16,0-5-3 0,1 3 0 0,-1-2 0 0,3 2-4 15,0-1 2-15,1-2 0 0,-1 1-1 0,3 1-1 0,-3-2-1 16,6-1-1-16,-1 1 0 0,-1-1-3 0,2 3 0 0,-2-4-1 0,3 2 1 16,3 0-1-16,-4-1-2 0,4-2-1 0,-1 1 0 0,3 2 0 15,0-3 0-15,-1 1 2 0,4-2 1 0,0 1 0 0,0 3 3 16,2-3 3-16,1-1 3 0,2 1 4 0,3 0 4 0,0 0 3 0,2-2 4 16,0 1 4-16,4-1 5 0,1 0 2 0,3 0 2 0,3-2 2 15,0 0-1-15,6 1 1 0,-1-1 1 0,4-1-1 0,2 0 1 0,2-2-2 16,2 1-3-16,2-3-3 0,0 3-5 0,0-4-2 0,2 1-5 15,2 0-2-15,-2-2-3 0,3 1-3 0,-4-1-2 0,1-2 0 0,2 2 1 16,1-1 2-16,-2-3-1 0,2 3 0 0,1-3 1 0,0 2 2 16,1-1 1-16,2 1 1 0,1-5 1 0,2 3-1 0,0 0 2 15,2 0 3-15,2-3-2 0,-2 1-2 0,2 1-3 0,2-2-3 0,-4 0-3 16,0 0-4-16,2 0-2 0,-4 0-3 0,-2 0-2 0,-1 0-3 0,4 0 0 16,-7 0-2-16,2 0 1 0,-2 0 0 0,-2 0 2 0,2-2-1 15,-4 1 4-15,2 1 3 0,-2-3 1 0,-2 1 1 0,2 1 1 0,-2-2 2 16,0-2 2-16,-1 4 2 0,-2-4-3 0,2-1-4 0,-2 3-2 15,-1-3-6-15,0 0 0 0,-1-1 1 0,-4 0-1 0,2-2 0 16,-4 2 0-16,0-3-1 0,-4 1 2 0,1 0 0 0,-1-2 1 16,-4-1 2-16,-1 1 4 0,-1-1 8 0,-4-1 4 0,1 0 5 0,1-2 3 15,-5-2 1-15,0 2 1 0,-2-2 1 0,0-1 0 0,-1 1 1 0,-4-3 1 16,-2 1-1-16,1-1 1 0,1 1 1 0,-3-1 0 0,-5-1 1 16,4 0 0-16,-5 0 1 0,0 2-1 0,0-4 0 0,-3 3-1 15,1-1 3-15,-3-2 1 0,-1 0 2 0,0 2 1 0,-2-2 2 0,-1 0-1 16,0 0 1-16,1-1-1 0,-4 0 0 0,2-1 0 0,-2 2-2 15,0-2-1-15,0 1 0 0,-2 0-3 0,2-1-1 0,-4 0-3 0,1 3-2 16,2-2-1-16,-3-2-1 0,0 3-3 0,0 0 1 0,0 0-3 0,-2-1-3 16,0 2-1-16,-2 1-2 0,0-2 0 0,0 2-3 0,-2-2-1 15,0 2 0-15,-2-2-3 0,-1 3-2 0,0-2-3 0,-3 1-2 16,-4-2-1-16,2 2-3 0,-3-1 0 0,-2 1-2 0,-3 0-2 0,-2 1-4 16,-3-2-4-16,-5 2-3 0,-1-2-3 0,-4 2-4 0,-2-1-6 15,-6 1-4-15,-3 0-5 0,-4 0-9 0,-2 2-8 0,-4 0-12 0,-4 0-12 16,-2 2-14-16,-4 1-11 0,-1 0-10 0,-4 1-18 0,0 1-20 0,-6 2-23 15,-3 0-24-15,1 0-63 0,-7 2-78 0</inkml:trace>
  <inkml:trace contextRef="#ctx0" brushRef="#br0" timeOffset="99476.2478">28165 10797 153 0,'-14'-8'380'0,"0"1"-88"0,-2 2-120 0,0 1-61 0,2-1-34 0,-2 5-14 0,0-3-4 0,0 3 0 0,-1 3 6 0,0-3 4 0,-2 5 8 16,0-1 3-16,-1 5 1 0,2-1 0 0,-6 4 0 0,2-2-1 16,-2 4-1-16,3 0 0 0,-2 3-1 0,-2 1-2 0,4 2-1 15,-1 1-5-15,0 1-1 0,2 2-6 0,2-1-6 0,-3 0-3 16,4 3-4-16,3 0-5 0,-2 1-3 0,4 0-4 0,-1 1-3 0,3 2-4 16,3-2-2-16,1 0-3 0,2 2-2 0,2-3-3 0,2 1-2 0,2 1 1 15,2-3-2-15,2 0 0 0,1-2 0 0,6 2 2 0,0-3 1 16,4-1 1-16,2-3 0 0,6 1 1 0,1-2-1 0,2-2-4 15,1-4-4-15,4 2-5 0,5-4-5 0,-1 1-5 0,4-5-7 0,2-1-5 16,0-3-8-16,2-2-6 0,-2-2-5 0,0-3-7 0,5-1-3 16,-5-5-4-16,2 1-1 0,-4-4 2 0,0-3 4 0,-4-3 4 15,4-1 3-15,-8-5 5 0,1-1 5 0,-2-1 5 0,-6-4 5 0,3-1 4 16,-8-1 5-16,0-3 2 0,-6 3 7 0,0-3 3 0,-5-1 3 0,-4 2 0 16,-5 0 0-16,-1 0 0 0,-1 2 0 0,-8-1 1 0,-1 1 1 15,-3 2 1-15,-6 1 2 0,-1 3 1 0,-2-1 0 0,-3 3-1 16,-1 3-3-16,-5 2-1 0,1 1-4 0,-2 1-3 0,1 3-8 15,-4 4-14-15,2 2-18 0,-2 2-25 0,4 3-31 0,-2 1-28 0,4 4-30 16,0 2-26-16,3 4-27 0,3 0-31 0,0 7-31 0,3-1-67 16,7 6-82-16,-2 3-50 0</inkml:trace>
  <inkml:trace contextRef="#ctx0" brushRef="#br0" timeOffset="100109.1722">30116 10763 317 0,'-2'-9'446'0,"-2"2"-80"0,-2 2-111 0,4-2-66 0,-3 1-42 0,2 1-28 0,-3 0-18 0,2 2-14 0,-2-1-15 16,1 2-11-16,-2-1-11 0,-1 3-10 0,-2 0-15 0,2 0-7 0,-4 3-5 16,0 0-2-16,-5 3 1 0,3 1 4 0,-5 2 6 0,-1 2 7 15,0 2 8-15,0 1 6 0,-4 2 5 0,2 2 4 0,-2 2 2 16,1 2 2-16,2 1 3 0,-4 1-2 0,4 2-3 0,1 0-3 0,-1 4-6 16,6-1-4-16,-3 2-4 0,4-1-3 0,4 2-4 0,0 1-3 15,4 0-3-15,0-2-3 0,3 4 0 0,8-1-3 0,0-2-3 16,4 1 0-16,2-1 1 0,4-2 1 0,3 1-2 0,1 0 0 15,6-3-5-15,2-3-5 0,2 3-6 0,3-5-7 0,4-1-7 0,-2-2-7 16,4-2-9-16,2-2-9 0,0-4-11 0,2-1-6 0,0-1-4 0,0-6-2 16,2 1 1-16,-2-5 4 0,3-3 5 0,-3-3 8 0,-1 1 8 15,1-5 8-15,3-5 10 0,-8-1 9 0,4-4 9 0,-4-4 10 0,-1 0 10 16,0-4 6-16,0-5 4 0,-5-3 2 0,0-3-2 0,-5-2-2 16,0 1-2-16,-1-6-3 0,-5 2-1 0,-4-2 0 0,-3-3-3 0,0 3 2 15,-8-2 2-15,-3 4 2 0,-2-1 2 0,-6 0 0 0,-1 4-3 16,-3 1-1-16,-6 3-2 0,-3-1-1 0,-5 5-3 0,-2 2-4 0,-3 5-5 15,-1 0-9-15,-6 3-8 0,-5 5-18 0,1 1-22 0,-2 5-25 16,-4 3-28-16,-2 3-28 0,-3 3-31 0,-4 6-40 0,-1 4-43 0,-2 4-76 16,-2 3-90-16,-2 7-57 0,0 2-37 0</inkml:trace>
  <inkml:trace contextRef="#ctx0" brushRef="#br0" timeOffset="101259.0206">28069 12367 34 0,'-12'-12'489'0,"-2"-1"-6"0,2 1-83 0,-2 0-127 0,2 4-77 0,0 0-52 0,0 1-35 0,-2 1-23 0,1 2-16 16,0 0-8-16,-1 4-5 0,-2 0-8 0,2 2-1 0,-4 1 2 0,0 4-1 16,0 2 2-16,-2 5 1 0,-2 0 1 0,1 4 1 0,-6 1 1 0,3 5 0 15,-2 3 1-15,2 2 0 0,-2 2 0 0,2 4-5 0,2-1-2 16,-3 5-8-16,5 0-6 0,1 3-6 0,2-3-5 0,1 3-5 15,5 1-3-15,1-4-4 0,1 3-2 0,8-3-2 0,1-2-1 16,1 3-5-16,6-6-4 0,3 3-4 0,3-5-3 0,3 0-4 0,4-3-4 16,6-2-5-16,0-4-7 0,7 2-7 0,1-6-9 0,2-1-10 15,5-6-12-15,1 0-10 0,4-3-8 0,2-3-2 0,-1-3 2 0,4-6-1 16,-4 0 1-16,5-5 1 0,-3-1 3 0,0-3 3 0,2-4 3 0,-5-2 9 16,-3-3 10-16,-1-5 13 0,-3 1 14 0,-3-3 11 0,-3-6 10 15,-4 2 10-15,-3-3 8 0,-5-4 9 0,-5 0 11 0,0-3 9 16,-6 3 11-16,-1-5 7 0,-8 3 9 0,-1 1 2 0,-6 1-2 15,1-1-2-15,-8 4-3 0,-3 2-2 0,-2-1-4 0,-2 5-7 16,-4 2-5-16,1 0-8 0,-8 3-9 0,5 6-10 0,-4 1-9 0,3 1-16 16,-3 5-20-16,-1 3-26 0,5 2-27 0,0 3-27 0,5 2-28 0,-2 4-32 15,1 3-41-15,5 7-77 0,2-3-95 0,1 6-60 0,4 4-42 16</inkml:trace>
  <inkml:trace contextRef="#ctx0" brushRef="#br0" timeOffset="101709.9929">30126 12598 267 0,'-6'-18'500'0,"0"-2"5"0,-2 4-90 0,-1 0-136 0,0 0-87 0,-1 0-62 0,0 1-35 0,0 0-18 0,0 5-11 0,0-3-4 0,0 2-6 16,0 2-7-16,0 0-5 0,-2 3-6 0,2 0-7 0,2 1-6 0,-2 2-7 15,-2 3-5-15,-2 3-3 0,2 0 0 0,-2 3 1 0,-1 0 1 16,-2 5 3-16,1 2 2 0,-1 1 3 0,-5 2 4 0,5 5 3 16,-2 2 2-16,0 0 1 0,1 4 2 0,0 1-2 0,2 3 1 0,-1 0-2 15,6 3-2-15,-4 0-2 0,5 2-3 0,5 2-3 0,-1-2-3 0,4 3-4 16,2-4 0-16,3 0-3 0,4 0-3 0,1-1-1 0,4 1-4 15,4-3-4-15,2-3-4 0,2-3-4 0,2 2-4 0,5-3-4 16,-3-4-2-16,7-1-2 0,-1-1-2 0,2-7-4 0,2 1-8 16,-1-6-5-16,5-4-3 0,-2 1 3 0,1-6 3 0,-1-1 7 0,0-6 7 15,0-2 8-15,0-2 8 0,-1-4 9 0,-4-6 8 0,0 0 7 16,-5-4 6-16,-5-2 9 0,1-3 11 0,-3-3 6 0,-8-3 7 0,1-4 1 16,-8-2-2-16,-2 1-5 0,-4 1-5 0,-5-4-6 0,-6 2-6 0,-3 0-7 15,-1 1-6-15,-9 3-6 0,-3 2-8 0,-4 2-12 0,-3 2-14 16,-7 5-23-16,-3 2-26 0,-4 4-26 0,-6 3-27 0,-1 5-45 15,-5-1-56-15,-5 7-94 0,1 4-111 0,-4 3-65 0,-2 5-45 16,0 3-22-16</inkml:trace>
  <inkml:trace contextRef="#ctx0" brushRef="#br0" timeOffset="102678.1762">27941 11734 5 0,'-1'-6'506'0,"-4"1"6"0,3 0-77 0,0 1-120 0,-1 2-84 0,0 0-65 0,1 1-40 0,-2 1-26 0,0 0-14 0,0 1-7 16,0 1-8-16,-1 2-8 0,0 1-8 0,0 2-6 0,0 2-8 15,-3 2-5-15,0 3-5 0,-2 2-6 0,2 2-2 0,-2 1-2 0,0 2-3 16,0 2-4-16,-2 5-2 0,2-1-2 0,2 3 0 0,-1 3-1 16,0-1-1-16,2 1 1 0,0 4 1 0,1-3 2 0,0 5 0 15,-1-2 2-15,4 2 0 0,1-2 2 0,-3 0 2 0,4 2 2 0,-1-4-5 16,2 1-10-16,0 0-8 0,0-2-9 0,0 1-11 0,2-3-11 16,-1-1-14-16,2 0-17 0,-1-3-25 0,0 0-27 0,1-3-27 0,2-2-26 15,-3-2-34-15,2 0-36 0,-2-6-51 0,1 2-57 0,4-5-57 16,-4-1-54-16,2-6-27 0</inkml:trace>
  <inkml:trace contextRef="#ctx0" brushRef="#br0" timeOffset="103061.7096">28358 11616 292 0,'1'-9'522'15,"-1"-2"3"-15,3 2-87 0,-2 0-132 0,4 4-93 0,-4-2-75 0,3 2-43 16,1-2-32-16,-2 3-18 0,1-1-9 0,5 1-12 0,-2-1-9 0,6 1-11 16,-3-1-8-16,3 1-7 0,3 1-7 0,4 0-4 0,0-2 0 15,6 1-2-15,0 2 1 0,3-2 2 0,0-1 6 0,4 5 1 16,3-4 4-16,-3-1 2 0,3 5 1 0,4-3 2 0,-2 1 0 0,2-2 2 15,2 3 1-15,0-1-1 0,-2 1 2 0,2-3 1 0,1 2 1 16,-4-1-1-16,3-1-1 0,-3 0-1 0,1 1-1 0,-2 1-1 16,-2-2 2-16,0 1 0 0,0-3-1 0,-6 3 2 0,2-2 0 0,-6 0 2 15,1 0 0-15,-2 1 2 0,-4-2 1 0,-1 1 3 0,-1 2 2 16,-2-3 2-16,-2 6 2 0,-4-5-1 0,4 1-1 0,-7 1-1 0,2 0-2 16,-2-1-2-16,0 1-4 0,-2 1-8 0,0 0-9 0,0-2-20 15,0 4-21-15,-2-1-25 0,2-1-25 0,-2 2-28 0,2 0-30 0,-2 2-32 16,2-1-31-16,-2 3-70 0,2-2-88 0,0 1-52 0</inkml:trace>
  <inkml:trace contextRef="#ctx0" brushRef="#br0" timeOffset="103428.0044">29934 11543 79 0,'-2'-7'533'0,"-3"1"1"0,2 3 0 16,-1-2-110-16,2 1-164 0,0 3-94 0,-3-4-62 0,5 5-35 0,0 0-22 16,0 0-14-16,-1 0-11 0,1 5-6 0,0-2-5 0,0 4-6 15,0 0-9-15,0 2 0 0,-2 4-2 0,2 0 5 0,-2 5 6 16,2 3 4-16,-5 2 3 0,4 2 5 0,-3 2 2 0,0 6-1 15,-1-1 0-15,0 4-4 0,-2 2-5 0,0 2 0 0,-1 1 1 0,2 3 1 16,-4-2-1-16,0 3 0 0,2 0 0 0,0 0 0 0,0 0 1 16,0 0 1-16,-1 0 1 0,5-3 3 0,-3 2 3 0,2-6 2 0,2 2 1 15,-1-2-1-15,1-3-3 0,0-2-3 0,3-2-1 0,-2-3-7 16,2 0-3-16,0-3-11 0,0-4-11 0,0-1-15 0,2-1-14 16,-2-5-27-16,2 0-32 0,-1-3-31 0,-1-3-30 0,5 1-43 0,-3-3-50 15,0-3-81-15,-1-1-97 0,-1-2-53 0,0 0-30 0</inkml:trace>
  <inkml:trace contextRef="#ctx0" brushRef="#br0" timeOffset="103875.7226">28136 13111 54 0,'-12'-3'524'0,"3"0"11"0,4 1-64 0,-4-1-104 0,3 1-73 0,0 0-60 0,2 1-38 0,3-3-25 0,-2 4-15 0,3-2-7 16,3 0-15-16,0 1-17 0,3-1-18 0,1 0-20 0,0-2-18 15,6 3-20-15,0-3-15 0,5 0-13 0,4 1-8 0,3-2-8 0,2 0-3 16,5-1-6-16,2-2-3 0,4 2-8 0,2-3-5 0,5 0-5 0,1 3-3 16,1-1 0-16,4-2-3 0,1 1-2 0,1-1-2 0,3 2-4 15,2-2 0-15,-2 3-1 0,5-5-2 0,-4 5-1 0,1-2-1 16,1-1-1-16,-4 2 3 0,1 0 7 0,0 0 1 0,-4 0 1 0,0 1 2 15,-3-1 1-15,-3 1 0 0,-2-2-2 0,-6 2 1 0,-2 0-2 16,-2 0 0-16,-6 3-3 0,0-3-5 0,-6 3-2 0,0-2-13 16,-6 2-17-16,0-1-26 0,-4 3-33 0,-1-1-30 0,-4 0-29 0,-1 2-39 15,-6 0-42-15,0 0-58 0,0 0-64 0,-4 2-36 0</inkml:trace>
  <inkml:trace contextRef="#ctx0" brushRef="#br0" timeOffset="104867.6591">28270 11596 219 0,'-9'-9'508'0,"3"5"1"0,0-1-91 0,2 0-133 0,-2 1-77 0,1 1-47 0,0 2-30 0,3-3-22 0,0 2-19 0,1 0-18 0,1 2-16 15,0 0-12-15,0 0-10 0,0 0-9 0,1 2-8 0,3 0-9 16,2 0-7-16,0 1-5 0,4 0-3 0,0 6-1 0,2-4 3 16,5 4 2-16,-1 0 6 0,1 2 3 0,5-1 3 0,2 3 4 0,2 1 0 15,4 0 0-15,2 0-2 0,3 6-1 0,1-5-1 0,0 5-1 16,1-3-1-16,4 6-3 0,-4-2-2 0,3 4-2 0,2-1-3 0,0 2-3 16,0 2 2-16,-2 1 0 0,1 2 3 0,0-1 4 0,0 2 1 15,-4 2 4-15,-1 2 2 0,3 3 1 0,-3-2 2 0,-3 2 0 16,3 1 0-16,-4 2-4 0,3 0-5 0,-4-2-3 0,0 1-4 0,0-1-4 15,1 2-4-15,-2-3-6 0,1 0-10 0,-3-4-11 0,1-1-14 0,-3 1-14 16,4-5-19-16,-4-1-16 0,3-3-16 0,-3 0-15 0,0-4-14 16,-2-2-17-16,0-4-27 0,-3-1-33 0,4 1-72 0,-7-6-88 15,1-1-52-15,3-3-30 0</inkml:trace>
  <inkml:trace contextRef="#ctx0" brushRef="#br0" timeOffset="105279.9299">29860 11688 344 0,'-4'-2'490'0,"2"-5"-73"0,-1 5-115 0,-2-3-84 0,-2 4-69 0,4-2-46 0,1 3-31 0,-3-3-19 0,0 1-12 0,1 2-12 0,-3 0-10 0,4 0-9 16,-4 2-9-16,0 1-4 0,-3 0-3 0,0 0 3 0,-2 0 5 0,-1 6 7 15,-4-1 7-15,-2 1 9 0,-1 2 10 0,-1 2 6 0,-5 1 7 16,-2 0 3-16,-1 3 4 0,-2 3 2 0,-4 1-1 0,-2 1-1 15,-1 0-3-15,-2 4-4 0,-2 1-3 0,-3 1-3 0,-1 4-4 16,-1 0-1-16,-1 0 0 0,-2 5-1 0,-1-2 0 0,-1 1 0 16,0 4 0-16,-1-2 0 0,-2 0 1 0,3-1 1 0,-1 1-2 0,0 0 1 0,1-1 1 15,3 0-2-15,-2-4-2 0,5 2-10 0,0-2-12 0,0-2-25 16,4-1-25-16,5-1-37 0,1-4-42 0,1 1-52 0,8-4-57 16,1 0-90-16,6-5-106 0,4 1-68 0,1-1-48 0,7-4-28 0</inkml:trace>
  <inkml:trace contextRef="#ctx0" brushRef="#br0" timeOffset="107459.8632">28074 10922 271 0,'-7'-7'559'0,"4"3"4"0,-4 1-65 0,3 1-103 0,0-2-101 0,0 4-96 0,2-2-59 0,-2 1-41 0,3 1-24 16,1 0-15-16,0 0-11 0,0 1-12 0,-3 1-10 0,1 0-7 15,2 2-6-15,-2 1-5 0,0-1-2 0,-1 1-3 0,0 2 0 0,2 0 1 16,-2 5 0-16,1-3 2 0,-2 3 2 0,3-1 2 0,1 1 1 16,-3 1 3-16,1 1-1 0,2 0 1 0,-2 0-1 0,0 0 0 0,2 1-8 15,0-2-10-15,0 2-10 0,0-1-11 0,0 1-18 0,0 0-20 16,0 0-33-16,0 1-37 0,0-1-44 0,2 0-52 0,0-1-86 15,0 1-107-15,1 0-65 0,-2-2-47 0,3-1-18 0</inkml:trace>
  <inkml:trace contextRef="#ctx0" brushRef="#br0" timeOffset="108109.1582">30181 11070 498 0,'-3'-8'569'0,"1"2"-40"0,2-3-64 0,-2 5-95 0,2-1-113 0,-2-1-61 0,2 0-40 0,0 1-22 0,0-2-16 15,0 1-14-15,2 1-15 0,-2 1-15 0,2-1-15 0,3 0-14 0,-4 2-14 16,5-1-10-16,0 0-8 0,2 0-8 0,0 3-7 0,2-3-6 15,0 4-5-15,3-1-4 0,-2 1-2 0,1 0-1 0,2 1-1 0,0 1 1 16,-2 1 1-16,2 1 1 0,0 1 2 0,-4 1 2 0,0 1-1 16,-2 0 1-16,0 0 2 0,-1 2 2 0,-4 1 2 0,-1-1 1 0,-2 5 2 15,-4-2 1-15,-2 3 4 0,1-1 4 0,-4 2 4 0,-3 0 2 16,0 1 2-16,-4 1 4 0,0-2 2 0,-2 2 3 0,-2-3 2 16,2 3 0-16,0-3 2 0,-2 2 0 0,3-3-2 0,0 0-1 0,-1-2-3 15,7 2-4-15,-4-5-4 0,5 1-3 0,2 1-5 0,0-4-2 16,1 1-4-16,6-3-3 0,-1 0-2 0,4-1-5 0,2 0-6 15,2-3-13-15,4 3-15 0,3-4-23 0,0 0-22 0,5 0-17 0,4 0-13 16,3-4-26-16,4 1-36 0,1-1-53 0,4-1-66 0,4-2-84 0,1-1-93 16,-2 1-48-16,1-2-24 0</inkml:trace>
  <inkml:trace contextRef="#ctx0" brushRef="#br0" timeOffset="109059.0268">27979 12602 391 0,'-2'0'516'0,"1"0"-57"0,-2 0-86 0,1 0-74 0,2 0-64 0,0 0-39 0,-2 0-26 0,2 0-17 16,0 0-13-16,0 0-11 0,0 0-12 0,0 0-13 0,0 0-14 0,0 0-13 15,0 0-13-15,0 0-12 0,0 0-12 0,0 0-12 0,0-2-10 16,2 0-10-16,0 1-9 0,1-4-10 0,0 4-11 0,1-2-6 16,0 1-5-16,2-2-5 0,0-1-2 0,0 2-4 0,2-3-2 0,1 6 0 15,-2-6 1-15,3 2 3 0,-1 1 4 0,0-1 3 0,-1 0 5 16,1 3 4-16,1-1 4 0,-3 0 6 0,-1 2 3 0,0-2 3 0,1 2 1 16,-4 0 1-16,1 2 1 0,0-2 2 0,-2 4 0 0,-1-3 2 15,2 3 1-15,-3 0-1 0,0-1 5 0,-3 2 1 0,3 0 3 0,-3 4 1 16,2-3 2-16,-6 3 3 0,1 1 0 0,0-1 2 0,-2-1 0 15,0 3 1-15,-2 0-1 0,2-2 2 0,-2 2 0 0,2 0-1 0,-2-1-2 16,2 1-1-16,0-2 0 0,0 0-2 0,2 0-1 0,0-2-2 16,2 2-3-16,0-2-1 0,-1-2-1 0,4 4-4 0,-1-4-1 15,1-1-6-15,1-2-7 0,0 2-4 0,1 1-2 0,1-4-4 16,-1 1-5-16,4 0-1 0,2-1-4 0,-4-1-3 0,4 3-2 0,0-3-4 16,0 0-4-16,6 0 0 0,-3 0-2 0,0 0 3 0,2 0 3 0,2 0 2 15,-2 0 2-15,1 1 1 0,-2-1 3 0,-1 2 2 0,5 0 3 16,-5-1 1-16,-3 3 4 0,3-1 5 0,-1 3 4 0,-4-3 4 15,3 5 4-15,-4-3 3 0,0 2 4 0,1 3 2 0,-4-4 2 0,-1 3 2 16,0 0 3-16,0 1 2 0,-1-1 2 0,-6-1 3 0,4 1 4 16,-8 0 4-16,6 0 3 0,-5 0 3 0,0-2 3 0,-1 1 1 15,-3-2 3-15,1 0-2 0,0 2 0 0,2-5-2 0,-2 3 0 0,0-3-2 16,0 0 0-16,1-2-5 0,2-1-5 0,-3 0-11 0,4 0-12 16,-1 0-16-16,0-4-15 0,2 3-23 0,0-3-30 0,3 0-46 0,-2-1-55 15,2-1-83-15,2 0-93 0,3 2-61 0,0-4-42 0,0 2-21 16</inkml:trace>
  <inkml:trace contextRef="#ctx0" brushRef="#br0" timeOffset="109997.1067">29870 12742 436 0,'0'-6'488'0,"0"3"-29"0,0-3-76 0,2 3-101 0,-2-3-62 0,0 3-44 0,0-3-26 0,0 3-17 0,0-2-15 16,0 1-15-16,0 0-9 0,0 1-10 0,0 0-8 0,0-2-9 0,0 4-8 15,0-2-5-15,0 1-6 0,0 2-8 0,0-3-5 0,0 3-3 16,0 0-3-16,0 0-3 0,0 0-2 0,0 0-1 0,0 0-3 16,0 0-4-16,0 0-4 0,-2 0-2 0,2 0-4 0,-2 3-4 0,-1-3-4 15,3 0-5-15,-1 2-3 0,-1-2-2 0,2 4-1 0,0-2 0 0,0 2-1 16,0 1 1-16,0-1 1 0,0 1-1 0,0 2 2 0,0 1 1 16,0 1 2-16,0 0 3 0,0-1 3 0,2 3 4 0,-1 1 2 15,-1 0 1-15,3 1 1 0,-1-1 1 0,0 1-2 0,0-1 0 0,-1-2-3 16,4 4-3-16,-3-4-5 0,3 1-3 0,-2 1-4 0,1-4-5 15,2 1-3-15,0-2-4 0,-2 0-2 0,2-1-4 0,-2 0 1 16,0-6-1-16,2 4 0 0,-2 1 1 0,2-5-1 0,-2 0 0 0,4 0 1 16,-4-5 1-16,0 1 5 0,4 1 5 0,-3-2 5 0,2 0 5 15,-1-3 5-15,0-1 2 0,0 0 5 0,2 1 0 0,-3-3 4 0,0-3 4 16,0 5 7-16,-2-5 11 0,-1 6 8 0,2-3 8 0,-2 0 6 16,-2 3 5-16,2-1 6 0,-2 0 3 0,0 0 4 0,0 3 1 15,0 1 0-15,0-4-2 0,-2 6-3 0,2 0-5 0,0-1-7 0,0 2-8 16,0 1-10-16,0 1-10 0,0 0-11 0,0 0-8 0,0 0-8 15,0 1-7-15,0 3-4 0,0 4-1 0,2-4-2 0,-1 6-1 0,-1 0-1 16,3 4-1-16,-1-1-9 0,-2 4-14 0,2-1-15 0,-2 4-20 16,2 1-33-16,1 1-42 0,-3 1-52 0,1 2-55 0,-1 1-94 15,0 1-109-15,0-1-68 0,-1 2-46 0,-2 0-22 0</inkml:trace>
  <inkml:trace contextRef="#ctx0" brushRef="#br0" timeOffset="111310.6965">33984 11730 238 0,'-3'-7'572'0,"3"2"7"0,-1-1-35 0,1 1-56 0,-2 1-108 0,0 1-135 0,2 0-72 0,0-2-39 0,0 4-20 16,0 1-14-16,0 0-12 0,0 0-15 0,0 0-16 0,0 0-17 0,0 0-15 16,0 0-8-16,0 1-8 0,0 4-6 0,2-2-6 0,0 0-2 15,-2 4-1-15,1 1-1 0,-1 1 1 0,3 1 0 0,-1 1 3 0,0 2 3 16,-2 2 2-16,2 2 3 0,-1-1 1 0,-1 2-1 0,3 0-11 16,-3 3-12-16,0 2-16 0,0 0-19 0,0 0-22 0,-3 3-25 0,3 2-31 15,-3-1-32-15,1 5-43 0,0-1-46 0,-1-1-83 0,0 3-100 16,-1 2-66-16,0-4-48 0,-2 4-17 0</inkml:trace>
  <inkml:trace contextRef="#ctx0" brushRef="#br0" timeOffset="111660.8686">33694 12808 322 0,'8'-17'506'0,"-2"0"-5"0,-1 0-84 0,2 2-131 0,-1-1-73 16,1 1-48-16,-1 1-22 0,-1-1-10 0,0 3-4 0,0 0 0 0,-1 2-8 16,0 1-6-16,-2 2-8 0,0 0-9 0,-2 1-11 0,0 2-10 0,0 0-11 15,0 0-9-15,0 0-14 0,-2 4-11 0,0 0-10 0,-1 0-8 16,0 4-6-16,-4 0-6 0,2 1-4 0,-1 4-4 0,-6 2-2 15,-1-1-2-15,2 6-1 0,-5 4 0 0,-4 3-1 0,-5-1 0 16,-1 5 3-16,0 5 3 0,-1-2 4 0,-5 4 1 0,-1 2 0 0,0 0 0 16,-2 2-3-16,2-1 0 0,-1-1-3 0,2 2 0 0,-3-1-2 15,8-3-3-15,-3 0-7 0,4-3-8 0,0-2-16 0,6-3-20 0,-2-3-28 16,6-2-32-16,2 0-30 0,2-3-29 0,3-4-29 0,2-1-29 0,3-3-48 16,4-2-57-16,0-2-70 0,4-4-78 0,3 1-36 15</inkml:trace>
  <inkml:trace contextRef="#ctx0" brushRef="#br0" timeOffset="112009.617">34218 12623 212 0,'0'-7'581'0,"0"0"6"0,0 0 0 15,0 2-2-15,0-1-124 0,0 1-183 0,0 2-99 0,0 0-56 0,2 0-31 16,-2 3-17-16,2 0-9 0,1 0-9 0,0 0-10 0,1 0-11 0,0 3-9 16,5 3-9-16,-3-4-8 0,4 7-6 0,0 0-6 0,1 1-3 15,4 1-1-15,0 3 2 0,1 0 3 0,0 4 3 0,2 1 1 16,0 2 1-16,2 1-1 0,1 0-1 0,-1 3 2 0,-1 0-1 15,4 1-1-15,-3-1 0 0,1 5-7 0,1-3-6 0,-2 1-11 0,5 1-12 16,-5 0-14-16,-1-3-10 0,4 4-14 0,-3-3-15 0,-1-3-23 16,1 5-27-16,0-3-28 0,0-3-24 0,-1 1-30 0,-2-1-32 0,2-1-36 15,-2-2-37-15,2-3-65 0,-3 3-78 0,0-1-41 0,0-5-24 0</inkml:trace>
  <inkml:trace contextRef="#ctx0" brushRef="#br0" timeOffset="113493.8494">32831 14020 471 0,'0'-6'483'0,"-1"0"-64"0,1 5-90 0,-3-4-64 0,1 1-48 0,1 1-28 0,1-1-19 0,0 0-15 0,0-1-11 0,0 1-13 16,0 1-14-16,0 1-11 0,1-2-11 0,1 1-11 0,1-1-16 16,-2 1-12-16,2-3-13 0,-2 3-10 0,4 0-10 0,-4-2-7 0,3 4-9 15,2-4-7-15,-1 2-6 0,0 0-4 0,1 0-3 0,3-2-6 16,-2 4-6-16,2-2-3 0,-4 2-4 0,5-1 0 0,-4 2 0 0,3 0 2 15,-2 0 0-15,2 2 3 0,-3-1 3 0,-1 3 2 0,1 1 2 16,-2-1 2-16,1 1 2 0,-4 4 3 0,2-1 3 0,-3 1 2 0,-3 2 2 16,2 2 3-16,-5-1 2 0,0 2 3 0,-2 5 4 0,-3-3 3 15,-3 2 4-15,-2 2 6 0,0-3 5 0,-1 3 5 16,-2-1 5-16,2-2 4 0,-3 1 4 0,1-2 2 0,2 3 4 0,-3-4 1 0,4-3 2 16,1-2 1-16,-1 1-2 0,5-2 0 0,1 0-3 0,1-4-2 15,3 3-3-15,1-5-4 0,0 3-4 0,4-3-4 0,1 0-4 16,0-1-2-16,3-2-2 0,1 3-2 0,2-3 0 0,2 0-5 15,4 0-3-15,2-3-10 0,2 3-10 0,4-2-13 0,2-2-17 0,7-1-19 16,-2 2-23-16,5-3-27 0,3 1-27 0,-2 0-42 0,6 0-51 16,1-2-101-16,-1-1-123 0,0 3-74 0,1-4-49 0,-2 2-20 15,-1-2-7-15</inkml:trace>
  <inkml:trace contextRef="#ctx0" brushRef="#br0" timeOffset="114341.8436">34460 13770 448 0,'-2'-3'509'0,"1"3"-23"0,1-2-80 0,-3-1-109 0,3 2-64 0,0 1-43 0,3-5-31 0,-3 5-25 0,1-3-24 0,1 0-25 0,0 0-21 0,3 3-20 0,0-5-13 0,0 4-12 16,2-2-11-16,2 2-11 0,-2-2-8 0,2 1-9 0,1 0-7 15,1 0-8-15,1 0-2 0,1 2 0 0,-2-1 5 0,1 1 9 0,1 0 4 16,-2 0 3-16,-1 0 2 0,2 1 2 0,-2-1 1 0,3 4 2 16,-6-2 1-16,2 1 2 0,-3 0 2 0,-1 1 0 0,0 1 2 15,-1 0 2-15,-3-1 2 0,1 2 2 0,-2-1 1 0,-2 4 4 0,1-3 1 16,-3 1 3-16,-1 1 1 0,0 1 3 0,-4 0 0 0,2 0 1 0,-3-1 1 16,-5 2 0-16,5-1 1 0,-1 0-1 0,-2 2-1 0,1-3-1 15,2 0-3-15,0 1-1 0,3-2-3 0,-2 0-4 0,3-2-2 16,0 1-5-16,2 0-4 0,3-3-5 0,-2 3-7 0,3-1-5 0,3-4-5 15,2 4-6-15,0-2-5 0,1 0-5 0,4 1-5 0,0 0-5 16,0-3-2-16,3 2-4 0,1-2 1 0,1 2-1 0,1-1 3 16,1 0 3-16,-1 0 5 0,1 1 5 0,0 1 4 0,-2 0 1 0,1-1 8 15,-2 3 8-15,-1-3 6 0,0 3 8 0,-2-3 6 0,0 2 6 16,-1 3 5-16,-5-2 5 0,0 0 4 0,-1 2 4 0,-3-1 6 0,1 1 5 16,-2-4 6-16,-2 5 5 0,-2-1 3 0,0 1 1 0,-2-2-1 15,-4-1-1-15,0 3-1 0,-2 0-1 0,-2 0-2 0,-2-1-4 0,-1 0-12 16,-2-3-16-16,-3 2-16 0,2 0-14 0,0-1-16 0,-4-1-14 15,2-1-22-15,-1-1-24 0,0-1-48 0,0 0-59 0,0-2-89 16,1-2-104-16,0 0-61 0,1-1-39 0,1-5-13 0</inkml:trace>
  <inkml:trace contextRef="#ctx0" brushRef="#br0" timeOffset="114796.3121">34184 12420 320 0,'-4'-8'540'0,"-2"4"6"0,5-2-88 0,-4 1-134 0,3 0-87 0,0 1-64 0,1 4-40 0,1-3-31 16,0 3-16-16,1-2-12 0,1 2-14 0,5 0-15 0,-3 2-15 15,3 1-12-15,3 0-9 0,5 3-8 0,1-3-4 0,-1 5-3 16,7 1 1-16,3 0-2 0,2 1 1 0,3 1 4 0,6 1 1 15,0 2 0-15,5 0-3 0,2 3 0 0,6 1-3 0,-2 0-3 0,5 2-2 16,2 2-3-16,2 2-5 0,0-2-8 0,5 2-8 0,1 0-6 16,0 5-6-16,0-3-10 0,1 0-5 0,2 4-4 0,-3-3-3 0,1 0 0 0,-1 0-2 15,3 0-1-15,-6-2 0 0,2 1 0 0,-4-1 3 0,0-4 6 16,-5 2 3-16,-1-2 3 0,0 2 2 0,-2-4 0 0,-6-1-1 0,-1-2-4 16,-5 3-7-16,2-3-10 0,-4 0-13 0,-2-3-16 0,-1 1-23 15,-4-2-28-15,-2 2-49 0,-1-3-60 0,-4-1-53 0,0 1-50 16</inkml:trace>
  <inkml:trace contextRef="#ctx0" brushRef="#br0" timeOffset="115291.9824">36301 13468 243 0,'5'-3'513'0,"-2"-2"-40"15,1 1-61-15,0 3-82 0,-1-3-95 0,2 0-54 0,-3 1-35 0,3-1-21 16,-2 2-14-16,1-1-6 0,-1 1-4 0,0 2-3 0,-1-2-5 0,0 0-4 16,-2 2-7-16,0 0-7 0,0 0-12 0,0 0-12 0,3 2-9 15,-3 0-8-15,1 0-7 0,-1 1-5 0,2 1-4 0,1 1-3 0,0 1-5 16,-1 1-2-16,0 1-1 0,1 4-1 0,0 0 0 0,1 3 2 15,0-1 1-15,0 2 2 0,1 0 0 0,-4 4 1 0,4 0-1 0,0 0-1 16,0 2 0-16,-2 0-1 0,-1 1-2 0,4-2-5 0,-1 1-6 0,0-1-4 16,1 2-3-16,0-2-6 0,2-2-6 0,0-1-4 0,0 0-2 15,2-4-5-15,0 1-4 0,1-2-4 0,-1-2-5 0,3-2-5 0,0-4-3 16,0 0 1-16,4-2 5 0,-1-3 5 0,0 0 6 0,-1-3 7 0,6-2 8 16,-5-2 3-16,1-2 7 0,2-2 5 0,-4-1 6 0,1-2 10 15,3-1 12-15,-6 0 14 0,1-1 15 0,-2 0 12 0,1 0 10 0,-3-1 6 16,-3 2 9-16,2 2 4 0,-3-2 3 0,-1 1 5 0,0 1 5 15,-1 2 1-15,-3 1 1 0,4 1-4 0,-5-1-5 0,1 5-9 0,-1-2-9 16,0 3-12-16,0 1-14 0,0 1-14 0,0 2-16 0,0 0-10 16,0 0-6-16,0 4-7 0,0-1-7 0,0 6-5 0,0 1-2 0,0 1-2 15,-1 7 0-15,1-1 0 0,-3 5-2 0,1 3-4 0,1 6-4 0,-3-1-6 16,-1 5-8-16,1 4-20 0,0 0-24 0,1 5-37 0,-4 0-40 16,4 3-55-16,-3 1-63 0,2 3-96 0,-2-3-113 0,2 3-69 0,-5 2-46 15,3-3-20-15,0 1-6 0</inkml:trace>
  <inkml:trace contextRef="#ctx0" brushRef="#br0" timeOffset="122841.9732">32788 15624 390 0,'-3'-2'370'0,"2"0"-56"0,-4 0-55 0,4-1-56 0,-2-1-31 0,1 0-22 0,1 3-9 0,-2-3-5 15,3 0-6-15,-1 1-7 0,1-2-9 0,0 1-11 0,0 3-1 0,0-3 1 16,0-1-4-16,0 0-7 0,1 1-6 0,-1 2-10 0,3-4-6 16,0 0-6-16,0 3-8 0,-2-3-6 0,4 3-14 0,-1-3-16 15,-3 1-9-15,5 1-6 0,-2-1-9 0,2 1-8 0,3-1-5 0,1 1-4 16,0 0-4-16,0 0-1 0,2-1-2 0,2 1 0 0,2-1-1 16,-3 0-1-16,4-1 6 0,0 3 8 0,-1 0 5 0,0 0 0 15,0 3 1-15,3-3 1 0,-5 3 1 0,-1 3 1 0,3-3 0 0,-3 5 1 16,-2-1 1-16,0 2-1 0,-1 2 0 0,-3 1 1 0,0 1 0 15,-1 1 1-15,-5 2 0 0,-1 2 2 0,-1 3 2 0,-3-2 1 0,-2 1 0 16,-4 3 2-16,0 2-1 0,-5-1 0 0,-1 3 3 0,-4-1 2 16,0-1 4-16,-2 2 1 0,1-3 5 0,-4-1 4 0,2-1 3 15,0 2 2-15,1-6 2 0,2 2 1 0,3-3 3 0,-2-1 1 0,8-3 2 16,-4-1 2-16,5 0 0 0,3-1-1 0,0-2-1 0,4-2-2 16,-1 1-4-16,4-4-5 0,0 1-6 0,1 0-5 0,3-2-8 0,2 0-10 15,4-2-10-15,0 0-11 0,5 1-13 0,1-4-11 0,5 1-18 16,1 2-19-16,4-5-16 0,3 1-12 0,1 1-14 0,2-4-18 0,-1 3-24 15,4-1-26-15,-3 1-33 0,-1 3-35 0,1-3-68 0,-2 3-82 16,1-1-47-16,-6 0-27 0</inkml:trace>
  <inkml:trace contextRef="#ctx0" brushRef="#br0" timeOffset="123274.4061">32513 16271 83 0,'-2'-5'522'0,"1"0"7"0,-5 1-69 0,2 1-107 0,-1 1-89 0,4 0-79 0,-4 0-52 0,1 2-38 0,3 0-21 0,-4 0-14 0,1 0-8 16,-2 2-7-16,2 2-7 0,-3 1-4 0,-3 2-5 0,0 3-5 15,-3-1-3-15,0 6-1 0,-8 2 2 0,1 1 2 0,-1 3 5 16,-8 7 4-16,-1 0 4 0,1 3 4 0,-7 2 1 0,0 4-2 0,-3 2-1 0,-1 1 0 15,-1 4-2-15,1-1 0 0,-3 4-2 0,-3-1-3 0,2 2 0 16,0-1-3-16,-2 1-1 0,4-2-2 0,-2 3-2 0,1-4-3 16,2 0-5-16,0-4-6 0,4 0-11 0,1-3-14 0,4-2-16 15,3-2-21-15,2-3-26 0,5-2-30 0,2-5-27 0,1 1-25 0,8-8-47 16,5-2-56-16,0-3-85 0,3 0-105 0,8-6-56 0,0-3-36 16,4-3-12-16</inkml:trace>
  <inkml:trace contextRef="#ctx0" brushRef="#br0" timeOffset="123624.7286">32556 16605 121 0,'-5'-8'504'0,"0"3"3"0,0 0 8 16,4 2-99-16,-3-1-147 0,1 0-93 0,1 4-63 0,1-1-36 15,1 1-17-15,0 1-6 0,0 1 1 0,0 1 5 0,0 3 5 0,0 1 3 16,1 2 2-16,-1 2-2 0,5 2-4 0,-4 5-4 0,2 2-3 16,-2-1-1-16,1 4 1 0,1 2-1 0,-3 3-1 0,1 0-4 0,-1 3-6 15,2 0-7-15,0 1-3 0,-2 1-6 0,2 1-5 0,1 1-4 16,-3 0-2-16,1-3-7 0,4 3-6 0,-4-1-8 0,2-2-6 0,-2 1-9 15,4-1-10-15,-1-2-10 0,-1 1-10 0,1-2-17 0,2-1-14 16,-2-1-25-16,2-1-26 0,-2-3-25 0,2-1-22 0,3-3-26 16,-3-1-25-16,-1-4-43 0,1-2-51 0,0-3-65 0,2-4-74 0,-2-1-38 15,3-3-16-15</inkml:trace>
  <inkml:trace contextRef="#ctx0" brushRef="#br0" timeOffset="123885.061">32944 16430 88 0,'1'-9'507'0,"2"2"-2"0,-3 1-21 0,1 2-33 0,4 0-108 0,-1 2-149 16,-1 0-77-16,5 2-41 0,1 4-21 0,3 0-10 0,2 0 2 15,2 5 7-15,6 2 6 0,-1 2 6 0,5-1 3 0,4 6-1 16,2 1 1-16,3 2 0 0,2 2-5 0,5 3-6 0,1 1-4 0,0 1-4 15,4 2-3-15,0 2-4 0,4 2-4 0,1-1-3 0,-1 0-2 16,4 3-1-16,-1 1-4 0,2-2-6 0,-2 1-11 0,0 0-17 0,0 0-17 16,-2 1-19-16,-1-3-20 0,-4 0-20 0,-1 1-30 0,-2-4-36 15,-4-1-38-15,-1 2-39 0,-4-4-48 0,-3-1-54 0,-1-3-70 16,-8-3-78-16,-1-1-42 0,-4-1-26 0</inkml:trace>
  <inkml:trace contextRef="#ctx0" brushRef="#br0" timeOffset="124508.1955">31214 17865 329 0,'-1'-9'555'0,"-1"0"10"0,-1 2 9 0,-1 2-92 0,3-4-148 0,-1 7-85 0,-1-2-55 0,3 2-35 0,-1-1-27 0,1 3-15 0,-3-3-12 0,3 3-8 0,0 0-8 0,0 0-8 0,-1 3-6 0,1-3-8 16,0 5-10-16,0-1-11 0,0 5-10 0,0-1-9 0,-2 4-8 15,-1 0-3-15,3 4-4 0,-1 3 1 0,1 1-1 0,-3 3-1 0,1-1-2 16,2 5-5-16,-1 0-8 0,-2 2-10 0,3 3-13 0,-1 2-17 0,1-3-19 16,-2 4-24-16,-1-1-26 0,3 0-34 0,0 3-34 0,3-4-43 15,-1 4-46-15,2-5-81 0,-1 2-95 0,1-1-66 0,2-4-47 0,-2-1-19 16,2-1-9-16</inkml:trace>
  <inkml:trace contextRef="#ctx0" brushRef="#br0" timeOffset="125632.0648">32582 17986 129 0,'-10'-3'538'0,"1"-2"6"0,-1 0-9 0,3-1-19 0,1-1-101 0,-3 2-140 0,3 1-76 0,2-1-43 0,-2-1-21 0,2 3-11 0,3-3-4 0,-2 1 1 0,1 2-4 16,1-4-5-16,1 5-7 0,0-1-11 0,1 0-14 0,1 0-16 0,1-2-17 15,-2 4-15-15,3-2-11 0,2 3-8 0,0 0-9 0,0-5-7 16,2 5-5-16,2-3-4 0,5 3-2 0,-4-2 1 0,4 0-2 0,-4 1 1 16,5-1 1-16,0 2 1 0,-2-2 0 0,2 2 2 0,0 0-1 15,-1 2-5-15,-1-2-2 0,-1 3-3 0,0 1-1 0,-2-1-1 0,0 2-1 16,-4-1 1-16,1 4 0 0,1-2 1 0,-3 3 0 0,0-1 2 0,-5 1 2 16,2 2 3-16,-3-2 3 0,0 4 3 0,-3-1 1 0,-1 1 4 15,1 2 0-15,-1-1 3 0,-2-2 1 0,-4 3 1 0,4-1 1 16,-4-2 1-16,1 2-1 0,2 1 1 0,-2-1 1 0,4-2-1 0,-6-2-1 15,6 3 1-15,0-2-1 0,0-2-1 0,0-3-1 0,4 3-1 16,-2-4 1-16,1 1-1 0,2-1 0 0,2-1 2 0,1-1-2 0,-2 0 1 16,4-1-2-16,-1 2 0 0,2-3 0 0,1 1-3 0,3 0 0 0,0 2-1 15,0-4-1-15,0 1 0 0,5 1-2 0,-4-2 0 0,4 2-3 16,-1 0 1-16,-1 0-1 0,1-1-2 0,-2 3 0 0,1-2 0 0,-2 1 1 16,4 0 0-16,-8 1 2 0,3 1 0 0,0 1-1 0,-1 2 3 0,-2-2 0 15,2 3 0-15,-5 0 2 0,-1-3 1 0,0 3 3 0,-2 0 4 0,-1 2 2 16,-1 0 5-16,-3 0 3 0,-1-1 3 0,-1 4 1 0,-4-4 5 15,0 1 0-15,-1 1 0 0,-2-1 1 0,0 1 3 0,-3-1 0 16,1-2-1-16,0 2-2 0,-1-2-7 0,0-2-6 0,2 1-9 0,-2-3-10 16,1 2-12-16,4-3-25 0,1-1-33 0,0-3-31 0,-1 0-28 0,6 0-55 15,0-5-66-15,4 0-91 0,-2-3-106 0,6-1-62 0,-2-1-40 0,4-2-19 16,0-3-8-16</inkml:trace>
  <inkml:trace contextRef="#ctx0" brushRef="#br0" timeOffset="126091.6566">34519 17697 12 0,'0'-7'575'0,"0"0"1"0,0 1 1 0,-3 2-37 0,1 0-59 0,2 0-113 0,0 3-142 0,0-3-84 0,0 4-54 0,0 0-32 16,0 0-20-16,0 0-7 0,0 0 0 0,0 4 0 0,0-1 3 0,0 3 0 15,0 0-2-15,2 3-3 0,1 2-5 0,-3 1-4 0,1 2-6 16,1 1-1-16,0 4-2 0,0-3-1 0,2 3-1 0,0 2-4 0,2-1-5 16,-1-2-7-16,0 3-8 0,1 1-9 0,0-4-9 0,3 2-8 15,-4-3-9-15,5 3-7 0,-2-5-5 0,0 3-6 0,2-4-6 0,0-2-5 16,1-1-6-16,-1-2 1 0,1-2 2 0,-1 0 5 0,2-3 2 0,1-4 7 15,-2 0 8-15,4-4 8 0,-4 1 8 0,1-4 9 0,2-2 11 16,-2 0 12-16,1-2 10 0,-2-1 18 0,4-1 15 0,-5-2 12 0,1 1 7 16,-1 1 10-16,0-1 13 0,0-1 10 0,-4 2 12 0,3 2 8 15,-3-1 10-15,-1 2 6 0,0 1 4 0,-1 0-1 0,-2 1-1 0,2 4-5 16,-4 0-11-16,1 0-8 0,-1 3-10 0,0 1-10 0,0 0-11 16,0 0-8-16,0 1-8 0,0 3-6 0,0 1-8 0,-1 2-6 0,1 2-5 15,-3 5-2-15,2 1-4 0,-4 2-5 0,4 4-5 0,-4 0-7 0,1 2-8 16,3 5-15-16,-5 0-17 0,2 3-30 0,-2 1-33 0,0 3-40 15,-3 2-42-15,4 1-65 0,-1 0-77 0,-3 2-100 0,2-1-112 0,-2 3-54 16,-1-3-26-16,0 3-10 0,0-5-2 0</inkml:trace>
  <inkml:trace contextRef="#ctx0" brushRef="#br0" timeOffset="134424.4404">25962 15127 174 0,'-2'-7'396'0,"0"-1"-83"0,2 2-59 0,-3 0-46 0,3-2-28 0,-1 3-19 0,-1-2-10 0,2 2-5 0,0-1-9 15,0 1-10-15,0-1-9 0,0 2-6 0,0-4-10 0,0 4-6 0,0-1-8 16,0 1-7-16,0 1-8 0,0-2-7 0,0 5-5 0,0-4-6 0,0 2-3 16,0 2-3-16,0 0-3 0,0 0-1 0,0 0-4 0,0 0-5 15,0 0-5-15,0 0-4 0,0 0-5 0,-2 2-7 0,2-2-4 0,-2 1-6 16,0 2-3-16,2-3-4 0,-2 2-1 0,0 2 1 0,2 2-1 15,-1-1 1-15,1 3 2 0,-3-1 0 0,1 2 1 0,2 3 1 16,-2-1 4-16,0 3 3 0,2 3 3 0,-1 1 4 0,-4 0 2 0,3 1 1 16,0 2 0-16,-1 0-1 0,0 0 0 0,1 3-2 0,0 0-2 15,0 1-5-15,2-2-6 0,-2 0-6 0,0 2-10 0,2-1-9 16,-1-3-12-16,1 3-11 0,0-3-16 0,0 2-16 0,0-6-29 0,0 1-36 16,0-1-28-16,0 1-25 0,0-4-30 0,1-2-32 0,1-1-23 15,0-2-18-15,2 0-57 0,0-4-73 0,0-1-41 0</inkml:trace>
  <inkml:trace contextRef="#ctx0" brushRef="#br0" timeOffset="134807.4715">25844 14822 445 0,'-18'-7'493'0,"-1"0"-8"0,-3 4-101 0,5-3-144 0,-2 3-78 16,-2 1-42-16,2 2-22 0,-3 2-10 0,3-1-6 0,-1 3-2 15,-3 1-2-15,6 3-3 0,-2 0-3 0,0 6-4 0,-1 0-7 0,4 2-3 16,-4 2-6-16,4 2-6 0,2 2-5 0,0 7-4 0,-1-3-2 0,5 3-1 16,1 6-1-16,-1-4-1 0,3 5 0 0,4 0-2 0,0 3-1 15,3-1-2-15,3-1-3 0,3 2-5 0,1-3-3 0,2 3-4 16,3-1-4-16,0-1-3 0,6-2-6 0,0-4-5 0,1 2-3 0,4-2-5 16,0-3-2-16,3 0-4 0,-1-4-2 0,2-1-4 0,0-6-3 15,2 1-3-15,2-4 0 0,-1-2-3 0,0-3-6 0,2-7-7 0,0 2-3 16,-1-5 2-16,4-4 0 0,-3-4 4 0,4-3 3 0,-2-2 1 15,-2-4 4-15,2-3 6 0,-2-4 4 0,-2-5 5 0,-2 0 4 16,-4-3 2-16,1-1 7 0,-5-3 8 0,-3-3 5 0,-3 0-1 0,-3-1 4 16,-4-2 4-16,-3-1 4 0,-4 3 3 0,-4 0 2 0,-3-3 4 15,-4 4 1-15,-3 3 4 0,-2 2 0 0,-4-3 2 0,-4 7 2 0,0 2 1 16,-4 2-2-16,0 2 1 0,-2 5-5 0,3 2-5 0,-4 2-9 0,3 2-8 16,0 4-15-16,0 3-15 0,2 5-20 0,-2 2-23 0,6 2-33 15,2 3-39-15,-1 4-34 0,4 3-34 0,1 5-70 0,1 4-91 0,4 0-70 16,3 4-63-16,1 2-30 0</inkml:trace>
  <inkml:trace contextRef="#ctx0" brushRef="#br0" timeOffset="135274.1115">27682 15022 389 0,'-5'-11'561'0,"3"1"4"0,-3 1 3 0,4 0-116 0,-1 2-175 0,2-2-103 0,0 2-67 0,2 2-39 0,-1-1-27 0,4 0-12 0,-3 3-9 0,4-2-3 16,0 5 0-16,1-3-7 0,2 3-7 0,3 3-6 0,-2-3-5 0,2 5-2 16,2 1-2-16,1 0 2 0,1 2 1 0,-1 0 3 0,-1 5 3 15,0 0 4-15,-4 0 3 0,0 5 1 0,-1-2 1 0,-2 1 2 0,-4 3 1 16,0-1 2-16,-3 4 2 0,-3-2 2 0,-2 1 4 0,-3-1 6 16,0 2 4-16,-2 0 4 0,-2-2 4 0,-2 0 3 0,-1 2 1 15,2-3 3-15,-3-3 1 0,2-1 0 0,0 0-1 0,2 1 0 0,0-4-3 16,2-2-2-16,0-1-4 0,3-1-5 0,3-2-6 0,-1 0-5 15,3-1-6-15,2-1-5 0,0-2-5 0,2-1-1 0,3 1-1 16,-1-3-7-16,3 3-5 0,3-3-13 0,6-3-12 0,0 3-18 16,4-3-19-16,5 0-18 0,-1-1-16 0,5-3-14 0,1 2-14 0,4-4-21 15,2 0-23-15,-5 0-35 0,7-2-44 0,-2-1-39 0,-5 0-36 0,1-2-56 16,-2 0-67-16,-2-1-28 0,-4 0-10 0</inkml:trace>
  <inkml:trace contextRef="#ctx0" brushRef="#br0" timeOffset="135607.8163">28117 14904 126 0,'-24'-17'488'0,"-2"4"-49"0,0 0-78 0,-2-1-78 16,1 3-75-16,-5 2-45 0,5-1-30 0,-3 3-16 0,-2 2-10 16,2 1-7-16,-1 0-4 0,2 4-8 0,-4 0-11 0,4 2-8 15,-1 4-10-15,2-1-9 0,-3 3-13 0,2 5-5 0,3 1-3 0,-2 3-2 16,2 1-4-16,0 2 0 0,0 3-2 0,1 5 2 0,4-2-2 0,1 4 2 16,-1 4-1-16,5 0-3 0,1 2-5 0,-1 1-2 0,6 2-1 15,0 4-4-15,2-4-8 0,4 3-3 0,1-3-3 0,6 2-3 16,1-1-3-16,2-2 0 0,1-2-3 0,6 0-2 0,0-3-3 0,3-1 0 15,3-6 2-15,3 3 0 0,-2-5-1 0,1-3-3 0,5-3 0 16,-1-1-10-16,2-2-13 0,2-5-6 0,3-2-4 0,-1-4-5 16,0-2-6-16,5-2-4 0,-5-3-2 0,5-4 0 0,3-3 0 0,-3-3 2 15,0-4 3-15,0-1 4 0,0-4 6 0,-4-2 10 0,0-2 15 16,-2-3 4-16,-1-1 5 0,-6-4 5 0,-1-3 7 0,-4 2 10 16,-2-5 10-16,-4 2 9 0,-4-4 9 0,-4 3 7 0,-4-3 9 0,-4 3 5 15,-2 0 3-15,-6 0 4 0,-2 3 3 0,-1 2 5 0,-8 1 4 0,1 1 0 16,-4 4-2-16,-1 1-7 0,-4 3-8 0,1 4-10 0,-2 1-10 15,2 4-14-15,-2 3-19 0,1 3-21 0,-2 3-27 0,3 5-27 0,-1 1-26 16,0 5-32-16,3 3-38 0,-1 4-76 0,2 4-95 0,-1 3-72 16,1 7-60-16,1 1-30 0</inkml:trace>
  <inkml:trace contextRef="#ctx0" brushRef="#br0" timeOffset="136126.1849">27835 16504 205 0,'-8'-10'574'0,"1"1"9"0,3-2-3 0,-3 2-6 0,1-3-116 0,2 5-169 0,-1-2-94 0,2 2-58 0,1 2-30 0,-3-1-18 0,5 3-12 0,0-3-6 0,0 3-11 0,0 0-15 0,3 0-14 0,-1 2-14 0,0-1-12 16,1 0-12-16,4 2-9 0,-4 0-8 0,4 2-6 0,2 0 0 0,0-1 0 15,-1 3 1-15,2-1 4 0,-1 3 3 0,1-1 5 0,3 2 5 16,-3 1 4-16,0 1 5 0,0-1 2 0,0 3 1 0,-2 1 2 0,-2-1 0 16,1 1 1-16,-4-2 0 0,-1 3 0 0,3 1 0 0,-5 1 1 15,0 0-2-15,0-1-1 0,-5 0 1 0,1 2 0 0,3-1-1 16,-6-2 0-16,2 5 0 0,-2-4 0 0,1 0 0 0,0-1 0 15,-1 1-1-15,2-2 0 0,0 2 0 0,2-3-1 0,-1-1 0 0,2 1 0 16,-2-2 0-16,4 0 0 0,0 0-2 0,0-2 2 0,0-1-1 16,4 3-1-16,0-3-1 0,-2 2 0 0,4-2-1 0,0-2 1 0,2 2-2 15,0 2 2-15,2-3 0 0,0 0 2 0,0 0-1 0,2 1-1 16,-2-1 2-16,2 2 0 0,0 0 0 0,-2 0 0 0,2 1 2 0,-2 1 0 16,3-1-1-16,-6 1 0 0,1-3 0 0,-2 3 0 0,-1 0-1 15,0 2-1-15,0 0 1 0,-5-1 0 0,0 1 0 0,0 1-1 0,-3 0 1 16,-1-1 0-16,1-1 0 0,-4 3 2 0,-1 0 2 0,0-3 0 15,0 2 3-15,-3-1-1 0,1 1 1 0,0-1-4 0,-3-3-7 16,1 1-8-16,-1-1-11 0,3-1-11 0,-1 0-15 0,1-4-22 0,0 2-28 16,1-5-31-16,-3 0-34 0,5 0-50 0,-1-5-59 0,0 0-71 15,2-4-80-15,-1 0-48 0,6-3-34 0,-1-4-18 0</inkml:trace>
  <inkml:trace contextRef="#ctx0" brushRef="#br0" timeOffset="136490.9028">27999 16305 277 0,'-16'-14'546'0,"-3"2"0"0,0 0-5 0,-1 4-105 0,-3 1-156 16,4 1-88-16,-5 1-56 0,2 3-30 0,-4 0-18 0,4 2-8 15,-2 4-4-15,-2 0-8 0,4 1-6 0,-4 2-7 0,2 2-7 16,0 1-7-16,0 5-4 0,0 2-1 0,1 1-1 0,0 3 0 0,0 4 0 16,4 3 0-16,-4 0 1 0,6 4 1 0,-2 5 0 0,4 0-1 15,0 4-1-15,6 1-1 0,-1 1-4 0,3 4-3 0,1 1-2 0,5 0-5 16,2 3-6-16,4-4-4 0,1 5-4 0,2-5-2 0,2 0-8 15,2 1-2-15,4-2-6 0,2 1-2 0,1-6-3 0,4 0-2 0,0-2-1 16,3-4-4-16,1-3-2 0,2-1-3 0,2-2-2 0,0-4-2 16,2-2-6-16,1-6-3 0,2-3-3 0,-5-1-6 0,7-5-6 15,-2-4-6-15,0-4-6 0,-3-4-2 0,1-1 0 0,-2-5 3 0,3-3 2 16,-4-2 6-16,0-3 5 0,-4-7 6 0,-1 0 8 0,-2-1 6 16,0-5 7-16,-4-2 7 0,-2-1 11 0,-2-4 8 0,-4 1 9 0,-2-4 4 15,-1-1 6-15,-4 0 3 0,-3-1 4 0,-2 1 0 0,-4 0 0 16,-4 3-4-16,0-2-2 0,-4 4-2 0,-2 0-4 0,-4 5-3 0,-2 0-3 15,-1 2-6-15,-8 4-8 0,1 3-12 0,-3 2-14 0,-4 1-18 16,1 5-20-16,-4 0-24 0,-2 5-28 0,-2 3-36 0,0 2-39 16,-2 2-75-16,-2 6-94 0,-1 0-67 0,-2 2-51 0,-3 4-23 0</inkml:trace>
  <inkml:trace contextRef="#ctx0" brushRef="#br0" timeOffset="137107.8629">25424 17034 124 0,'0'-9'521'0,"0"0"13"0,0 3-64 0,0 1-99 0,0-1-78 0,0 0-71 0,0 4-42 0,0-2-30 0,0 4-22 16,0 0-16-16,0 0-16 0,0 0-10 0,0 0-11 0,0 3-10 16,0 0-9-16,0 3-11 0,2 0-8 0,-2 3-8 0,3 2-5 0,0-1-6 15,-1 2-4-15,2 3-1 0,0 0-1 0,-1 3 3 0,2 2-1 16,-3 1 3-16,1-2-3 0,2 2-7 0,-1 3-2 0,0-1-4 0,-1-1-5 16,1 2-7-16,2-3-4 0,-1 2-7 0,0-2-2 0,2-2-3 15,-1-1-4-15,0 1-1 0,1-5-4 0,2 0-3 0,-1-3 0 0,0 0 0 16,-2-5-5-16,2 3-6 0,-1-6 1 0,3-3 0 0,1 0 4 15,-3-3 4-15,-1-3 2 0,4-2 5 0,-3 0 4 0,-1-5 8 16,3 0 6-16,1 1 8 0,-6-3 6 0,4 0 5 0,-3 0 12 0,1-1 13 16,-4 1 14-16,1 3 12 0,-2 0 9 0,2-2 10 0,-3 3 4 15,-1 2 3-15,0 2-3 0,0 0-5 0,0 4-7 0,0-3-6 16,-1 3-9-16,1 1-6 0,0 2-9 0,0 0-7 0,-2 2-9 0,0 1-10 16,2 1-8-16,0 1-7 0,0 4-5 0,0 1-1 0,0 2-1 15,0 0-1-15,0 5-3 0,0-3-4 0,0 4-5 0,0-1-3 0,0 1-7 16,0 2-9-16,2-3-13 0,0 3-14 0,-1-2-17 0,2-1-17 0,-1 1-25 15,0-5-24-15,1 0-20 0,0 1-15 0,1-5-11 0,1 3-11 16,-2-6-15-16,3-3-18 0,-1-1-18 0,2-2-16 0,-1-2-8 16,2-4-3-16,0-3-3 0,-1-2 1 0</inkml:trace>
  <inkml:trace contextRef="#ctx0" brushRef="#br0" timeOffset="137429.3392">25754 17020 295 0,'-12'-27'304'0,"0"4"-12"0,0 2-19 0,-2 1-18 0,0 1-17 0,-2 5-23 16,0 2-24-16,2 1-24 0,-5 4-24 0,4 0-20 15,-1 5-17-15,-5 0-13 0,4 4-11 0,-2 4-5 0,-2-2-6 0,1 7-6 16,-1 0-4-16,0 3-5 0,1 4-4 0,-5 1-4 0,6 4-3 16,-4 1-1-16,2 5-3 0,1 1-1 0,-2 1-2 0,2 7-2 0,2-5-1 15,1 7 0-15,1-2-1 0,5 2-3 0,1 4-4 0,1-1-1 0,3 1 0 16,5 0-3-16,1 0 1 0,4-1-3 0,3 0-1 0,3 0-2 0,1-1-2 16,4-4-1-16,1 2-4 0,4-7-4 0,1 1-6 0,5 0-4 15,-2-8-4-15,3 1-6 0,-1-4-9 0,5-5-7 0,-1-1-8 0,2-3-9 16,-2-5-11-16,2-4-10 0,-1-1-13 0,0-4-5 0,0-5-2 15,0-4 0-15,0 0 3 0,0-6 3 0,-4 0 3 0,0-5 6 0,-4-4 8 16,0-1 7-16,-3-5 8 0,-2 2 11 0,-4-4 8 0,0-3 11 16,-5-1 11-16,-2-1 3 0,-1-3 2 0,-6-1 0 0,0-3-2 0,-1 1-2 15,-6-1 1-15,-1-3-2 0,0 1 0 0,-4 0-1 0,-1 0-1 16,0 0 0-16,-1 1-1 0,-2 2 2 0,0-1 0 0,-1 4-1 0,-2 2-2 16,2 1-5-16,-5 5-4 0,3-1-10 0,1 5-10 0,0 3-21 15,-2 0-25-15,4 1-39 0,2 4-46 0,0 0-81 0,-1 3-98 16,4-1-62-16,1 5-45 0</inkml:trace>
  <inkml:trace contextRef="#ctx0" brushRef="#br0" timeOffset="137724.275">25847 15624 334 0,'-7'-9'534'0,"1"0"-5"0,0 1-13 0,-1 4-111 0,4 0-160 0,-4 0-88 0,4 3-54 16,2-2-26-16,-4 3-15 0,1 3-6 0,0 2 1 0,0 0-2 0,-1 6-5 15,2 3-6-15,-3 3-8 0,2 6-7 0,-2 2-5 0,-1 4-5 16,2 4-2-16,-1 6-2 0,0 1 1 0,-3 6 3 0,4 3 4 0,0 1 0 16,0 5-1-16,0 0-2 0,1 2 0 0,-1 5 1 0,1-1-1 15,1 0-1-15,0 1-1 0,-1 1-5 0,1 1-4 0,0 0-5 0,1-3-9 16,-3 1-14-16,4 0-17 0,-1-6-16 0,2-1-16 0,-1 0-22 15,1-7-22-15,0-2-24 0,0-2-27 0,1-7-24 0,-1-2-23 0,3-5-33 16,2-2-39-16,0-5-73 0,0-5-89 0,0-6-42 16,4-1-19-16</inkml:trace>
  <inkml:trace contextRef="#ctx0" brushRef="#br0" timeOffset="138057.1445">26060 15754 454 0,'-5'-13'538'15,"0"2"0"-15,4 2-4 0,1 2-119 0,0-1-178 0,0 3-99 16,1 0-63-16,5-1-32 0,3 1-17 0,2 1-9 0,4-1-6 0,2 1-4 16,7-2-9-16,2 4-7 0,5-5-9 0,5 5-15 0,1-4-20 15,5 0-12-15,4 3-11 0,2 0-5 0,2-2-4 0,2 4-5 0,4-3-6 16,-1-1-6-16,0 1-9 0,1-1-1 0,-1-1-3 0,-2 1 2 15,2 0 5-15,-3-2 13 0,-5 2 20 0,2-3 22 0,-5-2 22 16,-3 4 18-16,-2-4 15 0,-3 3 18 0,-7 0 19 0,1 0 17 16,-8 2 18-16,1-1 14 0,-6 3 12 0,-2-3 10 0,-4 3 8 0,-2 1 3 15,-3 1-1-15,-1-2-4 0,-2 2-8 0,0 1-9 0,-3 0-9 16,0 0-15-16,0 0-18 0,0 0-17 0,0 0-14 0,0 0-16 0,0 0-18 16,0 4-16-16,0-3-18 0,3 2-27 0,-1 3-29 0,-2-1-28 15,2 2-27-15,-2 1-29 0,3 0-30 0,0 6-28 0,0-3-28 0,1 4-57 16,2-2-73-16,-1 3-39 0</inkml:trace>
  <inkml:trace contextRef="#ctx0" brushRef="#br0" timeOffset="138275.0987">27588 15809 457 0,'0'2'546'0,"-1"-2"6"0,-4 3-72 0,4-1-114 16,-1-1-88-16,2 2-76 0,-2 0-49 0,2 0-35 0,-2-3-19 15,-1 5-10-15,3-1-7 0,-1-2-8 0,1 5-6 0,0 1-8 0,0 1-7 16,0 2-8-16,0 3-7 0,0 4-4 0,0 3-3 0,1 0-2 15,-1 4-2-15,0 1 0 0,0 7-4 0,0 0-1 0,0 3-4 16,0 2-1-16,0 1-2 0,0 5 1 0,0 0-2 0,0 3-5 0,-1 2-4 16,-1-1-4-16,0 0-4 0,0 3-5 0,-1 2-6 0,0-5-8 15,3 3-14-15,-2-3-18 0,0 0-21 0,-1-2-24 0,3-2-34 16,-1-4-38-16,1 1-37 0,0-6-37 0,1 0-87 0,-1-5-111 0,3-1-66 16,-1-3-42-16,0-3-17 0,1-3-4 0</inkml:trace>
  <inkml:trace contextRef="#ctx0" brushRef="#br0" timeOffset="138676.8257">26003 17587 86 0,'-10'-4'565'0,"-2"0"12"0,8-1 14 0,-5 1-85 0,5 0-133 0,0 3-88 0,-1-4-68 0,4 4-44 16,-1-2-32-16,2 3-18 0,2-2-11 0,-1 2-9 0,6-3-11 16,-1 2-11-16,3-1-11 0,2-1-12 0,4 3-12 0,4-5-10 0,5 1-11 15,5 1-7-15,4 0-5 0,6-3-5 0,4 3-3 0,5-4-7 16,4 1-6-16,7-1-14 0,-2 2-14 0,5-4-19 0,5 2-19 0,0-3-27 16,1 1-32-16,3 0-28 0,1 0-29 0,-5 0-38 0,4-1-45 15,-2 1-80-15,-2 0-98 0,-4 0-63 0,-1 0-44 0,-3 0-16 0</inkml:trace>
  <inkml:trace contextRef="#ctx0" brushRef="#br0" timeOffset="139658.3197">27039 18440 442 0,'-4'-7'564'0,"-1"-2"10"0,1 2 10 0,3-2-96 0,-4 2-149 0,0-1-81 0,0 2-49 0,4-2-28 0,-4 4-19 0,1-5-10 0,3 7-7 0,-4-4-10 15,4 3-10-15,-2 0-10 0,2 1-11 0,1 1-10 0,-2 1-12 16,2 0-15-16,0 0-13 0,0 0-11 0,0 0-13 0,-3 1-4 0,3 1-3 15,0 4-2-15,0-3-1 0,0 5 1 0,0 1-1 0,0 2-1 16,0 1 0-16,0 2-1 0,0 4 0 0,0 0 1 0,-1 5 0 0,-2-2 0 16,3 4 2-16,-1-1-8 0,1 5-7 0,-2-3-13 0,-1 3-12 0,2 0-14 15,-2 1-15-15,1 1-22 0,-2 1-27 0,3 2-30 0,1-2-30 16,-2 3-47-16,2 0-55 0,0 0-107 0,0-1-134 0,0 2-79 16,2-3-53-16,-2-1-24 0,1-1-7 0,3-2 2 0</inkml:trace>
  <inkml:trace contextRef="#ctx0" brushRef="#br0" timeOffset="140391.0725">26810 19302 243 0,'-2'-6'527'0,"2"0"-9"0,-4 3-21 0,3 0-89 0,-4-2-121 0,4 4-74 0,-2-2-51 0,2 3-31 0,-4 0-21 0,4 0-17 16,-2 0-12-16,1 3-9 0,-2-2-6 0,0 4-5 0,-2-2-6 0,0 3-5 15,1 0-5-15,-6 3-4 0,0 2 1 0,-2 2-3 0,-3 3 0 16,-1 1-2-16,-3 6 1 0,-2 0 1 0,-3 1 3 0,0 6-2 0,-6 0-1 15,0 3-4-15,0 2-5 0,-3 0-3 0,1 0-3 0,-4 4-5 0,1 0-5 16,0 2-6-16,0-1-7 0,-2 1-9 0,4-1-10 0,-2 1-12 16,0-2-13-16,6-2-14 0,-2 1-17 0,2-4-19 0,4 1-19 0,4-7-25 15,0 2-28-15,3-6-27 0,2-1-28 0,8-4-56 0,-1-3-66 16,5-4-77-16,3-2-80 0,4-6-35 0,4-2-12 0</inkml:trace>
  <inkml:trace contextRef="#ctx0" brushRef="#br0" timeOffset="140758.1369">27409 19243 505 0,'0'-1'560'0,"0"-3"8"0,-2 4 9 0,2 0-104 16,0 0-162-16,0 0-90 0,0 0-58 0,0 0-33 0,0 0-22 0,0 0-13 16,0 0-11-16,0 0-3 0,2 2-2 0,-2 1-2 0,3 0-5 15,2 3-9-15,-1 0-12 0,3 3-8 0,2-1-8 0,2 4-4 0,4 0 0 16,1 3 3-16,2-1 3 0,4 3 4 0,2 1 5 0,2 2-2 0,3-1-5 15,4 2-8-15,1 0-10 0,2 2-8 0,4 0-12 0,2 2-13 16,2-1-14-16,2 0-19 0,0 0-19 0,-1 4-23 0,4-4-22 0,-3 2-31 16,2 1-35-16,-2 0-34 0,0 0-33 0,-4-2-46 0,0 2-54 15,-2 0-75-15,0 0-81 0,-6-2-46 0,0-2-29 0,-4 3-5 0</inkml:trace>
  <inkml:trace contextRef="#ctx0" brushRef="#br0" timeOffset="142343.8944">25625 20604 210 0,'-7'-3'567'0,"-1"-3"12"0,0 3 10 0,0-3-82 0,2 3-126 0,0-3-93 0,0 3-77 0,0-1-48 0,4 0-33 0,-3 1-22 16,5-1-16-16,0 1-17 0,0 1-15 0,0 1-19 0,5-4-21 0,-3 4-14 15,1 1-13-15,3-3-10 0,1 3-8 0,1 0-9 0,0 0-4 16,2 0-3-16,0 0-1 0,3 3 2 0,0-2 3 0,-1 4 4 0,1 0 6 15,0 0 5-15,-2 2 4 0,1 2 2 0,-3 0-1 0,1 0 1 16,-5 2 1-16,4 1 2 0,-5 2 2 0,-1 0 4 0,2 0 4 16,-5 2 6-16,-2 1 5 0,-1 1 4 0,-2 2 5 0,-3-3 4 0,2 3 3 15,-4-1 4-15,0 1 4 0,0 0 3 0,-3-2 3 0,0 0 4 0,3 1 2 16,-3-4-1-16,3 0 1 0,-1-1-2 0,1-1-3 0,2-2 0 0,0-1-3 16,2-3-3-16,2 1-1 0,-1-2-5 0,2-1-5 0,3-1-4 15,0-2-5-15,0 1-5 0,0-2-6 0,3-1-8 0,4 0-7 0,-1-1-11 16,2 1-11-16,4-3-13 0,1-2-14 0,3 4-20 0,6-4-23 0,1-1-20 15,1-2-19-15,5 1-22 0,2-2-24 0,5 0-42 0,0 0-50 16,2-1-78-16,4 1-88 0,3 0-51 0,0 0-28 0,3-2-11 0</inkml:trace>
  <inkml:trace contextRef="#ctx0" brushRef="#br0" timeOffset="142840.7755">27849 20341 266 0,'-4'-9'600'0,"1"2"12"0,-2-2 12 0,3 2 12 0,0 2-110 0,-1-1-169 0,0 1-103 0,3 1-66 0,-2 1-42 16,2 0-29-16,0-2-18 0,0 4-10 0,0 1-12 0,0 0-14 15,0 0-15-15,0 0-16 0,0 0-17 0,0 1-15 0,2 1-10 0,-2 2-8 16,2 1-4-16,-1 1-2 0,4 1 0 0,-3 0 3 0,0 2 2 0,1 2 2 16,0 1 1-16,1 0 1 0,0 2-1 0,-1 1 0 0,2-2-4 15,-1 2-5-15,2-1-6 0,1 2-5 0,-4-2-7 0,3 1-4 16,-1-2-6-16,4 1-4 0,-1-1-2 0,-2-3-4 0,4 0-6 0,0-1-6 15,0-3-8-15,-1-2-11 0,1 1-1 0,2-5 1 0,1 0 4 16,0-3 5-16,0 0 5 0,1-5 7 0,2 2 10 0,-2-3 11 0,2-3 11 16,0 2 13-16,-2-3 19 0,1-1 23 0,-4-1 23 0,4 3 26 0,-4-2 20 15,-1 0 17-15,-2 2 14 0,0 3 12 0,1-2 8 0,-3 2 8 16,-1 3-1-16,0 0-2 0,-4 1-8 0,1 1-5 0,0-1-12 0,-2 2-16 16,0 3-14-16,0 0-13 0,0 0-15 0,2 3-13 0,1 2-11 0,-3 1-12 15,1 3-7-15,-1 0-5 0,2 4-6 0,1 2-6 0,-3 3-6 16,1 2-8-16,3 1-8 0,-2 3-8 0,1 1-21 0,-2 4-27 0,1-1-43 15,0 5-48-15,-2-1-83 0,2 2-98 0,1 2-102 0,-3 2-102 0,0-1-51 16,-3 4-27-16,1-2-11 0,-2 0-3 0</inkml:trace>
  <inkml:trace contextRef="#ctx0" brushRef="#br0" timeOffset="145407.3934">25728 21244 419 0,'0'-5'537'0,"-2"1"-22"0,-1 1-36 0,3 2-82 0,-1-1-103 0,-1-2-62 0,2 2-41 0,0 1-27 0,0 1-20 15,0 0-14-15,0 0-11 0,0 0-9 0,0 0-9 0,0 0-8 16,0 0-10-16,0 0-12 0,0 0-12 0,0 0-10 0,0 0-9 0,0 3-7 15,0-1-6-15,0 2-3 0,0-1-3 0,0 1-1 0,0 2-1 0,0 3-1 16,0 0-1-16,0 2-1 0,2 1-1 0,-1 2-2 0,-1 0-1 16,3 4-3-16,-1 0-3 0,-2 2-8 0,2 0-8 0,-2 2-13 15,2 0-12-15,-1 1-19 0,-1 0-21 0,3 2-30 0,1 0-34 0,-4 1-38 16,4 1-37-16,-2-2-49 0,0 1-55 0,2 0-78 0,0-1-90 0,-1-1-55 16,2 0-36-16,2 0-14 0</inkml:trace>
  <inkml:trace contextRef="#ctx0" brushRef="#br0" timeOffset="146178.5618">25941 21793 69 0,'-3'-5'543'0,"1"1"8"0,-2 1 10 0,3 0-80 0,-2 1-126 0,1 0-78 0,0 0-57 0,2-1-36 0,-2 1-31 0,-1 0-21 0,3-1-13 0,-1 1-11 0,1 0-8 16,0 2-9-16,0-2-10 0,1-1-13 0,-1 3-11 0,3-2-15 15,-1 0-13-15,0 2-11 0,3-2-9 0,0 0-6 0,0 2-4 0,0-1-3 16,4-1-1-16,-2 2-1 0,3-4 2 0,-2 4 0 0,2-1 2 15,0-1 2-15,3 2 2 0,-6-2 2 0,3 1 0 0,-1 1 0 16,-2 0-2-16,2 0-2 0,-4 0-2 0,1 1-1 0,-2 1-1 0,1-2-2 16,-2 3-1-16,-1 0 1 0,2 0-2 0,-4 0 0 0,2 3 0 0,-2-3-1 15,0 3 0-15,-2 1 1 0,2-2 3 0,-2 2 0 0,0-1 2 0,-2 0 2 16,3 3 1-16,-2-3 1 0,1 2 1 0,-2-2 1 0,3 0 1 0,-2 1 0 16,1 1 1-16,-2-1-1 0,4-2 0 0,-1 1-3 0,1-1-5 15,0-2-1-15,1 2-4 0,-1-1-4 0,4 1-1 0,1-2-2 0,-4 0-2 16,3 0-2-16,2-3-3 0,-2 5-2 0,2-4-2 0,2 1-1 0,0 1-1 15,1-3 2-15,0 1 3 0,1 1 3 0,0-2 2 0,0 0 1 0,0 0 2 16,3 0 3-16,-6 0 0 0,3 0 2 0,0 2 2 0,-1-1 1 16,-3-1 1-16,1 3 1 0,-3-3-1 0,2 1 1 0,-2 1 1 0,-2 1 1 15,0 0 3-15,0-2 3 0,-2 2 4 0,-2-1 3 0,2 2 2 0,-4-1 2 16,3 1 1-16,-6 0 2 0,4-1 1 0,-6 1-2 0,2 1-4 0,-2-1-4 16,-1 2-9-16,-2-3-11 0,0 3-17 0,-1-1-31 0,-3-4-36 15,1 2-51-15,-1 2-61 0,1-5-98 0,0 1-119 0,-1-1-74 0,-2-1-49 16,2 1-24-16,0-5-12 0</inkml:trace>
  <inkml:trace contextRef="#ctx0" brushRef="#br0" timeOffset="151941.8888">14346 10442 56 0,'-4'0'67'0,"4"0"6"0,0 0 4 16,-1 0 3-16,1 0 1 0,0 0 2 0,-3 0 0 0,3 0 1 0,0 0-5 0,-2 0-1 0,2 0-4 0,0 0-3 0,0 0-7 15,0 0-6-15,0 0-10 0,0 0-7 0,0 0-8 0,0 0-6 16,0 0-6-16,0 0-9 0,0 0-6 0,0 0-6 0,0 0-6 0,0 0-4 16,0 1-5-16,2 2-3 0,-2-3-3 0,3 1-1 0,-2 1 1 15,2-2 2-15,-2 1 3 0,1 1 4 0,2-2 5 0,1 4 6 0,-1-2 4 16,-1-1 3-16,5 3 4 0,-2-2 4 0,0 1 4 15,4 1 5-15,0 0 4 0,3-1 4 0,0-1 0 0,3 1 3 0,0-1 0 16,4 1-2-16,3-3 0 0,0 4-4 0,3-2-1 0,4-2-4 16,2 3-2-16,1-3-3 0,5 0-6 0,2 0-4 0,2 0-2 0,1 0 0 15,3 0 0-15,5 0 0 0,1 0-1 0,2 0 1 0,1 0-1 0,4 0 3 16,3-3 1-16,0 3 3 0,4-2-1 0,2 2 1 0,1-1 1 16,3-2 0-16,-1 3-2 0,1 0-2 0,0-3-3 0,0 3-4 0,2-2-3 15,-4 2-2-15,1-1-5 0,-2-1-3 0,-3 2-2 0,-2 0 3 16,0 0 2-16,-3-2 3 0,-2 2 1 0,-1-2 4 0,-3 2 1 0,-2-1 3 15,-3-1 0-15,-2 2 4 0,-2-2 1 0,-3 2 0 0,-4-2 2 16,0 0 4-16,-7 2 0 0,-2-1-3 0,-7-1-2 0,2 2-2 16,-8-2-1-16,0 2-2 0,-4-2 0 0,-3 0 0 0,-4 2 1 0,1 0-1 15,-4 0-1-15,-3 0 1 0,0 0-3 0,-3 0-4 0,-1 0-5 16,-2 0-4-16,-2 0-6 0,-7 0-5 0,4 0-7 0,-4 2-8 0,-1 0-9 16,-4-2-9-16,0 2-8 0,-2 0-9 0,-1-1-8 0,0 3-8 15,-3-2-6-15,0 0-7 0,0 1-5 0,2 1-6 0,-2-1-4 16,0 0-4-16,0 1-3 0,3-2 0 0,-6 1-5 0,3 0-1 15</inkml:trace>
  <inkml:trace contextRef="#ctx0" brushRef="#br0" timeOffset="152375.5026">14662 10532 64 0,'-26'0'80'0,"3"0"1"0,0 0 0 0,3 0 0 0,3 0-3 0,-2 0-2 0,6 0-5 0,0 0-4 0,1 0-3 0,2 0-3 0,3 0-5 15,0 0-6-15,1 0-5 0,2 0-7 0,2 0-9 0,2 0-11 0,0 0-8 16,0 0-6-16,0 0-5 0,2 0-2 0,2 0 2 0,0 0 2 16,1 0 3-16,2 0 2 0,2 0 5 0,2 0 2 0,2 0 6 15,0 0 5-15,3 0 6 0,3-2 10 0,1 2 3 0,3-2 4 0,1 1 0 16,2 1-2-16,3-3-2 0,4 2-5 0,-1-3-4 0,3 3-4 0,2-2-3 15,-1 0-1-15,6 0 0 0,1 1-2 0,0 2 1 0,2-4-1 16,1 2-1-16,3-1 0 0,0 0-2 0,3 1 1 0,0-2-1 0,4 1 2 16,0 1 0-16,-1-1 1 0,3 1-3 0,-1 0-2 0,1-1-3 15,0 1-4-15,-2 0-3 0,2 0-3 0,-4-1-3 0,0 1-1 16,-2 2-4-16,-2-2-1 0,-4 0-1 0,-4 2-3 0,0-1-1 0,-3 1-1 16,-3 0-2-16,-6 0-4 0,-3 0-2 0,-1 0-3 0,-4 1 0 15,-3-1-1-15,-4 2 1 0,-3 0 0 0,-2-2 0 0,-1 2-1 16,-5 0-3-16,-3-1-7 0,-1 3-4 0,-4-2-5 0,-2 1-4 0,-2 1-2 15,-4 1-5-15,-2-2-3 0,-2 3-3 0,-4 0-4 0,-2 0-3 16,0-1-3-16,-6 2-4 0,0 1-2 0,-2-2 1 0,-2 1 4 0,1-1 2 16,-6 1-1-16,1-2 1 0,2 1-2 0,-4-1 0 0,2 0-2 15,-2 0-4-15,-1 1-5 0,-2 2-4 0,1-4-6 0,2 2-3 0</inkml:trace>
  <inkml:trace contextRef="#ctx0" brushRef="#br0" timeOffset="152656.942">14711 10806 7 0,'19'0'38'0,"8"0"3"0,-1 0 0 0,6 0-4 0,-2-3-1 0,6 0-2 0,0 0-3 0,2-1-2 0,2 0-1 15,2 1 1-15,0-4 1 0,2 5 0 0,1-7 3 0,4 4 2 0,-1 1 0 16,2-2-2-16,0 0 2 0,0 1 4 0,3-2-2 0,-3 1 0 15,3-1 1-15,-1 2 4 0,-4 0 0 0,2 0 1 0,-4-3 0 16,0 2 1-16,-2 0 1 0,0 2 2 0,-6-1-2 0,-2 0-2 0,-1 1-3 16,-4-1-1-16,-5 2-5 0,0-1-2 0,-4 1-4 0,-4 1-3 15,0 0-3-15,-4 0-3 0,-4 2-3 0,0-1-2 0,-4 1-4 0,-2 0-2 16,2 0-11-16,-4 0-11 0,-2 0-18 0,0 0-17 0,0 0-22 16,-2 1-21-16,-4 3-29 0,2 1-31 0,-2 1-67 0,-2 0-84 0</inkml:trace>
  <inkml:trace contextRef="#ctx0" brushRef="#br0" timeOffset="162990.03">28159 11257 240 0,'-10'-15'431'0,"0"0"-85"0,0 3-126 0,1 0-68 0,-1-1-42 0,-3 1-22 0,1 1-13 0,1-2-7 0,1 1-7 0,-5 3-10 0,4-1-10 0,-4 1-9 16,4-1-6-16,-4 3-4 0,4-1-7 0,-6 3-3 0,-1 0-6 16,2-1 0-16,-4 3 1 0,0 1 0 0,-2 1 0 0,1 1 2 15,-6 1 3-15,1 3 3 0,-2 0 6 0,-2 2 3 0,0 1 6 0,-2 2 1 16,0 2 2-16,-1 2 1 0,0 2-2 0,-2 0 2 0,4 5 1 16,-4 0 1-16,3 1 1 0,-1 4 1 0,-1 1 0 0,2 3 1 0,-3 0-2 15,5 5-1-15,-2-2-2 0,1 4-1 0,0 2 0 0,1 2-3 16,3 1 1-16,-4 3-5 0,6 0-4 0,-1 2-5 0,4 2-6 0,-1-1-1 15,4 3 2-15,0 0 0 0,4 1 0 0,0 2 1 0,5-1 0 16,0-1 2-16,4 2 1 0,0 1 2 0,2 0 0 0,4-1 1 16,4 2 1-16,1-3 2 0,1 2 2 0,4-1-3 0,0-4-4 0,1 2-2 15,4-5-3-15,1 3-3 0,2-3-3 0,1-3-5 0,4-4-4 0,-1 1-4 16,4-4-3-16,-2-2 0 0,4 1 0 0,-3-5 1 0,6-2 0 16,-1 0 0-16,2-3-2 0,-1-3 0 0,1-2-1 0,3 3-1 0,-4-7 0 15,5-2-1-15,-1 0 2 0,-2-2 1 0,2-3 0 0,1-3-1 16,-2 2-1-16,2-5-3 0,0-3 0 0,0 0 2 0,0 0 1 15,0-3 3-15,-2-2 5 0,2-2 0 0,0 1 2 0,-2-4 4 16,1 0 6-16,1-1 4 0,-5-2 6 0,1 0 3 0,0-2 4 0,0-2 4 16,1-1 4-16,-6 0 4 0,3-3 3 0,-2 0-1 0,1-6-1 0,-4 5 2 15,1-7 4-15,-2-1 1 0,0 0-1 0,-2-4-1 0,1-1 0 16,-3 0 0-16,-3-5-1 0,3 1-2 0,-5-4-5 0,-2-1-3 0,0-1-5 16,-2-1-2-16,-2-4 0 0,-3 2-1 0,-1 0-1 0,-3-3-2 15,-2 0-2-15,-2-1-2 0,-2-1-1 0,-2-2-3 0,-2 4-3 16,-4-4 0-16,-2 4-1 0,1-5-10 0,-6-1-13 0,-3 4-13 15,2-4-13-15,-6 2-13 0,0-1-14 0,-4 2-17 0,3 2-17 0,-8-1-23 16,-1 4-26-16,0 2-33 0,-1 4-39 0,-4 2-42 0,-1 6-45 0,1 0-68 16,-7 9-81-16,3 2-45 0,-5 6-26 0</inkml:trace>
  <inkml:trace contextRef="#ctx0" brushRef="#br0" timeOffset="165239.1659">33001 17690 311 0,'-11'-5'227'0,"-4"-3"-63"0,4 1-46 0,-4 1-23 0,4-2-8 0,-5 2-5 0,1 0 0 0,0-3-1 16,-1 3-2-16,1-2-7 0,-1 3-9 0,1 0-8 0,-4-2-9 16,2 1-5-16,1 1-8 0,-4-1-1 0,1 2-2 0,2 0-2 15,-4-1-1-15,1 1-3 0,-1-1-4 0,0 0-4 0,0 1-4 0,-4 2-1 16,4-1-2-16,-5 0-2 0,1 0 1 0,-1-2 0 0,0 4-1 16,-1-2-3-16,-2 0-2 0,-1 1-4 0,2 1-1 0,-3-1 0 15,-2-2-1-15,4 3 0 0,-6-1-1 0,3 2 0 0,-4-2-2 0,2 2 1 16,1 0 2-16,-3 0 0 0,0 0 3 0,1 0 1 0,-1 2 1 0,0-2 2 15,2 2 0-15,0-1 2 0,-2 3 0 0,3-2 1 0,2-1 1 16,-3 4 0-16,1-2 2 0,2 0-1 0,0 3-2 0,0-3-2 16,-1 2 1-16,2 4-2 0,-2-4 0 0,2 2-1 0,-1 0 0 15,1 0 0-15,-2 2 1 0,2 2 1 0,-2-1 2 0,2-1 2 0,1 5 1 16,-4-3 2-16,3 1 1 0,-2 2 2 0,5-1-1 0,-5 1 1 0,2 3-1 16,0-3 1-16,-1 2-1 0,4 0 1 0,-3 0-1 0,1 3 0 0,1-1-2 15,2-2-1-15,-1 1-1 0,1 1-1 0,-1 3-1 0,4-3-2 16,-2-1 1-16,5 1-1 0,-2 0 2 0,2 1 1 0,3-1-1 0,-2 3 0 15,3-1 0-15,2-1 1 0,1 2 0 0,0-1 0 0,1-2 0 0,2 3 1 16,2 0 1-16,0-2 1 0,3 4 1 0,-1-2-2 0,2 2 0 16,-1 0-1-16,4-2 1 0,-2 0 0 0,3 1 1 0,3 1 1 15,-2 1-1-15,4-1 0 0,-4-1-1 0,8 2 0 0,-4-1 0 0,1-2-1 16,4 3 0-16,0-2 0 0,0 1 0 0,2 0-1 0,1-1 0 0,0 0 0 16,1 1-1-16,4-2 0 0,0 1-2 0,0-1 1 0,5 2-2 0,-3-4 1 15,3 2-2-15,2 0 2 0,-1-1-1 0,3-2 0 0,4 1-1 16,-4-1-2-16,8 0 0 0,-4-1 0 0,4 1 0 0,1-3 2 15,0 1 0-15,2 0 0 0,2-2 1 0,2 1-2 0,-5-1-1 0,8-1-2 16,-3 0-1-16,-1 0-3 0,1-3-1 0,4 2-3 0,-1-1-3 0,1-2-1 16,0 0-4-16,0-3-1 0,0 3 0 0,-1-3-5 0,4 1-2 15,-1-2-2-15,-1 1 0 0,4-2-3 0,-1 2-1 0,0-3-3 0,2 1 0 16,0 1 1-16,2-5 0 0,0 3-1 0,2-1 0 0,1-1-2 0,-2-1-2 16,1 0 2-16,3 0 5 0,-4 0-1 0,1 0 0 0,0-3 1 15,-1 0 3-15,-2 0 0 0,2 0 0 0,-3 0 1 0,0-3 3 0,0 2 5 16,-5-3 2-16,4 2 6 0,-5-3 6 0,0 1 5 0,-3 0 6 0,2-1 4 15,-3-1 5-15,-2 0 6 0,0-2 6 0,-2-1 6 0,-2 2 5 16,0-3 5-16,0 0 2 0,-4 1 5 0,-1-1 9 0,0-1 1 0,-1 2-2 16,-4-3-1-16,1-1-1 0,-2 1 0 0,-4 1 1 0,2-1-2 15,-3 0-1-15,-1-2 0 0,0 1 1 0,-2 0-1 0,0-1-2 0,-3 2-7 16,1-4-8-16,-3 1-3 0,-1 0-1 0,-1 0-3 0,-2 1-2 0,-2-4-3 16,-1 2-6-16,0-1-3 0,-3 1-5 0,-2-4-2 0,0 2-3 15,0-3-2-15,-2 2-2 0,-4-3 0 0,-2-1-2 0,1 1-3 0,-3 0-2 16,-1-3-3-16,-4-1-3 0,0 2-4 0,-1-1-1 0,-4-1-4 15,-4 1-6-15,-2-2-9 0,-4 1-10 0,-2 1-8 0,-2-1-6 0,-4 0-7 16,-5 3-7-16,1-3-9 0,-5 3-8 0,-4 1-16 0,-5 0-18 0,0 1-26 16,-6-1-27-16,-1 4-38 0,-4-2-42 0,-2 3-62 0,-6-2-66 15,2 4-41-15</inkml:trace>
  <inkml:trace contextRef="#ctx0" brushRef="#br0" timeOffset="168939.6186">31843 19668 222 0,'-5'-3'585'0,"0"0"9"0,1-1-4 0,2-1-11 0,-3 1-114 0,4 2-168 0,-1-4-97 0,2 3-62 0,0-2-32 0,0 2-19 0,0 0-15 0,2 0-11 15,-1 0-19-15,4 0-21 0,-1 0-19 0,2-2-18 0,0 2-15 0,-1 1-16 16,7-1-9-16,-3-1-9 0,3 0-9 0,3 1-11 0,-4-1-11 16,7 2-12-16,-4 1-15 0,2-1-15 0,0-2-18 0,2 4-16 0,-4-2-22 15,3 2-26-15,-3 0-18 0,1 2-18 0,-3-2-9 0,-3 4-10 16,3-1 0-16,-7 1-1 0,1 1-3 0,-4 3-4 0,0-1-12 15</inkml:trace>
  <inkml:trace contextRef="#ctx0" brushRef="#br0" timeOffset="169090.9139">31857 19807 110 0,'-12'8'329'0,"4"2"-19"0,-2-2-31 0,2-3-26 0,1 0-21 0,2 0-20 16,0-1-15-16,2 1-13 0,1-1-13 0,0-2-12 0,2-1-8 16,0-1-15-16,2 4-17 0,-2-4-15 0,4 2-14 0,-3 0-14 0,4-2-10 15,-1 0-12-15,4 0-9 0,0 0-12 0,2 0-10 0,0 0-13 16,3 0-14-16,1-2-14 0,3 0-15 0,-1 2-19 0,4-2-22 0,-1 0-24 15,4-1-21-15,3-1-39 0,-1 2-43 0,2-3-77 0,1 0-93 0,0-1-63 16,2 1-50-16,1 0-21 0</inkml:trace>
  <inkml:trace contextRef="#ctx0" brushRef="#br0" timeOffset="169489.9862">32579 19582 186 0,'-3'-6'501'0,"-1"2"6"0,-1-2-53 0,1 0-83 16,-2 3-89-16,5-3-89 0,-4 0-55 0,3 4-34 0,0-1-18 0,1 0-7 16,-4 0-6-16,5 0-4 0,-1 3-9 0,1-2-8 0,-3 1-7 15,3 1-8-15,-1 0-3 0,1 0-4 0,0 0-1 0,0 0-2 16,0 0-2-16,-3 0 4 0,1 0 1 0,1 0 1 0,-4 0 1 0,3 1 1 16,0 1-2-16,1-2-1 0,-4 3 0 0,3-3-3 0,0 0 0 0,1 3 1 15,-4-1 0-15,1-1-1 0,0 2-1 0,1 3-3 0,-4-1-1 16,1 0-3-16,0 2-1 0,0 2-2 0,-2 1-2 0,0 1 0 0,0 2-1 15,2 2 1-15,0-1-1 0,0 1-1 0,1 0-2 0,0 3-1 0,3 1-1 16,0-1-3-16,2-1-3 0,2 1-3 0,0 2-2 0,3-3-2 16,0 1-1-16,1-2-3 0,4 0-3 0,0 0 0 0,2 0-4 15,0-2-3-15,2-2-4 0,5 2-6 0,-4-5-3 0,3 0-5 0,2 0-2 16,0-2 2-16,0-4-2 0,5 1-6 0,-6-2-1 0,4-4-1 0,-2-2 2 16,-1 1 2-16,2-4 6 0,-2-2 6 0,2-2 8 0,-3-1 7 0,-2-3 8 15,2 0 7-15,-5-3 8 0,-2-1 6 0,-2 1 11 0,0-5 13 16,-4 4 7-16,-2-4 4 0,-3 1 3 0,-1 1-2 0,-4 1-1 0,-2-2-7 15,-4 3-3-15,0 0-4 0,-3 1-5 0,-4 2-4 0,-2 0-12 16,-1 2-18-16,-6 3-29 0,0 2-35 0,-4 2-36 0,-1 2-36 0,0 5-57 16,-4 0-68-16,3 2-98 0,-4 7-109 0,2 0-58 0,1 3-30 15,-3 0-15-15</inkml:trace>
  <inkml:trace contextRef="#ctx0" brushRef="#br0" timeOffset="171056.0743">34276 18307 105 0,'32'-4'247'0,"6"-4"-115"0,2 1-65 0,5-1-41 0,-2-1-18 0,7 3-7 0,2-4-2 0,5 1 1 0,0 0 9 0,5 0 10 0,4-2 8 0,2 3 3 0,4-2 4 15,0 4 1-15,5-3 0 0,2 0 1 0,2 3-2 0,2-3 1 0,0 0-3 16,3 2-3-16,0-1-3 0,-2 1-1 0,2 1-2 0,-2 0 0 0,0-2 0 15,-1 4 2-15,-4-5 1 0,1 4 2 0,-2-1 0 0,-4 1-1 16,0 0 0-16,-4 1 1 0,-2-1 3 0,3 0 0 0,-8 1 4 0,-1-1 3 16,-4 1 3-16,-2 1 2 0,-1-1 1 0,-6-1 1 0,0 2 0 0,-6-1 1 15,-1 2 1-15,-3-1 1 0,-3-2 3 0,-4 1 1 0,-6 2 2 16,0-2 0-16,-5-1 0 0,-1 2-1 0,-4 2-3 0,-1-1 0 0,-4-1-5 16,-1 0-6-16,-1 1-12 0,-3-2-13 0,-1 3-18 0,-2 1-15 0,-1-2-25 15,-2 0-31-15,0 2-41 0,-5-1-47 0,4-1-75 0,-3-2-88 0,-2 3-57 0,-3-1-44 16,2 0-23-16</inkml:trace>
  <inkml:trace contextRef="#ctx0" brushRef="#br0" timeOffset="172490.7702">37910 17767 470 0,'0'-3'489'0,"0"-2"-34"0,0 1-75 0,0 0-94 0,0 1-60 0,0 0-41 0,0-2-24 0,0 4-16 0,0-2-13 0,0 3-9 0,0 0-10 0,0 0-6 16,0 0-12-16,0 0-15 0,0 0-13 0,0 0-11 0,0 0-6 0,0 3-6 0,0-2-4 15,0 4-2-15,0 0-2 0,0 0-2 0,1 3-1 0,-1 0-2 0,3 3 1 16,-1 1-2-16,0 3 1 0,2 0 0 0,-2 5 2 0,0-3 2 15,2 5-4-15,0 0-6 0,-1 2-9 0,2 2-10 0,-1 0-8 0,0 2-9 16,-1 0-12-16,2 1-14 0,-1 1-18 0,-3 1-19 0,4 0-25 0,-1 1-26 16,0-1-44-16,0-1-54 0,4 2-86 0,-2-4-106 0,-1 3-72 0,4-4-57 15,-3-2-25-15,0-2-9 0</inkml:trace>
  <inkml:trace contextRef="#ctx0" brushRef="#br0" timeOffset="177556.7976">34514 20230 67 0,'0'-6'488'0,"-1"3"7"0,-2-3-62 0,2 3-96 0,-2-1-71 0,1 1-57 0,2 0-34 0,-1 0-20 16,1 0-12-16,-3 1-10 0,1 1-7 0,2-3-6 0,-2 2-9 16,0 0-14-16,2 1-11 0,-1 1-12 0,1 0-10 0,0 0-9 0,0 0-6 15,0 0-8-15,0 0-5 0,0 0-5 0,0 0-5 0,0 0-5 0,0 0-3 16,0 0-1-16,-3 0-2 0,1 1-2 0,2 1-1 0,-2-2 0 15,2 2 0-15,0-1 2 0,0 2 1 0,0 0 4 0,0 3 3 16,0-2 0-16,0 4 1 0,0-1-1 0,0 4 1 0,0-1-3 0,0 5-1 16,0 2-1-16,2-2 2 0,-2 5 3 0,2 3 1 0,1 0-2 0,-3 4-1 15,1-1-3-15,-1 3-2 0,2 2-2 0,0-1-4 0,-2 2-6 16,5 3-3-16,-4-1-4 0,1-1-6 0,1 0-7 0,1 3-11 0,-3-3-14 16,4 1-18-16,-4-2-18 0,3 3-24 0,1-3-23 0,-4-1-32 15,3-3-33-15,1 1-40 0,1-4-45 0,-2-1-74 0,2-3-92 0,-3-1-56 16,4-1-40-16,-4-5-13 0,4-4-1 0</inkml:trace>
  <inkml:trace contextRef="#ctx0" brushRef="#br0" timeOffset="178206.0278">34761 20469 23 0,'0'0'28'0,"0"0"2"0,0 0-8 0,0 0-10 0,0 0-6 0,0 0-7 15,0 0-5-15,0 0-3 0,0 0-3 0,0 0-4 0,0 0-6 0,0 0-10 16</inkml:trace>
  <inkml:trace contextRef="#ctx0" brushRef="#br0" timeOffset="179772.9305">34839 20415 217 0,'0'0'428'0,"-3"0"-53"0,3 0-75 0,0 0-58 0,-2 0-48 0,2 0-36 0,0 0-27 15,0 0-16-15,0 0-10 0,0 0-7 0,0 0-8 0,0 0-5 16,0 0-6-16,0 0-4 0,0 0-6 0,0 0-2 0,0 0-3 0,0 0-1 16,0 0 1-16,0 0 1 0,0 0 4 0,0 0 2 0,0 0 0 0,0 0 2 15,0 0 1-15,0 0 0 0,0 0 1 0,0 0-3 0,-1 2-2 16,1 0-2-16,-3-2-4 0,3 1-3 0,-1 1-5 0,1 0-4 16,-3-1-7-16,1 2-4 0,2 0-2 0,-1 0-1 0,1 0 1 0,0 0 1 15,-3 2-3-15,3 4-1 0,0-3 0 0,0 3 0 0,0 2-1 0,0 2 1 16,0-1 0-16,0 1 1 0,0 2 0 0,0-1 1 0,0 2-1 15,3 0-4-15,-3 2-5 0,1-1-3 0,1 1-5 0,1-1-2 0,1-1-3 16,-1 2-4-16,4-2-2 0,-4 0-7 0,4-1-6 0,-1 0-6 0,0-1-7 16,-1-1-9-16,1-3-11 0,0 2-14 0,3-3-13 0,-4 0-16 15,5-3-17-15,-4 0-16 0,3-1-18 0,-2 1-23 0,2-5-27 0,-4 1-29 16,6-2-31-16,-1-2-45 0,-3 1-51 0,1-5-71 0,3 0-78 0,-1-3-41 16,0-2-23-16,0-1-4 0</inkml:trace>
  <inkml:trace contextRef="#ctx0" brushRef="#br0" timeOffset="179922.5718">34886 20113 222 0,'-6'-4'507'0,"1"1"0"0,-1 1-1 0,-1 1-108 0,4-2-160 16,-2 2-100-16,4 1-66 0,-2 0-43 0,3 0-27 0,0 0-20 16,0 0-13-16,0 0-18 0,3 4-21 0,-2-3-38 0,5 1-46 0,-1 1-64 15,0 0-75-15,4 0-68 0,-2 2-65 0,3 0-32 0</inkml:trace>
  <inkml:trace contextRef="#ctx0" brushRef="#br0" timeOffset="180171.954">35076 20533 265 0,'-4'5'520'0,"3"-4"4"0,-2 4 5 0,1-5-101 0,2 3-151 16,0-3-90-16,0 0-57 0,0 0-31 0,0 0-18 0,5 1-9 0,-4-1-4 15,3 0-7-15,1 0-7 0,1 0-9 0,-1 0-10 0,4 0-14 16,1-1-12-16,2 1-16 0,-1-3-14 0,4 3-15 0,-1-2-16 0,2-1-20 16,0 2-21-16,0-4-25 0,4 5-25 0,-3-4-42 0,3-1-48 0,0 0-76 15,1 0-93-15,-1 1-56 0,0-1-38 0,-3 2-17 0</inkml:trace>
  <inkml:trace contextRef="#ctx0" brushRef="#br0" timeOffset="180562.0268">35541 20332 156 0,'-2'-3'519'0,"-1"1"13"0,3 0-41 0,-1 0-65 15,1 1-86-15,0 1-92 0,0 0-59 0,0 0-42 0,0 0-22 0,0-2-12 16,0 0-11-16,1 2-9 0,-1-2-10 0,3 0-13 0,-3 2-11 16,2 0-13-16,-2 0-12 0,0 0-11 0,0 0-7 0,0 0-7 0,0 0-1 15,0 0-1-15,1 0 1 0,2 2 4 0,-2 0 3 0,-1-2 3 0,3 2 0 16,-1 0 0-16,-2 1 0 0,1-1 0 0,-1 1 1 0,3 1 1 16,-2 0 1-16,-1 2 2 0,3-3 1 0,-1 3 0 0,-2 0 0 0,1 2-4 15,2 1-2-15,-1 0-1 0,0 1 0 0,0 1 1 0,-1 2 1 0,4-1 1 16,-4 0 2-16,2 3-2 0,-2 2-1 0,4-1-1 0,-4 2-1 15,4-3 0-15,-1 5-1 0,0-2-2 0,0-1-1 0,-1 3-3 0,3-2-1 0,-2 2 0 16,2-1-3-16,-1 1 0 0,0-1-1 0,0 1-2 0,0 1 0 16,0-2 1-16,1 1-1 0,-2-1 0 0,-3 1 1 0,4-1 0 0,-5 1 1 15,2-2-1-15,-2-1 1 0,-2 2-1 0,0-1 2 0,-2-2 0 0,0 0 0 16,-4-2 3-16,0 0-1 0,0-1 0 0,0-2-2 0,-2 0-5 0,-2-2-7 16,-2 0-7-16,-1-2-20 0,2 0-22 0,-5-4-18 0,2 0-17 0,-4-2-19 15,-1-2-22-15,4-2-38 0,-2 0-45 0,2-4-94 0,-2-4-115 16,3 1-77-16,1-5-58 0,0 0-27 0,2-5-13 0,0 1 8 0</inkml:trace>
  <inkml:trace contextRef="#ctx0" brushRef="#br0" timeOffset="180760.8623">35516 20122 128 0,'-1'-6'565'15,"1"2"8"-15,0 0 10 0,0-1 8 0,0 1-103 0,0 2-160 0,0-1-98 16,0 1-71-16,1-1-42 0,-1-1-30 0,3 2-19 0,-2 2-15 0,4 0-20 16,-4-3-18-16,4 3-26 0,-1 0-27 0,0 0-31 0,2 0-30 15,0 0-39-15,-1 0-45 0,4 0-52 0,-2 0-57 0,3 3-82 0,-1-3-92 16,3 0-50-16,-2 2-30 0,-2-2-8 0</inkml:trace>
  <inkml:trace contextRef="#ctx0" brushRef="#br0" timeOffset="181064.3597">35865 20083 473 0,'0'-3'529'0,"0"3"10"0,-4 0-45 16,4 0-76-16,0 0-93 0,0 0-103 0,0 0-63 0,0 0-41 0,0 0-25 15,0 0-15-15,0 0-11 0,0 0-6 0,4 3-6 0,-4-1-3 16,1 2-9-16,2 2-11 0,-1-1-7 0,2 3-7 0,0-1-5 0,-1 3 0 16,2 3 3-16,0-1 4 0,0 2 5 0,0 1 4 0,0 4 0 0,1-2-1 15,-1 5-2-15,0 0-6 0,0 2 1 0,0 0 1 0,0 3 1 0,0 1 0 16,1 0 0-16,-2 2-2 0,-3 2-2 0,4-2-4 0,-1 2-6 16,0 1-6-16,0-1-7 0,-2-2-6 0,2 1-11 0,-1 2-9 0,2-5-17 15,-1 1-19-15,-3 0-20 0,4-4-23 0,-1 0-36 0,2-2-42 0,-2-2-54 16,2-2-59-16,0-1-79 0,-1-4-91 0,4 0-46 0,-1-4-26 0,0-3-9 15</inkml:trace>
  <inkml:trace contextRef="#ctx0" brushRef="#br0" timeOffset="181372.8159">36420 20327 348 0,'-3'-2'539'0,"1"2"-12"0,1-2-24 0,-4 1-86 15,3 1-116-15,2 0-71 0,-2 0-51 0,1 0-33 0,1 0-22 0,0 0-15 16,0 0-11-16,0 0-13 0,0 0-12 0,0 0-13 0,0 0-16 0,0 0-14 15,0 0-14-15,3 0-13 0,-1 0-13 0,3 0-10 0,-4 0-13 0,5 0-12 16,0 0-12-16,0-2-16 0,2 2-17 0,2-2-26 0,0 2-30 16,0-2-34-16,5 0-36 0,-4 2-46 0,4-1-53 0,-4-1-64 0,1 0-70 15,1-2-40-15,0 3-24 0</inkml:trace>
  <inkml:trace contextRef="#ctx0" brushRef="#br0" timeOffset="181538.9198">36423 20458 423 0,'-3'6'559'0,"-2"-2"4"0,1 0-2 0,2-3-104 0,0 1-151 0,2-2-88 16,0 0-59-16,0 0-28 0,0 0-18 0,0 0-8 0,2 0-5 0,3 0-12 15,-2 0-16-15,3 0-21 0,4-2-27 0,-2 1-26 0,7-2-27 0,-4 2-26 16,3-1-29-16,2-1-27 0,5-2-30 0,-4 1-42 0,3-1-49 16,2-1-84-16,1 0-103 0,0-2-67 0,0 1-47 0,-2-3-18 0,1-1-3 15</inkml:trace>
  <inkml:trace contextRef="#ctx0" brushRef="#br0" timeOffset="181760.6643">36907 20013 312 0,'-3'-3'554'0,"-1"2"12"16,-1 1 12-16,4-2-47 0,-4 2-77 0,4 0-95 0,1 0-104 0,-3 0-62 15,3 0-41-15,-1 2-22 0,1-2-11 0,0 0-7 0,0 1-2 0,0 2-3 16,0 0-3-16,0 0-10 0,0 3-8 0,1-1-10 0,2 4-7 0,-3 0-7 15,1 2-6-15,4 1-2 0,-4 0-3 0,2 5-1 0,-1 1 0 0,2 2-4 16,-3 0-3-16,4 4-9 0,-1-1-5 0,-1 4-8 0,1 0-8 0,0 2-10 16,1 1-15-16,-2 1-19 0,1 2-25 0,0 2-33 0,1 2-36 15,-1-2-57-15,-3 3-69 0,4 0-117 0,-1 1-142 0,-1 1-81 0,1 1-52 16,1 1-27-16,-1-1-15 0,-3 0-6 0</inkml:trace>
  <inkml:trace contextRef="#ctx0" brushRef="#br0" timeOffset="185090.8767">33676 15796 185 0,'0'2'439'0,"0"0"-46"0,0 2-72 0,0-4-82 0,0 0-51 0,0 0-34 0,1 1-14 0,4-1-1 0,-1 0 0 0,2-1 6 16,-1 1-2-16,6-4-5 0,3 2-14 0,3-1-13 0,3-1-17 0,5-1-15 16,5-3-12-16,3 4-9 0,3-4-9 0,7-2-5 0,3 4-7 15,6-3-7-15,2-2-12 0,5 2-14 0,0 0-17 0,6 0-18 0,2 2-15 16,3-2-16-16,4 2-20 0,3-1-25 0,-2 2-21 0,6-3-22 15,1 4-21-15,1-1-21 0,5 0-27 0,-1 0-31 0,2 1-28 0,-1 0-26 16,3 1-50-16,-3-1-62 0,0-3-34 0</inkml:trace>
  <inkml:trace contextRef="#ctx0" brushRef="#br0" timeOffset="185504.7636">36719 15401 149 0,'0'-7'456'0,"-1"-2"-52"15,-2 0-84-15,2 0-77 0,-2 3-74 0,1-5-41 0,1 2-23 0,-4 0-12 16,3 1-5-16,0 0-7 0,1-1-8 0,-4-1-8 0,1 2-7 0,0-1-9 16,1 1-6-16,0 0-6 0,-1 0-5 0,2-1-8 0,-2 4-7 15,0-2-3-15,1 0-4 0,-2 1-2 0,4 1-1 0,-3-1-1 0,1 2 2 16,0-1 0-16,-1 2-1 0,-1 0-3 0,4 0-3 0,-4 0-2 0,0 3-2 16,0-3 1-16,0 3 1 0,-1 0 1 0,-3 3 1 0,3-3 0 15,-4 3 0-15,2 0 0 0,-2 2-1 0,-2 1 2 0,0 1 2 0,0 1 2 16,-1 1 5-16,0 2 1 0,-3 2 0 0,3-1 2 0,-2 4-1 15,-1 1 1-15,4-1-1 0,-1 4 1 0,0-2-1 0,0 4 0 0,2-1 0 16,1 2 1-16,0 1-3 0,5 1-1 0,0 1-2 0,1-4-4 16,2 3-5-16,0 3-5 0,4-4-6 0,0 0-5 0,2-1-5 0,4 2-6 15,0-3-6-15,2 0-6 0,0-2-5 0,6 1-5 0,-1-2-4 16,0-3-3-16,6 0-4 0,-4-2-2 0,3 1-2 0,2-5-2 0,1-1 0 16,0-3-2-16,1-1-1 0,1-2 10 0,-2-2 12 0,1-2 14 0,1-2 10 15,-2-2 9-15,1-1 10 0,-3-3 9 0,0 0 10 0,-2-3 12 16,-2-1 13-16,2 1 12 0,-6-5 9 0,0-1 13 0,-3 0 13 0,-3-2 1 15,2-1-5-15,-3 0-5 0,-5-2-2 0,-1-2-8 0,-1 4-6 0,-4-2-8 16,-3 0-7-16,0-1-9 0,-2 2-10 0,-1 3-14 0,-2-1-15 16,0 0-21-16,-4 4-25 0,1 1-26 0,-2 1-31 0,3 4-40 0,-1 1-46 15,0 0-72-15,-1 7-86 0,4-2-65 0,-3 4-54 0,0 4-28 16</inkml:trace>
  <inkml:trace contextRef="#ctx0" brushRef="#br0" timeOffset="200904.7473">9184 9348 41 0,'0'-3'81'0,"-3"0"-1"0,2 0-5 0,1 3-4 0,-2-2-2 0,2-1-3 16,-4 2 3-16,1 1 2 0,2-3-1 0,-3 1-3 0,-1 2-4 0,2-3-6 0,-4 3-6 15,4-2-8-15,-3 2-7 0,-1-4-10 0,0 4-6 0,-2 0-5 16,-1-3-6-16,3 3-5 0,-3-2-5 0,0 2-4 0,-2-1-2 15,2-2-4-15,-4 3 0 0,2 0 0 0,-2 0 0 0,-2 0 1 0,0 0 1 16,2 0 3-16,-2 0 3 0,-3 0-1 0,2 0 3 0,1 3 1 16,-4-2 1-16,1-1-1 0,-1 2 1 0,1 1 0 0,1-3-1 0,-3 4-1 15,4-2 1-15,-3 1 0 0,-2 2-1 0,2-1-2 0,1-2-2 16,-2 4 2-16,1-2-2 0,-1 1 0 0,1-1-1 0,0 3 1 0,-2-2-2 16,2 1-1-16,0 1 0 0,0 0 1 0,1 0 1 0,-4 2-1 15,3 0 2-15,1 0 3 0,-1 0 2 0,0 2 2 0,-2 0 4 16,2 0 3-16,1 0 3 0,-2-1 4 0,0 2 3 0,1 3 5 0,0 0 3 15,3-3 1-15,-2 5 1 0,-1-3 2 0,4 0 0 0,0 3-1 16,-1-1 1-16,1 0 0 0,3 0 1 0,-1 2-2 0,2-2-2 0,2 2-1 16,0 1-2-16,0-2-4 0,4 0 1 0,-1 0-2 0,0-1 0 15,4 2 1-15,-2-3-1 0,4 1 0 0,-2 0-1 0,3 1-2 0,0 0-1 16,0-2-2-16,0 1 0 0,3 1-1 0,0-4 1 16,1 5-2-16,2-4 1 0,-2 1-3 0,5 0-1 0,-3 0 0 0,1-2-1 0,2 1 0 15,-2 1-1-15,3-1 1 0,3 0 1 0,-3-2-1 0,0 3 0 16,2-3-1-16,-1 2 0 0,3-2-1 0,-2 0 1 0,2 1 0 15,1-1 1-15,1 0-2 0,-2 1 1 0,2-2 0 0,0 0-1 0,-3 2-2 16,4-2 1-16,-4 1-1 0,6-1 1 0,-3-2 0 0,0 2 2 16,1 0 0-16,0-2 1 0,0 2 1 0,2-2 0 0,-3-1 0 15,4 1 0-15,-1 0 0 0,0-1 0 0,1-1 0 0,0-1 0 0,2 0 0 16,2 0-2-16,-2 0 1 0,2-1 0 0,2-2 0 0,0 3-1 16,0-3 0-16,4 1-2 0,-2 0 1 0,2-3 1 0,2 2 2 0,2 0 3 15,-2-3 3-15,4 1 3 0,0 1 2 0,2-2 1 0,0 0 3 16,0 0 1-16,4 0-1 0,0-2 2 0,-1 1 0 0,4 1 2 0,-2-3 0 15,3 0 0-15,3 0-2 0,-3 0-2 0,0-1-4 0,2 0-1 16,0-2-3-16,-1 0-1 0,2 3-3 0,-1-3-1 0,2 1-2 0,-4-2-2 16,2 2-1-16,-2-2-3 0,0-2-1 0,0 2-3 0,-1-2-2 15,-2 2-3-15,-1-2-1 0,-2-2-3 0,2 2-1 0,-2-1 0 16,1 1 0-16,-4 1 2 0,-1-1 2 0,2 0 1 0,-4 0 2 16,2 0 1-16,0-2 2 0,-4-1 4 0,3 3 1 0,-2 0 3 0,0-3 2 15,0 2 2-15,-1-1 1 0,-2-2 1 0,3 3-1 0,-4-4 1 16,4 0-3-16,-4 3 0 0,1-1-1 0,-1-1 0 0,-3 0 0 0,2-2 0 15,-2 1-2-15,-1 0-1 0,0 0 1 0,-3 0 0 0,2-2-3 16,-4 1 1-16,2 0-2 0,-5-1 1 0,2 0-1 0,-2 0 0 16,-2 0 0-16,-1-1-2 0,-4-3-2 0,2 5-1 0,-4-3 2 0,0 0-2 15,-3 0 0-15,2-3-1 0,-5 3 0 0,-1 1 1 0,-1-1-1 16,-1-2-2-16,-1 3 0 0,-2-2-1 0,0 1-1 0,-2-1 0 0,0-1 1 16,0 1-1-16,-4 2 0 0,0-1 2 0,-3-2 0 0,3 1 2 0,-3 2 0 15,-1-1 2-15,-2 0 0 0,2 0 2 0,-4-1 2 0,2 3 0 16,-2-1 0-16,-2 0 2 0,-1 1-1 0,1 1 1 0,-3-3-2 15,-1 2-1-15,-2 0 0 0,0 0-5 0,-2 2 0 0,1-2-3 0,-2 2 0 16,-1 0-1-16,-2 0 0 0,2 0 0 0,-2 1 1 0,-1 1 0 0,4 0 1 16,-5 1 2-16,-1 2 0 0,3 0-3 0,-1 1-3 0,0 1-8 15,1 1-10-15,-1 3-12 0,0-3-14 0,0 5-13 0,-2-1-15 0,2 2-22 16,0 2-22-16,0-1-25 0,-2 5-27 0,2-1-24 0,0 2-23 16,-3 2-46-16,4 0-58 0,0 3-45 0</inkml:trace>
  <inkml:trace contextRef="#ctx0" brushRef="#br0" timeOffset="201962.9489">10690 10223 74 0,'5'0'113'0,"0"2"-1"0,0-2 1 0,0 3 7 0,1-3-3 0,-1 0-5 0,0 3-5 0,1-1-7 16,1-1-8-16,-1 2-8 0,1-3-8 0,-1 5-7 0,3-2-7 16,-1 1-9-16,-2 0-7 0,4 1-7 0,-3-1-4 0,3 3-6 0,2-2-3 15,-2 2-1-15,3 0-2 0,0 1 1 0,1 0 0 0,2 1-2 16,-1 2 1-16,1 0-2 0,4 2 0 0,0-1 1 0,2 3-1 16,-1-1-1-16,4 2 2 0,2 1-2 0,0 3-1 0,2 1-2 0,4 0-1 15,-1 2-4-15,4 3-1 0,0 1 2 0,0 1-1 0,2 4 1 16,2-2 0-16,-2 3-1 0,3 3 1 0,0-1-1 0,-1 2-1 15,2 0 0-15,0 2-1 0,1 2-1 0,-2-1 2 0,3 1 4 0,-2-1 0 0,2 3 2 16,-2-2 1-16,4 0 0 0,-1-1 0 0,-2 2 0 0,2-3-1 16,-2 0 0-16,3-1 1 0,-1-1 0 0,-2 2 1 0,2-3 1 15,-4-3 1-15,1-1-3 0,0 0-3 0,-2-4 0 0,-4 2-4 16,2-5-2-16,-2-1-1 0,-3 0-3 0,-1 0-1 0,-2-4-1 0,-3-3 0 16,-1 2-2-16,-4-3-2 0,1-2-2 0,-3 1-2 0,-4-3-5 0,-3-2-6 15,2 2-5-15,-4-4-6 0,-2 1-6 0,-1 1-6 0,-2-2-8 16,-3-3-8-16,1 0-10 0,-4-2-10 0,0 3-11 0,-1-3-7 15,-3 1-10-15,-1-2-6 0,-2 1-4 0,-2 1-4 0,-1 0-1 16,-3-3-2-16,-1 2 1 0,-2 0 3 0,0-2 6 0,-3 1 8 0,2 1 10 16,-2-3 11-16,-1 0 11 0,3 0 9 0,-3-3 9 0,1 1 9 15,-1 1 10-15,1-2 7 0,0 0 7 0,2 0 6 0,-3-1 8 0,1-1 7 16,-1 1 7-16,0-1 7 0,2 1 7 0,0-1 8 0,0 1 6 16,0 1 10-16,0 0 13 0,0-1 8 0,2 0 10 0,0 0 10 15,0 1 8-15,2 0 10 0,1-2 7 0,0 4 4 0,1-2 1 0,2 1-4 16,0-1-4-16,4 1-8 0,-2 2-8 0,5-1-10 0,-2-2-12 15,1 3-12-15,4 0-10 0,0 0-12 0,0 0-11 0,0 0-10 0,3 0-8 16,0 0-6-16,1 0-5 0,1 0-1 0,0 0-1 0,4 0 2 16,1 0 1-16,-1 3 2 0,5-2 1 0,2-1 2 0,0 5-1 15,3-5 1-15,-2 0 0 0,3 2-2 0,3-2-3 0,-1 3-3 0,1-3-4 16,1 0-3-16,-2 0-4 0,4 0-2 0,-2 0-1 0,1-3 0 0,-2 1 0 16,1 2 1-16,-2-5 3 0,3 1 1 0,-4-1 3 0,-1-2 4 15,2 2 4-15,-3-2 6 0,-2 0 2 0,0-1 3 0,-4-1 4 0,0-1 0 16,-3-2 2-16,-1-2 1 0,-2 2-2 0,-1-3 1 0,-2 1 2 15,-4 0 1-15,0-3 3 0,0 2 3 0,-3-3 2 0,-1 3 1 16,-2-1 3-16,1 0 1 0,-3 0 4 0,1-2 2 0,0 6 4 0,-2-2 2 16,2 1 3-16,1 3 3 0,-2-1 5 0,-1 1 0 0,3-1-1 15,0 7-3-15,2-1-5 0,-2-4-5 0,2 6-5 0,1 0-6 16,0 1-4-16,2 0-4 0,-2 2-1 0,3 2-4 0,-1 2-1 0,1 0-4 16,0 5-3-16,0 0-2 0,1 2-3 0,-1 1 1 0,4 4-1 15,-1 0 0-15,0 1 3 0,1 3-2 0,1 3-4 0,0-2-7 16,1 2-10-16,0 0-11 0,4 5-13 0,-1-3-22 0,-2 1-26 0,3 0-28 15,3 1-30-15,-1-2-31 0,-1 2-32 0,3 1-34 0,2-2-35 0,0-1-66 16,0 0-79-16,1-1-44 0</inkml:trace>
  <inkml:trace contextRef="#ctx0" brushRef="#br0" timeOffset="202377.8625">13447 11776 236 0,'0'-14'503'0,"0"0"-31"0,0 2-45 0,0-1-101 0,0 0-128 0,0 3-67 15,0-2-35-15,0 1-17 0,-1-1-7 0,-1 2-2 0,2 1 0 0,-2 0 0 16,0 1 0-16,-1-1 1 0,0 2 1 0,2 2-2 0,-2-1-5 16,-1 2-8-16,2 2-6 0,-1-2-11 0,0 1-9 0,-1 1-9 0,1 2-7 15,0 0-7-15,-1 2-6 0,-2 1-3 0,2 1-4 0,-2 1 1 16,0 1-3-16,-4 0 1 0,3 0 1 0,0 4-2 0,-2-1 0 0,2 0 2 15,1 3-1-15,0 0 0 0,2 0 1 0,-2 2-1 0,2-1 2 16,1 0-1-16,2 0 1 0,1 0-2 0,1 0-1 0,2 3 1 0,1-4-2 16,2 2 1-16,0-1 0 0,4-1 0 0,0 1 1 15,0-1-2-15,3 2 0 0,2-2-1 0,-1 0-2 0,2-1-2 0,1 0 0 0,0 0-1 16,1-1 1-16,0 2 0 0,0-3 1 0,-2 2 0 0,2-2-1 16,-3-1 0-16,-1 1 0 0,-1 0 1 0,-1-2 1 0,-2 0 1 15,-2 0 1-15,-2-2 1 0,0 4 2 0,-2-4 1 0,-4 1 0 0,0-2 2 16,-4 2 2-16,0-1 2 0,-4 1 1 0,-2-1 2 0,-1 0 2 15,-6 1 1-15,-1 1 1 0,-2-2 1 0,-2-1 2 0,1 1-1 16,-4-2-3-16,-1 3-8 0,0-3-12 0,2 0-10 0,-2-2-12 0,2 1-12 16,0-2-15-16,4 0-18 0,0-2-20 0,1 1-43 0,6-2-54 0,-1-2-49 15,5-2-50-15,2 2-63 0,3-4-71 0,2 0-36 0,4 0-19 16</inkml:trace>
  <inkml:trace contextRef="#ctx0" brushRef="#br0" timeOffset="202755.0604">13686 11709 301 0,'-4'-6'477'0,"1"3"-2"0,0 0-97 0,-1 0-143 15,2 1-87-15,0 1-58 0,0-2-32 0,-2 3-20 0,2 0-8 0,0 0 1 16,0 0 0-16,-2 3 3 0,2-2 1 0,-2 4 1 0,0 0 0 16,-2 0 0-16,2 2-2 0,-2 2-3 0,2 0-3 0,1 0-5 0,-4 3-4 15,1 2-2-15,0-3-4 0,2 7-1 0,-2-5-2 0,0 4-4 16,2-1-1-16,0-1-3 0,2 2-1 0,-1 0-2 0,2-1 0 0,-1-2 0 15,2 3 0-15,2-3-1 0,-1 1 0 0,2-1 2 0,1-2 0 16,-1-1-1-16,2 0-1 0,3-3 0 0,-2 0 0 0,1-2 0 16,0 3 0-16,3-4-1 0,-2 1-1 0,3-5-1 0,-2 1-2 0,1-2 0 15,0-2-2-15,2 1-2 0,0-4 1 0,0 1 3 0,-2-2 3 16,0-4 1-16,0 1 2 0,-2 1 1 0,2-3 0 0,-2 0 0 0,-2-1 3 16,-2-1 0-16,1-2 1 0,-4 0 3 0,1 3 0 0,-4-2 0 15,1 1-2-15,-4 0-2 0,1-2-5 0,-2 1-2 0,-2 2-3 16,-2 2-3-16,1-1-2 0,-1 0-2 0,-3 2-2 0,3 2-2 0,-3-2-2 15,0 2-2-15,1 2-3 0,1-2-3 0,-1 5-6 0,-1-3-9 0,3 1-11 16,2 4-13-16,0 0-14 0,0 0-15 0,2 0-13 0,0 0-14 16,2 0-13-16,2 3-14 0,0-2-16 0,2 4-14 0,0-3-9 0,2 2-5 15,1 1 0-15,0-1 3 0,3 2 9 0,2-2 12 0</inkml:trace>
  <inkml:trace contextRef="#ctx0" brushRef="#br0" timeOffset="203337.7718">13784 11797 147 0,'5'-4'186'0,"0"1"8"0,0 0 10 0,0-2 6 0,-3 1 2 15,2 2-4-15,-2-2-6 0,2 1-7 0,-2 1-9 0,0-3-11 0,-2 1-12 16,2 1-14-16,-2 1-13 0,3-2-14 0,-3 3-10 0,0-1-10 16,0 2-11-16,0 0-11 0,0 0-10 0,0 0-10 0,0 0-10 15,0 0-9-15,0 0-10 0,1 2-7 0,-1-1-7 0,2 3-8 0,0 1-5 16,-2-2-4-16,2 3-2 0,2 0-1 0,-2 2-2 0,1 1 1 16,0 0 0-16,1 1 2 0,0-1 0 0,0 4 1 0,1-2 1 15,-2 1-2-15,1 2 1 0,0-2 0 0,-2 0 0 0,2-1 0 0,0 0 1 16,-2 0 0-16,2-1 1 0,-2-1 0 0,0-1 0 0,0-2 3 15,2 3 1-15,-2-4 4 0,0 0 4 0,0-1 4 0,-2-3 4 0,3 1 4 16,0 0 3-16,-3-2 0 0,3-2 0 0,-2 0-2 0,3 1-4 16,-2-3-1-16,1 0-2 0,-2-2-2 0,3-3-4 0,-2 3-3 0,2-4-3 15,-2 1-5-15,2 1-3 0,0-3-4 0,1 0-3 0,-2 0-1 16,1 2 0-16,0-2 3 0,0 1 2 0,-2 0 1 0,2 1 2 0,-2 1-1 16,1 0 0-16,-2 3-2 0,1 1 0 0,0-1-3 15,-2 1-2-15,2 3-1 0,-2-1-2 0,0 2-2 0,0 0-1 0,0 0 0 16,0 0-1-16,0 0 0 0,3 0 2 0,-2 3-1 0,-1-1 3 0,2 2-1 15,0-1 3-15,0 1 2 0,2 1 1 0,-2-1 2 0,2 1 1 16,0 2 2-16,-2-2 2 0,2 1 1 0,2-1-1 0,-2 2 1 16,0-1 1-16,-2 0-2 0,2-1 2 0,1-1 2 0,-1 0 4 0,-1-1 3 15,1-1 4-15,-2 1 4 0,0-3 5 0,0 2 2 0,2-2 1 16,-2 0-1-16,0-2-1 0,0 1 0 0,1-3-1 0,0 1-1 0,0-5-1 16,-2 2-2-16,3-3-2 0,-2 0-3 0,1-2-5 0,-2 1-3 15,3-1-5-15,-2-1-3 0,1-1-2 0,-2 1 1 0,1 0 1 0,2 1 1 16,0-3 0-16,-2 4 0 0,1-1-1 0,-2 2-1 0,3 2-2 15,-2 0 0-15,1 0-4 0,-2 2-2 0,1-1-1 0,0 3-3 16,-2 1 2-16,2-1-1 0,-2 3 2 0,0 0 1 0,0 3 0 0,3-1 0 16,-2 1 1-16,1 3 1 0,2-1 1 0,0 2 1 0,2 0 3 15,-2 2 3-15,2 2 2 0,-1-1 1 0,0 2-1 0,1 2-1 0,3-2 0 16,-4 1-2-16,3-1-5 0,0 3-5 0,-2-3-9 0,3 0-11 16,-2 2-10-16,2-2-13 0,-2 1-13 0,1-2-14 0,-2-1-20 15,3-1-24-15,-2-1-15 0,-1-1-12 0,4-1-10 0,-4-2-10 0,2 1-15 16,1-5-20-16,-2 0-15 0,-1 0-12 0,3-3-9 0,-2 0-6 15,1 0 2-15,0-6 9 0,2 5 17 0,-2-7 24 0,-2 2 20 16</inkml:trace>
  <inkml:trace contextRef="#ctx0" brushRef="#br0" timeOffset="203673.3429">14424 11788 169 0,'0'-7'202'0,"-1"2"6"0,-2-2 3 0,2 5-1 0,-1-3-4 0,-1 4-11 0,-1-2-15 0,2 3-14 0,1 0-17 0,-2 0-17 16,-1 0-22-16,4 0-18 0,-2 0-18 0,2 0-15 0,-1 4-9 0,-2-2-9 15,3 1-6-15,0-1-6 0,0 2-5 0,0 1-4 0,0-1-3 0,0 2-2 16,0-1-2-16,3-1 0 0,-2 1-1 0,1-1-1 15,1 1-1-15,1-1 1 0,-1 1-4 0,1-1 1 0,2-1 0 0,-2 1 1 16,2-2 2-16,3 0 2 0,-2-1 1 0,3-1 2 0,-1 0 1 16,1-1 0-16,0-1 0 0,1-2-1 0,1-1-2 0,-2-1 0 0,3 1-2 15,-1-2 0-15,-1-2 0 0,-1 0-1 0,0-1 0 0,0-1 0 16,0-3 0-16,-1 2-1 0,-3-1-1 0,-2 1 0 0,-1-2 0 16,1 0 0-16,-4-2 1 0,0 3 0 0,0 1 2 0,-4 0 3 0,1-1 2 15,-1 1 1-15,-2 0 0 0,-3 1 0 0,2 2 1 0,-3 3 0 16,1-1 1-16,-1 1 1 0,-4 1 0 0,2 3 0 0,-2-2 2 0,2 4-1 15,-6 2 0-15,5 0-3 0,-2 2-2 0,-1 1-2 0,1 2-1 16,0 3-2-16,-1-1 0 0,2 2-2 0,2 1-1 0,1 2 0 16,1 0-3-16,1 3 0 0,3-4-1 0,-2 5-1 0,6-1 2 0,2 1-2 15,0-2 2-15,5 2-1 0,2-1 2 0,1 1 0 0,4-2-1 0,2 0-4 16,2-3-3-16,4 0-6 0,2-2-9 0,4-2-14 0,3 1-20 16,1-5-24-16,3 1-27 0,3-4-39 0,3-2-43 0,0-4-97 15,2-1-124-15,0-5-78 0,1 0-53 0,0-4-25 0,-2 1-12 0</inkml:trace>
  <inkml:trace contextRef="#ctx0" brushRef="#br0" timeOffset="204121.6889">13336 12496 240 0,'-8'0'462'0,"0"0"-75"0,1 0-113 0,2 0-64 0,0 0-41 0,2 0-20 0,1 0-12 0,0-3-2 0,2 3 0 0,0 0-2 0,0 0-5 0,0-1-11 0,2-1-12 0,-2-1-17 0,2 3-13 0,1-5-15 0,2 4-12 0,0-2-12 15,2 0-9-15,1 0-9 0,2-3-7 0,1 3-7 0,2-3-5 16,5 1-7-16,0-2-5 0,5 0 1 0,3 0 1 0,3-1 5 0,4-1 3 16,3 1 5-16,5-1 1 0,3-3 1 0,5 2 2 0,4-1 1 15,4 0 0-15,2-1-2 0,7-2 0 0,0 0-2 0,4-1-2 0,4 2-3 16,-1-4-6-16,0 3-4 0,3-2-6 0,1 0-5 0,-2-1-5 15,-3 1-2-15,0 0-3 0,0 2-2 0,-3-3-2 0,-1 5-5 0,-5-3-5 16,-1 3-11-16,-4-1-15 0,-2 2-16 0,-5 1-17 0,-7 1-27 16,-2 0-31-16,-4 1-35 0,-7 2-36 0,-5 3-76 0,-5 1-97 0,-6-2-56 15,-8 4-34-15</inkml:trace>
  <inkml:trace contextRef="#ctx0" brushRef="#br0" timeOffset="214040.6613">2732 5778 271 0,'-1'-2'420'0,"-1"0"-82"0,2 2-74 0,0 0-66 0,0 0-42 0,0 0-33 0,0 0-23 0,0 0-22 0,0 0-17 0,0 0-14 0,0 0-12 16,3 4-10-16,0-3-6 0,1 3-5 0,-1-1-1 0,4 2-3 15,-1 1 5-15,1 0 7 0,6 2 5 0,-3 2 3 0,2 1 6 0,4-1 7 16,1 3 6-16,2 1 5 0,1 1 3 0,3 0 3 0,2 1-1 15,3 0-1-15,0 3-1 0,2-1 0 0,3 3-3 0,2-1-3 16,1-1-3-16,4 4-4 0,0-1-2 0,4 0-5 0,2 1-3 0,0 2-6 16,4-2-5-16,1 3-3 0,-1-1-7 0,3 2-4 0,1-1-4 15,-2 0-8-15,2 3-5 0,0-3-7 0,-2 2-8 0,0 1-5 0,-2-2-9 0,0 0-9 16,-2 0-12-16,-2-2-10 0,-1 1-13 0,-3-4-13 0,-2 4-14 16,-3-4-15-16,-1-2-25 0,-1-1-28 0,-6 1-29 0,0-4-29 15,-6-1-34-15,1 0-37 0,-5-1-49 0,-3-5-56 0</inkml:trace>
  <inkml:trace contextRef="#ctx0" brushRef="#br0" timeOffset="214324.0115">3967 5565 124 0,'-6'4'464'0,"-2"1"7"0,0 2-95 16,-2 2-145-16,0 2-77 0,0 2-42 0,-4 2-13 0,1 2 0 15,-3 5 14-15,-1 1 20 0,-1 2 4 0,-2 4-2 0,-4 4-10 0,1 3-15 16,-3 1-13-16,-3 5-14 0,-1 3-14 0,-2 2-13 0,-1 3-12 0,-2 0-12 16,-2 6-7-16,-2 1-7 0,1 0-6 0,-2 2-4 0,0 2-8 15,-2 0-9-15,4 2-12 0,-2 0-14 0,0 0-13 0,2 2-14 0,2-2-24 16,0 0-26-16,2-2-30 0,2 1-29 0,4-2-40 0,0-2-47 0,0 0-78 15,4-3-94-15,-1-2-53 0,5-2-33 0</inkml:trace>
  <inkml:trace contextRef="#ctx0" brushRef="#br0" timeOffset="215505.7825">2853 9589 489 0,'-4'-3'531'0,"0"0"-3"0,-1-1-100 0,4 1-144 0,-1 1-78 0,-2 0-47 0,4-2-25 0,-3 4-18 0,3-1-9 0,0 1-7 0,0 0-7 0,0 0-7 16,0 0-12-16,0-2-10 0,3 2-12 0,-3-2-13 0,4 2-7 15,-2 0-6-15,2 2-6 0,0-2-4 0,2 3-5 0,0-1-4 0,1 2-3 16,3-1-1-16,3 4-1 0,-1-2 0 0,2 4 3 0,2 2 1 0,1-1 6 16,2 1 2-16,5 1 2 0,-2 4 0 0,4 0 1 0,0 3-1 0,4 1 1 15,0 1 1-15,2 2 0 0,0 3 0 0,7 3 0 0,-2-1 0 16,2 0 0-16,4 6-2 0,-1-2-2 0,4 3-5 0,0-2-6 15,0 4-8-15,2-2-6 0,0 1-9 0,2 1-10 0,-2-2-13 0,1-1-13 16,-2 1-15-16,1-1-16 0,1-1-16 0,-2-1-16 0,-2-4-13 0,0 2-12 16,-2-1-10-16,-1-3-19 0,-2-3-21 0,-1-2-20 0,0 2-18 15,-3-4-24-15,0-2-27 0,-4-4-53 0,-1 1-69 0,-2-4-39 0</inkml:trace>
  <inkml:trace contextRef="#ctx0" brushRef="#br0" timeOffset="215754.1612">4059 9144 231 0,'-8'-8'572'0,"-1"5"-6"0,0-3-7 0,1 3-6 0,2 1-134 15,0 2-202-15,2 2-106 0,-2 1-56 0,0 3-28 0,-2 0-12 16,2 5-3-16,-1 4 3 0,-2 1 6 0,-2 8 9 0,-1 0 7 0,-5 10 7 15,1 1 5-15,-4 6 7 0,-2 8 5 0,-2 4 2 0,-2 5-7 0,-3 8-11 16,-6 8-15-16,-5 5-19 0,-2 7-21 0,0 4-25 0,-8 4-29 16,-2 4-33-16,-3 4-33 0,0 2-35 0,-5 0-44 0,0 3-51 0,0-1-87 15,-2 4-109-15,-2-1-64 0,0-1-41 0,2 0-17 0</inkml:trace>
</inkml:ink>
</file>

<file path=ppt/ink/ink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3:38:18.403"/>
    </inkml:context>
    <inkml:brush xml:id="br0">
      <inkml:brushProperty name="width" value="0.05292" units="cm"/>
      <inkml:brushProperty name="height" value="0.05292" units="cm"/>
      <inkml:brushProperty name="color" value="#00B050"/>
    </inkml:brush>
  </inkml:definitions>
  <inkml:trace contextRef="#ctx0" brushRef="#br0">9504 8728 398 0,'-3'-10'421'0,"2"-1"-82"0,-1-2-64 0,-2 2-57 0,1 0-37 0,0-2-24 0,-3 3-15 16,2-2-9-16,0 0-5 0,-2 4-3 0,2-4-5 0,-2 1-8 0,2 1-8 15,-2 1-10-15,0 0-8 0,0-2-9 0,-4 4-4 0,4-2-3 0,-2 2-5 16,-2 2-4-16,1-4-6 0,2 5-4 0,-3-1-6 0,0 0-7 16,1 1-4-16,0 1-5 0,-1 0-3 0,0 3-4 0,-4 0-4 15,4 0-4-15,-2 3-5 0,-2 0-5 0,0 3-1 0,0 3-4 0,0 0-1 16,-2 2 0-16,0 4 2 0,-1 3 1 0,1-1 2 0,-1 6 1 15,1 0 3-15,0 2 1 0,0 2 3 0,-1 2 2 0,4 1 2 0,0-2 1 16,2 4-2-16,1 0 0 0,2 0-1 0,1 1-1 0,1-3-2 16,5 0-2-16,-2 4-2 0,6-6 0 0,-2 0-1 0,5 2-2 15,1-3-2-15,1-3-3 0,3 3-2 0,2-6 0 0,3 0-2 0,0-1 1 16,1-4 0-16,3 1 0 0,-1-2 0 0,5-3 1 0,-2-3-1 16,4-2 2-16,-2-4-1 0,4-1 2 0,-2-4 2 0,1-1 2 0,2-3 3 15,-1-1 2-15,0-4 3 0,0-1 3 0,0-4 3 0,-2-1 3 16,0-2 2-16,0-3 2 0,-4-4 2 0,0 1-1 0,-4-1 3 15,-2-4 0-15,0-2 0 0,-2-2 2 0,-4 1 0 0,-4-4 0 16,-2 2 0-16,-4-3-1 0,0 3-1 0,-4 0-1 0,-4 0-2 0,-1 1-2 0,-6 2-2 16,1 2-5-16,-3 0-1 0,-4 5-4 0,-1-1-4 15,-2 5-8-15,-2 3-9 0,-1 2-14 0,0 2-16 0,1 2-20 0,-2 3-22 16,0 4-24-16,0 1-34 0,2 4-40 0,0 4-42 0,2 1-41 0,2 4-73 16,2 3-91-16,0 5-74 0,6 1-68 0,2 4-29 0,3-1-8 15</inkml:trace>
  <inkml:trace contextRef="#ctx0" brushRef="#br0" timeOffset="634.0526">13574 8170 349 0,'-3'-7'543'0,"2"-1"6"0,-1 2-88 0,-2-3-135 0,2 4-90 0,-2 0-67 15,-2 0-38-15,2 1-24 0,-2-1-13 0,-2 1-6 0,0 1-4 0,1-1-3 16,-3 0-5-16,3 1-10 0,-3 3-5 0,-2-1-8 0,2 1-6 15,-1 1-6-15,-6 1-3 0,1 3-6 0,-2 0 0 0,0 3-1 16,-4 2 1-16,3 2 0 0,-2 3 4 0,-4 2 3 0,4 1 1 0,-3 3 3 16,2 1 2-16,0 1 1 0,0 2 0 0,2 2-2 0,1 0 0 15,3 2-1-15,3 2-3 0,-1-1-3 0,4 2-3 0,1-1-4 0,6-1-2 16,-1 2-3-16,4-2-3 0,4-2-4 0,-1 2-3 0,6-1-2 16,1-2-4-16,4-3-3 0,2-2-3 0,0 0-4 0,6-2-5 0,-1-3-3 15,5-2-3-15,0 0-4 0,3-5-3 0,1-1-4 0,2-3 0 0,0-5-1 16,2-1 1-16,0-1 3 0,0-5 1 0,-1-3 3 15,3-1 4-15,-3-5 4 0,1 0 4 0,-3-5 2 0,-2 1 6 0,0-4 3 16,-6-2 2-16,1-1 3 0,-4-2 4 0,-4-2 2 0,-4-2 3 16,0 2 4-16,-5-1 3 0,-4 0 2 0,-3-1-2 0,-3 2-4 0,-6 1-5 15,-1 0-4-15,-4 0-5 0,-4 3-4 0,-2 4-3 0,-4 0 0 0,-4 1-9 16,1 2-14-16,-6 4-17 0,1 0-21 0,-4 6-25 0,0 0-27 16,0 3-36-16,0 6-39 0,0 0-44 0,1 6-42 0,4 3-88 15,0 3-110-15,4 3-70 0,1 5-51 0,0 4-21 0,7 0-5 16</inkml:trace>
  <inkml:trace contextRef="#ctx0" brushRef="#br0" timeOffset="1239.9869">15015 11629 261 0,'-7'-12'522'0,"0"2"0"0,-2-4-79 0,-1 4-116 0,-1 0-78 0,1 2-61 0,-1 0-36 0,0-1-25 0,-1 4-14 0,-1-2-7 15,3 3-9-15,-1 1-9 0,-1 0-9 0,2 0-5 0,-3 3-8 0,3 3-8 16,0-2-7-16,0 4-8 0,1 2-7 0,-4 2-8 0,3 4-3 16,0 1-4-16,3 3-2 0,-2 4-1 0,2 3 1 0,-2 2 0 15,5 3 2-15,1 2-1 0,3 4-3 0,2-1-5 0,2 1-3 0,2 1-3 16,4 4-4-16,1-5-3 0,2 6-2 0,3-4-3 0,3-1-2 0,1 0-3 16,5-2-2-16,-1 0-1 0,4-6-2 0,0 0-1 0,1-2 3 15,1-3 1-15,2-3 1 0,-2-3 1 0,5-5 0 0,-2-4 2 0,-3-2 2 16,2-3 0-16,1-3 2 0,-3-6 3 0,-1-2 1 0,0-3 2 15,-3-2 1-15,-3-2 2 0,-3-3 0 0,1-4 2 0,-6-1-1 16,0-1 2-16,-4-1 1 0,-4-1 3 0,-1-4 3 0,-6 3 2 0,-1 0 2 16,-4-2 2-16,-5 3-1 0,-2-1-2 0,-2-1-3 0,-3 2-3 15,-4 1-8-15,-1 0-9 0,-4 2-9 0,-3 2-12 0,0 1-18 0,-4 2-22 16,-3 1-21-16,-1 3-21 0,-1 4-27 0,-4 1-33 0,-2 2-53 0,-2 3-65 16,0 0-87-16,-6 4-97 0,0 2-52 0,-4 2-28 0,-2-1-11 15</inkml:trace>
  <inkml:trace contextRef="#ctx0" brushRef="#br0" timeOffset="1968.4451">12250 13163 47 0,'-21'-5'524'0,"1"-1"1"0,-4 5-30 0,5-3-48 0,-4 4-105 0,1 0-132 0,2 4-72 0,-4 0-46 16,2 2-20-16,0 3-10 0,2 2 0 0,-1 3 2 0,0 4 3 15,1 2 3-15,-1 2-1 0,2 3-3 0,1 3 0 0,0 7 2 0,5 0-3 16,-2 0-2-16,3 7-2 0,0 0-4 0,2 2-3 0,4 2-3 16,0 2-5-16,5 0-4 0,-2 3-6 0,6-3-6 0,0 2-2 15,1-1-3-15,5-3-6 0,1 2-7 0,1-6-6 0,4-1-6 0,-2-4-6 16,5-2-3-16,0-3-2 0,0-6-2 0,4 1-2 0,-2-7-2 16,2-7 0-16,4 0-1 0,-2-8-1 0,2-1-1 0,0-8 1 0,2-1 1 15,0-8 1-15,0 0 2 0,-2-10 3 0,3-2 2 0,-3-4 1 16,-1-2 0-16,-3-6-1 0,0 2-3 0,-4-8 1 0,-2 0-2 0,-4 1 1 15,-2-2 1-15,-4-2 0 0,-2 2 2 0,-4 1 1 0,-4 0 0 0,-3 2 0 16,-5 1-2-16,-5 1-3 0,-1 2-1 0,-3 5-2 0,-4 0-3 16,-5 2-7-16,0 5-9 0,-3 1-13 0,-2 4-10 0,-3 1-18 15,-3 3-17-15,-1 3-29 0,-3 5-32 0,3-1-69 0,-4 4-88 0,-1 0-89 16,-2 5-93-16,-3 5-44 0,0-2-21 0</inkml:trace>
  <inkml:trace contextRef="#ctx0" brushRef="#br0" timeOffset="2499.9825">9563 13221 187 0,'-29'-5'488'0,"1"2"-36"0,-4 2-56 0,4 1-90 0,-6 1-106 0,4 2-57 0,-2 3-33 0,0 2-14 0,-1 3-6 0,2-3 0 0,0 5 4 0,0 1 1 16,0 4-3-16,4 3-4 0,-1 0-5 0,2 4-2 0,-1 1-1 16,4 4-1-16,1 0-3 0,-1 6 0 0,6 4-3 0,-2-1-2 0,4 5-1 15,3 2-2-15,2 1-4 0,1 1-2 0,6 3-5 0,-1-1-3 16,8-1-4-16,-1 1-9 0,4-1-8 0,2-2-6 0,4-4-4 0,3-2-3 16,1-1-3-16,3-4-3 0,5-3-2 0,-1-3-2 0,4-3-2 15,-1-3-2-15,3-6 1 0,2-4 1 0,1-3-1 0,3-4 1 16,-2-3-1-16,4-7-1 0,-2-1-3 0,0-5-1 0,2-4-4 0,-2-4 0 15,0-7-2-15,-2-2-3 0,-2-4-3 0,-2-3-3 0,-4-4-3 16,-6-1-5-16,-2-5-5 0,-4-2-4 0,-8-4-4 0,-2 2-2 0,-8-3 1 16,-2-2 1-16,-8-1 0 0,-4 2 2 0,-4 0 3 0,-6 2 1 0,-4 1 3 15,-4 1 2-15,-4 4 0 0,-2 1-3 0,-4 4-4 0,-3 2-12 16,0 4-13-16,-3 3-17 0,0 3-20 0,-4 3-29 0,0 6-33 16,1 0-48-16,-1 4-58 0,1 2-89 0,-1 2-103 0,0 3-60 0,1 3-38 15,2 3-14-15</inkml:trace>
  <inkml:trace contextRef="#ctx0" brushRef="#br0" timeOffset="3154.4187">9037 9545 117 0,'-3'-5'253'0,"1"2"-54"0,0-3-33 0,-1 0-15 0,0 3-9 0,0 0-14 0,2 1-17 0,1-2-19 0,-3 4-23 15,3 0-16-15,0 0-16 0,0 0-3 0,-1 4 2 0,-1 1 1 0,2 1-1 16,-3 3 2-16,3 1 3 0,-1 4 7 0,-1 2 12 0,2 5 18 15,-2 8 21-15,-3 2 14 0,4 5 14 0,-1 6 7 0,-2 5 3 16,0 8-7-16,-2 5-14 0,2 5-12 0,-2 6-11 0,0 7-8 0,-3 5-2 16,2 7-5-16,-3 7-7 0,2 5-7 0,0 7-8 0,0 1-6 15,0 3-4-15,1 0-6 0,0 2-4 0,1 3-4 0,2-3-6 0,1 0 2 16,3-1 7-16,0-4-2 0,0-7-6 0,3 0-5 0,1-4-4 16,2-1-5-16,1-2-4 0,0-3-4 0,2-3-5 0,1-9-5 15,0 1-5-15,0-5-9 0,5-4-11 0,-1-8-23 0,-1-1-28 16,4-5-28-16,-4-5-29 0,3-3-58 0,-1-4-74 0,1-2-95 0,-2-8-106 15,0-1-59-15,-1-3-36 0,2-7-15 0</inkml:trace>
  <inkml:trace contextRef="#ctx0" brushRef="#br0" timeOffset="3519.8586">9594 13660 159 0,'-8'3'531'0,"4"0"5"16,0 2 4-16,2-4-99 0,-2 4-151 0,4-5-91 0,-2 3-62 15,2-3-30-15,2 1-14 0,-2 1-2 0,4-2 5 0,0 3 6 0,2-2 2 16,6-1-2-16,1 0-7 0,1 0-5 0,9 0-8 0,-1 0-6 16,8 0-8-16,2-1-5 0,8-2-5 0,2 1-9 0,6 1-8 15,5-2-11-15,4 1-10 0,3-1-4 0,4 2-1 0,4-4-2 0,4 5 0 0,2 0-3 16,2 0-2-16,6 0-6 0,-1 0-6 0,4 0-3 0,2 5-7 16,-1-4-10-16,2 4-10 0,0-2-16 0,-2 0-14 0,-1 3-23 15,-2-3-22-15,-1 3-35 0,-4-1-40 0,-2-1-44 0,-6 1-42 0,-2-1-46 16,-4-1-48-16,-7 1-73 0,-2-2-82 0,-5-1-41 0,-4-1-16 15</inkml:trace>
  <inkml:trace contextRef="#ctx0" brushRef="#br0" timeOffset="4054.7367">9590 9214 416 0,'-8'-6'526'0,"4"1"-10"0,-2 1-9 0,4 3-130 0,-2-1-192 0,0 4-99 0,2-1-57 0,2 5-27 0,0-1-13 0,0 2 1 0,0 5 8 15,2 2 14-15,2 6 16 0,2 1 14 0,2 5 12 0,2 6 9 16,2 7 8-16,4 4 2 0,4 8-1 0,2 7-5 0,4 4-5 0,7 13-7 16,0 7-5-16,6 8-6 0,3 5-8 0,4 7-5 0,1 6-3 15,5 2-4-15,0-1-7 0,4 4-4 0,2 1-1 0,0 1-2 0,2 0-1 16,5-4 0-16,0 2 0 0,1-2 0 0,5-3 1 0,-2-2 5 0,7-3 7 16,-2-5 2-16,2-3-4 0,2-1 0 0,1-4-1 0,-4-4-2 15,0-8-2-15,-1-2-3 0,-6-6-4 0,-1-1-5 0,-2-5-4 0,-6-2-7 16,-1-2-6-16,-5-4-12 0,-1 2-13 0,-2-6-17 0,-8 1-16 15,0-5-25-15,-6-1-33 0,0-4-24 0,-6-1-20 0,-4-5-30 16,-4-1-30-16,-2-3-46 0,-4-3-51 0,-6-3-67 0,-1-5-77 16,-5-1-34-16</inkml:trace>
  <inkml:trace contextRef="#ctx0" brushRef="#br0" timeOffset="4433.4364">9210 9451 319 0,'-13'-16'512'0,"3"-1"-32"0,1 5-49 0,5-2-116 0,0 1-148 0,4 1-77 0,4-1-41 0,2 1-16 15,4 0-6-15,6 1-1 0,8-2 2 0,2 0 0 0,10 0 1 16,6 0 0-16,6-2 1 0,8 1-3 0,6 0 0 0,6 2-1 16,6-1-3-16,4-1-3 0,6 2-3 0,4 1-1 0,4-1 2 0,2 1-2 15,1 2-4-15,3 1-4 0,1-1-7 0,2 2-5 0,0-2-6 16,1 0-8-16,-1 2-12 0,0-2-11 0,0 1-16 0,-1-1-19 0,0 0-23 15,-4 0-21-15,-3 0-20 0,1 0-23 0,-6-1-25 0,-2-1-20 16,-2 1-18-16,-2-1-19 0,-7-2-22 0,1 2-42 0,-4 0-55 0</inkml:trace>
  <inkml:trace contextRef="#ctx0" brushRef="#br0" timeOffset="4766.9194">13104 8799 184 0,'0'-2'507'0,"2"-1"-10"0,-1 2-67 16,-1 1-90-16,0 0-71 0,0 0-61 0,0 0-40 0,0 0-32 0,0 0-21 16,0 0-17-16,0 0-16 0,0 1-14 0,0 2-14 0,3-1-14 0,-3 1-13 15,2 0-13-15,0 1-6 0,1 0-4 0,0 1-2 16,3 2 1-16,0 4 1 0,2-2-1 0,2 3-1 0,0 5 0 0,6-2 1 15,-3 6 0-15,3 0 2 0,4 4 0 0,1 2 0 0,3 4-3 0,0 1-2 16,2 5-2-16,2 0-1 0,2 2 5 0,0 5 0 0,2 2 1 0,1 3 4 16,3 2 2-16,3 3 3 0,-3 2 4 0,4 4 3 0,-2 1 4 15,4 5 1-15,-2 1 1 0,5 1-3 0,-2 4-8 0,2 0-9 0,-2 2-13 16,3 1-16-16,-4 0-16 0,4 4-15 0,-4-3-12 0,2 2-22 16,-2-1-25-16,0 0-24 0,-2 0-18 0,1-3-17 0,-4 2-16 0,-1-2-14 15,3-2-12-15,-3 1-10 0,-3-6-9 0,-1 0-8 0,1 0-5 16,-4-6-22-16,1-2-29 0,-1-4-33 0</inkml:trace>
  <inkml:trace contextRef="#ctx0" brushRef="#br0" timeOffset="5116.7152">14855 11653 82 0,'0'3'424'0,"0"0"-63"0,0 1-91 0,0 1-65 15,0-1-53-15,0 1-26 0,0 0-14 0,0-1-3 0,0 2 1 0,0 0 2 16,0 2-2-16,0-2-1 0,0 3-2 0,-3 2-2 0,-1 0-4 0,-2 4-5 16,-1-1-6-16,-2 6-5 0,-2 1-5 0,-5 2-6 0,-3 3-6 15,-4 4-2-15,-4 4 3 0,-5 2 0 0,-4 6 2 0,-3 2 1 0,-10 4-1 16,-3 6 0-16,-5 4-1 0,-8 6 0 0,-4 3 0 0,-3 2 1 15,-5 5-1-15,-5 4 3 0,0 3 5 0,-2 0-2 0,2 0-5 0,0 2-6 16,0-2-4-16,4-1-5 0,6-5-4 0,-2 1-6 0,7-5-7 16,2-1-9-16,3-2-6 0,4-7-8 0,4 3-4 0,2-3-13 15,4-2-15-15,2 1-16 0,4-2-16 0,3-4-21 0,6-2-23 0,0-4-35 16,6-1-40-16,2-4-38 0,5-1-38 0,3-4-75 0,2-2-90 0,4-4-78 16,1-6-72-16,1 3-33 0,3-8-13 0,2-3 0 15</inkml:trace>
  <inkml:trace contextRef="#ctx0" brushRef="#br0" timeOffset="6233.3234">13483 8839 446 0,'-5'-3'540'0,"0"-3"-4"0,0 3-60 0,1-1-89 0,-1 1-111 0,-4 0-118 0,3 0-74 0,-2 2-48 0,-2-1-25 0,0 0-13 0,0 2-3 15,-2 2 2-15,0 0 4 0,-2 2 3 0,-2 0 5 0,0 5 4 16,-7 2 5-16,2 3 4 0,-7 5 2 0,-2 2 3 0,-5 6 4 0,-4 5-1 16,-4 5 5-16,-6 6 4 0,-7 7 5 0,-6 8 5 0,-6 7 1 0,-7 7 2 15,-7 9 0-15,-6 7-2 0,-4 5-2 0,-6 10-4 0,-6 5-6 16,-8 5-7-16,-2 9 0 0,-6-1 1 0,-8 4 0 0,0 1-4 0,-3-1-6 15,-6 4-5-15,-3 0 2 0,2-4 5 0,-2 2 3 0,0-5 1 0,0 0-1 16,-1-1-1-16,7-5 4 0,3-7 8 0,4-2 0 16,3-6-4-16,9-6-3 0,2-1-1 0,7-8-3 0,8-1-3 0,8-6-14 0,7-3-18 15,8-7-18-15,9 0-16 0,8-6-26 0,6-3-25 0,10-3-46 16,2-1-52-16,5-2-70 0,9-6-80 0,6-3-94 0,7-3-102 16,3-5-50-16,7-4-25 0,6-6-7 0</inkml:trace>
  <inkml:trace contextRef="#ctx0" brushRef="#br0" timeOffset="7199.8059">13231 9423 330 0,'-6'-14'450'0,"3"2"-66"0,-1 2-74 0,1-1-72 0,0 2-45 0,1 0-28 0,0 4-20 0,2-3-15 0,-3 2-12 0,3 4-11 0,-1-2-12 16,-1-1-14-16,2 5-16 0,0 0-17 0,-3 2-11 0,3 2-7 15,0 1-6-15,0 5-2 0,0 2-1 0,0 6 2 0,0 6 5 0,0 5 8 16,-1 5 5-16,-2 8 6 0,0 9 4 0,-3 5 6 0,-1 11 2 16,0 8 2-16,-2 12-7 0,-4 8-10 0,-4 9-4 0,1 5 1 0,-5 6-3 15,-1 5-3-15,-4 8-4 0,0 4-5 0,0-2-5 0,0 4-6 16,-3-1-5-16,4 1-6 0,-1-4-2 0,1 1 5 0,6-5 0 0,-4-3 0 15,7 0-13-15,-1-8-21 0,1 1-19 0,3-5-20 0,3-5-27 16,0-1-32-16,0-4-29 0,4-3-29 0,0-3-37 0,2-1-41 0,3-8-79 16,-1-1-98-16,2-3-61 0,0-9-42 0,0 0-13 0</inkml:trace>
  <inkml:trace contextRef="#ctx0" brushRef="#br0" timeOffset="9982.2393">8069 10641 106 0,'-3'-2'477'0,"-2"-1"-59"0,4-1-95 0,-2 2-74 0,-1 1-64 0,2-2-38 0,2 0-24 0,-1 0-12 0,-2 0-5 15,3 0-6-15,0 2-6 0,0-3-9 0,0 3-7 0,0-1-7 0,0-2-6 16,0 1-7-16,3 1-6 0,-2 2-6 0,-1-4-8 0,2 2-7 16,-2-1-9-16,3 3-6 0,-2-3-7 0,2 3-6 0,-2-2-6 0,1 2-5 15,2-1-3-15,1-2-4 0,-1 3-3 0,-1 0-2 0,4-3-2 16,-4 3-3-16,3 0-2 0,2 0 1 0,1 0 2 0,-2 0 1 0,-1 3-1 15,3-3 2-15,-2 4 0 0,1-2 2 0,1 4 0 0,-3 0-1 16,0-1 1-16,-1 2 1 0,0 1 0 0,-1 1 2 0,-1-1 1 16,1 1 2-16,-1 2 0 0,-3-1 3 0,0 1 2 0,0 1 2 0,-3 0 3 15,2-1 3-15,-4 1 4 0,1-1 5 0,0 0 3 0,1-1 3 16,-4 1 4-16,4 1 2 0,-3-3 3 0,2-2 6 0,-2 2 2 0,2-2 5 16,-1-2 2-16,1 0 3 0,3-1 0 0,-2-2-1 0,3 1-4 15,0-3-4-15,0 0 0 0,0 0-2 0,0 0 0 0,0 0-6 0,4-1-5 16,0-1-10-16,-2-2-12 0,5-1-8 0,-1-1-7 0,-1-1-4 0,1 1-3 15,3-5-2-15,-2 2 0 0,3-5-3 0,0 2-2 0,2-1-3 16,1 1-2-16,-2-2 1 0,1 0 4 0,2-1 9 0,-2 1 8 16,2 1 5-16,-4 0 3 0,2-1 1 0,-2-1 1 0,0 3 3 15,0-2 4-15,-4 2 6 0,1 3 5 0,0 0 6 0,-1 0 5 0,-2 0 4 16,-2 2 6-16,1 2 3 0,-2 0 5 0,-1 0 1 0,0 0 4 16,-1 1 1-16,-2 2 3 0,3 2-1 0,-2 0 0 0,-2 0-5 0,1 0-6 15,0 0-5-15,2 0-5 0,-2 0-4 0,0 5-7 0,-1-2-5 16,-1 1-4-16,1 0-4 0,0 3-4 0,-2-1-3 0,3 2-3 0,-4 1 0 15,4 0-2-15,-1 0 0 0,-1 2 0 0,1 0 2 0,3 2-1 16,-2-2 0-16,3 1 1 0,3-2-1 0,-2 3-1 0,3-2 1 16,2-1-2-16,0 1-2 0,1 1-4 0,0-4-4 0,3 1-7 0,1 0-7 15,3-2-10-15,-1 1-12 0,1-3-11 0,5-3-18 0,0 0-22 16,1-2-29-16,6-2-32 0,-2-4-54 0,5 1-64 0,0-6-83 0,4 1-92 16,-1-4-45-16,1-3-21 0</inkml:trace>
  <inkml:trace contextRef="#ctx0" brushRef="#br0" timeOffset="10800.8093">10458 8478 103 0,'0'-4'447'0,"0"0"-60"0,0 1-63 0,0-1-66 0,0 1-38 0,0 0-28 0,0-1-17 0,0 0-12 0,0 0-13 0,0 3-9 0,0-1-14 16,0-1-14-16,0 1-13 0,0 2-11 0,0 0-9 0,0 0-8 16,0 0-8-16,0 0-9 0,0 0-7 0,0 0-7 0,0 0-8 15,0 0-6-15,0 0-6 0,0 0-8 0,0 0-4 0,-1 2-4 0,1-2-4 16,0 3-5-16,0-1-1 0,0 2-4 0,0-1-2 0,0 0-1 15,0 3 0-15,1-1 0 0,-1 2-1 0,3 2 2 0,0 0 2 0,0 1 2 16,1-1 3-16,-1 0-1 0,1 2 0 0,2-1-6 0,-2 1-1 16,2-1-1-16,0-1-3 0,1 0-2 0,0 0-2 0,-1 0-2 15,0-1 0-15,1-4-2 0,-4 1 3 0,3-1 3 0,-2-2 3 16,2-1 4-16,1-1 5 0,-4-1 7 0,4-1 6 0,-4-5 3 0,3 2 4 16,-2-1 0-16,2-3 2 0,-2 1 1 0,1-3 1 0,-1-1 2 0,0 0-1 15,-1-1-3-15,1-1-1 0,-2 3-2 0,-2-1 1 0,3 0-2 16,-2 3-2-16,-1-2-2 0,0 0-2 0,0 5-3 0,0-2-4 15,0 2-5-15,0 0-5 0,0 3-6 0,0 2-4 0,0-4-6 16,0 5-5-16,0 0 0 0,0 3-3 0,3-1-1 0,-3 2-1 0,2 2 0 16,-1 2 2-16,3 1 4 0,-1 3 5 0,0 3 6 0,1-1 4 15,1 3 6-15,-1 3 4 0,2 1 0 0,0 2-1 0,-1 0-2 0,0 3-3 16,0-1-2-16,0 2-1 0,-1-3-1 0,-1 5-1 0,1-5-2 0,1 1-3 16,-1 1 1-16,-3-3-1 0,2 0-3 0,-1-2 2 0,-1-1 3 15,-1-1 2-15,-1-1 2 0,-1-2 4 0,-1-4 3 0,-1 2-2 16,1-3-5-16,-4-2-2 0,0-3-1 0,-2 1-4 0,-1 1-5 0,-3-5-7 15,0 1-6-15,2-1-12 0,-4-3-14 0,2 0-33 0,-1 0-45 16,2-1-69-16,-1-1-83 0,-1-2-72 0,5-1-66 0,1-1-36 16</inkml:trace>
  <inkml:trace contextRef="#ctx0" brushRef="#br0" timeOffset="11316.742">10376 9789 88 0,'-6'3'553'0,"-1"-2"3"0,3 1-2 0,-1 2-89 0,1-4-136 0,0 2-90 0,2 0-69 0,2-2-40 0,-1 1-25 0,-2 2-13 0,3-3-5 16,0 0-8-16,0 0-9 0,0 0-9 0,0 0-11 0,3 0-13 0,-2 0-10 16,-1 0-11-16,2 0-11 0,2 0-9 0,-1 0-10 0,-2 0-5 15,1 0-5-15,2 0-4 0,-1 0-2 0,0 0-3 0,1 0-2 0,-2 0 1 16,1 0-1-16,-2 0 0 0,3 0 1 0,-2 0 1 0,1 0 2 15,-2 0 3-15,2 0 3 0,-3 0 4 0,0 1 0 0,0-1 5 16,3 0 0-16,-3 0 2 0,0 2 3 0,0-2 1 0,0 0 0 0,0 2 1 16,0 1-1-16,-3-1 1 0,3 0 2 0,-3 1 0 0,2 1 3 15,-2-1 1-15,1 3 7 0,-2-3 3 0,3 3 3 0,-2 0 3 16,0 0 4-16,-1 3 3 0,-1 0 3 0,1 0 2 0,2 2 4 0,-3 0 2 16,0 3 2-16,0-1 1 0,-1-1-1 0,0 2-1 0,2 0-4 0,-1-2-3 15,1 1-4-15,0-1-2 0,2 1-3 0,-2-1-2 0,4-1-2 16,0 1-2-16,0-1-2 0,4-1-2 0,-2-1-4 0,5 0-2 15,-1-2-4-15,1 0-6 0,6-1-10 0,-2-2-16 0,5 0-18 16,3-2-27-16,4-2-30 0,3-2-47 0,4-2-50 0,6 0-98 0,0-4-120 16,6-2-72-16,0-2-43 0,4-3-21 0</inkml:trace>
  <inkml:trace contextRef="#ctx0" brushRef="#br0" timeOffset="12216.608">10140 9900 104 0,'0'-2'218'0,"-2"1"-32"0,2-3-21 0,-1 2-10 0,-2 0-8 0,3-2-2 0,-2 2-2 0,2 1-5 16,0 1-5-16,0-3-8 0,0 3-9 0,0 0-9 0,0 0-9 0,0 0-7 16,0 0-8-16,0 0-8 0,0 0-5 0,0 0-7 0,0-2-7 15,0 2-5-15,0 0-7 0,0 0-7 0,2 0-7 0,-2 0-7 16,0 0-11-16,0-3-7 0,0 3-8 0,3 0-3 0,-2 0-6 0,1 0-2 15,2-1-4-15,0 1-4 0,-2-2 0 0,5-1-2 0,-1 3 0 16,1 0-1-16,2-3 1 0,-2 1 3 0,3 1 4 0,3-2-1 0,-2 0-5 16,1 1-11-16,2 1-19 0,-2-2-20 0,2 0-20 0,1 3-23 15,-1-1-24-15,-2 1-31 0,-1 0-33 0,4 1-70 0,-4 1-91 0,2-1-56 16</inkml:trace>
  <inkml:trace contextRef="#ctx0" brushRef="#br0" timeOffset="12818.5492">11745 10335 123 0,'-6'-8'447'0,"-1"-1"-39"0,3 0-75 0,-5-1-92 0,3 3-56 0,-2-2-40 0,0 2-22 0,0-2-13 0,-2 2-13 0,1 1-9 16,0 1-12-16,1-1-12 0,-2 0-13 0,0 6-9 0,0-4-10 15,-2 2-11-15,2-1-6 0,0 3-8 0,-2 3-4 0,2-1-6 16,-4 2 0-16,2-4 1 0,-2 6 1 0,2 0 3 0,-2 2 5 0,2 1 3 16,0-1 3-16,0 3 3 0,0-2 1 0,0 3 0 0,2 0-1 15,2 2-3-15,-2-2-2 0,4 1-1 0,-2 1-2 0,2-1-2 16,3-1-5-16,0 3-5 0,3-3-5 0,0 2-5 0,0-2-5 0,3 0-6 15,0-1-2-15,3 0-1 0,0-2-1 0,-1 0-2 0,4-3 2 16,-2 2 4-16,0-2 6 0,1 0 7 0,0-5 6 0,2 1 9 0,-2-2 6 16,0 0 6-16,2-3-1 0,-2-1-6 0,0 0-2 0,4-3 2 0,-2 2 7 15,1-7 6-15,1 3 4 0,-1 0 1 0,1-3 0 16,-2-1-3-16,0 1 1 0,-3 0 1 0,2-2 2 0,-3 3 1 0,1-1 11 16,-4 3 14-16,1 0 7 0,-1 0-1 0,-2 2-2 0,-1 2-6 0,0 0-6 15,0-1-7-15,0 3-9 0,0 0-9 0,0 3-5 0,0 0-7 16,0 0-5-16,0 3-5 0,0 0-4 0,2 3-3 0,-1-3-3 15,2 4-3-15,-1 0-4 0,2 2-5 0,0 0-5 0,2 2-7 0,0-1-7 16,2 4-7-16,2-2-21 0,0 1-24 0,0-1-31 0,4-1-31 16,3 1-48-16,-1 0-54 0,1-3-82 0,5 2-96 0,-2-1-55 15,4-1-32-15</inkml:trace>
  <inkml:trace contextRef="#ctx0" brushRef="#br0" timeOffset="13366.4213">13352 10602 185 0,'0'-8'557'0,"2"2"4"0,0-3 8 0,-2 4-106 0,2 2-158 0,-2-1-99 0,0 1-72 0,0 1-41 0,0 2-25 0,0 0-17 0,0 0-8 0,0 0-7 16,0 0-6-16,0 2-5 0,0 1-6 0,0 1-7 0,0-1-9 0,1 2-6 16,-1 4-5-16,3 0-2 0,-3 2-3 0,2 1 1 0,-1 0 1 15,-1 1 2-15,3 3 4 0,1-2-1 0,-2 3-3 0,-1-1-2 16,2 0-2-16,-1-2-2 0,0 2-2 0,0-2-1 0,-1-3-2 0,-1 3-3 15,3-1-4-15,-1-3-2 0,0-1-2 0,-2-2-4 0,2 0-2 16,-2-2 0-16,3 0 2 0,-2-2 3 0,-1-2 5 0,2 1 0 0,-1-2-2 16,2 0-4-16,-1-2 0 0,0 1-2 0,1-2 1 0,0-2 0 15,-1 0 3-15,0 0 0 0,1-1 1 0,2-1 0 0,-1 0-1 0,2 0-1 16,-2 0-7-16,2 0 0 0,-2 0 1 0,2-2 1 0,-2 5 2 16,2-1 1-16,-2 0 1 0,2 1 1 0,-2 1-1 0,2 1 0 15,0 1 0-15,0 1 0 0,0 0 0 0,-1 1 3 0,2 1 1 0,-1 1 2 16,0 1 2-16,1 1 3 0,0 0 2 0,-1 1 4 0,0 4 1 0,0-2 4 15,-2 1 3-15,0 1 4 0,-1-1 6 0,0 2 4 0,-1-1 7 16,-2 2 6-16,-2-1 7 0,-2 3 7 0,-2-4 8 0,0 3 4 16,0-2 1-16,-4-1 2 0,-1-1 1 0,-2 3-3 0,-1-3-2 15,0-3-4-15,-4 2-5 0,0-2-6 0,1 0-5 0,-2-2-10 0,-1-1-13 16,0-1-18-16,1 0-18 0,-1-2-25 0,4-2-27 0,-1 0-53 16,1-1-62-16,3-1-83 0,0-2-89 0,3-3-54 0,4-2-38 0</inkml:trace>
  <inkml:trace contextRef="#ctx0" brushRef="#br0" timeOffset="13666.0734">14479 10267 361 0,'-9'-5'544'0,"1"0"3"0,2-1 2 0,-1 0-109 0,-2 3-165 0,-1-2-97 0,3 5-66 0,-2-3-37 0,-1 2-23 0,0 1-12 0,0 0-4 0,0 0-4 0,0 1-4 0,3 2-3 16,-2 2-3-16,-1 2-4 0,0 1-4 0,3-2-4 0,-2 3-5 0,3 2-2 16,0 0-6-16,1 1-9 0,0 3-12 0,4-1-8 0,-2 3-11 0,3-3-9 15,3 2-10-15,0-2-12 0,4 3-14 0,0-2-15 0,3-1-15 16,0 0-13-16,6-2-8 0,0 1-13 0,0-5-11 0,7 1-18 0,-3 0-22 15,3-3-25-15,2 0-31 0,-2-2-59 0,6-4-73 0,-3 0-36 16</inkml:trace>
  <inkml:trace contextRef="#ctx0" brushRef="#br0" timeOffset="16932.7147">13846 13117 250 0,'0'-5'529'0,"-2"1"-26"0,0 4-41 0,2 0-86 0,0 0-107 0,0 0-66 0,0 0-49 0,0 0-29 0,0 0-21 0,0 0-15 0,0 0-14 15,-1 0-8-15,1 0-9 0,0 4-3 0,0 1-2 16,0-2-5-16,0 3-8 0,0 0-6 0,0 4-8 0,0-1-6 0,0 3-3 0,0 1-1 16,0-1-1-16,0 2 1 0,0 2 1 0,0 3-1 0,1-1-4 15,-1 2-4-15,0-3-5 0,0 3-8 0,0 3-10 0,0-2-5 0,0-2-5 16,0 2-6-16,0 0-9 0,0 0-10 0,0-3-13 0,0 3-16 15,0-1-17-15,0-5-21 0,0 1-26 0,2 1-19 0,0-5-15 0,-2 1-14 16,2-2-10-16,1-2-19 0,-2 0-25 0,5-3-43 0,-2-2-56 16,2-2-52-16,0-2-50 0</inkml:trace>
  <inkml:trace contextRef="#ctx0" brushRef="#br0" timeOffset="17216.0773">14093 13204 36 0,'0'-11'527'0,"0"3"4"0,-3 0-58 0,3 3-92 0,-2 0-78 15,2 1-75-15,-4 0-51 0,3 1-42 0,-2 3-30 0,1 0-22 0,-2 0-18 16,3 0-11-16,-4 2-10 0,1-1-9 0,-2 5-7 0,2-3-5 16,-2 5-2-16,-1 1-6 0,-2-1-2 0,-1 1-3 0,-4 5-2 15,4-2-2-15,-2 1 2 0,-2 1 0 0,2-2-1 0,-2 3-1 0,4-3-3 16,-2 0-2-16,2 2-2 0,0-3-1 0,4-3-2 0,0 0 1 16,1 1 0-16,0-4-1 0,1 0 0 0,0 1-3 0,4-3-1 0,0 0 0 15,0-3 0-15,4 4 3 0,0-4 0 0,1 2 2 0,0 1 1 16,3-3 0-16,2 0 2 0,3 0 0 0,-2 0 2 0,5 0-1 15,0 0 2-15,3 0 2 0,-2 0 1 0,5 3 1 0,-2-3 0 16,3 3-2-16,0 0-2 0,0 2-4 0,0 1-6 0,-1-2-7 0,1 4-9 16,-2-1-13-16,-1 2-13 0,-2 2-10 0,1-1-25 0,-4 2-27 15,1 3-25-15,-1 2-23 0,-4-2-33 0,1 0-38 0,-2 1-61 0,-2 2-75 16,-3 0-57-16,-2 2-49 0,-3-2-24 0</inkml:trace>
  <inkml:trace contextRef="#ctx0" brushRef="#br0" timeOffset="17982.5978">10042 14972 18 0,'2'-4'457'0,"0"1"-53"0,1-1-85 0,-2-1-77 0,4-2-70 0,-1-2-38 0,-1 0-23 0,1-2-12 0,2 0-5 0,0-2 1 15,1-1 4-15,-1 0 0 0,-1-3-2 0,1-1-6 0,0 2-10 16,0-4-9-16,2 3-9 0,-2-6-8 0,0 3-7 0,0-4-6 16,2 1-6-16,-2-2-7 0,-2-3-7 0,2-1-8 0,-3 1-3 0,0-4-5 15,1 1-5-15,-2-1-2 0,1-5 0 0,-3 4-2 0,0-5-1 16,-3 3 0-16,1 0-2 0,1-2 2 0,-2 3-1 0,0 1 5 0,-1 1 6 16,-1 2 5-16,0 2 7 0,0 3 6 0,0 4 4 0,0 1 2 15,-1 4 2-15,2 2-2 0,-2 1-1 0,2 4-3 0,0 0-2 0,1 3-3 16,-2 3-1-16,3 1-2 0,-1 4-2 0,-2 3-2 0,1 0-4 15,0 6-1-15,2 3-1 0,-3 5-1 0,0 5 2 0,-3-2 2 16,5 8 1-16,-2 2 3 0,1 0 1 0,0 3 1 0,2 4 0 0,2-2-4 16,0 2-7-16,2-4-7 0,2 4-6 0,0-6-7 0,4 0-9 15,2-1-7-15,0-1-8 0,4-4-12 0,1-1-13 0,2-3-22 0,2-6-26 16,2 0-25-16,4-4-27 0,1-4-60 0,4-4-77 0,2-5-82 16,1-5-86-16,3-1-41 0,4-7-19 0</inkml:trace>
  <inkml:trace contextRef="#ctx0" brushRef="#br0" timeOffset="20501.4046">8602 10648 222 0,'-4'0'525'0,"2"0"-6"0,-1 0-79 0,-1 0-120 0,3 2-75 0,-1 0-52 0,-1-2-29 16,-1 0-19-16,1 2-13 0,0-2-8 0,3 0-10 0,-1 0-10 0,1 0-8 15,0 0-9-15,0 0-7 0,0 0-7 0,0 0-5 0,0 0-5 0,0 0-3 16,0 0-5-16,0 0-1 0,0 0-3 0,0 0-3 0,0 0-4 0,0 0-4 15,1 0-2-15,2 0-7 0,-2 0-5 0,4 0-7 0,-4 0-5 16,2-2-7-16,0 2-5 0,1-2-6 0,-1 0-3 0,3 2-3 16,0-1-3-16,0-1-3 0,2 0-4 0,-1 0-6 0,5 0-9 0,-2-1-11 15,3-1-10-15,0 1-13 0,1 0-12 0,1 0-15 0,-1 0-13 16,2 0-14-16,0-1-18 0,-2 0-26 0,-1 1-29 0,2 0-29 16,-1 2-25-16,-2-4-24 0,-1 5-21 0,-1 0-20 0,3-3-18 0,-6 2-44 15,2 1-58-15,-3-2-25 0</inkml:trace>
  <inkml:trace contextRef="#ctx0" brushRef="#br0" timeOffset="20749.6082">8664 10465 244 0,'-3'-6'383'0,"0"3"-59"0,3-1-68 0,-3 1-40 16,3 0-25-16,-1-1-14 0,-2 2-10 0,3 2-14 0,0 0-17 0,0 0-15 15,0 0-16-15,0 0-11 0,0 0-11 0,0 0-10 0,0 0-8 16,0 0-9-16,0 0-10 0,0 0-5 0,-1 2-2 0,-1 2 1 15,2-3 4-15,0 2 3 0,0 1 6 0,0 1 2 0,0 1-1 0,0-1 0 16,2 2-1-16,-1 0 0 0,-1 2-2 0,3 1-1 0,-2-1 0 16,2 2-4-16,0 2-6 0,0-3-6 0,-2 2-7 0,4 3-6 0,-1-3-4 15,-1 2-5-15,1 4-6 0,2-5-7 0,-2 2-8 0,2 1-10 16,-2-2-10-16,2 0-14 0,0 4-12 0,1-5-18 0,-1 2-21 16,1 1-32-16,0-4-41 0,-1 2-45 0,1 0-44 0,-1-2-72 0,1 1-82 15,-1-2-60-15,-3-1-49 0,4-1-24 0</inkml:trace>
  <inkml:trace contextRef="#ctx0" brushRef="#br0" timeOffset="21248.9533">9168 10440 109 0,'-4'-3'546'0,"0"-3"6"0,2 0 2 16,-2 3-98-16,1-2-150 0,2 5-96 0,-1-3-68 0,-2 2-40 15,2 1-22-15,2 0-13 0,0 0-10 0,0 0-9 0,0 0-8 0,-2 0-10 16,0 1-8-16,2 2-7 0,-3-3-3 0,3 5-6 0,-1 1-2 16,-1-1-3-16,2 2-2 0,-4 2 2 0,1 0 1 0,2 1 1 0,-1-1 4 15,-2 3 3-15,1 0 5 0,2-1 1 0,-4 1-1 0,4 0 0 16,-1 0-4-16,-2-2-1 0,1-1-1 0,2 0 0 0,-1 0 0 0,2 0 0 15,-2-1 2-15,0-2-1 0,2-1 0 0,0-1 0 0,0-1 1 16,0 0 0-16,2 0 1 0,0-2-1 0,-2 1 0 0,3-2 0 16,0 0 1-16,-1 0-1 0,0 0-1 0,1-2-2 0,2 1-1 15,-1 1-3-15,0-3-2 0,-1 0 0 0,4 1-2 0,-4 1-2 0,4-3 0 16,-1 0-1-16,0 1-2 0,1-1 0 0,3-1-2 0,-3 5 0 0,2-3 0 16,0 2 2-16,-1-4-1 0,2 5-1 0,-2-3 1 0,0 3-2 15,0 0 0-15,0 0-1 0,0 0-1 0,0 3 1 0,2 0 0 16,-1 0 1-16,-2 0-1 0,0 3 0 0,2 0-1 0,-1 2 0 0,-2-2 1 15,2 1 0-15,-3 2 0 0,2 0 0 0,-1 0 1 0,-2 0 0 16,0 0 0-16,-2 3 0 0,0-3 1 0,-1 2 2 0,-1-2 0 0,-1-1 2 16,-1 1 2-16,-2 0 2 0,-2 0 1 0,0-1 2 0,-1 1 0 15,-3 0 1-15,1 0-1 0,-3-1-5 0,0 0-8 0,-2-1-17 0,-1-2-21 16,-1 0-16-16,1-1-15 0,-3 0-15 0,0-3-17 0,0 3-18 16,-2-4-16-16,1 0-23 0,2 0-24 0,-2-2-34 0,2 0-38 0,1-1-43 15,0-3-46-15,2 1-45 0,2-2-44 0</inkml:trace>
  <inkml:trace contextRef="#ctx0" brushRef="#br0" timeOffset="21417.7726">9144 10463 462 0,'1'-4'580'0,"2"1"12"0,-3 1-82 0,2 0-127 0,-2-1-90 0,1 3-73 0,-1-2-45 0,3 1-35 0,-1-2-21 15,0 2-19-15,1-1-15 0,4-1-14 0,-1-1-17 0,1 0-20 16,2 0-26-16,1 1-29 0,4-2-30 0,0 1-36 0,0-1-42 0,3-1-47 15,5 0-65-15,-3-1-72 0,2 0-91 0,2 0-99 16,0 1-50-16,3-1-25 0,1-2-9 0</inkml:trace>
  <inkml:trace contextRef="#ctx0" brushRef="#br0" timeOffset="22015.5948">10617 9969 97 0,'-3'-5'500'0,"1"2"-57"0,1 0-88 0,-2 0-70 0,3 1-56 0,-1 1-35 0,-1-2-20 16,-1 0-15-16,3 1-9 0,0 1-8 0,0-2-10 0,0 3-9 15,0 0-9-15,0-1-11 0,0 1-11 0,0 0-8 0,0 0-10 16,0-2-9-16,0 2-7 0,3-1-8 0,-1-1-6 0,-1 2-7 0,-1-2-6 0,3 2-9 16,-2-2-6-16,1 0-6 0,1 2-6 0,1-1-6 0,-1-1-3 15,4 0-6-15,-1-2-5 0,1 3-8 0,-1-3-8 0,4 0-10 16,0 1-13-16,0-1-15 0,3 1-15 0,-3 0-16 0,3-1-20 0,-3 0-23 16,3 0-25-16,-4 1-25 0,4 0-26 0,-2 1-30 0,0-2-30 15,-1-1-33-15,-2 5-33 0,-1-3-47 0,2 1-50 0,-3-2-25 0</inkml:trace>
  <inkml:trace contextRef="#ctx0" brushRef="#br0" timeOffset="22267.3277">10660 9819 19 0,'-3'0'441'0,"0"-2"-42"0,3 0-60 0,-1 2-69 0,1 0-51 0,0 0-38 15,0 0-29-15,0 0-24 0,0 0-16 0,0 0-17 0,0 0-13 16,0 0-13-16,0 0-13 0,0 0-11 0,0 0-12 0,0 0-11 0,0 2-7 15,-3 0-8-15,3-1-3 0,0 1 1 0,0 2 4 0,0-2 8 16,0 1 4-16,0 1 5 0,0-1 1 0,0 3 0 0,0-1-1 16,0 2 0-16,0 0 0 0,0 3-2 0,3-1 2 0,-3 2 1 0,0-1 0 15,0 3-1-15,0-1-2 0,1 0-5 0,-1 1-5 0,0 3-6 16,0-2-7-16,0 2-10 0,0-2-10 0,0 0-10 0,0 2-14 0,0 0-15 16,0-2-29-16,3 0-34 0,-1 0-29 0,-1-1-25 0,-1-3-32 15,4 1-35-15,-1-2-41 0,-1-1-43 0,2-1-54 0,0-2-59 0,-1-1-32 16</inkml:trace>
  <inkml:trace contextRef="#ctx0" brushRef="#br0" timeOffset="22649.2087">10909 9769 199 0,'0'-3'514'16,"0"1"2"-16,0 2-78 0,0 0-119 0,0 0-88 0,0 0-74 15,0 0-44-15,0 0-32 0,0 0-20 0,0 0-14 0,0 0-12 16,0 0-12-16,0 0-8 0,0 0-7 0,0 2-2 0,0 1 0 0,0 0-1 16,0-2-2-16,0 4-2 0,0-2-3 0,2 0 1 0,-1 2 2 15,-1-1 1-15,3 2 3 0,-3-2 3 0,2 1 2 0,-1-1 2 16,3 1 3-16,-1 0-2 0,0-1 0 0,0-1-2 0,-2 1-2 0,2 0 0 16,0-1 1-16,2 1 0 0,-1-2 0 0,0-1 2 0,2 2 0 15,-2 0 0-15,2-2 1 0,0 1-1 0,2 1-1 0,-2 0-1 0,1-2 1 16,2 1-1-16,-2 1-1 0,0-3-1 0,1 5-2 0,0-4 1 15,0 2-1-15,0-1-3 0,-1 1-1 0,-1-2-1 0,1 1 1 0,-1 2-1 16,0 0 0-16,0 0 1 0,-2 1 1 0,0-2 1 16,-2 2 0-16,-1 1 2 0,-1-1 0 0,0 1 0 0,0-1 2 0,-1 0 1 15,-1 2 2-15,-2 1 3 0,-2-2 2 0,0 3 1 0,-2-1-1 0,-1 0 1 16,-1 1 0-16,1-1-2 0,-1 1-4 0,-3-1-15 0,0-1-19 0,0 2-21 16,2-3-21-16,-4 0-19 0,4 2-18 0,-1-2-18 0,2-3-22 15,-3 0-29-15,3 1-35 0,0-2-41 0,4 0-43 0,-1-2-68 16,0-2-78-16,4 0-33 0,-1-4-12 0</inkml:trace>
  <inkml:trace contextRef="#ctx0" brushRef="#br0" timeOffset="22797.316">10938 9757 3 0,'0'-5'548'0,"3"-2"4"0,-1 1-49 16,0-1-77-16,1 2-85 0,0 0-91 0,-1 0-58 0,2-3-40 0,0 2-27 15,-1 2-19-15,4-2-18 0,-4-2-17 0,6 2-19 0,-2 0-17 0,2-1-16 16,-1-1-13-16,2 1-21 0,2 2-21 0,2-2-30 0,-2-2-34 15,2 2-32-15,-1-3-30 0,3 4-47 0,-1-3-56 0,-1 3-88 16,3-2-101-16,-2 0-56 0,-1-1-33 0,0 0-14 0</inkml:trace>
  <inkml:trace contextRef="#ctx0" brushRef="#br0" timeOffset="23251.7215">11041 8529 455 0,'-5'0'527'0,"-1"0"-8"0,1 0-82 15,0 0-123-15,2-2-79 0,-1 2-57 0,0 0-34 0,2-3-25 0,-2 3-16 16,1-1-10-16,2 1-16 0,-1 0-13 0,2 0-11 0,0 0-11 15,0 0-12-15,0 0-9 0,0 0-11 0,0 0-7 0,0 0-6 16,0 0-5-16,0 0-2 0,0 0-3 0,0 0 0 0,0 0-1 0,3 0 1 16,0 0-1-16,-1 0 0 0,0 0-3 0,1 0-1 0,2 0-2 15,-1 0 0-15,0-3 2 0,-1 1-2 0,4 2-3 0,-1 0-8 0,1-3-7 16,3 2-9-16,-1-4-11 0,5 2-10 0,-1 1-16 0,3-2-21 16,0-1-29-16,3 2-29 0,-2-2-29 0,3-1-36 0,3 3-42 15,-4-3-69-15,1 3-82 0,-1-3-45 0,1 1-26 0</inkml:trace>
  <inkml:trace contextRef="#ctx0" brushRef="#br0" timeOffset="23491.6769">11159 8285 374 0,'-5'-2'496'0,"2"0"-68"0,1 2-104 0,0 0-79 0,2 0-66 0,-3 0-42 16,2 0-29-16,-1 2-19 0,2 0-12 0,-2-2-16 0,0 2-13 0,-1 0-15 15,3 1-11-15,-1-1-9 0,-1 0-4 0,2 1-1 0,0 1 0 16,0 1-1-16,0 1-2 0,0 0 0 0,0 0 1 0,0 2-1 0,0 1 2 16,0 2 1-16,0-1 3 0,0 1 1 0,2 3 3 0,-1-1-1 15,-1 1-4-15,3 0-7 0,-1 4-9 0,0-3-6 0,1 1-8 0,0 0-13 16,1 1-14-16,-1 0-26 0,0-2-32 0,3 0-30 0,-2-1-30 16,2 0-32-16,-2-2-33 0,2-1-55 0,1 1-67 0,2-3-55 15,-2-2-45-15</inkml:trace>
  <inkml:trace contextRef="#ctx0" brushRef="#br0" timeOffset="23899.7379">11474 8324 183 0,'-1'-1'556'0,"-1"-2"-14"0,-2 3-22 0,1-3-102 15,2 3-139-15,1 0-84 0,0 0-58 0,-2 0-35 0,1 3-25 0,-2-3-21 16,1 0-20-16,2 0-16 0,0 3-15 0,0-2-11 0,0 1-5 15,0 1-4-15,0 0 0 0,0 0-1 0,0 0 0 0,0 2 2 0,0 1 0 16,0-1 3-16,2 0 3 0,1 0 3 0,-2 2 3 0,-1-1 3 16,2 1 2-16,-1 0 0 0,2-1 0 0,-1-1 1 0,0 0-1 15,1 2 2-15,0-2-2 0,-1 0 0 0,0-1 1 0,0-2-2 0,2 2-2 16,-2 1-1-16,0-4 0 0,0 1 0 0,2 1-1 0,-1-3 1 16,2 3 0-16,-1-2-1 0,0-1 0 0,2 2-1 0,-2-2 0 0,2 2 1 15,0-1-2-15,0-1 1 0,1 3 1 0,0-2 0 0,0-1-1 16,2 2 2-16,-1-1 0 0,-2-1 0 0,0 2 0 0,1 0-1 15,0 2-3-15,-1-1 1 0,0 1-2 0,2-1 0 0,-3 3 1 0,-1-3-1 16,1 3 0-16,-1 0 0 0,0 0-1 0,-2 2 0 0,0 1-1 16,0-2 0-16,-2 2 2 0,0-1 1 0,0 0 2 0,-2-1 1 15,0 2 3-15,0-2 1 0,-2-1 4 0,-2 0 1 0,2 3 4 0,-2-4 1 16,-1-1 3-16,-3 5-2 0,1-6-1 0,-1 2-10 0,-2-1-18 16,2-2-11-16,-4 1-10 0,0-3-13 0,0 3-13 0,0-3-19 0,-2-3-25 15,0 2-38-15,2-3-47 0,-2 0-61 0,3 1-69 0,0-2-60 16,-1-4-54-16,0 3-28 0</inkml:trace>
  <inkml:trace contextRef="#ctx0" brushRef="#br0" timeOffset="24020.7083">11525 8335 337 0,'14'-6'302'15,"2"-3"-80"-15,0 3-79 0,2 0-55 0,-2-1-45 0,2 0-41 16,0 0-39-16,-2 0-46 0,4 1-50 0,-4 1-81 0,0 0-95 0</inkml:trace>
  <inkml:trace contextRef="#ctx0" brushRef="#br0" timeOffset="24667.7764">11855 10107 381 0,'-3'-2'524'0,"-2"2"-10"0,3-2-84 0,0 2-124 0,-2-4-79 0,2 3-55 0,2-1-31 0,-2 0-19 0,2 0-12 0,0 2-10 0,0 0-11 0,0-2-14 0,2 1-13 15,-2 1-14-15,2-2-10 0,-2 1-14 0,4 1-8 0,-2-3-9 16,0 2-6-16,3 1-6 0,-2 0-1 0,1 0-4 0,2 0-5 0,0 0-6 16,1 0-5-16,0 0-4 0,3 0-3 0,-1 0-4 0,-2-2-5 15,3 2-6-15,0 0-12 0,2-2-12 0,-2 1-15 0,0 1-13 16,0-3-16-16,0 2-15 0,4 1-20 0,-4-4-20 0,0 3-25 0,1-2-24 15,-1 0-23-15,0 0-21 0,-3 3-55 0,-1-5-73 0,1 2-37 16</inkml:trace>
  <inkml:trace contextRef="#ctx0" brushRef="#br0" timeOffset="24915.8884">11919 9958 147 0,'-4'0'417'0,"4"0"-59"0,-1 0-80 0,-2 0-53 0,3 0-42 15,0 3-26-15,0-3-23 0,0 0-15 0,0 2-12 0,0-2-12 0,0 0-10 16,0 4-9-16,0-2-7 0,0-2-4 0,0 3-2 0,0 0-3 16,0 1-5-16,0 0-3 0,0 1-4 0,0-1-2 0,3 3-3 15,-2 0-2-15,-1 0 1 0,2 2-1 0,-2-1-2 0,2 1-3 0,-2 3-2 16,0-1-5-16,0 4-4 0,0-3-4 0,0 2-2 0,0 0-2 16,0 1 0-16,0 2-1 0,0-2-1 0,0 3-6 0,0-2-7 0,0 2-11 15,0-1-11-15,0 1-13 0,0 0-19 0,0-2-25 0,2 0-25 16,-2-2-34-16,3 3-38 0,-2-2-40 0,1-3-42 0,1 2-70 0,1-3-87 15,-1-1-58-15,1-1-44 0</inkml:trace>
  <inkml:trace contextRef="#ctx0" brushRef="#br0" timeOffset="25349.6543">12219 10020 169 0,'-4'-5'549'0,"3"1"2"0,-2 1-2 0,1-1-104 0,-2 0-155 15,2 3-92-15,1-2-62 0,-2 3-35 0,3-3-25 0,0 3-17 16,0 0-14-16,-1 0-12 0,-2 3-8 0,3-3-9 0,-2 3-9 0,2-2-9 16,-4 3-4-16,3 1-3 0,-2-1-3 0,1 1 1 0,-2 3-1 0,2 0 1 15,0 1-1-15,-1 1 4 0,-2 0 3 0,1 4 3 16,0-4 3-16,2 2 1 0,1 1 1 0,-2-1 1 0,-1-1-1 0,2 1-1 15,-2 0 2-15,2-1-1 0,2 1 0 0,-1-1 1 0,-2-2-1 16,3-1-1-16,0 1 1 0,0 0-1 0,0 0-1 0,0-4-1 0,3 1-1 16,-2-1-2-16,-1-1-2 0,2-1-2 0,2-1-2 0,-2-1-1 15,2 2 0-15,0-3 0 0,-2 0 0 0,2 0 1 0,0 0 0 0,2 0 1 16,-2 0 0-16,2 0 1 0,0-3 2 0,0 2 0 0,1 1 3 16,0-2 2-16,2 2 2 0,-2-2 0 0,-1 1 1 0,2 1 0 15,-2-3-1-15,0 3 2 0,0 0-1 0,-2 0 0 0,2 0 2 0,-2 3-1 16,0-3 1-16,-2 1-1 0,2 1 2 0,-2 0 0 0,-2 2-2 15,3-1 1-15,-2 0 0 0,-1 1 0 0,0 1 0 0,0-1 0 0,-1 1-2 16,-2-1 1-16,1 1-1 0,-2 0 2 0,2 0-1 0,-3 1-3 16,0 0-4-16,-3 0-10 0,1-1-11 0,-2-2-19 0,2 3-22 15,-3 0-16-15,0-3-12 0,-2 0-16 0,-1 1-19 0,3-2-25 0,-2 1-26 16,-2-3-33-16,2 0-38 0,1 0-53 0,-2 0-58 0,3-3-45 16,0 1-36-16</inkml:trace>
  <inkml:trace contextRef="#ctx0" brushRef="#br0" timeOffset="25490.3716">12163 10129 83 0,'10'-9'494'0,"0"3"-53"0,0-3-81 0,2 3-73 0,1-3-70 0,-2 1-44 15,1 0-32-15,2-1-22 0,-2 3-15 0,2-2-14 0,1 0-15 16,-1 1-26-16,-1 1-32 0,3 0-39 0,-2-1-44 0,2-1-51 16,0 1-56-16,0 1-88 0,3 0-105 0,-4 0-67 0,1 1-48 15,-1 1-27-15</inkml:trace>
  <inkml:trace contextRef="#ctx0" brushRef="#br0" timeOffset="26166.9083">13562 10669 93 0,'-4'0'534'0,"3"0"-40"0,-2 0-64 0,3 0-84 0,0 0-91 0,0 0-58 0,0 0-40 0,0 0-28 0,0 0-21 0,0 0-15 0,3-3-13 16,-2 3-15-16,3-2-15 0,-2 2-14 0,2-1-13 0,-1-1-13 0,2 2-12 16,0-2-9-16,2 0-9 0,1-1-9 0,0 1-8 0,0 0-8 0,0-1-6 15,2-1-8-15,2 0-12 0,-2 1-13 0,0-1-14 0,0 1-14 16,0 0-13-16,0 0-16 0,0 0-20 0,0 0-26 0,0-1-28 0,0 0-24 15,-1 3-22-15,3-1-51 0,-5-2-66 0,1 1-34 0</inkml:trace>
  <inkml:trace contextRef="#ctx0" brushRef="#br0" timeOffset="26398.9208">13662 10546 387 0,'-2'-2'381'16,"2"0"-81"-16,0 2-59 0,0 0-51 0,0 0-31 0,0 0-23 15,0 0-18-15,0 0-17 0,0 0-13 0,0 0-11 0,0 0-11 0,0 2-10 16,0 0-7-16,2 1-8 0,-2-1-5 0,3 2-3 0,-2-1-2 16,-1 1 1-16,2 1-2 0,0 1-2 0,0 0-1 0,-2 3 0 15,2 0 0-15,0 0 0 0,-2 2-1 0,2 1-2 0,-1 0-4 0,-1 1-3 16,0-1-4-16,0 3-2 0,0 0-7 0,-1 1-7 0,-1 0-11 0,2 0-8 16,-2-1-13-16,0 3-15 0,0-2-23 0,-2-2-28 0,3 2-24 15,-2-3-22-15,3 0-29 0,-2 1-32 0,2-4-35 0,0 1-37 0,2-2-59 16,1 0-68-16,0-2-41 0</inkml:trace>
  <inkml:trace contextRef="#ctx0" brushRef="#br0" timeOffset="26765.6722">13871 10602 373 0,'-3'-5'519'0,"3"5"-23"0,-2-4-88 16,2 4-119-16,-2-2-77 0,0 2-58 0,2 0-37 0,-1 0-28 15,-2 2-21-15,3-2-17 0,-2 1-16 0,2 2-16 0,-4-3-10 0,4 5-8 16,-1-1-5-16,-2 1-3 0,3 1-1 0,-2 0-1 0,2 0-1 16,-2 1 1-16,0 2 1 0,2-2 4 0,-1 2 0 0,1-1 4 15,0 1 0-15,0-3 1 0,0 2-2 0,0-1 0 0,0 1 0 16,0-3 0-16,0 0 0 0,1 0 0 0,-1 1-1 0,2-1 0 0,0-1 0 16,-2 1-1-16,2-3-3 0,2 1-2 0,0 1-2 0,-2-2-2 0,1-1-1 15,-2 1 0-15,3 1-2 0,-2-3-1 0,1 0 1 0,-2 3-1 16,4-2 0-16,-2-1 1 0,1 2 2 0,0 1 1 0,0-3 1 15,-2 0 4-15,2 0 2 0,0 5 3 0,1-4 1 0,-2 2 2 0,1-3 1 16,0 5 1-16,1-1 1 0,-2-1 0 0,1 1 1 0,-1 0 0 16,-2 1 1-16,1-1 1 0,1 0 0 0,-2 2-1 0,-1 1 0 0,0-2 0 15,0 1-1-15,0 1 1 0,0-2-1 0,-4 2 1 0,2 1 0 16,-2-2 0-16,2 3 1 0,-3-2-1 0,-2-2-1 0,-1 0 0 16,0 1-11-16,0 1-15 0,-2-2-14 0,-1-1-11 0,-2 1-11 0,-1-1-12 15,0-1-14-15,0 1-16 0,2-1-25 0,-2-3-27 0,0 2-39 16,2-2-44-16,2 0-71 0,-3-2-86 0,6 1-41 0</inkml:trace>
  <inkml:trace contextRef="#ctx0" brushRef="#br0" timeOffset="26917.2503">13846 10648 157 0,'5'-5'560'0,"0"-2"8"0,0 1-67 0,0 2-105 0,0 0-90 15,-2-1-82-15,3 1-52 0,1-1-36 0,-2-1-21 0,1 1-15 0,3-1-19 16,-2 0-25-16,3 0-25 0,0 1-29 0,0-2-37 0,0 2-40 0,2 0-46 15,0 1-47-15,0-1-63 0,3-1-68 0,-2 3-87 0,1-3-96 16,1 3-49-16,-2-3-28 0</inkml:trace>
  <inkml:trace contextRef="#ctx0" brushRef="#br0" timeOffset="27335.8382">14662 10423 121 0,'-1'-6'564'0,"-2"2"7"16,3-1-25-16,0 0-42 0,0 1-107 0,0-1-139 0,3 2-81 15,-2-2-47-15,-1 1-28 0,3 0-15 0,-2 1-12 0,1-1-9 0,2 1-8 16,1-1-11-16,0 0-10 0,1 1-10 0,0-1-10 0,3 3-9 15,-1-1-10-15,2-1-10 0,2 0-7 0,-1 2-5 0,2-3-8 0,0 3-5 16,2-2-8-16,-1 0-10 0,2 0-14 0,-3 1-13 0,4 2-20 16,-4-4-24-16,3 4-22 0,1-2-22 0,-4-1-21 0,0 3-24 15,3 0-28-15,-4-3-30 0,-1 3-39 0,2-2-41 0,-1 2-46 0,-2-1-50 16</inkml:trace>
  <inkml:trace contextRef="#ctx0" brushRef="#br0" timeOffset="27552.4307">14883 10219 246 0,'-5'-3'508'0,"0"3"-7"0,0-2-82 0,1 2-118 0,3 0-71 16,-4 0-50-16,4 0-31 0,1 0-19 0,-2 0-12 15,2 0-8-15,0 0-11 0,0 0-14 0,0 0-13 0,0 0-13 0,0 2-11 16,0 1-9-16,0 1-8 0,2-2-4 0,-1 4-4 0,-1 0-4 0,3-1-1 16,-1 2-1-16,-1 2-2 0,3 0 1 0,-1 0 0 0,-1 2 0 15,-1-1-2-15,3 2 1 0,-1 2-3 0,-1-2-1 0,-1 3-4 0,3-3-2 16,-1 4-10-16,-1-1-9 0,-1 0-12 0,-1-1-14 0,3 2-16 15,-3 0-19-15,2-2-31 0,-1 2-36 0,-1-2-33 0,3 1-33 16,-2 2-43-16,2-5-45 0,0 3-77 0,0-3-89 0,1-2-51 0,-1 2-28 16</inkml:trace>
  <inkml:trace contextRef="#ctx0" brushRef="#br0" timeOffset="27952.0137">15183 10223 67 0,'-5'-4'539'0,"4"4"-5"0,-1-3-11 0,-1 1-95 15,-1 2-141-15,3-1-87 0,-1 1-63 0,-1 0-38 0,3 0-27 0,-1 0-18 16,-1 1-14-16,2-1-12 0,-2 2-10 0,0 1-7 0,2-3-5 16,-3 4-5-16,3-2-5 0,0 1-1 0,-1 3-3 0,-1-3 1 0,2 5 0 15,-3-2 2-15,3 0 1 0,0 0 3 0,0 1 2 0,0-1 2 16,0 1 0-16,0-2 0 0,0 1 1 0,0-1-2 0,0 0 0 0,0 0-1 15,3-1-3-15,-3-2-2 0,3 1-3 0,0 2-2 0,-1-1-2 16,2-4-1-16,0 2 2 0,-1 1 0 0,4-3 0 0,-1 1-1 16,1 1 1-16,0-2-2 0,-1 3 1 0,1-2 2 0,2-1 1 15,-2 2 4-15,3 0 2 0,1-2 3 0,-6 4 1 0,4-3 1 0,-1 1 0 16,-2 0-2-16,2 2 0 0,0-1-1 0,-1 0-1 0,0 1 1 16,-3 1 0-16,1-1-1 0,0 3-2 0,-1-2 0 0,-3 2 0 0,2-2-2 15,-1 4 1-15,0-3-1 0,-2 2 1 0,0-1-1 0,-2 1 2 0,0-3-1 16,-1 2 2-16,2 0 1 0,-3-2 1 0,-1 1 1 0,2-1 1 15,-3-1-5-15,-1-1-11 0,0 1-9 0,-1-3-11 0,0 1-8 16,-2 1-7-16,0-3-11 0,-3 0-12 0,0-3-19 0,0 1-20 0,0 1-24 16,0-3-27-16,-3-1-27 0,1 1-27 0,0-1-23 0,-1-1-18 15,3-1-47-15,0 1-59 0,3-3-38 0</inkml:trace>
  <inkml:trace contextRef="#ctx0" brushRef="#br0" timeOffset="28086.2004">15249 10120 384 0,'11'-6'395'16,"2"-1"-94"-16,0-1-74 0,0 1-63 0,0 1-38 0,2 0-26 0,-4-1-21 16,4-1-21-16,-3 2-25 0,0 1-27 0,2-1-33 0,0 1-33 15,-2 1-39-15,-2-1-43 0,2 1-56 0,-2 1-62 0,0 0-64 16,-1 1-64-16</inkml:trace>
  <inkml:trace contextRef="#ctx0" brushRef="#br0" timeOffset="28833.6372">14310 13242 227 0,'-4'-1'526'0,"0"-3"-17"0,1 4-32 0,0-1-89 0,-1-2-117 0,4 3-71 0,0 0-46 0,0 0-25 0,0 0-15 0,0 0-10 15,0 0-10-15,0 0-9 0,4 0-11 0,0 0-10 0,-2 0-8 16,5 0-9-16,-1 0-11 0,1-1-9 0,2-1-11 0,2 2-7 0,1-2-7 15,2 1-10-15,2-4-10 0,3 1-7 0,-2 2-5 0,6-1-8 16,-4-3-9-16,5 1-18 0,-2 1-22 0,2-1-22 0,-2 0-21 0,1 0-21 16,-4-1-20-16,4 1-28 0,-6 1-32 0,3-1-28 15,-4 1-26-15,-3 0-64 0,0 0-80 0,0-1-40 0,-6-1-21 0</inkml:trace>
  <inkml:trace contextRef="#ctx0" brushRef="#br0" timeOffset="29082.3329">14508 13022 370 0,'0'-1'342'0,"0"-2"-62"0,0 3-64 0,0-5-37 16,3 4-23-16,-2-1-12 0,-1 2-7 0,0 0-6 0,0 0-6 15,0 0-6-15,0 0-5 0,0 0-8 0,0 0-5 0,0 0-9 16,0 0-7-16,0 0-5 0,0 0-4 0,0 3-1 0,0-1 0 16,0 1 1-16,0 1-1 0,0 1-2 0,0-2-1 0,0 3-3 0,0 0-6 15,3 2-4-15,-3-1-2 0,0 2-6 0,0 2-2 0,0-1-4 16,0 1-5-16,0 2-6 0,0 2-9 0,0-1-7 0,0 2-6 0,0 0-8 15,0 2-11-15,0-1-11 0,0 1-11 0,0-1-15 0,0 1-17 16,0-2-18-16,2 2-16 0,-1-1-29 0,-1-1-34 0,4 0-33 0,-2-3-34 16,1 1-44-16,1-2-48 0,-1-1-69 0,1 1-79 0,2-4-44 15,1 1-28-15</inkml:trace>
  <inkml:trace contextRef="#ctx0" brushRef="#br0" timeOffset="29481.8362">14939 13045 366 0,'0'-4'503'16,"-3"-1"-10"-16,3 5-96 0,-1-3-138 0,-1 2-85 0,2 1-57 16,0 0-36-16,0 0-25 0,0 0-15 0,0 0-12 0,0 0-10 15,0 0-6-15,0 1-8 0,0 2-4 0,0-3-3 0,0 5-2 0,0-1 0 16,0-1 1-16,0 2 1 0,0-1-2 0,0 1 3 0,0 1 2 15,0-1 2-15,0 0 0 0,0 3 1 0,0-3 1 0,0 0-1 16,2-1 0-16,-1 1-1 0,-1-2 1 0,3 3-1 0,-2 0 0 16,2-3 2-16,-1 2-1 0,-1-1 2 0,3 2 0 0,1-1-1 0,-1-1 1 15,0 0 1-15,2 0-2 0,0 0 1 0,0 0-2 0,-1 1-1 16,1-1-1-16,3 1-3 0,-2-1-3 0,0 1 0 0,1 1-2 0,0 0-1 16,2-2 0-16,-3 4 0 0,-1-2 0 0,3 3-1 0,-2-1 1 15,0 0 0-15,1 0-1 0,-4 1 0 0,0 0 1 0,0 2 0 0,-2-1 2 16,-1 2-1-16,-1-4 2 0,-1 4-1 0,-1-1 2 0,-2-1-1 15,-2 1 2-15,-1-2 1 0,0 0 2 0,-2-1 2 0,-1 1 2 16,-1 0 3-16,-1-3 2 0,-4-1-3 0,2 1-7 0,-1-2-4 0,-2-2 0 16,1 0-4-16,-1-2-6 0,4-2-7 0,-3 0-7 0,0-2-11 15,2-2-13-15,0-3-17 0,-1 3-19 0,5-5-25 0,0 0-32 0,1-2-30 16,-1-1-29-16,3 0-37 0,1-3-39 0,3-1-53 0,0 0-58 16</inkml:trace>
  <inkml:trace contextRef="#ctx0" brushRef="#br0" timeOffset="29600.8213">15079 12934 113 0,'16'-6'323'0,"-2"3"-86"0,0-2-59 0,-1 1-46 0,2-1-31 15,-1 1-22-15,-1-1-21 0,0 1-18 0,0-1-26 0,-3 1-29 16,3 0-36-16,-3 0-39 0,0 0-39 0,0 0-41 0,-4 1-65 0,0 0-78 16</inkml:trace>
  <inkml:trace contextRef="#ctx0" brushRef="#br0" timeOffset="30365.8867">10225 14437 253 0,'-3'-1'524'0,"3"1"0"0,-2-2-2 0,2 2-107 0,0 0-158 0,0 0-88 0,0 0-54 0,0 0-30 0,0 0-20 0,2-2-10 15,-2 2-5-15,4-2-6 0,-1 0-6 0,0 2-4 0,3-1-5 0,-2-1-6 16,2 2-5-16,2-2-4 0,2-1-7 0,1 1-7 0,3 0-7 16,-1-2-4-16,1 1-4 0,1 0-4 0,2-3-4 0,-1 3-7 0,0-3-8 15,1 1-8-15,0 0-9 0,-1 1-14 0,0-1-14 0,0 0-21 0,0 2-23 16,-2-3-20-16,2 3-21 0,-1-1-22 0,-1-1-26 0,-1 1-24 16,-3 0-24-16,0 1-30 0,0 1-30 0,0-3-42 0</inkml:trace>
  <inkml:trace contextRef="#ctx0" brushRef="#br0" timeOffset="30599.2711">10464 14175 455 0,'-1'-4'404'0,"-1"4"-80"0,-1-2-61 0,-1 2-53 0,4 0-36 16,0 0-26-16,0 0-13 0,-2 2-9 0,2-2-9 0,-1 2-10 15,-2 0-13-15,3-1-14 0,-1 1-16 0,-2 0-15 0,3 2-9 16,0-3-10-16,0 2-4 0,0 1-1 0,0 1-2 0,0 1 0 0,0 2-2 15,0 1-1-15,0 0-1 0,0 2 1 0,3-1-1 0,-3 3 0 0,0-1 1 16,0 3 1-16,0 0 0 0,0 1-3 0,0-2-8 0,0 2-9 16,0 0-10-16,0 0-9 0,0 1-10 0,-3-1-13 0,1 0-17 15,2 0-20-15,-1 0-29 0,-2 1-34 0,3-2-33 0,0-1-29 16,0-2-36-16,0 1-39 0,0-1-63 0,0-2-76 0,3-1-48 0,-2 0-31 16</inkml:trace>
  <inkml:trace contextRef="#ctx0" brushRef="#br0" timeOffset="30948.4702">10725 14175 263 0,'-6'-2'514'16,"-1"0"-9"-16,0 2-18 0,2 0-103 0,0 0-145 0,0 0-86 15,1 2-55-15,1 0-29 0,-1-2-15 0,2 1-8 0,-1-1-2 0,2 4-5 16,-2-2-3-16,3 0-4 0,0 1-6 0,0 1-8 0,0-1-8 15,0 3-7-15,3-3-5 0,-2 2-3 0,2 2 0 0,0-2-2 0,0 1 0 16,0-1 1-16,4 0 0 0,-4 2 0 0,4-2 2 0,0 1-1 16,-1-1 1-16,3 1 2 0,-2-1 3 0,0 2 2 0,1 0 3 15,0 0 0-15,2 1 1 0,0 0 0 0,-4-2 1 0,1 3-1 0,2-1-1 16,-2 0 1-16,0 1 1 0,-1 0 0 0,0 0-1 0,-2 0-1 16,-1 0 0-16,1 3 0 0,-1-4-1 0,-3 1 0 0,0 0-2 15,0 0 0-15,0-2 1 0,-3 2-8 0,-1-1-5 0,-2-1-12 0,1-1-13 16,-3 3-13-16,-2-3-11 0,0-1-10 0,0 1-7 0,-3 0-7 15,0 0-10-15,0-5-9 0,0 3-10 0,-4-4-17 0,1 0-19 0,3 0-16 16,-3-4-16-16,2 3-15 0,-1-5-16 0,4-2-7 0,-2 2-5 16,1-6-7-16,2 1-6 0,0-1-2 0</inkml:trace>
  <inkml:trace contextRef="#ctx0" brushRef="#br0" timeOffset="31035.9641">10582 14197 22 0,'6'-15'249'0,"1"0"5"0,0 1 0 0,3 2-9 0,-1-2-14 15,1 0-24-15,2 3-28 0,-1-1-28 0,5 1-29 0,-1 0-27 0,0 2-28 16,1-1-31-16,3-2-35 0,-2 1-37 0,6 2-34 0,-4-1-58 15,4-1-65-15,0 2-89 0,0 0-101 0,0 0-53 0,2 1-30 0</inkml:trace>
  <inkml:trace contextRef="#ctx0" brushRef="#br0" timeOffset="32214.9891">19395 8193 540 0,'-3'-2'562'0,"0"1"-1"0,3-1 0 0,-3 2-126 0,3 0-185 0,0 0-111 0,0 0-71 0,0 0-41 0,0 0-23 0,0 3-7 0,0-1 1 16,0 2 4-16,0 1 5 0,0 2 1 0,3 1-1 0,-1 2-1 0,-1 2-1 16,4 3-1-16,-1 2 2 0,0 4 2 0,0-1 1 0,-1 3 3 15,0 3 1-15,-1 1 1 0,-1-1-1 0,4 4-1 0,-3 0-3 0,-2 0-1 16,2-2-3-16,-1 2 0 0,-1-2-1 0,3-1-2 0,-1-3 1 15,-2 2-2-15,0-4 0 0,0-2 0 0,0-5 0 0,0 1 3 0,0-1 1 16,0-5 4-16,0-1 4 0,0 1 2 0,0-6 3 0,0 1-1 16,-2-4-2-16,2-1-2 0,-3-1 0 0,0-4-2 0,1-4 0 15,0 0-2-15,-2-1-1 0,-1-4-3 0,2-5-4 0,-1-1-5 0,1-4-4 16,0-1-3-16,-4-4-3 0,6-1 0 0,-1-3 3 0,-1-1 0 16,2-3-2-16,1 0 0 0,0-2-2 0,0 2 0 0,1-1 2 0,2 2 3 15,-1-1 5-15,-1 2 5 0,6 3 5 0,-4 0 4 0,0 3 7 16,-1 4 4-16,0 1 3 0,1 4 2 0,0 2 2 0,-1 4-1 15,-1 1-2-15,2 3-6 0,-1 2-6 0,-2 1-4 0,2 4-4 0,1 0-1 16,0 3-1-16,-1 3-2 0,2 0-5 0,0 4 0 0,0 2-2 16,2 2 0-16,2 2 3 0,-3 2 3 0,2 2 4 0,-1 4 5 15,3 0 7-15,-2 1 3 0,0 4 0 0,3-1-2 0,-1 1-2 0,-2-1-3 16,3 1-2-16,-1-2-1 0,-1 1-2 0,0 1-2 0,0-5-2 0,-2 1 1 16,3-3-2-16,-2 0 0 0,-1-4 0 0,0-3 2 0,2 0 3 15,-2-3 4-15,-2-2 4 0,2-1 3 0,-2-3 3 0,2-1 0 0,0-4-1 16,0-1-3-16,1-3-3 0,0-1 0 0,0-4-3 0,5-1-3 15,-5-4-3-15,3-3-3 0,0-4-4 0,0 0-5 0,2-2-4 16,-2-4-5-16,0 0-3 0,0 0 0 0,0-2 6 0,0 1 4 16,0 1 4-16,0 0 8 0,-2 1 6 0,0 3 7 0,-2 0 5 0,1 4 4 15,-2 2 4-15,2 3 1 0,-6 2 0 0,3 3-3 0,1 2-3 16,-4 0-6-16,-1 3-7 0,2 3-4 0,0 2 1 0,-2 1-1 0,2 1-3 16,0 5-1-16,0 1-2 0,3 4 0 0,-4 3 2 0,3 0 0 0,2 5 3 15,-2 1 6-15,2 3 4 0,-2 5 8 0,2 0 6 0,-1 5 3 16,0-3-2-16,0 6-1 0,0 0-2 0,0 0-5 0,-1 1-7 15,3 4-5-15,-1-1-7 0,0-1-8 0,2 0-5 0,-2 0-10 0,2-2-13 16,0-2-13-16,1 0-14 0,-2-1-16 0,2-4-20 0,-4 0-21 16,1-1-24-16,0-4-32 0,0-2-34 0,0-3-34 0,2 0-37 0,-4-5-45 15,2 0-51-15,-2-1-57 0,2-4-59 0,-1-1-32 0,0-2-18 16</inkml:trace>
  <inkml:trace contextRef="#ctx0" brushRef="#br0" timeOffset="32550.9132">20349 8413 58 0,'-6'-11'549'0,"2"0"8"0,-2 2 4 0,0-2-95 0,-2 4-146 0,0 1-89 0,0-2-60 0,1 2-37 0,-3 0-27 0,1 3-17 15,-1 0-15-15,3 0-12 0,-2 0-11 0,-1 1-11 0,3 2-11 16,-3 0-9-16,-1 2-6 0,3 1-7 0,-2 0-4 0,3 0-2 0,-2 5-2 15,2-2 0-15,1 3 0 0,-1 0 1 0,1-1 0 0,4 3-2 16,-2 1-3-16,3 0 0 0,1 2-3 0,0 1-1 0,1-1-1 16,3 2-2-16,2-2-1 0,0 3-2 0,4-2-1 0,0 2-1 0,2-1-4 15,2-2 0-15,2 2-1 0,0-1-1 0,3 0 3 0,-2-1 2 16,3 1 2-16,0-2 1 0,-1 2 2 0,-2-3-1 0,3 0 1 0,-4-1 1 16,-1 1 2-16,1-3 1 0,-5 1 1 0,-1-1 2 0,-1 0 0 0,-3-1 2 15,-1-1 0-15,-3-1 5 0,1 0 2 0,-6 0 4 0,1-3 3 16,-3 2 3-16,-4 2 3 0,-1-5-7 0,-2 4-11 0,-2-2-20 15,-2 0-23-15,-4-3-23 0,-2 3-23 0,1-1-47 0,-4-3-61 0,-1-1-99 16,2-1-122-16,-2 1-70 0,3-2-47 0,-2-2-24 0</inkml:trace>
  <inkml:trace contextRef="#ctx0" brushRef="#br0" timeOffset="33398.417">20647 8404 220 0,'-4'-2'592'0,"1"0"13"0,-1 0-30 0,-1-1-54 0,1 1-99 0,0 0-124 0,1 0-69 0,0 2-42 0,2-1-22 0,-4-1-12 16,5 2-10-16,-1-2-9 0,-2 0-12 0,3 2-15 0,0 0-14 0,0 0-14 15,3-2-14-15,-2 1-13 0,4 1-14 0,-4-2-14 0,3 0-13 16,1 2-15-16,0-2-7 0,0 0-8 0,1 1-10 0,1-1-11 0,1-2-10 15,4 3-12-15,2-3-11 0,1 0-10 0,1 1-9 0,4 0-7 16,0-3-7-16,2 1-7 0,-1-1-4 0,4 0-4 0,1 0-7 16,0 0-3-16,0 0-2 0,-5-1 0 0,4 2 3 0,-4-1 2 0,0 1 2 15,-3-2 1-15,0 3 7 0,-3-1 10 0,0 1 11 0,-4 1 12 16,-2 0 15-16,-2 0 14 0,-2 0 14 0,-4 3 10 0,2-3 9 16,-3 3 3-16,-3-2 7 0,0 2 6 0,-3 0 8 0,-1-3 8 0,1 3 6 15,-4 0 2-15,0-1 3 0,-1 1 3 0,1 0 0 0,-5 0 0 16,4 0 0-16,-4 0 2 0,4 0 2 0,-1 0 6 0,-1 1 4 0,2-1 6 15,1 3 3-15,1-3 3 0,0 2 4 0,2 1 1 0,1 0 1 16,1 0 0-16,-1 0 0 0,1 0-1 0,1 1-1 0,1 1-2 0,0 2 1 16,-1 1 2-16,4 1 1 0,-1 0 0 0,1 1-1 0,-2 2-2 15,2 2-3-15,0 1-3 0,0-2-3 0,2 5-4 0,-2 0-1 16,1 0-5-16,-1 2-1 0,4 2-4 0,-1-1-6 0,-1 3-7 0,-1-1-7 16,3 2-9-16,-2 0-6 0,1 0-6 0,-2 2-10 0,2-3-10 15,-1 1-16-15,-1 1-21 0,-1 1-37 0,0-4-45 0,0 0-50 0,-1 0-52 16,-1-4-89-16,-1 1-107 0,-1-3-61 0,1 2-38 0,-1-4-18 15</inkml:trace>
  <inkml:trace contextRef="#ctx0" brushRef="#br0" timeOffset="34766.7999">21184 8964 77 0,'-5'-5'551'0,"2"2"5"0,-4 1-71 0,4 1-108 0,-4-2-86 0,1 3-72 0,3-1-46 0,-4 1-31 0,4 0-21 16,0 0-14-16,-1 0-16 0,1 1-13 0,-4-1-13 0,4 4-14 0,-3-2-11 16,2 1-11-16,-2 3-6 0,-2-1-7 0,-1 4-4 0,3 0-3 15,-1 0-2-15,-2 1-1 0,4 1 0 0,-4-1-3 0,3 2-1 16,0 2-7-16,2-1-3 0,3-1-5 0,1 0-4 0,0-1-5 0,0 2-3 15,1-3-5-15,6 1-3 0,-1 1-5 0,4-1-5 0,0 1-9 16,2-2-8-16,2-1-6 0,4 0-5 0,-3 0-1 0,6-3-7 0,0 0-6 16,4-2-4-16,-1-2 0 0,-1 1 3 0,3-6 4 0,0 1 7 15,1-2 6-15,-3-2 11 0,-3 0 12 0,2-3 13 0,-3 0 16 16,-1 0 14-16,-2-1 15 0,-1-2 17 0,-3 1 22 0,0-1 14 0,-5 1 13 16,-3 1 9-16,2-3 6 0,-5 2 7 0,-1-1 4 0,-2 2 1 0,-1-1 2 15,-2 2-2-15,-2 0-6 0,0 1-7 0,-1 1-9 0,2 0-10 16,-5 1-8-16,-1-1-11 0,4 3-11 0,-1 1-9 0,-2-1-10 15,2 3-10-15,-2-1-9 0,2 2-7 0,-3 2-6 0,4-1-5 0,-1 3-1 16,0-1-2-16,0 1-2 0,2 3-4 0,2 0-8 0,-2 1-3 16,2 0-7-16,-1 1-4 0,4 1-3 0,-1 0-4 0,2 1-1 15,0-2-4-15,2 2-1 0,-1 0-3 0,2 0-3 0,1-1-4 0,-1-1-5 16,2 0 0-16,0 3 1 0,0-6 4 0,1 2 2 0,-1-1 5 16,0-2 5-16,0 1 1 0,0-3 0 0,0 1 0 0,0-2 2 0,1-1 3 15,-2-1 3-15,2-1 6 0,2-1 7 0,-2 0 6 0,0-2 8 16,0-1 7-16,-1 1 5 0,0-3 5 0,0 2 3 0,0-2 7 0,1-1 7 15,-4-1 7-15,4 0 6 0,-4 0 6 0,0 0 7 0,-2 0 7 16,0 0 6-16,0 0 5 0,0 2 5 0,-2-2 3 0,0 3 0 16,-2 0 1-16,2-2-2 0,-2 5-2 0,0-3-3 0,2 3-5 15,-1-1-6-15,0 2-6 0,1-1-7 0,0 3-9 0,-1-2-8 0,3 2-9 16,0 0-8-16,0 0-10 0,0 0-7 0,0 0-6 0,0 0-8 0,0 0-5 16,3 0-3-16,-1 0-2 0,0 2 1 0,1-2 0 0,2 1-1 15,1 1-1-15,-2-2 3 0,2 2 0 0,-1-1 1 0,2-1 4 0,1 3 5 16,0-3 5-16,0 0 3 0,0 0 1 0,2-3 0 0,-2 3 1 15,2-3 3-15,0 1 3 0,0-1 4 0,0-1 4 0,3 1 4 0,-6-3 5 16,0 1 4-16,3 0 4 0,-1-3 1 0,-2 1 6 0,0 1 7 16,-1-3 10-16,0 3 12 0,-2-2 9 0,0 2 5 0,0-3 6 15,-4 3 4-15,2 0 5 0,-2-1 3 0,-2 2 1 0,2 1-1 16,-4-1-2-16,2-1-2 0,0 3-6 0,1-1-6 0,-4 3-6 0,3-1-8 16,0 0-10-16,-1 2-10 0,0-1-9 0,3 1-12 0,0 0-8 15,0 0-11-15,0 0-7 0,0 0-4 0,0 1-4 0,0 3-4 0,2-3-4 16,-1 5-5-16,-1-1-3 0,3 0-4 0,1 1 0 0,1 1 0 15,0 2 1-15,-1-2 3 0,1 3 1 0,2-1 2 0,1 0 0 16,0-1 2-16,2 4 2 0,-2-2 2 0,0 1 3 0,2-1 5 0,-2-1 5 16,2 0 2-16,-2 0 3 0,1 3 1 0,-2-4 0 0,-1 1-2 15,-2-2 2-15,0 2 0 0,1 0 0 0,-4-3 0 0,1 1 0 0,-2-2 1 16,-2 2 3-16,1-2 4 0,-4 0 0 0,1-1-1 0,-2-2-3 16,-2 2-8-16,0 1-6 0,-2-5-7 0,-2 3-10 0,-2 0-13 0,0-3-17 15,2 3-21-15,-5-3-32 0,4 0-39 0,-1-3-65 0,0 3-77 16,0-3-77-16,0 0-76 0,4-2-39 0,0-1-20 0</inkml:trace>
  <inkml:trace contextRef="#ctx0" brushRef="#br0" timeOffset="35010.2269">21928 8680 504 0,'2'-3'574'0,"-2"3"1"0,0 0 0 0,0 0-109 0,3 0-162 0,-2 3-96 0,1-3-64 0,-1 4-37 0,2 1-23 0,1 4-13 15,1 0-9-15,-4-1-6 0,8 4-5 0,-6 1-4 0,1 2-2 0,2 0-2 16,-2 3-2-16,2 3-4 0,-2 0-4 0,0 1-7 0,1 1-8 16,-2 1-9-16,-1-1-10 0,0 2-9 0,2-2-8 0,-4 1-8 15,5 1-8-15,-5 0-9 0,1-2-11 0,-1-2-10 0,2 0-11 0,0-1-12 16,-2-1-12-16,2-2-14 0,1-1-18 0,-3-1-20 0,1-3-23 16,-1 0-11-16,4-3-2 0,-4 0-9 0,2-4-8 0,2 1-15 0,-2-6-20 15,-2 0-13-15,0 0-13 0,3 0-6 0,-2-6-2 0,3 1 6 16,-4-4 7-16</inkml:trace>
  <inkml:trace contextRef="#ctx0" brushRef="#br0" timeOffset="35146.0694">21996 9016 135 0,'-6'-15'309'16,"-2"3"23"-16,1 0 11 0,0 0 5 0,1 3-13 0,3 0-19 0,-4 4-27 15,4-2-29-15,0 1-26 0,1 1-27 0,2 0-26 0,0 1-26 0,2 2-25 16,1 0-25-16,-2-1-20 0,5 2-19 0,-2-2-15 0,2 2-15 16,3-1-14-16,1 0-12 0,0-2-15 0,1 2-20 0,5-2-20 15,2 2-24-15,0-2-30 0,7-1-33 0,-4 1-42 0,5-4-42 0,0 2-83 16,0-2-105-16,2 1-76 0,0-2-65 0,0-2-29 0,2-1-15 15</inkml:trace>
  <inkml:trace contextRef="#ctx0" brushRef="#br0" timeOffset="35396.622">22790 8213 239 0,'0'-4'577'0,"2"-1"4"0,1 0 2 16,-2 1-111-16,3-1-165 0,2-1-101 0,0 3-70 0,0-3-40 0,1 3-25 16,0-3-18-16,2 3-16 0,1-2-17 0,1 1-17 0,0-1-24 15,0 2-26-15,2 0-34 0,-1 0-39 0,3-2-44 0,-3 2-48 16,2 1-56-16,-2 0-58 0,2 1-72 0,-1-1-77 0,-4 2-45 0,0 2-26 15</inkml:trace>
  <inkml:trace contextRef="#ctx0" brushRef="#br0" timeOffset="35548.5275">22800 8445 119 0,'2'0'545'0,"2"3"-5"0,2-3-13 16,0-3-102-16,2 2-145 0,3-3-91 0,-1 1-63 0,1-6-47 15,5 5-40-15,-2-4-37 0,5-1-38 0,0 0-52 0,1 0-56 0,5 0-105 16,-1-1-129-16,-1-1-77 0,3 1-54 0,0-1-26 0</inkml:trace>
  <inkml:trace contextRef="#ctx0" brushRef="#br0" timeOffset="36083.4623">23633 7857 357 0,'-7'-2'599'0,"4"-2"6"0,1 2 7 15,-3 1-94-15,4 1-145 0,-1-2-101 0,2 2-78 0,0 0-48 0,0 0-31 16,0 0-18-16,0 0-15 0,0 0-13 0,0 0-13 0,0 0-13 16,0 0-9-16,0 0-11 0,0 0-10 0,0 2-8 0,0 1-9 15,0 1-6-15,0 1-4 0,0 0-4 0,0 0-3 0,0 4 1 0,0 0 0 16,0 2 2-16,0 1 3 0,0 0 4 0,0 3 4 0,0-2 4 0,0 5 3 15,0-1 1-15,-2 1 2 0,2 2 1 0,-5 0 1 0,2 0 1 16,1 0 2-16,0-1 0 0,0 1 2 0,0 0-1 0,0-3-1 16,2 2 0-16,-3-1-2 0,3-2-1 0,-1-2-3 0,1 1 0 0,0-3-2 15,0-1 0-15,0-2 0 0,0 0 3 0,0-2 0 0,0-1 4 16,0-1 3-16,0-1 3 0,0-1 5 0,0 1 3 0,1-4 1 16,-1 2 1-16,0-2 0 0,3-2 0 0,1 0-2 0,0 0-3 0,-2-1-3 15,6-3-5-15,-4 1-6 0,2-2-7 0,2-2-7 0,0 0-8 16,2-1-9-16,-2-1-5 0,6 2-4 0,-5-3-2 0,4 0-1 0,0 1-1 15,2-2 2-15,-3 3 0 0,0 1 2 0,0 0 2 16,0 0 4-16,0 1 3 0,-2 2 3 0,2 0 4 0,-2 0 3 0,3 3 3 16,-3-1 3-16,-1 2 1 0,-1 1 1 0,2 1 0 0,-1 1-1 0,0 1 0 15,-1 2 0-15,2 1 1 0,-1 0-1 0,-5 3 1 0,3-2-2 16,-1 3 2-16,3 2 2 0,-4-1-1 0,-1 2 0 0,1 3-1 16,-2-3 1-16,1 3 1 0,1 0 2 0,-5 5-1 0,1-3 1 0,-1 1 1 15,-1-1-1-15,-2 1 1 0,1 3-1 0,-2-5 1 0,-2 2 1 0,0-1 0 16,1-3 4-16,-5 1 2 0,-2-1 2 0,3-2 3 0,-3 1 2 15,0-3 4-15,-4-1 2 0,3-2-1 0,-1 1 1 0,-5-2-8 16,3-1-10-16,-2-1-15 0,-4-1-20 0,2-1-32 0,0-2-39 0,-4-2-54 16,4 1-64-16,-3-5-96 0,2 1-113 0,1-4-70 0,-2 3-49 15,3-5-23-15,0 0-12 0</inkml:trace>
  <inkml:trace contextRef="#ctx0" brushRef="#br0" timeOffset="36251.2166">23691 7900 360 0,'4'-10'599'0,"2"4"3"0,-3-4 0 0,4 3-101 0,1 0-155 0,-3 0-102 0,2 0-77 15,1 0-50-15,0 1-36 0,2 1-25 0,4-2-20 0,-2 1-20 0,3 1-21 16,-1 1-22-16,8-2-25 0,-5 1-29 0,3 2-30 0,2 0-32 16,0-2-31-16,4 4-40 0,-2-2-41 0,2 0-48 0,-2 3-48 15,2-2-63-15,0 1-71 0,0 1-33 0,-1 0-15 0</inkml:trace>
  <inkml:trace contextRef="#ctx0" brushRef="#br0" timeOffset="36601.0496">24317 7774 106 0,'0'0'524'0,"-2"0"-2"16,1 1-52-16,-2 1-76 0,1-2-69 0,-2 3-67 0,3-3-46 0,-4 0-40 15,1 3-29-15,2-3-23 0,0 1-20 0,0 1-20 0,1 1-17 16,-4 0-13-16,3 0-11 0,0 2-7 0,1-2-9 0,-4 3-5 16,1 0-3-16,2 3-4 0,-2 2-1 0,0 2-2 0,-2 0 1 0,2 2 2 15,-2 3 2-15,5 1 1 0,-4 0 2 0,1 0 1 0,2 4 0 16,-2-2-1-16,4 1-2 0,-1 1 0 0,1 1-4 0,0-3-2 0,1 3-5 15,-1-1-5-15,4-1-5 0,-2-1-5 0,2-1-5 0,1 0-4 16,0-2-6-16,1-1-4 0,0 1-4 0,0-5-4 0,1 2-3 16,0-3 0-16,2 0-2 0,-4-3-1 0,6-3 1 0,-4-1 3 0,1-1-3 15,2-1-5-15,1-3-1 0,-1-4 2 0,0-1 2 0,0 1 2 0,0-4 1 16,-1-3 2-16,4 1 1 0,-3-5 3 0,0-1 2 0,0-2 2 16,-3-2-1-16,2-1-1 0,-4-3 6 0,3 2 11 0,-4-4 6 15,0-1 5-15,-4-1 7 0,0-1 7 0,0 3 6 0,-4-3 4 0,3 3 3 16,-8-1 5-16,3 1 5 0,0 3 4 0,-2 0 4 0,1 2 4 15,-4 2-1-15,1 1-2 0,0 3-6 0,2 3-3 0,0-2-10 0,-2 5-10 16,2-1-7-16,0 5-4 0,0-2-7 0,1 3-6 0,1 0-13 16,-1 4-16-16,1 0-16 0,0 0-16 0,2 4-16 0,1 1-16 15,0 1-19-15,2-1-24 0,-2 2-18 0,3 0-20 0,3 2-18 0,1 1-20 16,2-1-24-16,-1 0-27 0,3 0-48 0,2 1-57 0,3-1-36 16</inkml:trace>
  <inkml:trace contextRef="#ctx0" brushRef="#br0" timeOffset="36933.4613">24758 7821 160 0,'7'-6'573'0,"0"0"-16"0,-4 1-28 0,4 1-77 0,-5-1-98 0,-1-1-65 16,-1 3-47-16,0 0-32 0,0 0-28 0,-1 0-20 0,1 1-18 15,-5 1-17-15,1-2-17 0,2 3-16 0,2 0-17 0,-4 0-15 16,4 0-16-16,0 0-17 0,-1 0-14 0,-2 3-12 0,1-2-8 0,-2 4-6 16,3-2-6-16,-1 3-4 0,-2 3-1 0,0-1-3 0,-1 4-1 0,1 1 2 15,-2 2 0-15,2 3 4 0,-2 0 4 0,0 2 5 0,2 3 5 16,-2 0 4-16,5 1 3 0,-4 2 2 0,1 0 2 0,3 0 2 15,1 3-1-15,0-3-1 0,0 3-3 0,1-5-4 0,3 5-5 0,1-3-3 16,0 0-6-16,1-3-3 0,4 0-5 0,0 0-4 0,1-2-3 16,0-3-3-16,3-1-2 0,2-2-2 0,-1-1-3 0,1-3-1 15,1-2-1-15,3-3 2 0,0-1 4 0,0-5 5 0,2 0 6 0,1-5 7 16,-1 0 5-16,-5-4 6 0,6-1 4 0,-3-3 7 0,-2-1 8 16,2-4 8-16,-4-3 7 0,-2 0 8 0,-1-2 9 0,-3-3 5 0,0-3 5 15,-1 1 3-15,-3-4 2 0,-2-1 1 0,-3 1 2 0,-2-5 1 16,-3 4 1-16,-2-4-5 0,-3 2-6 0,-2 1-7 0,-4 1-5 0,-2-2-9 15,-3 4-7-15,-5 1-23 0,-1 1-30 0,-5 3-41 0,-5 1-46 16,-5 1-60-16,-1 3-65 0,-8 3-119 0,-2 2-144 0,-1 4-78 0,-8 3-45 16,-1 3-23-16,-4 1-11 0</inkml:trace>
  <inkml:trace contextRef="#ctx0" brushRef="#br0" timeOffset="37982.3246">17912 12873 2 0,'6'-21'592'0,"-2"-1"8"0,0 4 12 0,1-2-45 0,-5 5-74 0,1 0-104 0,-1 1-118 0,0 2-71 0,0 3-49 0,0 2-27 0,0 0-17 0,0 2-12 0,0-1-10 15,0 5-13-15,0-3-13 0,0 0-17 0,0 4-16 0,0 0-15 0,0 0-13 16,0 4-9-16,0 1-8 0,-1 1-3 0,1 1 0 16,-3 4-1-16,1 1 3 0,2 2 2 0,-2 5 4 0,0 1 2 0,2 1 6 15,-2 0 1-15,0 4 5 0,0-1-7 0,-2 1-10 0,2 0-8 0,0 3-10 16,0-3-8-16,-2-2-10 0,2 1-4 0,-2-3-3 0,3-1-1 15,-2-4-1-15,1 0-1 0,2-1 0 0,-2-4-1 0,0-2-3 0,2 0 5 16,-2-3 8-16,2-3 6 0,0-3 1 0,-2-2 7 0,0-2 6 16,2-1 4-16,-1-4 2 0,-2-3 3 0,3-3 2 0,-2-3 2 15,-2-2 0-15,3-3 3 0,-2-5 4 0,1 2 7 0,-2-3 10 0,0-4 8 16,2 3 11-16,-2-2 11 0,2-2 9 0,-2 4 6 0,4 2 5 16,-1-4 5-16,-2 8 8 0,3 1 3 0,0-2 7 0,0 7 1 15,0 1 2-15,0 1-6 0,0 3-6 0,3 4-10 0,-2-2-10 0,1 5-7 16,2 2-8-16,0-1-6 0,2 5-4 0,3 0-9 0,-2 3-7 15,3 0-7-15,2 2-6 0,5 4-4 0,-1 0-3 0,1 1-1 16,7 2-1-16,-2 3-4 0,4 0-1 0,0 3-5 0,0 2-2 0,3-1-7 16,0 1-5-16,1-1-11 0,0 4-12 0,0-4-17 0,2 2-18 15,-2 0-27-15,1-3-29 0,-1 3-23 0,-3-3-21 0,1-2-22 0,-1 1-21 16,-1-5-23-16,-3 0-24 0,0-1-21 0,-4-3-19 0,0-3-45 16,-2-2-60-16,-3-1-24 0</inkml:trace>
  <inkml:trace contextRef="#ctx0" brushRef="#br0" timeOffset="38181.6149">18520 12568 477 0,'-11'-30'473'0,"-1"0"-27"16,-2 0-64-16,1 6-80 0,1 1-48 0,2 0-32 0,0 3-22 16,0 1-16-16,3 3-14 0,-2 4-15 0,3-1-14 0,2 3-16 15,0 2-16-15,1 0-14 0,0 4-14 0,1-1-14 0,2 5-7 16,0 0-7-16,2 5-6 0,1-2-7 0,0 6-4 0,1-1-3 0,5 7-4 16,-4 3-1-16,5 2 0 0,-2 1 1 0,2 7-1 0,0 0 0 0,0 2-2 15,3 5 0-15,-2-1-5 0,0 5-4 0,-1-2-10 0,0 2-12 16,-3 1-12-16,3 1-12 0,-1 3-18 0,-4-5-21 0,1 3-26 15,0-3-30-15,-2 0-40 0,-2 0-44 0,1-2-50 0,-2-2-53 0,3-3-83 16,-4-1-101-16,2-4-57 0,1-2-36 0,-2-4-13 0</inkml:trace>
  <inkml:trace contextRef="#ctx0" brushRef="#br0" timeOffset="38998.2529">18801 12696 4 0,'-8'-9'567'0,"-3"-2"5"0,1 5-3 16,0-2-3-16,0 4-116 0,3-1-172 0,0 2-102 0,1-1-66 16,0 4-35-16,2 0-20 0,3 0-11 0,-4 4-6 0,5-1-7 15,-1 2-5-15,1 4-7 0,1 0-4 0,-1 3-6 0,5 1-7 0,-4 1-4 16,6 0-5-16,-1 2-4 0,1 1-4 0,3-1-6 0,3 1-7 16,-1-2-7-16,-1 0-4 0,4-2-6 0,1 1-6 0,-2-4-6 0,-1 1-9 15,4-3-1-15,-1-1-1 0,-3-2 4 0,1-3 8 0,2-2 7 16,-3 0 6-16,0-2 8 0,-3-3 8 0,0-2 8 0,1-1 4 15,-3-3 8-15,-2-1 9 0,-2 0 8 0,-2-5 11 0,-2 1 8 0,-2 0 10 16,-1-5 2-16,-2 4 2 0,-1-1 3 0,-3 0 4 0,-2 0 0 16,1-1 0-16,-5 3-3 0,4 4-1 0,-4-1-3 0,-1 1-4 15,1 3-2-15,-1 0-3 0,-3 2-4 0,2 1-4 0,-4 3-3 0,1 0-5 16,3 3-4-16,-3 4-1 0,1 1-2 0,-1 1-2 0,3 3 1 0,1 4 0 16,1 3 0-16,-1 1 1 0,5 1-1 0,1 3 1 0,1 2-3 15,2 0-4-15,0 5-5 0,5 0-7 0,2-1-7 0,2 0-9 16,5 2-5-16,0-2-7 0,3 1-9 0,5-3-9 0,2-2-12 0,2-2-11 15,2 0-15-15,1-1-15 0,4-5-9 0,0-2-6 0,3-2-5 16,-2-4-4-16,3-4-4 0,1 1-3 0,-4-4 1 0,3-4 3 0,-1 1 10 16,-2-4 14-16,-1-4 17 0,0-2 21 0,-1-1 21 15,-3-2 23-15,-1-3 21 0,-1 2 21 0,-4-3 21 0,1-1 23 0,-4-2 23 16,0 0 20-16,-3 0 16 0,-1-1 14 0,-2 3 10 0,-1-1 8 0,0 2 5 16,-2 1 5-16,-2-1 1 0,-1 3-2 0,-1 3-2 0,0 0-5 15,-1 4-7-15,-1-2-11 0,2 6-11 0,-3-3-14 0,3 4-13 16,-1-1-14-16,-1 3-14 0,2 0-18 0,0 0-12 0,0 3-12 0,0 0-9 15,0 4-8-15,0 1-7 0,0 1-5 0,0 2-2 0,0 3-2 16,0 2 0-16,0 0-1 0,0 4 2 0,0 0 5 0,0 2 3 0,0 2 2 16,2-1 1-16,-1 1-2 0,-1 2-4 0,3 0-5 0,0-4-5 15,0 3-6-15,-2-2-5 0,2-2-5 0,0 0-2 0,2-2-4 0,-1-2-3 16,0-2-3-16,0 0 1 0,-1-4 1 0,0 2 1 16,0-5-2-16,1 1 2 0,2-4 1 0,1-1 0 0,-4-2 1 0,4-1 2 15,1-4 0-15,0 0 4 0,2-5 2 0,0 2 2 0,-1-5 3 0,1 2-2 16,3-4-1-16,-3 2 0 0,2-5 2 0,-2 4 1 0,0-4 4 15,0 3 5-15,-3 2 3 0,2-1 2 0,-2 0 3 0,0 4 1 0,-1 2-1 16,0-1 0-16,-2 3-2 0,2 2 1 0,-2 1 3 0,-1 2 1 16,2 2 2-16,-3 2 1 0,4 0 0 0,0 1 0 0,-2 5 0 15,2-3 0-15,-2 3 2 0,4 1 0 0,-3 2 0 0,2 1 2 0,-1 0-2 16,2 3 0-16,0-1-2 0,-1-2-5 0,2 2-2 0,-2 1-5 16,3 0-1-16,0-3-1 0,2 1-1 0,-3 0-1 0,1-3 0 0,0 2 0 15,0-6-1-15,1 2 1 0,1-2 0 0,-1-3-3 0,-1 0-5 0,2-3 0 16,2-3 3-16,-2 0 3 0,1-6 4 0,-2 1 5 0,4-4 4 15,-4 0 3-15,4-2 5 0,-4-2 4 0,1-3 2 0,1-1 4 16,-3-2 3-16,-3-2 6 0,2 0 11 0,-6-2 3 0,1 1 3 16,0 0-2-16,-4-3-1 0,0 1-1 0,-1 0-2 0,-4 2-5 0,0-1-4 15,-2 4-6-15,-1-2-6 0,-2 3-5 0,-3 1-9 0,0 2-12 16,2 2-17-16,-5 1-16 0,-1 5-17 0,-1 0-22 0,-2 4-28 16,0 0-31-16,0 6-36 0,0 0-49 0,1 3-58 0,-3 2-80 0,3 5-91 15,-1 1-48-15,0 1-27 0</inkml:trace>
  <inkml:trace contextRef="#ctx0" brushRef="#br0" timeOffset="39914.3878">20535 12420 235 0,'4'-23'564'0,"-2"1"11"0,1 0 10 0,-2 1-91 0,-1 1-143 0,0 1-88 0,-1 2-60 0,-2 0-37 0,1 4-22 0,-2-2-10 0,2 1-5 0,-2 5-8 0,0-1-7 0,1 3-11 0,-1 0-11 0,-1 1-12 0,0 1-13 0,0 1-13 16,-1 4-12-16,1 0-11 0,-4 0-12 0,-1 4-9 0,0 1-9 0,-3 1-4 15,-2 5-3-15,1 2 1 0,-3 1 0 0,-2 4 3 0,3 1 3 16,-4 3 3-16,4 1 2 0,0 6 2 0,0 0 3 0,2 1-1 15,2 4-3-15,2-3-4 0,2 5-5 0,2 0-3 0,4-2-6 0,2 3-2 16,5-1-5-16,1-2-3 0,4 2-5 0,3-6-2 0,4 2-4 16,5-2-6-16,-1-3-7 0,5-5-5 0,3 1-5 0,0-4-6 15,4-2-3-15,0-5-8 0,2-2-9 0,-2-4-6 0,1-3-5 0,2-3-1 16,-4-3 0-16,3-3-1 0,-3-2 1 0,-2-5 4 0,0 1 9 16,-4-4 10-16,-3-2 12 0,0-2 11 0,-6 0 12 0,2-2 17 0,-6 0 19 15,-3-3 16-15,-4 2 14 0,1 0 11 0,-5-1 7 0,-2 3 10 16,0 1 6-16,-5 0 3 0,0 2-1 0,-4 1 0 0,0-1-4 0,1 5-4 15,-7 0-3-15,4 4-5 0,-4-2-7 0,2 6-8 16,-4 0-7-16,1 1-6 0,3 3-8 0,-4 2-3 0,4 3-8 0,-2 1-2 16,4 3-3-16,-2 0 0 0,1 5 1 0,2-1-1 0,0 2-1 0,4 5-6 15,1 1-6-15,0-3-5 0,4 5-4 0,-2 1-7 0,6 1-3 16,-2-3-7-16,4 3-2 0,0 0-6 0,1-3-2 0,4 0-7 16,0 1-4-16,1-5-6 0,0 3-4 0,2-5-3 0,-1-2-4 0,2-1 2 15,-1-1 1-15,1-1 4 0,1-6 5 0,1 1 6 0,-5-2 3 0,4-3 8 16,-4-3 5-16,4-2 7 0,-4 1 7 0,2-6 9 0,-3-1 12 15,0 1 14-15,0-5 13 0,-4 1 11 0,-3-2 9 0,1-3 6 0,1 2 5 16,-5-1 2-16,-2 0 4 0,-1-2 4 0,-1 2 5 0,-2 2 2 16,3-2 3-16,-5 2 0 0,2 0-4 0,0 2-4 0,-3 2-4 15,4 3-5-15,-1 0-7 0,0 0-7 0,-1 2-6 0,1 2-7 16,2 1-7-16,2 0-5 0,1 1-9 0,-2 3-6 0,3 0-6 0,0 2-5 16,0-1-8-16,0 3-2 0,3 1-5 0,-2 1-4 0,1-1 0 15,2 2-2-15,2 0-1 0,3 1 1 0,-4-1 2 0,1-1-1 0,4 3 0 16,0-3-3-16,3-1-2 0,-1-1-1 0,-1 2-2 0,4-2-2 15,1-3-3-15,-1-1 0 0,1 0 3 0,0-3 4 0,3 0 4 16,-2-2 1-16,-1-1 3 0,3-3 2 0,-3 0 3 0,0-3 4 0,-1 2 7 16,0-3 6-16,-1 1 10 0,-4-2 10 0,2 0 13 0,-5-1 8 15,2 2 8-15,-4-4 6 0,0 4 3 0,-4-2 4 0,-1 1 5 0,0-1 1 16,-3 0 1-16,0 5-1 0,-2-3 2 0,-4 2-3 0,2 1-3 16,-3 0-5-16,0 1-4 0,0 3-6 0,-1 1-8 0,0 1-5 0,-1 1-7 15,2 1-6-15,0 2-5 0,2 5-3 0,-2-5-3 0,2 6-4 16,1 2-6-16,6 1-5 0,-4 2-5 0,5-1-7 0,3 5-5 0,0-1-6 15,4 3-7-15,1 1-7 0,2-1-3 0,1 3-6 0,6 0-7 0,-1-1-11 16,2 3-13-16,2 0-10 0,1-2-9 0,0 2-4 0,0-4-5 16,2 5 0-16,-3-4 2 0,2 3 5 0,-2-2 5 0,-2 0 5 15,-3-2 3-15,0 0 14 0,-4-1 19 0,2 0 26 0,-5-2 31 16,-4-1 28-16,-3-2 28 0,-1-1 19 0,-1 0 18 0,-3-1 8 16,-4-1 8-16,-5-1 3 0,2-2 3 0,-4 3 4 0,0-4 1 0,-6 1-3 15,1-3-11-15,-1 0-13 0,-1 0-16 0,0-2-22 0,-1-1-24 0,3-1-18 16,1-2-18-16,3 0-16 0,-1 0-17 0,1-3-25 0,3 1-27 15,3-4-52-15,2 0-60 0,2-3-87 0,2 0-101 0,2-3-63 16,2-1-47-16,2 1-18 0</inkml:trace>
  <inkml:trace contextRef="#ctx0" brushRef="#br0" timeOffset="40148.3583">21696 12023 388 0,'0'-5'564'0,"-2"2"2"0,0 1 1 0,2 0-98 0,0 2-146 0,-1 4-94 0,1-3-72 0,0 6-39 0,0-2-24 0,0 7-13 0,0 0-6 0,1 5-2 0,-1 1-1 0,4 3 0 16,-2 3 1-16,2 5 0 0,-1 1-1 0,0 2-6 0,1 4-10 15,-1 3-8-15,2 0-6 0,-1 2-8 0,0 3-7 0,-1-1-10 0,2 2-12 16,-3-2-10-16,1 2-11 0,0-2-9 0,1 3-9 0,-4-6-11 0,2 1-12 16,1-1-15-16,-3-4-17 0,1 1-17 0,-1-7-15 0,2-1-23 15,0-2-25-15,0-2-20 0,1-5-17 0,-2-2-13 0,2-3-12 16,0-3-33-16,1-3-47 0,-1-4-63 0,2-1-74 0,2-4-39 15,-4-2-22-15</inkml:trace>
  <inkml:trace contextRef="#ctx0" brushRef="#br0" timeOffset="40304.3835">21705 12558 189 0,'-19'-11'573'0,"1"1"10"16,2 1 8-16,2 2-94 0,0-1-143 0,4 2-85 0,2 0-57 0,2 1-38 15,0 2-27-15,5 0-22 0,1 0-18 0,0 3-17 0,1 0-18 16,5-3-19-16,1 3-20 0,6 0-20 0,3 0-20 0,3 0-24 15,0 0-26-15,7 0-38 0,2 0-43 0,8-2-55 0,2 1-59 16,2-2-100-16,2-2-119 0,2 1-70 0,0 0-44 0,0-4-21 0,0-1-8 16</inkml:trace>
  <inkml:trace contextRef="#ctx0" brushRef="#br0" timeOffset="41298.4907">22946 12466 238 0,'-7'-10'573'0,"-2"-1"7"0,3 2 9 0,-1 0-90 0,-1 0-137 0,3 3-105 0,0 0-91 0,0 2-52 0,1-1-34 0,2 5-15 0,1 0-8 16,-2 0-5-16,3 3-5 0,0 0-6 0,0 5-7 0,0 1-8 15,3 3-10-15,-2 3-2 0,-1 3-4 0,2 4-1 0,2 1 0 0,-1 2 3 16,-1 3 3-16,-1 3 0 0,2 2-1 0,-2-2-1 0,-1 7-4 16,3-5-7-16,-3 4-8 0,0-2-6 0,-3-1-6 0,3 1-3 0,-1-1-4 15,-2-4-2-15,2-1 0 0,-4 0 0 0,4-6 1 0,-4-2 2 16,4 0 3-16,-2-3 2 0,0-6 1 0,-1 1 3 0,0-5 3 15,-1 1 1-15,1-6-1 0,-2-3 0 0,0 0-2 0,1-6 0 16,-1 0-1-16,-3-6-2 0,3 2-2 0,-2-7-4 0,1-2-6 0,-2-4-2 16,2-3-3-16,-2 0 2 0,3-6 0 0,-1-2 3 0,0 1 4 0,1-5 1 15,0-1 4-15,1 2 1 0,0-1 2 0,4 1 3 0,-2-2 2 16,2 3 7-16,1 4 6 0,0-1 6 0,0 7 4 0,0-2 2 16,1 4 3-16,-1 5 0 0,3 1 0 0,-2 4-3 0,-1 2-3 0,3 3-1 15,-1 0 1-15,-1 6 0 0,5 1-1 0,-2 1-1 0,0 2-1 16,2 4-2-16,3-1-3 0,-2 4 1 0,3 3 2 0,0 1 0 0,2 4 4 15,1 1 5-15,-2 0 4 0,4 3 2 0,1 0-1 0,-5 2-1 16,5-1 0-16,1 3-2 0,-4-1-3 0,2-1 0 0,-4 1-1 16,5 1-2-16,-2-3-3 0,-2 1-2 0,1-2-3 0,-2-3 0 0,0-1 0 15,-1-1 4-15,-2-2 2 0,0-2 1 0,0-2 0 0,-1-4 0 16,-1-1-1-16,1-4 0 0,1-2-3 0,-3-4 2 0,4 1 2 0,-2-6 1 16,2-1 0-16,1-5-3 0,0-3-3 0,0 1-5 0,-3-5-4 15,3-1-3-15,0-1-3 0,-1-4-1 0,-2 2 1 0,3-4 0 16,-4 4 2-16,3 0 2 0,-2-2 6 0,2 4 7 0,-4 1 4 0,1 0 5 15,-1 2 5-15,0 6 1 0,0 0 3 0,-1 4-2 0,0-1 1 16,-2 5 2-16,-1 3 8 0,4 1 5 0,-3 1 6 0,1 7 2 0,2 0 0 16,-1 5 1-16,2 2-2 0,-1 5 0 0,1 1 1 0,1 6 1 15,1 0 4-15,0 8 1 0,2 0 6 0,0 5-3 0,-2 2-6 16,0 2-5-16,2 5-5 0,-2 2-7 0,2 2-4 0,-5-2-6 0,4 5-7 16,-3-1-7-16,0 3-10 0,-1-2-9 0,1-2-9 0,-1 2-12 15,-1 0-10-15,2-3-9 0,-4-2-13 0,0 0-14 0,-1-6-13 0,2 4-17 16,-1-6-18-16,-2-1-27 0,2-6-32 0,-2-1-24 0,3-1-23 15,0-7-37-15,-1-4-46 0,2-2-73 0,0-2-88 0,2-5-47 0,0-4-26 16,2-4-11-16</inkml:trace>
  <inkml:trace contextRef="#ctx0" brushRef="#br0" timeOffset="41648.3168">23829 12808 18 0,'-4'-9'560'0,"3"1"10"0,-6-3 8 0,2 3-78 0,2-1-122 0,-3 3-86 0,2-3-68 15,-2 4-41-15,2 2-32 0,-2-2-18 0,2 1-16 0,-2 0-13 0,0 3-14 16,1-3-15-16,-4 4-14 0,1 0-14 0,-1 0-12 0,-3 4-11 16,2-3-11-16,0 5-6 0,-1 1-5 0,1 1-4 0,-2 1-2 0,2 0 0 15,-2 5-1-15,4-2-4 0,0 1-4 0,1 3-6 0,4-2-5 16,-1 3-3-16,1-1-2 0,3 1-3 0,5-2-1 0,-3 1-3 15,4 0-3-15,2 0-1 0,2 2-2 0,0-3 1 0,4 0-2 0,-2-1 4 16,2 3 3-16,0-6 4 0,2 4 6 0,0-2 4 0,-2-1 3 0,0 1 2 16,-2-2 1-16,0-1 4 0,-2 1 0 0,-3-2 2 15,2 1 2-15,-5-1 3 0,0-2 2 0,1 0 6 0,-5 0 3 0,-3-2 3 16,-1 3 3-16,1-3 1 0,-6 0 3 0,1-2 0 0,-4 3-1 0,0 0-7 16,-4-3-11-16,-1 0-17 0,-2 2-22 0,-1-4-16 0,0 2-18 15,-2-3-19-15,0-3-26 0,1 2-44 0,0-4-58 0,3-1-91 16,0-2-110-16,0-1-68 0,4 1-45 0,0-5-18 0</inkml:trace>
  <inkml:trace contextRef="#ctx0" brushRef="#br0" timeOffset="42064.7423">24004 12546 72 0,'3'0'614'0,"1"0"16"0,-2 0 10 16,-2 0 9-16,0 0-106 0,0 0-161 0,2 0-101 0,-2 0-66 0,0 0-37 15,0 0-24-15,2 1-15 0,-2-1-9 0,3 0-16 0,-3 0-16 16,1 2-18-16,3-2-18 0,-2 2-16 0,1-2-12 0,2 0-10 16,0 2-9-16,1-2-10 0,1 0-13 0,3 0-8 0,0 0-5 0,6 0-7 15,-2 0-7-15,4 0-8 0,2 0-10 0,0-2-10 0,0 2-12 0,5-4-16 16,-2 3-18-16,1-1-19 0,2-2-17 0,0 1-18 0,-2-1-18 16,2 0-9-16,0 0-6 0,-4 0 0 0,4-4 4 0,-4 3 5 15,1-1 8-15,-6 0 14 0,2-3 15 0,-3 3 19 0,-5-2 18 0,2 1 22 16,-6-2 24-16,-1 4 24 0,0-2 24 0,-3 0 17 0,-6 0 11 15,1-1 9-15,-3 2 7 0,-4-3 10 0,3 4 9 0,-4-1 8 16,0 1 6-16,0 1 4 0,-3-1 4 0,-2 0 1 0,1 2 1 0,3-1 1 16,-5 2 4-16,1 0 4 0,4 1 2 0,-2 1 1 0,1 1 2 15,1-1 2-15,1 4 0 0,0 1 0 0,1 1-2 0,-1 0-2 0,3 3-2 16,-2 2-1-16,3 3-5 0,0 0-3 0,1 4-3 0,-4 0-1 16,5 3-2-16,-2 3-3 0,2 1-6 0,2 1-7 0,1 6-5 15,-4 0-7-15,5 0-6 0,-2 5-6 0,0-3-5 0,2 3-6 0,0 1-8 16,0 2-11-16,0-1-11 0,0 0-11 0,0 0-12 0,0 0-17 15,0 0-16-15,0-2-23 0,0 1-25 0,0-2-33 0,0-2-35 0,0 1-39 16,0-3-41-16,0-1-87 0,0-2-109 0,0-3-63 0,2-3-45 0,0-2-16 16</inkml:trace>
  <inkml:trace contextRef="#ctx0" brushRef="#br0" timeOffset="42408.2764">25056 12688 627 0,'-3'-1'653'0,"3"-4"9"0,0 1 9 0,0 2 6 0,3 2-133 0,-2-3-205 0,2 0-116 0,0 0-74 0,2-2-44 0,0 1-26 0,5 1-17 0,0 0-11 0,2-3-14 0,2 3-16 0,2-3-27 15,4 3-28-15,1-3-35 0,0 3-33 0,4 1-41 0,-1-2-42 16,2 1-45-16,0-1-47 0,2 3-69 0,-3 1-77 0,1-2-81 15,-1 0-79-15,-1 2-41 0,0 0-16 0,-4 0 1 0</inkml:trace>
  <inkml:trace contextRef="#ctx0" brushRef="#br0" timeOffset="42565.8022">25089 12972 527 0,'-1'6'559'16,"-4"-1"13"-16,8-1-72 0,0-1-113 0,4 1-91 0,2-2-81 0,5-1-48 15,2-1-33-15,4 0-22 0,5-1-16 0,2-1-21 0,4-2-22 16,0-1-37-16,1 1-43 0,7-1-62 0,1-2-72 0,-1-2-112 0,4 0-136 16,-4 0-86-16,3-2-63 0,-1 0-34 0,-5-2-17 0</inkml:trace>
  <inkml:trace contextRef="#ctx0" brushRef="#br0" timeOffset="106512.0174">23793 8820 13 0,'-10'-3'405'0,"0"-1"-69"0,0 0-98 0,0 0-71 0,0 1-55 0,0 0-23 0,0 1-7 0,1-2 2 0,-1-1 8 0,1 5 10 0,2-3 7 0,0 2 3 0,1-4 2 0,0 5-3 16,2-3-3-16,0 1-2 0,-2 2-2 0,3-1-7 0,2-2-3 0,-1 3-8 15,2 0-7-15,0 0-8 0,0 0-8 0,0 0-8 0,0 0-6 16,2 0-9-16,-1 0-6 0,2 0-7 0,1 0-6 0,1 0-7 16,-2 0-8-16,1 0-4 0,0 0-7 0,-1 0-1 0,4 0-1 0,-1 0-4 15,4 0 0-15,0 0 0 0,3 0 0 0,2 0-1 0,3 0-1 0,1 0 1 16,4 0-1-16,5-3 2 0,0 3 2 0,4-2 0 0,3 1 1 16,2-1 4-16,3-2 2 0,2 3 4 0,0-1 1 0,4-2 1 15,5 2 2-15,-4-1 1 0,5-1 2 0,0 1 2 0,0-1 3 0,3 2 1 16,-2 0 3-16,2-1 1 0,-2 2 2 0,3-2-3 0,-1 0-3 0,-2 1-2 15,2 1-2-15,-3-2-3 0,-3 3-5 0,2-1-3 16,-4-1-3-16,-2 2-4 0,-3-2-3 0,-5 1-6 0,-1 1-4 0,-3 0-6 16,-5 0-6-16,-2 0-8 0,-5 0-5 0,-2 0-5 0,-3 0-7 15,-5 0-5-15,-1 1-4 0,-1 1-6 0,-5-2-4 0,-1 0-4 0,-3 0 0 16,0 0 0-16,-3 0 2 0,-4 2 3 0,0-1 3 0,-5-1 3 16,-1 3 4-16,-7-2 4 0,0-1 3 0,-6 2 4 0,-1 0 5 15,-5-1 4-15,-3 3 3 0,-1-2 0 0,-1 1 3 0,-3 1-1 0,-1-1 3 16,1 3 0-16,-2-3 1 0,0 3 0 0,2-3-1 0,-2 1 0 15,0-1 1-15,0 2 0 0,1-1 1 0,0 1 2 0,0-2 3 0,0 0 3 16,4 0 3-16,1 2 3 0,0-1 4 0,1-2 2 0,3 4 4 0,1-2 4 16,2 0 6-16,1 0 5 0,2-1 2 0,0 0 6 0,5 1 3 15,-2-1 6-15,3 1 5 0,2 0 3 0,2-1 2 0,1 1 3 16,0-2 2-16,5-1 0 0,-1 3 1 0,2-2-1 0,2-1 0 0,2 1 0 16,0-2 0-16,2 2-2 0,1-1-3 0,0-1-1 0,2 0-3 15,0 0-3-15,2 3-2 0,3-3-3 0,-4 1-1 0,5-1 1 16,0 0 2-16,2 0 3 0,4 0 3 0,1 0 5 0,-2 0 2 0,5 0 7 15,4 0 8-15,0 0 8 0,6 0 5 0,0 0 4 0,2-1 5 16,2-2 2-16,5 0 1 0,1 0 2 0,1 1-3 0,4-3-2 0,-1-1-4 16,2 3-4-16,-1-3-3 0,3 3-9 0,0-5-7 0,1 5-8 15,-2-2-8-15,-1 1-4 0,0-2-6 0,1 2-4 0,-4-1-4 0,0-1-4 16,-1 3-2-16,-2 2-6 0,-5-4-7 0,0 2-8 0,-3 1-9 16,0 2-10-16,-7-1-13 0,1 1-18 0,-2 0-22 0,-4 1-28 15,-2-1-29-15,-1 2-34 0,-4 1-36 0,1-3-51 0,-3 5-58 0,1-1-64 16,-3 1-68-16,-2 1-31 0</inkml:trace>
  <inkml:trace contextRef="#ctx0" brushRef="#br0" timeOffset="107945.7776">25269 9328 84 0,'-3'-3'553'0,"1"0"12"0,0 0-70 0,-1 0-109 0,3 1-81 0,-3 1-64 0,3-2-46 0,-3 3-34 0,3-1-22 16,0 1-19-16,0 0-13 0,0 0-15 0,-4 0-13 0,4 1-16 0,-1-1-17 16,1 3-18-16,-2-2-15 0,-1-1-17 0,3 2-10 0,0 1-10 15,0 0-4-15,0 0-1 0,0 0-1 0,0 3 3 0,0-1 1 16,0 4 3-16,0-3 1 0,0 5 2 0,0 0 4 0,0 0 6 0,0 1 6 16,3 2 6-16,-1 2 5 0,-2-2 3 0,1 2 2 0,-1 0 3 0,3-1 0 15,-2 3 0-15,-1-1 0 0,3-1-2 0,-3 2 1 0,3-3-1 16,-3 0-1-16,3-1-2 0,-1 1-2 0,-2-3-3 0,2 0 0 15,-2-3-3-15,2 2-1 0,-1-6 1 0,-1 2 2 0,3-2 3 0,-1-1-1 16,-2-2 0-16,1 1 6 0,-1-3 11 0,0 0 3 0,0 0 0 16,3-3-3-16,-3-3-1 0,0 1-3 0,0-2-2 0,0-2-5 15,0-3-4-15,-3-2-5 0,3-3-5 0,-1 0-1 0,1-1-2 0,0-1-7 16,-2-2-12-16,2 0-3 0,0-2 1 0,-3 2 4 0,3 1 3 0,0 0 6 16,0 0 5-16,0 5 6 0,0 0 3 0,0 2 0 15,0 1-2-15,0 1-1 0,0 4-3 0,0-1-2 0,0 2-5 0,0 1-5 16,0 1-4-16,0 4-6 0,0 0-4 0,0 0-4 0,0 0-4 0,5 3 0 15,-4 0-1-15,2 0 2 0,1 6 5 0,-1-1 2 0,4 1 5 16,-1 2 5-16,1 3 5 0,2-1 6 0,-2 1 7 0,3 3 5 16,-1 1 4-16,1 0 2 0,0 0 1 0,2-1 1 0,-2 2 0 0,-2-1 0 15,2 0-1-15,-1-2-2 0,4-1-1 0,-3 0 0 0,0-1 1 16,0 0 0-16,-2-2 0 0,2-1 2 0,-2-2 3 0,0-2 3 16,-3-2 6-16,2-2 7 0,1 1 8 0,-2-2 7 0,-2-2 6 0,2-2 3 15,2-2-2-15,-2 0-1 0,0-4-3 0,0-1-4 0,2-1-3 0,-1-5-6 16,0 0-9-16,2-5-3 0,-2 3-5 0,1-5-5 0,-3 1-10 15,2 0-5-15,-1-1-1 0,0 2 4 0,-2-2 7 0,2 2 8 0,-2 2 6 16,-1 2 7-16,0 2 6 0,0-1 5 0,0 3 5 0,-1 2-1 16,-2 4-3-16,2-2-6 0,-2 2-4 0,0 3-9 0,2 1-10 15,-2 1-8-15,0 1-9 0,1 1-5 0,-1 1-6 0,3 4-2 0,-1 0-2 16,0 3 2-16,1 2 1 0,2 1 2 0,-3 4 4 0,3 0 4 16,-2 1 5-16,3 3 9 0,-1 2 5 0,0 2 5 0,0 0 3 0,0 2 1 15,2 1 0-15,-4 0-3 0,3 1-7 0,-1 0-5 0,2-1-2 16,-1-1-5-16,2 3-4 0,-3-3-5 0,2 0-6 0,-1-2-10 0,0 2-12 15,0-3-13-15,0-3-13 0,-1 0-17 0,0-2-17 0,0 0-17 16,2-4-16-16,-2 0-17 0,-4-2-18 0,2-1-21 0,2-5-24 16,-3 2-21-16,1-3-21 0,2-3-17 0,-1-2-13 0,2-2-69 15,1-3-93-15,0-3-42 0</inkml:trace>
  <inkml:trace contextRef="#ctx0" brushRef="#br0" timeOffset="108154.6962">26049 9529 276 0,'0'-6'590'0,"0"2"4"0,0-1 4 0,0 1-98 0,-3 2-154 0,1 2-96 0,2-3-69 0,0 3-42 0,0 0-28 0,-2 3-21 0,0-3-18 0,2 5-14 0,-1-1-11 0,1-2-10 0,0 7-7 15,0 0-5-15,0-1-6 0,0 3-3 0,1 1-2 0,-1 0 0 16,2 3 2-16,0-1-1 0,-2 4 1 0,5-1-5 0,-4 1-6 0,1-1-7 16,1 1-7-16,-2-2-11 0,3 1-8 0,1 1-14 0,-4-2-17 15,1-2-20-15,0 0-21 0,3 1-26 0,-4-3-28 0,1-2-37 16,0-1-43-16,2-1-34 0,-2-4-29 0,3 2-30 0,-4-3-32 0,-1-3-64 15,4-3-82-15,1 0-33 0</inkml:trace>
  <inkml:trace contextRef="#ctx0" brushRef="#br0" timeOffset="108283.5889">26106 9247 334 0,'-2'-9'527'0,"0"3"-5"15,2 0-101-15,0 0-152 0,0 3-108 0,0 0-87 0,2 1-57 16,0 0-45-16,0 2-36 0,1 2-34 0,2 0-35 0,-1 1-36 15,3 0-33-15,-2 3-33 0,3 3-67 0,0 0-80 0,2 2-44 0</inkml:trace>
  <inkml:trace contextRef="#ctx0" brushRef="#br0" timeOffset="108645.5969">26304 9531 405 0,'-2'2'606'0,"0"-2"8"0,0 1-52 0,1 2-87 0,1-3-97 16,-3 1-105-16,1-1-71 0,2 2-49 0,0-2-34 0,0 1-24 0,0-1-23 15,0 0-21-15,0 4-19 0,0-2-16 0,2 1-10 16,1 1-11-16,-3 1-5 0,1 1-5 0,3 1-2 0,-2 0-1 0,1 3 2 16,-2-1 1-16,4 2 4 0,-4 4 4 0,2 0 4 0,-2 1 5 0,-1 2 2 15,0-1 2-15,-1 4 0 0,-2-2-1 0,2 1 1 0,-4-1 1 0,1 1-2 16,-2 1 0-16,2-2-1 0,-2-2 0 0,2-1-1 16,-2-1-1-16,2-1 3 0,-2-2 0 0,2-1 5 0,1-2 4 0,-2-2 3 15,3-1 3-15,0-2 0 0,1-1-1 0,-2-2-3 0,3-1-2 16,0-4-4-16,0 0-2 0,3-4-2 0,-3-1-2 0,1-1-3 0,3-2-6 15,2-3-2-15,0 1-4 0,2-4 1 0,-2 3 2 0,4-3 2 16,0 0 1-16,1 2 4 0,-1-3 6 0,3 3 2 0,0 0 6 0,-2 1 3 16,4 0 3-16,-4 1 2 0,1 5 3 0,1-3-2 0,-3 3 0 15,0 2-7-15,-3 2-7 0,3-1-3 0,-1 3-1 0,-4 1-2 0,3 2 0 16,0 0-4-16,1 4 1 0,-2 1-2 0,-1 0 0 0,3 4-5 16,-2 0-5-16,1 3-9 0,-2 2-13 0,3 2-18 0,-3 0-21 0,-1 4-27 15,1 1-32-15,-2 2-53 0,2-2-65 0,-1 2-103 0,-4 0-123 16,3 3-70-16,-4-1-45 0,2 0-20 0,1-2-7 0</inkml:trace>
  <inkml:trace contextRef="#ctx0" brushRef="#br0" timeOffset="109145.6092">26712 9637 426 0,'-2'-5'591'0,"2"1"9"0,-1-1-56 0,1 1-94 0,0-2-94 0,0 2-94 0,0-1-55 0,0 1-33 0,0 2-21 0,0-3-13 0,0 4-14 0,1-2-14 0,-1 3-17 0,2-3-14 0,-2 3-13 15,0 0-14-15,0 0-11 0,0 0-11 0,0 0-8 0,3 3-10 0,-3-3-2 16,1 4-3-16,-1 1-3 0,4 0 0 0,-2 1 1 0,1-2 0 16,-2 6 2-16,4-3 1 0,-4 2 2 0,3 1 2 0,1 3 2 15,-1-1 5-15,-1 2 1 0,1 1 2 0,1 0-5 0,-4 3-7 0,3-2-5 16,-2 1-6-16,1 3-9 0,-2-2-7 0,3 1-9 0,-2-1-9 16,1-3-12-16,-2 5-14 0,3-2-19 0,-4-3-20 0,2 0-22 15,1-2-24-15,-3 2-23 0,1-1-22 0,-1-4-44 0,0-1-55 0,0-1-41 16,0-2-38-16,0 0-64 0,0-6-76 0,0 0-39 0,0 0-19 15</inkml:trace>
  <inkml:trace contextRef="#ctx0" brushRef="#br0" timeOffset="109276.8897">26844 9369 1 0,'0'-11'498'0,"0"6"-7"15,0-3-13-15,0 5-123 0,0-2-176 0,0 1-117 0,0 1-85 0,0 3-59 16,0 0-47-16,0 0-36 0,2 4-31 0,1 1-55 0,-2 1-69 15,4 2-59-15,-4 0-55 0</inkml:trace>
  <inkml:trace contextRef="#ctx0" brushRef="#br0" timeOffset="110612.0116">26931 9748 331 0,'-3'-5'601'0,"3"1"6"0,-1-3 5 0,1 2-88 0,0 0-135 15,0 0-107-15,0 1-93 0,0-1-55 0,0-1-37 0,1 3-20 16,2-3-13-16,-2 1-15 0,4 2-13 0,-4 1-14 0,2 2-15 0,0-1-10 16,1 1-9-16,1 0-7 0,0 1-7 0,0 1-4 0,0 1-1 15,1 2-2-15,0 1 0 0,3 4 0 0,-4-1 3 0,1 2 0 0,-2 1 4 16,2 3 3-16,-1 1 1 0,-4 1 4 0,2 2 3 0,-3 1 1 16,0-1 3-16,-3 2 2 0,2 4 2 0,-4-4 4 0,1-1 2 0,-2 1 2 15,3-1 0-15,-4-2 0 0,4 0 0 0,-4-2 0 0,4-1 2 16,-1-3 2-16,-2-1 4 0,2 1 9 0,-1-6 9 0,1 1 7 0,3-1 4 15,1-3 3-15,-2 1 0 0,2-4 0 0,0 0-3 0,2-4-2 16,-1-1-2-16,2-2-4 0,1-2-1 0,-1-4-4 0,3 1-6 16,-2-5-9-16,2-1-8 0,3 0-8 0,-1-1-4 0,-1-4-3 0,4 4 1 15,-1-1 2-15,-2-1 2 0,-1 2 4 0,4-1 2 0,-3 3 6 16,-1 1 3-16,2 2 2 0,-3 1 3 0,0 1 1 0,-2 3 0 0,0 0-2 16,-1 4-2-16,0 0-2 0,-2 2-3 0,4 1 1 0,-4 2-1 15,2 2 2-15,-1 1-2 0,-1 2 1 0,2 0-3 0,-2 4 0 16,4 0 0-16,-4 3-1 0,3 1 1 0,-1 1 1 0,-1 2 4 0,-1 1 2 15,2 3 2-15,-1-2 1 0,-1 1-2 0,-1-1-1 0,3 1-1 16,-2 0-2-16,2-1 1 0,-1 0-2 0,-1-2-2 0,2-1 0 16,-2-1 1-16,4-4-1 0,-5 1 2 0,1-2 0 0,2 0 4 0,-2-3 5 15,4-1 5-15,-4-3 1 0,2 1 0 0,-1-3-2 0,2-1-3 0,-3-3-5 16,4 0-4-16,-1-3-5 0,2-2-3 0,-2-1-4 0,0-4-5 16,4 0-5-16,-3-1-7 0,1-2-10 0,4 0-15 0,-3-4-9 0,2-1-9 15,0 3-2-15,1-3 4 0,-3 1 4 0,2-2 4 0,-1 5 3 16,0-1 3-16,-3 3 6 0,1 0 7 0,3 0 4 0,-5 2 4 15,2 4 6-15,-5 1 9 0,4 0 7 0,-3 4 6 0,1 1 3 0,-3 1-2 16,3-1 1-16,-3 4 3 0,0 0 1 0,2 4 4 0,-2-1-1 16,1 1-1-16,-1 3-2 0,4 2-1 0,-1-1 0 0,-1 4 3 0,-1 0 2 15,3 3 2-15,-1-2 3 0,0 4 3 0,2-2 0 0,-1 3-3 16,0-1-4-16,-1 2-6 0,1-1-8 0,2 0-4 0,-1 0-2 16,0-1-2-16,0 1-4 0,0-5-5 0,0 2-4 0,0-1-4 0,0-4-5 15,-4 2-5-15,4-4-3 0,-1 2-1 0,0-2-2 0,-1-5-4 16,1 0-3-16,1 0-1 0,-1-3-1 0,0 0-2 0,-1-4 0 0,2 0 3 15,-3-1 4-15,1-5 8 0,2 1 5 0,-1-2 4 16,0-2 2-16,-1-2 1 0,2-1 6 0,-1 0 10 0,-3-4 7 0,4 1 7 0,-3 2 9 16,0-3 11-16,-1 1 8 0,4-1 7 0,-5 2 7 15,1 1 5-15,-1 1 8 0,3 2 7 0,-1 0 7 0,-2 0 6 0,0 3 5 16,0 1 6-16,0 1 2 0,0 3 1 0,-2-1-1 0,-1 4-4 16,3-3-5-16,0 3-8 0,0 1-9 0,0 1-11 0,0 1-12 0,0 0-9 15,0 0-9-15,0 0-4 0,0 1-4 0,0 3-5 0,3 1-2 0,-1 0-5 16,-2 2-1-16,2 2-3 0,1 0 1 0,0 0 2 0,1 3 2 15,-1 2 3-15,2 1 3 0,-3-2 2 0,4 4-1 0,0-1-4 16,-2-1-5-16,2 5-6 0,-2-3-4 0,2 1-4 0,-2-2-5 0,4 0-4 16,-2 1-3-16,-2 1-5 0,2-4-2 0,-1 0-3 0,0-3-3 15,1-1-2-15,-2-1 2 0,2 0 3 0,-2-4 6 0,2 1 6 16,-2-3 3-16,2-1-2 0,-2-2 1 0,2-4 3 0,0 0 4 0,-2-2 1 16,2-2 4-16,1-4 3 0,-3 0 2 0,3 0 3 0,1-4 2 15,-3-4 1-15,2-1 1 0,-3 2-1 0,1-2 6 0,0 0 10 0,0-3 9 16,0 1 8-16,-3 4 7 0,1-2 9 0,2 3 8 0,-3-1 5 15,0 3 4-15,0 4 4 0,-2-1 1 0,0 3-2 0,0 1-3 0,0-1-5 16,0 6-8-16,0-2-10 0,0 1-11 0,0 5-13 0,0 0-9 16,0 0-9-16,2 0-8 0,-2 6-5 0,2-1-5 0,-1 5-1 15,-1-1-2-15,3 3 0 0,-1 3 0 0,0 0 0 0,0 3 0 0,-1 3 0 16,-1 0-2-16,3 3-1 0,-1-3-9 0,-2 5-11 0,2-1-14 16,-2-2-14-16,0 1-16 0,0 0-17 0,0-2-20 0,2-1-19 0,1-3-26 15,-3 3-32-15,1-4-20 0,1-4-15 0,-1 0-7 0,4-2-4 16,-3-5-8-16,1 0-13 0,2 0-9 0,0-4-4 0,2-4 8 15,-1-1 16-15,2-3 26 0,-3-2 34 0,4-2 44 0,-1-3 50 0,-2-2 42 16,2-2 38-16,-3-1 31 0,4-3 28 0,-3 2 39 0,0-2 41 16,-1-2 40-16,2-1 39 0,1 0 25 0,-1 2 20 0,-4-1 7 0,3 3 3 15,-1 1-7-15,0-1-11 0,2 4-9 0,-6 0-8 0,3 2-13 16,1 1-12-16,-4 2-17 0,1 2-17 0,-1 0-22 0,4 2-23 16,-5 4-20-16,2-1-25 0,1 0-17 0,0 4-17 0,-1 0-11 15,2 2-5-15,0 1-9 0,0 3-8 0,2 1-6 0,-3 2-5 0,4 2-3 16,-1-1 1-16,0 5 3 0,0 0 2 0,1 1 5 0,-4 1 4 0,1 1 2 15,0 0 0-15,1 3 1 0,-5-1 0 0,1-1 0 0,-1 1-2 16,0-1-1-16,-1-1 1 0,-2 1-1 0,1-3 0 0,-2-2 1 16,1-2 4-16,0-1 3 0,2 1 4 0,-2-6 3 0,1 0 2 0,-2-1 0 15,3-1 0-15,-2-2-1 0,1-2-2 0,2-3-2 0,-2-1 1 16,0-4-1-16,2 2-2 0,0-5-3 0,0-1-6 0,0 0-7 16,4-4-7-16,1-2-6 0,-2 0-5 0,4-5-4 0,0 2-2 0,3 0 0 15,0-3 3-15,2 0 7 0,1 3 9 0,2-2 7 0,-3 3 4 0,2 0 6 16,0 2 6-16,3 0 4 0,-6 4 5 0,1 0 6 0,1 2 2 15,-2 1 5-15,-1 5 6 0,0 0 2 0,1 3 3 0,-4 0-2 16,1 3-5-16,2 4-1 0,1 1-3 0,-6 1-2 0,3 3 0 0,0 2 0 16,1 2-1-16,-2 1-1 0,-1 4 1 0,0 1-2 0,1 1-1 15,-1 1-10-15,-1 2-11 0,0 0-19 0,-2 3-23 0,1-1-31 0,-1 2-35 16,-2-3-52-16,3 5-60 0,-4-3-105 0,5 0-130 0,-5 0-85 16,0-2-66-16,0-1-36 0,0-3-18 0,0-3-6 0</inkml:trace>
  <inkml:trace contextRef="#ctx0" brushRef="#br0" timeOffset="111678.6014">28378 9981 270 0,'0'2'511'0,"-3"-2"-49"0,1 1-81 0,2 2-72 0,-2-3-68 0,0 1-44 0,2 1-33 0,-1-2-20 0,1 2-12 0,-3-2-12 16,1 1-9-16,2 2-11 0,-1-3-11 0,-2 1-11 0,3 1-7 16,0-2-8-16,0 0-7 0,-1 0-5 0,1 0-4 0,0 0-2 0,0 0-1 15,0 0-1-15,0 0 0 0,0 0 1 0,0 0 1 0,0 0 1 16,0 0 2-16,0 0 2 0,0 0 0 0,0 0 2 0,-3-2-1 0,1 1-3 16,2-2-4-16,0 2-5 0,0-3-3 0,-1 0-5 0,1-1-4 15,0-1-5-15,0 0-5 0,0-3-4 0,0 3-5 0,0-3-4 16,0-2-7-16,0 2-2 0,0-4-4 0,0 1-2 0,1-1-1 0,1-1 0 15,1-1-2-15,1 3 1 0,-1-3-3 0,1 1 0 0,2 2-2 0,-2-2 0 16,2 0 0-16,0 3 2 0,0-1 0 0,2 1 1 0,-2 2 2 16,0 2 0-16,1 0 3 0,-1 2 3 0,-3 0 4 0,4 0 2 15,-4 4 3-15,4-2 4 0,0 6 4 0,-1-2 6 0,0 5 4 0,1-1 4 16,0 3 3-16,2 2 2 0,-4 3 2 0,3 2 3 0,0 3 0 16,1 5 0-16,-3 0-3 0,-1 0 1 0,1 4 0 0,0 2-1 15,0 2-4-15,-2-1-7 0,2 3-9 0,-2-1-15 0,0 1-18 0,1 1-23 16,-4-1-23-16,4-1-33 0,-4 0-32 0,2-3-51 0,0 0-58 15,1-2-108-15,2-2-132 0,0-1-83 0,1-4-57 0,0-1-27 16,3-3-13-16</inkml:trace>
  <inkml:trace contextRef="#ctx0" brushRef="#br0" timeOffset="113811.8176">29483 10057 176 0,'-17'0'538'0,"3"0"6"0,-2 0 3 0,1-3-93 0,4 3-143 0,-4 0-89 0,5 0-66 0,0 0-30 0,0 0-14 0,3 0-7 0,1 0 1 0,0 0-6 15,4 0-8-15,-3 0-12 0,4 0-13 0,1 0-14 0,0 0-13 16,0 0-8-16,0 0-11 0,1 3-5 0,2-3-7 0,-1 2-5 16,2-2-5-16,0 0-1 0,-1 0-2 0,1 0 1 0,2 0 0 0,1 0 0 15,-1 0 1-15,0-2 2 0,1 2 1 0,2-3 3 0,1 2 1 16,1-4 3-16,4 2 1 0,-4 0 0 0,5-3-2 0,1 0-4 16,1 0-3-16,0-1-4 0,1-2-3 0,1-2-4 0,3 1-3 0,-5-5-6 15,0 1-8-15,1 0-4 0,-2-2 0 0,-3 0-3 0,-2 1-4 0,2-3 0 16,-4 1 3-16,-5-1 5 0,2 2 5 0,-5-2 3 15,-1 0 4-15,-2 1 5 0,-3 2 4 0,-1 3 6 0,-2-2 10 0,-1 2 2 16,-6-1 1-16,2 3 4 0,-4 4 7 0,0-2 5 0,-2 2 3 0,0 1 3 16,-4 4 2-16,0-2 5 0,2 6 1 0,-3-2 3 0,2 4 0 15,1 1 3-15,-1 6 1 0,1-1 3 0,3 1-1 0,1 4-1 16,2 0-2-16,-1 4-1 0,2 0-1 0,3 3-4 0,1 2-3 0,4 0-3 16,0 3-3-16,5-2-1 0,3 1-5 0,0 2-2 0,6-2-5 15,1 1-4-15,1-1-4 0,5-2-6 0,3 0-5 0,3-3-8 0,2 1-9 16,-1-3-11-16,7-1-13 0,1-3-16 0,0 0-14 0,4-2-16 15,-2-6-14-15,6 1-16 0,-1-3-16 0,0-4-14 0,1-2-13 16,2-4-8-16,-3-1-2 0,0-5 1 0,0 0 5 0,0-4 8 0,-2 2 12 16,-2-4 14-16,-1-3 17 0,-4-1 20 0,-1-3 18 0,-3 2 23 15,-2-1 24-15,-3-5 23 0,0 4 25 0,-5 0 20 0,-2 0 18 0,-3 0 12 16,-2 0 13-16,0 2 10 0,-6 1 11 0,0 2 7 16,-4 1 5-16,0-1 3 0,-1 5 2 0,-3-2-5 0,-3 3-2 0,3 1-8 0,-4 1-5 15,0 2-6-15,0 0-7 0,-4 4-4 0,1-1-4 0,-2 1-5 16,-3 3-5-16,0 1-5 0,0 1-6 0,-2 3-3 0,1 1-3 15,-2 4-2-15,1 0-1 0,0 2 1 0,2-1-1 0,0 4-2 0,0 2-3 16,2 0-5-16,0 1-4 0,3 1-4 0,1 2-3 0,2-1-2 16,1 2-2-16,1-1-4 0,4 3-2 0,-1-2-3 0,2-4-2 0,3 4-6 15,0-1-2-15,3-2-4 0,2 0-1 0,-1-2-3 0,2-4-1 16,2 2-3-16,0-2-4 0,2-3-1 0,-2 0-3 0,4-4-2 16,2-1-4-16,-2-3-4 0,2-2-3 0,0-3-4 0,4-1-4 15,0-4-4-15,-2-6-4 0,4 1-5 0,1-4-8 0,-4-4-6 0,3-2-6 16,-2-5-3-16,0-1-3 0,2-1-3 0,-4-7-2 0,0 1-4 0,3-2-8 15,-6-5-1-15,1-1-1 0,-4-1 8 0,2-4 9 0,-4 2 16 16,0-3 18-16,-1 3 18 0,-6 0 21 0,1 2 18 0,-2-1 19 0,-2 5 14 16,-2 3 15-16,-2 2 16 0,0 4 19 0,1 4 13 0,-4 5 10 15,2 1 0-15,-2 3-4 0,1 1-8 0,0 7-8 0,3-1-10 16,-1 6-9-16,-3 0-10 0,3 5-11 0,-2 2-8 0,0 4-8 0,3 3-9 16,-4 4-8-16,1 3-7 0,2 5-7 0,0 4-1 0,-1 4 4 15,2 1 1-15,1 5 5 0,3 3-2 0,-2 3-3 0,3 3-6 0,3 0-9 16,-2 4-6-16,3-2-3 0,1 6-4 0,2-4-6 0,2 1-6 0,1 1-4 15,1-2-12-15,4-2-15 0,0 0-14 0,1-4-14 0,0-1-11 16,4-5-9-16,0-1-5 0,1-3-5 0,0-5-2 0,4-2-7 0,-4-6-8 16,3-2-13-16,3-5-5 0,-6-2 1 0,3-7 5 0,0-1 9 15,1-5 13-15,1-4 11 0,-5-3 12 0,4-5 13 0,-4 0 12 16,-1-4 11-16,1-2 14 0,-6-2 15 0,0-1 23 0,-2-2 26 16,0 1 20-16,-6-3 16 0,2 4 12 0,-5-1 11 0,-3-1 5 0,1 1 3 15,-4 3 5-15,1-1 6 0,-3 2 1 0,-5 2 2 0,3 3-2 16,-4 1-6-16,0 3-7 0,0-1-8 0,-2 4-7 0,1 2-10 0,-2 0-8 15,-3 3-8-15,5 3-6 0,-5-1-7 0,1 4-6 16,-1 4-6-16,1-1-4 0,0 5-7 0,4 0-1 0,-5 3-2 0,3 3 0 16,1 4 0-16,2-3-1 0,0 5 0 0,4-3 0 0,1 6-4 0,0-3 0 15,4 3-1-15,1-2-1 0,1 2-1 0,1-4-2 0,2 2-3 0,0-3-2 16,4 0-3-16,2-1-1 0,-2-1 0 0,2-4 1 0,2-1 1 16,-2-2 3-16,4-2 1 0,1-4 3 0,-4-3 4 0,4 0 0 15,1-3 3-15,-3-2 4 0,1-4 4 0,5-2 5 0,-8-3 7 0,4-1 5 16,-2-3 3-16,1 0 2 0,-4 0 1 0,2-3 5 0,-2 0 6 15,-2-2 5-15,0 0 8 0,0 2 9 0,-2 0 12 0,-2 1 9 16,1 3 10-16,-4-1 6 0,2 2 3 0,-3 1 1 0,0 2-1 0,-3 2-4 16,3 2-6-16,-1 3-7 0,-2 0-12 0,1 1-11 0,-2 3-11 15,3 2-10-15,-2 0-10 0,1 4-11 0,1 3-10 0,-3 1-8 16,-1 5-8-16,4 3-2 0,-4 5-1 0,4 4 1 0,-2 2 3 0,2 4 4 16,1 4 6-16,0 4 1 0,0 2 1 0,1 4-1 0,2 1-4 0,0 4-3 15,1 3-6-15,2 2-7 0,-2 0-6 0,2 2-6 16,3 2-10-16,-3-1-4 0,-1 2-3 0,1-3-3 0,-2 3-2 0,2-3-2 15,-2 0-1-15,1-2 0 0,-5-4 2 0,0-3 2 0,0-1 2 16,0-4 6-16,-5-5 6 0,0-4 10 0,-1-4 10 0,-3-4 5 0,2-3 6 16,-6-7 3-16,2-1 4 0,-5-6 3 0,0-3 3 0,-3-6-1 15,-3 0-1-15,1-6-1 0,-4-3-1 0,-1-4-1 0,0-3-3 0,2-4-2 16,-2-1-2-16,2-5 0 0,2-2 1 0,0-2-4 0,2 0 1 0,3-2 0 16,0-2 0-16,4 1 1 0,2 0 1 0,1-5 1 0,5 5 2 15,0-1-1-15,4-1 1 0,2 1-3 0,4-1-7 0,5 4-5 0,0-3-8 16,1 0-8-16,5 3-12 0,6-2-8 0,1 1-11 0,4-1-11 15,1 0-10-15,5 2-11 0,0 1-11 0,6-3-11 0,-2 4-10 0,-1 1-6 16,5-1-6-16,-1-1 0 0,-1 5 1 0,0-2 7 0,-2 4 10 16,1-1 13-16,-2 1 13 0,-2 1 13 0,-2 2 16 0,-2-1 14 15,-2 1 20-15,-4 1 18 0,1 0 20 0,-5 1 14 0,-3 0 16 0,-1-1 12 16,-3 1 12-16,-3 0 10 0,-3 1 9 0,-2-1 3 0,-4 2 3 16,4 1 3-16,-10-3 1 0,4 2 0 0,-4 2-6 0,1 0-2 15,-2 1-4-15,-1-1-4 0,-1 4-3 0,-3-1-5 0,1-1-7 0,0 3-9 16,-1 0-8-16,1 4-7 0,-2-2-6 0,-2 3-6 0,-1 1-5 15,4 1-2-15,-5 2-4 0,0 3-1 0,2-1-3 0,-2 5-1 0,-3 1-2 16,3 2 0-16,0 2 1 0,-1 2 1 0,3 2 1 0,-2 2 2 16,1 3 2-16,1 0 2 0,2 4 0 0,1 1 1 0,1-1-1 15,1 3 0-15,-1 2 0 0,4-2-1 0,5 1-1 0,-4 1 0 0,5-2-2 16,0-1-2-16,2 1-2 0,2-2-1 0,1-1-1 0,0 1-2 16,5-5-3-16,1-1-2 0,0-1-2 0,2-4-1 0,0 0-4 0,3-4-3 15,3-2-4-15,1-2-8 0,-3-4-6 0,8-3-7 0,-1-3-7 16,-1-1-5-16,6-5-4 0,-2-1-1 0,2-4-2 0,-1-6-3 15,2 3-5-15,-3-6-3 0,2-4-4 0,-3-1 1 0,0 0 0 0,-3-3 7 16,2 0 4-16,-5-1 13 0,1-1 10 0,-5 1 13 0,0 0 11 16,1 1 11-16,-5 1 8 0,-5 1 11 0,2 3 13 0,-3 0 11 0,-2 2 13 15,-3 2 7-15,2 2 7 0,-3 2 4 0,-3 1 3 0,3 3-1 16,-1 1-4-16,-3 1-5 0,-1 2-9 0,4 4-7 0,-4-3-10 0,1 4-7 16,1 1-9-16,-1 1-7 0,0 1-5 0,-1 2-6 0,2 2-4 15,-4 1-2-15,1 3-3 0,2 2-3 0,-2-2 0 0,1 6-3 16,0-2-1-16,-1 5 0 0,2-1 1 0,1 2 2 0,0 1-1 0,2-1 1 15,1 4-1-15,1-2 0 0,2 1-2 0,0 2-1 0,6-1-1 16,-3 1-1-16,4 0 0 0,0 0 0 0,1 2-1 0,2 0 1 16,0-2-2-16,2 0 0 0,0 2-2 0,0-2-1 0,1-1 0 0,0 1-2 15,-1-2 0-15,0 1 0 0,1-1 0 0,-2-1 0 0,0-2 0 16,-2 1 1-16,-2-1-1 0,2-2 0 0,-7-1 1 0,1-4 3 16,1 1 1-16,-4-2 3 0,0-2 3 0,-3 0 2 0,-3-1 3 0,2-1 2 15,-3 1 1-15,-2-4 3 0,-2 1 1 0,-2 0-1 0,-2-2 1 0,0 0-5 16,-2-2-6-16,-2 0-13 0,0-2-16 0,-3 1-27 0,2 0-30 15,-2 1-34-15,2-4-36 0,-1 0-60 0,1 3-71 0,4-3-95 0,0 0-108 16,2 0-61-16,1 0-36 0,4 1-15 0</inkml:trace>
  <inkml:trace contextRef="#ctx0" brushRef="#br0" timeOffset="114528.0466">32077 9584 549 0,'0'-5'597'0,"0"0"14"0,0-1-69 0,-2-1-111 0,2 2-89 0,0 1-79 0,0-1-48 0,0 1-33 0,0 1-24 16,0 1-21-16,0 1-17 0,0-2-16 0,0 3-17 0,2 0-20 0,3 0-19 15,-4 3-16-15,3-2-14 0,1 2-11 0,0 1-10 0,1 3-6 16,2 0-2-16,0 2-1 0,1 2 1 0,2 2 3 0,-1 2 4 0,0-1 4 16,0 2 4-16,-2 2 2 0,2 0 1 0,-2 2 0 0,-2 0-1 15,2-1-1-15,-4 3 0 0,2-3-2 0,-4 1 0 0,3-1 0 16,-4 0-2-16,-1-3 0 0,2-1 1 0,-2 0 2 0,0-4 3 15,0-1 6-15,-2-1 10 0,2-2 17 0,-1-2 9 0,1 1 10 0,-3-4 5 16,3-2 3-16,-2-2 2 0,0 0 2 0,2-5 1 0,-2 0 0 16,1-4-2-16,1-2-4 0,-3 1-5 0,3-5-9 0,0-1-18 0,3-1-20 15,-2-1-21-15,3-4-20 0,1 3-16 0,0-3-13 0,6-1-15 16,-4 2-12-16,3-1-14 0,3-1-13 0,-2 1-14 0,4 4-14 16,-4-1-17-16,5 3-19 0,-1 2-13 0,0 1-17 0,1 1-14 0,-1 5-17 15,2 0-20-15,-1 4-19 0,-2 1-14 0,2 4-11 0,0 0-9 0,-2 4-7 16,1 1-1-16,1 2 2 0,-5 1 11 0,1 0 14 0,1 4 20 15,-3-1 22-15</inkml:trace>
  <inkml:trace contextRef="#ctx0" brushRef="#br0" timeOffset="115128.4086">32608 9649 99 0,'-3'8'265'0,"1"-3"22"0,1 0 19 0,-2-2 9 15,2 1 3-15,-4-2 0 0,4 1-3 0,-2 0-17 0,1-2-24 16,-2-1-27-16,3 2-31 0,-2-2-30 0,1 0-30 0,2 0-27 0,0 0-24 16,0 0-22-16,0 0-20 0,0 0-16 0,0 0-14 0,0 0-13 15,2 3-12-15,1-3-10 0,-2 0-7 0,3 0-7 0,1 0-6 0,1 0-2 16,-2 0-4-16,2 0-4 0,-1 0-2 0,1 0-4 0,3 0-6 0,1 0-3 15,-3-3-4-15,3 3-6 0,0-2-9 0,0-2-3 0,2-1 3 16,1 1 3-16,-3-2 2 0,2 0 3 0,-2-3 4 0,-3 0 5 16,1-1 5-16,0-1 10 0,-1 1 12 0,-6-4 11 0,4 3 8 0,-5 1 17 15,0-3 15-15,0 2 10 0,-5-1 8 0,0 3 4 0,-1-1 6 16,-3-1 2-16,2 2 4 0,-2 0 2 0,-2 3 2 0,1-1-3 16,-5 1-3-16,4 1-4 0,-2 1-3 0,0 1-4 0,-2 3-5 0,1 0-5 15,-2 0-4-15,5 3-3 0,-2 1-2 0,1 1-2 0,2 4 1 16,-2 0-2-16,4 1-2 0,1 4 0 0,1-2-2 0,1 4 0 15,1 2 1-15,3 0-1 0,1 3 1 0,1-1-1 0,3 1-3 0,1 0-2 16,2 1-2-16,2-1-3 0,2 1-5 0,4 1-3 0,-4-2-2 0,5-1-4 16,3-2-4-16,-3 1-3 0,4-3-7 0,0-2-5 0,-1-2-4 15,4-1-7-15,-2-1-7 0,4-2-7 0,-3-5-7 0,2-1-6 16,-1-4-9-16,3-1-6 0,0-3-5 0,-2-3-2 0,2 0 1 0,-1-5 1 16,-2-1 4-16,1-3 3 0,-2-1 2 0,3-5 5 0,-5 0 6 15,1-3 7-15,-2 0 7 0,-2-2 10 0,-2-1 14 0,1-1 16 0,-6 2 16 16,0-1 16-16,-3 2 11 0,-1-1 11 0,-2 1 8 0,-1 4 11 15,-3 0 10-15,-4 1 8 0,-1 2 6 0,1 3 6 0,-3 0 5 16,-2 3 0-16,-1 3-2 0,-1 0-7 0,-1 3-10 0,-1 2-8 16,0 1-9-16,-1 3-11 0,-2 1-7 0,0 4-9 0,0 1-8 0,-1 3-6 15,4 1-4-15,-3 5-3 0,2 0-2 0,-2 6-1 0,3-1 0 0,1 7-1 16,2-2 0-16,0 7-1 0,4-1 1 0,2 2 0 0,1 2 0 16,0 3-1-16,3 0 2 0,3 3-2 0,0-1-1 0,1 2-3 15,2 3-2-15,4 0-1 0,-1-1-2 0,1-1-2 0,-3 4-3 0,3-1-2 16,2 1-2-16,-2-4-2 0,0 3 0 0,0-2-2 0,0 0-1 15,0-1 1-15,0 1-2 0,-4-1-1 0,3 2-1 0,-4-3-2 0,0-2 0 16,-1 3 1-16,-2 0 3 0,-1 0 2 0,-1-3 2 0,0 0 1 16,-1 2 2-16,-1-6 1 0,-1 5-1 0,2-7-2 0,-4-1-4 0,1-1-5 15,0-3-5-15,1-5-9 0,-1 2-9 0,2-6-11 0,-1-1-15 16,2-3-20-16,-3-2-23 0,2-4-28 0,-1-2-27 0,2-2-31 16,1-3-36-16,0-5-64 0,0 0-79 0,0-4-90 0,0-3-95 0,0-4-43 15,4-7-20-15,-1 0-1 0</inkml:trace>
  <inkml:trace contextRef="#ctx0" brushRef="#br0" timeOffset="115665.043">33295 9577 196 0,'-6'-18'600'0,"1"2"6"0,0 2 6 0,0 2-75 0,0 0-116 0,4 1-117 0,-3 4-117 0,-1 0-66 0,4 2-42 0,1-1-22 15,0 3-11-15,0 1-8 0,0 2-6 0,0 0-9 0,0 2-7 16,1 1-7-16,-1 3-5 0,5 1-4 0,-4 1-3 0,2 4 2 0,-2 0 1 15,4 3 4-15,-4-1 1 0,2 2 5 0,-2 2 4 0,4 0 0 16,-4 0 1-16,2 2-1 0,-2 0-2 0,4 0 0 0,-4 0-2 16,2 0 1-16,-1-3-1 0,-2 1 0 0,1 0-1 0,2-1 2 0,-3-5 1 15,1 1 3-15,2-1 3 0,-1-3 6 0,-2 0 4 0,1-3 4 16,2-3 4-16,-2 0 0 0,4 0-1 0,-4-6-4 0,4 0-4 0,-1 0-4 16,-3-4-1-16,5-2-4 0,-2-4-1 0,2-1-5 0,3-4-4 15,-2-1-7-15,2 0-8 0,-1-3-6 0,-1-2-5 0,4 1-1 0,-3 2 1 16,2-2 3-16,-2 0 4 0,2 0 3 0,-5 2 2 0,4 1 3 15,-2 3 1-15,0-1 4 0,1 4 2 0,-4 0 3 0,2 3 1 16,-5 0 1-16,4 2-1 0,-1 5-1 0,-3-4-1 0,2 4 0 0,-1 1-2 16,2 0 0-16,-3 3-2 0,2 0 0 0,-1 3-3 0,-1 0-1 15,3 1-1-15,-1 0 0 0,0 1 1 0,2 2 2 0,-1 2 2 16,2-2 3-16,-2 4 0 0,2-3 2 0,-2 1 2 0,2 0 1 0,-2 0 0 16,2-1 1-16,-2 0 0 0,-1-1-1 0,6-2 0 0,-8 2-1 15,4-3-1-15,-1 1-1 0,0-1-1 0,0-2-1 0,-1-1-2 0,2 1-2 16,-1-2-2-16,2 0-3 0,-2-2-4 0,2 1-2 0,2-1-3 15,0-2 1-15,2-1 1 0,-2 1 0 0,1-1 0 0,1-1 0 16,0 2 0-16,0-4 1 0,1 2 0 0,-1 2 2 0,0-2 1 0,0-2 5 16,-2 2 4-16,0 3 4 0,-3-3 2 0,2 3 1 0,1 0-2 0,-4 1 0 15,2-2-1-15,-2 4-1 0,0-1 0 0,-1 1 1 0,0 0-1 16,-1 1 1-16,0-1-1 0,2 4 1 0,0-2-3 0,-3 1 0 16,4 3-1-16,-1-3-1 0,0 3 0 0,0 0-5 0,-1-1-9 0,2 1-9 15,1 0-13-15,-2 2-15 0,0-1-15 0,0 0-18 0,-1 0-19 16,2 0-21-16,-3 0-20 0,3-1-37 0,-2-1-44 0,-2 0-33 0,2 0-31 15,-1-2-30-15,-2 0-32 0,0-3-61 0,0 0-79 0,0 0-34 16,0 0-14-16</inkml:trace>
  <inkml:trace contextRef="#ctx0" brushRef="#br0" timeOffset="115838.6806">33830 9111 353 0,'1'-18'579'0,"-1"0"7"0,3 3-66 0,-1 1-103 0,-2 3-93 0,1 1-87 0,2 3-60 0,-1-1-43 16,0 3-30-16,0 0-23 0,-1 2-23 0,4 0-19 0,-3 2-21 15,1 1-21-15,4 1-17 0,-2 2-19 0,-1 1-18 0,3 2-16 0,-1 1-16 16,1 2-14-16,0 2-26 0,-1-1-31 0,-3 4-24 0,4 1-18 16,-4 2-19-16,2 1-18 0,-3-2-10 0,-2 2-2 0,2-1 2 15,-2 2 1-15,0-1 11 0,0 0 12 0,0-3 19 0,1 0 21 0,-1 0 38 16,3-3 43-16</inkml:trace>
  <inkml:trace contextRef="#ctx0" brushRef="#br0" timeOffset="116765.1973">33940 9323 66 0,'4'10'105'0,"-3"-4"22"0,4 0 21 0,-3 0 18 0,0-3 14 15,-1 3 9-15,4-3 7 0,-3 1 4 0,0-1-1 0,2 1-5 16,0 0-7-16,0-1-10 0,1 1-14 0,2-1-11 0,-1 1-12 0,3-2-11 15,-2 3-14-15,0 0-12 0,5 0-13 0,-5 1-10 0,0 2-9 16,3-2-11-16,2 3-8 0,-2 0-9 0,-3-3-8 0,2 3-6 16,1 0-4-16,-1 2-5 0,-4 0-2 0,4-1-2 0,-3 1-2 0,1 0 0 15,-2 2-1-15,-1-2-1 0,-2-1-3 0,1-1-3 0,0 0 0 0,-1 0 0 16,-2 0 0-16,0-1 2 0,0-2 2 0,0 0 5 0,0 0 4 16,0-3 9-16,-2 1 10 0,-1-2 9 0,3 0 7 0,0-2 3 15,-1-2 3-15,-1 0 0 0,0-2 0 0,2-1-3 0,-2-1-2 16,0 0-4-16,2-3-6 0,0 0-7 0,0-3-6 0,2 2-11 0,0-3-12 15,2-1-10-15,0-1-9 0,2 3-5 0,0-2-4 0,2-1-2 0,0 2-1 16,0 1 1-16,1 1 1 0,1 1 1 0,-1-1 2 0,1 2 1 16,-2 0 1-16,2 3 1 0,0 0 0 0,2 1 1 0,-2 0 2 0,0 1-1 15,0 2 2-15,0 0 1 0,0 1 2 0,0 1 1 0,0 0 0 16,1 1 2-16,-1 1 0 0,1 0 2 0,1 2 0 0,1-1-1 16,-3 1 0-16,1-1-1 0,1 0-3 0,1 3 0 0,-4-3-1 0,3 1-2 15,0-2-2-15,0 1-3 0,0 2-3 0,3-4-3 0,-4 2-6 16,4-1-5-16,-4-2-3 0,1 0-1 0,1-2-2 0,0 2 0 15,0-4-3-15,0 1 1 0,1 1-1 0,1-3 2 0,-4 1 2 0,4-1 3 16,-4 0 4-16,1 0 4 0,1-1 6 0,-3-1 3 0,0 0 1 16,-3 0 4-16,2 0 4 0,-4 0 8 0,1-1 9 0,-2 2 6 15,-2 0 7-15,1-2 1 0,-3 2 3 0,-3-3 1 0,1 3 0 0,-2 0 0 16,-2 1-2-16,1 0 2 0,-4-1 2 0,2 3-1 0,-3-1-1 16,-5 0-4-16,1 3-5 0,1-1-5 0,-4 2-4 0,1 2-2 0,-2-1-3 15,0 3-2-15,0 1-3 0,3 1 0 0,-1 1-2 0,0 2 1 0,1-1 1 16,4 1-1-16,-2 0-1 0,3 5 2 0,3-2-1 0,1 1 1 15,-1-1-1-15,4 3-2 0,3-3 1 0,0 2-3 0,1 1-3 16,3 0-2-16,4 1-5 0,0-4-10 0,2 3-10 0,5-3-14 0,-2 2-17 16,6 0-16-16,1-2-18 0,1 1-14 0,1-3-12 0,3-1-10 15,2-2-11-15,2-2-8 0,-2 1-7 0,3-3-6 0,1-1-5 0,-1-2-2 16,-1-2 0-16,4 2 5 0,-6-5 9 0,5 1 11 0,-2 1 13 16,-1-3 10-16,-2 0 15 0,-1 0 15 0,0-3 18 0,-1 2 24 0,-3-4 25 15,-1 3 30-15,-1-3 31 0,-1 2 28 0,-3-2 30 0,0-1 24 0,-5 0 21 16,-1 2 19-16,0-3 16 0,-4 2 10 0,0-1 13 0,-2 0 4 15,-1 1 3-15,-1-1-3 0,-2 2-7 0,-2-1-12 0,-1-2-14 0,-1 3-15 16,-2-1-16-16,0-1-13 0,1 1-14 0,-5 2-12 0,1 1-13 16,-1 1-10-16,-2 0-11 0,2-1-10 0,-4 3-9 0,2 0-10 0,-2 2-9 15,1 0-6-15,-1 2-5 0,-1 1-5 0,2 1-3 0,-1 2-3 16,-1 1-1-16,1 2-2 0,2 1 2 0,1 0 1 0,-4 2 0 0,4 0 4 16,1 1 0-16,0 1 0 0,0 2 1 0,0 1 1 0,-1-1-2 0,6 2 0 15,-1-3-1-15,0 3 1 0,2 0-4 0,-1-3 0 0,4 2-1 0,-2 1-3 16,3-3-3-16,3 1-1 0,-2-3-2 0,1 1-2 0,2-2 1 15,1 1-1-15,-1-3 1 0,2-2-1 0,-1 0 0 0,1-1-1 0,3-2-1 16,1-2 0-16,-3 0 1 0,6-4-1 0,-1-1 1 0,3-2 1 16,0-2-1-16,-2-3-2 0,1 1-3 0,2-4-3 0,0-1 0 15,-2-2-1-15,2-2 1 0,-1-4-1 0,-4 1 1 0,4-2 1 0,-5-3-1 16,1-2 0-16,-2 0-2 0,-2-5 1 0,2 1 3 0,-3-2 6 0,-1-2 11 16,0 2 12-16,-5-1 10 0,1 1 12 0,-1 0 13 0,-1-1 11 15,-1 5 13-15,-1-1 12 0,-1 4 12 0,1 1 12 0,-1 5 10 0,-1-1 9 16,1 6 6-16,1 0-1 0,-1 4-3 0,0 3-9 0,2 1-13 0,-1 3-12 15,2-2-15-15,1 6-9 0,-3 3-10 0,2 0-9 0,-4 3-7 16,4 6-10-16,-4-1-9 0,4 4-7 0,-5 3-7 0,2 3-5 0,-2 4-4 16,2 4-2-16,-2 2 3 0,2 2 2 0,-2 5 1 0,2 1 0 15,-1 1-6-15,0 5 0 0,3-3-3 0,-1 5-1 0,3-4-2 16,3 4-5-16,-1-1-3 0,3-1-5 0,0 0-7 0,0 1-9 0,1-2-14 16,3-3-14-16,-3 1-18 0,2-2-16 0,-1-2-19 0,-1-1-22 0,3-2-23 15,-2-2-32-15,2-2-35 0,-4-2-48 0,6-2-57 0,-3-2-83 0,4-4-100 16,-2-3-48-16,0-3-23 0,1-3-2 0</inkml:trace>
  <inkml:trace contextRef="#ctx0" brushRef="#br0" timeOffset="116940.6241">35572 9404 408 0,'-1'-5'632'0,"-3"0"12"0,-1 1-20 0,4 1-34 0,1-1-116 0,-2 2-154 0,2 0-93 0,0-1-59 0,2 3-41 0,-1-2-29 0,4 0-27 15,-1 2-24-15,2-2-28 0,2 2-30 0,0 0-32 0,4 0-34 0,-3 0-32 16,6 2-32-16,-1-2-48 0,2 4-56 0,-2-2-59 0,2-1-64 16,1 1-79-16,-2 2-83 0,1-2-46 0,-5 1-23 0,4-1-7 0</inkml:trace>
  <inkml:trace contextRef="#ctx0" brushRef="#br0" timeOffset="117111.3723">35582 9568 42 0,'-5'4'574'0,"0"1"9"0,4-2 6 0,1 1-72 16,0-2-115-16,0 1-79 0,1-3-64 0,5 3-40 0,1-2-28 0,1-1-20 16,2 2-15-16,1-2-18 0,4 0-18 0,-1 0-25 0,3 0-25 0,3-2-34 15,1 1-38-15,0-2-44 0,2 0-48 0,0 0-67 0,3-3-75 0,3 3-117 16,-3-3-139-16,3-1-79 0,-5 2-53 0,2-2-25 0,-1-2-13 16</inkml:trace>
  <inkml:trace contextRef="#ctx0" brushRef="#br0" timeOffset="117395.804">36253 9109 626 0,'0'-3'645'0,"-2"-1"14"16,0 1 12-16,2-1-102 0,0 2-159 0,0 0-102 0,0 2-76 0,0 0-43 15,0 0-29-15,0 0-16 0,0 0-9 0,0 4-10 0,2 0-12 16,0-1-13-16,0 4-14 0,0 1-11 0,1 0-12 0,0 3-8 0,-1 1-6 16,3 2-2-16,-2 1 1 0,1 0-2 0,-1 3-1 0,-2 1-4 15,3 1-3-15,-2-1-5 0,0 4-3 0,0 0-5 0,-2 2-2 0,2-3-11 16,-2 4-11-16,0-4-13 0,0 4-14 0,0-2-17 0,0-1-18 0,0 0-22 16,0 0-21-16,0-2-27 0,0-2-26 0,0-1-33 0,0-1-35 15,3-2-42-15,-3-1-46 0,3-2-50 0,-1-1-53 0,3-2-84 0,-2 0-98 16,4-3-40-16,-3-3-12 0,3-2 4 0</inkml:trace>
  <inkml:trace contextRef="#ctx0" brushRef="#br0" timeOffset="118060.7621">36616 9223 33 0,'-3'-6'618'0,"1"1"9"0,-4 1 3 0,2 1 1 0,3-1-109 0,-4 2-167 15,1 1-104-15,0-1-75 0,1 2-43 0,-1 2-23 0,-1-1-22 16,4 3-13-16,-6 1-16 0,4 1-11 0,-3 3-12 0,-3 0-11 0,3 2-5 15,1 1-6-15,-4 3 1 0,2 1 2 0,-2 0 1 0,3 1 0 0,-2 3-3 16,2-1-2-16,0 1-5 0,0-1-6 0,2 2-4 0,0-1-6 16,2-1-2-16,0 1-3 0,0-3 0 0,2 2-2 0,0-1-3 0,2-2-7 15,-2-2-3-15,2 1-3 0,3-2-3 0,-4-4-2 0,3 2-2 16,2-5-2-16,-1 2-1 0,0-4-4 0,3-1-5 0,0-1-5 0,1-2-4 16,0-4-3-16,1 0 0 0,3-1 0 0,0-5-1 0,0 1 0 0,-2-2-1 15,1-2-1-15,2-2-1 0,-2-1 2 0,-2-1 3 0,0-3 9 16,0-1 8-16,0 2 11 0,-1-2 8 0,-4-3 8 0,0 0 6 0,-1 1 6 15,-3 1 6-15,-1 1 8 0,-1-2 4 0,-2 2 6 0,-1 2 5 16,1 1 4-16,-4 0 1 0,1 1-1 0,-1 5-3 0,1-1-5 0,-1 1-6 16,1 1-6-16,0 4-10 0,0-1-10 0,1 2-10 0,-1 3-15 15,2 2-13-15,-1-1-12 0,-1 2-15 0,4 2-19 0,0-1-21 0,2 2-22 16,0 2-12-16,2 1-7 0,0 0-4 0,4 2-3 0,-1-3-2 16,2 4 2-16,1 0 4 0,3-4 4 0,0 2 9 0,3 1 12 0,1-1 19 15,-4-1 23-15,5-1 27 0,0-1 32 0,-1 1 25 0,0 1 20 0,1-3 22 16,0-2 21-16,-1 1 22 0,0 2 23 0,0-4 21 0,-4 2 22 15,4-2 15-15,-5 0 15 0,1 0 10 0,-2-2 10 0,-2 2 4 0,2-1 7 16,-3-2 0-16,-2 3 1 0,-1-2-4 0,1 1-7 0,-1 1-8 0,-2-3-10 16,-1 3-11-16,0 0-11 0,0 0-13 0,0 0-11 0,-1 0-16 15,-2 0-14-15,2 0-15 0,-2 0-15 0,1 0-13 0,1 3-14 0,-3-2-7 16,-1 1-6-16,4 2-6 0,-3 1-8 0,-1 1-4 0,-1 1-4 16,2 2-3-16,-2 0 1 0,1 3 0 0,0 0 3 0,-1 2 3 0,2 1 3 15,3-2 1-15,-4 5 3 0,1-3 0 0,3 3-1 0,-4-1-1 0,5 1 2 16,0-1-1-16,0 1-1 0,0-4-2 0,2 3-3 0,1-1-3 15,1 0-4-15,-3-2-1 0,5-1-2 0,-2-1-2 0,2-1 0 16,3 1-1-16,-3-4-1 0,-1 0 0 0,4-3-2 0,-2 0-2 0,3-1-1 16,0-2 0-16,2-2 2 0,1-2-1 0,-1 0 1 0,-1-3 1 15,3-1 0-15,1 0-1 0,-4-3-1 0,4-2-2 0,-2-1-4 0,0-2-3 16,-2 0-4-16,-1-3-3 0,0-2 0 0,1 0-1 0,-4-2 0 0,0-1 0 16,-1 0 1-16,-5-3-1 0,-1 2 0 0,0-2 2 0,-1 2-1 15,-4-3 1-15,0 3 2 0,-1 0 3 0,-4 0 5 0,0 0 1 0,-2 4 3 16,-1-1 0-16,2 0-1 0,-5 3-4 0,1 2-7 0,4 0-10 15,-4 5-14-15,1-1-19 0,3 2-24 0,-1 4-29 0,-1 1-33 0,1 4-41 16,2 0-46-16,0 4-65 0,0 1-72 0,3 2-83 0,-2 0-88 0,4 2-43 16,0 2-22-16,4 1-3 0</inkml:trace>
  <inkml:trace contextRef="#ctx0" brushRef="#br0" timeOffset="118300.5711">37411 9439 265 0,'3'-6'684'0,"-1"2"25"0,-2-2 19 0,1-2 16 0,2 2-99 0,-2 1-159 0,4 0-106 0,-1 0-78 0,2-1-50 16,0-1-33-16,-1 2-29 0,4-1-24 0,-2 1-26 0,3-2-23 0,3 2-24 15,-1 0-28-15,2-1-26 0,2 1-25 0,0-2-24 0,1 2-22 16,2 2-25-16,-2-3-27 0,3 3-25 0,3-3-25 0,-4 3-28 0,6-3-28 15,-5 3-36-15,2-1-39 0,0 1-45 0,-3-1-47 0,6 0-65 16,-5 1-74-16,2-1-74 0,-1 1-73 0,-1-3-27 0,5 3-1 0,-5-3 13 0</inkml:trace>
  <inkml:trace contextRef="#ctx0" brushRef="#br0" timeOffset="118577.7279">38200 8994 518 0,'-5'-3'628'16,"4"-3"15"-16,-1 3-27 0,0 0-48 0,-2 1-90 0,4-2-111 0,-2 1-62 16,2 1-39-16,-2 2-23 0,1 0-15 0,1 0-18 0,0 0-15 15,0 0-17-15,0 0-17 0,0 0-14 0,0 0-15 0,0 0-14 0,0 0-15 16,0 5-14-16,0-1-12 0,0-2-9 0,1 2-9 0,1 2-6 0,-2 2-5 16,2 0-6-16,-2 1-3 0,2 0-3 0,0 2-2 0,-2 1-1 15,4 2-3-15,-3 1 0 0,2 1-3 0,-1 2-4 0,0-2-2 0,3 3-6 16,0 0-2-16,0 3-4 0,-2 0 0 0,-1 0-4 0,2 2-2 0,1 2-7 15,0-1-6-15,2-1-15 0,-4 5-17 0,4-1-25 0,-4-1-25 0,3 0-32 16,-2 2-32-16,0-3-39 0,0 2-39 0,1 0-64 0,-2-1-78 16,4-1-114-16,-4-1-137 0,-2 2-75 0,-1-3-47 0,0-1-16 0,0-2 1 0,-1 1 13 15</inkml:trace>
  <inkml:trace contextRef="#ctx0" brushRef="#br0" timeOffset="121467.1673">35631 10501 398 0,'-8'-3'457'0,"-1"3"-65"0,3 0-93 0,1-3-67 0,0 3-53 0,0-2-27 15,-1 2-13-15,1 0-6 0,1 0-2 0,3 0-3 0,-4 0-2 16,4 0-1-16,-1 2 0 0,0-2 0 0,0 0-1 0,-1 0 4 0,3 0 1 16,-1 0 3-16,1 0 0 0,0 0 4 0,0 0 5 0,0 0 2 0,0 0 1 15,0 0 0-15,0 0-2 0,0 0-3 0,0 0-4 0,0 0-7 0,0 0-6 16,0 0-11-16,0 0-11 0,1 0-11 0,4 0-13 0,-1 0-13 15,-3 0-13-15,4 0-13 0,0 0-13 0,0 0-12 0,1 0-10 0,4 0-17 16,0 0-15-16,0-2-18 0,1 2-16 0,5 0-18 0,3 0-18 16,-2-1-20-16,3 1-21 0,3 0-26 0,-4 0-27 0,6 0-38 0,-5 0-41 15,2 0-47-15,-2 0-50 0,0 0-65 0,-2 0-74 0,-4 1-53 16,-2-1-45-16,-2 2-13 0,-1 1 1 0</inkml:trace>
  <inkml:trace contextRef="#ctx0" brushRef="#br0" timeOffset="121644.4247">35441 10683 400 0,'-6'4'570'0,"-1"-4"-34"16,6 5-59-16,-4-4-80 0,5 2-89 0,0-3-56 0,0 2-40 0,5-1-21 15,-4-1-9-15,6 0-14 0,1 0-17 0,0 0-17 0,2-1-17 16,2-1-17-16,4-1-17 0,0 2-16 0,4-4-14 0,0 5-16 0,2-3-14 16,2 0-19-16,2 0-18 0,1-2-26 0,4 1-27 0,-1 4-29 0,2-5-30 15,-1 4-39-15,4-1-47 0,1-2-63 0,0 1-74 0,0-1-94 16,2 1-103-16,-2-1-50 0,0 0-24 0,2 1-5 0</inkml:trace>
  <inkml:trace contextRef="#ctx0" brushRef="#br0" timeOffset="122116.6759">36631 10422 425 0,'-5'-9'533'0,"-1"1"-28"0,-1-1-44 0,-1 2-98 0,3 0-128 15,-4-2-72-15,2 2-44 0,-2-2-24 0,3 2-15 0,-2 0-12 0,1-1-10 16,-4 0-9-16,3 4-5 0,1-1-6 0,-3-1-5 0,1 0-4 0,-3 3-2 16,2-1-2-16,0 1 0 0,0 1 0 0,-1 0 4 0,-4 0-1 15,4 0 2-15,-4 2 2 0,4 2 0 0,-5 0 1 0,-1 0 1 16,4 1 0-16,-3 1 1 0,-1 1 0 0,1 2-1 0,0 3-1 0,0-4-2 16,2 4-2-16,-2 1-3 0,3 1-2 0,-2-1-3 0,4 2-1 0,-2 0-2 15,3 1-2-15,2 1-2 0,3-1-4 0,-2 0-3 0,5 0-4 0,-1 0-4 16,3 0-3-16,3 0-1 0,1 1-4 0,1-3-4 0,0-2-2 15,4 1-4-15,3-2-3 0,-2 1-1 0,1-4-2 0,4 0 0 0,0 0 1 16,1-6 1-16,0 0 3 0,2 0 5 0,0-3 5 0,2-3 4 0,1 1 10 16,-4-2 9-16,2 0 12 0,-2-2 13 0,-1-2 14 0,-2 1 13 15,2-2 15-15,-4-3 16 0,0 1 15 0,-1 2 17 0,-1 0 13 0,0 1 12 16,-4-3 8-16,-1 3 9 0,1 1 3 0,-2-1 0 0,1 2-5 16,-4 0-11-16,1 4-11 0,0-2-12 0,-2 4-18 0,2-1-20 0,1 2-21 15,-3 1-21-15,0 1-17 0,0 0-16 0,1 1-14 0,-1 3-12 16,2 0-10-16,-2 1-7 0,3 3-5 0,-3 1-3 0,0 5 2 15,0 1 1-15,0 0 4 0,0 3 4 0,0 1 4 0,0 4 4 0,0 1 3 0,-3-2 3 16,1 5 2-16,2 1 1 0,-1-2-5 0,-2 4-5 0,1-1-9 16,-2 1-8-16,3-2-14 0,-4 4-13 0,1-4-16 0,0 0-16 0,1 0-16 15,-1-1-17-15,-1-2-16 0,4-1-19 0,-4 1-21 0,3-4-22 16,-1-1-17-16,0-2-15 0,3-3-16 0,0 0-20 0,3-1-28 0,0-2-32 16,4-3-63-16,-1-2-78 0,-1 0-55 0,5-4-44 0,0-1-15 0,1 0 1 15</inkml:trace>
  <inkml:trace contextRef="#ctx0" brushRef="#br0" timeOffset="122561.6009">37075 10614 319 0,'2'-17'555'0,"1"-1"9"0,-3 1-69 0,-3 1-110 0,1 2-79 0,1-3-61 0,-3 5-39 0,-2-2-27 0,2 1-20 0,-2 2-17 0,0-2-15 15,-1 3-15-15,0 1-13 0,-2-1-12 0,2 4-12 0,-3-3-12 0,0 0-9 16,-1 4-7-16,0 2-6 0,-3-1-7 0,2 1-6 0,-5 1-5 0,1 0-2 15,3 2-4-15,-3 2-3 0,-3 0 0 0,2 1-2 0,0 1-1 16,-1 1 1-16,3 2-3 0,-1 3-2 0,1-4-2 0,-1 4-3 16,2 1-1-16,2-1-2 0,1 3-1 0,1-2-1 0,0-1-3 0,4 1-2 15,-1 1-2-15,4 4-2 0,0-3-3 0,2-3-1 0,1 2-2 0,4-1-1 16,-3-1-2-16,5-1-2 0,0 0-2 0,2 2-2 0,0-5-2 0,5 0-1 16,-2 0-2-16,4-3 0 0,-2-2-2 0,4 1 1 0,-1-4 2 15,1 1 4-15,2-2 3 0,1-3 4 0,-3 0 4 0,2 0 6 0,-2-5 6 16,-1 2 8-16,0 0 10 0,-2 1 10 0,1-5 11 0,-4 3 12 15,-1-2 13-15,1 0 12 0,-1 0 12 0,-5 1 13 0,1-1 10 0,-2 2 10 16,1 1 9-16,-4 0 6 0,4 0 4 0,-5 3-2 0,4 0-4 16,-4 3-5-16,0-3-9 0,0 3-10 0,0 0-10 0,0 0-12 0,0 3-17 15,0 0-13-15,0 0-13 0,-4 3-11 0,4 1-9 0,-2 1-7 16,-1 3-7-16,2 0-4 0,-4 5-3 0,4 0-1 0,-2 3 0 0,2 1 1 16,-4 6 0-16,4 0 4 0,-3 1 5 0,1 3 4 0,1-1 1 0,2 3 2 15,-1 2 0-15,1-1 0 0,0 2-3 0,0 2-4 0,0-3-8 16,0 2-13-16,1-1-15 0,-1-1-22 0,5 2-20 0,-4-4-29 0,2-1-32 15,-2 0-38-15,4-3-44 0,-4-1-65 0,3-4-79 0,-2-3-117 0,1 1-133 16,-2-3-71-16,4-1-37 0,-1-4-11 0,-4-1 1 0,1-2 13 16</inkml:trace>
  <inkml:trace contextRef="#ctx0" brushRef="#br0" timeOffset="127077.7469">25118 10481 182 0,'-3'-2'326'0,"2"0"-86"0,-4 2-57 0,4-1-41 0,-2-1-24 0,2 2-18 0,-4-2-9 16,4 2-6-16,-1 0-7 0,2 0-3 0,0 0-1 0,0 0 1 15,0 0-5-15,0 0-7 0,0 0-8 0,0 0-10 0,0 0-3 0,-3 0-4 16,2 0 0-16,-2 0 0 0,3 0 3 0,0 0 2 0,0 0-1 16,0 0 1-16,-1 0-1 0,1 0-1 0,0 0 0 0,0 0-1 0,0 0 1 15,0 0-1-15,0 0 1 0,0 0-2 0,0 0 0 0,0 0-1 16,0 0-3-16,0 0-3 0,0 0-1 0,0 0-4 0,0 0-3 0,0 0-3 15,0 0-3-15,0 0-3 0,1 2-2 0,-1-2-3 0,4 0-3 16,-1 0-3-16,-1 0-3 0,2 0-3 0,-2 0 0 0,2 0 0 16,0 0-1-16,-1 0 1 0,6 0 0 0,-3 0 0 0,4 0-1 0,0-2 2 15,6 2 0-15,-2-2 2 0,3 0 1 0,6 1 2 0,0-1 0 16,3 0 1-16,5-2-2 0,0 3-2 0,4-3-2 0,1 0-1 0,4 1 1 16,-1-1 0-16,6 1 1 0,-1 0 1 0,6-1 1 0,0 0 1 15,3 0 2-15,4 1-1 0,3 0 2 0,5 1 1 0,-2 2 1 0,5-4 2 16,2 4 1-16,4-2 1 0,0-1-1 0,5 3-2 0,-1 0-5 15,1 0-6-15,-1 0-4 0,2 0-4 0,-2 3-1 0,0-1 2 0,3-1-1 16,-5 2 1-16,-1-3-3 0,2 5 0 0,0-2-3 0,0 1 0 16,-4 0-2-16,4 0 0 0,-4-1 0 0,4 3 0 0,-3-3 1 0,0 2 1 15,0 0-6-15,-2-1-3 0,-2 1-7 0,-2-1-2 0,0 0-3 16,-4-1-2-16,-2 1 2 0,-1-1 0 0,-6 0 0 0,-1 1 0 0,-3-2 2 16,-4 1 0-16,-1 2 2 0,-4-4 3 0,-1 2 2 15,-5-3 3-15,-5 5 4 0,1-4 4 0,-6 1 3 0,0 1 2 0,-6-2 1 16,0-1 2-16,-4 2 2 0,-4 0 4 0,1-2 3 0,-3 1 5 0,-4 2 1 15,-2-3 5-15,-1 0 0 0,0 0 2 0,-3 0-1 0,0 0-1 16,0 0-6-16,0 0-9 0,0 0-14 0,0 0-16 0,0 0-31 16,0 1-37-16,0-1-57 0,0 0-63 0,-5 2-92 0,1-2-104 0,3 2-54 15,-4-2-28-15</inkml:trace>
  <inkml:trace contextRef="#ctx0" brushRef="#br0" timeOffset="136761.064">9742 9226 144 0,'-6'-6'167'0,"2"3"-34"0,-2 0-14 0,2-3-4 0,-2 3-3 0,2-1 0 0,1 2-4 0,-2-1-4 0,1-1-2 16,0 1-6-16,0-1-2 0,2 2-4 0,-2 0-2 0,2 1-3 0,1-1-5 16,-2 2-7-16,1-1-8 0,2 1-11 0,-2 0-5 0,2 0-5 0,0 0-5 15,0 0-5-15,0 0-5 0,-2 0-2 0,1 0-5 0,1 0-1 16,-3 0-3-16,3 1-3 0,0-1 0 0,-2 0-3 0,2 0 1 16,0 0 0-16,0 0 0 0,0 0-2 0,0 0 0 0,0 0 0 0,0 0-2 15,0 0-1-15,2 2-2 0,-2-1-2 0,3-1-1 0,-2 0-6 16,3 0 1-16,-2 0 1 0,4 0 2 0,0 0 1 0,4 0 2 15,0 0 0-15,4 0 1 0,2-1-1 0,4-1 1 0,2 2-1 0,6-1 2 16,0-2 0-16,6 2-1 0,0-3 2 0,4 0-1 0,4 1-4 16,0 0-4-16,4 1-3 0,0-2-2 0,0-1-1 0,2 2 1 0,1 2-1 15,0-4 2-15,2 5 2 0,-1-3 1 0,-1 3 3 0,1-2 3 16,1 2 1-16,-2 0 2 0,1 0 2 0,2 0 1 0,-3 0 0 0,0 0 0 16,0 0-3-16,0 0 0 0,0 0-3 0,-3 0-2 0,-1 0-2 15,1 0-2-15,-3 0-2 0,-1 0 0 0,-3 0-3 0,2 0 0 16,-3 0-1-16,-2 0 1 0,-2 0 0 0,0 0 2 0,-4 0 0 0,2 0 1 15,-4-1 2-15,0-2-1 0,-2 3-1 0,0-1 1 0,-3-1-2 16,0 2-1-16,-5-2-1 0,0 1-1 0,-2 1-1 0,-2-2-1 0,-2 2-1 16,-2 0-1-16,0 0 2 0,-1 0-1 0,-6 0-1 0,1 0 2 15,0 0 0-15,-4 0 2 0,0 0 2 0,-4 0 0 0,0 0 0 0,1 0 2 16,-6 0 0-16,-1 0 2 0,-2 0 1 0,-3 0-1 0,-4 0 2 16,-1 0 0-16,-3 0 0 0,-6 0 0 0,0 0 0 0,-2 0-1 15,-3 0-2-15,-2 0 1 0,-1 0 1 0,-4 2-2 0,1-2 0 0,-2 1-2 16,-1 1-2-16,-2-2-1 0,-1 2-3 0,0-1-3 0,0-1-1 15,-3 4 0-15,4-2-5 0,-4 1 1 0,-1-3 1 0,2 5 1 0,1-1 0 16,-1-2 2-16,-1 2 2 0,3 1 1 0,-1-1 4 0,2 2 4 16,0-2 2-16,-1 1 4 0,1-2 3 0,1 1 3 0,2 0 2 15,0-1 2-15,0 1 0 0,2-1 1 0,1-1 1 0,0-2 0 0,2 2 3 16,-2 0 1-16,6-2 3 0,-2 0 2 0,3-2 1 0,2 0 2 16,0 0 1-16,4 1 3 0,0-1 4 0,4-2 3 0,2 1 2 0,0-1 2 15,4 0 3-15,0 1 0 0,5-1 0 0,-2 3-3 0,5-3-2 16,0 0-3-16,2 1-5 0,0 0-5 0,2 3-2 0,0-2-5 0,4-2-7 15,0 1-5-15,0 1-7 0,4 2-4 0,2 0-3 0,2-3-3 16,0 3-1-16,2-1-2 0,4 1 0 0,6-2 0 0,0-1 1 16,2 3 0-16,7 0 1 0,0-3-1 0,5 3 3 0,4-2-1 0,2 2 0 15,2-1 0-15,4-2-2 0,2 3 2 0,5-1 2 0,0-1 2 0,2 2 3 16,3-2 1-16,1 1 3 0,3-1 4 0,4 0 3 0,0 0 2 16,2-1 1-16,3-1 2 0,-2 2 4 0,3-1 1 0,4-3 2 0,-3 1-1 15,1 1-4-15,-2 0-3 0,-1 0-7 0,1-4-4 0,-3 2-3 16,-1 1-5-16,-4-1-5 0,-1 2-2 0,-4-1-4 0,-3 0-1 15,-4 1 1-15,0-1 1 0,-6 2 0 0,-4-2 1 0,0-1 3 0,-4 4 3 16,-6-1 2-16,0-1 2 0,-6 1 2 0,-2 1 3 0,-6 0 3 16,-1-2 3-16,-4 4 1 0,-3-1-1 0,-4-1-3 0,1 2-4 0,-7 0-1 15,0 0-3-15,-4 0-2 0,-2 0-1 0,-3 2 0 0,-5-1 1 16,-2-1 2-16,-1 4 3 0,-8-2 0 0,-1 0 2 0,-4 1 1 0,-2 1 2 16,-4-1 2-16,-1 3 3 0,-4-3 2 0,-5 3 1 0,0-3 1 15,-2 0 0-15,-3 1-1 0,-4 1-2 0,0-2-5 0,0 0-5 16,-5 0-5-16,2 2-4 0,-4-1-5 0,-2-2-4 0,0 1-3 0,-1 0-2 15,2 1-1-15,-1 1 1 0,-2-1 1 0,1-1 3 0,3 3 3 16,-1-1 2-16,1-1 1 0,-3-1 4 0,6 1 3 0,-2 1 3 0,1-1 5 16,1-2 3-16,1 1 3 0,-1 0 1 0,3 1 1 0,2 1 0 15,0-5-2-15,6 5 2 0,2-4 0 0,3-1 1 0,2 3 1 0,7-3 3 16,2 0 4-16,5 0 1 0,2 0 1 0,7 0-1 0,2 0 0 16,4-3-3-16,2 3-1 0,6-1-2 0,4 1-1 0,6-2-1 0,2-1-2 15,8-2-3-15,3 1-2 0,4 1-4 0,7-2-5 0,6-2-3 16,4 1-2-16,4-1-3 0,6-2 0 0,2 0 0 0,6 3 5 15,2-3 3-15,5 0 4 0,4 1 2 0,3 0 2 0,0-2 1 0,6 3 1 16,0-1 3-16,4-1 1 0,0 0 1 0,3 2 2 0,-1-2 1 0,-2 3 2 16,2 0 0-16,-2-2-5 0,-3 2-4 0,0 1-3 0,-1-2-4 15,-6 2-5-15,0 1 0 0,0-1 1 0,-6 1 2 0,-2-1 1 16,-2 1 3-16,0 1 1 0,-6-1 3 0,-1 1 0 0,-6 0 1 16,-3-1 2-16,0 0 1 0,-6 3 2 0,-2-2 2 0,-8 0 3 0,0 0-3 15,-8 3-2-15,0 0-4 0,-5-2-2 0,-4 2-4 0,-3 0-2 16,-4 0-1-16,-3 0-3 0,-3 0-2 0,-9 0-2 0,-1 2-2 0,-2-2 0 15,-6 3-3-15,-4-2-1 0,-4 1 2 0,-4 2 0 0,-2 0 1 16,-4 0 3-16,-4 0 0 0,-2 0-1 0,0 1-2 0,-4 1-2 0,-2-3 2 16,-2 3 1-16,-2-3 1 0,-4 3-2 0,0-3 0 0,-2 4-2 15,-2-2-3-15,-4 1-5 0,-2-1-2 0,-2 2-3 0,0-2-2 0,-4 2-3 16,0-2-1-16,-2 2-1 0,0 1 1 0,-1-1 3 0,2 0 2 16,-1 0 4-16,3 0 4 0,-2 0 5 0,2-2 4 0,2 4 1 15,-2-3 4-15,5-1 3 0,-2 1 4 0,2 2 3 0,0-3 5 0,4 0 4 16,0 1 1-16,4-3 0 0,2 3-1 0,4-3 0 0,2 1 3 15,6-1 1-15,4-1 7 0,4 0 4 0,4 0 2 0,6-2 0 0,5 1-1 16,2 1-2-16,7-2-2 0,4 0 0 0,4 0-2 0,6-2-1 0,8 1-2 16,2 1-1-16,7-2-2 0,4-2-6 0,7 1-5 0,6-1-7 15,6 1-3-15,4-3-2 0,2 3-1 0,8-3-1 0,4 1 1 16,2 0 3-16,2-3 1 0,5 2 5 0,3 1 1 0,0-1 1 0,3-3 3 16,6 4 2-16,-2-2-1 0,6 0 1 0,-1 0 1 0,-1 0 1 15,5 0 1-15,-3-1 1 0,3 1 1 0,-3 2-4 0,-3-2-5 16,1-1-5-16,-6 2-4 0,2 0-1 0,-7 0 1 0,0 0-1 0,-4 0 2 15,-2 0 2-15,-4 1 2 0,-2 0 0 0,-4-1 1 0,-4-1 2 16,-2 2 1-16,-4-1 2 0,-4 3 3 0,-3-3 2 0,-6 3 1 0,-1 0-1 16,-6-2-1-16,-3 4-1 0,-6-4-1 0,-2 5-2 0,-4 0 0 15,-2-3-1-15,-5 3-2 0,-4 0-4 0,-3 0 0 0,-4 0-2 0,-3 3-3 16,-3-3-2-16,-4 2-2 0,-5 2-2 0,-3 1 1 0,-5-2 2 16,-4 3 1-16,-2-1 1 0,-3 0 1 0,-3 2 4 0,-3 0 2 0,-1 0 2 15,-2 1 1-15,-2-1 1 0,-2-1 2 0,-4 0 2 0,0 2 2 16,-3 1 0-16,-3-3-3 0,-5 3-2 0,1-3-6 0,-2 3-4 15,-4 0-4-15,0-2-5 0,0 2-3 0,-4-2-3 0,5 2-1 0,-1-1 2 16,0-2 2-16,3 5 1 0,3-5 3 0,1 3 0 0,1-2 3 16,4 1 3-16,5-1 2 0,0 0 3 0,5-2 2 0,2 1 3 0,7 0 4 15,0-2 3-15,8 1 1 0,3 0-1 0,1-1-2 0,9-2-4 16,1 1-1-16,6 1 1 0,6-4-1 0,0 2 0 0,7-2 0 0,7 0-1 16,3 0-1-16,3 0-1 0,10 0-2 0,3-2-3 0,6-1 1 15,5-1 0-15,5 2 6 0,7-2 6 0,4-4 2 0,8 2 1 16,5 0 0-16,3-3 2 0,6 0-1 0,3 0 0 0,4 0 0 0,3-1 1 15,3-1-2-15,3-1 0 0,-2 1-5 0,2-1-5 0,-1 1-3 16,0-1-3-16,-2 1 1 0,-2 1-2 0,-2-1 1 0,-3-1 2 0,-3 3 1 16,-5 0 0-16,-1 0 2 0,-4 0 2 0,-6 2 3 0,-2 0 1 15,-6 0 4-15,-4 2 4 0,-5-3-1 0,-8 5-1 0,-5 0-1 0,-2-2-1 16,-5 4-1-16,-5-4-1 0,-7 5-1 0,-4 0-2 0,-4 0 0 16,-5 0-1-16,-5 0-2 0,-5 0-2 0,-5 5-1 0,-6-1-4 15,-4-2-2-15,-7 4-2 0,-4 2-1 0,-4 0 0 0,-6 1 0 0,-2 2 2 16,-2 0 3-16,-4 0 0 0,-3 1 2 0,-2 2-1 0,-3 0 1 15,0-2-3-15,-2 2-2 0,-3 1-2 0,-2-3-2 0,-1 5 2 0,-2-2-3 16,0-2-2-16,0 2-6 0,2-1-3 0,2 0-3 0,0-3-1 16,3 3-1-16,6-2-2 0,5-2 3 0,4-1 3 0,6 0 4 15,6-3 4-15,4 1 2 0,6-2 0 0,5-2 1 0,7 1 2 0,5-2 2 16,2 1 5-16,9-3 3 0,6 0 2 0,7-3 3 0,4 1 3 0,9-2 3 16,7 1 2-16,6-2-2 0,7-2-2 0,6-2-2 0,5 0 0 15,5 0-2-15,5-1-2 0,5-1-6 0,0-1-7 0,3 1-1 16,3-1 4-16,0-1-1 0,2 1-2 0,-2-1-1 0,0 1 2 0,0-2 4 15,0 2 4-15,-2 0 6 0,-2 1 3 0,-2 0 5 0,0-1 3 16,-6 1 4-16,0-1 3 0,-4 0 0 0,-4 3-1 0,-2 0 1 16,-5 0 5-16,-4 0 1 0,-5 2-2 0,-6 0 2 0,-3 2 4 0,-5-1 3 15,-4 3 3-15,-4 0 5 0,-4-2 6 0,-6 4 3 0,-2-2 2 16,-6 1-3-16,-2 2-4 0,-4 0-5 0,-5-3-10 0,-5 3-10 16,-2 0-13-16,-5 3-18 0,-5-1-17 0,-2-2-22 0,-6 4-24 0,-2 2-30 15,-2-1-33-15,-4 2-34 0,-2 1-34 0,-3 1-70 0,1 0-91 16,-1-1-55-16</inkml:trace>
  <inkml:trace contextRef="#ctx0" brushRef="#br0" timeOffset="137567.4201">9197 9499 54 0,'-1'-9'110'0,"-1"1"-1"0,2 1-2 0,-2 0-6 0,2 1-6 0,-2-1-10 0,2 3-10 0,0 0-12 0,0 0-15 0,0 2-26 0,0 0-31 0,0 2-18 15,0 0-14-15,0 0-3 0,0 0 2 0,0 2 4 0,0 1 5 16,0 1 8-16,0 3 10 0,0 4 12 0,0-2 17 0,0 3 19 0,0 4 17 16,0 4 30-16,0 4 33 0,-3 3 19 0,3 3 15 0,-3 5 1 15,-1 5-3-15,2 6-6 0,-5 2-10 0,4 5-11 0,-5 4-12 0,2 4-15 16,0 6-16-16,0 2-14 0,-1 0-15 0,2 5-8 0,0 4-4 15,2-1-5-15,-1 4-3 0,1 2-2 0,2 4-4 0,1 0-1 0,1 0 0 16,2 2-1-16,1-1 2 0,-1 2-1 0,4-3 1 0,-1 0 0 16,0 0 2-16,4-2-6 0,0-4-8 0,0 0-2 0,2-3-2 15,-1 0 2-15,-1-6 0 0,3 0 2 0,-1-3 1 0,-2-5 1 0,0 1 2 16,-3-5 3-16,3-1 2 0,-1-3 2 0,-3-5 2 0,0 2 2 16,-1-6 2-16,-2-2 0 0,1-2-3 0,-4-4-4 0,2-5-3 0,-2 0-1 15,0-6-2-15,0-3-2 0,0-2-1 0,-2-3 3 0,2-4 1 0,-2-3-5 16,0-2-10-16,2-4-11 0,-3-4-10 0,0-3-10 0,-1-3-9 15,1-4-10-15,-1-4-11 0,-1-2-12 0,-3-6-11 0,2-4-13 16,0-3-14-16,0-3-20 0,2-6-24 0,-2-4-20 0,2-3-15 16,1-6-16-16,2-3-18 0,-1-4-38 0,2-4-46 0,0-4-43 0</inkml:trace>
  <inkml:trace contextRef="#ctx0" brushRef="#br0" timeOffset="137943.4342">9331 9651 83 0,'-1'-16'75'0,"-1"2"-22"0,2 2-26 0,-2 1-15 0,0 6-10 15,-1 1 0-15,3 1 8 0,-3 3 7 0,2 3 8 0,-2 1 5 16,1 6 4-16,-2 2 4 0,0 5 5 0,-2 2 11 0,2 6 13 0,-2 8 25 16,-1 3 29-16,-2 6 18 0,-1 4 15 0,2 6 2 0,-3 6-6 15,1 5-10-15,0 8-14 0,-1 1-7 0,-1 4-4 0,2 8-7 0,0 1-9 16,1 5-11-16,-1 5-12 0,0 1-9 0,3 3-11 0,1 3-7 15,2-1-6-15,-2 1-5 0,3-2-2 0,3 3-3 0,0-4-2 16,0-1 0-16,0-2-2 0,3-3-1 0,1-3-1 0,-1 0-1 0,0-5 0 16,1-2 0-16,-1-2 0 0,2-3 1 0,-4-4 1 0,2-5 1 15,1 1 1-15,-2-6 3 0,-1-3 2 0,4-6-2 0,-3 0-8 0,-2-8-3 16,2-2-4-16,-1-3-2 0,-1-7-3 0,3-2 2 0,-3-6 2 0,2-2 4 16,0-5 5-16,-2-2 3 0,0-5 1 0,0-4-6 0,0-3-12 15,0-3-9-15,0-3-10 0,0-6-7 0,-2-6-2 0,0-1-8 16,-1-7-6-16,2-5-12 0,-1-7-13 0,0-3-17 0,0-5-19 15,-1-6-21-15,3-4-18 0,-1-6-10 0,1-4-1 0,0-1-12 0,0-6-14 16,1-1-17-16,-1-4-19 0,3-3-12 0,-1-1-8 0,0-4-4 16,1 1-2-16,0-3-2 0,-1-1-1 0,0-2-1 0</inkml:trace>
  <inkml:trace contextRef="#ctx0" brushRef="#br0" timeOffset="138244.3889">9243 10099 27 0,'3'-26'72'0,"-3"1"-7"15,2 4-17-15,0 3-22 0,-2 5-24 0,0 0-24 0,0 2-5 0,0 6 5 16,2 1 10-16,-2 4 12 0,0 1 9 0,4 4 7 0,-2 5 9 16,-1 3 6-16,4 4 12 0,-1 3 12 0,0 4 20 0,0 5 23 0,1 3 25 15,-4 6 26-15,2 3 6 0,-3 3-6 0,3 7-7 0,-3 4-8 16,0 1-8-16,-3 10-7 0,2 1-6 0,-1 7-8 0,-2 3-7 0,-2 3-9 16,0 6-8-16,2 1-9 0,-2 3-8 0,0 3-8 0,-2 3-6 15,2 0-7-15,0 0-5 0,-1 0-3 0,4-1-6 0,-3 1-4 0,-1-2-4 16,4-2-2-16,-4-2-3 0,4-2-1 0,-4-2-2 0,4-2 1 15,-1-2 1-15,2-4 2 0,-2-1 4 0,1-4 1 0,0-4-1 0,1-4-5 16,0-4-3-16,-1-3-6 0,3-8-2 0,0-2-4 0,0-6-4 16,0-4-4-16,0-6-4 0,3-3-5 0,-1-3 2 0,0-7 5 15,-2-3-1-15,2-4-4 0,-1-3-10 0,-1-4-11 0,3-5-12 16,-1-3-13-16,0-3-13 0,0-7-13 0,2-5-13 0,-2-6-12 0,-1-5-14 16,4-3-15-16,-1-8-30 0,0-5-36 0,0-6-32 0,-1-4-34 0,4-6-52 15,-1-3-61-15</inkml:trace>
  <inkml:trace contextRef="#ctx0" brushRef="#br0" timeOffset="138494.1652">9132 10588 173 0,'-8'-21'246'0,"-1"2"-84"0,3 3-74 0,-1 2-49 0,3 3-34 0,-2 2-15 16,3 3-2-16,0 3 5 0,0 3 5 0,2 3 6 0,1 3 3 15,0 3 3-15,0 8 4 0,0 3 10 0,1 5 11 0,2 5 21 0,-3 9 25 16,2 1 21-16,-1 11 22 0,2 6 6 0,-1 3-3 0,0 7-7 15,-2 6-7-15,2 3-10 0,-2 5-6 0,0 3-9 0,0 6-9 0,-2 0-4 16,0 2-7-16,0 2-5 0,-2 1-4 0,-2-1-6 0,2 2-7 16,-1-1-5-16,-2-1-6 0,1 0-3 0,-1-3-6 0,4 2-3 0,-3-6 0 15,2 2-2-15,1-3-1 0,0-5-9 0,3-3-16 0,0 0-14 0,0-4-14 16,3-2-23-16,4-1-28 0,-1-6-25 0,0-3-25 0,4-1-32 16,2-4-33-16,2-2-72 0,0-3-90 0,2-3-60 0,0-4-45 15</inkml:trace>
  <inkml:trace contextRef="#ctx0" brushRef="#br0" timeOffset="140010.7838">9984 13791 201 0,'-22'-5'305'0,"2"0"-105"0,-4-3-63 0,2 2-41 0,-2 1-23 0,-2-1-12 0,4 0-2 0,-4 0 4 0,4-1 8 0,-2 2 8 0,2-2 5 0,1 1 4 16,-2-1 3-16,5 2 2 0,-2-3-2 0,2 4-5 0,2-2-2 15,0 0-6-15,0 0-3 0,4 0-6 0,-2 1-3 0,2-1-6 0,-2 3-3 16,4-3-5-16,0 2-2 0,0-1-3 0,0-1-3 0,0 5-2 16,2-3-2-16,0 0-3 0,2 1-2 0,0-1-2 0,2 2-3 15,-2-1 1-15,2 1-2 0,2 0-2 0,-2 0-1 0,1 1-3 0,2-1-1 16,-1 2-2-16,2-1-2 0,0 1-3 0,0 0-3 0,0 0-2 16,0-3-3-16,2 3-5 0,-1-1-3 0,4 1-1 0,-1 0-3 15,0 0 0-15,2 0-2 0,4 0 1 0,0 1 1 0,4-1-1 0,4 3 1 16,2-2 2-16,4 1 0 0,4-1-1 0,4 3 1 0,2-2 0 15,6 1-2-15,2-1-1 0,4 0-1 0,2 2-4 0,2-3-1 0,4 1-3 16,5 0-3-16,0 0-4 0,3 0 1 0,3-2 1 0,1 0 2 16,3 0 3-16,-1 0 0 0,4 0 2 0,3 0 0 0,-3 0 0 0,3 0-3 15,-3 1-2-15,0-1-5 0,-1 2-2 0,-3 0-6 0,-2 1-4 16,-4 1-5-16,-2-3-7 0,-4 5-6 0,-6 0-4 0,-2-3-2 16,-6 2-3-16,-3-1 1 0,-4 1 2 0,-5 1 6 0,-1-2 9 0,-8 1 11 15,-2-1 12-15,-2-1 12 0,-7 1 13 0,-2-2 9 0,-4-2 5 16,-4 0 3-16,-4 0 4 0,-4 0 4 0,-2-2 6 0,-7 0 4 0,-2-1 4 15,-7-3 1-15,-1 3 0 0,-6-3-5 0,-3 0-5 0,-2-3-7 16,-5 1-7-16,-3 0-4 0,-3-1-5 0,0 1-2 0,-3-1-1 0,-1-2-5 16,-2 2-4-16,-1 0-2 0,-2-1-2 0,1 1 0 0,-4 1-3 15,2 0 0-15,-3-1-1 0,0 2 1 0,-3 2 1 0,3 0 4 16,-1-3 5-16,-2 5 3 0,3-3 3 0,0 3 3 0,0-1 5 0,4 3 1 16,1-3-1-16,2 3 0 0,3-2 0 0,2 3 1 0,6-2 1 15,3 1 0-15,2 1 1 0,5 0 1 0,6 0-1 0,0 0 0 16,8-3-2-16,0 3-3 0,4 0-6 0,6 0-5 0,0 0-4 0,6 0 0 15,2 0 0-15,2 0 0 0,4 0-1 0,4 0 0 0,2 0 0 0,6 0 0 16,4 0-2-16,4 0 2 0,4 3 1 0,6-3 2 0,2 1 1 16,6 1 4-16,4-2 2 0,5 3-3 0,1-3-1 0,4 0-4 15,1 0-4-15,5-3 3 0,0 3 4 0,0-2 1 0,5 1 4 0,-1 1 1 16,-1-3 2-16,4 3 2 0,-1 0 1 0,-2 0 1 0,2 0 2 0,-2 0 1 16,2 0 1-16,-5 0 1 0,2 3 3 0,-3-3-3 15,-3 1-3-15,0 1-5 0,-3 1-5 0,-4-2-4 0,-1 3-1 0,-6-3-3 16,-1 3 0-16,-4-1-1 0,-6 1-1 0,0-2-3 0,-4 1-3 0,-4 1-3 15,0 0-2-15,-6-1-1 0,-4-1 1 0,0 2 0 0,-3-3 2 16,-1 1 1-16,-5 0-2 0,1 1-2 0,-6-1-6 0,0 0-1 16,-4-1-2-16,0-1 3 0,-6 3 4 0,1-2 2 0,-5-1 2 0,-2 0 0 15,-8 0 2-15,3 0-1 0,-7 0-2 0,-4 0 1 0,-2-1-1 0,-4-2 4 16,0 2 6-16,-7-3 1 0,2 1 1 0,-3-1-1 0,-2 1-1 16,0-3 0-16,-4 3-3 0,-2-3-1 0,-2 1-3 0,0 1 1 0,-3 0 1 15,0 0 2-15,-4-1 2 0,-1-1 1 0,0 3 2 0,0-2 1 16,-4 4 3-16,3-4 3 0,-4 5 0 0,1-3 4 0,1 3 4 15,0 0 2-15,-1 0 3 0,2 3 1 0,2-3-1 0,2 2-1 0,4 1-1 16,2-2 0-16,4 4-2 0,4-2-1 0,4-2-2 0,6 1-2 16,4 2-4-16,6-2-3 0,2 0-4 0,8-1-1 0,0-1 1 15,8 3 0-15,5-2 0 0,3-1-1 0,5 0 1 0,5 2 1 0,6-1 0 16,2-1-1-16,10 2-1 0,4 0 2 0,4-2 1 0,6 0 0 16,6 0-1-16,4 0-2 0,4-4-2 0,6 3 0 0,2-2-1 0,4-1 0 15,4 0 1-15,0-2 1 0,5 2 3 0,2-2 3 0,3 1 3 0,2-1-1 16,2-2 2-16,-2 3 1 0,5 1 1 0,-4-1 2 0,0 2 1 15,-1-3-2-15,-5 3-2 0,0-1-4 0,-7 0-4 0,-2 1-3 16,-6 1-7-16,-2-2-2 0,-8 4-5 0,-4-1-2 0,-8 1-1 0,-2 0 0 16,-4 0 0-16,-8 1 0 0,0-1 2 0,-10 2 1 0,1 0 0 15,-8-2 0-15,-1 2 3 0,-4 1 1 0,-2-1 3 0,-5 0 2 16,-4 2 2-16,-3-1 1 0,-2 1 2 0,-3-1-1 0,-4 3 1 0,-1-1-2 16,-6 0 0-16,2 0 0 0,-5 1 3 0,-2 2-1 0,-3-2 2 0,0-2 0 15,-4 2-1-15,-4-1 0 0,0 1-1 0,-2-1-2 0,-1-1-3 16,-5 1-3-16,-3-1-4 0,-1 1-1 0,-5 0-2 0,1 1-3 0,-3-1-2 15,-3 2 0-15,-3 1 2 0,0 1 0 0,-1-3 3 0,1 4 2 16,-1-1 3-16,-2 0 7 0,5 0 9 0,1 0 8 0,1 0 8 16,5-3 7-16,3 3 4 0,5 0 5 0,3-3 3 0,8-1-1 0,4 1-3 15,5 0-4-15,4-3-5 0,7 1-3 0,4-2-1 0,5-1-3 16,7-1-6-16,2 2-4 0,7-2-5 0,6 0-5 0,6-2-5 0,6 1-3 16,6-2-4-16,7-1 3 0,4-4 4 0,7 2 7 0,8-3 5 15,7 1 2-15,4-4 0 0,6 0 0 0,9 2 1 0,2-5 1 16,4 1 0-16,3-2 1 0,2 2 0 0,3-3 2 0,-4 1 1 0,4 1 2 15,-3-1 1-15,-1 1 1 0,-5 1 2 0,1 0 4 0,-4 1 1 0,-2 1 1 16,-4 2 1-16,-2-2 1 0,-3 1 1 0,-6 1 1 0,-3 0 1 16,-4 1 0-16,-5 2 2 0,-5 0-3 0,-5 2-5 0,-5-1-3 15,-2 3-6-15,-8-1-3 0,-3 1 0 0,-6 1-4 0,-3-2-1 16,-4 4-1-16,-2-1-2 0,-4 1-2 0,-1 0-4 0,-3 0-6 0,-2 0-6 16,-1 0-7-16,0 0-9 0,-3 0-24 0,0 0-32 0,0 0-32 15,0 0-32-15,0 0-34 0,0 0-38 0,0 0-64 0,0 0-78 0,4 0-62 16,-1 0-51-16</inkml:trace>
  <inkml:trace contextRef="#ctx0" brushRef="#br0" timeOffset="140880.5129">14812 11838 295 0,'-3'-2'362'0,"0"2"-101"0,2 0-80 0,-2 0-70 0,2 0-39 0,-4 2-25 0,2-1-11 0,0 2-4 0,-2-2-2 16,0 4 2-16,-2-1 1 0,0 1 6 0,-5 4 1 0,2 2 3 0,-4-1 3 15,1 2 5-15,-6 1 5 0,2 3 5 0,-3 3 3 0,-5 2 4 0,2 2 3 16,-6 2 1-16,2 2 1 0,-6 2 1 0,-3 4-1 0,1 0-1 16,-4 6 0-16,-1-2 0 0,-3 5-1 0,-2 0-4 0,-1 5-2 15,-2-1-2-15,-2 2-3 0,-2 3-7 0,0-1-4 0,0 2-4 0,-1 1-1 16,-2-1-2-16,3-1-2 0,-1-3-1 0,-2 0-2 0,3 1-2 15,-2-5-2-15,2 2-1 0,0-2-3 0,3-2-2 0,-2-3-2 0,2 0-2 16,2-1-2-16,1-5-3 0,4 2-5 0,0-5-4 0,2-1-3 16,2-2-4-16,5-3-1 0,1 0-3 0,5-4 0 0,1-1-2 15,6-3-2-15,0-3-6 0,4-1-5 0,2-2-4 0,3-1-7 0,0-3-9 16,2-1-13-16,6 1-14 0,-1-3-10 0,1-2-8 0,3-1-14 16,0 0-15-16,0-4-24 0,4 1-25 0,2 0-27 0,0-6-28 0,7 1-22 15,-1-4-22-15,3 0-37 0,4 0-42 0,1-4-45 0,2-2-44 16</inkml:trace>
  <inkml:trace contextRef="#ctx0" brushRef="#br0" timeOffset="141244.541">14584 11910 190 0,'0'-7'351'0,"3"2"-91"15,-3-1-65-15,-3 3-50 0,2 0-34 0,-3 0-28 0,-1 3-13 0,-2 0-6 16,-2 3-6-16,-1 0-5 0,-4 0-4 0,-2 4-6 0,0 2-7 16,-5 4-9-16,-1-1-4 0,-4 4-2 0,0 5 7 0,-4 2 14 15,-1 0 10-15,-5 3 11 0,0 4 4 0,0 3 3 0,-4 0 1 0,-2 4 1 16,-1 2-2-16,-3 3-2 0,0 0 1 0,-5 6 2 0,1-2 3 16,-2 5 5-16,-1-1 1 0,-2 3-2 0,-1 1 1 0,-2-2-1 0,2 2-2 15,-3-3-3-15,-2 2-3 0,1-1-2 0,-1-1-5 0,-1-1-4 0,0-1-4 16,0 0-5-16,-1-2-8 0,2 0-11 0,-1-4-5 0,5 0-6 15,-1-2-5-15,3-1-4 0,4-5-4 0,3 1-3 0,3-3-1 16,3-3-3-16,6 0-2 0,2-5 0 0,6-2 0 0,2-4-3 0,6 1 0 16,0-3-1-16,7-5-4 0,0 1-6 0,3-4-7 0,0-2-10 15,7-2-6-15,0 1-9 0,3-3-7 0,3-1-8 0,0-2-17 0,7-2-22 16,0-1-15-16,3-3-12 0,4-3-14 0,4-1-16 0,3-5-19 16,4 0-22-16,3-5-24 0,5-4-23 0,3-3-47 0,0-3-56 15,3-1-50-15,4-3-49 0</inkml:trace>
  <inkml:trace contextRef="#ctx0" brushRef="#br0" timeOffset="141560.664">14381 12079 72 0,'17'-17'202'0,"-1"1"-34"0,-4 2-15 0,-4 4-7 16,1 1-11-16,-6 0-15 0,0 3-11 0,-3 3-11 0,-3-1-11 15,-3 2-12-15,-4 2-3 0,0 2 1 0,-3 2-4 0,-4 3-10 0,-5 2-10 16,0 2-8-16,-3 4-9 0,-4 0-5 0,-3 5 6 0,0 2 11 15,-4 2 11-15,0 5 11 0,-4 1 7 0,2 1 7 0,-2 7 0 16,-2-1-3-16,0 2-3 0,2 5-2 0,-3 1-2 0,-2 1-3 0,1 4-3 16,0-2-4-16,-2 4-6 0,4-1-4 0,-4 0-3 0,0 2-4 15,0-1-2-15,-2 1-5 0,2-4-2 0,-2 4-4 0,1-4-3 0,-2-1-3 16,0-2-4-16,3 1-4 0,-1-2-3 0,1-1 1 0,2-4-2 16,0 1-1-16,3-4-1 0,2-2-1 0,0-1 0 0,8-6-2 15,0 1 0-15,4-3-1 0,3-5-3 0,3-2-4 0,4-1-4 0,4-4-3 16,2-3-5-16,2-3-7 0,3 0-10 0,2-3-11 0,4-1-18 15,4-4-19-15,1-4-21 0,3 0-20 0,5-5-16 0,2 1-15 0,6-6-20 16,2-6-23-16,3-1-23 0,3-2-22 0,7-5-26 0,0-4-27 16,4-2-52-16,1-2-64 0</inkml:trace>
  <inkml:trace contextRef="#ctx0" brushRef="#br0" timeOffset="141877.5107">14220 12196 130 0,'-2'-5'155'0,"-2"-2"-25"0,-2 3-23 0,2 1-20 16,-2 1-16-16,0 0-13 0,-2 2-12 0,0 2-10 0,-2 1-10 15,2 3-8-15,-2 1-11 0,1 1 1 0,-4 1 5 0,1 5 6 16,1 1 8-16,-2 0 10 0,0 5 11 0,-2-3 11 0,0 7 8 0,-1 0 9 16,-3 3 7-16,-1 1 6 0,0 3 3 0,-2 2 1 0,0 1 0 15,-2 4-2-15,-2 2-3 0,-4-1-5 0,2 4-6 0,-2 0-5 16,-2 0-5-16,-2 3-4 0,1-2-2 0,-2 2-3 0,-1-3-2 0,0 2-2 15,0-4-4-15,-3 0-3 0,3-1-3 0,0-2-1 0,0-2-2 16,3-2 1-16,1-3-3 0,2-3 1 0,1-1-3 0,3-3-1 0,5-2-2 16,-1-5-4-16,6 0-4 0,3-7-6 0,2 2-8 0,1-3-6 15,4-3-8-15,0-1-8 0,3-1-12 0,3-4-13 0,3-1-16 16,1-4-24-16,2 1-22 0,4-6-20 0,3-2-16 0,3-2-21 0,4-4-26 16,5-3-27-16,1-8-31 0,6 3-40 0,2-6-44 0,2-3-54 15,6-1-56-15</inkml:trace>
  <inkml:trace contextRef="#ctx0" brushRef="#br0" timeOffset="142063.2829">14714 12076 105 0,'4'-5'356'16,"-1"1"-88"-16,-3 4-65 0,-4 2-53 0,-5 1-31 0,-2 3-18 16,-5 1-10-16,-4 4-6 0,-6 2 0 0,-5 5 8 0,-3 2 4 15,-5 2 8-15,-6 5 2 0,-1 3 1 0,-4 2-6 0,-4 3-7 0,-2 4-12 16,-2 2-12-16,-2 3-14 0,1 2-12 0,-3 1-6 0,-1 1-7 15,1 3-5-15,-2-2-8 0,2 2-10 0,0 2-13 0,2-3-21 0,-1 0-23 16,4 1-27-16,-1-2-25 0,3-3-31 0,0 2-32 0,3-4-40 16,-1-1-41-16,4-1-76 0,0 0-89 0,2-5-52 0</inkml:trace>
  <inkml:trace contextRef="#ctx0" brushRef="#br0" timeOffset="162343.338">15415 9882 34 0,'-2'-5'410'0,"-1"-4"-77"0,0 3-110 0,1-2-71 0,-2 1-50 0,0 2-28 0,0-2-14 0,0 0-7 0,-1-1-2 0,2 1 2 0,-1 1 4 15,1-2 1-15,0 1 2 0,-1 2-1 0,0-4 1 0,-1 4-2 16,2-2 1-16,-1 1-6 0,1 2-7 0,0-2-6 0,1 1-4 0,0-1-2 16,-1 3-2-16,0-3-4 0,0 1-6 0,2 2-3 0,-1-2-3 15,-2 1-5-15,0 0-2 0,0 0-3 0,-1-2-1 0,2 4-4 16,1-2-4-16,-4-1-2 0,1 0-3 0,-2 1-4 0,1-1-3 0,-1 1-3 16,1 0-1-16,-1 0-1 0,-3-1-1 0,2-1-1 0,-3 3-3 15,0-3-1-15,-1 3-2 0,-1-3 1 0,0 1 0 0,-4 1 3 0,4-1 3 16,-3-1 2-16,-2 2 1 0,0-1 2 0,0-1 2 0,-3 3 1 15,1-3 2-15,-1 3 2 0,-1-3 1 0,0 3 2 0,-2-2 2 16,-1 1-1-16,-1 1 1 0,3-1-2 0,-6 1 0 0,3-1-2 0,-1 0-1 16,-2 1 0-16,-1-1-1 0,1 2-1 0,-4-1 1 0,1 2 0 15,1-2 0-15,-4 0 0 0,3 1 0 0,-1-2 1 0,-1 1 1 0,-1 0 1 16,2-2 0-16,-2 1 2 0,3 2-1 0,-2-3 2 0,2 1-1 16,0 1 1-16,-2 1-1 0,4-2 0 0,-2 1 0 0,2-2-1 15,-2 1 1-15,4-1-1 0,-2 1-1 0,3-1 0 0,-2 0-1 0,3 1-1 16,0-1 0-16,-1 2-1 0,1-3-1 0,-3 0 1 0,5 3-1 15,-2-2 1-15,0 1 0 0,0-1 1 0,0 0 0 0,-2 1 2 0,4-1 3 16,-4 0 2-16,1 0 4 0,1-1 0 0,-1 1 0 0,1 0 3 16,0-1 0-16,-3 1 2 0,3-1 2 0,-3-1 1 0,1 4 1 0,-3-3 1 15,2 0-2-15,-3 1-1 0,0-1 0 0,0 1-3 0,-3-2 1 16,2 4 0-16,-1-3 0 0,-1 1-2 0,-1-2 1 0,0 1-2 16,1 1 0-16,-1 0-2 0,0-1 0 0,0 1 1 0,2 0 0 0,-2-3-1 15,0 5-1-15,1-2-1 0,-1-4-1 0,3 6 1 0,1-3-1 0,-2 1-1 16,-1 1-2-16,6 0 1 0,-4 0-1 0,1-1-2 0,2-1 0 15,0 3 0-15,1-3-1 0,-1 3-1 0,1-3 0 0,1 1-1 0,1 1-1 16,-2-1-1-16,2 1-1 0,-2 1 1 0,3 0-1 0,0 1-1 16,0-2 0-16,0-1-1 0,2 2 0 0,-2 2-1 0,4-4 1 15,-4 5-1-15,5-3 0 0,0 1 2 0,-3-2 2 0,4 3-1 0,0-1 2 16,2 2-1-16,-2-2-3 0,3 1 3 0,-2 1 2 0,3-2 2 16,0 2 2-16,0-2-1 0,2 2 1 0,0 0 0 0,-2 0 1 0,4 0-1 15,1 0 1-15,-2 0 0 0,1 0 1 0,1 0 2 0,-2 0 2 16,4 0 0-16,0-2-2 0,-3 2-1 0,2 0-2 0,2 0 0 15,-2 0 0-15,2 0 0 0,0 0-2 0,-2 0 1 0,2 0 0 0,0 0-2 16,1 0-2-16,0 0-1 0,0 0-1 0,-2 0 0 0,-1 2-1 16,0 0 2-16,3-2 1 0,-2 2 0 0,-1-2 0 0,-2 1 0 15,2 1 3-15,0 0-2 0,0-1 0 0,-3 3 0 0,2-2 2 0,-1 1 1 16,-1-3-1-16,2 5 0 0,-1-4 1 0,-2 2-1 0,2 2 1 0,-1-1-2 16,0-2 0-16,-3 1 0 0,2 0-1 0,1 1-1 15,0 0 0-15,-3 0 0 0,3-1 2 0,0 0-1 0,-3 3-1 0,2-3 0 16,0 3 0-16,-1-3-1 0,-2 3-2 0,3-1 0 0,-1 0-2 0,-1 2 1 15,-1-2-2-15,1 1 1 0,0 2-1 0,0-2-1 16,-1 0 1-16,1 2-1 0,-1-1 0 0,1 0-1 0,0 0-1 0,-2 0 0 16,2 2 0-16,0-2 1 0,-3 2 2 0,3-2 0 0,0 3 4 0,1-4 1 15,-3 4 1-15,1-2 1 0,1 0 0 0,0-1 1 0,0 0 0 16,-1 1 3-16,1-1 0 0,2-1 3 0,-1 0 2 0,0 1 2 16,0 0-2-16,2 2 1 0,-1-3 0 0,-1 2 1 0,4-3 1 0,-2 0 2 15,1 1 0-15,1 1 1 0,-2-2 1 0,1 1 1 0,2-1-1 0,0 0 0 16,0-2 0-16,0 3-2 0,0 1 1 0,1-2-1 0,-1 0 1 15,0 1-2-15,-3 0-1 0,6 0-2 0,-2 0-1 0,-1-2 0 16,3 4 0-16,-2-3-1 0,-1 0 1 0,0 3 0 0,3-1 1 0,-2-1 0 16,-1 0 0-16,3 1 0 0,-2 0-1 0,2 2 1 0,-2-3-1 15,1 2 0-15,2-3 1 0,-1 2 0 0,1 0 2 0,-3 0-1 0,4 1 2 16,-1-1 0-16,0-1 2 0,-1 3 2 0,1-3 2 0,0 2 2 16,1 1 1-16,-1-2 3 0,-3 2 1 0,3-2 2 0,1 2 1 15,-1-2-1-15,-1 2 1 0,1-2-1 0,0 2 0 0,0 0-2 0,1 0-3 16,-1 0-1-16,0 1-3 0,2-1-1 0,-1 1-1 0,0-1-1 15,0 0-1-15,0 0 1 0,0 1 1 0,-1-1 0 0,2 2 1 0,-2-1 1 16,2 1 1-16,0-1 3 0,1 3 1 0,-2-2 1 0,1-1 1 16,0 4 1-16,2-3 0 0,-2 4 1 0,0 0-1 0,1-1 2 15,-1-1-2-15,-1 0 1 0,1 1 0 0,0 2 0 0,2-2 0 0,-2 2-2 16,2-1 0-16,-2 0 0 0,0-1 1 0,2 2 0 0,-2-2 0 16,2 2 0-16,-2-1 1 0,3 0-1 0,-4 0-2 0,3 2-1 0,0-1-1 15,-2 0-2-15,2 0 0 0,-2 0-1 0,3 1-1 0,-4-1-2 16,4 0-3-16,-2 0-2 0,-1 0 0 0,2 1-2 0,1-1-3 0,-2-2-1 15,3 2-2-15,-2-1 0 0,2 0-1 0,-1-1 0 0,1 2 0 16,0-2-1-16,0 1 1 0,0-1-1 0,0-2 1 0,0 2-1 16,0 0-1-16,1 1-1 0,-1-2 2 0,2 2 0 0,-2-3 1 15,3 3 2-15,-2 0 1 0,-1-3 1 0,2 2 0 0,-2 1 1 0,2-1 1 16,0 0 1-16,-2-2 2 0,3 3 1 0,-2 0 1 0,-1-1 0 16,2-1 2-16,1 1 0 0,-2 0-1 0,-1 0 0 0,3 0-1 0,-2 1 1 15,-1-2 1-15,2 0 0 0,-2 1 0 0,3-2-2 0,-2 3 0 16,-1 0 1-16,2-1 0 0,0-1 0 0,0-1 1 0,1 0 0 0,-2 3 0 15,1-1-1-15,2-2 0 0,-1 0-1 0,-2 1 0 0,1-1 0 16,2 0 0-16,0 2 0 0,1-1-2 0,-2 1 1 0,1-2-2 16,0 1 1-16,1-1-2 0,-1 0 0 0,-1 2 2 0,1-1-2 15,0-1 0-15,-2 0 0 0,2 1 1 0,0 0-1 0,1-1 0 0,-2 1 0 16,1-1 2-16,0 2-1 0,2-2 0 0,-2 2 1 0,1-3-1 0,-2 1-1 16,1 0 1-16,0 2-1 0,1 1 0 0,0-3 0 0,0 0 1 15,-1 1-1-15,-1-1-1 0,3 0-1 0,1-3 0 0,-4 5-1 16,4-2 0-16,-4-1 2 0,3 0-1 0,-2 1 0 0,2-1 0 0,-2-1-1 15,2 4-1-15,1-4-1 0,0 4 1 0,-1-4 1 0,0 2-1 16,2-1 1-16,1-1-1 0,-2 2 0 0,-1-1-1 0,4-1-2 0,0 1 1 16,-1 0-2-16,1 0 1 0,0-2-2 0,0 2 0 0,-1-1 0 15,1 2-1-15,0-3 1 0,3-1 0 0,-3 1-1 0,3 0 0 16,-3 2 1-16,3-2 1 0,-3 0-1 0,3-2 2 0,-3 3 1 0,3-4 0 16,0 2 3-16,0 1 2 0,0-2 1 0,0 1 0 0,0-2 1 0,3 1 1 15,-2-1 0-15,1 1 1 0,-1-2 0 0,3 3 2 0,-1-4 0 16,0 2-1-16,0 0 1 0,3 0 0 0,-2-1 0 0,2-1-1 15,-2 1 1-15,3 1 0 0,0-3 0 0,-1 3-1 0,1-3 1 0,-1 0 1 16,1 1 0-16,3-1-1 0,-4-1 1 0,1 0-1 0,0 0 1 16,1 1 0-16,-1-3 1 0,1 2 0 0,-2 0 0 0,3-2 1 0,-2 0 0 15,0 0 1-15,0 0-1 0,0 0 0 0,-1 0 0 0,4 0 0 16,-3-2 0-16,-1 0 1 0,1 2 0 0,1-3-1 0,0 1 0 16,2 0 0-16,-1 0-2 0,-2-1-1 0,2 1-2 0,-1 0 1 0,2-1-1 15,-1 0 0-15,2-1-2 0,-2 0 1 0,2 0-2 0,-2 1-2 16,2 0-1-16,-2-2-1 0,0 1-2 0,1 2 1 0,0-3-2 0,-3 1 1 15,2 4-1-15,1-5 0 0,-2 4-1 0,1-2 0 0,-2 0 0 16,2 2-2-16,1-1 0 0,-2 0 0 0,1-2-1 0,-2 3 1 0,0-1 0 16,0 0 0-16,1-2 2 0,0 3 1 0,-1-1 2 0,2 2 1 0,0-2 0 15,-2 0 4-15,2 0 0 0,1 2 1 0,-2-3 2 0,1 3 0 16,1-2 2-16,0 0 1 0,-1 1 1 0,1 1 0 0,0-2 0 16,0 0-1-16,0 1 0 0,0-2-2 0,0 3 0 0,-3-1 0 15,2-1-2-15,1 2 1 0,-2-2-2 0,1 1-1 0,-2 1 1 0,2 0-1 16,1 0-1-16,-3 0-1 0,3 0-1 0,-3 0 0 0,2 0-2 15,1 0 2-15,0 0-1 0,0 0-1 0,0 0-2 0,3 0 0 0,-1 0-2 16,1 0-2-16,-2 0-2 0,4 0-3 0,-3 0-1 0,4 0 1 16,-3 0-3-16,0 0-3 0,0 0-3 0,2 0 0 0,-3 0-2 15,1 0 0-15,0 0 1 0,-1 0 1 0,-1 0 1 0,-1 0 2 0,3 0 1 16,-3 0 2-16,-1-3 1 0,1 3 2 0,0-2 1 0,-1 2 4 16,-1 0 2-16,2-1 1 0,-4-2 0 0,1 3 2 0,1 0-2 0,-1-2 1 15,0 2-2-15,-3-3 0 0,3 2-5 0,-1 1-7 0,0-3-4 16,-2 3 2-16,2-2 0 0,-2 2 2 0,-1 0 1 0,4-3 0 0,-4 1 1 15,1 2 1-15,5-1 1 0,-5-2 3 0,3 3 0 0,0 0 2 16,-2-3 5-16,2 1 7 0,-4 2 5 0,2-4 0 0,0 4 2 16,0-1-1-16,0-1 0 0,0 1-1 0,-2 1-1 0,0-2-1 0,0 0-6 15,3 2-7-15,-3-2 0 0,-1 0 2 0,3-1 1 0,-2 1 2 0,0 0-3 16,2 0-2-16,-2-1-1 0,0 1-1 0,0-2 1 0,0 1 1 16,2-1 0-16,-3 2 3 0,1-1 4 0,-3-1 6 0,4 1 0 15,-4 0-3-15,1-2-2 0,1 1 0 0,-2 2-1 0,1-2-1 0,1-1-2 16,-1 2 1-16,-1 0-2 0,3 0 1 0,0-2-1 0,-2 1 0 15,2 1 0-15,0 0 1 0,-2-3 0 0,2 3 2 0,3-3 0 16,-3 3-2-16,0-3 1 0,1 3 1 0,0-3 1 0,-1 3 2 0,1-2-2 16,-1 0-2-16,0-4 1 0,3 4 0 0,-3-1 1 0,-1 1 0 15,4 1-3-15,-3-5 0 0,0 5-2 0,0-2-1 0,1-1 2 0,-1 0 3 16,1 1-1-16,0-1 2 0,-1 1 1 0,0-2 2 0,0 1 0 16,0-1-2-16,1 2-2 0,1-3 1 0,-3 4 1 0,1-2 3 0,-1 0 1 15,0 0 2-15,0 0-1 0,-1 1 0 0,-1-1-2 0,0 1 1 16,0-2-1-16,0 1 1 0,-1-1 1 0,-1 2-1 0,2-3 2 15,-3 4 1-15,2-2 0 0,-1 0 0 0,2 0 1 0,-4 0 1 0,4 1 0 16,-1-1 0-16,-1 1 0 0,-1-2 1 0,3 1 1 0,-3-2-2 16,2 1 0-16,-1 2 1 0,2-3-2 0,-3 1-2 0,0 1-1 15,3 0-2-15,-3-1-1 0,3-1 2 0,-4 2-2 0,4 1 0 0,-1-3-2 16,-1 0-1-16,-1 3-1 0,3-4 0 0,-3 3-1 0,3-2 1 16,-3 2 1-16,0 0 2 0,1-2 1 0,-1 2 1 0,2-2-1 0,-3-1 1 15,1 4 0-15,0-3-1 0,1-1 1 0,-1 1 2 0,0-1-1 16,0 1 2-16,0 0-1 0,0 0 1 0,2 0 0 0,-4-1-3 0,2-1-1 15,0 2 2-15,-2-3-1 0,0 2-1 0,2-1 2 0,0 2-1 16,0-4-1-16,0 2 1 0,-2-2-2 0,3 2 0 0,-1-1-3 16,-1 3-4-16,1-3 0 0,0 1 1 0,0 0-2 0,0-1-1 0,0 0 1 15,-2 1 2-15,2 2-2 0,-2-3-2 0,2 2 1 0,0-1 0 16,-2 1 1-16,0 1 1 0,2-2 1 0,-4-1 3 0,3 1 1 0,-2 2 0 16,0-1 2-16,2-1 2 0,-3 0 1 0,1 2-3 0,-2-1 2 15,1-1 5-15,0 2 1 0,0-1 0 0,-2 1 1 0,2-1 1 0,-2 1 2 16,0 0-1-16,0 0 0 0,0 2 2 0,0-2-3 0,0 0-1 15,-2 1 0-15,2 2 1 0,0-3-4 0,1 1-1 0,0-1-3 16,-3 2 0-16,2 1-2 0,1-3 0 0,-2 2 1 0,1-2 0 0,0 1 2 16,0-1-2-16,-2 0 1 0,2 3 3 0,0-2 0 0,0 0-2 15,0 0 1-15,0-1 0 0,0 2 2 0,1-2 0 0,-2 3 1 16,1-2-2-16,0-2 1 0,-2 4 0 0,1-2-1 0,0 2-1 0,-1-2 0 16,0 1-3-16,2 1 0 0,-2-1 2 0,0 0 0 0,0 0 1 0,2 0-1 15,-2 0 2-15,0-1-1 0,0 0 0 0,2 4-1 0,-4-4 2 16,2 2 1-16,1-2 3 0,-3 1 1 0,1 1 1 0,-1-1 2 15,0 0-1-15,0 0 1 0,0 0-1 0,0-2 2 0,0 0 0 0,0 1 0 16,0-1 1-16,0 3 0 0,0-2-1 0,-1-1-2 0,1 2-1 16,-3-2 1-16,1 2 0 0,2-2 2 0,-4 0 1 0,4 0-1 15,-2 0 0-15,2-1 1 0,-2 1 0 0,0-1-1 0,2 1 1 0,-1 0 0 16,-2 0 0-16,3 0-1 0,-2-1 1 0,2-1-1 0,-2 2-3 16,0-3-1-16,-2 3 1 0,2 0-1 0,0-1 0 0,0 1 0 0,1 0 3 15,-4-2 0-15,4 1 0 0,-4-1-1 0,1 2 2 0,0 0-1 16,2 1-2-16,-3-1-1 0,-2 0-1 0,3 1 0 0,-4-1-1 0,2-3-1 15,0 4-2-15,1-1-4 0,-6 0-6 0,1 0-5 0,0 1-6 16,0 1-4-16,-4-2-5 0,2 2-4 0,-4-2-4 0,-1 2-7 0,0-3-2 16,-2 4-10-16,-2-3-9 0,-3 4-8 0,0-2-9 0,-2 0-12 15,0 0-13-15,-1 0-23 0,-2 1-28 0,-3-1-50 0,2 0-63 16,-2 0-62-16,2 2-66 0</inkml:trace>
  <inkml:trace contextRef="#ctx0" brushRef="#br0" timeOffset="168414.5268">36245 11427 384 0,'-4'0'499'0,"2"-3"-57"0,-2 3-88 0,3 0-84 0,-4 0-82 0,3 0-46 0,0 0-30 0,-1 0-13 0,0 0-5 0,3 0-5 16,0 0-3-16,0 0-4 0,0 0-4 0,0 0-8 0,0 0-10 15,0 0-8-15,0 0-8 0,0 0-8 0,0 0-7 0,0 0-4 16,0 0-4-16,0 0-1 0,0 0-4 0,0 0 0 0,0 0-1 0,0 3-3 0,2-3-1 16,-1 1-2-16,-1-1-3 0,5 0-3 0,-3 0-1 0,0 0-4 15,2 0 0-15,2 0 0 0,0 0 0 0,0 0-2 0,4 0-1 0,0 0-2 16,4 0-2-16,2 0 2 0,1 0 3 0,8 0 1 0,-2-1 3 0,3 1 3 16,3-3 0-16,1 1 0 0,3-2-1 0,0 4-5 0,2-2-3 0,1-2-3 15,0 1-2-15,0 1-1 0,1 2-1 0,-1-4-3 0,2 2-4 16,-4-1-3-16,2 3-2 0,0-3-3 0,-1 1-3 0,-3 2-2 15,-1-1-2-15,0-2 3 0,-1 3 0 0,-3-1 4 0,-1 1 2 0,-1 0 1 16,-5 0 2-16,0 0-1 0,-4 0 3 0,0 0 0 0,-5 0 2 0,-1 0 1 16,-1 0 0-16,-3 0 0 0,0 0 0 0,-5 0-4 0,-1 0-6 15,0 0-5-15,-1 0-3 0,-5 0-2 0,0 0-3 0,-3 0-3 0,-2 0-3 16,-5 1-5-16,0-1-4 0,-4 3-3 0,-4-2-3 0,-1 4-2 16,-2-5-4-16,-2 5 1 0,0-1-1 0,-6-4 1 0,5 6-1 0,-3-1 1 15,0-1-1-15,0 2 1 0,-3-1 0 0,4-1 4 0,-4 1 1 0,1-1 5 16,4 1 5-16,-1-1 6 0,-1 1 7 0,1-1 5 0,0 1 7 15,5 1 4-15,-2-5 7 0,3 2 3 0,0 1 5 0,2 1 5 0,1-2 5 16,2 0 5-16,1 0 6 0,2-3 8 0,2 5 3 0,3-4 6 16,-2 2 2-16,1-1 5 0,2-2 7 0,2 0 7 0,2 3 6 0,0-2 6 15,-2-1 5-15,3 0 4 0,4 0 3 0,-1 0 2 0,0 0-1 0,2 0 1 16,1 0-1-16,1 0 0 0,0 0 0 0,0 0-1 0,0 0 0 16,0 0-4-16,0 0-5 0,0 0-4 0,0 0-7 0,0 0-3 0,3-1-3 15,-1 1-3-15,0-3-3 0,2 3-7 0,-1 0-6 0,4-2-7 16,1 2-8-16,2-3-8 0,-2 2-8 0,7-4-4 0,-4 5-5 0,7-3-1 15,0 2 2-15,2-4-1 0,2 5-2 0,0-3 0 0,4 1-1 0,-2-2 3 16,2 3 4-16,0-1 5 0,3 1 5 0,-3-3 2 0,3 4 5 16,-3-2 2-16,2 0 3 0,0 2 0 0,1-1-3 0,-2-1-2 0,2 2-1 15,-3 0-1-15,0 0 0 0,0 0-2 0,-3 0-2 0,0 0-2 16,-2 0-2-16,0 0-2 0,-1 0-1 0,-3 0-2 0,-1 0 0 0,-2 0-1 16,-2 0 2-16,1 0 1 0,-3 0 0 0,0 0-1 0,-4 0 1 15,-2 0 0-15,2 0 0 0,-5 0-3 0,4 0-4 0,-5 0-4 0,0 0-8 16,0 0-9-16,0 0-14 0,0 0-22 0,0 0-27 0,0 0-31 0,0 0-38 15,0 0-38-15,0 0-35 0,-5 2-70 0,1-1-84 0,-2 3-51 16,2-2-32-16</inkml:trace>
  <inkml:trace contextRef="#ctx0" brushRef="#br0" timeOffset="170514.6536">26628 12713 477 0,'0'-12'489'0,"0"-1"-73"0,0 1-110 0,0-3-74 0,-1 0-58 0,-2 3-33 0,1-3-25 0,-2 3-15 0,3-3-10 0,-4 0-8 15,0 1-6-15,0 2-7 0,0-2-10 0,-1-1-9 0,-3 3-10 16,3-2-9-16,-2 2-5 0,0 1-5 0,-2 1-6 0,0-1-3 0,0 2-4 16,-1 2-2-16,1-2-2 0,-5 2 0 0,1 1-2 0,1 0 0 15,-2 4 2-15,0-1 1 0,-1 3 0 0,-3 3 2 0,2-1 1 0,-6 2 0 16,4 2 0-16,-4 3 0 0,1 0 1 0,0 3 0 0,-2 3 2 16,2 0 0-16,1 3 0 0,-4 3 0 0,4 0-1 0,-2 1 0 15,3 1 0-15,1 1 1 0,2 1-1 0,1-2 0 0,3 0 0 0,0 4 1 16,5-5 0-16,0-1 0 0,2 2 0 0,3-3-1 0,3-3 1 15,0 1 2-15,5-2-1 0,2-2 3 0,-2 0 0 0,5-2 0 0,2-3-3 16,7-2-3-16,-3-3-4 0,4 0-4 0,3-4-3 0,1-4-4 16,4 0-1-16,1-3-3 0,2-3-1 0,1-1-1 0,3-3 2 0,-4-4 0 15,4 1-1-15,-3-3 0 0,-2-1 1 0,-3 1 2 0,1-4 4 16,-4 3 1-16,1-1 1 0,-5 2 7 0,-3-1 9 0,2 1 8 16,-6 3 8-16,0 0 7 0,-6 2 8 0,2 0 5 0,-4 3 2 0,0 3 1 15,-4 0 0-15,-1 4-2 0,3-2-3 0,-3 3 0 0,0 3-2 16,-3 1-1-16,2 0-1 0,-4 4-6 0,0 0-4 0,0 4-7 15,-3 2-7-15,0 3-3 0,-2 4-3 0,0 3 2 0,-1 2 2 0,-4 4 3 16,4 1 4-16,-2 3 1 0,1 3 1 0,-2-2-4 0,2 6-2 16,1-2-4-16,1 0-4 0,-3-1-1 0,6 1-3 0,-2-1-2 15,2 0-4-15,1-2-1 0,2-1-6 0,-1-1-3 0,1-1-3 0,4-2-5 16,0 0-3-16,0-1-8 0,0-1-7 0,3-4-12 0,-2-1-12 0,4-1-16 16,-4 1-17-16,3-2-18 0,1-5-19 0,-2 2-24 0,1 0-27 15,0-6-37-15,1 2-42 0,-4 1-35 0,3-3-33 0,1 0-64 0,-4-2-81 16,3 0-48-16,-4-2-28 0</inkml:trace>
  <inkml:trace contextRef="#ctx0" brushRef="#br0" timeOffset="171009.0239">27140 12676 393 0,'-9'-18'526'0,"-4"5"4"0,2-2-95 0,-1 3-144 0,-1 1-92 0,0 1-66 0,0-1-37 0,-1 2-25 0,2 0-13 0,1 4-5 0,-4 0-6 15,5 2-4-15,-1 3-5 0,1 0-6 0,-5 1-5 0,5 3-5 16,-1 1-4-16,-4 2-4 0,4 4-4 0,-4 3-3 0,4 0-1 0,-2 2 0 16,1 2 1-16,1-1 1 0,-2 3 0 0,4 0-1 0,0 4-1 15,1-2-4-15,1-2-2 0,2 3-2 0,1-2 0 0,3-1-2 0,1 0 1 16,0-2 0-16,0-2-1 0,1 0 0 0,3-3-2 0,1 0 1 15,-1-4 0-15,-1 0 3 0,1 2 6 0,2-6 10 0,-2 0 0 0,2-3-1 16,3 0-3-16,-4-4-1 0,6-1-2 0,-1-3-2 0,1-2 1 16,2-1 0-16,0-2-1 0,3-3 0 0,-2-2-4 0,2-1-6 15,3-3-5-15,-3-3-7 0,0 2 0 0,-2-2 4 0,2-3 7 0,-3 2 10 16,0 2 9-16,-2-2 9 0,1 3 9 0,-2-2 11 0,0 6 8 16,-1 1 9-16,-3 2 6 0,-2 0 6 0,0 0 2 0,-1 5 2 0,0 3 0 15,-2-2-3-15,-1 4-3 0,0 4-1 0,0 0-4 0,0 4-2 16,-1 1-4-16,-2 2-5 0,-3 7-4 0,2 0-5 0,1 4-3 15,-1 3 0-15,-2 2-2 0,0 7 2 0,-1 0 0 0,0 2 3 0,-2 5-2 16,2-2-5-16,-2 6-6 0,4-2-6 0,-4 1-7 0,3 1-6 16,0-1-4-16,2 2-5 0,-2-3-6 0,2 2-5 0,1-4-6 0,0-1-8 15,2 0-6-15,1-2-5 0,0 0-10 0,1-4-12 0,-1-4-15 16,5 2-17-16,-4-3-18 0,3-4-21 0,1 0-24 0,0-1-23 16,0-5-38-16,0 0-43 0,1-3-82 0,0-1-103 0,3-4-76 0,-4-2-61 15,6-3-26-15,-1-2-8 0</inkml:trace>
  <inkml:trace contextRef="#ctx0" brushRef="#br0" timeOffset="172175.449">27401 12736 436 0,'0'0'536'0,"0"0"6"0,0 0-90 0,0 0-139 0,0 0-92 0,0 0-64 0,0 0-42 0,0 2-30 16,1 2-13-16,2 2-7 0,-1-2-1 0,2 4 1 0,2-2-6 0,-1 6-6 15,4 1-7-15,1-1-6 0,2 2-4 0,-1 2-3 0,4 1 1 16,1 3 1-16,-1-1-5 0,1-1-5 0,3 3-5 0,1-1-4 16,0 3-4-16,0-2-5 0,-1-1-8 0,4 1-7 0,-1-1-8 0,0 2-7 15,0-2-13-15,-3-3-14 0,2 3-16 0,-1-1-20 0,-2-2-18 16,0 0-22-16,-2-4-27 0,1 2-29 0,-6-1-24 0,-1-4-22 0,2 1-13 15,-2-2-11-15,-3-2-8 0,0-2-8 0,-4 1-17 0,2-5-22 16,-3 1-36-16</inkml:trace>
  <inkml:trace contextRef="#ctx0" brushRef="#br0" timeOffset="172375.6465">27871 12817 477 0,'-5'-14'496'15,"2"-2"-49"-15,-1 3-75 0,-2 2-63 0,5 0-51 0,-4 4-39 16,1 0-31-16,0 4-25 0,0-1-22 0,-1 2-15 0,0 2-12 15,0 2-10-15,-2 3-13 0,-2 2-11 0,2 2-13 0,-3 2-9 0,-2 6-11 16,-5-1-6-16,4 5-5 0,-5 0-3 0,-3 8 0 0,1-3-2 16,1 3-2-16,-4 1-6 0,0 1-7 0,0 1-9 0,2 1-11 0,-1-1-7 15,0 0-8-15,2-1-8 0,-3 2-7 0,6-5-12 0,-2 1-14 16,3 0-19-16,0-3-25 0,3-3-37 0,1 1-44 0,-3-3-51 16,8-2-54-16,1-1-83 0,0-1-101 0,3-5-58 0,3 1-37 0,3-4-16 15</inkml:trace>
  <inkml:trace contextRef="#ctx0" brushRef="#br0" timeOffset="172813.625">28127 12830 19 0,'-3'-5'562'0,"0"1"5"0,2 0-4 0,-4 1-9 15,3 1-121-15,0 0-179 0,1 0-104 0,1 2-62 0,-3 2-32 16,1 0-14-16,0 2-11 0,0 1-5 0,1 0-5 0,-4 2-7 0,3 1-6 16,0 3-6-16,0-1-4 0,-2 5-1 0,-2-3-1 0,2 3 3 15,3-3 2-15,-4 3 3 0,1 0-1 0,3-1-1 0,-4-2 1 16,3 1-2-16,0-1-1 0,0 1-1 0,-2-5-1 0,3 4 5 0,1-4 3 16,-3 1 7-16,1-3 4 0,2 2 5 0,0-4 6 0,0-1 5 15,0-2 4-15,0 3 2 0,2-4 4 0,1 2 1 0,-2-2 1 0,3 0 1 16,2-2-1-16,0 0-2 0,3 0-4 0,-2-1-5 0,5-1-6 15,-2-1-5-15,4 1-6 0,0-1-4 0,4-1-4 0,0 0-3 0,-2 3-3 16,4-3-2-16,1 1-2 0,-6 1-1 0,6 4-2 0,-6 0 0 16,3-3-3-16,0 3-2 0,-2 3-1 0,-1 0-1 0,1 3-2 15,-3-1 0-15,1 1-2 0,-2 4 1 0,0 1 0 0,-1-1 1 0,-1 3-1 16,-5 1 2-16,1 2 1 0,0 0 2 0,-2 3 1 0,-2-1 3 16,-2 2 2-16,-2-1 1 0,1 4 3 0,-6-4 2 0,1 2 3 15,-1 0 0-15,-3-3 1 0,-1 3 2 0,-3-3 0 0,3-2 1 0,-4 1 2 16,1 1-1-16,-2-4 1 0,0-2 2 0,0 1 0 0,0-2 3 15,0-2-6-15,1-1-7 0,-6 0-26 0,6-2-30 0,-4-1-29 0,1-1-25 16,0-4-31-16,0 2-34 0,-2-2-66 0,4-2-79 0,-2-1-93 16,0-3-99-16,3 1-54 0,-1-4-33 0,1 1-13 0</inkml:trace>
  <inkml:trace contextRef="#ctx0" brushRef="#br0" timeOffset="173025.465">28121 12786 417 0,'2'-15'587'0,"-1"1"8"0,4 2-41 0,-3 0-69 0,4 1-108 0,-2-2-130 0,2 5-74 0,0-3-46 15,3-1-25-15,1 4-18 0,1-4-12 0,4 4-11 0,-2 1-12 0,3 0-13 16,2-1-12-16,2 1-12 0,0 2-9 0,2 0-10 0,3 0-9 16,-2-1-6-16,1 3-10 0,-2-2-8 0,2 4-13 0,-4-2-14 0,2 1-16 15,-3 2-19-15,-2 0-22 0,-1 0-26 0,-2 2-35 0,-3 1-45 16,-1-2-44-16,-5 4-45 0,0 0-71 0,-5 0-86 0,-5 0-45 15,0 2-23-15</inkml:trace>
  <inkml:trace contextRef="#ctx0" brushRef="#br0" timeOffset="175176.8512">28951 13032 41 0,'-8'-2'548'0,"1"2"10"0,-2-3 8 0,3 3-88 0,0-3-138 0,1 1-89 0,-1-2-65 0,2 4-31 0,-2 0-19 16,1-5-8-16,1 5-3 0,3-1-3 0,-4-1-2 0,5 2-7 16,-1-2-6-16,1 2-9 0,0 0-8 0,1-2-10 0,-1 2-9 0,5-1-10 15,-4 1-10-15,3 0-8 0,1 0-8 0,-4 0-7 0,5 0-3 0,0 0-5 16,2 0-3-16,1 0-5 0,1 0-3 0,2 0-3 0,2 0-5 16,-1 0-3-16,7 0-3 0,0 0 0 0,1 0-3 0,3 0-5 0,-1 0-3 15,3-2-10-15,-1 2-13 0,2 0-13 0,-1 0-17 0,3 0-18 16,-3 0-17-16,0 0-26 0,0-2-26 0,-2 2-29 0,-2 0-25 15,-1 0-32-15,2-2-32 0,-5 0-47 0,-1 2-52 0,0-1-63 0,-4-3-64 16,-3 0-35-16,1 1-18 0</inkml:trace>
  <inkml:trace contextRef="#ctx0" brushRef="#br0" timeOffset="175411.8719">29107 12643 243 0,'-3'-2'513'0,"0"-2"-49"0,-1 4-73 0,3-1-87 0,-4 1-91 16,5 0-53-16,0 0-35 0,0 1-24 0,-1-1-17 0,1 4-7 16,-3-2-4-16,3 1-1 0,0 1-1 0,0 4-3 0,0-4 0 15,0 6-2-15,0 0 0 0,0 1-2 0,0 4 0 0,0-1 2 0,0 4 2 16,0-1 0-16,0 4 2 0,0 0-7 0,0 1-10 0,0 4-9 16,-1-3-8-16,1 2-5 0,-2 2-3 0,-1-1-5 0,2 5-6 0,-4-4-7 15,1 3-10-15,3 2-10 0,-4-2-10 0,1 0-14 0,3 3-17 16,-4-2-21-16,4-1-25 0,-2 3-41 0,1-3-50 0,2 2-51 0,0-1-54 15,0-1-86-15,5-1-101 0,-4-1-58 0,5-3-34 0,-2 1-14 16</inkml:trace>
  <inkml:trace contextRef="#ctx0" brushRef="#br0" timeOffset="175941.2218">29870 12757 41 0,'5'-17'545'0,"0"1"6"0,2 1 8 0,-6 2-92 0,3-1-143 0,0 2-88 15,-2 0-60-15,1 4-37 0,0-1-23 0,-1 0-16 0,-2 4-10 16,2 1-12-16,-2-1-14 0,0 2-15 0,0 0-11 0,0 3-10 0,0 0-6 15,0 3-6-15,0 0-6 0,-2 2-4 0,2 0-5 0,-2 4 0 16,-1 2 0-16,3 2 1 0,-3 2 2 0,1 2 2 0,-2 3 5 0,2 2 4 16,-1 0 6-16,-2 1-1 0,3 0-2 0,-4 0-5 0,2 3-1 15,-2-1-5-15,2-2 0 0,-2 0-1 0,3 0-2 0,-4 2 0 16,2-4-1-16,2-3-1 0,-1 2-1 0,1-3 1 0,0-2-2 0,1 0 1 16,2-3 0-16,-2-1 2 0,2-3 3 0,0 1 3 0,0 0 3 15,2-4 4-15,-2 1 3 0,2-3 4 0,0-1 1 0,-1-1 2 16,4-1 2-16,0-1 0 0,2-1 2 0,1-1-2 0,0-2-2 0,2 1-3 15,2-1-1-15,2-1-5 0,-1-3-5 0,2 1-4 0,1-1-7 16,2 0-4-16,-2 2-4 0,0-2-3 0,3 2-4 0,-4 0-2 0,1 2-3 16,0-4-3-16,2 7-3 0,-4-2-1 0,0 2-1 0,2-1-2 15,-3 6-1-15,0-1-1 0,-1 2 1 0,1-2-1 0,-3 7 1 16,0 0 1-16,-5 0 1 0,1 1 2 0,0 2 3 0,-2 3 4 0,1 0 3 16,-5 0 3-16,-5 4 2 0,1-3 2 0,0 2 3 0,-4-1 3 15,-2 2 3-15,0-1 2 0,-4-2 1 0,-2 2 2 0,0-3 0 0,0 0 1 16,-4 0 1-16,2-1-2 0,0-3-1 0,-2 0-10 0,0-2-13 15,-2-2-23-15,2 1-27 0,-2-4-26 0,0 1-22 0,-2-2-35 0,3-3-42 16,-4 0-84-16,2-3-104 0,2-2-77 0,-4 1-61 0,4-4-34 16,0-1-20-16</inkml:trace>
  <inkml:trace contextRef="#ctx0" brushRef="#br0" timeOffset="176113.2963">29954 12735 176 0,'8'-9'564'0,"0"0"6"0,0 0 6 0,0 2-97 0,2-2-147 0,0-1-98 0,0 4-74 0,0-3-45 16,2 0-30-16,0 4-17 0,4-2-12 0,-2 2-17 0,2 0-15 15,2-3-21-15,1 5-21 0,3-3-27 0,-3 3-30 0,3-1-33 0,0 3-34 16,-2-1-31-16,5 0-31 0,-4 2-34 0,0 0-38 0,0 0-44 16,-1 0-52-16,1 0-51 0,-1 0-52 0,-3 0-26 0</inkml:trace>
  <inkml:trace contextRef="#ctx0" brushRef="#br0" timeOffset="176447.9334">30568 12637 430 0,'-1'2'497'0,"-2"0"-62"16,2 0-90-16,1 0-67 0,-5-1-57 0,5 1-44 0,-1 0-34 15,-2 1-18-15,2-1-9 0,-2 1-10 0,1 1-7 0,1 4-8 16,1-2-8-16,-5 2-5 0,5 1-6 0,-4 3-5 0,3 0-3 0,-4 2-2 16,4 3-2-16,-2-2 0 0,2 5 0 0,-4 0-3 0,5 0-7 15,-1 1-4-15,-2 2-3 0,1-1-5 0,2 0-5 0,-2-1-6 0,0 4-5 16,2-4-4-16,0-2-2 0,0 2-3 0,0-1-2 0,0 1-2 15,2-3-2-15,0 0-4 0,0-5-2 0,1 5-3 0,-2-4-4 16,4-2-1-16,-4-1 1 0,3-2-2 0,2 0-1 0,-2-4-4 16,1 2-5-16,1-2-2 0,-2-5-1 0,2 0-2 0,1 0-1 0,1 0 0 15,3-6 1-15,-1 0 1 0,0-3-3 0,1 0-4 0,-1-3-4 0,5-2-3 16,-5-2-5-16,-3-2-1 0,3-3 3 0,-1 2-1 0,-3-4 0 16,-5-4 0-16,3 3 1 0,-4-3 0 0,-1-3-4 0,-3 0 4 15,-1 4 5-15,-3-5 7 0,0 4 5 0,-2 0 8 0,-1 2 6 0,-4 2 3 16,1 1 4-16,1 1 2 0,0 3 2 0,-1 1-1 0,2 2 1 15,5 3-2-15,-3 1-2 0,0 2-7 0,1 2-11 0,5 2-10 0,1 1-10 16,-2 3-18-16,1-2-18 0,4 3-30 0,0 4-35 0,2 0-31 16,0 0-28-16,3 0-34 0,1 4-37 0,-1-1-67 0,3 0-79 15,0 2-37-15,4-1-16 0</inkml:trace>
  <inkml:trace contextRef="#ctx0" brushRef="#br0" timeOffset="176791.6265">31116 12628 473 0,'9'-7'565'0,"-5"1"12"0,-1-2-73 16,0 1-116-16,-2 1-78 0,-1 0-63 0,0 1-41 0,0-1-31 0,-1 3-23 16,1 0-19-16,-4 0-17 0,2 3-15 0,-1-3-18 0,2 3-16 15,-4 0-15-15,1 3-14 0,-2-3-11 0,2 4-10 0,-2 1-8 16,-1 4-6-16,-2-1-2 0,-1 5 0 0,-1-1 0 0,-2 5 1 0,1 0 1 16,1 3 4-16,-4 3 2 0,4-1 2 0,-4 2 1 0,4 0 0 15,-2 5-1-15,1-3-2 0,2 0-1 0,0 3-2 0,0-3-3 0,3 0-6 16,-2 3-3-16,3-3-4 0,1 1-7 0,0-1-5 0,4-1-6 15,-2-4-4-15,3 0-7 0,3 2-6 0,0-3-4 0,1-3-6 0,5-1-6 16,-2-2-4-16,3 0-6 0,0-3-7 0,5 1-5 0,0-5-6 16,1-3 1-16,4-3 3 0,1-1 4 0,0 0 5 0,1-5 10 0,2 0 8 15,1-5 9-15,1 1 10 0,-4-6 10 0,-1 2 11 0,2-4 13 16,-4-2 17-16,1-4 14 0,-4 0 14 0,-2 0 8 0,1-4 7 16,-5 1 3-16,-3-4 1 0,-3 0-1 0,-4 0-4 0,0-1-6 0,-5 1-5 15,-4-2-7-15,-3 4-8 0,-3 1-15 0,-3 0-21 0,-6 1-28 16,-2 5-32-16,-4 3-44 0,-1-1-47 0,-5 5-110 0,-1 3-138 15,-4 3-84-15,-2 0-55 0,-1 7-28 0,-3-1-17 0</inkml:trace>
  <inkml:trace contextRef="#ctx0" brushRef="#br0" timeOffset="179075.8679">25088 14548 119 0,'-9'3'522'0,"3"-2"-14"0,2 1-27 0,1 1-84 0,-1-3-111 0,2 0-65 0,-1 3-42 0,3-3-20 0,0 0-10 0,0 0-1 0,0 0 1 0,0 0-1 16,0 0-8-16,0 0-7 0,0 0-11 0,0 0-11 0,0 0-11 0,0 0-10 16,0 0-8-16,3 0-9 0,-3 0-9 0,2 0-7 0,-2 0-10 15,1 0-8-15,4 0-7 0,-4 0-7 0,3 0-6 0,2 0-5 0,1 0-2 16,0 0-7-16,5-3-6 0,1 3-7 0,0 0-5 0,6-3-11 15,-2 1-12-15,6 2-15 0,0-1-16 0,2-2-21 0,1 3-22 16,0-1-32-16,-1 1-38 0,1 0-37 0,3 0-39 0,-3 0-39 16,0 1-39-16,-3 2-58 0,0-2-67 0,-1 4-49 0,-5-5-40 0,3 4-18 15</inkml:trace>
  <inkml:trace contextRef="#ctx0" brushRef="#br0" timeOffset="179261.072">25141 14931 193 0,'-6'6'577'16,"1"0"17"-16,-1-2 17 0,1 0-90 0,1 0-143 0,3-3-89 16,-1 3-59-16,2-4-35 0,0 0-20 0,0 0-12 0,2 0-7 0,-1 0-10 15,3-2-11-15,1 0-16 0,2 1-19 0,2-3-19 0,2 0-21 16,4 0-17-16,0-2-19 0,6 0-19 0,3-2-18 0,-1 2-22 16,7-2-25-16,1-1-25 0,0 2-30 0,5 0-41 0,0-1-49 0,5 4-59 15,1-4-66-15,2 1-96 0,0-1-114 0,0 2-62 0,1 2-36 0,0-4-12 16,-1 2-2-16</inkml:trace>
  <inkml:trace contextRef="#ctx0" brushRef="#br0" timeOffset="183258.8985">27709 14065 488 0,'-6'-4'606'0,"2"1"13"0,-2 0 10 0,4-1-107 0,-3 0-167 0,2 0-91 0,3 2-55 0,0 1-33 0,0-2-20 0,0 1-21 0,3-1-21 0,2 2-17 0,-1-4-17 16,4 5-18-16,2-3-17 0,-1 0-14 0,6 0-13 0,1-2-10 15,6 1-10-15,0 1-5 0,4-2-5 0,3 1-3 0,-2-1 0 0,3 0-3 16,2-3 0-16,0 3-3 0,0 0-2 0,1-1-2 0,-4 1-3 16,1-2 0-16,-3 2-2 0,0 1 2 0,-3-1 2 0,0-1 2 15,-4 3 0-15,-4-2-2 0,3 1-4 0,-8 3-6 0,-1-1-7 0,0 1-12 16,-4 1-15-16,-1-2-12 0,-5 2-11 0,0 0-22 0,-5 2-25 16,1 1-40-16,-3 2-46 0,-3 0-91 0,-3 4-113 0,-5-3-71 0,0 5-52 15,-4 1-21-15,-2-2-6 0</inkml:trace>
  <inkml:trace contextRef="#ctx0" brushRef="#br0" timeOffset="184342.0622">27791 14086 238 0,'0'-7'509'0,"0"0"-5"0,0 2-84 0,2-1-123 0,-2 1-71 0,0 1-46 0,0-1-30 0,1 1-24 0,-1 1-16 16,0 0-10-16,0 3-11 0,0-2-10 0,0-1-10 0,0 3-11 16,0 0-6-16,0 0-6 0,0 0-5 0,0 0-8 0,0 0-3 15,0 0-5-15,0 0 1 0,0 0 0 0,0 0-3 0,0 3-3 0,-1-1-3 16,-1-2-5-16,0 3-1 0,0-2 1 0,-1 4 1 0,0-2 4 15,2 3 1-15,-4-2-1 0,3 2 1 0,-3 5 0 0,0-2 1 0,-1 3 0 16,2 1 1-16,-2 2 2 0,-2 1 1 0,1 0 2 0,2 2-1 16,-3-1-4-16,0 2-3 0,0 1-4 0,0-1-2 0,-1-1-1 0,5 1-2 15,-3-1-3-15,2-1-1 0,0-1-2 0,0-1-1 0,2-1-2 16,1-1 1-16,0-2-1 0,-1-2 1 0,3-2-1 0,0 1 2 16,0-3 0-16,0 0 0 0,3-2 1 0,-1 1 3 0,0 0-1 0,1-4 2 15,0 0 1-15,1 0-2 0,-1 0 0 0,4-2-1 0,-1 0 2 0,2-2-3 16,2-1-1-16,2 2-3 0,-3-2-1 0,6-3-4 0,-3 2-3 15,4 0-2-15,-1-3-2 0,-1 3-3 0,1 0-3 0,1 0-1 16,1 2-3-16,-4-2-1 0,3 3 1 0,0-1 0 0,-4 0 1 16,3 3 0-16,-2 1 1 0,0 0 2 0,-2 0 0 0,1 1 0 0,1 3 0 15,-3 1 1-15,-1 1 1 0,-1 0 1 0,2 3 1 0,-1 0 1 16,-5 2-1-16,5 1 0 0,-5 0 1 0,2 3-1 0,-2-1 2 0,-2 0 0 16,0 3 1-16,-2 1 1 0,-2-2 2 0,0 2 1 0,1 0 1 0,-4 0 1 15,1 0 2-15,-2-1 1 0,-2-2 4 0,0 0 4 0,0-2 5 16,1 2 5-16,-5-1 3 0,1-4 5 0,-1-1 1 0,-1 2 4 15,0-4 3-15,-3 0 1 0,0-2 3 0,-1-2 1 0,3 1 1 0,-5 1-1 16,2-5-4-16,-2 0-11 0,-1 0-14 0,1-5-25 0,0 4-29 16,1-3-27-16,-2 1-27 0,2-3-44 0,2-1-53 0,0-2-101 15,4 2-125-15,-3-2-78 0,4 0-55 0,-1-1-27 0,2-1-12 16</inkml:trace>
  <inkml:trace contextRef="#ctx0" brushRef="#br0" timeOffset="185109.0679">27294 14290 410 0,'0'-3'418'0,"-1"3"-82"0,1-5-67 0,0 4-63 0,0-2-40 0,-2 2-27 0,2-2-20 0,0 1-16 16,0-2-10-16,0 1-12 0,0-1-8 0,0 0-8 0,0 1-8 0,0-3-8 15,0 3-8-15,0-2-5 0,0 0-2 0,0-3-2 0,0 2-4 0,0 0-4 16,0-3 0-16,0 3 2 0,0-2 1 0,-3 3 0 0,3-2-1 15,-4-2 0-15,3 2 2 0,-4 0 3 0,1-1 3 0,3 4 2 16,-5-4-2-16,1 1-4 0,0 2-2 0,-4-4-1 0,3 6-2 0,-1 0-2 16,-2 0-3-16,-1-2-2 0,0 5-1 0,0 0-3 0,0 2-1 15,-1 1-2-15,-4 3-3 0,4 2-3 0,-4-2 1 0,2 4 0 0,-1 1 0 16,-1 1 2-16,1 3 0 0,1-2 1 0,-1 2-1 0,2 2 1 16,-1-1-1-16,2 0 0 0,0 2-1 0,1-1-2 0,5-2 0 0,0 2-2 15,0-3 0-15,3 0 1 0,-1 1-1 0,3-3-1 0,3 0 1 16,-1 2-2-16,-1-3 0 0,3-2 0 0,1-2 0 0,0 0 0 0,1-2 0 15,0 1-2-15,3-5 0 0,1-1-2 0,0 0-4 0,0 0-2 16,1-3-1-16,2-3 0 0,0 1-1 0,3-2 0 0,-1 0 0 0,0-2 0 16,1-3 0-16,-1 1-1 0,-1 2 2 0,-1-4 1 15,1 4 3-15,-3-2 1 0,-1 0 7 0,1 3 6 0,-2-1 6 0,-2 0 3 16,0 3 2-16,-4-2 2 0,1 5 0 0,1-3 2 0,-4 3-2 16,2 0 0-16,-3 3 3 0,0 0 6 0,0 0 4 0,0 4 8 0,-3 1 2 15,3 1 0-15,-1 3 1 0,-1 2 1 0,-1 1 2 0,-1 1 2 16,1 4 0-16,-4 0 4 0,4 6 3 0,-3-2 0 0,-2 2-2 0,-2 2-4 15,1 4-7-15,0-2-8 0,-1 1-5 0,0 4-5 0,-3-4-5 16,3 2-4-16,0 2-3 0,0-4-4 0,1 1-4 0,-4 1-9 0,3-2-7 16,3-3-10-16,-2 1-14 0,2-1-14 0,0-4-17 0,1 1-19 15,0-3-21-15,1-1-25 0,0 1-36 0,1-5-44 0,3 0-54 0,-4-3-63 16,4 0-84-16,-2 0-92 0,3-5-55 0,-2-2-35 0,2-4-10 16</inkml:trace>
  <inkml:trace contextRef="#ctx0" brushRef="#br0" timeOffset="186225.6156">26628 14215 167 0,'0'-14'502'0,"-1"1"-64"0,1 5-100 0,-3 1-70 0,1 0-58 0,1 1-35 0,-2 1-27 0,2 1-18 0,-2 1-17 15,1 1-17-15,-2 2-20 0,3 0-13 0,-2 2-11 0,0 1-13 16,-1 1-10-16,-1 3-9 0,-1 2-6 0,1 0-1 0,-4 3-1 0,2 2 1 16,-3 3-2-16,0 3 2 0,-3-2 3 0,1 3 1 0,1 2 1 15,-4 0-2-15,1 0-5 0,2-2-2 0,1 4-3 0,-4-2-3 16,4 0-1-16,-2-2-1 0,1 2 2 0,2-4-1 0,3-1 2 0,-2-2 2 15,-1-2 3-15,4-2 6 0,2 2 4 0,-2-3 7 0,2-4 5 0,3 0 5 16,1-2 6-16,-3 1 4 0,3-5 2 0,0 3 3 0,3-4 1 16,-2 2-2-16,2-2 0 0,0-2-3 0,1 2-2 0,5-4-5 15,-3 3-6-15,5-3-6 0,-1-1-7 0,2 2-10 0,2-3-9 16,2 0-10-16,0 1-8 0,0-1-8 0,2 2-8 0,3-1-6 0,-4-1-6 16,3 3-8-16,0 0-8 0,0 0-10 0,2 3-11 0,-2-3-10 15,0 1-12-15,1 2-13 0,-1 0-12 0,1 2-15 0,-2 1-16 0,-2-3-12 16,4 3-8-16,-6-2-8 0,1 1-4 0,0 1-2 0,-1-3 3 15,-4 3 11-15,2-1 17 0,-1-2 12 0,-2 0 8 0,-3 0 18 16,2 0 23-16,-4-5 30 0,0 2 33 0,-1 0 30 0,-1 0 29 0,1-6 28 16,-4 5 25-16,0-5 20 0,0 0 19 0,-1-2 11 0,-4-2 7 15,1 1 11-15,1-2 12 0,-4-4 7 0,1 5 5 0,0-4-1 0,1 4-4 16,-4-5-5-16,2 1-5 0,-2 1-5 0,3 1-3 0,1 1-3 16,-4 0-1-16,3 0-5 0,0 3-6 0,2 2-5 0,-2-1-5 0,1 1-7 15,0 2-9-15,1 2-9 0,3 1-10 0,-4 0-9 0,4 3-6 16,-2 1-8-16,1 1-7 0,-2 5-5 0,3-1-6 0,-2 4-6 0,1 1-6 15,-2 5-6-15,3 3-1 0,-4 2-1 0,1 4 1 0,1 1 2 16,-4 4 0-16,1 3 0 0,0 3-2 0,1 2-5 0,-4 2-5 16,2 5-4-16,-3 2-4 0,-2 3-9 0,-1 1-7 0,2 5-18 15,-4-1-24-15,1 3-29 0,1 3-33 0,-3 0-55 0,2 2-67 0,-2-1-107 16,1 0-126-16,-1 0-74 0,1 1-51 0,0-2-26 0,1-5-16 16</inkml:trace>
  <inkml:trace contextRef="#ctx0" brushRef="#br0" timeOffset="187191.6179">28213 14557 406 0,'-4'-5'576'0,"3"0"-4"0,1 2-14 0,0-3-96 0,0 3-140 0,0-3-79 0,1 1-51 0,3-1-31 0,1 1-21 0,1 0-12 16,-1-1-9-16,5 1-13 0,0-1-11 0,2 2-16 0,4-2-17 15,0 1-16-15,4-1-14 0,0 3-10 0,2-3-12 0,2 2-9 16,1-1-6-16,1-1-5 0,0 3-7 0,0-3-10 0,4 5-10 0,-4-3-14 15,1 0-17-15,2 1-17 0,-2 1-19 0,1 0-22 0,1 1-25 16,-3 1-31-16,-1-2-36 0,0 0-42 0,1 2-44 0,-3-1-73 0,0 1-88 16,-1-4-54-16,-6 2-36 0,-1 0-9 0</inkml:trace>
  <inkml:trace contextRef="#ctx0" brushRef="#br0" timeOffset="187392.0214">28565 14180 373 0,'-10'-5'554'15,"4"-1"5"-15,2 3-89 0,-2-1-136 0,5 2-86 0,-4 0-62 16,4 2-37-16,1 0-28 0,-3 2-14 0,3 0-8 0,0 2-11 0,0 1-10 16,0 0-11-16,0 3-8 0,0-1-5 0,3 3-5 0,-2 4-1 15,-1-2 1-15,2 4-1 0,1 0 3 0,-3 3 2 0,1 4 2 0,-1-2-5 16,0 3-7-16,0 1-6 0,-1 4-6 0,-2-1-9 0,1 1-9 16,-2 4-13-16,-2-1-14 0,1 0-15 0,-1 5-20 0,-3-3-21 15,-1 3-25-15,3-1-31 0,-2 3-35 0,-1-1-60 0,3-3-74 0,-2 2-99 16,1 0-112-16,5-4-58 0,-4 1-26 0,5-4-11 0</inkml:trace>
  <inkml:trace contextRef="#ctx0" brushRef="#br0" timeOffset="187841.9242">29349 14266 319 0,'-5'-14'567'0,"-1"-2"8"0,0 3 8 0,2 1-106 0,-2 1-162 16,2 2-98-16,-1 2-64 0,2-1-33 0,-1 1-19 0,1 2-11 16,2-1-6-16,-1 3-13 0,-1 1-15 0,3 0-13 0,0 2-13 0,0 0-13 15,0 0-12-15,0 0-7 0,0 2-7 0,3 2-3 0,-1 1-2 16,-2-1 1-16,1 1 0 0,-1 2 2 0,3 2 2 0,-1 1 4 0,2-1 2 15,-3 0 2-15,2 2 3 0,-1-1 1 0,-1-1-1 0,3 2 0 16,1-1 0-16,-4 1 1 0,3-1-1 0,1-1 1 0,1 5 2 0,-2-3-1 16,2-2 1-16,-1 3-1 0,1-3 1 0,3 2-1 0,-1-1 2 15,0 4 1-15,2-3-1 0,0 1 0 0,0-1-1 0,0 1-2 0,2-1-1 16,-2 0-1-16,1 2 0 0,2-4-2 0,-1 5 0 0,-2-2-1 16,-2 1 0-16,2-1-2 0,2-1-1 0,-2 2-1 0,-3-1-1 15,2 0-1-15,-2 0-1 0,0-1 2 0,-4-1 0 0,4 1 0 0,-5 0 0 16,-1-3 1-16,-1 4 0 0,0-3 1 0,-1-1 3 0,-3 1 1 15,-2-3 3-15,-3 2 2 0,0-3-2 0,-1 0-4 0,-4 1-6 16,-5-3-10-16,-1 1-14 0,-1-1-16 0,-3-1-18 0,-3 0-15 0,-2-2-14 16,-4 0-16-16,4-2-19 0,-4 0-20 0,1-1-26 0,2-3-33 15,3 1-42-15,-4-3-47 0,7-1-50 0,1-3-51 0,3 0-52 0,1-2-24 16</inkml:trace>
  <inkml:trace contextRef="#ctx0" brushRef="#br0" timeOffset="188526.7363">29116 14321 137 0,'7'-14'557'0,"3"-2"-4"0,0 2-16 0,3 2-75 15,-1-3-104-15,-2 1-70 0,1 1-54 0,5 1-34 0,-1-2-23 16,-1 2-19-16,2 2-15 0,0-3-17 0,0 4-18 0,2-2-17 0,1 2-14 16,0 1-15-16,1-4-16 0,2 6-10 0,-2-4-10 0,4 3-7 15,-2 2-6-15,4-3-2 0,-2 5-6 0,-1-3-3 0,3 3-3 16,0 1-1-16,-1-2-1 0,-1 3-3 0,-1-1 0 0,-2 2-1 0,1 2-2 16,-4-1 0-16,0 1-2 0,-2 2-1 0,-3-1 0 0,0 1-2 15,-1 1 2-15,-2 3-1 0,0-1 3 0,-4-1 2 0,0 6 4 0,-4-1 3 16,1-1 4-16,-3 4 3 0,0-1 3 0,0 4 3 0,-3-1 2 15,1 4 3-15,-4 0 1 0,0-1 1 0,-1 3 1 0,-5-1-1 0,5 3-1 16,-3 1-1-16,0-2-1 0,0 3-4 0,-2-2-3 0,4-2-2 16,0 3-3-16,-2 0 0 0,3-2-3 0,2-2-1 0,-1 0-1 15,-2 2-2-15,6-3 0 0,-3-3 0 0,2 1-1 0,3-1 0 0,-2-3-3 16,2 1 0-16,0-5-1 0,0 1 2 0,2-2-1 0,-2-2 1 16,3-2 2-16,0 1 2 0,-1-3 3 0,2-2-1 0,2-1-3 15,-2 0 0-15,2-1 0 0,0-2-2 0,2-3 2 0,-1-1-1 0,4 0 0 16,-1-2-3-16,0-1-2 0,0-5-5 0,0 1-6 0,0-4-3 15,0 1-6-15,0 0-2 0,-3-4 2 0,2-1-1 0,-3 1-2 0,0-2-2 16,-2-1-2-16,0-2 0 0,-2 4 0 0,0-3 4 0,-2 2 2 16,0-2 8-16,-2 4 5 0,0 0 7 0,-1-2 5 0,0 3 5 15,-1 3 4-15,0-1 3 0,-1 2 2 0,2 3 3 0,1-2 3 0,0 4 1 16,-1-1 1-16,2 2-1 0,-1 1-1 0,2 1-7 0,0 1-8 16,0 1-9-16,2 0-9 0,-1 0-13 0,4 3-13 0,-3-2-14 0,4 1-14 15,2-1-8-15,0-1-7 0,4 3-4 0,-2-3-1 0,1 2-1 16,4-1-1-16,1 1 3 0,-1 1 3 0,1-1 6 0,1 2 6 15,1 0 10-15,-2 2 14 0,0 0 10 0,1 0 13 0,-2 2 8 0,-1 0 8 16,-2 2 7-16,2 1 13 0,-4 2 10 0,0 0 11 0,-2 2 9 16,2 3 7-16,-2 0 8 0,-1 2 6 0,-2 2 6 0,0 1 6 0,-2 2 3 15,-2 1 6-15,2 0 2 0,-1 2 2 0,-2 0-4 0,-2 4-8 16,-1-2-9-16,0-1-10 0,2 3-9 0,-4-1-5 0,1-2-7 16,3 0-6-16,-2 2-7 0,1-1-5 0,0-3-5 0,0 0-3 0,1 2-4 15,1-3-6-15,0-3-1 0,1 0-5 0,1-1-1 0,0-1-3 16,3-1-1-16,-4-2-4 0,5 0-1 0,-2-4-3 0,4-1-3 0,-1 0-2 15,0-3-1-15,3 0-1 0,0-3 2 0,0-1 2 0,4-1 1 16,-2-3 2-16,2-1 3 0,2-4 4 0,-1 0 6 0,1-2 4 16,-1-4 5-16,0 0 6 0,1-4 6 0,0-1 5 0,-5-1 7 0,3-3 6 15,-3-1 8-15,0-2 8 0,-2 0 8 0,-3-2 7 0,-1 1 4 16,-3-1 2-16,1-1-2 0,-6 2-3 0,0 0-1 0,-1 0-4 0,-5 1-2 16,2 2-5-16,-8 1-6 0,4-1-6 0,-4 6-12 0,1 1-12 15,-3 0-23-15,1 3-23 0,-4 3-29 0,-1 0-31 0,1 6-48 0,-1 0-58 16,-2 5-81-16,1 2-96 0,-2 3-88 0,2 3-86 0,-1 3-44 15,0-1-23-15,0 5-9 0</inkml:trace>
  <inkml:trace contextRef="#ctx0" brushRef="#br0" timeOffset="188791.7265">31321 14307 547 0,'-6'-11'567'0,"2"-1"-6"0,2 2-7 0,-1 1-128 0,2 1-192 0,1 1-108 0,1 0-65 15,4 2-29-15,1 2-16 0,-1-3-13 0,8 3-13 0,-1 0-16 0,-1 0-16 16,5 3-26-16,4-3-31 0,1 3-29 0,0 0-27 0,5 0-29 15,-1 0-33-15,1 0-42 0,0 0-46 0,-1 3-65 0,0-3-75 16,1 1-38-16</inkml:trace>
  <inkml:trace contextRef="#ctx0" brushRef="#br0" timeOffset="188957.7477">31479 14407 234 0,'-14'4'552'0,"4"1"16"0,0-1-65 0,0-1-104 0,1 1-79 0,6-3-67 16,0 3-45-16,2-2-34 0,1 0-19 0,1-1-15 0,5-1-10 15,3 2-12-15,1 0-13 0,1-2-13 0,5 0-17 0,7 0-15 16,-1 0-21-16,4-2-20 0,6 0-22 0,2 2-23 0,2-1-29 0,2-3-35 16,3 0-70-16,1 1-88 0,1-1-116 0,1-1-132 0,-1 0-69 15,0-3-38-15,-1 2-19 0,-2-5-11 0</inkml:trace>
  <inkml:trace contextRef="#ctx0" brushRef="#br0" timeOffset="190091.3632">32964 14068 277 0,'4'-9'473'0,"2"2"-21"0,-5-2-84 0,4-2-117 0,-1 2-69 0,2-2-43 0,-5 3-27 0,3-5-17 0,1 2-12 0,-1 0-8 16,-3-1-7-16,4-3-8 0,-5 3-6 0,1-3-7 0,-1 1-8 15,-1 1-8-15,-2 0-5 0,0-2-5 0,-1 1-3 0,-2 0 0 0,-3 0 0 16,-1 2 0-16,0-1 2 0,0 2 1 0,-3 0 1 0,-4 2 0 15,1 0-1-15,-1 3 1 0,-4 0 0 0,1 2 1 0,-1 1 0 0,-4 3 3 16,4 0 0-16,-1 1 0 0,-3 2 0 0,4 3-2 0,-4 2-1 16,4 1 1-16,-2 1-2 0,4 1-1 0,-1 4-1 0,4-1 0 0,-3 2-1 15,3 3 1-15,5-2 2 0,-2 3 0 0,3 0 0 0,2-1-1 16,3 6-1-16,0-4-2 0,4 0-1 0,1 1-2 0,1-1-3 16,4 2-3-16,0-4-1 0,1 1-1 0,3-3-4 0,1-1-2 0,-1 2-4 15,4-6-3-15,-2-2-2 0,3-1-2 0,2-1-2 0,0-4-3 16,0 0 1-16,3-4-2 0,-2-1 2 0,3-3 7 0,0-3 0 15,1-2 2-15,-1 0 2 0,1-4 2 0,0-3 3 0,-1-1 3 0,0-1 1 16,-3 1 6-16,2-1 3 0,-2-2 7 0,-2 0 6 0,-1 1 7 16,-2-1 5-16,-2 1 6 0,0 1 7 0,0-2 8 0,-4 5 6 15,-1 0 5-15,1 1 3 0,-1 3 0 0,-4 0-2 0,2 2-2 0,0 3-5 16,0 0-7-16,-3 0-8 0,1 3-11 0,-1 0-7 0,0 3-6 16,0 3-6-16,0 0-5 0,0 3-4 0,0 2-3 0,0 4-1 0,0 3 0 15,0-2 0-15,-1 7 2 0,1 3 3 0,-5 3 4 0,4 3 6 0,-3 2 4 16,-1 3 0-16,1 1-2 0,-2 4-3 0,2 2-3 15,-2-1-10-15,0 2-11 0,1 0-12 0,-4 1-9 0,2 1-12 0,-2-3-11 16,2-2-13-16,-2 1-13 0,3-2-13 0,1-2-15 0,-1-2-17 16,0-2-21-16,-1-2-19 0,1-2-21 0,5-5-33 0,-4-1-39 0,4-2-39 15,-3 0-40-15,4-6-69 0,-3-2-86 0,3-3-47 0,3-2-30 0,-3-2-8 16</inkml:trace>
  <inkml:trace contextRef="#ctx0" brushRef="#br0" timeOffset="190591.6771">33579 13915 256 0,'9'-12'519'0,"-3"-1"-24"0,2 1-40 0,-1 0-96 0,-1-2-125 0,3 2-70 0,-1-1-42 0,0 1-24 0,-2-1-13 0,-1 0-8 15,0 0-7-15,0-1-7 0,0 2-6 0,-4-1-5 0,3 1-5 16,-1-1-5-16,-1 2-5 0,-2 1-5 0,-2 0-2 0,-1 1-5 16,-1 0-2-16,-2 3-4 0,3-3-2 0,-5 4-1 0,-1 2-2 0,0-1 1 15,-5 3-2-15,0-1-2 0,-1 2-4 0,-5 2-1 0,3 1-3 16,-3 2 1-16,-2 4 0 0,0 1 4 0,-2 0 3 0,2 5 3 0,-1 1 3 16,0 0 2-16,0 2 1 0,1 3 2 0,2 2 0 0,3 0 2 15,-2 0-2-15,3 1 1 0,5 1-3 0,-1 0-2 0,-1-2-3 0,8 3-5 16,-1-3-6-16,1 0-5 0,1 1-5 0,4-4-4 15,3-1-5-15,-2-1-6 0,5-1-5 0,0-1-4 0,3-4-3 0,1-1-6 16,0-3-8-16,0-3-6 0,1-2-7 0,5-1 2 0,0-4 4 0,0-1 4 16,3-2 5-16,-2-3 7 0,3-3 7 0,3-1 5 0,-4-1 8 15,0-3 6-15,1 0 8 0,-3 2 13 0,-1-5 12 0,3 1 15 0,-5 2 15 16,-1 0 11-16,-3 2 9 0,3-1 6 0,-5 3 5 16,0 1 2-16,-2-1-1 0,0 6-3 0,-2-1-4 0,0 1-6 0,-2 3-9 15,-1-1-3-15,-1 4 1 0,3 2-3 0,-1 1-2 0,-2 1-6 0,0 5-5 16,0-1-7-16,0 7-7 0,0 2-3 0,0 2-1 0,0 5 2 15,-2 0 1-15,-1 6 4 0,3 0 4 0,-1 4-6 0,1 3-7 0,-5 0-12 16,4 4-12-16,-2-2-14 0,2 3-14 0,-4-2-16 0,2 4-17 16,-1-1-19-16,0-1-20 0,0-1-21 0,2-1-20 0,-1-2-25 15,2-3-30-15,-4 2-34 0,5-6-35 0,0-2-39 0,0-1-38 0,0-3-71 16,5-6-88-16,-4-3-40 0,6-4-19 0</inkml:trace>
  <inkml:trace contextRef="#ctx0" brushRef="#br0" timeOffset="190991.1069">34230 13950 111 0,'-4'-8'560'0,"-2"4"3"0,2 2 0 0,-2-1 0 0,0 1-117 0,2 2-172 0,-2 0-102 0,2 2-66 15,-2 1-33-15,-2 3-18 0,0 2-8 0,0-1-2 0,-2 4-5 16,2-1-4-16,-2 5-5 0,0-1-3 0,0 2-2 0,2 2-1 0,0 0-3 15,3 0-3-15,-2 2-2 0,1-1-2 0,3-2-3 0,0 1 0 16,1-2-2-16,2 1 0 0,2-1-1 0,1-1 1 0,0-3-1 16,3 1-2-16,-2-5-3 0,2 1-2 0,2 0-3 0,2-1-2 0,0-4-2 15,2 2-1-15,2 0-2 0,2-3-2 0,0 0 0 0,3-3-1 16,0 0 0-16,-1 0-2 0,2 0-1 0,0 0 1 0,1 0 0 0,-2 0 2 16,3 3 1-16,-4-1 2 0,2-1 0 0,-1 2-1 0,-3-1-1 15,1 4-1-15,-3 0 0 0,2 1-2 0,-2 0 1 0,0 2 1 0,-4 2 0 16,0 0 2-16,0 2 3 0,-2 1 0 0,-2-2 2 0,0 5 0 15,-3-3 2-15,-2 2 2 0,-2 1 2 0,-2 1 4 0,-3-2 2 16,-2 1 0-16,-1 0 1 0,-4 0 1 0,-1 2 1 0,-4-3 0 0,0 1 0 16,-1-5 1-16,-6 2 0 0,4-3 2 0,-4-1-8 0,-1 0-9 15,0-4-17-15,2-2-22 0,-4-2-16 0,2 1-16 0,0-6-14 0,-1 0-18 16,0 0-27-16,1-5-32 0,0-1-49 0,3-4-57 0,0 1-82 16,3-5-96-16,2 0-53 0,2-5-30 0,4-2-4 0</inkml:trace>
  <inkml:trace contextRef="#ctx0" brushRef="#br0" timeOffset="191108.08">34457 13707 306 0,'31'-21'502'0,"0"1"2"0,-1 1-87 15,-1 1-135-15,4 2-88 0,-4 2-70 0,4-3-41 0,-4 5-32 0,1-1-27 16,0 1-29-16,1 3-34 0,-1-2-41 0,-3 4-50 0,-1 1-58 0,0 1-88 16,-1 1-104-16,-4 1-62 0,1 0-42 0</inkml:trace>
  <inkml:trace contextRef="#ctx0" brushRef="#br0" timeOffset="191491.6797">32567 15246 436 0,'-37'-8'504'0,"-2"0"11"0,6 0-88 15,0 2-140-15,5-3-82 0,2 3-49 0,6 1-26 0,0-1-12 16,6 0-4-16,2 1-2 0,5 3 0 0,-2-1-1 0,9-1-2 0,2 2-2 16,6-1-8-16,2 1-11 0,8-2-13 0,6 1-12 0,6-1-11 15,6 0-9-15,10 1-9 0,6-1-10 0,6-1-7 0,7 1-8 0,4-1-3 16,9 1-5-16,3-2-7 0,2 0-7 0,4 1-5 0,2-1-6 0,6 0-5 15,0 1-5-15,-1 0-5 0,4-1-6 0,0-1-7 0,0 2-6 16,-1-1-7-16,-5 1-3 0,-3 0-13 0,-2 1-15 0,-9-1-11 16,-2 1-9-16,-8-2-8 0,-6 2-9 0,-8-1-4 0,-8 2-2 15,-4 0 0-15,-10-2 0 0,-3 1-6 0,-9 1-8 0,-7 1-5 0,-5-1-6 16,-8 3-2-16,-5-2-2 0,-5 0-8 0,-6 1-12 0,-7 1-28 16,-5 0-36-16,-3 1-46 0</inkml:trace>
  <inkml:trace contextRef="#ctx0" brushRef="#br0" timeOffset="191707.4776">32598 15346 434 0,'-26'8'539'0,"3"-3"11"0,5-2-69 0,7 2-111 16,1-1-78-16,0-2-65 0,5 1-37 0,5 0-23 0,5-1-14 16,5-2-6-16,3 0-3 0,7 0-2 0,9-2-5 0,2-1-8 0,10 0-10 15,6 0-14-15,9-3-11 0,6 1-12 0,11-2-6 0,3 0-5 0,6-1-9 16,6-1-10-16,7 1-8 0,8-3-8 0,9-1-13 0,2 1-14 15,5-3-20-15,4 2-19 0,1-1-16 0,1 0-15 0,6 0-16 0,-3-3-16 16,2 4-21-16,-2-2-20 0,-4 3-30 0,2-1-36 0,-8 1-31 16,-6 2-30-16,-2 2-44 0,-3-2-52 0,-5 4-78 0,-7-4-87 0,-7 4-41 15,-6 1-19-15,-5-1-2 0</inkml:trace>
</inkml:ink>
</file>

<file path=ppt/ink/ink3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3:42:51.609"/>
    </inkml:context>
    <inkml:brush xml:id="br0">
      <inkml:brushProperty name="width" value="0.05292" units="cm"/>
      <inkml:brushProperty name="height" value="0.05292" units="cm"/>
      <inkml:brushProperty name="color" value="#00B050"/>
    </inkml:brush>
    <inkml:brush xml:id="br1">
      <inkml:brushProperty name="width" value="0.05292" units="cm"/>
      <inkml:brushProperty name="height" value="0.05292" units="cm"/>
      <inkml:brushProperty name="color" value="#FF0000"/>
    </inkml:brush>
  </inkml:definitions>
  <inkml:trace contextRef="#ctx0" brushRef="#br0">24458 12285 25 0,'-5'-4'493'0,"0"2"-61"0,0 0-94 0,0 2-69 0,0-1-55 0,0 1-31 0,0-2-22 0,4 0-17 0,-4 2-17 16,1 0-14-16,0 0-11 0,-2 0-12 0,5 0-13 0,-4 0-8 16,4 2-8-16,-2 0-5 0,1-2-4 0,-2 1-3 0,0 3-2 0,1 0-3 15,-1-1-3-15,-2 2-3 0,-1 4-1 0,-1 1 0 0,0 0 0 16,1 1 0-16,-4 4-1 0,3-1 2 0,1 2-1 0,-3 3-2 15,1-2-3-15,2 1-3 0,0 2-4 0,1-3-2 0,0 4-4 0,4-1-1 16,-2-1-1-16,4 1 0 0,0-1-1 0,0-1 2 0,0 2 0 16,4-3-1-16,-2-3-2 0,4 2 0 0,-2 1-3 0,5-5 1 0,-4 2 0 15,6-4 0-15,-4-1 0 0,3-2-2 0,0-2-1 0,0-1-2 16,4-2-2-16,-2-2-1 0,2-2 0 0,2-2-1 0,0-1 2 0,-1-4 1 16,0 1 2-16,0-4 0 0,1-3-2 0,-3 4 1 0,0-6-1 15,-2 3 1-15,-1-4 0 0,0 0 0 0,-4-2 1 0,0 2 0 16,-2 0-1-16,-1-1-1 0,-3 1 0 0,-3-2 0 0,2 1-3 0,-4 1-1 15,0 0-3-15,-4 3-3 0,3 0 0 0,-4 1-4 0,0-1-2 16,0 2-5-16,-2 2-9 0,2 3-12 0,-4-1-15 0,4 1-19 16,-2 2-21-16,2 1-27 0,-1 4-29 0,-2-1-53 0,3 2-65 0,1 2-89 15,-1-1-105-15,0 4-65 0,0-1-45 0,1 4-19 0</inkml:trace>
  <inkml:trace contextRef="#ctx0" brushRef="#br0" timeOffset="515.2253">24586 12101 290 0,'-9'-11'389'0,"4"2"-87"0,-5 0-73 0,-1 3-65 0,3-2-33 0,-2 2-19 0,0 0-9 0,-2 2-8 16,1-1-2-16,-2 5-2 0,0-3-2 0,-2 3-4 15,-1 3-1-15,1-3 0 0,-1 5-2 0,-5 1 0 0,1 3 3 0,-1 1 7 16,-4 1 0-16,4 3-1 0,-4 0-2 0,1 2-1 0,0 4-2 16,0 0 0-16,0 4-4 0,2-2-3 0,0 7-4 0,1-1-3 0,0 0-3 15,1 3-5-15,4 2-6 0,1-2-6 0,0 4-5 0,4-1-5 0,-2 2-6 16,5 0-5-16,0 0-3 0,2 1-4 0,5-3-3 0,-2 0 0 15,6 1-3-15,-2-4-3 0,3 1 0 0,4 1-3 0,0-4-1 16,4-3-4-16,1 3-3 0,3-7-5 0,-1 2-5 0,3-3-4 0,5-1-4 16,-4-4-4-16,5 1-4 0,0-4-7 0,2-1-5 0,0-1-5 15,0-2-4-15,2-2-3 0,1-3-2 0,-2-3-1 0,2-1 2 0,-2 0 2 16,2-3 3-16,-2-3 6 0,-1 0 6 0,0-5 5 0,0 2 5 16,0-5 6-16,-1 0 6 0,-4-2 6 0,1-4 4 0,2-3 4 15,-3-2 1-15,-4-4-1 0,2-1 3 0,-5-1 3 0,-2-3 1 0,-1-3 5 16,-1 1 2-16,-4-4 3 0,-2 3 3 0,-4-2 3 0,0-1 4 15,-4 0 3-15,-2 2 3 0,-4 2 2 0,-1 0 2 0,-4 0 5 0,1 6-2 16,-2 0-2-16,-4 0-4 0,1 5-5 0,-4 1-11 0,3 1-14 16,-2 4-20-16,0 2-23 0,2 1-31 0,-1 4-35 0,0 0-57 0,1 6-67 15,0 1-107-15,0 0-125 0,3 4-80 0,-2 2-54 0,2 4-30 16,1 0-13-16</inkml:trace>
  <inkml:trace contextRef="#ctx0" brushRef="#br0" timeOffset="2260.4418">27919 10861 250 0,'2'-3'518'0,"0"-3"2"0,0 0-88 0,-2 3-132 0,2-3-75 0,-1 1-47 0,-1 1-26 0,3-1-16 0,-1 0-8 0,0-1-5 0,0 3-6 0,1-3-7 0,-2 3-7 16,1-3-5-16,0 3-8 0,0 0-9 0,1 1-8 0,-3-2-7 15,1 1-8-15,-1 1-7 0,2 2-7 0,-1 0-6 0,-1 0-7 0,0 0-5 16,0 0-5-16,0 0-6 0,0 0-3 0,3 0-3 0,-1 0-3 0,-2 5 1 16,2-1-1-16,-2-1-1 0,2 1 2 0,-1 3 0 0,2-1 1 15,-1 2 1-15,0 1 1 0,0 2 2 0,1-1 1 0,-2 4 0 0,1 0 2 16,0 4-1-16,-2-2 1 0,2 2-2 0,-2 0 1 0,0 2-1 15,0 0-2-15,0 1-6 0,0-1-5 0,0 0-4 0,-2 1-6 16,2 1-5-16,-2-2-9 0,0 2-11 0,1-2-14 0,1-1-17 0,-3-1-20 16,1 1-22-16,2-2-22 0,0 0-26 0,0-2-24 0,0-2-26 15,0-1-33-15,0 1-37 0,0-5-29 0,2 1-25 0,1 0-57 0,-3-3-70 16,1-1-31-16,-1-5-13 0</inkml:trace>
  <inkml:trace contextRef="#ctx0" brushRef="#br0" timeOffset="2666.5749">27986 10629 309 0,'-10'-6'467'0,"-2"0"-40"0,5-2-78 0,0 5-98 0,-3-4-60 16,-2 5-40-16,3-1-25 0,-1 2-15 0,0-1-11 0,0 2-6 0,-1 2-6 15,-2-1-7-15,1 2-7 0,1 2-7 0,-4 2-7 0,-1 1-8 16,4 1-5-16,-4 1-5 0,1 2-3 0,0 1-1 0,-1 4-1 15,1 1-1-15,-1 2 0 0,3 1 0 0,2 1 0 0,-2 5 1 0,1-1-1 16,2 3 0-16,2-1 0 0,0 5 2 0,1-1-2 0,4 2 0 16,1-1 0-16,2 1-2 0,2 1 1 0,1-1-1 0,4-1 0 15,1 4-2-15,3-5 0 0,4 3-3 0,2-3 0 0,2-2 0 0,1-1-2 16,1-2 0-16,5-2-3 0,0-2 0 0,5 0-3 0,-1-5-3 16,2-2-2-16,0-4-4 0,3 0-3 0,1-3-3 0,-1-7-3 0,1 1-1 15,0-3-4-15,-2-5-1 0,2-1-1 0,0-6-2 0,-4 0-1 16,3-2 2-16,-4-6-1 0,0-1 1 0,-4-5 1 0,-1 1 1 15,0-4 0-15,-6-4 3 0,-1 2 4 0,-3-5 1 0,-5-2 4 0,-1-2 3 16,-4 0 2-16,-2-1 6 0,-4-3 4 0,-4 4 4 0,-2-1 1 16,-4 1 2-16,-1-1 1 0,-5 4 2 0,-3 0-1 0,-1 3-1 0,-3 1-2 15,-2 3-3-15,-3 3-5 0,2 3-6 0,-2 2-14 0,1 1-18 16,-3 4-22-16,-1 3-26 0,3 5-28 0,0 0-32 0,1 5-39 0,1 3-43 16,-1 2-67-16,1 3-79 0,0 5-93 0,2 3-97 0,2 2-52 15,0 7-27-15,0 0-7 0</inkml:trace>
  <inkml:trace contextRef="#ctx0" brushRef="#br0" timeOffset="5801.8136">30913 13779 374 0,'1'-3'560'0,"-1"-2"4"0,5 1 1 0,-4-1-111 0,3-1-166 0,1 3-98 0,-1-3-64 0,2 1-38 0,0 1-24 0,-1 0-13 0,1 0-7 0,4-1-8 16,0 1-9-16,0 0-10 0,2 3-12 0,-2-1-9 0,4 0-7 15,1 2-4-15,-4 0-2 0,-1 2-1 0,2 0-1 16,-2 1 0-16,0 3 0 0,-1-1 1 0,-3 3 1 0,-1 1 1 0,0 2 3 0,-5 1 0 16,0 0 3-16,-5 3 3 0,0-1 6 0,-4 2 8 15,-1 3 8-15,-2-2 7 0,-4 3 7 0,-1-2 10 0,-2-1 7 0,-2 6 8 16,1-5 5-16,-5 0 5 0,5 0 4 0,0-1 3 0,-2-1 3 0,5-1 1 15,-2 0 0-15,3-3-3 0,5-1-4 0,-2 0-2 0,4-2-6 16,0 0-5-16,4-3-5 0,0-1-6 0,4-1-5 0,1-2-2 16,1 1-2-16,4 0-1 0,0-3-3 0,6 0-2 0,-1 0-5 0,4 0-6 15,3-2-10-15,5 1-10 0,2-2-10 0,4-3-13 0,2 1-13 0,5-1-15 16,1-2-16-16,0 0-18 0,0 0-19 0,1-1-24 16,-1 0-23-16,0 0-22 0,-1 1-24 0,-3-3-22 0,-1 2-21 0,1-1-29 15,-6 1-32-15,3 1-42 0,-5-1-46 0,-2 0-53 0,0-2-53 0,-6 1-24 16</inkml:trace>
  <inkml:trace contextRef="#ctx0" brushRef="#br0" timeOffset="6165.6515">31135 13463 320 0,'-20'-12'446'0,"1"-1"-68"0,2 4-68 0,-5 1-65 0,2-3-38 15,0 3-22-15,-1 2-16 0,0 2-12 0,-2-1-8 0,1 2-10 16,-4 1-8-16,5 2-9 0,-5 5-8 0,0-2-7 0,-3 3-9 0,2 3-13 15,-4 2-5-15,1 1-3 0,-2 2-5 0,5 4-6 0,-8 2-3 0,8 3-2 16,-6 2-3-16,1 2-2 0,5 5-2 0,-2 1-2 0,3 4-2 16,3 2-2-16,-2 2-3 0,5 3-2 0,3 0-3 0,2 6-4 0,3-4-3 15,4 2-4-15,2 3-4 0,4-3-4 0,4 0 0 0,4 2-2 16,4-4-1-16,2-1-1 0,4-1-2 0,7-5-1 0,-2-2-5 16,10 1-4-16,-1-7-7 0,3-1-7 0,5-1-7 0,2-7-7 0,5-1-8 15,1-3-6-15,0-4-8 0,3-3-6 0,1-4-8 0,2-4-6 16,0-3-4-16,0-3-3 0,0-3 1 0,-2-3 5 0,2-5 6 15,-3-3 7-15,-4-2 8 0,0-4 8 0,-4-2 5 0,0-6 4 0,-5 0 8 16,-2-6 10-16,-5 0 13 0,-3-2 10 0,-3-5 13 0,-5-1 10 16,-7-1 8-16,-1-2 5 0,-1 0 3 0,-8 0 1 0,-2-1-1 0,-8 3-2 15,-1-2 3-15,-3 2 3 0,-7 2 0 0,-2 2-6 0,-4 2-10 16,-7 1-15-16,1 4-23 0,-4 2-32 0,-4 5-41 0,-2 0-46 0,0 3-65 16,-1 6-74-16,-3 1-112 0,-3 4-133 0,3 4-73 0,-2 3-44 0,1 3-24 15,1 4-13-15</inkml:trace>
  <inkml:trace contextRef="#ctx0" brushRef="#br0" timeOffset="7917.5053">28405 17399 203 0,'-6'-2'582'0,"2"0"13"0,-2 1 11 0,2-3-84 0,3 2-134 0,-4 0-89 0,1 1-71 0,2-4-41 0,-2 4-29 0,3-2-17 0,-2 1-14 0,1 2-13 0,2 0-15 0,-1-3-14 0,1 3-15 0,0 0-14 0,0 0-14 15,0 0-13-15,0 0-11 0,0 0-8 0,0 0-8 0,1 0-5 0,-1-1-3 16,2-1-3-16,1 2-2 0,-2 0-3 0,3 0-3 16,-2 0-2-16,1 0-2 0,0 0 0 0,1 0 1 0,0 0-1 0,1 0 1 0,0 0 0 15,3 0 1-15,0 0 0 0,-2 0 1 0,4 2 0 0,-1-1-1 16,1-1 2-16,0 3 1 0,-3-3 1 0,3 2 3 0,-1 2-2 16,-2 1 1-16,2-4-1 0,-4 4 0 0,1 1-2 0,-1-3 0 0,-1 3 1 15,-1 1-2-15,0 0 1 0,-2 0 1 0,-1 0 1 0,0 2 0 16,-1 0 2-16,-2 0 1 0,1 0-1 0,-2 2 2 0,-2 1 2 15,0-4 2-15,1 3 0 0,-1 0 1 0,-3-1 2 0,4 2 1 0,-4-3 0 16,2 2 0-16,-2-2 2 0,3 0 0 0,0-1-1 0,1 1 0 16,0-2-1-16,1 0 0 0,0-1-2 0,2 0 0 0,1-3-4 0,-2 0-3 15,3 0-5-15,3 0-2 0,-2 0-2 0,1-3-3 0,2 3-2 16,0-3 0-16,1 0-4 0,0 0 0 0,3 0-1 0,2 0-1 0,-2 0 1 16,3 0 0-16,0 0 2 0,-1 0 3 0,5 0 1 0,-4 0 2 15,1 0 0-15,1 0 2 0,-2 2 0 0,1-2 1 0,-2 4 1 16,0-1 2-16,-1 0 2 0,-2 1 3 0,1 0 1 0,-2-1 2 0,-2 3 4 15,1-2 1-15,-4 2 6 0,1-1 2 0,-2 2 5 0,-2 1 5 0,1-1 4 16,-4-1 5-16,1 3 3 0,-2 0 3 0,-4 2 2 0,2-2 0 16,-4 0 2-16,1-1 1 0,-4 1 0 0,-1 2-1 0,0-1-1 0,1-1 0 15,-6 1-3-15,3-1-2 0,0-2-5 0,-2 1-7 0,3-3-10 16,-2 2-10-16,2-4-17 0,0 1-23 0,1-2-22 0,0-1-20 0,3-1-37 16,0-1-43-16,1-1-72 0,2-4-85 0,2 2-82 0,2-4-82 15,2-1-39-15,2-3-19 0,2-2-5 0</inkml:trace>
  <inkml:trace contextRef="#ctx0" brushRef="#br0" timeOffset="8335.8194">28541 17173 400 0,'-13'-7'498'0,"-3"0"13"0,-4 2 11 0,1-1-98 0,-3 1-154 0,2-1-82 0,3 5-47 16,-6-2-21-16,1-1-8 0,0 4-3 0,2-2 1 0,-1 2-4 15,-2 2-7-15,1-1-9 0,-2 3-12 0,2-1-10 0,0 5-10 0,-2-3-5 16,1 4-4-16,-2 0-2 0,1 2-1 0,-2 1 0 0,3 3 0 16,-3-1-1-16,1 4 0 0,1 0-3 0,1 1-3 0,-2 4 0 15,2 0-3-15,2 0-2 0,1 4 0 0,1 2-3 0,-3 2-4 0,5 2 0 16,3-1 2-16,0 3 0 0,0 0 0 0,4 3 1 0,1-1-1 0,4 1 1 16,0-1 1-16,5 4-1 0,0-4-1 0,5 2 2 0,0-4 0 15,6 2 2-15,1 1 2 0,3-5-1 0,-1 1-2 0,8-3-4 0,-1-1-1 16,5-2-4-16,0-1-7 0,4-4-5 0,2-2-7 0,3-1-7 15,1-1-10-15,-1-5-8 0,3-3-11 0,0-1-8 0,2-3-10 0,0-3-8 16,1-4-8-16,-4 0-8 0,1-5-4 0,1-2-3 0,-2-2 0 16,-1-4 2-16,0 1 4 0,-1-2 5 0,-3-3 6 0,-1-3 5 0,0-3 7 15,-1 2 6-15,-4-5 8 0,-3-1 7 0,-3 0 8 0,0-3 7 0,-4 0 7 16,-2 0 8-16,-2-3 8 0,-2 1 5 0,-4 0 5 0,-2-3 5 16,-4 1 2-16,0 2 3 0,-1 2 5 0,-5-5 0 0,-3 4 2 0,-1-1 0 15,-1 1 0-15,-2 3-7 0,-3-1-9 0,0 0-14 0,-1 4-16 16,-4-1-23-16,1 3-27 0,0 2-35 0,-4 0-40 0,1 1-61 15,-2 3-71-15,-1-1-99 0,-1 4-115 0,-4 2-69 0,0 0-44 0,-2 4-19 16,-3-1-7-16</inkml:trace>
  <inkml:trace contextRef="#ctx0" brushRef="#br0" timeOffset="9431.6279">23958 17188 172 0,'0'-6'410'0,"1"0"-59"0,-1 1-75 0,2 2-47 0,0-4-31 0,-2 3-21 0,2-1-17 0,1 1-8 0,-3-1-6 0,1-1-7 0,-1 3-4 0,2-2-7 0,0 3-11 0,-2-1-11 0,2-1-8 15,-2 2-7-15,0 0-4 0,0 2-4 0,0 0-4 0,0 0-5 16,0 0-4-16,0 0-7 0,0 0-8 0,-2 0-8 0,0 2-7 0,0 0-8 16,-2-1-3-16,0 2-2 0,1 0 1 0,-4 3-1 0,1-2 0 15,-2 4-1-15,-2 1-2 0,0 1 0 0,-1 2-2 0,-4 3 0 16,-2 2-1-16,3 1 1 0,-5 0 0 0,2 1-1 0,-4 2-1 0,3 0-6 16,-2-1-5-16,2 1-4 0,2 1-4 0,-1-4-2 0,3 2-3 15,-1-2 0-15,3-1-2 0,0 0 1 0,0-5-1 0,4 2 1 0,2-2 2 16,0-3 1-16,3-2 2 0,0 0 1 0,3-2-1 0,0-1 2 15,2-1 3-15,2-3 0 0,0 2 2 0,4-2-1 0,0-2-3 16,7 1-1-16,-4-3 1 0,2-1-3 0,6 1-3 0,1-3-1 0,0 2-2 16,2-3-2-16,-2 4-1 0,3-4-3 0,0 1-6 0,2-1-8 15,-4 2-7-15,-1 0-6 0,2 0-5 0,-2 0-8 0,0 3-8 0,1 0-10 16,-1 1-9-16,-4 0-11 0,4 0-11 0,-4 2-12 0,-3 0-10 16,1 2-12-16,2 0-12 0,-2 0-10 0,-2-1-14 0,-2 4-16 15,2-2-16-15,-2 0-19 0,-2 0-20 0,1 2-17 0,-3-1-13 0,-1-2-24 16,1 1-27-16,-2-2-32 0</inkml:trace>
  <inkml:trace contextRef="#ctx0" brushRef="#br0" timeOffset="9681.6016">24111 17223 277 0,'-4'-13'435'0,"0"2"-38"0,3 0-52 0,-4 2-59 16,1 1-36-16,0 1-25 0,-2 0-18 0,5 0-18 0,-2 3-16 15,1 1-18-15,-2 1-15 0,2-2-15 0,2 4-13 0,0 0-13 0,-2 0-8 16,0 4-5-16,2 0-6 0,-1-1-7 0,1 3-6 0,0 1-7 15,0 3-5-15,0-1-3 0,0 5-1 0,0 0 0 0,0 2 0 16,0 0-1-16,0 4-2 0,-3 0-5 0,3 1-5 0,0 1-8 0,-2 1-6 16,2 2-6-16,-2 1-4 0,0-3-1 0,2 3-4 0,-1 3-2 15,1-5-3-15,-3 3-3 0,1-2-6 0,2 1-5 0,-2-3-5 0,0 3-9 16,2-3-9-16,0-2-12 0,0-1-14 0,0 1-19 0,0-2-21 0,0-3-21 16,0 1-30-16,0-2-32 0,2-2-41 0,0-1-45 0,0-3-62 15,1 0-70-15,-2-4-71 0,3-1-71 0,-4-4-31 0,5-4-10 16</inkml:trace>
  <inkml:trace contextRef="#ctx0" brushRef="#br0" timeOffset="10081.4578">24043 17019 384 0,'-23'-9'512'16,"0"-1"-43"-16,-1 3-68 0,-3 1-93 0,3 3-103 0,-2 0-50 0,0-1-26 15,-1 4-7-15,1 0-2 0,2 0 0 0,0 2-2 0,0 2-6 16,0 0-8-16,3 0-10 0,-2 4-8 0,1 1-8 0,0-1-3 0,2 2-8 16,0 3-4-16,2 1-5 0,-3 2-6 0,4 1-2 0,-2 3-5 15,4 1-1-15,-1 2 0 0,0 3-2 0,1 0 0 0,4 3-4 0,1 1-2 16,2 4-4-16,1-3-5 0,4 3-2 0,1 5-2 0,4-2 2 16,1 2 1-16,4 0 1 0,1 1 0 0,3-1-2 0,4 0-2 0,1 2 0 15,2-4-1-15,4-1 1 0,0 0 1 0,3-3 2 0,1 1 1 16,3-6-2-16,-1 0-5 0,3-2-5 0,0-4-8 0,0-2-6 0,2-4-8 15,-3-1-9-15,4-6-10 0,-1-3-7 0,0-1-10 0,1-8-7 16,-2-3-6-16,4 0-5 0,-1-5-2 0,-4-6 0 0,3-4 3 0,-4 0 3 16,2-4 6-16,-2-5 6 0,-4-1 5 0,0-4 9 0,-6-3 8 0,0 1 11 15,-4-5 7-15,-2 1 11 0,-6-5 8 0,-1 0 5 0,-6-3 4 16,-1 0 5-16,-4-1 3 0,-3 1 0 0,-3-1 2 0,-6 1-2 16,-3 1-1-16,2 0-3 0,-8 5-1 0,-1-4-4 0,-4 8-2 0,0 2-6 15,-3 1-10-15,-2 3-17 0,-1 4-23 0,0 4-32 0,-2 4-35 0,2 1-58 16,-2 8-66-16,0 0-107 0,2 6-128 0,0 6-71 0,-3 3-47 15,3 3-26-15,0 5-12 0</inkml:trace>
  <inkml:trace contextRef="#ctx0" brushRef="#br0" timeOffset="13629.4354">24825 12265 288 0,'-4'0'397'0,"3"0"-81"0,-4 0-71 0,4 0-66 0,-2 0-38 0,1 0-24 0,-2 0-13 0,4 0-5 0,0 0-7 0,0 0-5 0,0 0-8 0,0 0-8 0,0 0-6 15,0 0-5-15,0 0-5 0,0 0-4 0,0 0-1 0,0 0-2 0,0 0 2 16,0 0-1-16,-1-2 2 0,1 2 1 0,0 0-1 15,0 0 2-15,0 0 0 0,0 0-1 0,0 0-3 0,-3-2-1 0,3 2-3 0,0 0-4 16,0 0-1-16,0 0-5 0,0 0-4 0,-2 0-3 0,-2 0-4 16,4 0-5-16,-1 0-3 0,1 0-4 0,0 2-3 0,0-2-3 15,-3 0-4-15,3 0-1 0,-2 2-2 0,2-2-1 0,0 0-2 16,0 0 0-16,0 0-1 0,-1 2 0 0,1-2-2 0,0 0 1 0,0 0 1 16,0 0-1-16,-3 1 2 0,3-1-1 0,0 0 2 0,0 0-1 15,0 0 1-15,0 0 0 0,0 0-1 0,0 0 0 0,0 0 0 0,-1 2 2 16,1-2 0-16,0 0-2 0,0 0 1 0,0 0 1 0,0 0-2 0,-2 0 1 15,-1 2-1-15,3-2-1 0,-1 0 1 0,-2 0-1 0,3 0 2 16,0 2-2-16,0-2 2 0,-2 2-2 0,2-2 1 0,-1 0-2 0,1 0 2 16,-3 1 0-16,3-1 2 0,0 0 0 0,-1 0 1 0,1 0 2 15,-3 2 0-15,1-2 0 0,2 2 1 0,-1-2 1 0,1 0-1 16,-3 0 1-16,3 2 1 0,0-2-1 0,-1 2 1 0,1-2 0 0,0 0-1 16,0 0-1-16,0 0 2 0,0 0-2 0,0 0 0 0,0 0 1 15,0 0-1-15,0 0 1 0,0 0-1 0,0 0 2 0,0 0-1 16,0 0-1-16,0 0 1 0,0 0 0 0,0 0-1 0,0 0 2 0,0 0-1 15,0 0 2-15,0 0-1 0,0 0 2 0,0 0-1 0,0 0 2 16,0 0 1-16,0 0 1 0,0 0 2 0,0 0 2 0,0 0 0 16,0 0 2-16,0 0 2 0,0 0 1 0,0 0 2 0,0 0 0 0,1-2 3 15,-1 0 1-15,4 2 3 0,-2-2 0 0,1 0 1 0,-2 2-1 16,3-1-2-16,1-3-3 0,1 2-3 0,-2-1-2 0,2-1-4 0,1-1-3 16,3-1-2-16,0 0-3 0,6-3-3 0,1 0-3 0,0-2-3 15,5 2-1-15,3-3-2 0,2 0 0 0,2-3-1 0,3 2 2 0,2-5-2 16,2 2-1-16,2-1-3 0,3-1-1 0,0 0-4 0,2-3-2 0,3 1-4 15,3-1-4-15,-1 2-2 0,2-2-2 0,-1-4-2 0,4 4 0 16,-1-1 1-16,2 0 0 0,0-3 3 0,-2 2 2 0,0 0 3 16,2-1 4-16,-1 0 3 0,-4 3 5 0,1 0 4 0,1-3 5 0,-4 3 2 15,-1-1 1-15,0 2 1 0,0-1 1 0,-4 0 0 0,0 2 0 16,-2 1 1-16,1 0-1 0,-5 0 0 0,-3 1 0 0,3-1 1 16,-1 3-2-16,-5 0 0 0,2 2 0 0,-5-2 0 0,2 1-2 0,-3 0 1 15,1 2-1-15,-2-1 1 0,-2 3-1 0,0-1 0 0,-2 1-2 16,0 1 0-16,-4-2-1 0,2 2-1 0,-4 4 1 0,0-2-1 15,-4 2-1-15,1-2 1 0,-2 3-1 0,0-1 2 0,0 3-2 0,-4-2-1 16,3 1-3-16,-4 1-6 0,0 0-5 0,-4 0-12 0,4 1-12 16,-5 1-18-16,0 0-20 0,0 0-23 0,0 0-22 0,0 0-41 15,0 0-47-15,0 0-82 0,-2 3-99 0,-2 1-61 0,-1-1-41 16,-2 3-18-16</inkml:trace>
  <inkml:trace contextRef="#ctx0" brushRef="#br0" timeOffset="14865.1652">26889 11386 33 0,'-3'-2'198'0,"3"2"-13"0,-1-1-10 0,1 1-5 0,0 0-3 15,0 0-3-15,0 0-8 0,0 0-8 0,0 0-12 0,0 0-14 0,0 0-9 0,0 0-13 16,0 0-9-16,0 0-11 0,0 0-9 0,0 0-8 0,0 0-9 0,0 0-7 15,1-2-6-15,-1 2-6 0,5-2-5 0,-4 0-2 0,3-1-3 16,2 1-4-16,0-2-2 0,3 1-3 0,1-1-1 0,0-1-3 0,0 1-3 16,1-1-1-16,5-2-2 0,0-1-2 0,3 2-2 0,1-3-1 15,0 0-2-15,3 0-1 0,2 1-1 0,-1-3-1 0,2 0 2 0,0 1 0 16,1-1 1-16,2-1 2 0,0-1 2 0,1-1 4 0,-1 2 3 16,0 0 6-16,-2-1 4 0,1 1 4 0,-2 0 5 0,0 1 4 15,-2-3 4-15,-1 4 2 0,-2-1 4 0,-1 0 3 0,-2 0 1 0,-2 1 2 16,-3 1 0-16,0 0-1 0,-1 0-1 0,-4 4-5 0,0-4-2 15,-3 4-5-15,2 0-6 0,-4 0-7 0,0 3-10 0,-1-2-15 0,-2 1-21 16,0 3-27-16,0 0-29 0,-2 0-34 0,-2 3-55 0,0 1-70 16,-4 0-94-16,1 1-107 0,-3 3-59 0,-1 1-38 0,-4 0-18 15</inkml:trace>
  <inkml:trace contextRef="#ctx0" brushRef="#br0" timeOffset="16032.9861">24759 12510 236 0,'-1'-3'428'0,"-5"-2"-53"0,2 1-69 0,-1 2-75 0,4-1-46 0,-4 0-27 16,1 0-16-16,0-2-12 0,2 4-8 0,-2-2-8 0,3 3-7 0,-1-5-7 15,-1 5-9-15,3-1-8 0,0 1-13 0,0 0-10 0,0 0-12 16,0 0-10-16,0 0-9 0,0 0-8 0,3 0-3 0,-1 0-3 16,3 1-1-16,0-1 1 0,0 5 0 0,4-5-1 0,-2 4 1 0,3 1 1 15,2 0-1-15,7-1 2 0,-4 2 2 0,3 2 2 0,5-1 0 0,0-2 3 16,6 4-1-16,-3-2 0 0,5 2-2 0,1 0-1 15,3 0-2-15,2 0-1 0,2 3-2 0,0-1 0 0,4-1-3 0,1 2-2 16,0-1-3-16,-1 2-2 0,4-1-1 0,-1 0-2 0,1 3 0 0,4 0 2 16,-4-1-2-16,6 1 0 0,-3-1 2 0,3 3 0 0,0-2 3 15,1 4 0-15,0-2 0 0,2 0 2 0,-1 0 2 0,6-1 0 16,-1 3 0-16,4-1-1 0,0-2-1 0,0 1-2 0,2 1-3 16,0 2-1-16,2-3-6 0,3 1-1 0,-3-1-4 0,1 1-3 0,1 3 0 15,1-3 2-15,1 0 0 0,0 0 1 0,0-1-1 0,2 4-1 0,-2-3-1 16,1 0 1-16,4-1 0 0,-1-1-1 0,2 3-1 0,0-1-1 15,0-2 1-15,-2 1-1 0,0 1-1 0,-1-1-5 0,2-1-4 0,-3 1-2 16,-2-3-2-16,-2 0-2 0,0 0-1 0,-3 4-3 0,-1-5 3 16,-3 0 3-16,1 1 3 0,-4-2 4 0,1 3 4 0,-4-1 4 0,0 0 2 15,-5-2 3-15,-1-1 2 0,0 0 3 0,-4 1 4 0,0-2 4 16,-1-1 3-16,-6 2 2 0,-1-1 1 0,1-1-3 0,-4 0 0 16,0-2-2-16,0 2 1 0,-4-4-1 0,1 2-1 0,-4 1-1 15,1-2 1-15,-1 0-2 0,-3 2 1 0,2-2-1 0,-4-2 0 0,-1 2-2 16,2-2 0-16,-4 1 1 0,4-2-1 0,-4 3-1 0,2-3 0 15,-4 1 0-15,1 0-1 0,3-1-1 0,-3 1 2 0,-1-1 0 0,2 1-1 16,-1 0-1-16,-2-1 0 0,2-2 0 0,-2 3 0 0,2 1 0 16,-3-2 0-16,4 0-2 0,-1 0 1 0,-2 2 0 0,2-1 0 0,-2-2-1 15,0 2 0-15,0 1 0 0,0-2-1 0,-2 0 1 0,0 1 1 16,2-1-1-16,-4 1 0 0,0-2 0 0,2 1-1 0,-3 1 1 0,2 0 1 16,1-1-1-16,-4 1 1 0,3-1-1 0,-2 1-1 15,1-2 1-15,1 1 0 0,-2-1-1 0,1 2 2 0,2-3 1 0,-2 4 1 16,2-2 1-16,0 0 1 0,-2 0-1 0,2 2 2 0,0-1-1 0,3-2 0 15,-3 2 1-15,-3 1 2 0,4-2 1 0,-1 0-1 0,-3 1 1 16,1-1-2-16,2 1-1 0,-2 0-1 0,-2-1 0 0,1 3-1 0,-2-5 0 16,0 3-1-16,-1 0 1 0,0-1-2 0,-5 1 0 0,1-1-1 15,3-1 0-15,-8-1-6 0,4 3-8 0,-5-2-11 0,0-2-13 16,0 3-20-16,-5-3-23 0,4 0-38 0,-6 0-44 0,1 0-87 16,-1 0-108-16,-3 0-77 0,-3 0-61 0,0 0-32 0,-8-5-17 0</inkml:trace>
  <inkml:trace contextRef="#ctx0" brushRef="#br0" timeOffset="17297.8601">24433 13003 128 0,'-1'-2'451'0,"-2"2"-6"0,3 0-94 0,0 0-140 0,0 0-76 0,0 0-44 0,0 0-22 0,0 0-14 0,0 0-5 16,0 0 0-16,0 0-1 0,3 0 1 0,-2 4-3 0,1-3-2 0,1 3-2 15,1-1-4-15,-1 2-3 0,1-1-2 0,2 1-1 0,0 4-2 0,1-3 3 16,-1 2 1-16,-1 3 3 0,1-3 1 0,3 3 3 0,-2 0 0 16,2 1-1-16,-2 2 1 0,2 0-2 0,-4 2-1 0,4 0-3 15,-2-2-4-15,-1 4-1 0,4 0-3 0,0 2-4 0,-1 0-2 0,1-2-4 16,0 3-5-16,0 2-3 0,2 0-2 0,-2 0-1 0,1 3 0 16,1-2 0-16,1 2 0 0,1 0 2 0,-1 2 2 0,1 0 1 0,-2 1 1 15,4 1 2-15,-2 1 1 0,2 0 3 0,0 1 2 0,3 1 3 16,-3 0 1-16,4 2-2 0,-3-1-1 0,3 2-2 0,5 0-1 0,-5 2-2 15,3 1-1-15,2-2-2 0,0 1-1 0,0-1-2 0,2 2-2 16,-1 0-2-16,3-1-4 0,-1-1-2 0,0 1-2 0,1-1-2 16,1 2-2-16,1-3-2 0,0 0-2 0,0 0-1 0,0 0-1 15,1-2-1-15,-2 0-2 0,3 2-2 0,-1-3 1 0,0 1-1 0,0 1 2 16,-4-5 3-16,4 1 3 0,-2 3 3 0,-1-4 2 0,2 2 5 0,-1 0 2 16,0-2 3-16,-1 1 2 0,0-1 2 0,-1-1 4 0,0 2 2 15,-1-2 3-15,2-1 1 0,0 1 2 0,-2 0-1 0,-1-1 1 0,4 0-2 16,1 2-1-16,-2-3-1 0,-1 1 1 0,2 2-2 0,1-4-2 15,-2 1 0-15,4 3-1 0,-6-4-1 0,5 1-1 0,0 1-2 0,1 1-1 16,-2-3-2-16,0 3-2 0,0-2-2 0,0 2-2 0,-1-3 0 16,2 3-4-16,-5-2 0 0,3-2-1 0,1 4-2 0,-4-3 0 15,2 1-2-15,-3 0 0 0,0-2-2 0,0 2 0 0,-2 0-1 0,-1-1-1 16,-3 0 0-16,2-1-1 0,-2 3 0 0,0-3-2 0,1 0 1 16,-6 0-1-16,1-1 2 0,3 0 1 0,-6 0 2 0,4 0 1 0,-4 0 1 15,3-2 3-15,-2 1 0 0,-2-2 3 0,2 3 0 0,-2-4 1 16,2 0 0-16,-2 1 1 0,1-1-2 0,3 0-2 0,-5-2-4 15,4 0-4-15,-4 1-3 0,5-1-3 0,-2-1-2 0,-2-1 0 0,2 1-1 16,2-1 1-16,-1 1 0 0,1-2 1 0,-1 0 1 0,0-1 1 16,1 0 4-16,-2 1 1 0,2 0 5 0,-2-4 3 0,-1 4 5 15,3 0 1-15,-1-3 1 0,-4 3 2 0,4-2 0 0,-4 1-1 16,4-2 1-16,-5 1 0 0,1-1-1 0,-1 1 1 0,3 0-1 0,-3 0 2 16,0-1 0-16,0-1 0 0,0 0-1 0,-1 2 1 0,0-3 0 0,-1 1 0 15,0 1-1-15,0-2 1 0,0 4 0 0,-3-4 0 0,5 4-2 16,-4-4 1-16,3 1-2 0,-1-2 1 0,0 1-2 0,-3 2 1 15,1-3-1-15,1 2 0 0,1-1 0 0,-3 1-2 0,2-2 0 0,-1 0 1 16,2 0-1-16,-3 0 0 0,2 1 1 0,1-1-1 0,-2 3 0 16,-1-1 0-16,2-2 1 0,1 0 0 0,-3 1 0 0,2-1 0 0,-1 0-1 15,0 1 1-15,0-1 0 0,0 1 1 0,-2-1 0 0,0 0-1 16,-1 0-4-16,0-2-5 0,-1 0-12 0,0 0-13 0,0-1-22 0,-2-1-23 16,0 0-37-16,0-1-45 0,0-4-91 0,-2 3-112 0,0-1-78 15,2-2-63-15,-5 0-33 0,1-2-16 0</inkml:trace>
  <inkml:trace contextRef="#ctx0" brushRef="#br0" timeOffset="18631.2789">24200 13073 4 0,'0'0'347'0,"0"0"-109"0,0 0-69 0,0 0-49 0,0 0-32 0,0 0-25 0,-3 0-17 16,1 2-12-16,0-2-11 0,0 2-8 0,1-1-3 0,1 1 1 16,-5 2 3-16,5-1 3 0,-4 1 8 0,3 1 9 0,-2 1 11 15,1 0 9-15,-2 3 12 0,2 0 9 0,-2 0 9 0,3 2 8 16,-4-1 5-16,1 2 4 0,-2 3-2 0,2 0-3 0,-2 0-6 0,0 4-8 16,2-2-7-16,-2 3-7 0,1 2-6 0,-4 2-6 0,3 0-3 0,0 2 1 15,1 2-2-15,-5 1 0 0,1 4-3 0,3-2-1 0,-4 6-3 16,2-2-1-16,0 6 1 0,-2 0 1 0,0 2-1 0,2 0 0 0,-1 7 2 15,-1-2 0-15,0 4-2 0,-1-1-5 0,1 2-4 0,0 2-5 16,2-2-4-16,0 4-3 0,-2-5-4 0,0 3 0 0,2 0-5 0,0-4-4 16,-2 3-3-16,2-4-3 0,-1 3-2 0,0-2-1 0,4 0 1 15,-7 2 1-15,5-3 3 0,0 1 3 0,-3-4 1 0,-2 5 3 0,5-5 2 16,0 4 1-16,-5-3 1 0,2 3 4 0,-1-1 1 16,1-1 3-16,0 2-2 0,1-3-3 0,-3 2-1 0,2-3-3 0,0 2-2 15,1 0-4-15,-1-2-2 0,0-1-3 0,0 1-1 0,-3-1-4 0,6-4-2 16,-1 0-2-16,-3 2-1 0,6-7-2 0,-3 2-2 0,0-1-1 15,2-1 0-15,0-4 0 0,2 0-1 0,0 0-1 0,-1-1 0 0,2-4 2 16,-1 2 1-16,1-2 1 0,0-3 1 0,0 3 3 0,3-5 2 16,-1 0 2-16,-1 0 0 0,2 0 0 0,-2-2 3 0,2-2 0 15,-2 1 1-15,-1-1 2 0,3 1 0 0,-3-1 0 0,3-1 0 16,-2 0 0-16,0-3 0 0,-1 5-1 0,0-2 0 0,1-5 0 0,0 4-1 0,-1-1 0 16,0 1-1-16,0 1 0 0,0-4 0 0,-1 2 0 15,0 0 0-15,0-1 0 0,-1 3-1 0,2-2 1 0,1-2-2 0,-4 0 1 16,1 1-2-16,4-2-1 0,-1 2 2 0,0-1-1 0,-3-4 1 15,4 1-2-15,-1-1 0 0,2 1 0 0,-2-2-1 0,2 1 1 0,-2-1-1 16,2 0 1-16,0-3 0 0,0 4-1 0,0-3 0 0,0 2 1 0,0-4-1 16,0 2 0-16,0 0 0 0,0 2 0 0,-3-3 1 0,3 3-1 15,0 0 2-15,0-1-1 0,-1 1-1 0,-1-3 0 0,2 2 0 16,-3 0 0-16,3 0 1 0,-1 1-1 0,-1 1 0 0,2-1 1 0,-2 0-1 16,0 0 0-16,-1 0 0 0,0 1 1 0,1 0-2 0,0 1 0 15,-2-2 0-15,2 2 0 0,0-2 0 0,-3 0 0 0,4 0 0 0,-1-1-2 16,-1 2 1-16,2-2 0 0,-1-2 0 0,2 0 0 0,-2-1 0 15,2 0 1-15,0-1-1 0,0 0-2 0,0-3 0 0,2 1-1 16,-2-2-5-16,0 0-5 0,0 0-6 0,0 0-8 0,3 0-8 0,0 0-9 16,-1-2-19-16,-1 1-25 0,4-1-40 0,-3 0-44 0,0-2-61 15,2 1-70-15,-2-3-89 0,0 2-102 0,1-2-51 0,-3-1-24 0,3-3-10 16</inkml:trace>
  <inkml:trace contextRef="#ctx0" brushRef="#br0" timeOffset="21548.071">28002 11338 40 0,'0'0'100'0,"0"0"-1"0,0-1-1 0,0 1-2 0,0 0-4 0,0 0-3 0,0 0-4 0,0-5-1 0,0 5-2 15,0 0-1-15,0 0-5 0,0 0-4 0,0 0-4 0,0 0-5 16,0 0-6-16,0 0-3 0,0 0-6 0,0 0-5 0,0 0-6 0,0 0-6 15,0 0-7-15,0 0-4 0,0 0-7 0,0 0-4 0,0 0-3 16,0 0-5-16,0 0-3 0,0 0-2 0,0 0-1 0,0 0-2 0,-3 0 0 16,1 0 0-16,2 0-1 0,-2 2-1 0,2-2 0 0,-2 0 2 15,-1 3-1-15,3-3 0 0,0 0 1 0,-1 1 0 0,1-1 1 16,-2 2-2-16,2-2 0 0,-1 0 1 0,1 2 0 0,-3-1 1 16,1-1 0-16,2 3 1 0,0-3 2 0,-2 1 1 0,0-1 1 0,1 2 4 15,-2-2 3-15,1 1 3 0,0 1 3 0,0 2 4 0,-1-2 2 0,0-1 1 16,1 3 2-16,0 0 3 0,-1 1 2 0,0-1 2 0,2 1 2 15,-4-2 2-15,1 2 0 0,0 4 1 0,0-4 0 0,-1-1 0 16,2 5 1-16,-3-1 0 0,1 1 0 0,0 0-1 0,-2 0 1 0,2 0 0 16,-1 0-1-16,0 1-2 0,-1-1-2 0,-2 5-2 0,1-4-2 15,0 4-1-15,0-2-3 0,0 0-4 0,-2 1-2 0,2 2-2 16,-2-4-2-16,0 4 1 0,0 0-1 0,-2 1 1 0,0-2 1 0,0 2-2 16,0 1 0-16,0 1 0 0,-2-2 1 0,0 2-1 15,-1-3-1-15,-1 5-1 0,1-1 0 0,1-1-1 0,-3 2-3 0,1-1 0 0,-1 2-3 16,-2 0-3-16,4-1-2 0,-6-1-1 0,1 4 0 0,3 0-2 15,-3-2 2-15,2 1 1 0,-2 0 3 0,0 1 4 0,1-2 3 16,-1 1 2-16,1-1 2 0,1 2 5 0,-3-1 2 0,4-2 1 0,-2-1 2 16,2 4 4-16,-2-2 2 0,4-1 2 0,-1-3 0 0,-2 4 2 15,1-1-2-15,1-1-1 0,0-1-1 0,2 0-1 0,-2 0-1 0,0 1-3 16,3-2 1-16,-4 0-2 0,1 0 0 0,3 0 0 0,-1 1-2 16,-1 0 0-16,-1-2-1 0,1 0-2 0,0 3-2 0,-1-4 0 0,0 4-2 15,2-2-1-15,-2 1 0 0,0 0-1 0,0 0-1 0,1 2 0 16,-6-2-1-16,6 0-2 0,-4 1 0 0,2 2 0 0,-2-3-1 15,2 2 1-15,-4-3-2 0,4 2 1 0,-2-1-2 0,-1 1 1 0,4-1-2 16,-1 0-1-16,-2 0-1 0,2-1 1 0,-2 1-1 0,2 0 1 0,-2-4 0 16,3 3-2-16,0-2 0 0,1 4 0 0,-1-5-1 0,-3 2-1 15,3-2 1-15,0 1 1 0,-2 2 0 0,2-3-1 0,0 0-2 16,-1 2 1-16,1-2 0 0,0 1-3 0,-1 2 0 0,-1-2 0 16,2 1-1-16,-2 1-2 0,0 0 0 0,-2-1 0 0,3 5-1 0,-3-3-2 15,-1 1 1-15,1 2 2 0,-1-1 1 0,0 2 2 0,-3 2 1 16,2 0 4-16,-4-1 2 0,2 2 0 0,0 0 3 0,0 1 1 0,-2 0 3 15,4-1 3-15,-2 2 2 0,-2 0 2 0,4 0 1 0,-2-1 0 16,3 1 0-16,-4 0 1 0,2 0-2 0,4-2-1 0,-3 2-1 0,1 0 1 16,1-3-1-16,3 3 2 0,-2-1-2 0,2-1 0 0,1 2-2 15,0-1 1-15,-3-1 0 0,4-1-2 0,-1 3 0 0,1-3 0 0,0 2-1 16,-1-1 0-16,0 2-1 0,-2-2 0 0,1 0-1 0,1-1-3 16,0 1 1-16,1-2-2 0,-1 0 0 0,-2 2 1 0,0 1-2 15,0-4-1-15,0 0-1 0,0 2 0 0,0 0-1 0,-3-3 0 0,4 3-1 16,-2-1-1-16,-2 1 2 0,1-1 2 0,-1 0 0 0,0 1 3 15,1-3-1-15,-5 3 2 0,4 0 1 0,-4-1 6 0,3 0 1 0,-2-1 4 16,-2 0 1-16,4 3 2 0,-4-2 3 0,5-2 0 0,-4 0 1 16,4 2-1-16,0-4-1 0,-3 3 1 0,4-2-1 0,-2 0-1 15,2 0-1-15,3-3-5 0,-2 1-1 0,2 0-3 0,1 0-2 0,-3 1-2 16,6-3-2-16,-1 0 0 0,-5-1-1 0,7 3 0 0,-2-2-1 16,2-2-1-16,-2 2 1 0,2-2-1 0,1 1-1 0,-2 0 0 15,3 1 1-15,-2-2 1 0,1 2-2 0,1-2 0 0,-3 1 0 0,1 0 0 16,1 1-1-16,1-2-1 0,0 2 1 0,-1-2-1 0,-3 1 1 15,4 0-1-15,3 1 0 0,-6-2-2 0,3 0 1 0,-2 1 0 0,2-2 0 16,-2 2-1-16,2 0 1 0,0-2 1 0,-1 1 0 0,1 0 0 16,0-1 1-16,-3 2 0 0,3-1 0 0,-2 1 1 0,2-3-1 0,0 2 1 15,0-1 0-15,0 0 1 0,0 2 1 0,-2-1-1 0,2 0 0 16,3 0-1-16,-3 0 0 0,0-1 2 0,-3 2-2 0,3-1 0 0,0 1 0 16,1-3-1-16,-1 2 0 0,0 0 1 0,-1 1-2 0,3 0 0 15,1 0 0-15,-3 0 0 0,1 1 0 0,-1-2-1 0,3 1 1 16,-4 0-1-16,3 0-1 0,1-1-1 0,-3-1 1 0,-1 0 0 0,3 1-1 15,1 1 2-15,-5 0 0 0,7-3-2 0,-4 2 1 0,0 1 0 0,-1-3-1 16,3 2 1-16,-2 0 1 0,-1 1 0 0,2-1 2 0,-1-2 2 16,0 0-1-16,-1 1 0 0,2-1 1 0,0 0 1 0,-2 2 2 15,0-2 1-15,2 1 0 0,0 1 1 0,-2-1 2 0,2 2 1 0,0-1 0 16,-2 1 2-16,0-3-1 0,2 2 1 0,0-1 1 16,-2 0-1-16,2 2 0 0,-4-1 1 0,5 0-1 0,-5 0 0 0,2 0 1 15,1 2-1-15,-1-1 1 0,0 0-1 0,0-1-1 0,2 0 0 0,0 2 0 16,-2-3-2-16,0 2 0 0,2 0-2 0,0-1 1 0,-2 0-1 15,2-2 0-15,0 2-2 0,-2 1 1 0,3 0-1 0,0-4-1 16,-2 3-1-16,4-2 1 0,-3 1-1 0,1-1 1 0,2 1-1 0,-3-3 0 16,2 1 1-16,2 0-2 0,-2 1 0 0,2-3 0 0,-2-1 0 0,2-1-1 15,0 2-4-15,-1-2-1 0,2-1-6 0,1 0-7 0,-3 3-8 16,2-4-11-16,1-1-11 0,0 1-14 0,-1-2-13 0,0 1-19 16,0 0-20-16,3-3-29 0,-1 2-33 0,1-3-60 0,0 0-71 0,0 0-87 15,-2-4-95-15,2 0-45 0,-2-2-20 0,2-3-4 0</inkml:trace>
  <inkml:trace contextRef="#ctx0" brushRef="#br0" timeOffset="22898.9479">28093 11319 263 0,'-2'4'261'0,"0"1"-83"0,-2-1-47 0,3 1-27 0,-4 1-11 0,3 0 0 0,0 1 11 0,1 2 13 15,-2 0 9-15,1 1 7 0,2 1-2 0,-2 1-5 0,2 3-8 0,-2 0-10 16,1 1-10-16,1 0-11 0,-3 3-11 0,1-1-9 0,2 2-9 16,-2-1-6-16,2 2-6 0,-2 2-5 0,0 1-6 0,2 1-5 15,-2 0-3-15,0 0-5 0,2 6-4 0,-1-4-3 0,-4 5-3 0,3 1-1 16,0 1-1-16,-2 3 0 0,0-2 1 0,-2 6 0 0,3-1 2 15,-4 2 0-15,1 3 1 0,0 2 0 0,-2 1 3 0,0 0 3 0,2 5 3 16,-4 3 1-16,3-2 1 0,-3 3 2 0,3 2-1 0,0-3-3 0,-2 4-3 16,1-1-3-16,0 2-5 0,0-1-3 0,0-2-3 0,1 1-4 15,0-1-5-15,1-3-4 0,0 3-1 0,-2-2 0 0,2-5 2 0,0 6 0 16,0-6 1-16,1 2 3 0,0-1 3 0,-2-1 2 0,4-1 2 16,-4 0 3-16,3 1 2 0,-1-1 4 0,-2-1 3 0,4 1 2 0,-4-1 1 15,4 1-1-15,-4-1 0 0,4 2-1 0,-3-4-1 0,4 3-2 16,-3-1-3-16,2-3-2 0,-4 1-1 0,6 1-2 0,-1-3-1 15,0 2-3-15,0-1-2 0,0-2-2 0,2 2-2 0,0-4-3 0,0 3 0 16,0-1 2-16,2-1 2 0,0 2 3 0,0-3 2 0,1 5 3 16,2-4 0-16,-1 0 2 0,0-1 2 0,0 2 1 0,2-3 1 15,-3 3 1-15,4-3 3 0,-4 0 3 0,2 1 0 0,-1-2-1 16,0 1 0-16,0-4-1 0,1 4-1 0,-2-3 0 0,1 1 0 0,0-2-1 16,-2 0 1-16,-1 0 0 0,4-2 1 0,-3 3 0 0,0-5-2 15,1 0 1-15,-3 0-1 0,1-2-2 0,-1 1-2 0,2-1 0 0,0-2-2 16,-2 1-3-16,2 1 0 0,1-2-2 0,-3-1 0 0,1 2-2 0,-1-1-2 15,2-1-2-15,-1 1 0 0,-1 0-1 0,5 0 1 0,-5-2 1 16,2 2 1-16,0-3 2 0,-1 3 2 0,4-2 0 0,-3 0 2 0,3 3 0 16,-4-4 2-16,-1 1 1 0,4 1 3 0,-2 1 0 0,0-3 0 15,-2 0 2-15,2 3-2 0,-2-5 1 0,2 3-1 0,-1 1-1 16,-1-3-1-16,0 0 0 0,0 0 1 0,0 1-2 0,0-4 0 16,0 2 0-16,0 0-2 0,-1 1 1 0,-1-4-1 0,2 2 0 0,-2 1-2 15,0-1 0-15,0-1-2 0,-2-1 2 0,3 3-2 0,-2-2 1 0,1-1-2 16,-2-1-1-16,1 1-1 0,3 2 1 0,-1-5-2 0,-1 1 0 15,2 0 0-15,0 1 0 0,0-1-1 0,0-2 0 0,0 1 1 0,0 0-1 16,2 0-2-16,-1-3 0 0,2 2-2 0,1-4 0 0,-2 2-6 16,1-3-3-16,-2 3-7 0,3-3-7 0,0-1-9 0,-2 1-13 15,1-4-14-15,0 1-17 0,-1 0-24 0,0 0-26 0,1-4-43 16,2 2-55-16,-3-2-85 0,0-2-100 0,1 0-64 0,-3-3-49 0,0 0-20 16,0 0-7-16</inkml:trace>
  <inkml:trace contextRef="#ctx0" brushRef="#br0" timeOffset="24017.0604">28394 11573 355 0,'-3'-1'316'0,"1"-2"-68"16,-2 2-38-16,3-1-22 0,1 1-11 0,-5 1-5 0,5-4-1 0,-1 4-1 0,1-4-6 0,-3 4-9 0,1-1-11 0,2-1-11 0,-2 2-12 15,0-2-9-15,2 2-9 0,-1-2-5 0,1 0-5 0,-3 2-6 16,1-1-5-16,2-1-4 0,0 2-6 0,0 0-6 0,0 0-6 16,0 0-6-16,0 0-6 0,0 0-6 0,0 0-6 0,0 0-6 0,0 0-5 15,0 0-5-15,0 0-6 0,0 0-5 0,0 0-5 0,2 0-5 16,1 0-3-16,-2 2-3 0,3-1 0 0,1 1-1 0,-2 0 0 0,1 2 2 15,5 1-1-15,-4-1 2 0,5 0 3 0,1 5 2 0,0 0 2 16,3 0 2-16,2 2 0 0,0-1 2 0,3 2 1 0,0 3-1 16,1-1 1-16,0 2-1 0,5 2-2 0,-2 2-2 0,1 0 1 0,2 0-2 15,0 4-2-15,0-1-3 0,4 0 1 0,-1 3-2 0,0 3 0 16,1-1-2-16,0 2 4 0,2 3 4 0,0 1 3 0,1 1 4 0,-1 2 5 16,1 2 2-16,1 4 2 0,1-3 1 0,1 6 2 0,0-2 2 15,0 6-1-15,2-3 2 0,-1 2-1 0,2 0 0 0,1 3-6 0,2-2-5 16,0 1-7-16,0-1-5 0,0 1-6 0,2-3-4 0,0 1-6 15,-3 0-3-15,4-2-4 0,-3-3-4 0,0 2-3 0,-1-3-4 16,2-1-1-16,-5 1-1 0,0-4-2 0,0-2 0 0,-2 3 1 0,-2-5 2 16,-1 3 2-16,-2-7 4 0,-2 4 1 0,2-3 5 0,-4-2 2 0,0 2 4 15,-2-4 4-15,-2-1 2 0,1-1 5 0,-4 0 2 0,2-1 4 16,-2-4 3-16,-2 3 2 0,0-1 0 0,-2-2 2 0,3-3 0 16,-3 1 0-16,-5-1 1 0,4 0 0 0,-4-1-2 0,4-1 1 0,-4-1-1 15,-1 0 0-15,0 0-1 0,0-1 2 0,0-1-1 0,-2-2-1 16,0-1 1-16,-2 2-2 0,3-3 0 0,-4-3 1 0,0 2-2 0,1-1 0 15,-1 1 0-15,0-5 1 0,-4 0-1 0,3 1-1 0,-2-2-2 16,1-1-5-16,-3 1-6 0,1 0-8 0,-1-2-11 0,0 0-15 16,0 0-17-16,0 0-25 0,0 0-30 0,0 0-61 0,0 0-76 0,0 0-91 15,-1-4-101-15,1 1-58 0,-3-3-39 0,1 3-17 0</inkml:trace>
  <inkml:trace contextRef="#ctx0" brushRef="#br0" timeOffset="26965.1556">30466 14217 93 0,'-1'-2'371'0,"1"2"-93"0,-3-3-61 0,1 2-45 0,2 1-25 0,-1-3-16 0,1 1-9 0,0 2-9 0,-3 0-6 16,3 0-6-16,0 0-9 0,-2-3-10 0,2 3-8 15,0 0-7-15,0 0-6 0,0 0-5 0,0 0-4 0,0 0-5 0,0 0-2 16,0 0-3-16,0 0-1 0,0 0-2 0,0 0-1 0,0 0 0 0,0 0 1 16,-4 0-1-16,3 0-1 0,-2 0-1 0,1 0 0 0,0 0 0 15,0 0 0-15,1 0 1 0,1 0 0 0,-5 0-1 0,5 0 0 16,-1 0-1-16,-2 0-2 0,2 0-2 0,-4 0-3 0,5 0-2 0,-1 3-3 16,-2-3-3-16,1 0-2 0,0 0-3 0,0 0-3 0,1 2-3 15,-2 1-2-15,1-3-3 0,0 0 0 0,0 1-2 0,1 2-1 0,-4-3 0 16,1 2 1-16,-2-2 1 0,0 3 0 0,1-2 2 0,-5 4 0 0,-3-2 2 15,1 3 1-15,-2-3 1 0,-2 2 1 0,0 0 1 0,-1 3 2 16,-4-1-1-16,1 0 0 0,0 1 2 0,-2 1-1 0,0 0 2 16,-4 2 0-16,2-1-1 0,-4-1 0 0,0 2 0 0,0-1 0 0,-1 1-1 15,-4-1 1-15,-1 3-1 0,0 1 1 0,-2-2-1 0,-2 1-1 16,0 1-1-16,-3-2-2 0,-1 3-2 0,1 0-3 0,-1 0-2 16,-4 0-1-16,2 1-2 0,0 0-1 0,-2 0-2 0,2 1-3 0,0-1-1 15,-1 1-3-15,2 0-3 0,-3-1 0 0,1 3-3 0,3-2 0 16,0 0 2-16,1 0 3 0,0 0 1 0,-1 0-1 0,5 2 3 0,-3-3 1 15,2 4 4-15,-1-4 3 0,3 2 3 0,-1-1 1 0,1 2 3 16,1-3 3-16,-1 2 2 0,3-1 3 0,0 1-1 0,0-1 1 16,2-1-1-16,0 1 2 0,-1-3-2 0,2 3 1 0,-2-3-2 0,2 2 1 15,-1-2-2-15,1 1 0 0,-2-1 0 0,2 0 0 0,0 0-2 16,-2 1-2-16,2-2 0 0,-2 1-1 0,0 1-1 0,1-2 0 0,-2 5-1 16,4-4 1-16,-6 1-2 0,3-2 1 0,2 4-2 0,-3-4-1 15,2 5 0-15,-3-4-2 0,1 1 1 0,2 0-1 0,-3 1 0 16,1 0 0-16,0 0-2 0,-1 3 0 0,2-3 1 0,-3 2 0 0,4-1 0 15,-3 1 2-15,1-1 0 0,4-1 3 0,-4 1 0 0,2-1 0 0,0-1 3 16,1 3 1-16,3-4 2 0,-4 0 1 0,1 2 0 0,3-2 1 16,-4 0 2-16,4 1-1 0,-2-1 0 0,2-1 0 0,-2 0-1 15,3 0 0-15,-1-3-1 0,1 2 0 0,0-1-1 0,0 2-2 0,0-3-1 16,0 0-2-16,1 1 1 0,-1-2-1 0,1 2 0 0,-3-1-2 16,1 1-1-16,-1 1 0 0,2-1-1 0,0-2-1 0,1 3-1 0,-4-2 0 15,3 1-1-15,-2 2 0 0,2-2-3 0,0 2 1 0,1-2-1 16,-4-1 0-16,3 2 0 0,-2-1 0 0,2 2 0 0,0-3 0 15,0 4-2-15,-2-3 0 0,2 1 0 0,-2-2 0 0,4 3 0 0,-2-2 2 16,0 1-1-16,0 0-1 0,2-1-1 0,0 1-1 0,0-1-1 16,-2-3-1-16,4 3 0 0,-4 0 0 0,4 0 0 0,0-2 3 0,-1 0 1 15,1-1 2-15,-1 1 0 0,3 1 0 0,0 1 3 0,-2-2 1 16,4-2 3-16,-3 0 1 0,1 2 3 0,3-2 1 0,-2 3 2 0,2-4 0 16,-2 2 0-16,2-2-1 0,1 3 0 0,0-4 0 0,-3 2 1 15,4 0 0-15,0 0 0 0,-1 0-1 0,1-1 0 0,1 1-1 0,-3-1 1 16,1 3 0-16,3-3-2 0,-3 2 1 0,4-2 0 0,-4 3-1 15,1-4 1-15,4 2-2 0,-4 0 1 0,2 0-1 0,0-2 2 16,3 1-1-16,-1 1-1 0,-1-2 1 0,-1 2-1 0,3-2 1 0,-1 4-2 16,1-3 1-16,-5 2 0 0,5-2-1 0,-1 0 1 0,0 2-1 15,0-1 0-15,-1-2 1 0,-1 2 0 0,2-1 1 0,-1 1-2 0,-2-1 2 16,1 3 0-16,1-3 2 0,-2 2 1 0,1-2 2 0,-1 3 1 16,-1-4 2-16,4 2 0 0,-5 0 2 0,1 0-1 0,1 0 1 15,2 2 0-15,-3-2-2 0,-1 2 2 0,1-2-2 0,-1 3 1 0,1-4-3 16,0 4-1-16,-1-2-1 0,0 0-1 0,2-1-1 0,-2 2-1 15,0-2 0-15,2 2 1 0,-2-2 0 0,3 2-1 0,-4-1 1 0,1 0 1 16,3 1-1-16,-3 0 1 0,2-3-1 0,-5 1 1 0,3 2-1 16,0-1 0-16,0 1 0 0,1-2-2 0,-6 2 0 0,6 0-2 15,-4-1-1-15,0 1-1 0,0 0-1 0,-2 0-1 0,0-1 0 0,1 1-1 16,0 2-1-16,0-2-2 0,0 0-1 0,-2 0-1 0,2-1-2 16,-2 1-2-16,2-3-1 0,0 2-3 0,0 0-4 0,0 0-3 15,-2-1-5-15,5 0-6 0,-2 0-7 0,2-2-8 0,1 0-9 0,1 4-10 16,0-6-13-16,0 3-13 0,4-4-15 0,-2 2-16 0,1 1-19 0,2-4-18 15,0 1-23-15,4 0-23 0,0-2-41 0,1 0-51 0,0 0-74 16,3-2-85-16,0 0-40 0,2-4-17 0</inkml:trace>
  <inkml:trace contextRef="#ctx0" brushRef="#br0" timeOffset="28331.1581">30920 14397 384 0,'-6'0'487'0,"1"0"8"0,-1 0-86 0,1 0-135 0,1 0-86 0,0 0-62 0,1 0-37 0,-1 3-24 0,1-3-12 0,1 1-6 15,1 1 2-15,-3 2 3 0,-1 0-3 0,1 0-3 0,-2 1-5 16,0 2-9-16,1 2-5 0,-4 0-2 0,-1 3 1 0,-2 1 1 0,1 4 3 15,-4 1 4-15,0-1 2 0,-1 5 1 0,-3 0-1 0,-1 3-1 16,1 1-2-16,-6 1-2 0,4 2 1 0,-4 4 0 0,-1-2 0 16,0 3-3-16,-2 0 0 0,0 3 2 0,1 1 0 0,-3-1 2 0,-1 4 1 15,0-2 3-15,0 5 1 0,1-3 1 0,-2 4 2 0,2-2-1 16,-2 4 1-16,2 0 0 0,0 1 1 0,-2-1 1 0,5 0-3 0,-6-1-3 16,3 2-2-16,-1-1-3 0,2-3-3 0,1 2-2 0,-1-3-2 15,0-1-3-15,1 2-1 0,0-3-2 0,0-2-4 0,2 1-1 0,0-1-4 16,-1 0-3-16,1-2-2 0,0 2 1 0,5-5-1 0,-5 3 0 15,1-2 1-15,4-4 1 0,-4 4 0 0,4-2 1 0,-1-2 1 0,2 1 1 16,-5-2 2-16,6 2 0 0,-4-2 3 0,2 0 0 0,-1 0 1 16,-1 0-1-16,4 0-2 0,-4 0 0 0,2 1-1 0,-4 0-2 0,4 2 0 15,-1-3 0-15,-3 0-1 0,2 3-1 0,-4-2 0 0,5-1-1 16,-4 2 0-16,5 0-2 0,-5-2 1 0,4 1-2 0,-1-2 1 16,0-1-1-16,0 2 1 0,1-2-1 0,2-3 2 0,0 1 1 0,3-1 1 15,-3-3 0-15,1 2-1 0,3-5 2 0,0 1 0 0,3-1 2 16,-1 0-1-16,-1-3 2 0,4 0 0 0,1-2 2 0,-3 2-2 0,4-3 0 15,0-3-2-15,-1 1-1 0,5-1-1 0,-4 2-3 0,2-3 0 16,-2 0-1-16,3 2 0 0,1-5-1 0,-1 2-2 0,0 0 0 0,-1 0-1 16,1 1-1-16,0 1 1 0,0-1-1 0,1 0 1 0,-4 0-1 15,3 3 2-15,1-1 0 0,-1-2-1 0,0 3-1 0,-3-2 0 16,1 3 0-16,1-2 1 0,1 1 0 0,-3 0 1 0,2-1-1 0,-2-2 0 16,3 1 0-16,-2 1-1 0,1-2-2 0,1-1-4 0,-1 1-8 15,1-1-12-15,0-2-14 0,0 0-19 0,2-1-25 0,-2 0-34 16,0-1-42-16,2-3-85 0,-2-1-105 0,2-1-106 0,3-3-103 0,-4 0-52 15,1-3-26-15,0-2-10 0,2-5-1 0</inkml:trace>
  <inkml:trace contextRef="#ctx0" brushRef="#br0" timeOffset="29531.3436">24289 17600 95 0,'0'-2'423'0,"-1"2"-66"0,1-2-66 0,-3 1-66 0,1 1-41 0,2-2-31 0,0 2-18 0,0 0-14 15,0 0-7-15,0 0-6 0,0 0-7 0,0 0-8 0,0 0-6 16,0 0-7-16,0 0-7 0,0 0-6 0,0 0-4 0,0 0-4 0,0 0-4 16,0 0-1-16,0 0-1 0,0 0 1 0,0 0-1 0,0-2 0 15,0 2 1-15,2-2 2 0,1 0-1 0,-2 2-1 0,1-1-2 16,2 1-4-16,0-2-1 0,2 1 0 0,0 1-4 0,2-3 0 15,-2 2-2-15,4-1-2 0,0 0-1 0,2 1-2 0,1-2-3 0,-2 2-5 16,4-3-2-16,1 3-4 0,0-1-1 0,1-1-2 0,3-1-1 16,0 2-2-16,0-2-2 0,6-1 1 0,-1 2-2 0,2-3 1 0,2 3-2 15,3-2 2-15,-1 1-2 0,1-1 0 0,4 0 0 0,3-1-1 16,-1 1-1-16,-1-1-1 0,3 2-1 0,1-2-1 0,1-1-2 0,-1 2 0 16,1-1-2-16,0 1-1 0,1 1-2 0,-1-1-2 0,1 0-1 15,-1 1-2-15,1-1 0 0,-1 0-3 0,0 2 0 0,0-1 0 0,0 0 0 16,-1 1 1-16,2 1 2 0,-1 0 1 0,0-1 2 0,0 1 2 15,-2 0 1-15,4 2 3 0,-3-2 0 0,2 0 3 0,-1 2 1 16,-2 0 1-16,2 0 1 0,0 0 1 0,3 0-1 0,-4 0-1 0,1 0-2 16,0 0-1-16,3 0-3 0,-3 0-2 0,-1 0-3 0,1 0-3 0,0 0-1 15,0 0-3-15,0 0-3 0,1 0-1 0,-4-1-3 0,1 1-1 16,0-2-1-16,-2 1-1 0,-2 1-1 0,3-3-1 0,-3 2 0 0,-3 1 0 16,2-2 1-16,-5 2 1 0,2-2 1 0,-5 1 0 0,3 1 0 15,-1-3 1-15,-3 2 2 0,0 1 0 0,-3-2 2 0,3 0-1 16,-3 2 2-16,-1-1 2 0,-1 1 2 0,0 0 2 0,-1 0 3 15,-3 0 0-15,2 0 2 0,-2 0 1 0,0 0 1 0,1 0 0 0,-2 0 1 16,-1 0 1-16,0 0 2 0,1 0 1 0,-2 0-1 0,0 0 0 16,-1 0-1-16,0 0 0 0,0 0-1 0,0 0 0 0,-1 0 1 15,-1 0-1-15,4 1 0 0,-4-1 1 0,2 2-1 0,0 0-1 0,2-2 2 16,-1 1-1-16,0 2-1 0,0-3 2 0,0 1-2 0,0 1 0 0,2-2 2 16,-3 0-1-16,6 0 0 0,-3 2 1 0,0-2 0 0,2 0 0 15,0 0-1-15,0 0 0 0,2 1 1 0,-1-1-1 0,0 0-1 16,1 3 1-16,-1-3-1 0,0 0 0 0,-1 0-1 0,0 1 0 0,0-1-1 15,-2 2 0-15,2-2 0 0,-4 0-1 0,2 0 1 0,-2 0 0 16,-2 1-1-16,-1-1 2 0,1 0-1 0,-2 0 0 0,-5 2 1 0,1-2 1 16,0 2-1-16,-2-2 1 0,1 0 0 0,-4 0 2 0,1 0-3 15,-2 0-2-15,0 0-10 0,0 0-11 0,0 0-19 0,0 0-22 0,0 0-32 16,-2 0-39-16,2 0-72 0,0 0-89 0,-6 0-96 0,2 0-99 16,-2-2-53-16,0 0-30 0,1 1-15 0</inkml:trace>
  <inkml:trace contextRef="#ctx0" brushRef="#br0" timeOffset="41563.5468">24997 11561 271 0,'0'-5'501'0,"0"-1"-54"0,0 1-88 0,0-1-78 0,0 3-73 0,0-3-45 0,0 3-32 0,0-2-20 0,0 1-13 15,0 0-10-15,0 1-10 0,0 0-12 0,0 1-11 0,0-1-9 0,0 2-9 16,0 1-4-16,0 0-4 0,0 0-2 0,0 0-2 0,0 0-1 15,0 0-1-15,0 0 0 0,0 0-2 0,0 0 0 0,0 0 0 16,0 0-2-16,0 0 0 0,0 0-1 0,0 0-1 0,0 0-1 0,0 0-3 16,0 4 1-16,0-2-2 0,0 1 1 0,0 0 2 0,0 3 1 15,0-3 0-15,0 3-1 0,0 1 2 0,0 0 0 0,0 2 0 0,3 0 1 16,-2-1 1-16,-1 1 1 0,3 5 1 0,-1-4-2 0,-2 5-2 16,1-3-3-16,-1 1-1 0,3 0-2 0,-2 0-2 0,-1 1-1 0,5 1-3 15,-5-2 1-15,1 2-2 0,-1-3 0 0,3 0-3 0,-2 1 0 16,-1 1 0-16,3-2-1 0,-1 0 0 0,-2-3 0 0,1 2 1 15,-1-2-1-15,3 0 0 0,-2 1 1 0,-1-6-1 0,0 3 2 0,0 0 0 16,0-5 3-16,0 2 3 0,0 1 4 0,0-2 3 0,0-3 6 16,0 0 4-16,0 0 5 0,0 0 1 0,0 0 2 0,0 0-1 0,0-3 2 15,-1-2 0-15,-2 1-1 0,3-2-2 0,-1 1-2 0,-4-4-2 16,4-1-2-16,-2-1-5 0,2 1-5 0,-4-3-4 0,1-1-4 0,1 0-1 16,-1-4-3-16,-1 1-1 0,1-1 0 0,1 1 1 0,-1-3-2 15,0-1 0-15,-1 2-1 0,1-1-1 0,3 2 0 0,-1-3 0 16,-1 6-1-16,2-3 1 0,-4 3-1 0,4-1 0 0,-2 1 0 0,2 4-1 15,-4-1 1-15,5 2 0 0,-1 1 0 0,-2 1-2 0,3 1 0 16,-1 2-3-16,1-1-1 0,0 3-3 0,0 2-2 0,0-2-1 0,0 3-2 16,0 0-1-16,0 0 0 0,0 4 0 0,0-1 1 0,0 3-1 15,0 1 1-15,0 2 1 0,-2 2 2 0,2-1 2 0,-3 4 0 16,3 1 5-16,-1 2 1 0,-2-1 2 0,3 2 1 0,0 0-2 0,0 2-7 16,0-1-13-16,0 3-18 0,0-2-25 0,0 0-28 0,0 4-31 15,0-3-63-15,0 0-80 0,0 0-103 0,3 2-112 0,1-2-61 0,-2-1-33 16,2-1-16-16</inkml:trace>
  <inkml:trace contextRef="#ctx0" brushRef="#br0" timeOffset="45067.1514">25501 12358 374 0,'-3'0'344'0,"3"0"-62"0,0 0-63 0,0 0-40 0,0 0-32 0,0 0-18 0,0 0-12 0,0 0-8 0,0 0-6 0,0 0-6 15,0 0-7-15,0 0-7 0,0 0-6 0,0 0-5 0,0 0-6 0,0 0-3 16,0 0-2-16,0 0-2 0,0 0 1 0,0 0 0 0,0 0-2 16,0 0-2-16,0 0 0 0,0 0-4 0,0 0-1 0,0 0-3 0,-2 0-1 15,2 0-4-15,0 0-1 0,-2 0-4 0,-1 0-2 0,0 0-4 0,1 0-4 16,0 2-4-16,-1 0-5 0,0-2-4 0,0 2-2 0,2 0-1 16,-3-1-1-16,-1 1 2 0,2 2 0 0,-1-1 2 15,-2 0 1-15,2 3 1 0,0 0-1 0,-4 0 2 0,1 0 3 0,2 2 0 0,-3 1 3 16,0-2 0-16,2 2 2 0,-3 0 0 0,4 2-1 0,-1-2-1 15,0-1-2-15,0 1-1 0,-2 2-1 0,3-2-2 0,-1 2-2 16,2 1 0-16,-2-2 0 0,2-1-1 0,3 0-1 0,-4 0 1 0,5 0-2 16,-1 0 0-16,1-1-3 0,1 2-1 0,-1-1-4 0,5-4-1 15,-4 2-4-15,6-1-4 0,-4 1-2 0,4-3-4 0,1 1-5 0,2-1-4 16,0-1-7-16,1-1-6 0,-1 0-5 0,3-1-5 0,0-1-5 16,2 0-3-16,-1-1-3 0,-1-1-1 0,2-2-1 0,-1 3 1 0,0-3 0 15,-1-1 3-15,2 1 5 0,-4-1 4 0,-1-1 6 0,3 1 6 16,-3 0 5-16,0-3 6 0,-2 2 7 0,0-3 5 0,-2 4 5 15,-2-1 6-15,-1-3 6 0,2 3 5 0,-5-1 3 0,0-2 3 0,0 1 4 16,-5-1 1-16,2 2 1 0,-1-2 1 0,-2 3 1 0,0-3 2 16,-2 1-1-16,-1 0 2 0,-1 4 0 0,-1-5 1 0,1 3 0 15,0-1-1-15,-1-1 2 0,1 3 0 0,0-2-1 0,0 0 0 0,1 0 1 16,1-1-2-16,-1 0-1 0,3-1-2 0,-1 3 0 0,1-2-2 16,-1 0-3-16,4 0-4 0,-1-1-4 0,1 2-4 0,2-2-5 0,1 3-4 15,0-3-3-15,0-2-3 0,0 2-5 0,1 0-2 0,4-1-2 16,-3 1-4-16,4 0-3 0,-2 0-1 0,4 0-3 0,0 0-1 0,0 0 1 15,0 1-1-15,-1-1 2 0,4 3-1 0,-1-2 2 0,0 3-1 16,0 0 2-16,-2-1 1 0,2 3 0 0,-2-1 1 0,0 2 0 16,2-1 1-16,-2 3 2 0,-3 0 2 0,2 0 3 0,-1 2 2 0,0 1 3 15,-2 1 5-15,2 1 4 0,-2 2 1 0,-1 0 3 0,0 2 2 16,-1 2 3-16,-1 3 3 0,-1-2 3 0,0 2 1 0,-1 0 2 0,-1 2 2 16,-2 1 0-16,-2 1-4 0,0 0-4 0,-1 2-13 0,2-1-16 15,-1 2-25-15,-4 0-25 0,2-1-36 0,-2-1-42 0,2 2-97 16,-2 2-122-16,2-4-90 0,0-1-73 0,0 3-39 0,0-3-22 0,-1-2-10 15</inkml:trace>
  <inkml:trace contextRef="#ctx0" brushRef="#br0" timeOffset="46996.2021">25021 13500 245 0,'-4'-3'381'0,"3"3"-64"0,-1-5-75 0,-1 4-46 0,-1-2-32 0,4 1-19 0,-1-1-13 0,1 2-9 0,-2-1-6 0,-1-1-9 15,3 0-8-15,0 1-8 0,0-2-10 0,0 3-8 0,0-1-6 0,0 2-8 16,0-2-8-16,0-1-4 0,0 1-3 0,0 2-3 0,0-2 1 15,0 1 0-15,0 1-3 0,0-2 1 0,0 2-1 0,0-2 0 16,0 2 0-16,0 0 1 0,0 0 0 0,0 0 3 0,0 0 1 0,0-2 0 16,0 2-1-16,0 0-2 0,0 0-2 0,0-2-1 0,0 2-3 15,0 0-3-15,0-1-2 0,3 1-2 0,-3 0-3 0,0 0-1 16,0 0-3-16,0 0-2 0,0 0-2 0,0 0-2 0,0 0 0 0,0 0-2 16,0 0 1-16,0 0 0 0,0 0-1 0,0 0 0 0,0 0-1 15,0 0 0-15,0 0-2 0,0 0-1 0,0 0-1 0,0 0-1 16,0 0-1-16,0 0-2 0,0 0 0 0,-3 0-2 0,3 1 1 0,-1 3 0 15,-2-2 3-15,3 1 0 0,-2 1 2 0,2 1 1 0,-4 1 1 16,3 0 2-16,-4 3 2 0,4-3 3 0,-2 5 1 0,2-2 4 0,-4 2 1 16,4 0 2-16,-3 0 0 0,-1 1 0 0,4 1-1 0,-4 2-2 15,1-1 0-15,-2 0-2 0,2-1 1 0,1 1-2 0,-4-2-1 0,5 2-1 16,-2 1-1-16,1 0-2 0,-1-3-3 0,0 1-1 0,2-2-1 16,-1-1-1-16,-1 1-1 0,3-2 0 0,1-1 0 0,-2-1 0 0,-1-2 2 15,3 1 1-15,0-1 3 0,0-3 3 0,0 1 2 16,0-1 3-16,0-2 4 0,0 0 3 0,0 0 3 0,0 0 0 0,3-2 1 0,-1 2-1 15,-1-3-2-15,3 1-2 0,-1-3-3 0,-1-1-4 0,2 0-4 16,0-3-5-16,-1-2-5 0,1-1-8 0,-2 0-8 0,5-3-8 16,-4 1-8-16,1-3-3 0,1-3-2 0,-4 1 0 0,3-1-1 0,1-1 2 15,-1 0 1-15,-2-2 1 0,-1 2 1 0,3-1 2 0,-1 0 3 16,-1 2 4-16,-2 1 4 0,1 1 5 0,-1 3 5 0,0 0 5 16,0 1-1-16,0 0 1 0,0 4 0 0,0 1-1 0,0 2-3 0,0-1-1 15,0 3-3-15,-1 1-2 0,1 3-2 0,-2-1 0 0,2 2-1 16,-3 2-2-16,3-1 1 0,-1 5-2 0,-2-1 0 0,2 2-1 0,-1 2-2 15,-1 3-5-15,2 3-7 0,-4-1-9 0,4 4-7 0,-2-1-13 16,2 3-17-16,-4 1-24 0,4 2-27 0,-2-1-32 0,2 2-33 0,-5 0-58 16,1 2-68-16,1-1-89 0,3 5-99 0,-4-4-49 0,0 3-23 0,0-3-7 15</inkml:trace>
  <inkml:trace contextRef="#ctx0" brushRef="#br0" timeOffset="48906.159">23745 13965 55 0,'0'0'65'0,"0"0"4"0,0 0 1 0,0 0 6 0,0-4 3 0,0 4 2 0,0 0 0 0,0 0-4 0,0-2-1 0,0 2-6 0,0 0-2 0,0 0-3 16,0-2-4-16,0-2-6 0,0 4-7 0,0-2-5 0,0 1-6 16,0 1-6-16,2-3-7 0,-2 3-3 0,0 0-4 0,0-2-1 15,0 2 1-15,0-3 1 0,0 3 0 0,0 0-1 0,0 0 1 16,0 0 0-16,0 0 1 0,0 0 0 0,0 0 1 0,0 0-4 0,0 0 1 15,0 0-1-15,0 0-2 0,0 0-3 0,0 0-2 0,0 0-1 0,0 0-2 16,0 0 0-16,0 0-1 0,0 0-1 0,0 0 1 0,0 0-1 16,0 0 3-16,0 0 2 0,0 0 0 0,0-1-1 0,0 1-2 0,0-3 1 15,0 1 0-15,0 2-1 0,2 0-1 0,-2-3 0 0,0 3 0 16,0-3 3-16,0 0 0 0,1 3 1 0,-1-5 1 0,0 4 0 16,0-2 4-16,0 2 4 0,0-2 3 0,0 1 3 0,0 0 1 0,0-2 3 15,0 3 1-15,0-1 1 0,0 0 3 0,0-2 1 0,0 3-1 16,0-3 0-16,0 0 1 0,0 1 0 0,0-1-2 0,0 1 0 15,0 0 0-15,0-1 2 0,0 0 1 0,0 0 2 0,0 1 2 0,0 0 2 16,0-2-1-16,0 1 0 0,0 2 0 0,0-1 3 0,0 0 0 16,0 0 0-16,0 3-1 0,0 0 0 0,0 0-3 0,0 0-2 0,-1 0-4 15,1 0-5-15,0 0-4 0,-2 0-6 0,0 0-2 0,-3 0-4 16,4 3 0-16,-1 0 1 0,-2 0-1 0,-2 2 2 0,2 1-1 0,-2 0 2 16,-2 6-1-16,0-4 2 0,0 5 2 0,-2-1 1 0,0 2 3 15,-4 5 1-15,2-3 2 0,-2 2 0 0,0 2-3 0,-2-1-3 16,0 4-2-16,2-4-3 0,0 2-4 0,-4-1-1 0,5-1-1 0,0 1-2 15,1-3 1-15,0-3 0 0,2 1 0 0,0-3-1 0,2 0 2 16,0-1 1-16,2-1 4 0,0-2 1 0,2-3 4 0,0-2 6 0,2 2 4 16,-1-1 6-16,3-2 3 0,0-2 3 0,0 0 2 0,0 0 0 15,3 0-2-15,0 0-2 0,0-2-2 0,1 0-2 0,2 0-5 0,-2-1-2 16,4-1-5-16,-3-1-5 0,1 1-6 0,3-1-5 0,-1-2-8 16,2 2-2-16,-1-2-3 0,1 2-1 0,0-1 0 0,1 1 1 15,-1 1-1-15,2 0 0 0,0 0 0 0,0 0-2 0,-2 3-5 0,1-3-3 16,2 2-7-16,-3 0-5 0,2 1-7 0,-1 1-6 0,2-2-9 15,-1 0-6-15,-1 2-10 0,1 0-6 0,-1 0-9 0,1 0-9 0,1 0-6 16,-4 0-3-16,3-2-5 0,0 0-3 0,-2 2-4 16,0-1-3-16,-1-1-3 0,0 2-5 0,-4-2-2 0,7 2-1 0,-7-2-3 15,0 0-2-15,0 2-4 0,-1-3-4 0,-2 2-2 0,1-2-6 16,-3 2 3-16,3-3 3 0,-3-2 6 0,-3 2 7 0,3-1 7 0,-3-1 10 16,1 0 7-16,-2-2 8 0,0 3 10 0,0-4 9 0</inkml:trace>
  <inkml:trace contextRef="#ctx0" brushRef="#br0" timeOffset="49162.9932">23773 13982 48 0,'-4'-11'76'0,"-2"2"11"0,5 0 10 0,-4-2 11 0,1 2 12 0,1 0 7 0,2 2 6 16,-1-2 0-16,2 2-3 0,-2 0 0 0,2 0-2 0,-2 1-3 0,-1 1-5 16,3 0-2-16,0 0-1 0,-1-1-1 0,1 3 1 0,-2-2-2 15,2 1-3-15,0 2 1 0,-1-1-1 0,1 2 1 0,-3-1-2 16,3 2 0-16,0 0-5 0,0 0-3 0,0 0-5 0,0 0-7 0,-2 0-7 16,-2 2-6-16,4-1-8 0,-3 2-5 0,3-3-2 0,-1 5-1 15,-1-1-3-15,2 1-1 0,-2 1-4 0,2 0-1 0,-2 1-1 0,-1 2 1 16,3 2 1-16,0 0 1 0,0 1 2 0,0 2 0 0,0 1 2 15,0 0-4-15,0 1-6 0,0 2-5 0,0-1-5 0,0 3-4 16,3 1-2-16,-1-2-3 0,-2 2-3 0,2 2-2 0,-2 1-2 0,2-3-3 16,-1 0-2-16,2 0-2 0,1 2-3 0,-2-4-4 0,1 1-7 15,-2 0-6-15,2 0-9 0,0 0-9 0,-1-3-13 0,-2 0-18 0,2-1-21 16,-2 1-30-16,0-2-32 0,2-2-50 0,-1-1-61 0,-1 1-108 16,0-1-137-16,0-1-75 0,-1-2-45 0,-1-1-20 0,-2-1-9 15</inkml:trace>
  <inkml:trace contextRef="#ctx0" brushRef="#br0" timeOffset="57763.2267">29163 11697 190 0,'-1'-5'395'0,"-2"1"-94"0,3 2-64 0,-1-2-48 0,1-1-29 0,-2 5-20 0,-1-5-14 0,3 1-10 16,0 4-10-16,0-5-8 0,0 4-7 0,0-2-6 0,0 0-8 0,0 2-6 15,0 1-8-15,0 0-6 0,0 0-7 0,0 0-4 0,0-2-3 16,0 2-2-16,0 0-3 0,0 0-2 0,0 0-2 0,0 0-3 0,0 0-4 16,0 0-2-16,0 0-4 0,0 0-3 0,0 0-1 0,0 0-1 15,-1 2 0-15,1-2-1 0,-3 1 2 0,2 2 2 0,-1 0 0 16,-1 0 2-16,2 0 1 0,-4 3 2 0,4-1 1 0,-2 4 0 0,2-3 4 16,-4 3 1-16,4 0 3 0,-3 0-1 0,-1 2 1 0,4-2-2 15,-4 3-3-15,1 2-3 0,1-3-3 0,-1 3-4 0,0 0-2 0,-1-2-2 16,1 3-2-16,1 0-2 0,-1-4-2 0,-1 4-3 0,1 0-2 15,3-1-2-15,-4-1-2 0,1-1 0 0,1 1-1 0,0-1-4 0,2 2-3 16,-4-4-4-16,4 1-6 0,-2-1-8 0,2-1-12 0,-4 0-11 16,5-2-17-16,-1 2-15 0,-2-1-21 0,3-2-22 0,0 0-26 15,0-1-27-15,0 0-41 0,0 0-48 0,0-1-67 0,0-3-78 0,0-1-45 16,0 0-34-16</inkml:trace>
  <inkml:trace contextRef="#ctx0" brushRef="#br0" timeOffset="58248.0244">29204 11848 126 0,'0'-5'493'0,"0"0"-4"0,1 2-87 0,2-3-124 0,-2 1-72 16,4-1-46-16,-4 1-30 0,4-2-18 0,0 3-15 15,0-1-12-15,0 1-10 0,1-1-9 0,3-1-8 0,-2 2-5 0,2 2-5 16,-1-2-4-16,0-1-2 0,2 2-4 0,-2 1-3 0,2-2-1 0,-2 4-3 15,2 0-1-15,-5-3-2 0,4 3-2 0,-2 0-2 0,-1 3-2 16,3-3-3-16,-4 0-2 0,1 4-2 0,-1 1-1 0,0-3-2 16,0 5 1-16,-4-2-1 0,3 1 0 0,1 0 1 0,-5 3 0 0,1-2 0 15,-1 2 0-15,0 2 1 0,-1-1-2 0,-1 2-1 0,-2-1 1 16,0 4-1-16,-1-3-1 0,0 2 2 0,-3-1 2 0,0 0-1 16,-2 0 2-16,0 1 1 0,-1-2 1 0,0 1 1 0,1-1 3 0,-5-1 3 15,5 0 4-15,-1-3 3 0,1 1 4 0,-5 1 2 0,5-1 1 0,0-2 2 16,0 1-1-16,3-3-1 0,-2 0 0 0,2 0-2 0,1-1-2 15,-1-1 0-15,6 1-3 0,-4-2-4 0,4 0-4 0,-1-1-4 16,-1 1-2-16,3-2-3 0,0 0-3 0,3 2-2 0,-1-2-2 0,-1 0-2 16,2 0 0-16,0 0-1 0,1 0 1 0,1 2-1 0,0-2 2 15,1 2 1-15,3-2-1 0,-2 0 2 0,3 1 0 0,3-1 0 0,0 0 1 16,1 0 0-16,1 0 1 0,1 0 1 0,1 0 1 0,2 0-1 16,-2 0-1-16,3 0-1 0,0-1 0 0,2 1-1 0,-2-2-1 15,0 0-1-15,1 2 1 0,-3-4 1 0,0 3 0 0,2-1 2 0,-4 0 2 16,-2-2 5-16,0 3 6 0,-2-1 3 0,-2 0 4 0,-3-2 3 15,2 4 2-15,-3-1-1 0,-5-1 1 0,6 2-2 0,-5-2-4 0,-2 2-12 16,0 0-16-16,0 0-27 0,0 0-30 0,-2 2-42 0,-5-2-46 16,4 3-73-16,-3 1-86 0,-1-2-112 0,-3 3-125 0,0 1-68 15,-1-1-41-15,-4 2-20 0,-1 3-9 0</inkml:trace>
  <inkml:trace contextRef="#ctx0" brushRef="#br0" timeOffset="65229.2621">28209 12417 23 0,'0'-5'472'0,"0"4"-11"0,0-2-82 0,0 1-118 0,0-1-66 0,0 3-40 0,0-1-24 0,0 1-14 0,0 0-11 0,0 0-10 0,0 0-12 16,0 0-11-16,0 0-11 0,0 0-11 0,0 0-8 0,0 0-6 0,0 0-4 15,0 0-2-15,0 0-2 0,0 0-1 0,0 0 0 0,0 0 0 16,0 0-1-16,0 0 0 0,0 0 2 0,0 0-2 0,0 0 0 0,0 0 0 16,0 0-2-16,0 0 1 0,0 0-2 0,0 0-3 0,-1 1 0 15,1-1-2-15,-3 3 0 0,1-1 0 0,2-2-1 0,-2 4 0 0,0 1-1 16,1 0 0-16,-4 0-2 0,4 0 1 0,-4 2 0 0,1 2 0 16,-2 0 1-16,1 0 1 0,-2 3 1 0,-1 2-1 0,2-2-1 15,-4 3-2-15,0-1 0 0,0 0-2 0,0 1 0 0,0 0-2 0,2 2-1 16,-6 0 0-16,4-1-1 0,0 0-1 0,0-1-1 0,0 0-1 15,2-1-2-15,-1 0 1 0,0-2-2 0,3 1-1 0,1-4-1 0,0 1-1 16,1-1 1-16,0 0-1 0,2-4 2 0,1 4 0 0,1-6 1 16,0 3 1-16,0-3 0 0,0-1 3 0,1-1 1 0,2 3 3 15,2-4 2-15,-1 0 2 0,2 0 0 0,2 0 0 0,1 0 1 0,2-1-1 16,-1-2-2-16,4 2-3 0,-2-3-4 0,3 0-4 0,-2 1-5 16,1 0-6-16,-1-2-7 0,2 1-7 0,-1 2-9 0,-2-1-6 15,0 0-9-15,3 0-9 0,-4-2-8 0,-1 1-10 0,1 1-8 0,-1 1-10 16,0-1-8-16,-3 1-8 0,2 0-7 0,-4 2-7 0,0-1-6 15,0 1-8-15,0-2-10 0,-4 0-12 0,3 2-9 0,-2 0-13 0,-2 0-16 16,0 0-16-16,0 0-12 0,0 0-8 0,0 0-11 0,0 0-9 0,0 0-38 16</inkml:trace>
  <inkml:trace contextRef="#ctx0" brushRef="#br0" timeOffset="65585.7853">28205 12529 281 0,'-2'-4'381'0,"-2"-2"-66"0,3 0-49 0,-2 1-40 0,1-1-21 0,1 2-14 0,-4-1-13 16,3 2-12-16,0 0-13 0,2-2-15 0,-1 4-13 0,1-2-12 0,-3 3-10 15,1-5-6-15,2 5-8 0,-2-1-8 0,2 1-5 0,0 0-2 0,-2-3-6 16,2 3-4-16,0 0-4 0,0 0-5 0,0 0-4 0,0 0-4 16,0 0-4-16,0 0-5 0,0 0-4 0,0 0-5 0,0 0-4 0,0 0-4 15,0 0-2-15,0 0-2 0,0 4 0 0,0-2 1 0,2 1 0 16,0 0 2-16,-2 3 3 0,2-3 0 0,1 3 4 0,-3 0 3 0,1 2 2 15,3 1 4-15,1 0 2 0,-4 1 4 0,1 1 0 0,1 2 0 16,-2-1 0-16,3 2-3 0,-4 1-1 0,2 1-4 0,1 2-2 16,-3-2-3-16,1 4-3 0,-1 0-2 0,0 0-4 0,0-2-2 0,0 2-2 15,0 1-3-15,0-1 0 0,0 0-2 0,0-2-1 0,0 2-2 16,0 0 0-16,0-2-3 0,-1 0 1 0,1-4 0 0,0 3-1 0,0-6 0 16,0 4 0-16,0-2 0 0,0-4-1 0,0 2 0 0,0-2-4 15,0-2-6-15,0-1-5 0,1 0-6 0,-1 0-12 0,2-3-14 16,0 0-19-16,-2-1-21 0,2 2-26 0,1-4-27 0,-3 0-47 0,1 0-55 15,4 0-110-15,-4-4-138 0,3 2-74 0,-4-1-44 0,2 0-19 16,1-3-10-16</inkml:trace>
  <inkml:trace contextRef="#ctx0" brushRef="#br0" timeOffset="68412.0702">27016 12051 58 0,'0'0'201'0,"0"0"-18"0,0 0-16 0,0 0-7 0,0 0-6 0,0 0-8 0,0 0-6 0,0 0-10 0,0 0-7 0,0 0-10 0,0 0-9 0,0 0-6 15,0 0-6-15,0 0-5 0,0 0-4 0,0 0-1 0,0 0 0 0,0 0 2 16,-1-3-1-16,1 3-1 0,0 0-1 0,-2 0-2 0,2-2-4 15,0-1-2-15,0 2-2 0,0-1-3 0,0-1-4 0,0-2-5 16,0 1-3-16,0 4-7 0,0-5-6 0,0 0-7 0,0 2-7 0,0-3-4 16,-3 1-4-16,3 1-1 0,-1-1 0 0,1-1-2 0,-5 1-3 15,4 0-1-15,-2-1-3 0,0 0-2 0,-1 0-1 0,0 1-2 0,-2-2-4 16,2 0-1-16,-2 3-1 0,-3-1-1 0,3 0-1 0,-1 2-2 16,-2-1 0-16,4 0-1 0,-5 1 1 0,1 3-1 0,-1-2 0 0,1 2-1 15,-1 2 0-15,-3 0 1 0,3 1 0 0,-1 3 1 0,-4-2 0 16,4 5 1-16,-1 0 1 0,-2 2 1 0,-1 1-1 0,1 0 1 0,2 3-1 15,-2 1 1-15,2-1 1 0,1 3 2 0,1 2 2 0,0-3 0 16,0 3 2-16,1-1 0 0,3 1 3 0,0 0 0 0,2 0 2 0,3-3 0 16,1 4 0-16,0-1 3 0,0-2 0 0,1 0 0 0,2-5-1 15,0 5 0-15,1-7-3 0,2 4 1 0,1-3 0 0,0-4 0 16,2 1 0-16,-2-4-4 0,3-1 0 0,2 0-2 0,2-4-3 0,1 0-1 16,-4-4-2-16,5-1-1 0,3-3-2 0,-3-1 0 0,-1-1-2 15,4-2-2-15,-2-3-2 0,-1-2-1 0,0-1 1 0,0 0 1 0,0 1 2 16,-2-3 4-16,2-3 4 0,-3 4 6 0,-1 0 6 0,-2-4 8 15,0 3 9-15,-3-1 9 0,2 3 9 0,-4-1 10 0,1 1 8 16,-1 4 8-16,-4-3 5 0,3 4 6 0,-4 1 2 0,3 3 2 0,-3-1 0 16,0 1-5-16,0 3-7 0,0 1-8 0,0-1-10 0,0 3-9 15,0 0-11-15,-3 1-7 0,3 2-10 0,0 0-7 0,0 5-6 0,-1-5-7 16,-2 6-7-16,3-1-2 0,-1 4-4 0,1 1 0 0,-5 1-1 16,4-1 1-16,-2 3 0 0,1 1 4 0,-2 2 2 0,3 0 2 0,-1 3 3 15,-1-1 1-15,-1 2 2 0,3-1 2 0,-1 4 3 0,-1-2 1 16,-2 0 2-16,0 2 2 0,4 2 2 0,-4-3 2 0,1 2 1 0,1 0 1 15,-1 1 0-15,0-2-1 0,-1 1-1 0,1 0 0 0,3 2-1 16,-4-3-1-16,4-2 1 0,-4 2-1 0,4 2-1 0,-3-4 1 16,2 0-2-16,-1 2-1 0,-1-2-6 0,3-3-8 0,1 2-10 0,-2-3-14 15,-1-1-16-15,3 3-20 0,-1-5-22 0,1 1-30 0,-3-1-32 16,3-2-41-16,0 2-44 0,0-3-105 0,0-1-130 0,0 1-87 0,0-2-62 16,-2 0-28-16,2-4-8 0,-1-1 2 0</inkml:trace>
  <inkml:trace contextRef="#ctx0" brushRef="#br0" timeOffset="86961.7947">30387 15528 373 0,'0'0'423'0,"0"0"-70"0,0 0-73 0,0 0-75 0,0 0-47 0,0 0-35 0,0 0-19 0,0 0-14 0,0 0-10 16,0 0-8-16,0 0-9 0,0 0-10 0,0 0-9 0,0 0-10 0,0 0-4 15,0 0-4-15,0 0-4 0,0 0-1 0,0 0 2 0,0 0 1 16,0 0 0-16,0 0 1 0,0 0 1 0,0 0-1 0,0 0-1 16,0 0-1-16,-3 0-1 0,3 0-1 0,0 0-2 0,-2 2-2 15,2-2 0-15,0 0-2 0,0 0-1 0,0 0-2 0,0 0-1 16,0 0 0-16,0 0-2 0,0 0-2 0,0 0 0 0,0 0-1 0,0 0-1 16,0 0 0-16,0 0-1 0,0 0 0 0,0 0-1 0,0 0-1 15,0 0 1-15,0 0-1 0,0 0-1 0,0 0 0 0,0 0 0 16,0 0 0-16,0 0 1 0,0 0-1 0,0 0 0 0,0 0 0 0,0 0 0 15,0 0 0-15,0 0 0 0,0 0 0 0,0 0 1 0,0 0 0 0,0 0 0 16,0 0 0-16,0 0 1 0,0 0 0 0,0 0 1 0,0 0 2 16,0 0 0-16,0 0-1 0,0 0 2 0,0 0 1 0,0 0 1 0,0 0 2 15,0 0 2-15,0 0 1 0,-4 0 3 0,4 0 3 0,-1 0 3 16,1-2 3-16,-5 2-3 0,5-2-5 0,-2 1-2 0,0 1 0 16,2-4 0-16,-1 2 2 0,1 0 1 0,-3-1-1 0,1-1 1 0,2 1 0 15,-1 0 0-15,1-1-2 0,-3 0-1 0,1 3-3 0,0-3 6 0,0 0 8 16,2 1 5-16,-1-1 0 0,1-1 3 0,-3 2-1 0,1 0 2 15,2 0 1-15,-2 0 0 0,0 1 0 0,2 1-1 0,0-2 0 0,0 0-2 16,0 1-1-16,0 2-3 0,0 0-4 0,0 0-3 16,0 0-3-16,0 0-4 0,0 0-4 0,2-1-4 0,0 1-6 0,-2 0-3 15,0-2-4-15,5 2-2 0,-4 0-4 0,1 0 1 0,2 0 0 16,0 0 1-16,1 2 1 0,0-2 3 0,1 1 0 0,3-1 1 0,1 2-1 16,-3 1-2-16,5 0-2 0,1-2-2 0,-2 1-2 0,3 1-3 15,1 0-2-15,1-1-3 0,0 2-4 0,-3-4-4 0,1 0-5 0,5 2-2 16,-6-2-2-16,1 0-2 0,5 0 1 0,-6 0 3 0,1 0 4 0,2 0 5 15,-1-2 5-15,-4 2 5 0,1 0 6 0,-2-4 5 16,3 2 5-16,-6-1 8 0,2 0 7 0,-4 1 9 0,0 1 9 0,0-2 9 16,0 0 6-16,-4 1 5 0,2 1 3 0,-2 1 2 0,-1-2 3 0,0 0 2 15,0 2 1-15,0-2 0 0,0 1 0 0,-1 1-2 0,-2-2-5 16,3 0-5-16,0 2-9 0,-1 0-7 0,1 0-6 0,-3 0-4 16,1 0-6-16,-2 0-5 0,4 2-6 0,-1 0-6 0,-2-2-7 0,1 1-4 15,1 1-3-15,1 2-1 0,-4-3 0 0,1 4 2 0,1 1 1 16,1 2 2-16,-4 2 2 0,1 0 2 0,3 3 0 0,-5-1 4 15,2 2 4-15,-1 3 3 0,-1 3 4 0,2-1 3 0,3 2 3 0,-4 3 0 16,1 0-2-16,0 1-3 0,1 0-2 0,-1 0-2 0,-1 1-1 16,4 2 0-16,-5-1-2 0,2-1-1 0,-1 1-2 0,1-3-1 15,3 1-2-15,-4 1-1 0,4-3-2 0,-2 0 0 0,2-2-1 0,-4 2 1 16,5-4-1-16,-1-1 0 0,1 0-2 0,-3-1-3 0,1-2-4 0,2-1-4 16,0-4-4-16,0 1-9 0,0-2-8 0,0 0-13 0,0-2-12 15,0 0-12-15,0 0-14 0,0-2-17 0,0-3-18 0,0 2-20 16,0-4-21-16,0 0-17 0,0 0-17 0,0 0-36 0,0 0-46 0,0-4-41 15,-1 2-41-15,-2-4-47 0,2 0-49 0,-4 0-19 0,1 0-4 16</inkml:trace>
  <inkml:trace contextRef="#ctx0" brushRef="#br0" timeOffset="87164.5261">30408 15885 158 0,'-4'-6'465'0,"0"1"-3"0,1-1-50 0,0 3-76 0,2-1-53 0,-4 1-44 0,5 1-25 0,-1 1-19 0,1-4-16 0,0 5-14 0,0 0-15 15,0 0-17-15,0 0-12 0,1-1-11 0,4 1-10 0,0 0-10 16,1 0-9-16,3 0-7 0,1 0-4 0,1 0-3 0,4 0-6 16,-2 0-2-16,3 0-4 0,2 0-3 0,2 0-2 0,1 0-2 15,0 0-7-15,1 0-7 0,2 0-13 0,1-3-12 0,1 3-16 0,0 0-18 16,1-2-22-16,-1-1-28 0,4 2-30 0,-4-2-37 0,5 1-58 16,-1-2-73-16,-1-1-105 0,1 2-122 0,-1 0-67 0,-3-1-39 15,-3 0-16-15,0 1-4 0</inkml:trace>
  <inkml:trace contextRef="#ctx0" brushRef="#br0" timeOffset="88496.0325">28827 14995 279 0,'-1'0'315'0,"-2"2"-44"0,2-2-35 0,-4 0-21 0,4 0-16 0,-2 2-11 0,3-2-8 0,-1 0-7 0,1 0-8 16,0 0-6-16,0 0-8 0,0 0-12 0,-5 0-10 0,5 0-11 16,-1-2-8-16,-2 2-5 0,3-2-5 0,-1 1-5 0,1-3-4 0,0 2-6 15,0 0-8-15,0-1-5 0,0-1-5 0,0 1-9 0,0-1-6 16,0-1-4-16,1 2 0 0,2-3-3 0,-2 0-3 0,4 1-4 0,-4-2-7 16,3 2-5-16,2-1-4 0,-2-2-1 0,2 1-3 0,0 0-3 15,3 0 0-15,-4 2-3 0,4-3 1 0,-2 1-2 0,3 2 0 0,0 0-1 16,1 0-2-16,-4-3 0 0,1 4-2 0,3-2-2 0,-6 4-1 15,5-2-5-15,-4-1-1 0,3 2-1 0,-5 3-2 0,-1-2-3 16,1 2-3-16,1 0-2 0,-1 2-2 0,-3-2-1 0,4 3 1 0,-5 2-2 16,1-1 0-16,-1-2 0 0,0 4 1 0,0 2 1 0,-1 1 2 15,-2-1 3-15,1 1 1 0,-2 2 3 0,1 0 3 0,-1 0 3 0,0 4 1 16,-2-3 1-16,1 1 2 0,0-1 2 0,0 1 0 0,0-3 1 16,-1 2 1-16,2 0-2 0,-1-1 0 0,1 0-2 0,1-2 1 0,0-2-2 15,2 2 0-15,-2-4-1 0,1 2-1 0,2-1-1 0,0-3 0 16,0 1-2-16,2-1-4 0,1 0-2 0,-3-3-1 0,1 3-3 0,3-3-1 15,-2 0-2-15,2 0-1 0,1 0 0 0,-1 0 0 0,2-3-1 16,-1 3-1-16,4 0 0 0,-2-5-1 0,2 4 1 0,-2-1 1 16,3 0 0-16,3-1 0 0,-3 1 1 0,-1 0 1 0,0 0 0 15,1 2 1-15,0-2-2 0,-5 2 0 0,4 0 1 0,-3 2 0 0,0-2 1 16,-1 2 0-16,1 2 0 0,-1-1 2 0,-1 2 0 0,0 0 2 16,-1 1 2-16,-3 2 1 0,3-2 2 0,-3 4 0 0,0-1 1 0,0 0 3 15,-3 0 3-15,2 0 4 0,-4 2 3 0,4-3 3 0,-3 1 5 16,-2 1 3-16,1-1 4 0,0 2 4 0,-4-4 4 0,2 0 3 0,-2 0 0 15,-2 0 1-15,1-1 0 0,-1-1 0 0,-3 0-2 0,1 1-5 16,-1-5-10-16,-2 4-14 0,-3-5-28 0,-1 3-36 0,3-3-48 16,-4 0-57-16,6-3-118 0,-6 3-148 0,1-5-86 0,0 0-56 0,0 0-31 15,-2-2-19-15</inkml:trace>
  <inkml:trace contextRef="#ctx0" brushRef="#br0" timeOffset="101283.1416">25454 17725 226 0,'-2'0'469'0,"0"-3"-30"0,-3 1-79 0,4 2-103 0,1-1-62 0,-2-2-41 0,-1 3-24 0,3 0-15 0,-1 0-9 16,1 0-7-16,0 0-3 0,0 0-3 0,0-3-2 0,0 3-3 0,0 0-4 16,0 0-4-16,0-2-6 0,0 2-5 0,0-3-5 0,0 1-2 0,0 0-2 15,0-1-2-15,0 1 1 0,0 0-1 0,1 0-3 0,-1 1-3 16,0-3-5-16,3 2-4 0,-1 0-5 0,-2 1-4 0,1-3-1 16,-1 2-2-16,3 0-1 0,-1-1-1 0,-2-1-4 0,2 1-3 0,1 0-4 15,0-1-5-15,-1 0-3 0,2 1-2 0,0-4-2 0,2 5-2 16,-2-4-1-16,2 3-2 0,0-3 0 0,0 3-2 0,2-3 0 15,0 2-2-15,-3 1-1 0,5-1-2 0,-1 0-2 0,-2 3-2 0,2-3-1 16,-1 2-2-16,0 2-2 0,-3 0-2 0,6 0-2 0,-6 0-2 16,2 2-1-16,1 2 0 0,-2 1-1 0,-1 0 0 0,0 2 1 0,0 2 3 15,0 1 2-15,-1 0 5 0,-3 4 2 0,2-1 2 0,-3 4 4 16,0 0 6-16,-3 2 2 0,2 1 5 0,-3-1 2 0,-2 3 3 0,0 2 2 16,0-3 2-16,-2 0 0 0,0 1 0 0,1-1-2 0,-3 2 0 0,3-3-1 15,-2-3-1-15,4 1 0 0,-3-1-1 0,1-3 0 0,1-2-1 16,1 0 1-16,0-2 0 0,0-1 1 0,0 0 1 0,2-2 2 0,1-2 1 15,0-2 2-15,-1 1 2 0,3 1 1 0,-1-2 2 0,1-1 2 16,0-2 2-16,0 0 1 0,0 0 0 0,0 0 2 0,0 0-2 0,0 0 0 16,0 0 0-16,0 0-3 0,0 0-2 0,0 0 0 0,1 0-1 0,2 0-3 15,-1 0-2-15,0 0-3 0,1-2-5 0,0 2-4 0,-1-3-4 16,3 3-3-16,0 0-3 0,-3 0-1 0,1-3-1 0,3 3-1 0,-1-2 1 16,0 2-1-16,4-1-1 0,-1-2 0 0,1 3-1 0,1-1 0 0,3 1 0 15,-1-4 2-15,2 3 1 0,-1-1 0 0,2-2 0 0,2 3-1 16,-3-1 1-16,1-2 0 0,1 1-1 0,-2-1 1 0,2 2-1 0,0-1 1 15,-2-1 2-15,2 0 1 0,-2 1 1 0,-2-1 2 0,1 1 1 16,-2 0 3-16,-1-2 2 0,0 1 4 0,-4 4 1 0,3-2 4 0,-5-1 3 16,3-1 2-16,-4 2 3 0,0 2 1 0,1 0-1 0,-2-3 2 15,-2 3-1-15,0 0-6 0,0 0-11 0,0 0-16 0,0 0-18 0,0 0-30 16,0 0-36-16,0 0-56 0,0 0-63 0,0 0-113 0,0 0-136 0,0 0-86 16,0 0-59-16,0 0-33 0,0 0-19 0,0 0-5 0</inkml:trace>
  <inkml:trace contextRef="#ctx0" brushRef="#br0" timeOffset="108372.8147">9036 19780 211 0,'1'2'511'0,"-1"-2"12"0,0 0-52 0,0 3-85 0,0-1-78 0,-1 0-75 0,-1 1-44 0,2-3-29 0,-2 3-15 0,0-3-8 0,2 0-3 0,-3 3-1 0,3-3-4 16,-1 1-5-16,1-1-10 0,-2 2-14 0,2-2-15 0,0 0-15 0,0 0-14 15,0 0-11-15,0 0-10 0,0 0-9 0,0 0-9 0,0 0-10 0,0 0-12 16,0 0-13-16,0 0-18 0,0 0-23 0,0 0-32 0,3 0-37 16,0 0-41-16,-1 0-46 0,-2 0-65 0,4 0-73 0,0 0-83 0,2 0-89 15,-2 0-47-15,-1 0-24 0,0 0-9 0</inkml:trace>
  <inkml:trace contextRef="#ctx0" brushRef="#br0" timeOffset="111593.8742">8926 19188 3 0,'-10'-3'522'0,"0"3"-3"0,0 0-1 0,0 0-97 0,0-2-145 0,0-1-95 0,0 3-71 0,0 0-36 0,-2 0-19 16,2 0-7-16,1 0-3 0,-1 0 1 0,0 0 2 0,0 0 5 0,3 0 4 15,-2 0 3-15,2 0 1 0,-2 0-2 0,4 0 0 0,0 0-5 0,-2 0-5 16,4 0-4-16,0 0-6 0,-1 0-7 0,1 0-5 0,2 0-5 0,1 0-9 16,0 0-6-16,0 0-8 0,0 0-8 0,0 0-10 0,0 0-11 15,0 0-11-15,0-1-14 0,1-1-16 0,-1-1-16 0,3 3-14 16,-3-3-16-16,1 0-16 0,2 0-17 0,-3 3-15 0,3-3-19 0,0 1-21 15,-3 2-25-15,4-1-26 0,-2-2-31 0,2 2-33 0,-1 1-44 0,1-2-53 16</inkml:trace>
  <inkml:trace contextRef="#ctx0" brushRef="#br1" timeOffset="127409.15">34983 10661 426 0,'-5'0'395'0,"0"-2"-93"0,0 0-70 0,4 2-61 0,-3-1-30 0,1-1-17 0,1 2-9 0,2 0-1 0,0 0-5 16,0 0-3-16,0 0-6 0,0 0-8 0,0 0-8 0,0 0-14 16,0 0-9-16,0 0-8 0,0 0-9 0,0 0-6 0,0 0-4 0,0 0-4 0,0 0-2 15,0 0-2-15,0 0-2 0,0 0-2 0,2 2 1 0,1-1-2 16,-3-1 3-16,1 0 2 0,2 2 1 0,-2-2-2 0,4 2-2 0,-4-2-1 15,2 0-3-15,0 0-4 0,1 0 0 0,1 0 0 0,-1 0-1 16,2 0 1-16,1 0 1 0,6 0-1 0,-2-2 1 0,4 0-1 16,5 2-1-16,2-1 2 0,4-1 1 0,4 0 2 0,6-2 3 0,0 1 1 15,6 1 2-15,4-2-1 0,1 1-2 0,4-1-3 0,2 1-2 0,3 0-2 16,1-1-4-16,3 0-2 0,-1 0-3 0,2 1-5 0,1 0-4 0,0-2-3 16,0 4-4-16,-2-4-4 0,-1 5-1 0,4-3 1 0,-1 2 0 15,0-4 1-15,0 5-2 0,0-3-3 0,-2 1-2 0,3 2 0 0,-4-1-1 16,1-2 2-16,2 3 0 0,0-3 1 0,-1 1 1 0,-3 2-1 0,-2-1-1 15,2-1-3-15,-5 2-2 0,2-2-2 0,-3 0 3 0,-2 2 1 16,-2-1 3-16,-2-1 1 0,-5 2 0 0,1-2 0 0,-1 2 0 16,-5-2 1-16,0 0 3 0,-5 2 0 0,4-1 2 0,-8-1 0 0,-1 2 3 15,0-2 0-15,-1 2 0 0,-4-2 2 0,0 0-1 0,-1 2 1 0,-4 0 0 16,-2 0 0-16,2 0 2 0,-5 0 0 0,0 0 2 0,-1 0 1 16,0 0 1-16,-5 0-1 0,1 0 1 0,1 0 1 0,-4 0 0 0,0 0-1 15,-1 0 0-15,0 0 0 0,-2 0-1 0,0 0-2 0,0 0 1 16,0 0-2-16,0 0 0 0,0 0-1 0,0 0-1 0,0 0 0 0,0 0-2 15,0 0-3-15,-2 0 1 0,2 0 0 0,0 0 0 0,0 0 0 16,0 0 1-16,-5 0 0 0,5 0 0 0,-1 0 0 0,1 0 0 0,0 0 1 16,0 0-1-16,0 0 0 0,-2 0-4 0,0 0-3 0,2 0-5 0,-5 0-8 15,4 0-10-15,-1 2-14 0,-1 0-15 0,-1-2-13 0,1 2-12 16,-1-2-14-16,0 2-15 0,-2-1-16 0,0 3-20 0,0-2-19 0,-2 0-19 16,0-1-20-16,-4 3-40 0,1-1-53 0,0 2-40 0</inkml:trace>
  <inkml:trace contextRef="#ctx0" brushRef="#br1" timeOffset="129893.1127">4025 11604 54 0,'0'-3'320'0,"-2"0"-88"0,2-2-62 0,-1 1-48 0,-2 2-23 0,3-1-11 0,-2 2-3 15,0-4-2-15,2 5-1 0,-2-3-2 0,2 1-3 0,0-2 0 16,0 4-5-16,0 0-7 0,0 0-6 0,0 0-10 0,0 0-8 0,0 0-11 16,0 0-11-16,0 0-12 0,0 0-12 0,0 0-9 0,0 0-8 15,0 0-2-15,0 0-6 0,0 0-2 0,0 0-2 0,0 0 0 0,0 0-3 16,0 0-3-16,0 0-6 0,0 0-7 0,0 0-2 0,0 0-1 0,0 0 1 16,0 0 2-16,0 3 5 0,0-2 6 0,0 4 9 0,0-5 6 0,2 3 5 15,-2 0 7-15,2 0 7 0,0 2 9 0,-2-1 9 0,4 1 9 16,-2 1 7-16,1-1 4 0,-2 0 3 0,2 0 1 0,0 2-4 0,1-1-5 15,0 1-5-15,1 0-4 0,1 0-4 0,-1 0-2 0,0-2-2 0,-1 4-3 16,3-3-2-16,-1 2 0 0,0-1-1 0,1-2-2 0,3 2-2 16,-3-1 1-16,2-1 0 0,-2 1 1 0,3-1 1 0,0 0-1 15,2 1-1-15,-2-3 0 0,3 3 2 0,-2 0 0 0,1-6 2 0,4 4-2 16,-2 1 1-16,2-3 0 0,0 1 2 0,1-2 0 0,0 2 3 16,4-3 1-16,-1 0 2 0,0 0 2 0,3 0 5 0,2-3 6 0,1 2 1 15,-1-2 4-15,3 1 5 0,2-3 3 0,0 1 5 0,2-1 2 0,3 1 2 16,1 0 3-16,0 0-2 0,1-1-2 0,4-1-3 0,-1 1-1 15,0-1-5-15,2 3-5 0,1-3-4 0,2 3-4 0,-3-2-4 0,2 0-4 16,-2 0-5-16,2 1-4 0,0 2-1 0,-2-1-4 0,-2 2-1 0,-1-4-2 16,2 5 0-16,-3 0-1 0,0 0-1 0,-2-3 2 0,3 3-2 15,-6 0 0-15,3 0-2 0,-2 0-1 0,-2 0-1 0,3 0-2 16,-2 0-1-16,-3 0 1 0,2 0 0 0,0 0 1 0,-2 0 1 0,2 0 2 16,-4 0 0-16,3 0 2 0,-4 0 0 0,3 0 3 0,-2 0 2 15,1 0 2-15,-2 0 2 0,2 0 0 0,-3 0 2 0,1 0-1 0,-1 0 2 16,0 0 0-16,0 0 0 0,3 0-2 0,-3 3 0 0,0-3-2 15,0 0 0-15,0 0-1 0,0 2-1 0,1 1-2 0,-1-3 2 0,0 1 0 16,1 2 0-16,1-1 0 0,-1 1 0 0,2-2 1 0,-2 4 1 16,2-5-2-16,-3 3 0 0,4-3 0 0,-4 3 0 0,3-3 0 15,0 3 0-15,-3-2 1 0,1-1 0 0,-1 2 0 0,0-1-1 0,-1-1 0 16,-1 2 0-16,2-2-2 0,-3 2 0 0,0-2 0 0,0 0 1 16,0 0 1-16,-3 0 0 0,-1 0 2 0,4 0-2 0,-3 0-2 15,-1 0 1-15,0-2 1 0,1 2-2 0,0-2-1 0,-2 2 1 0,0-1 0 16,0-1-1-16,0 1-1 0,-2-2-1 0,4 0 2 0,-4 1-3 0,0 1-1 15,1-4-1-15,0 4 1 0,-1-2 2 0,2 3-2 0,-2 0 1 16,1-2 0-16,-3 2 1 0,5-3 0 0,-3 2 1 0,-2 1 1 0,2-3 0 16,0 1 0-16,-2 2 2 0,2 0 4 0,0 0-1 0,-2 0 0 15,2 0 1-15,0 0-2 0,-4 0 1 0,2 0 1 0,0 0 0 0,2 0 1 16,-4 0-2-16,2 0 0 0,1 0 1 0,0 0 0 0,-1 2 1 16,0 1-2-16,2-3 1 0,-2 0-1 0,2 1 0 0,-2-1 3 15,2 0-2-15,0 0 2 0,-2 0 0 0,4 0 0 0,-2 0 2 0,2 0 1 16,0 0 1-16,-2 0 2 0,4-1-3 0,0 1-1 0,0-3-2 15,0 1 1-15,0 2-5 0,2-3-4 0,0 1-5 0,-2-2-2 0,4 4-5 16,-2-5-5-16,1 1-6 0,-1 1-2 0,-1 0-2 0,-1-1-3 16,2 1 1-16,-2-1-2 0,2 0 1 0,-3 3 1 0,-2-1 2 15,3 0 2-15,-1-2 3 0,-2 3 4 0,-1-1 3 0,0-2 3 0,1 4 3 16,0-2 2-16,-1 1 0 0,0 1-1 0,0 0 1 0,0 0 0 16,-2 0 0-16,2 0-2 0,0 0 0 0,-2 0 0 0,2 0 1 0,0 0-1 15,-1-2 1-15,-1 2 0 0,-1-1 1 0,4-2 0 0,-4 3 0 16,0 0-1-16,0 0 1 0,3 0 0 0,-3 0 1 0,0 0 1 15,1 0 1-15,1 0 2 0,-4-1-1 0,2 1 1 0,0 0-1 0,0-2 2 16,0 2-1-16,0 0-2 0,-3 0 1 0,3-2 2 0,-3 2 1 16,3-1-2-16,-3 1 1 0,-1 0 1 0,1-3-2 0,0 3 1 0,0-2 0 15,-1 2-1-15,-2 0 1 0,3 0-2 0,0 0 2 0,-4 0 2 16,3 0-1-16,-1 0 1 0,-2 0-2 0,1 0 2 0,2 0 0 16,-2 0 0-16,0 0 1 0,-1 0 1 0,0 0 0 0,1 0-1 0,0 0 1 15,1 0 2-15,-3 0-1 0,4 0 0 0,-2 0 1 0,0 0 1 16,-1 0 0-16,1 0 1 0,-1 0 0 0,1 0 0 0,1 0-1 0,-3 0 1 15,2 0-1-15,-1 0 2 0,0 0-1 0,1 0-1 0,-2 0 1 16,-1 0-1-16,2 0 1 0,-2 0-2 0,2 0-1 0,-2 0 2 0,0 0-1 16,-2 0-1-16,-1 0 2 0,-1 0-2 0,0 0-4 15,0 0-5-15,0 0-12 0,0 0-16 0,0 0-28 0,0 0-34 0,0 0-37 16,0 0-39-16,-3 2-75 0,-4 1-91 0,0-3-53 0</inkml:trace>
  <inkml:trace contextRef="#ctx0" brushRef="#br1" timeOffset="134892.6639">24701 12243 204 0,'-4'0'259'0,"4"0"-71"0,-1 0-44 0,1 0-30 0,-3 0-18 0,3 0-9 0,0 0-4 0,0 0 0 0,0 0 2 0,0 0 1 0,0 0 0 15,0 0-3-15,0 0-2 0,0 0-4 0,0 0-3 0,0 0-2 16,0 0-2-16,0 0-3 0,0 0-2 0,3 0-2 0,-3-1-4 0,1-1-6 15,-1 2-8-15,4-3-10 0,-2 0-11 0,1 1-8 0,1-2-8 16,-1 2-9-16,1-4-9 0,2 3-8 0,0-3-9 0,1 3-8 16,0-6-7-16,2 5-4 0,1-2-1 0,0 1 0 0,2-2 3 0,-1-1 3 15,5 1 5-15,0 2 3 0,3-2 0 0,1-2-1 0,1 0-1 0,1 1 0 16,4-1 1-16,3 0-1 0,-3 0 2 0,4 0 3 0,2-1-1 16,-5-1 0-16,8 1-1 0,-5-1 1 0,3-1-2 0,2 1-2 15,-4-1 0-15,1 1 2 0,3 0 0 0,-1-1 2 0,-1 2 1 16,-1-4 3-16,3 3 0 0,-4-2-2 0,0 3 1 0,0-1 1 0,0-1 2 0,0 2 5 15,0-2 2-15,-3 1 3 0,1 0 3 0,2 2 1 0,-3 1 2 16,-2-1 1-16,4 1 4 0,-4-1 6 0,3 2 2 0,-3-2 4 0,3 3 2 16,-3-3 2-16,3 0 2 0,-3 1-2 0,-2 0 0 0,3 0-3 15,1 0-2-15,-4 1 2 0,2 0 0 0,0 0-1 0,0 1 0 16,-1-1 0-16,1 1 0 0,0-3 1 0,-1 3-1 0,-3-2 0 16,3 2 0-16,1 0 2 0,-5-1 1 0,5-1 1 0,-1 3 2 0,-2-2 0 15,0 0 2-15,0-1 0 0,0 1 1 0,-1 1-1 0,-1-3-2 16,-1 3 1-16,2-2-1 0,-2 2 1 0,0-4-1 0,0 3-4 0,1-2-2 15,-4 2 1-15,3-2-2 0,-1 2 1 0,1-2-3 0,-3 1-4 16,4-1-4-16,-1 3-2 0,-3-3-1 0,3 0 1 0,0 1-2 0,1-1-3 16,0 0-2-16,-1 0-3 0,1 1-3 0,-1-1-2 0,0 0-4 15,0-2-2-15,2 5-1 0,-5-2 1 0,6-1 0 0,-3 2-1 16,-1-2 0-16,1 2 0 0,0 0 3 0,1 0 1 0,0 0 3 0,-2-1 3 16,1 2 2-16,-3-1 5 0,-1 2 2 0,3-1 3 0,-5 1 4 15,2 0 3-15,-3 1 4 0,2-1 0 0,-1 0 4 0,-2 1 4 0,-1-1-1 16,4 1 1-16,-5-1-1 0,1 1 2 0,-1 1 1 0,0 1 2 15,0-2-1-15,1 1 0 0,-1 0-2 0,0-2 2 0,0 1 0 0,1 2 1 16,-2-5-1-16,1 5-2 0,-3-2-2 0,3-1 1 0,-1 0 0 16,1 1 3-16,-3-1-1 0,3 2-4 0,-1-1 1 0,-2 1 0 15,0-1-1-15,3 1-1 0,-2-1-2 0,-2 0-3 0,2 1-1 0,-2-1-4 16,0 1-1-16,2 1-1 0,-2-2-3 0,1 1-2 0,2 1-2 16,-1 1 1-16,-2-4-1 0,2 4 0 0,-3-2 0 0,2 1 2 0,1-1 0 15,-2 2 2-15,-1-4 1 0,2 5 3 0,1-3 4 0,-4 2 1 16,2-4 4-16,-2 5 4 0,0 0 1 0,-1 0 3 0,0-3 2 15,1 1 2-15,-4 2 1 0,2-1 1 0,-2 1-1 0,0 0-1 0,0 0 1 16,0 0-1-16,0 0-1 0,0 0-3 0,0 0-3 0,0 0-3 0,0 0-4 16,0 0-6-16,0 0-11 0,0 0-13 0,-2 0-21 15,2 0-22-15,0 0-27 0,0 0-27 0,0 0-27 0,-4 1-27 0,1 4-66 16,0-5-85-16,1 5-55 0</inkml:trace>
  <inkml:trace contextRef="#ctx0" brushRef="#br1" timeOffset="135826.6323">24443 13036 66 0,'0'0'83'0,"0"0"-27"0,0 0-20 0,0 0-14 0,-1 0-12 0,1 0-11 0,0 0-9 0,0 0-8 0,0 0-8 0,0 0-7 0,0 0-5 0,-3 0 1 0,3 2 1 0,-1 2 5 15,1-1 8-15,0 0 5 0</inkml:trace>
  <inkml:trace contextRef="#ctx0" brushRef="#br1" timeOffset="137034.2531">24439 13059 1 0,'0'3'20'0,"3"1"9"0,-2 1 9 0,-1-1 11 0,5 3 5 0,-4-2 3 16,1 1 1-16,0 1-3 0,0 1-1 0,4-4-3 0,-2 6 0 15,0-4 0-15,1 6-2 0,-1-3 2 0,2 0-2 0,-3 0 0 0,1 1-3 16,2-1-3-16,1 3-2 0,-1 0-1 0,1 0-1 0,-1 3 0 16,1-3 1-16,-1 1 0 0,1 1 0 0,1-2-1 0,-2 3-1 0,4 2-2 15,-4-2-1-15,3-2-1 0,-2 4-2 0,2-1 0 0,-4-1 1 16,5 2-1-16,1 1 1 0,-4-2-1 0,1 2 1 0,1 0-1 15,-2-1-2-15,3 2 1 0,0-1 0 0,-1-2-2 0,-2 4 1 0,3-2 1 16,-4 0-1-16,4-1 1 0,-4 0-1 0,4 0-1 0,-1 0-2 16,-2 2-1-16,2-3-1 0,-4 2 0 0,4-1-2 0,-2 1 1 15,2-1-1-15,-2-1 0 0,2 2-1 0,-4-2 0 0,4 3-1 0,-2-3 1 16,3 2-2-16,-1-2-1 0,-2 1-1 0,3 1 0 0,-1-1-1 16,-2 1-1-16,3-2-2 0,0 2 1 0,1 0-3 0,-1 2 1 0,0-2-3 15,1 0-1-15,2 0 0 0,-1 1-3 0,-2 1 0 0,1-3-1 0,1 1-1 16,2-2 1-16,-4 3-1 0,2-2-1 0,2 0 1 0,-4-1-2 15,2 0 0-15,-2-1 1 0,3 0-1 0,-1 0-1 0,-2-1 0 16,0 1 0-16,0-3 0 0,0 1 0 0,1-1-2 0,0 2 0 0,-3-2 0 16,-1-1-1-16,3 1 1 0,-1-3 0 0,1 2-2 0,-3-1 1 15,2 1 0-15,-2 1 0 0,-1-4-1 0,3 4 1 0,-1-4 0 0,0 1 0 16,0 0-2-16,-1 0 2 0,-1-1-1 0,3 4-1 16,-3-3 0-16,2 2-1 0,-1 0 0 0,-1-2-1 0,1 1-1 0,1 1 2 15,-3-2-2-15,1 2 1 0,1-1-1 0,1 1 1 0,0 0-1 16,-1 2 0-16,-1-2 2 0,3-1-1 0,-1 3 0 0,0-2 1 0,-3 1-1 15,6 0 0-15,-6 0 1 0,4 1-2 0,-2-3-1 0,0 3 1 16,3-1 1-16,-2 0 0 0,2 2 2 0,-2-2 0 0,2 0 2 0,-2 0 0 16,0-2 1-16,2 3 2 0,0-1 1 0,-2-1 1 0,0 3 3 15,2-2 1-15,0 0 2 0,2-1 0 0,-2 2 1 0,-3-1 1 0,4 1 0 16,-1-1 1-16,0-1-1 0,1 2 1 0,-1-1-1 0,0 1 2 16,2-2-2-16,-3 1 0 0,1 0-1 0,0 2 1 0,0-2 0 0,0 1 0 15,0-1 1-15,2 1 0 0,-2-1 0 0,2 2 2 0,-2-3 0 16,2 3 1-16,0-1 1 0,-2-1-1 0,1 2 3 0,1-2 1 0,-1 2 1 15,1 1-1-15,1 0 1 0,-3-3-1 0,-1 3 0 0,3-1-1 16,0 2-1-16,-2-2 0 0,0 4-1 0,0-5-1 0,2 2 1 0,-2-1-1 16,0 2-1-16,0-2 0 0,0 4-2 0,0-5 1 0,0 4-1 15,0-3-1-15,0 0 2 0,0 3-2 0,1-2 0 0,0-2-1 16,-1 0 0-16,0 1 1 0,0 1-2 0,0 0 0 0,0-4-2 16,1 3 0-16,0-2 0 0,-1 1-1 0,2-1-1 0,1 1 1 0,-2-2 1 15,-1 2-1-15,2-2 1 0,1-1-1 0,-2 2 0 0,1-1 0 16,0 0 0-16,0 0-1 0,3 0 1 0,-4-1 0 0,4-1-1 0,-2 2 0 15,1 0-2-15,1-2 0 0,-2 2 0 0,1-1-2 0,0 1 0 16,2 1 0-16,-1-3-1 0,1 2-1 0,-2-1 0 0,-1 1-1 0,1-2-1 16,1 1 1-16,-2 1 0 0,1-1 0 0,1 1-2 0,-1-2 1 15,-1 3-1-15,0-2 1 0,-2-1 1 0,4 2 0 0,-4 0 0 16,1 0 1-16,-2 0 1 0,4-1 0 0,-4-1 0 0,2 2 0 0,-2 0 0 16,3-2 0-16,-1 2 1 0,-2 0 1 0,0-1-4 0,-3 2 1 15,3-3 0-15,3-1-1 0,-6 1 0 0,3 0-1 0,-1 0 1 0,-2 0 1 16,3 0 0-16,0 0 1 0,-4 1 0 0,3-1 1 0,-2 2 1 15,2-2 1-15,-4 0 0 0,4-1 0 0,1-1 2 0,-3 2-1 0,2 0 2 16,-2 0 0-16,-1 1-1 0,4-1 1 0,-1 0-1 0,-2 2 1 16,2-5 0-16,-4 3-1 0,4-2 1 0,-2 2 0 0,-1-1-1 0,3 1 2 15,1-2-1-15,-4 2-1 0,2-1 1 0,-1 1-1 0,2-3 1 16,-2 2 0-16,3-1 0 0,-1-2 1 0,-2 2 0 0,2 0 0 16,-2 1-1-16,2-1 2 0,1-2-1 0,-3 0 1 0,2 0 0 0,-4 4 0 15,4-4-2-15,-2 1 1 0,-1-2-1 0,4 2-1 0,-1 2 0 16,-3-3-1-16,-1 0 0 0,1 0-1 0,3 1 1 0,-4-1-3 0,1 2 0 15,0-1 0-15,1-2 0 0,-4 2 0 0,4 1-1 0,-1-2 1 16,-2 1 0-16,2 2-1 0,-3-1 0 0,4 1 0 0,-4-3 0 0,4 2 2 16,-1-2-2-16,-2 2 0 0,2 0 0 0,-3 1 1 0,4-1 0 15,-4-1 0-15,4 0 2 0,-4 2 2 0,3-2 0 0,-2 3 2 0,2-4 1 16,1 2 2-16,-4 0 0 0,4 0 3 0,-4 0 0 0,3-1 2 16,-2 1-1-16,2-1 2 0,-2 3 0 0,2-3 0 0,1 2 1 15,1-2-2-15,-3 4 2 0,1-2 0 0,1 1 1 0,1-3-1 0,-3 3 0 16,4-2-1-16,-2 2-1 0,3-2 1 0,-1 2-1 0,-2-1-1 15,3 0 0-15,-1 1-2 0,2 0 1 0,0-3-3 0,-1 1-1 0,0 2 0 16,0-1-1-16,0-1-2 0,0-1 1 0,0 0-1 0,0 1-1 16,0 1 0-16,0 0-1 0,0-2 1 0,0 2-1 0,-2-1 2 15,2-1-2-15,-2 0 1 0,0 1-2 0,0 1 0 0,0-1-1 0,-3-1-1 16,2 0 0-16,1 0 0 0,-3 0 0 0,1 0 0 0,1-1 1 16,-1 1-2-16,-2 0 0 0,2 0-2 0,-2-1 2 0,2 2 0 0,-3-2 0 15,4 0 0-15,-4 1 0 0,4-1 2 0,-4 2-2 0,4-1 1 16,-1 0 0-16,2-2 0 0,-3 4 0 0,2-2 0 0,-1-1 0 0,0 2 2 15,0-2-1-15,2 1 0 0,-2 0 0 0,0-2 1 0,0 4-1 16,2-3-1-16,-2 0 0 0,1 1 0 0,0 1-2 0,-1-2-1 0,2 1-3 16,-3 0-1-16,2 0-5 0,-1-3-3 0,0 3-8 0,-2-1-7 15,2 0-9-15,-2-1-10 0,-1 1-12 0,4-1-11 0,-5-1-21 16,1 0-26-16,-2 1-21 0,-1-1-17 0,0 1-26 0,0 0-32 16,0-1-52-16,-1 1-63 0,-4-1-66 0,-2-1-66 0,4 0-35 0,-4 0-17 15</inkml:trace>
  <inkml:trace contextRef="#ctx0" brushRef="#br1" timeOffset="154091.2727">23525 16873 2 0,'0'0'3'0,"0"0"-7"0</inkml:trace>
  <inkml:trace contextRef="#ctx0" brushRef="#br1" timeOffset="156374.9647">27701 17614 136 0,'0'0'341'0,"0"-3"-83"0,0 1-57 0,0 0-50 0,0 0-28 16,0 1-22-16,0-1-11 0,0 0-8 0,0 2-3 0,0-2 1 15,0 2 1-15,0-2 2 0,0 2 1 0,0 0-1 0,0-1-2 0,0-1-2 16,0 0-3-16,-2 2-2 0,-1-2-1 0,3 0-2 0,-1 2-1 16,-1 0-2-16,2 0-3 0,-2 0-1 0,0 0-3 0,-1 0-4 0,2 0-3 15,-1 0-6-15,1 0-4 0,-2 0-5 0,1 0-6 0,0 0-5 16,2 0-4-16,0 0-4 0,-5 0-3 0,4 0-2 0,1 0-3 0,0 0-2 15,-2 0-3-15,0 0-6 0,-3 0-4 0,4 0-3 0,-3 0-1 16,-1 0-2-16,4 0-1 0,-4-1-1 0,2 1 0 0,-4 0 0 0,4-2-1 16,-4 2 1-16,4-1 0 0,-4 1 0 0,4 0 2 0,-3 0 2 15,-2-3 1-15,2 3 3 0,-3 0-1 0,4 0 1 0,-3 0 1 16,0 0 0-16,-1 0-1 0,0 0 2 0,-1 0-1 0,0 0 0 0,2 0-1 16,-2 0 0-16,-5 0 0 0,5 3-1 0,-1-3 0 0,-1 1-1 15,-1 1 1-15,-3-2-1 0,5 1 1 0,-4-1-1 0,-1 2 2 16,3 0 0-16,-4-2 0 0,1 2 3 0,0 0 1 0,-1-2 2 0,-2 1 0 15,2 1 2-15,-2-2 0 0,-1 2 3 0,0 0 1 0,1 0 1 0,-4-2 1 16,2 1 2-16,-1 1 1 0,-3-2 2 0,4 2 0 0,-4-2 1 16,4 0 1-16,-5 0 0 0,1 0 0 0,2 0 2 0,-1-2 1 15,-1 2 2-15,2-2 1 0,-1 1 0 0,-1-3 0 0,3 2 1 0,-2 0-2 16,1 1 1-16,-2-3 0 0,4 0-2 0,-4 1-1 0,1-1 1 16,1 1-2-16,-2 0-1 0,4-1-1 0,-4 0-1 0,3 3 0 15,1-4-1-15,-4 4-1 0,4-2 0 0,-4 1-1 0,4-1-3 0,-2 2 0 16,4-1-2-16,-4-1 0 0,1 0 0 0,2 1-1 0,-2 2-1 0,2-1-2 15,3-2-1-15,-3 3-2 0,1 0-2 0,2 0-1 0,-2 0 0 16,2 0 0-16,1 0-2 0,-3 0 1 0,3 0-1 0,0 0-1 16,0 0 0-16,1 0-2 0,-1 0 1 0,-3 3-1 0,3-2 0 0,0-1 2 15,0 2-1-15,-2 1 1 0,2-3-1 0,0 0 1 0,-1 3-1 16,0-3 1-16,-1 2-1 0,2-1 2 0,0-1 1 0,-1 0 1 16,0 0 2-16,1 0 0 0,0 0 1 0,-2 0 1 0,2 0 1 0,0 0 0 15,0 0 2-15,-3 0 1 0,6 0-1 0,-3 0 2 0,-1 0 0 16,4 0 0-16,-3 0 0 0,2-1-1 0,-2 1-1 0,2-2 1 0,-1 2-1 15,2 0-1-15,0-3 1 0,0 3-1 0,0 0-1 0,3 0 1 16,-3 0-2-16,3 0 0 0,-3-3 1 0,3 3-1 0,-1-2 0 0,1 2 1 16,0 0-2-16,-1 0 1 0,1-1 0 0,0 1 0 15,-1-3-1-15,1 3 1 0,0 0 0 0,-1 0-1 0,1 0 2 0,0-3-1 16,0 3-1-16,0 0 2 0,1-2-1 0,-4 2 0 0,2 0 0 0,-1-1-1 16,2-1 0-16,-3 2 0 0,3-2 2 0,-1 0-2 0,1 2 0 15,-2-1 0-15,2-1 1 0,0 2-1 0,-2-2 0 0,4 2 0 16,-2-2 0-16,0 2 0 0,-1-2 0 0,0 2 0 0,2-1-1 0,-1 1 2 15,3 0-2-15,-2 0 0 0,2 0 0 0,-2 0 0 0,2-2 0 16,0 2 0-16,1 0 1 0,1 0-2 0,-1 0-2 0,-3 0 1 0,3 0 0 16,1 0 0-16,-4 0-1 0,3 0 1 0,0 0 0 0,2 0-1 15,-2 0 1-15,1 0 0 0,-4 0-1 0,3 0 0 0,0 0 1 0,1 0-1 16,-4 0 2-16,3 0 0 0,0 0-1 0,1 0 1 16,-4-2 0-16,-1 2 0 0,4 0 0 0,0 0 1 0,-1 0-1 0,-1 0 0 15,2 0 0-15,-3 0 0 0,3 0 0 0,-4-2-1 0,4 2 1 0,1 0-1 16,-4 0 1-16,2 0-1 0,-2 0 0 0,3 0 0 0,-4 0 0 15,5 0-2-15,-4 0 1 0,2 0 0 0,-2 0 0 0,3 0-1 0,1 0 2 16,-4 0 0-16,3 0-1 0,0 0 0 0,1 0-1 0,-1 0 2 16,2 0 0-16,-2 0 1 0,1 0 0 0,0 0 0 0,0 0 0 15,0 0 0-15,0 0 0 0,1 0 0 0,2 2 1 0,-2-2-1 16,0 0 0-16,1 0 1 0,-1 0-1 0,-1 0 0 0,0 0 0 0,0 0-1 16,-1 2 0-16,1-2 0 0,0 2 0 0,0-2 0 0,0 0 0 0,-1 0 0 15,1 0-1-15,-1 1 1 0,-1-1 0 0,1 0 0 0,-1 2 0 16,1-2 0-16,-1 0 0 0,1 0 1 0,0 0 0 0,1 2 1 0,-1-2-1 15,-3 2 0-15,3-2 0 0,1 0-1 0,-4 0 1 0,3 2-1 16,0-2 1-16,1 1 0 0,-1-1 0 0,-1 0 0 0,1 0-2 16,-1 0 1-16,1 0 0 0,2 0 0 0,-5 0 0 0,5 2 0 0,-2-2 0 15,0 2 0-15,0-2-1 0,1 0 1 0,-4 2-1 0,3-1 0 16,0-1 0-16,1 2-1 0,-4-2 1 0,3 3 0 0,0-3 0 16,1 0-1-16,-4 0 1 0,3 0 0 0,0 3 0 0,1-2-1 0,-4-1 1 15,3 0 1-15,1 0 0 0,-1 0 1 0,1 2-1 0,0-2 1 16,-1 0-1-16,2 3 1 0,-2-3 1 0,1 0 0 0,1 0 0 15,3 0 0-15,-4 0-1 0,1 0 0 0,3 0 0 0,-2 0 0 0,1 0 0 16,-2 0 1-16,3 0 0 0,-2 0-1 0,0 0 1 0,0 0-1 16,1 0 0-16,2 0 2 0,-2 0-1 0,2 0 0 0,-2 0 0 0,2 0 0 15,0 0 1-15,0 0-1 0,0 0 2 0,0 0-2 0,0 0 0 16,0 0 0-16,-1 0 0 0,1 0 0 0,0 0 2 0,0 0-1 0,0 0-1 16,0 0 0-16,0 0-1 0,0 0 1 0,0 0 0 0,0 0 0 15,0 0 1-15,0 0 0 0,0 0 0 0,0 0 0 0,0 0 2 0,0 0-1 16,0 0 0-16,0 0 2 0,0 0 1 0,0 0-2 0,0 0 2 15,0 0-1-15,0 0 0 0,0 0-1 0,0 0 1 0,0 0-2 16,0 0 1-16,0 0-2 0,0 0 0 0,0 0-1 0,0 0 0 0,0 0 0 16,0 0 1-16,0 0-1 0,0 0 0 0,0 0 0 0,0 0-1 0,0 0 0 15,0 0 0-15,0 0 1 0,0 0-1 0,0 0 1 16,0 0-1-16,0 0 0 0,0 0-1 0,0 0-1 0,0 0-2 0,0 0-2 16,0 0-4-16,0 0-4 0,0 0-3 0,0 0-3 0,0 0-4 15,0 0-4-15,0 0-3 0,0 0-6 0,0 0-5 0,0 0-5 0,0 0-6 16,0 0-7-16,1 0-5 0,3 0-4 0,-2 0-2 0,1 0-1 15,0 0-2-15,-3 0 0 0,3 0 0 0,-3 0-2 0,1 0-1 0,3 0-7 16,-4 0-6-16,2 0-12 0,1 0-14 0,-2 0-12 0,1 0-12 16,0 3-9-16,3-3-11 0,-5 0-18 0,0 0-22 0,1 2-26 15,3-1-29-15,1 2-54 0,-2-1-64 0</inkml:trace>
  <inkml:trace contextRef="#ctx0" brushRef="#br1" timeOffset="162658.6445">24023 17618 32 0,'0'0'71'0,"0"0"0"0,0 0 1 0,0 0 2 0,0 0 4 0,0 0 4 0,0 0 5 0,0 0 0 16,0 0 2-16,0 0-1 0,0 0 0 0,0 0-3 0,0 0 0 0,0 0-4 16,0 0-3-16,-2 0-3 0,2-2-5 0,-1 0-2 0,1 1-3 15,0-1-3-15,0-2-5 0,0 2-1 0,0 1-5 0,0-3-3 0,0 0-8 16,1 1-3-16,-1-1-1 0,2 1 0 0,0 0 1 0,-2-1 0 15,2 2 1-15,1-1-1 0,-2-1-1 0,3-1-3 0,-2 0-2 16,2-1-3-16,1 3-4 0,-2-3 0 0,4 1 2 0,-2-2-1 0,1 2-1 16,0 0-3-16,3-3 1 0,1 1 1 0,0 0-2 0,-3 0 1 15,3 0-3-15,2-2 1 0,1 0 0 0,-2 0 2 0,3-1 0 0,0 0 2 16,3-1-1-16,-1 0 3 0,-1 0 2 0,3 3 2 0,0-5-1 16,-2 1 0-16,5 3 3 0,-1-5-1 0,-3 4 2 0,5-3 2 0,-2 2 1 15,0 1 1-15,0-2-1 0,0-2-1 0,2 3-2 0,-2-1-1 16,0-2-1-16,1 1 0 0,-1 2-2 0,1-1-1 0,0-2-1 0,-1 5-1 15,0-5-2-15,-3 4-2 0,3-3-2 0,1 2-2 0,-4 1-2 16,2-2-1-16,-2 1-3 0,0-1-1 0,-1 1-2 0,1 1-1 16,-2-1-1-16,1 2-1 0,-1-2-2 0,0 2 1 0,-2 0-2 0,1 1 0 15,1-1 1-15,-4 0-2 0,4 0 0 0,-4 1 1 0,4-1-1 16,-5 2 0-16,1 0 0 0,-1 0 1 0,3 2-1 0,-1-3 0 0,-1 1 0 16,-1-1 1-16,2 2-1 0,-2-3 0 0,4 3-1 15,-2 0 0-15,1-1 0 0,-2 2 1 0,1-1-4 0,2 1 1 0,-2 0 0 16,1-2 0-16,1 2 0 0,-2-1 0 0,-1 0-3 0,2 0 1 0,0 1 0 15,2-1-2-15,-4 1 1 0,2 1-2 0,0-2 2 0,2 0-2 16,-1 3 0-16,-1-3 1 0,1 1 0 0,1 0 0 0,-1 1-1 0,-1-1 0 16,3-1 1-16,1 3-1 0,-4-3 0 0,3 1 1 0,1-1-1 15,-3 2 1-15,1-1-2 0,0-1 0 0,1 1 0 0,-2 1-1 0,2-2-1 16,0 0 0-16,-2 3-1 0,0-4-1 0,2 1-1 0,0 1-1 16,0-1 1-16,1 1 0 0,-1 0 0 0,1-2 1 0,-1 2 1 0,2-1 0 15,0 1 1-15,-2-1 1 0,4-2 2 0,-2 4 2 0,2-5-1 16,-3 5 3-16,5-4 1 0,-3 1 1 0,-1 0 1 0,0 2 0 15,2-2 0-15,0-1-1 0,-2 2-1 0,4-3 0 0,-2 4 0 0,0-1-1 16,1-3-2-16,-1 3 0 0,-1-1-1 0,1-1 1 0,0 1-1 16,0 0 0-16,0 2-2 0,2-2 1 0,-2-1 1 0,0 2 0 0,5-3 1 15,-6 4-1-15,3-1 1 0,0-3 0 0,-2 3 1 0,2-3 0 16,0 2 0-16,1-1 2 0,-2 1 0 0,-1 0 0 0,2 0 1 16,0 0-1-16,1-1 0 0,-3 2 0 0,-1-3-1 0,4 0 1 0,-6 3 0 15,5-1 0-15,1-2 1 0,-6 1-1 0,7-1-1 0,-3 2-1 16,0 1 1-16,-1-3 1 0,1 0 0 0,0 0 1 0,-1 2-1 0,1-2 1 15,0 2 0-15,-1-2 0 0,1 2 0 0,-1-2-1 0,0 2 0 16,2 2-1-16,-2-2 0 0,0-1 0 0,0 2 0 0,-3-3-2 16,4 2 0-16,-4 0-2 0,3 0 1 0,0 2-1 0,-1-2-1 0,-2 1-1 15,4-1-1-15,-1 2 0 0,-3-1 0 0,3 1 1 0,-1 0 1 0,-2 0 1 16,3-4 0-16,-4 4 2 0,4-1 0 0,-1 2 2 0,-2-1 0 16,4-1 2-16,-3 0 1 0,1-1 1 0,1 2 3 0,-1-1 0 15,-2 1 1-15,4 0 1 0,-1-3 0 0,1 4-2 0,0-2 0 0,-1 0-1 16,0 0 0-16,0 0 0 0,0-2-1 0,0 2 0 0,0-3-2 15,2 3 0-15,-2-1 0 0,0 1 0 0,4-1-1 0,-4 0-1 0,1 0 0 16,0 0 0-16,-1 2 0 0,1-4 0 0,1 3-1 0,-3-2 1 16,1 2 1-16,0-3 1 0,2 3 1 0,-4-1 0 0,2 1 0 15,-1-1 0-15,3 0 1 0,-5 0-1 0,3 0 0 0,-2 2 1 0,2-4 3 16,-2 3 0-16,0-2-1 0,0 2 1 0,0-3 0 0,-2 4-2 16,2 0 1-16,-2-2-1 0,0 2-1 0,0-1 0 0,0 1-1 0,-2-1-1 15,2 2 1-15,0-4-1 0,-2 2-1 0,1 0-1 0,-2-1 0 16,1 1-1-16,0-2-1 0,2 1-1 0,-1 0 0 0,1 0-1 15,-3 0 1-15,4-1-2 0,-1 1 0 0,-3 1-1 0,1-3-4 0,5 0-1 16,-6 0-1-16,1 3-1 0,1-4 1 0,-2 3 0 0,1 0 1 16,0 0-1-16,1 0 1 0,-2 0 0 0,0-1-2 0,-2 4 2 0,4-4-1 15,-4 3 2-15,-1-2 2 0,2 0 0 0,-2 2 1 0,3-1 0 16,-2 0-2-16,1 0-1 0,-2 3 0 0,3-3-2 0,-1 1 2 0,-1 1 0 16,-1-1 0-16,2 1 1 0,1-1 1 0,-2 1 0 0,-1 0 1 15,2 0 0-15,-2-1 0 0,3 1 1 0,-2-1 3 0,0 0-1 0,-1-1 1 16,0 2-1-16,0-1 1 0,0 0-1 0,0 1 1 0,0-1-2 15,0 0 0-15,-1 2 0 0,4-3-2 0,-6 3 0 0,3-3-1 16,0 3-2-16,0-3-4 0,0 1-1 0,2 0 1 0,-2 0-2 0,0-3-2 16,0 2-1-16,0 0 2 0,3 2 0 0,-1-4 0 0,-2 2 0 15,1 1 0-15,1 0 2 0,-2-2 0 0,3 2 2 0,-1-3 3 0,-2 1 2 16,4 1 2-16,-2-2 2 0,-1 3 1 0,4-2 2 0,-4-2 0 16,3 3 1-16,-2-2-2 0,1 1 2 0,1 0 0 0,-2 2 1 15,-1-2 1-15,2 1 2 0,-1 1 1 0,-1-1 2 0,2 2 0 0,-4-4 2 16,4 3 0-16,-1 0 0 0,-1-1 2 0,-1 1 1 0,3-4 1 0,-1 4 0 15,-1 1 0-15,-1-4 1 0,0 3-1 0,1-1-1 0,-1 3 1 16,1-3-1-16,-1 3-1 0,0-3 0 0,0 1-1 0,1 1-1 16,-1-1-1-16,0 0-3 0,1 1 0 0,-1-3-1 0,3 2-1 0,-1 1 1 15,-1-4-2-15,-1 2-1 0,3 1-1 0,-3 0-2 0,4-2 0 16,-4 2 0-16,2 1 0 0,-2-1 0 0,2-3-2 0,2 5 1 16,-2-2 1-16,0 0-2 0,0 1 1 0,0-1-1 0,0-1 1 0,-2 1 0 15,1 1 2-15,-1-1 0 0,5-1-2 0,-5 3 2 0,0-3-1 16,0 2 0-16,0-1 2 0,2 1 0 0,-2-1 1 0,-2-1 1 15,2 3 2-15,-2-1-1 0,2-1-1 0,-2 4 0 0,2-5-1 0,-2 3 0 16,0-1 0-16,0-1 1 0,0 0-1 0,1 1 1 0,-2 2 0 16,1-2-1-16,-2-1 2 0,2 2-2 0,0 0 0 0,1 0 1 0,-2-2 0 15,2 2 0-15,-2-1 0 0,1 1 0 0,-2-1 0 0,2 1 0 16,2 1 1-16,-3-2 0 0,0 2-1 0,0-1 1 0,0 1 0 0,1-2 2 16,0 3-1-16,0-2-1 0,-1 0 0 0,-2 2 0 0,1-3 2 15,0 3 2-15,0-3 0 0,0 2 0 0,1-1 2 0,-4 0 0 0,4 0 0 16,-2 0-1-16,0 1 1 0,1-2-2 0,-1 2 1 0,1-1 1 15,-2 0 1-15,2 0 0 0,3 0-1 0,-3 3-1 0,-1-5-2 0,1 1 1 16,0 3-1-16,0-2 1 0,1-1 0 0,-1 2-1 0,-1-1 1 16,1 1 0-16,3-2 0 0,-3 1 1 0,-1-1 0 0,1 0 1 15,3 1 0-15,-4 2-1 0,1-3 2 0,0 0 0 0,4 3 2 0,-1-3 0 16,-3 0 0-16,1 0 0 0,-1 1 2 0,2 0-1 0,1-2 2 16,-2 2-1-16,2 0 2 0,-4-2-1 0,3 1 2 0,0 1 0 0,-2 0 0 15,3-1 0-15,1 1 0 0,-4-1 1 0,1 2 0 0,1-1-1 16,-2-1-1-16,3-1 1 0,-2 1-1 0,2 0-1 0,-2 1 0 15,2-1-1-15,-4 1 1 0,1 0-2 0,0-1 0 0,0 0-1 0,1 0 0 16,-4 2 0-16,4 1-1 0,-6-2 1 0,4 1-1 0,-4-1 0 16,3 2-2-16,-4 1 0 0,2-2-3 0,1-1-6 0,-3 3-6 0,0 0-8 15,0 0-10-15,0 0-15 0,0 0-15 0,0 0-26 0,0 0-29 16,0 0-49-16,0 0-58 0,0 0-88 0,0 0-100 0,0 0-65 16,0 0-48-16,0 0-21 0</inkml:trace>
  <inkml:trace contextRef="#ctx0" brushRef="#br1" timeOffset="168448.0807">24233 19815 290 0,'-6'-2'568'0,"5"2"10"0,-4 0 12 0,1-3-90 0,3 3-135 0,-4-1-91 0,5-1-66 0,-1 2-43 0,-2-3-31 0,3 3-17 0,0 0-12 0,0 0-10 0,0 0-11 16,3 0-11-16,-2 0-12 0,-1-3-13 0,2 3-13 0,1-2-12 15,-3 1-12-15,1 1-6 0,3-3-9 0,1 3-1 0,-4 0-2 0,5-3 0 16,0 3 0-16,2-3-3 0,-2 1-2 0,4 0-6 0,0-1-6 0,0-1-10 16,2 0-11-16,2 1-11 0,-2-1-12 0,2 2-16 0,1-1-12 15,-2-1-18-15,1 1-19 0,2 0-25 0,0 0-29 0,-2 2-27 16,1-1-26-16,-2 0-26 0,1 1-28 0,0 1-35 0,-2 0-40 0,-2 0-40 15,4 1-36-15,-3 1-21 0</inkml:trace>
  <inkml:trace contextRef="#ctx0" brushRef="#br1" timeOffset="168641.7273">24337 19951 11 0,'-8'3'425'15,"3"3"-55"-15,-2-3-83 0,4 1-57 0,-2-1-43 0,1-1-30 16,3 1-27-16,-2 0-13 0,3-3-6 0,0 0-6 0,0 0-2 0,3 1-9 15,-3 1-9-15,1-2-10 0,3 0-11 0,1 0-10 0,-2 0-10 16,4 0-7-16,-2-2-4 0,1 1-3 0,4 1-1 0,2-3-4 0,1 0-6 16,3 0-11-16,0-3-16 0,4 1-14 0,0-2-15 0,3 0-13 15,1-2-12-15,2 0-20 0,0 0-24 0,2 0-40 0,1 0-50 0,-2-1-83 16,3 1-99-16,1 1-56 0,-4-3-34 0,2 2-10 0</inkml:trace>
  <inkml:trace contextRef="#ctx0" brushRef="#br1" timeOffset="173592.3124">25331 19429 108 0,'-3'-7'502'0,"1"-1"4"0,-3 3-1 0,2 0-91 0,-1-1-138 0,0 3-87 0,-1 0-64 0,1-1-38 0,1 2-27 0,0-1-18 16,0 0-9-16,1 2-7 0,0 1-5 0,-1-2-5 0,3 2-6 15,-1-2-3-15,1 1 1 0,-2 1-2 0,-1 0 2 0,3 0-1 0,-1 0 0 16,-2-3 0-16,2 1 2 0,-4 2 3 0,4-4 4 0,-3 2 5 16,-1 2 8-16,2-4 7 0,-1-1 8 0,0 2 3 0,-2-3 3 0,2 3-1 15,-2-3 1-15,2 2 3 0,-1-4 3 0,4 3 4 0,-4 0 2 0,1-1 3 16,1 3 2-16,0-3 1 0,-1 3-3 0,3-3-4 0,-4 3-6 15,5 0-6-15,-1-2-2 0,-1 1-6 0,2 4-6 0,0-2-6 0,0-1-7 16,2 3-7-16,-1-1-4 0,-1-1-8 0,3 2-6 0,-1 0-5 0,-1 0-5 16,3 0-1-16,-1 0-2 0,0 0 0 0,1 0 0 0,1 0 1 15,1 0 1-15,2 2 1 0,-1-1 1 0,6-1 1 0,0 3 1 0,2-1-1 16,-1-2 0-16,3 0-1 0,2 0 2 0,-2 3-2 0,5-3-2 16,-2 0 0-16,3-3-2 0,-1 3-2 0,0 0-3 0,2-2-2 0,-2-1 1 15,-1 0 0-15,2 0 2 0,-3 0 1 0,-1 0 3 0,-2 0 1 16,-1 3 3-16,0-3 2 0,-3 0 3 0,-3 0 5 0,2 2 6 0,-5-1 7 15,0 1 7-15,-2 1 6 0,-1-2 7 0,-3 0 5 0,2 2 6 0,-3 0 6 16,0 0 3-16,0 0 5 0,0 0 1 0,0 0 3 0,0 0-1 16,0 2-1-16,-3 0-6 0,3-2-2 0,-1 1-7 0,-1 1-6 0,2-2-6 15,-2 1-7-15,2 2-7 0,-2-3-8 0,-1 1-7 0,3 1-8 16,-1-2-5-16,-1 3-5 0,0-3-2 0,2 3-1 0,-2 0 1 0,-1 3 1 16,3 0 1-16,-1 0 1 0,-1 2 4 0,2 3 2 0,-1 1 2 15,-4 2 4-15,3 2 4 0,0 1 3 0,-2 3 4 0,0-1 2 0,-1 3 1 16,2 1 2-16,1 3-1 0,-3-1 2 0,2 2 0 0,-1-1 3 15,0 4 1-15,-1-2 0 0,2 2 1 0,-1 0 3 0,0 2 0 0,0-2 2 16,2 1-1-16,0 2 2 0,-2-3-1 0,1 1-1 0,0 1 0 0,1-2-3 16,0 0-2-16,-1-2-2 0,0 0-4 0,1-1-2 0,0-2-2 0,-1-1-2 15,0 1-2-15,3-4-1 0,-3 1-2 0,3-3-2 0,-1-1 0 16,-1-1 2-16,2-1-1 0,0-2 1 0,0-1-2 0,0-1-3 0,0-3-2 16,0 0-7-16,0 0-6 0,0-1-7 0,0-2-9 0,0-3-7 15,0 0-10-15,0 1-11 0,0-4-14 0,0 0-25 0,0 0-33 0,0-2-24 16,-2 0-18-16,0 0-21 0,-1-1-21 0,0-1-25 0,1-2-29 15,0-3-32-15,-1 3-30 0,0-5-49 0,1 2-57 0,0-2-34 0,-1-2-24 16,2 1-1-16</inkml:trace>
  <inkml:trace contextRef="#ctx0" brushRef="#br1" timeOffset="173815.3868">25388 19870 14 0,'-11'-7'513'0,"0"-1"5"0,-1 1 1 0,4 2-67 0,-2 0-108 0,0 0-65 0,-1-1-45 0,1 3-29 0,5-3-21 0,-3 1-13 0,1 2-8 0,4 0-8 0,-1 0-6 0,0-2-8 16,2 4-9-16,-1-2-11 0,3 0-16 0,0 1-12 0,3 1-15 0,-1 1-12 16,-1-4-13-16,2 4-10 0,1-3-5 0,-1 1-8 0,4 0-8 15,2-2-6-15,1 1-7 0,5-1-7 0,-1 1-5 0,3-3-7 0,8 1-6 16,-4-2-9-16,10 0-6 0,-3-3-10 0,6 1-9 0,0 0-12 16,-1 0-13-16,6-1-13 0,-1-1-12 0,-1 0-15 0,4 0-14 0,-1 1-26 15,0 0-27-15,0 1-29 0,2 0-29 0,-3 0-50 0,0 2-62 0,-3-2-71 16,0 2-73-16,-1 0-37 0,-6 1-18 0,-1 2-2 0</inkml:trace>
  <inkml:trace contextRef="#ctx0" brushRef="#br1" timeOffset="176243.0651">21176 12697 163 0,'0'-4'216'0,"-3"1"-55"0,2 0-33 0,-2-2-17 0,2 1-6 0,-1 2-4 0,-1-2-2 0,2-1-7 16,-2 2-6-16,2 0-9 0,-4 0-3 0,4-2-5 0,-1 2 1 0,0-1-5 16,-3 3-5-16,4-3-7 0,-1 0-9 0,-1 1-6 0,-1-1-3 15,3 1-1-15,-1-1-1 0,-1 2 0 0,-1 0-4 0,3-1-1 16,-4 2-2-16,2-2-4 0,-1 2-8 0,0-1-4 0,-2 0-4 0,2 2-2 15,-2 0 0-15,2 0 0 0,-4 0 1 0,1 0-2 0,1 2-2 16,-1 0 2-16,-3 2 0 0,1-1 1 0,-1 2 2 0,3-1 2 0,-2 1 1 16,-1 2 2-16,0 0 0 0,3 2 1 0,-2 0 0 0,2 3 0 15,-1-1 0-15,-1-1-1 0,3 2 0 0,0 1-1 0,1 1 0 0,-1 1-1 16,2 0 0-16,-2 2-1 0,1-1 0 0,1 2-1 0,1-2 0 16,0 4 1-16,2-1-2 0,-2-2 1 0,2 3-1 0,1-1-2 15,0 1 2-15,0 1-2 0,0-2 0 0,0-1-1 0,1 0-1 0,-1 0 1 16,4 2-2-16,-1-2 0 0,-1-2-1 0,2 2-1 15,-1-1-2-15,1-1 1 0,2 0 0 0,1-2 0 0,-1-1-2 0,1-1 2 0,2 2 1 16,-2-3 2-16,3-1 1 0,-1-1 1 0,1 0 0 0,1-2 1 16,-1-2 2-16,2-1 0 0,1 0 0 0,0-4 0 0,1 0 1 0,2 0 0 15,0-4 0-15,3-1 2 0,-2-3 0 0,2 1 0 0,2-2 0 16,0-3 2-16,-1-2 0 0,0 0 0 0,0-2 1 0,0 0 0 0,-1-2-1 16,1-2-1-16,-1-1-1 0,-3 1 0 0,-2-2 0 0,2 0-2 15,-6-3-2-15,0 0 1 0,0 3-3 0,-4-5 0 0,-2 2-2 16,-2 0-2-16,-2 0-2 0,-2 2 0 0,0-2-1 0,-4 3-1 0,0-1 1 15,-3 0-3-15,-1 2-2 0,0 2-2 0,-3 1-4 0,-1 0-6 16,-1 4-10-16,0-1-12 0,-3 2-14 0,2 2-16 0,-2 2-17 0,0 2-21 16,-2 2-24-16,2 0-29 0,0 3-28 0,-1 2-45 0,4 0-54 15,-6 3-57-15,6 5-64 0</inkml:trace>
  <inkml:trace contextRef="#ctx0" brushRef="#br1" timeOffset="179040.0195">20998 13280 11 0,'0'0'46'0,"0"0"3"0,0 0 2 0,0 0 0 0,0 0-1 0,0-2 2 0,0 0 0 0,0 2-2 0,1 0-3 0,-1 0-7 15,0-1-6-15,0 1-5 0,3 0-4 0,-2-2-3 0,-1 2-4 0,0-2-4 16,3 2-3-16,-3-4-2 0,0 4 0 0,2-1-2 0,-1 1 0 16,-1-2-2-16,0 0 4 0,3 0 2 0,-3 0 4 0,1 2 3 15,-1-1 2-15,0-1 1 0,3 2 1 0,-3-2 4 0,0 2 2 0,0 0 2 16,2-2 3-16,-2 2 1 0,0 0 0 0,0-2-1 0,0 2 2 16,0 0 0-16,0 0 1 0,0 0-1 0,0 0 1 0,0 0 1 15,0 0 0-15,0 0-1 0,0 0 0 0,0 0-2 0,0 0-3 0,0 0-1 16,0 0-2-16,0 0-2 0,0 0-2 0,0 0-1 0,0 0-3 15,0 0-1-15,0 0-3 0,0 0-5 0,0 0-4 0,0 0-4 0,0 0-4 16,-2 0-1-16,2 0-2 0,-3 0-1 0,3 2-2 0,-4 0-3 16,4-2-1-16,-3 2 2 0,0-2 3 0,2 3 6 0,-2-1 8 0,-3 2 8 15,2-1 5-15,1 5 4 0,-3-3 4 0,-2 3 5 0,-1 4 1 16,-1-1 2-16,-2 4 5 0,-2 0 4 0,2 1 4 0,-3 5 6 0,-4-1-2 16,3 7-2-16,-3-3 0 0,-4 4-2 0,2 2-1 0,-4 2 1 15,-1 2-2-15,-4 2-2 0,2 0-1 0,-2 2-2 0,-2 0-3 16,-2 2-1-16,2-1-3 0,-1 1-4 0,-2-1-1 0,1-1-3 0,-2 2-3 15,4-2-4-15,0-2-2 0,1 0-2 0,-4-2-1 0,5 1-2 16,2-5 1-16,0 1 0 0,0-2-2 0,4-3 1 0,1-1-3 0,-2-1-1 16,5-4-2-16,3-1-1 0,-2-3-2 0,3 0 0 0,0-2-5 15,5 0-6-15,-2-2-6 0,3-3-11 0,0-2-13 0,2 1-17 0,3-3-12 16,-1 0-13-16,1-1-16 0,0 0-21 0,0-3-24 0,0 1-29 16,0-1-29-16,-2-1-31 0,3 3-29 0,-1-2-27 0,0-1-54 15,0 2-63-15</inkml:trace>
  <inkml:trace contextRef="#ctx0" brushRef="#br1" timeOffset="180058.2537">19575 14859 208 0,'-6'-3'407'0,"2"-2"-98"0,-2 1-69 0,2 2-57 0,0-2-33 15,-1-1-22-15,4 2-11 0,-1-3-7 0,0 1-12 0,0 1-14 0,2 0-16 0,0 0-15 16,2-1-15-16,0 1-12 0,0-1-11 0,2-1-10 0,0 1-7 0,2 0-6 16,0 0-4-16,1-3-3 0,0 2-2 0,2 2-1 0,0-2 2 15,1-2 2-15,3 5 5 0,-6-3 5 0,5 0 0 0,0 5 1 0,-3-2-1 16,4 1 0-16,-3 0-1 0,0 2-1 0,0 2-1 0,-2 0 0 16,2-1 0-16,-2 2 1 0,-2 1 0 0,0 4 2 0,-2-2-2 15,0 3-1-15,1-1-1 0,-4 4 2 0,1-2 0 0,-2 2 1 0,-2 3 4 16,1 0 4-16,-2 0 1 0,-1 2 3 0,1-1 2 0,-4 0 2 0,1 0 3 15,0-2 0-15,-1 2 3 0,-2-1 2 0,1-2 1 0,0 1 3 0,2-1-1 16,1-3 1-16,-4 4-1 0,3-5 1 0,-1 2-2 0,4-2-2 16,-1-4-1-16,0 0-1 0,2 0-1 0,1 1-2 0,1-5-3 15,0 3-2-15,0-2-2 0,0-2-4 0,0 2-3 0,1-2-1 0,1 0-1 16,0 0-2-16,3 0 0 0,-4 0-1 0,5 0 0 0,0 1-1 16,0 1-1-16,1-2 2 0,0 2-1 0,0-2 0 0,3 2 3 15,3 0 2-15,-3 1 2 0,2-1 1 0,1 1 2 0,-2 2 0 0,4-2 2 16,-4 3-2-16,1-1 2 0,1 1-2 0,-2 3 1 0,-1 0-2 15,0 0 1-15,0-1-1 0,1 1-2 0,-6 4-2 0,3-3-1 16,-4 2-1-16,0 2 1 0,0 1 0 0,-4-5 2 0,-2 2 3 0,0 1 4 16,-4-1 3-16,1 2 4 0,-5-3 0 0,-1 3 2 0,-1-4 0 0,-3 1 2 15,-2-2 2-15,-2 0 4 0,0 2 0 0,-5-5 0 0,0 3-3 16,-2 0-7-16,0-4-12 0,-2 1-14 0,2-1-17 0,-2-1-15 16,0-1-15-16,-1-1-20 0,2-1-22 0,-1 2-30 0,4-3-35 15,0 0-35-15,2 0-34 0,0 0-67 0,4 0-81 0,2 0-42 0</inkml:trace>
  <inkml:trace contextRef="#ctx0" brushRef="#br1" timeOffset="180441.5001">19409 15778 174 0,'0'-8'445'0,"-2"-2"-74"0,0 1-117 0,2 3-65 0,-3-3-42 0,3 3-24 0,-1-2-16 0,-1 5-12 16,2-2-9-16,0 1-9 0,0 2-7 0,-2 0-8 0,0 1-10 0,2 1-9 15,0 0-12-15,0 0-8 0,-3 1-10 0,3 1-2 0,-1 0 3 16,-1 2 3-16,2 3 4 0,-3-2 6 0,0 5 6 0,1 1 3 15,0 2 2-15,-2 2 1 0,0 3 1 0,-1 3 2 0,2 2 3 0,-4 4-1 16,4-1-2-16,-3 5-7 0,-1 3-9 0,2 2-3 0,-3 2 0 0,1 3 0 16,1 3 3-16,-1 2 2 0,-1 0 2 0,0 5 0 0,-2 0-1 15,2 1 2-15,0 0-1 0,-2 1 0 0,3 2 3 0,0 0 1 16,-2-6 2-16,3 4-2 0,1-4-5 0,0-3-4 0,2-2-6 0,-1-1-7 16,1-5-7-16,0 0-12 0,3-5-11 0,-2-2-15 0,2-4-15 15,-2-2-24-15,-1-2-28 0,3-2-35 0,0-1-42 0,0-6-45 16,0 0-48-16,-1-2-74 0,-1-1-88 0,-1-1-53 0,2-1-36 0,-3-4-12 15</inkml:trace>
  <inkml:trace contextRef="#ctx0" brushRef="#br1" timeOffset="181090.0433">19095 17157 457 0,'-3'-3'450'16,"3"-1"-41"-16,-1 0-94 0,-2 3-118 0,3-1-77 0,-1 0-55 16,1 2-31-16,-2 0-19 0,-1 2-7 0,-1 0-1 0,1 1 2 15,-1 3-1-15,-1-3-1 0,0 4-5 0,-1 2-1 0,-3 0-3 0,2 3 4 16,-6 0 7-16,2 2 13 0,-4 1 14 0,-1 3 9 0,0-1 7 0,1 3 0 15,-3-1 0-15,0 2-2 0,-3 0-4 0,4-1-2 16,-3 3-2-16,1-6 0 0,3 3-1 0,-1-1-1 0,3-3-2 0,-1 2-2 16,2-5-1-16,3 0-2 0,1-2-2 0,1-1-1 0,2-2-2 15,0-2-2-15,2 0-3 0,4-1-3 0,0-1-4 0,0-1 0 0,0-1-1 16,4-2 0-16,2 0 2 0,0 0 0 0,2 0 0 0,3 0-1 16,0-2-1-16,3-1-1 0,1-1-2 0,2 2 0 0,2-1-3 0,-2 0-4 15,6 0-1-15,-4-2-8 0,1 4-6 0,0-2-8 0,1 0-8 16,0 3-8-16,-2-2-8 0,-2 2-9 0,3 0-10 0,-4 0-8 0,-1 0-8 15,1 2-8-15,-2 1-11 0,-2-3-9 0,-1 4-8 0,2 1-12 16,-1-5-15-16,-4 5-10 0,-1-4-12 0,2 2-8 0,-3-1-5 0,0 1 5 16,-1-2 12-16,0-1 12 0,-1 3 11 0,-3-3 7 0,-1 0 6 15,0 0 5-15,0 0 5 0,0 0 16 0,0-4 16 0,-1-1 17 16,-2-1 19-16,-3-2 19 0,3 1 21 0,-1 0 12 0,-2-2 6 0,2 0 11 16,-2-2 10-16,-1 3 19 0,1-3 21 0,1-1 22 0,-3 4 19 15,1-4 15-15,1 2 15 0,1-1 8 0,-3 2 8 0,1 0 2 0,1 1 1 16,2-1 1-16,-2-1-2 0,2 4-5 0,-2 0-9 0,0-2-8 15,2 4-10-15,1-1-10 0,0 0-10 0,-1 2-11 0,3 1-10 16,-4-2-7-16,4 4-6 0,-1-2-7 0,0 1-7 0,-3 1-10 0,4 0-9 16,-1 1-9-16,2 1-8 0,-3-2-5 0,3 4-3 0,-1-2-1 15,-2 1 1-15,3 2 1 0,-1 0-1 0,-1 4-2 0,-1 0-4 0,2 2-1 16,-2 1-2-16,2 2-1 0,-1 2 0 0,-1 0 0 0,3 5 2 16,-1 0-2-16,-1 0 0 0,2 4-2 0,-3 0-3 0,3 2-2 0,-1 1-3 15,-2 1-5-15,3 1-4 0,0 3-8 0,0 0-9 0,0 2-12 16,0 0-15-16,0 3-16 0,0-1-20 0,0 1-35 0,0-1-44 0,0 2-42 15,0 0-43-15,3-2-75 0,-2 1-90 0,2 0-52 0,-1-1-33 0,-1-4-15 16</inkml:trace>
  <inkml:trace contextRef="#ctx0" brushRef="#br1" timeOffset="181557.942">19003 18739 324 0,'-6'-9'516'0,"-1"0"10"0,4 0-76 0,-4 2-119 0,4 0-84 0,-1 0-70 0,-1 3-46 0,1-1-38 0,3 1-23 0,-1 2-16 16,-1 1-12-16,3-1-11 0,0 2-10 0,0 0-10 0,0 0-13 0,0 0-8 15,-1 2-4-15,1 1-4 0,0-1 1 0,0 3 2 0,0 3 7 16,0 1 7-16,1-1 8 0,-1 6 6 0,3 0 7 0,-3 2 7 0,0 2 6 15,0 3 8-15,0 2 4 0,0 5 3 0,0 1-1 0,0 2-2 16,0 3 0-16,0 1 0 0,0 3 0 0,-3 2-1 0,3 2 0 0,0-1 0 16,0 5 0-16,0-1-1 0,0 5-1 0,0-2-1 0,0 3-3 0,3 0-2 15,-3 0-4-15,3 1-5 0,1 0-5 0,1 1-4 0,1-3-5 16,-2 1-8-16,2-3-9 0,-1-3-10 0,1 0-9 0,1-2-13 16,1-4-13-16,0 0-12 0,-1-2-13 0,2-2-16 0,-2-3-17 0,-1-4-18 15,3-1-29-15,-1-4-36 0,0 0-31 0,0-4-30 0,-1-1-45 0,-1-4-54 16,3 0-55-16,-2-3-56 0,0-1-32 0</inkml:trace>
  <inkml:trace contextRef="#ctx0" brushRef="#br1" timeOffset="182025.6131">19095 20745 172 0,'-7'-2'503'0,"4"1"-15"0,-4-3-25 0,4 0-80 0,-1 0-110 16,-1 1-64-16,1-2-40 0,1 1-24 0,0-4-14 0,2 2-12 16,-2 1-8-16,2 0-7 0,1 0-8 0,-2-2-10 0,2-1-8 0,0 1-13 15,2 0-11-15,-1 0-12 0,2 0-13 0,1-1-10 0,-1 2-9 0,4-3-6 16,2 0-8-16,-2 3-3 0,3 0-3 0,0-1-1 0,-1 0-1 15,4 0-2-15,1 1 2 0,-2 1-1 0,-1 0 1 0,4 2-1 16,-1 0-1-16,-1 3 1 0,2 0-1 0,-1 0 1 0,-1 3-2 0,0 1 3 0,-1 2-1 16,-2 1 3-16,1 2 3 0,-1 2 3 0,-1-1-1 0,-2 4 4 15,0 1 3-15,-4 2 5 0,2 1 3 0,-3 1 6 0,-2 2 5 0,0 2 5 16,-2 2 6-16,-3-1 5 0,0 3 6 0,-1-1 4 0,-2 1 6 16,1-2 5-16,-3 3 5 0,0-3 6 0,1 0 4 0,-1-4 4 15,2 2 1-15,-1-2 2 0,0-3 0 0,1-2 1 0,2-4 0 0,0 2-2 16,0-5-4-16,4-1-4 0,-3-1-5 0,5-1-5 0,-1-3-8 0,1-1-8 15,1-2-9-15,2 0-7 0,1 0-6 0,-1-2-6 0,6-1-6 16,-2-3-7-16,6-1-8 0,0-1-7 0,2-1-10 0,3-2-8 0,2-3-10 16,4 0-12-16,0-2-10 0,0-2-11 0,5 1-12 0,0-3-15 0,1 1-16 15,-1-1-20-15,4-1-21 0,1 2-25 0,-3-4-26 0,5 4-43 16,0-3-54-16,-1 0-79 0,1 2-93 0,0 1-60 0,-2-3-40 0,-2 1-14 16,3 3-1-16</inkml:trace>
  <inkml:trace contextRef="#ctx0" brushRef="#br1" timeOffset="183008.0957">21220 13366 34 0,'0'0'110'0,"0"0"-13"0,0 0 2 0,1 4-5 0,-1-2-6 0,3 1-6 0,-2 0-6 0,2 3 1 16,0 0-1-16,1 0 10 0,1 5 10 0,1-2 10 0,-2 1 8 15,2-1 5-15,-1 3 4 0,1 3-7 0,1 0-14 0,1 0-8 0,0 4-4 16,2-2-3-16,-2 3-4 0,4 4-4 0,-3 1-5 0,4 0-2 16,-1 4-1-16,4 3-2 0,-2 1-4 0,0 3-4 0,4 3-6 15,0 2-6-15,-2 3-5 0,4 2-3 0,0 3-3 0,-1 1-3 0,2 3-4 16,1 0-5-16,-3 2-4 0,4-1-7 0,0 0-6 0,0 2-6 15,1-5-7-15,3 2-5 0,-6-2-5 0,5-4-5 0,0 1-4 0,-1-3-5 16,1-1-5-16,-3-5-8 0,1 0-10 0,1-1-12 0,-2-3-13 16,-3-3-20-16,0-2-21 0,0-2-23 0,-4-3-20 0,0-2-26 15,-2-3-24-15,-2-1-42 0,-2-1-50 0,-1-3-56 0,-4-3-58 0</inkml:trace>
  <inkml:trace contextRef="#ctx0" brushRef="#br1" timeOffset="183361.8476">21897 15307 443 0,'-7'-6'511'0,"4"0"4"16,-2-3-99-16,1 3-149 0,3-2-88 0,1 3-58 0,-3 2-33 0,1-3-23 16,2 3-12-16,0-1-7 0,0 2-4 0,0 0-6 0,0 2-8 15,0 0-8-15,0 0-9 0,0 0-8 0,0 0-6 0,0 0 0 0,0 0 2 16,0 2 4-16,2 0 8 0,1 2 9 0,-3 1 5 0,1 0 7 16,1 2 3-16,0 1 3 0,3 3 3 0,-4-1 4 0,3 1 2 0,1 2 3 15,-4 3 0-15,2 0-3 0,0 0-4 0,1 5-4 0,-2-1-4 16,2 1-3-16,-2 1-3 0,0 2-4 0,3 0-3 0,-4 1-2 0,3 1-4 15,-2-1-6-15,1 0-9 0,-2 0-13 0,2 1-16 0,0 1-17 16,-1-5-30-16,0 2-37 0,3 0-42 0,-4-3-48 0,5 0-89 16,-2-1-107-16,0-1-74 0,-2-2-58 0,2-2-28 0,2-3-14 0</inkml:trace>
  <inkml:trace contextRef="#ctx0" brushRef="#br1" timeOffset="191657.2126">34663 9517 93 0,'-3'-4'307'0,"1"-1"-59"0,0 0-56 0,0 1-30 0,1 1-18 0,-2 0-12 0,1 0-11 0,1 0-11 0,-2 2-11 0,2-1-15 16,1 2-17-16,-3 0-15 0,3 0-15 0,0 0-13 0,0 0-14 0,-3 0-13 16,3 0-8-16,-3 2-7 0,2-1-4 0,1 2-1 0,-3 1 2 15,1 1 4-15,1-1 5 0,-2 6 5 0,1-1 9 0,0 2 7 16,-1 1 8-16,-2 2 5 0,1 4 7 0,-2 0 4 0,2 2 7 16,-2 4 1-16,2 1 1 0,-2-1-3 0,0 6-4 0,2 2-2 0,-2 1-1 15,0-1-1-15,1 3-1 0,-1 4-1 0,-3-1 0 0,3 2-4 16,-4-1-2-16,5 0-4 0,-4 5-3 0,2-4-4 0,-2 3-2 0,3-2-3 15,1 0-2-15,-4 1-3 0,3 0-3 0,0-2-3 0,2-1-1 16,0 2-3-16,0-4 0 0,2 1-1 0,1 0-1 0,-2-3-3 0,1-2-1 16,2 1-5-16,0-3-5 0,2 0-4 0,1-3-7 0,-3-2-11 15,1 1-14-15,1-4-14 0,0-1-16 0,3 0-15 0,-2-5-13 0,-1 1-16 16,3-2-14-16,-2-2-14 0,1-3-12 0,0 3-8 0,1-5-4 0,-2-2-20 16,4 0-27-16</inkml:trace>
  <inkml:trace contextRef="#ctx0" brushRef="#br1" timeOffset="192506.5996">34679 9477 55 0,'0'-9'230'0,"-3"0"-52"0,1 0-31 0,2 2-15 0,0-3-10 16,0 4-9-16,0-3-4 0,0 4-7 0,0 1-10 0,0-2-9 0,2 0-10 0,1 3-9 16,-3-3-9-16,1 3-10 0,2-1-9 0,-2 2-11 0,4-1-10 15,0-1-8-15,0 1-7 0,1-1-6 0,4 2-6 0,0-1-6 0,1 1-8 16,5-2-2-16,0 3-1 0,4-3 1 0,5 3 1 0,1-2 1 0,4 0 3 15,2 0 1-15,4 3 3 0,4-2 2 0,3-2 2 0,3 4 1 16,5-3 2-16,1 1 3 0,5 2 3 0,1 0 1 0,3-3-1 16,2 3 3-16,3-2 0 0,2 2 0 0,3 0-4 0,1 0-1 0,-2-1 0 15,4-2 2-15,-4 3-1 0,7 0 1 0,-5-3 4 0,-1 3 3 16,3-2 4-16,-2 2 1 0,0-1 3 0,2-2-1 0,1 0 0 16,-3 2 1-16,-1-1 2 0,1 0 3 0,3-2-2 0,-6 3 0 0,1-1-1 0,2-2-4 15,-4 1-4-15,-1 1-4 0,-1-2-5 0,-3 1-2 0,-1 1-2 16,-1 0-2-16,-5-2-4 0,0 3-3 0,-2-1-4 0,-3 1 2 0,0-2 0 15,-5 3 2-15,0 0 1 0,-4 0 2 0,0 0 3 0,-5 0 2 0,2 0 0 16,-6 0 1-16,2 3 1 0,-3-2 1 0,-2-1 1 0,-2 2 2 0,-4-1-1 16,0 3-1-16,-1-2-2 0,-1 0-1 0,-3 1-2 0,-2-1-4 0,-3 2-3 15,3-1-3-15,-3 1 0 0,-4-2-3 0,0 1-1 0,0-1 0 16,-2 0 1-16,0 1-1 0,-1-1 1 0,-2-1 4 0,0 3 3 0,-2-2 3 16,-2 1 3-16,2-3 3 0,-1 4 5 0,-2-4 4 0,2 2 4 0,-2 1 2 15,0-3 3-15,0 5 4 0,0-4 2 0,0 2 3 0,0-1 2 16,0 1-1-16,2 0 0 0,1 1 0 0,-3 0 0 0,0-3 1 0,1 5 3 0,1-1-1 15,-2-1 1-15,2 3 0 0,-2-2 2 0,2 2 0 0,1-1 0 16,0 0-1-16,-1 3 2 0,0 0 0 0,1 0 1 0,0-1 1 0,-2 4 0 16,2-4-1-16,-1 3-2 0,0 0 0 0,-2-1 0 0,2 2-2 15,1 2 1-15,-3-2 0 0,1 1 1 0,1 1 1 0,-2 2 1 0,0-1 0 16,0 0 0-16,-2 2 0 0,1 0 0 0,1 2 0 0,-5-1 0 0,3 1 0 16,-3 2-1-16,4 2-1 0,-2-1 0 0,-4-1-4 0,1 5-2 0,2-1-2 15,-2-1-2-15,0 3-2 0,0-2-2 0,0 1-2 0,1 1-2 0,-2 2 0 16,-1 0 0-16,2-3-2 0,1 3 2 0,-2-1-1 0,-1-4-1 0,1 5 1 15,2-2-2-15,1-3 1 0,-1 1-3 0,0 1-1 0,0-1-1 16,-2 0 0-16,2-2-1 0,2 3 0 0,-1-3-1 0,0-2-3 0,1 2 0 16,0 0-1-16,1 0-1 0,0-2-1 0,-3-1-1 0,4 3 0 0,-1-4-1 15,0 2-1-15,-3-3-1 0,4 3-2 0,-1-1-2 0,-2-3 0 0,2 1-1 16,0-1-1-16,-1 1 0 0,0-1 0 0,1-2 0 0,0-1 1 0,-3 0 1 16,4-2 1-16,-3 2 2 0,-1-2 1 0,2 0 1 0,-1-4 4 15,0 1 2-15,-1-2 4 0,2 0 4 0,-4-1 1 0,2-3-2 0,1 0 1 16,-1 1 2-16,-2 1 0 0,-1-5 3 0,-2 0 0 0,-1 0 1 0,-2 0 2 15,-3 0 3-15,-3 0 1 0,0-5 0 0,-3 4 2 0,-4-2 0 16,-5-2 1-16,0 2 2 0,-3-1 3 0,-6-1-2 0,-5 1-5 0,-1-1-8 16,-6 0-12-16,-4-1-10 0,-1 0-15 0,-10 0-21 0,-1 0-26 0,-4 1-32 15,-4-2-42-15,-3 2-46 0,-3 1-75 0,-5-1-92 0,-2 5-52 0</inkml:trace>
  <inkml:trace contextRef="#ctx0" brushRef="#br1" timeOffset="195023.032">3905 11665 15 0,'0'0'70'0,"0"-2"2"0,0 1 3 0,0-2-3 0,0 0-4 0,0 2-5 0,0-1-3 0,0 0-2 16,0-2-1-16,0 1 1 0,0-1-2 0,0 1-2 0,0-1-3 0,0 0-2 16,-1 1-2-16,-2-1 0 0,3 1-5 0,-2-3-2 0,1 3-3 0,-2-3-3 15,-1 0-3-15,2 4-2 0,-2-7-2 0,0 5 0 0,1-1-1 0,-2-1-2 16,1-1-4-16,-2-1-2 0,2 3-2 0,-2-4-3 0,2 2-3 16,-2-2-2-16,-1 0-2 0,0-1 0 0,1-1-1 0,0 2 0 0,-2-3-2 15,2 0-2-15,0 1-3 0,0-3 0 0,0 2-2 0,-2-3 0 16,5 1-2-16,-4-3 1 0,4 3 0 0,-4-3 1 0,4 1-1 0,-2-1-1 15,1 2 1-15,0-1-2 0,2-1 0 0,-2 1-2 0,3 1 0 0,-2-2-1 16,3 0 2-16,-2 1-1 0,1 0 0 0,1 1-1 0,0 0 0 16,0 1-1-16,0-3-2 0,1 4 2 0,1-1 0 0,-2 2 1 0,3-2-1 15,-2 3 0-15,-1-3 5 0,4 4 0 0,-2-1-1 0,1 2 2 16,0-2 1-16,1 1 1 0,0-1 1 0,-2-1-1 0,2 1 2 0,0 2 0 16,2 1-1-16,-2-1 0 0,2 0 3 0,0 0-3 0,-2 1-5 15,2-1-2-15,0-2-1 0,0 2 1 0,1 0-1 0,-2 3-1 0,3-2 1 16,0 0 1-16,0 0 1 0,0-1 1 0,1 2-1 0,-2-2 0 0,3 3 0 15,-1-3 3-15,1-2 5 0,-3 7 3 0,3-4 0 0,0 2 0 16,0 0 0-16,2 0-1 0,-2 1 0 0,0 0-1 0,0 1 0 0,0-1 2 16,0 1-1-16,2 0 0 0,-2 1 0 0,3 2-2 0,-3-2-2 0,3 0 0 15,0 3 0-15,-2-2-2 0,1 1 1 0,4 1 0 0,-2 0 1 16,2 0 1-16,-1 0-1 0,2-3-1 0,-1 2-1 0,2 1 1 0,3-2 0 16,-1 0-2-16,0 2 1 0,2-3 1 0,-1 0 2 0,5 2 3 15,-1-4 3-15,1 5 1 0,0-3 1 0,1 2 2 0,3-4 3 0,1 2 1 16,0 0 2-16,1 0 2 0,1-2 1 0,0 2 2 0,3-1 2 0,3 1 0 15,-3 1-1-15,2 0-2 0,2 0-1 0,0-1-1 0,-2 1-2 16,4 0-2-16,0 0 0 0,-1-1-2 0,2 1-1 0,-3 0-2 0,1 2-2 16,0-2-3-16,-1 1-1 0,-1 1-1 0,-2 0-3 0,1 0-1 15,-2 0-2-15,1 0 1 0,2 0-3 0,-6 1-1 0,5 1-2 0,-2-2-1 16,-3 2-3-16,3 0 0 0,0-2-2 0,-2 2-2 0,2-1 0 0,2-1-1 16,-2 2-3-16,3 0 1 0,-2-2 0 0,4 2-1 0,-2-2 2 15,1 0 1-15,2 0 1 0,1 0 0 0,0-2-1 0,2 2 0 16,1-2-1-16,-1 0 1 0,4 1 0 0,-2-1 1 0,1-2 1 0,1 2 0 15,0 1 1-15,0-2-2 0,-3 0-2 0,3 0 0 0,-3 1-1 16,3 1-1-16,-3-3 2 0,-2 2 0 0,-3 0 1 0,0-1 1 16,-1 0 1-16,-2 2-1 0,0 1 0 0,-6-3-1 0,1 1 1 0,0 2-1 15,-4 0 0-15,0 0-1 0,1 0 2 0,-1 0 2 0,-2 0-1 0,-1 0 2 16,0 0 3-16,0 2 0 0,-1-2 2 0,-2 0 2 0,3 0 4 16,0 0 2-16,0 0 2 0,-2 0 2 0,2 0 4 0,0 0 0 15,0 0 2-15,0 0 1 0,3 0 2 0,-2 0 2 0,1 0-2 0,0 0 1 16,0 0 2-16,2 0-2 0,0 0-2 0,-2 0-2 0,2 0 0 15,2 0-1-15,-2 0 0 0,0 0 1 0,0 0-2 0,2 0 1 16,-2 0-2-16,1 0-2 0,0 0-2 0,-3 3 0 0,2-3 0 0,-1 0-1 16,-2 1 1-16,2-1 1 0,-2 0-4 0,-1 0 0 0,2 0 0 0,-1 0 0 15,-1 0-1-15,-3 0 0 0,3 0 0 0,-1 0-2 0,-1 0 2 16,-1 0-1-16,0 0 1 0,-1 0 1 0,-2 0 0 0,2 0 0 16,-2 0 1-16,0 0 0 0,-3 0-1 0,2-1 0 0,1 1-1 0,-4 0 2 15,1-3 0-15,2 3 2 0,-3 0 2 0,1-2-1 0,-1 2 0 16,0 0 0-16,1 0 1 0,1 0 0 0,-4 0-1 0,2 0 2 15,-2 0 0-15,2 0 1 0,0 0-1 0,-2 0 1 0,-1 0-1 0,3 0 2 16,-3 0-1-16,0 0 1 0,0 0 0 0,0 0-1 0,-3 0 0 0,3 0 0 16,-3 0 1-16,0 0 1 0,0 0 1 0,0 0-1 0,-2 0 1 15,0 0 1-15,-2 0 0 0,1 0 0 0,2 0-1 0,-3 0 0 16,0 2 0-16,-1 1-1 0,0-3-1 0,-1 1 1 0,2 2 1 0,-2-3 0 16,0 2 0-16,-1-1 1 0,2-1 0 0,-3 4-1 0,1-3 0 15,0 2 1-15,-1 0 2 0,0-1 0 0,0-1 0 0,-2 3 2 16,1-1 0-16,2 1 1 0,-3 0-1 0,2-1 0 0,-1 1-1 0,-1 1 1 15,3-1 0-15,-3 1 0 0,2 0 1 0,0 0-2 0,-2 4-2 16,2-4-1-16,-2 1-1 0,1 3 0 0,-1-3-1 0,3 3 1 0,-3-2 2 16,2 2 0-16,0 0-1 0,-2 0 0 0,2 0 0 0,-2 3-1 15,4-3 1-15,-2 2 0 0,0 1 1 0,0-2 0 0,2 3 0 0,-1-2 0 16,0 1 0-16,-1 0-1 0,2 2-1 0,0 1 1 0,0-3 1 16,-2 2 2-16,2 0 0 0,0-2 0 0,0 6 0 0,0-4-1 0,0 1-1 15,0 0 1-15,-1 0 1 0,4-2 0 0,-2 5 0 0,-1-3 2 16,-1 2-1-16,1-1 1 0,-1 0-2 0,2 1 1 0,-1-2 0 0,0 2 2 15,-2-1 2-15,0 0 1 0,0-2 2 0,-2 1 0 0,0 0 0 16,0 1 2-16,0-2 0 0,-2-2 2 0,-2 3 1 0,-2 0-1 16,-1-1 1-16,-3 1-1 0,1 0-2 0,-8 1-3 0,1 0-3 0,-1 1-5 15,-5 0-6-15,-2 2-10 0,-5-1-9 0,2 2-18 0,-5-2-17 16,0 1-24-16,-2 1-24 0,-2 0-35 0,0 0-40 0,-5 0-75 0,0 1-95 16,-3-1-57-16</inkml:trace>
  <inkml:trace contextRef="#ctx0" brushRef="#br1" timeOffset="237288.819">35418 12735 99 0,'-3'-4'551'0,"-1"0"8"0,-2 1 8 0,2-1-79 0,-1 1-120 0,1-1-91 0,3 0-77 0,-1 1-42 0,-1-1-26 15,3 3-14-15,-1-1-11 0,1 0-12 0,0-2-13 0,0 3-12 16,1-3-13-16,-1 0-10 0,3 1-11 0,-1-2-10 0,-1 2-12 0,3 0-10 16,1 0-6-16,-4-3-4 0,4 3-2 0,0-3-3 0,0 0-1 0,0 3 2 15,1-3 5-15,3 3 3 0,-2-3 1 0,2 3 1 0,1-3 0 0,0 3-1 16,0-2 0-16,0 1-2 0,2-1 0 0,-2 0-2 0,1 0 0 15,2 1-1-15,0 2-1 0,0-1 0 0,-1 3-2 0,-1-1-3 0,4 1 1 16,-4 0-1-16,4 1-2 0,-4 2 1 0,2-1-2 0,-1 2 0 16,-2 2 2-16,0-1-1 0,-2 3 1 0,0 0-2 0,-3 1 2 0,1 0-1 15,-1 0 1-15,-1 3-1 0,-3 2 1 0,-1-2 0 0,-1 3 2 0,-1-1 0 16,-2-1 1-16,0 1 1 0,-4-2 0 0,0 2 1 0,-1 2 0 16,-1-2 1-16,1-2 2 0,-1 1 0 0,-3-2 2 0,3-1 1 0,0 1 0 15,0-2 1-15,3 1-1 0,-2-1 1 0,-1-4 0 0,4 2 0 16,1-2 0-16,0-1 2 0,2 0 1 0,-1-1 0 0,1-1 0 0,2 2 1 15,-1-3-1-15,-1-1-2 0,3 2-1 0,0-2-1 0,0 0-2 16,0 0-4-16,0 2-4 0,3-2-7 0,-1 2-7 0,-1-2-3 0,4 1-4 16,-1-1-2-16,-3 2-2 0,5 1-1 0,1-3-2 0,-1 0-2 15,1 4-4-15,3 1-2 0,0-2-1 0,1 0 2 0,0 2 3 0,4 2 4 16,-1-2 7-16,-3 2 2 0,5 2 3 0,0-2 1 0,-1 2 0 0,0 2 2 16,1-1 2-16,-1 4 2 0,1-3 5 0,-2 4 3 0,-2-2 3 15,2 1 2-15,-4 1 0 0,0-2 2 0,-3 1-2 0,2 1 1 0,-3-1 0 16,-4-2 2-16,3 1 3 0,-5-3 7 0,0 2 4 0,-3 0 7 15,-1-4 6-15,-1 1 9 0,-5 0 7 0,0-3 7 0,1 0 7 0,-8-1 5 16,1-3 7-16,-4 1 7 0,1 1 5 0,-7-4 3 0,-1 0 1 0,0 0-1 16,-1-2-4-16,-2 0-5 0,1-1-6 0,0-1-5 0,-1-1-9 15,1 0-5-15,3 0-7 0,0-3-8 0,1 1-12 0,3-1-14 0,2 2-14 16,-2-3-19-16,3 1-21 0,4 1-23 0,-1 0-27 0,4-1-50 16,2 3-61-16,1-2-97 0,4 2-116 0,0-3-69 0,4 5-43 0,-2-2-23 15,6-2-16-15</inkml:trace>
  <inkml:trace contextRef="#ctx0" brushRef="#br1" timeOffset="237837.8057">35709 12252 421 0,'-23'-24'445'16,"6"4"-85"-16,-5-2-123 0,2 2-69 0,0 2-43 0,0 2-24 0,0 2-13 0,-1-1-11 0,0 2-8 0,1 2-15 0,-1 1-16 0,0 1-14 0,1 1-13 0,-5 4-10 16,3-1-8-16,-3 4-5 0,0-1-5 0,-1 4 1 0,0-1 3 0,-1 4 4 0,-2 4 6 15,0-3 7-15,-1 5 10 0,0 2 9 0,-1 1 12 0,0 3 12 0,-1 1 12 16,0 3 9-16,-2 2 8 0,2 5 6 0,-3 1 5 15,4 1-1-15,-1 4-1 0,-4 6-3 0,1-2-1 0,2 9-4 0,-2-1-4 16,4 4-4-16,-2 0-6 0,4 6-9 0,-2 0-8 0,3 2-9 0,5 1-6 16,0-2-7-16,4 3-4 0,4 1-2 0,4-2-2 0,2-1 4 15,8 2 2-15,2-3 3 0,9 1 1 0,5-2 0 0,5-5-2 16,3 4 0-16,6-5-3 0,7-1 1 0,1-5 0 0,8 2 2 0,3-5 1 16,3-1-2-16,6-5-1 0,0 0-10 0,5-6-11 0,5-3-12 0,-1 1-12 15,2-6-12-15,4-3-13 0,0-4-13 0,0-4-13 0,1 2-9 16,-1-6-9-16,1-4-6 0,-1-2-5 0,-5-2 1 0,4-4 1 0,-3-6 5 15,-4 0 6-15,-2-2 9 0,-2-3 9 0,-2-6 11 0,-1-1 12 0,-4-2 14 16,-1-3 17-16,-4-2 13 0,0-3 12 0,-4-2 11 0,-2-3 10 0,-4-1 11 16,0-3 8-16,-4-1 10 0,-2-4 11 0,-2 1 7 0,-4-1 6 15,-1-3 7-15,-6 1 7 0,-1-2 3 0,-2 1 1 0,-6-3 0 0,-1 2-1 16,-6-2-3-16,-3 1-8 0,-2 0-7 0,-6-2-10 0,-2 4-13 16,-3-1-13-16,-6-1-12 0,-3 3-13 0,-2 1-11 0,-4 1-9 0,-2 0-4 15,0 4-3-15,-3-2-3 0,0 6-6 0,-3 1-9 0,0 4-13 0,2 3-17 16,-2 1-19-16,2 2-19 0,1 6-22 0,0 2-27 0,-1 1-28 15,3 2-40-15,-2 6-47 0,4 3-81 0,-4 2-97 0,-1 2-69 0,3 5-52 16,-7 0-19-16</inkml:trace>
  <inkml:trace contextRef="#ctx0" brushRef="#br1" timeOffset="241647.2143">34947 13827 14 0,'1'-3'89'0,"-1"-1"2"0,3 0 1 0,-1 3 1 0,-2-3 0 0,1 0 2 0,2 3 2 0,-2-3 5 0,-1 2-1 0,0 0 1 0,0-1-2 0,0 1-3 15,0 0-3-15,0 2-3 0,0-2-5 0,0 2-4 0,-1 0-7 0,1 0-10 16,0 0-10-16,0 0-10 0,0 0-15 0,-4 0-13 0,2 0-12 0,-1 0-12 16,2 2-6-16,-4 0-5 0,4 0 1 0,-2 0 3 0,-1 1 5 15,1 3 6-15,-1-1 6 0,-2 0 7 0,-3 4 9 0,-1 3 11 16,-1-1 9-16,-1 4 12 0,-2 3 7 0,-5 2 7 0,2 1 5 16,-5 4 1-16,-3 1-3 0,-1 5-8 0,-2 2-3 0,-1-2-6 0,-6 5-3 15,-1 5-7-15,0-4-4 0,-1 4-3 0,-5 1-4 0,-3 0-3 16,-1-2-3-16,0 4-4 0,-2-1-3 0,-2-1-1 0,0 0 0 0,-1 0 1 15,4 2-1-15,-4-6 0 0,4 2 2 0,-1-2 0 0,2-1 1 16,4-2 0-16,0 0-1 0,2-3 0 0,1-4 0 0,6 2 3 0,-1-4 0 16,3-1 2-16,4-3-2 0,1-1-1 0,4-1-9 0,2-1-13 15,0-3-25-15,4-2-30 0,2-2-33 0,-2 2-33 0,6-3-42 16,0 1-47-16,4-3-77 0,-3 0-92 0,3 0-62 0,1-4-46 0,-1 2-26 16</inkml:trace>
  <inkml:trace contextRef="#ctx0" brushRef="#br1" timeOffset="242693.4001">33239 15438 43 0,'0'0'484'0,"0"0"-2"0,0 0-72 0,0 0-105 0,0 0-84 0,0 0-73 0,-1 0-44 16,-1 2-30-16,-1-2-13 0,2 4-6 0,-4-1-6 0,1 1-4 0,-2-1-6 16,2 3-9-16,-2 0-5 0,-1 5-6 0,-6-1 0 0,6 3 1 15,-6-1 5-15,0 1 4 0,-1 3 3 0,-2-1 0 0,0 3 2 16,-3-1 0-16,3-1-2 0,0 2 0 0,-1 0-1 0,-2 0 2 0,3-3 1 15,1 1 1-15,-1-3 1 0,0 1 2 0,2-2 0 0,-1-1 2 16,5-2-1-16,0 0 1 0,3-3 2 0,-2 2 1 0,5-4-2 0,1 2 0 16,-1-3-4-16,2-1-2 0,-1 0-4 0,3-2-5 0,3 2-7 15,-1 0-5-15,2-2-5 0,2 0-3 0,-1 0-5 0,4 0-5 0,1-2-4 16,2 0-5-16,2 2-6 0,2-2-6 0,0 0-3 0,1 2-2 16,3-1-4-16,0 1-3 0,1-2-4 0,0 2-2 0,1 0-4 15,-2 0-8-15,0 2-6 0,0-2-7 0,-1 1-10 0,-2 1-13 0,-1 0-13 16,0 2-13-16,-1-1-9 0,0 1-7 0,-4-1-5 0,-1 1 0 15,0-2 2-15,-5 1 3 0,1-1 10 0,0-1 12 0,1 2 17 0,-4-3 18 16,0 1 21-16,-3-1 20 0,0 0 18 0,0 0 18 0,-3-1 15 16,2-3 11-16,-1 0 10 0,-2-1 9 0,0 0 8 0,-1-2 5 0,-1-2 1 15,2-2-3-15,-2 1-5 0,2-5-6 0,-2 1-1 0,2-1 1 16,-2-1 5-16,3-1 6 0,-4 1 6 0,6-1 6 0,-4-1 5 16,1 3 7-16,1 0 5 0,0 2 7 0,2 0 3 0,-4-1 6 15,4 3 0-15,-2 2-1 0,3-1-3 0,-1 3-3 0,1 2-6 16,-2-1-8-16,2 3-8 0,0-1-9 0,0 0-9 0,0 4-11 0,0 0-8 15,0 0-6-15,0 4-5 0,0 1-5 0,0 1-3 0,0 1-2 0,2 4-3 16,-2-1-1-16,0 4-1 0,1 2 1 0,-1 1 0 0,0 1 2 16,0 3 2-16,0-1 1 0,0 4-3 0,-1 0-2 0,1-2-2 0,-5 5 0 15,4-3-1-15,-2 2-1 0,0 1-1 0,-1-2-3 0,0 0-2 16,-1-2-3-16,1 0-6 0,1 0-8 0,-1-2-12 0,-1-1-13 0,4-2-18 16,-2-1-21-16,2-3-19 0,1-2-20 0,-2-1-10 0,2-2-6 15,0-2-9-15,0-2-13 0,2-2-24 0,-2 0-30 0,0-3-31 0,4-4-31 16,-3 1-26-16,4-5-26 0,-1-1-35 0,2-3-39 0,0-2-14 15</inkml:trace>
  <inkml:trace contextRef="#ctx0" brushRef="#br1" timeOffset="243041.5917">33232 15193 406 0,'-12'-19'470'0,"-2"1"-39"0,-2 2-67 0,0-1-71 0,-3 5-77 0,-1 1-44 0,3 3-26 0,-6 1-16 0,1 2-16 0,1 5-3 0,-5 0-1 0,1 5-1 16,-2 2-2-16,1 4-6 0,-3 3-8 0,2 4-5 0,-2 3-6 0,1 4-4 15,1 5-4-15,-2 5-4 0,3 0-4 0,0 8-3 0,0 0-2 16,5 4-6-16,-2 0-4 0,5 4-6 0,0 2-8 0,2 2-7 16,4 0-5-16,2-3-7 0,3 3-7 0,3-2-5 0,-1 0-4 0,5-2-1 15,5-3 2-15,-1 1-1 0,3-4-1 0,3-4-2 0,2-3 0 0,4-1-2 16,2-2 2-16,3-6-1 0,0 0 0 0,1-5-2 0,4-3 1 16,0-5-1-16,4-1-4 0,0-6-6 0,2 0-7 0,3-7-8 0,1-2-6 15,0-2-5-15,1-7-1 0,-1 0-2 0,4-6-2 0,1-1 0 16,-1-5 0-16,-2-3 1 0,-1-3 0 0,4-4 0 0,-5 0 2 15,0-5 2-15,-2-1 9 0,-2-5 6 0,-2 1 8 0,-2-4 5 0,-2-1 4 16,-5-4 6-16,-1 1 6 0,-4-2 4 0,-1-2 2 0,-5 3 4 16,-5 0 1-16,0-1 6 0,-5 2 1 0,-2 3 1 0,-6-2-2 15,0 6-4-15,-4 0-5 0,-3 3-4 0,-1 2-7 0,-1 2-11 0,-3 3-12 16,-2 3-17-16,-1 0-15 0,-3 4-21 0,4 4-25 0,-3 1-31 16,-1 3-32-16,-2 4-58 0,-1 4-70 0,-1 4-90 0,1 1-104 0,-4 4-49 15,3 4-25-15,-2 1-10 0</inkml:trace>
  <inkml:trace contextRef="#ctx0" brushRef="#br1" timeOffset="244254.0971">33744 13962 263 0,'-2'-1'468'0,"-1"1"-33"0,2-2-82 0,-1 0-103 0,-1 1-61 0,3-2-38 0,-3 3-22 0,3-2-13 16,0 2-10-16,0 0-9 0,0-1-12 0,0-2-12 0,3 3-12 16,-3 0-10-16,3-2-11 0,-1-1-8 0,-1 3-10 0,4-1-8 0,-1 1-10 15,2-3-6-15,-2 1-6 0,2-1-5 0,-1 1-3 0,1 1-3 16,1-2-3-16,1 3-1 0,-3 0-4 0,4-3-5 0,-3 1 0 0,0 2-3 15,-1 0 0-15,2 0 2 0,-4 2 4 0,3 1 4 0,-1-3 6 16,-1 4 4-16,-3 1 4 0,4 0 6 0,-5 1 2 0,2 0 8 16,-2 3 3-16,0 0 3 0,-2 2 5 0,0 0 3 0,-2 1 3 0,0 0 5 15,-4 3 4-15,2 0 0 0,-2 1 3 0,-1 0 0 0,0 0-3 16,-1 0 0-16,0 0-2 0,0 2 0 0,0-5-1 0,0 2 1 0,0-1 1 16,-2-1-2-16,4-2 1 0,-1-1 0 0,4 0 2 0,-1-1 0 15,0-4 3-15,2 2 2 0,-1-3 2 0,4 1 3 0,-3-1 0 0,4-3 1 16,-2 1 0-16,2-2-2 0,0 0 1 0,0 0 0 15,2 2 0-15,-2-2-3 0,4 0-3 0,-3 0-5 0,4 0-4 0,-1 0-5 16,2 0-5-16,2-2-8 0,2 0-16 0,3 2-21 0,3-1-24 0,3-3-27 16,5 0-28-16,4 1-28 0,4-3-74 0,4 1-96 0,5-2-96 15,6 0-95-15,6-2-51 0,0-5-28 0,5 2-15 0</inkml:trace>
  <inkml:trace contextRef="#ctx0" brushRef="#br1" timeOffset="246139.9076">35509 13894 432 0,'0'-2'435'0,"-3"0"-42"0,2 2-93 0,1 0-117 0,-2 0-66 0,-1 2-38 0,2 0-19 0,-3 1-10 0,2 1-1 15,-2 3-2-15,-1 2-1 0,4 1-4 0,-3 4 0 0,-2 1 3 0,2 2 5 16,-2 3 6-16,-3 4 6 0,3 0 6 0,-1 3-2 0,-3 3-2 16,1 5-4-16,-1-1-7 0,0 5-6 0,0 2-6 0,-1 2-5 0,1 0-4 15,-5 4-6-15,4 1-8 0,-4 0-5 0,2 5-3 0,-1 1-1 0,-1 0-1 16,0 3-1-16,-1 0 0 0,0 2-2 0,0 1 1 0,-3 1 1 15,3 2 0-15,1 0 0 0,-1 0 2 0,-3-1 2 0,3 3 1 0,-1 0 0 16,1-4 0-16,0 1-3 0,-3-1-3 0,5-4-1 0,1-3-3 0,-2 0-4 16,0-3-7-16,0-3-11 0,4-1-15 0,1-4-19 0,-5-3-19 15,5-3-26-15,3-2-27 0,-2-1-36 0,2-4-41 0,0 0-71 0,1-5-89 16,2-1-69-16,2-1-62 0,1-4-29 0</inkml:trace>
  <inkml:trace contextRef="#ctx0" brushRef="#br1" timeOffset="247051.8346">34843 16320 266 0,'-3'-3'332'0,"2"0"-45"0,1-1-41 0,-5 0-27 0,4 3-23 0,-2-4-13 0,2 1-13 16,-4 4-14-16,4-2-12 0,-2-1-11 0,1-1-11 0,-2 2-13 15,3 2-13-15,-2 0-14 0,1-3-10 0,1 1-14 0,-3 2-18 0,1 0-13 16,1 0-10-16,-2 2-7 0,0 1-3 0,1-3-3 0,-2 5 0 16,0-1-2-16,-1-2 0 0,-1 7-1 0,-1-3-1 0,0 3 3 15,-2 0 2-15,3 2 4 0,-4 3 5 0,1-2 4 0,2 3 2 0,0-1 1 16,-2-1 1-16,5 4-1 0,-1-3-2 0,-1 0-1 0,4 3-1 0,0-2-1 16,1-1-2-16,2 0-1 0,0 0-2 0,0-1-3 0,5-3-4 15,-4 4-5-15,4-3-3 0,-1-2-2 0,-1-3-1 0,4 0 0 16,-1-1-1-16,1-1-1 0,2-3-4 0,-2 1-1 0,1-2-4 0,3-2-3 15,-1-1 1-15,1-3 2 0,1 1 6 0,1-2 4 0,-3-2 2 16,1-1 1-16,-1-1-1 0,-1-4 0 0,-2 2 0 0,2-1 0 0,-3 0 3 16,-1 0 0-16,0-4 3 0,-4 4 2 0,2-2 0 0,-3 2-3 15,-3-1-4-15,2 3-3 0,-4-3-3 0,1 3-2 0,-2-1-3 16,1 2-4-16,-1 1-6 0,0 1-8 0,-3 0-9 0,4 2-16 0,-5-1-19 16,4 2-23-16,-3 1-25 0,3 1-31 0,1 2-31 0,-1-3-31 15,0 5-31-15,2 0-60 0,-2 0-76 0,2 2-45 0,-1 1-28 16</inkml:trace>
  <inkml:trace contextRef="#ctx0" brushRef="#br1" timeOffset="247441.4492">34932 15969 379 0,'-11'-7'505'0,"-5"-1"0"0,0 0-94 0,-1 2-141 16,-1 0-78-16,0-1-47 0,0 5-22 0,-2-2-11 0,-1-1-4 15,0 5-1-15,0 0-5 0,1 0-6 0,-5 3-12 0,1 0-12 16,1 2-11-16,-3 4-11 0,1 0-8 0,-2 1-4 0,1 4-4 0,0 2 1 16,-3 2 0-16,2 5 0 0,1-1 1 0,-3 4 2 0,3 1 1 15,0 3 0-15,2 3 1 0,0 0 2 0,4 4 0 0,0 0-1 0,3 3 0 16,2 0-3-16,3-1 0 0,0 3-2 0,5 0-1 0,0-1 0 0,5 1-2 16,2-2-3-16,4-1-2 0,2 2-2 0,4-4-2 0,5 1-4 15,0-2-3-15,3-2-1 0,4-1-5 0,2-3-3 0,5 0-6 16,-2-4-5-16,3-2-6 0,2-2-8 0,3-1-6 0,1-4-3 0,-3-3-5 15,6-4-7-15,-3-1-4 0,0-2-1 0,1-1-4 0,1-4-5 0,1-4-1 16,-3-2 0-16,0-1 1 0,0-4-1 0,0-1 4 16,-3-5 5-16,-1-2 4 0,1-1 4 0,-6-3 6 0,2-2 5 0,-2-2 2 0,-5-3 1 15,3-2 4-15,-5 0 3 0,-3-5 4 0,2 1 2 0,-8-3 2 16,4 2 4-16,-5-1-1 0,-3-2 0 0,2 2-3 0,-8-3-3 0,2 4-3 16,-6 0-7-16,2-2-2 0,-4 2-5 0,-5 0-6 0,0 1-8 15,0-1-12-15,-3 2-12 0,-4 2-20 0,0 1-24 0,-2-2-43 0,-3 0-55 16,2 4-88-16,-2-2-105 0,-4 2-65 0,0-2-41 0,1 1-20 15</inkml:trace>
  <inkml:trace contextRef="#ctx0" brushRef="#br1" timeOffset="248204.6744">34634 14637 326 0,'-1'0'298'0,"1"1"-67"0,-3-1-45 0,1 3-34 0,2-2-18 16,-1-1-9-16,1 5-2 0,-3-5 0 0,1 3-3 0,2 0-8 0,0 0-7 0,-2 3-7 0,2-1-5 0,-2 1-2 0,1 2-1 15,1-3 0-15,-3 4 1 0,1 0-1 0,1 0-3 0,-2 2-7 0,2-1-9 16,-4 2-11-16,1 2-6 0,-2 1-6 0,2-2-6 0,-2 4-1 16,0 0-3-16,1 2-1 0,-4 1-2 0,2-3-3 0,1 5-3 0,-4-2-2 15,0 3-2-15,1-1-2 0,2-1 0 0,-3 0-2 0,1 2 0 16,3 1 1-16,-2-5-2 0,0 0-1 0,3 0-2 0,-2 1-1 16,-1-4-2-16,4-2 1 0,0 0-1 0,1-2-3 0,0 2-1 0,1-5-1 15,0-2-5-15,0 1-6 0,2-3-9 0,0 0-9 0,2-2-15 16,0-1-17-16,0 0-28 0,2-2-32 0,1-2-69 0,0-1-88 15,3-3-97-15,0 0-102 0,4-5-57 0,-2-2-38 0,3-1-16 16</inkml:trace>
  <inkml:trace contextRef="#ctx0" brushRef="#br1" timeOffset="253420.6149">36335 14000 297 0,'0'0'311'0,"0"0"-62"0,0 0-62 0,0 0-39 0,0 0-25 0,0 0-14 0,0 0-6 0,0 0 0 0,0 0-2 0,0 0-7 15,0 0-7-15,0 0-8 0,0 0-9 0,0 0-7 0,0 0-7 16,0 0-3-16,0 0 1 0,0 0 0 0,0 0 2 0,0 0 2 0,0 0 2 15,0 0 1-15,0 0-2 0,0 0 1 0,0 0-1 0,0 0-1 0,0 0 1 16,-3 0 0-16,3 0 1 0,-3 0-1 0,3 0 0 0,-2 0-1 0,2 0 0 16,-2 0-3-16,2 0-2 0,-2 0-3 0,-1 0-2 0,3 0-3 15,-1 0-1-15,1 0-4 0,0 0-3 0,-2 2-4 0,2-2-4 16,0 0-4-16,0 0-4 0,0 0-3 0,0 0-3 0,0 0-4 0,0 0-3 16,0 0-1-16,0 0-3 0,0 0 0 0,0 0-3 0,0 0-2 0,0 0-3 15,0 0 0-15,0 0-3 0,0 0-1 0,0 0 0 0,0 0 0 0,0 0-1 16,0 0 1-16,0 0 1 0,0 0-1 0,0 0 0 0,2 2-1 15,-1-2 0-15,-1 0 0 0,0 1-1 0,0-1 0 0,0 0 2 16,3 2-1-16,-1-2-1 0,-2 0-3 0,0 1 0 0,2-1-2 0,-2 3-2 16,2-2 0-16,1-1 0 0,-3 5 2 0,3-5 0 0,-1 4 2 15,3 1 0-15,-2 0 1 0,4 1 1 0,-4 0 0 0,3 2 2 0,2 0 4 16,1 3 1-16,1 0 3 0,1 2 4 0,4 3 0 0,-4 1-1 0,5 1 2 16,2 1-2-16,0 2 1 0,2 2 1 0,2 4 0 0,0-1 2 0,4 3 0 15,0 2 2-15,2 1 0 0,3 1-1 0,-1 4 0 0,2-2-3 16,-1 6-2-16,5-2-3 0,-1 3-1 0,-2 1-1 0,2 1-4 15,-2 0-5-15,1 2-5 0,1 0-6 0,-3 1-5 0,-1-2-5 0,0 1-3 16,-1 1-3-16,-4-2-1 0,1 0-2 0,-1-2 1 0,0 1 4 0,-1-4 0 16,-1 1 0-16,-2-4 2 0,-2 0 6 0,-3-5 3 0,2 1 6 0,-2-3 2 15,-2-3 2-15,-1-3 3 0,-2 1 0 0,-1-4-1 0,-1-3-6 16,0-1-9-16,-1-2-12 0,-2-1-20 0,-1-4-20 0,-2 1-23 0,2-2-22 16,-2 0-36-16,1-4-41 0,-1 2-73 0,-2-2-86 0,2 0-59 15,-3 1-44-15,4-3-19 0</inkml:trace>
  <inkml:trace contextRef="#ctx0" brushRef="#br1" timeOffset="254970.8173">37296 15865 111 0,'1'-5'525'0,"-1"0"9"0,0-1-48 0,0 1-76 0,0 1-84 0,0-1-88 0,0 2-53 0,0 2-30 0,0-4-22 0,0 5-12 0,0 0-13 15,0 0-9-15,0 0-14 0,0 0-14 0,0 0-13 0,0 0-12 0,0 0-10 16,0 0-10-16,0 0-5 0,0 5-3 0,0-4 0 0,0 2 1 16,0 2 2-16,0-1 3 0,0 2 1 0,0 0 0 0,0 3 0 0,0 0 1 15,3 0-1-15,-3 2 1 0,0-1 1 0,0 5 0 0,0 0 0 16,0-1-2-16,0 2-3 0,-3 0-4 0,3 4-3 0,-1-3-4 0,1 4-3 16,-3-2-1-16,2 3-3 0,-4 0-2 0,4 2 1 0,-2-3-2 0,2 0-2 15,-4-2-3-15,5 4-7 0,-1-4-13 0,1 1-10 0,-3-2-10 16,1 1-11-16,2 1-13 0,-1-7-16 0,1 4-20 0,0-3-26 0,0 0-30 15,0-2-25-15,0-1-22 0,0 1-25 0,0-3-31 0,0 0-17 0,1-4-12 16,-1 2-50-16,2-5-69 0,1 2-35 0,-3-4-22 0</inkml:trace>
  <inkml:trace contextRef="#ctx0" brushRef="#br1" timeOffset="255386.9112">37380 15766 6 0,'-11'-15'484'0,"0"0"3"0,-3 0 0 0,2 2-84 16,-2-1-127-16,-2 1-77 0,0 1-51 0,0 0-27 0,0 1-20 0,-3 2-9 16,2 1-4-16,-2 1-5 0,-1 1-4 0,0 1-8 0,-2 1-8 0,2 3-8 15,0 1-9-15,-2 0-5 0,1 1-4 0,-1 5 0 0,-1-1 1 16,1 4 1-16,-3 1 3 0,3 4 1 0,-4 1 2 0,1 3 2 0,-1-1 0 16,1 4 1-16,-1 4-1 0,1 3-1 0,-1 1-1 0,2 4-1 15,1 0-4-15,1 3-4 0,-1 4-5 0,1-1-3 0,4 5 0 0,0-1 0 16,0 1-1-16,5 4-1 0,0-2 0 0,1 1 0 0,5 2 0 0,0-1 1 15,4 2 1-15,3-4 2 0,1 3 3 0,5-2 2 0,3-1 2 16,4-2 0-16,1 2-2 0,5-2-3 0,2-3-2 0,5-1-5 0,2-1-3 16,5-5-8-16,0 1-7 0,6-3-6 0,-2-5-5 0,5-1-6 15,3-1-7-15,1-7-6 0,0-1-7 0,2-3-6 0,2-5-7 0,-1 0-6 16,0-3-6-16,0-4-4 0,2-4 1 0,-4-1-1 0,4-6 1 16,-5-1-1-16,1-2-1 0,-1-5 2 0,-4-2-1 0,0-4 3 0,-2-1 4 15,1-4 6-15,-4-4 7 0,-2-2 6 0,-1 1 6 0,-5-5 5 0,2-2 6 16,-7-1 7-16,0 1 8 0,-5-4 11 0,0 1 10 0,-5-1 10 0,-4-2 7 15,-2 2 5-15,-6-2 5 0,-2 2 2 0,-2 0 4 0,-4 0 2 0,-4 2 1 16,-2-2 1-16,-6 1-3 0,0 2-8 0,-5 1-9 0,-3-1-20 16,-1 2-29-16,-8 0-27 0,-1 3-31 0,0-1-37 0,-6 3-41 0,-4 0-83 15,-1 4-102-15,-5 2-96 0,-4 1-97 0,-1 3-51 0,-2 3-29 16,-1 3-15-16</inkml:trace>
  <inkml:trace contextRef="#ctx0" brushRef="#br1" timeOffset="257195.1306">37179 14051 288 0,'0'0'487'0,"0"0"-9"0,0 0-88 0,0 0-127 0,0 0-72 0,0 0-50 0,0 0-30 0,0 0-27 0,0 0-19 0,0 0-15 0,-1 0-18 0,-2 1-14 0,1 2-14 16,1-3-14-16,-2 1-6 0,2 2-4 0,-4-1-1 0,4 2 3 0,-3-1 4 16,-1 5 2-16,1-3 8 0,1 2 10 0,-6 2 6 0,4 1 5 15,-1-1 4-15,-3 5 4 0,2-2 2 0,-2 1 1 0,-1 3-1 0,0-2-1 16,3 1-2-16,-2 2-4 0,-1-2 0 0,3 0-1 0,-2-1-1 16,-1 2-1-16,0-2-2 0,4 2-2 0,-2-2-2 0,2-2 0 0,0 1-2 15,0-3 0-15,1 1 0 0,-1-1-2 0,2-4 2 0,1 2 0 16,1-2 0-16,1 0 2 0,1-2-1 0,-3 0 1 0,3 0 2 0,0-3 3 15,0 3 1-15,0-4 3 0,3 1 3 0,-3-1 2 0,0 0 3 16,1 0 3-16,4 0 3 0,-1 0 2 0,-3 0 1 0,8-1-2 0,-3 1-1 16,0-2-1-16,4 0-2 0,0 1-4 0,0-2-2 0,3 2-4 0,1-3-3 15,1 3-5-15,0-2-4 0,3 0-5 0,1 0-10 0,-4 3-6 0,6-2-11 16,-4-2-10-16,2 4-9 0,1-2-8 0,0-1-9 0,-3 3-12 16,2 0-10-16,-2 0-8 0,3 0-7 0,-4 0-5 0,3 0-9 0,-2 0-12 15,-1 0-14-15,3 0-14 0,-5 3-15 0,-1-3-11 0,2 2-18 16,-5-2-21-16,0 0-12 0,1 0-8 0,-2 0-47 0,-2 0-67 0,-2 0-37 15</inkml:trace>
  <inkml:trace contextRef="#ctx0" brushRef="#br1" timeOffset="257453.8401">37374 14077 32 0,'-5'-9'493'15,"0"0"5"-15,0 1-59 0,4 0-91 0,-5 2-66 0,2 0-51 16,1 1-27-16,2-1-13 0,-4 3-15 0,4-2-10 0,-1 1-15 0,-1 3-12 15,3-2-14-15,-1 3-14 0,1-2-14 0,0 2-14 0,0 0-13 0,0 0-14 16,0 0-10-16,0 0-10 0,0 0-10 0,0 0-9 0,0 0-6 16,0 2-1-16,0 1 2 0,0 1-1 0,0 2 0 0,0-2 0 0,1 3 1 15,-1 2 0-15,3 1 1 0,-1 2 2 0,-2 1 2 0,1 1 2 16,-1 2 4-16,3 3 1 0,-1-1-1 0,-2 1-3 0,4 3-3 0,-4 1-2 16,1 3-2-16,2-1 1 0,-1-1-1 0,2 5-1 0,-3 1-5 0,-1-2-9 15,3 4-15-15,-1-2-17 0,-2 1-30 0,0 4-37 0,0-1-45 0,0 2-52 16,0 1-73-16,-5 0-85 0,4 3-92 0,-3-1-95 0,-2 2-50 15,0-2-26-15,-3-2-10 0</inkml:trace>
  <inkml:trace contextRef="#ctx0" brushRef="#br1" timeOffset="273290.6247">29008 12388 130 0,'-2'0'201'0,"-1"-3"-40"0,3 1-23 0,-1-2-16 0,-2 1-6 0,3 2-2 0,-1-1-5 0,1 0-5 0,-2-2-2 0,2 3-4 0,-3 1-7 0,3-2-8 0,0 0-8 0,0 2-6 15,0 0-7-15,-1 0-5 0,1 0-7 0,0-2-8 0,0 2-4 16,0 0-7-16,0 0-3 0,0 0-4 0,-4 0-5 0,4 0-4 0,0 0-5 15,-2 0-5-15,2 0-1 0,-3 0-3 0,3 0-2 0,-1 2-3 0,1-2 2 16,-3 2 0-16,3-2 0 0,0 0-1 0,-2 2 0 0,2-2 0 16,0 0 0-16,0 0 2 0,0 0 0 0,0 0-1 0,0 0 0 15,0 0 0-15,0 0 0 0,0 0 0 0,0 0 0 0,0 0-2 0,0 0 0 16,0 0-1-16,0 0 1 0,0 0-1 0,2 0 1 0,1 0-2 16,-2 0 3-16,4 0 2 0,0 0 2 0,0 0 1 0,0 0 1 0,4 0 4 15,1 0 1-15,2 0 1 0,2 0 1 0,-1 0 3 0,6 0-1 16,2 0 0-16,1 0 1 0,3 0-1 0,0 0-2 0,6-2-2 15,-4 0-5-15,3 2-4 0,2-2-3 0,3 0-5 0,-4 2-4 0,5-1-1 16,-1-1-3-16,-2 0-1 0,3-2-2 0,0 3-1 0,-3-1 0 16,3-2 1-16,-2 3 0 0,-4-1-1 0,2 0 2 0,-4-2 2 15,1 3 2-15,-4-1 0 0,1-1 0 0,-6 3-2 0,0-3-3 0,-4 1-5 16,-2 2-6-16,-4 0-6 0,0 0-12 0,-2 0-12 0,-3 0-14 16,-2 0-8-16,-3 0-17 0,-3 2-19 0,-2 1-31 0,-3 0-36 0,-3 3-72 15,-4-1-91-15</inkml:trace>
  <inkml:trace contextRef="#ctx0" brushRef="#br1" timeOffset="274353.7192">26638 12672 82 0,'0'-2'83'0,"0"2"-5"0,0 0-5 0,0 0-8 0,0 0-8 0,0 0-8 0,0 0-12 0,0 0-10 0,0 0-10 0,2-3-11 16,1 3-9-16,-2 0-3 0,3 0 3 0,-2 0 2 0,2 0 4 15,0 0 3-15,2 0 3 0,3 0-2 0,-2 3-4 0,3-3 0 16,5 2 1-16,-4-1 1 0,4-1 4 0,-1 3 5 0,3-3 4 0,-1 2 1 16,3 1-3-16,1-2-3 0,-1 4 0 0,1-4-2 0,3 1-1 15,-1 1 1-15,-1 0 5 0,4-2 1 0,-2 3 1 0,1-3 0 0,1 2-1 16,-2-2-1-16,1-1-2 0,2 2 0 0,-1-1-2 0,-2-1 0 16,1 2 0-16,2-2-1 0,-4 0 1 0,3 0 1 0,-4 0-1 0,-1 0 2 15,1-2-1-15,-6 2 3 0,1-1 3 0,-1-1 5 0,-4 2 5 16,-1-1 6-16,0-2 6 0,-4 3 4 0,3-1 5 0,-5 1-2 15,0-2-2-15,-4 0-9 0,0 2-12 0,0 0-26 0,0 0-32 16,0 0-40-16,-7 0-43 0,1 0-78 0,-4 2-95 0,0 0-67 0</inkml:trace>
  <inkml:trace contextRef="#ctx0" brushRef="#br1" timeOffset="285903.523">32897 16400 307 0,'0'-5'397'0,"0"0"-95"0,0 1-53 0,0-1-35 0,0-1-18 0,2 3-7 0,-2 0-13 0,0 0-13 0,0 0-13 0,0 0-14 15,0 3-12-15,0 0-14 0,0 0-11 0,0-3-9 0,0 3-10 16,0 0-9-16,0 0-10 0,0 0-11 0,0 0-8 0,0 0-11 0,0 0-6 15,-2 0-7-15,1 0-7 0,-2 3-5 0,3-3-8 0,-1 1-6 16,1 1-5-16,-3-2-3 0,1 3-5 0,2-3-2 0,-1 0-1 0,1 4 0 16,-3-2 4-16,2 1 4 0,1 3 4 0,-2-1 4 0,-1 1 4 15,2 2 5-15,1 2 4 0,-3 3 7 0,1 1 3 0,2 2 7 0,-4 5 4 16,3 2 4-16,-2 0 5 0,1 6 3 0,1 2 2 0,-3 3 0 16,-1 3 2-16,-1 3-1 0,2 4 0 0,-2 2-1 0,1 4 0 15,-5 1-3-15,4 3-1 0,-3 3-2 0,2 1-3 0,-3 1-3 0,0 2 1 16,0 3 2-16,0-3-1 0,-1 3 1 0,1 0-2 0,0-1-1 15,-1 1-2-15,1-1-3 0,1-1 0 0,2-2-2 0,-3 2 0 0,1-3-1 16,2 0 1-16,0-2 2 0,1-1-2 0,0-5-2 0,2 0-3 0,1-1-4 16,-1-5-2-16,1 0-2 0,1-5-3 0,2-1-3 0,-1-2-9 15,1-7-12-15,0 1-19 0,0-2-23 0,1-6-36 0,-1-1-43 0,2-3-48 16,1-1-48-16,1-3-85 0,-4-1-101 0,1-3-72 0,-1-2-56 0,0-2-29 16,-1-2-16-16</inkml:trace>
  <inkml:trace contextRef="#ctx0" brushRef="#br1" timeOffset="286702.2851">32295 19407 288 0,'-6'-7'538'0,"5"-1"10"0,-2 0 9 0,1 1-84 0,0-1-132 0,-1 2-83 0,3-3-57 0,-3 3-36 15,3 0-22-15,0-1-14 0,0 2-8 0,3-1-10 0,-3-1-10 0,3 4-10 16,-1-3-11-16,3 3-13 0,0-3-18 0,1 3-12 0,2 0-11 0,2-1-9 16,-2 2-9-16,4-1-6 0,2-2-5 0,2 1-2 0,0 4 0 15,3-2-1-15,-2-1 3 0,2 3 0 0,1 0 2 0,-3 3 3 0,2-1 2 16,-3 1 0-16,-1 3 2 0,0-1-2 0,-4 2 1 0,4 0-3 16,-8 2 0-16,3 3 0 0,-4 0-1 0,-2 3 0 0,1-1 1 0,-5 4 0 15,-5-3 1-15,1 5 0 0,-3 0 0 0,-3 0 3 0,-5 1 3 16,4 3 4-16,-5 1 4 0,-3-2 4 0,-1 1 3 0,0 1 7 0,-2-1 4 15,5-1 3-15,-3 0 2 0,-1-1 3 0,1-3 1 0,4-1 0 0,-2-1-3 16,5-1-1-16,-2-2-4 0,5-1-2 0,-1-1-3 0,4-3-3 16,-1-1-3-16,4-1-4 0,0-2-4 0,2 1-3 0,1 0-4 0,1-3 1 15,1-2 4-15,1 1 3 0,2 2 3 0,2-4 2 0,2 2 0 16,2-1-4-16,2-1-5 0,2 0-9 0,2-1-10 0,4-1-12 0,1 0-10 16,0-2-14-16,4 0-11 0,1 0-23 0,1-1-23 0,2-3-29 0,-2-2-30 15,4 4-24-15,-4-4-20 0,2 1-18 0,-3 1-22 0,1-3-31 16,-2 0-38-16,1 0-57 0,-5 1-65 0,-1-4-52 0,1 3-45 0,-4-1-19 15,-3 0-5-15</inkml:trace>
  <inkml:trace contextRef="#ctx0" brushRef="#br1" timeOffset="287105.4878">32481 18862 14 0,'-28'-11'478'0,"0"3"9"0,-1-1-57 0,0 0-89 0,2 4-83 0,-2 1-83 16,1 2-42-16,0 2-24 0,0 0-9 0,2 0-4 0,0 5 1 16,0 1 4-16,0 3-1 0,0 0-3 0,-1 3-6 0,6 4-7 0,-5 2-4 15,2 2-5-15,2 4 0 0,-2 0-2 0,3 4-1 0,-2 6 0 0,3 0-1 16,2 3-2-16,0 1 1 0,2 5-1 0,0 1-2 0,2 2 2 0,2 3-2 16,2 1 0-16,1 1-5 0,4 2-6 0,0-2-7 0,5 0-6 15,0 1-5-15,3 0-5 0,3-2-6 0,0 1-6 0,4-3-5 0,1-3-3 16,6 0-4-16,1-1-4 0,0-4 0 0,1-1-3 0,6-2 0 0,1-2 3 15,0-5-1-15,4 0 0 0,2-4-1 0,-1-1 0 0,7-5-2 16,-2-1-3-16,1-4-2 0,3-4-3 0,2-2-3 0,2-5-4 0,0-2-3 16,2-5-3-16,0-3-3 0,5-6-4 0,-4-2-2 0,4-2 0 15,-2-4 0-15,0-2 1 0,0-2 2 0,0-5 2 0,-3-4 0 0,-3 0-3 16,-1-4-6-16,-6 0-4 0,0-3-1 0,-1-3 0 0,-9-1 4 16,0-2 0-16,-5 2 1 0,-5-2 2 0,0 0 1 0,-6 2 5 0,-1-2 1 15,-8 2 1-15,2 0 5 0,-6 1 4 0,0 2 6 0,-5-1 7 0,-2 3 4 16,-5-1 2-16,-1 2 0 0,-1 1 1 0,-3 1-7 0,-5 1-10 15,1 1-13-15,-4 1-14 0,-3 1-15 0,0 2-16 0,-5 2-20 0,0-1-24 16,-1 1-43-16,-5 4-49 0,-3 0-98 0,1 1-118 0,-4 4-73 0,2 3-50 16,-6 2-22-16,0 2-7 0</inkml:trace>
  <inkml:trace contextRef="#ctx0" brushRef="#br1" timeOffset="288126.7381">31845 17020 425 0,'-7'-1'525'0,"2"-2"5"0,1 3-89 0,0 0-137 0,1-2-97 0,0 2-77 0,3 0-43 0,0 0-27 0,0 0-15 15,0 0-7-15,0 0-7 0,0 0-5 0,0 0-9 0,3 0-10 0,0 0-9 16,-1 0-7-16,2 0-5 0,0 0-1 0,-1 0 3 0,2 0 4 0,0 0 5 15,0 2 4-15,2-2 2 0,-3 0 2 0,5 3 0 0,-3-2 3 16,-1 1 1-16,2 1 3 0,-2-2-1 0,-1 3 0 0,1 0 0 16,-3-1-1-16,0 0 2 0,-1 3-2 0,-1-3-1 0,3 3-1 15,-3-1 0-15,0 2 1 0,-3 2 0 0,3-2 0 0,-3 5 0 0,1-3-2 0,-3 2 4 16,2-1-1-16,-3 1 0 0,2 1 1 0,-2 1 0 0,-1-1 1 16,2 0-2-16,-4 2 0 0,2-3 0 0,-1 2-1 0,1-3 0 15,2 1-1-15,-1-1-1 0,-2-1-1 0,4 0 0 0,-2 0-2 0,2-4 1 16,0 4-2-16,2-4 1 0,0-1-1 0,0-1 0 0,0 0 3 15,2 0-1-15,0-3-1 0,0 1-2 0,2 1-3 0,0-2-3 0,0 0-4 16,0 0-2-16,-1 0-4 0,4 0 0 0,-1 0-2 0,2-2 0 16,-1 1 0-16,2 1 1 0,1-3-1 0,-2 2-1 0,4 1 1 15,0-2 2-15,0 0 1 0,0 1 3 0,3 1 3 0,-4-3 3 0,3 3 2 16,0 0 4-16,-2 3 2 0,0-2 3 0,0 1 0 0,0 1 1 16,0 3 0-16,-2-3-1 0,-1 3 2 0,-2 1 3 0,1 2 1 0,-3 0 3 15,2 0 3-15,-3 2 4 0,0-1 2 0,-2 4 4 0,-2-4-1 16,-2 2 2-16,-2 1 3 0,0-1 2 0,1 2 2 0,-7-3 2 15,-1 1 4-15,2-1 2 0,-6-1 1 0,1 1 0 0,-4-2 0 0,-1 0-1 16,0-1-2-16,-4 1-4 0,-1-3-6 0,0-1-18 0,-3 2-27 16,1-4-29-16,-2-1-35 0,-1-2-58 0,0-2-71 0,3 1-110 15,-2-5-131-15,2-2-71 0,1 2-46 0,1-6-25 0,5 0-18 0</inkml:trace>
  <inkml:trace contextRef="#ctx0" brushRef="#br1" timeOffset="289421.1641">31625 17100 79 0,'-2'-2'465'0,"2"2"-58"0,-2-3-88 0,2 3-73 0,0 0-63 0,0-5-32 16,0 4-18-16,0-2-9 0,0 0-4 0,0 1-9 0,2-2-12 15,-2 1-13-15,2-2-14 0,-1 0-11 0,4 1-10 0,-4-1-8 0,4-3-9 16,-1 4-6-16,-3-4-2 0,6-1-2 0,-1 2-3 0,-2-2-4 16,4-1-6-16,-2 1-4 0,-1-1-5 0,2 1-4 0,1 0-5 0,0 0-6 15,2 0-10-15,0 0-6 0,-1-1-7 0,1 2-7 0,3-1-8 16,0 0-9-16,2 3-11 0,-3-1-10 0,4 4-13 0,0-1-12 0,-3 2-16 16,4 2-14-16,1 2-14 0,-2 3-17 0,0 3-20 0,-1 0-31 15,1 6-38-15,-1 0-59 0,-3 4-71 0</inkml:trace>
  <inkml:trace contextRef="#ctx0" brushRef="#br1" timeOffset="292856.7271">34607 17376 196 0,'-6'-2'520'0,"-3"2"12"0,5-3-63 0,-2 0-98 0,0 0-82 0,2 3-71 0,0-5-39 0,1 4-24 0,0-2-15 0,1 0-10 0,0 3-11 15,0-2-8-15,2 2-11 0,0 0-9 0,0 0-10 0,0 0-10 0,0 0-12 16,0 0-10-16,0-1-9 0,2-1-6 0,0 2-5 15,3 0-4-15,-4 0-3 0,1 0-2 0,1 0-4 0,1 0-2 0,-1 0-3 0,4 0-2 16,-1-2-2-16,4 2-1 0,0-2-3 0,-1 2-4 0,4-1-1 16,2-1-3-16,1 2-2 0,4-2-1 0,1 0-2 0,-1 2-3 0,1-3-2 15,4 3 2-15,-3-4-2 0,-1 2-1 0,4 0-2 0,-4 1-4 16,4-1-5-16,-4 0-4 0,0 2-3 0,-1-4-5 0,0 4-5 0,-3-1-4 16,-1 1-4-16,-2-2-3 0,1 1-4 0,-8 1-8 0,3 0-7 15,-4 0-8-15,-2 0-9 0,1 0-11 0,-5 0-4 0,-2 0-7 0,-2 1-3 16,-2 1-3-16,-3-1-1 0,-1 3-2 0,-1 0-1 0,-5 1 0 0,-3-1-1 15,2 3-1-15,-8-2 2 0,4 2 3 0,-5 0 9 0,1 1 9 16,-2 0 10-16,1 1 7 0,-3 0 9 0,5-3 13 0,-2 1 13 0,3 2 10 16,0-1 13-16,0 1 13 0,2-2 10 0,0-1 10 0,5 0 11 15,-3 0 12-15,3 0 12 0,5-1 10 0,-2 1 11 0,3-5 11 16,2 3 5-16,0 0 2 0,4-3 1 0,1 1 0 0,-2 0 0 16,5-2 1-16,0 0 2 0,0 0 2 0,2 0-9 0,2 0-9 0,0 0-13 15,4 0-12-15,0-2-9 0,2 2-11 0,0-3-7 0,5-1-7 16,1 0-7-16,0 3-7 0,-1-5-7 0,7 1-6 0,-2 1-5 0,0-1-7 15,5 0 1-15,-6 1 2 0,4-1 0 0,-2 0-3 0,0 0-8 0,0 1-9 16,-1 1-17-16,2-1-22 0,-2 2-32 0,-1 0-34 0,1 1-72 16,-4 1-89-16,0 0-62 0,-5 1-46 0</inkml:trace>
  <inkml:trace contextRef="#ctx0" brushRef="#br1" timeOffset="294056.7158">34720 18088 159 0,'0'2'557'0,"-1"-1"7"0,-2 2 4 0,3-1 2 0,0 1-119 0,0-2-181 0,0-1-105 0,0 0-70 0,0 5-33 16,3-5-16-16,-2 3-5 0,-1-2-2 0,5 4-2 0,-4-4-5 15,1 1-7-15,1 0-9 0,1 2-5 0,-1-1-7 0,1-2-2 0,2 3-1 16,-2-2 2-16,2 0 1 0,-2 1 2 0,2-3 1 0,-2 2-2 16,2-2 1-16,-2 0-1 0,2-2-1 0,4 0-2 0,-1-1-1 0,-2-3 0 0,3 2 0 15,0-5 1-15,5 0-2 0,-2-5-2 0,1-1-2 0,2 2-8 16,3-5-10-16,-3 0-7 0,-1-3-8 0,1 0-6 0,0-4-2 0,0 2-2 16,-2-3-2-16,2 1 1 0,-4-2 1 0,1 3 1 0,-3-5 2 15,0 3 4-15,-3 0 6 0,-1 0 7 0,-2 2 10 0,1 1 11 0,-1 2 12 16,-3-1 7-16,-1 4 10 0,0 0 4 0,0 3 3 0,-1 2 2 15,-2 2-2-15,2-1-1 0,-4 3-1 0,1 3-2 0,1 0-2 0,-1 0-4 16,-1 3-3-16,0 1-4 0,-1 0-2 0,-3 2-5 0,3 4-3 0,1-1-5 16,-5 3 0-16,1 0-1 0,-1 3-1 0,3 2 1 0,-3 3 2 15,-1 0 3-15,3 2 4 0,1 2 2 0,-3-1 3 0,4 4 4 0,-3-1 1 16,5 1 2-16,1-2 3 0,-1 5 0 0,-1-1 4 0,5-2 1 0,0 1 1 16,0-4 1-16,5 5 0 0,-1-5-2 0,-3 1-4 0,5 2-3 0,0-3-3 15,3-2-5-15,-2 0-3 0,1 0-5 0,2-2-8 0,1-1-8 16,0-1-10-16,2-1-11 0,-1 1-13 0,-1-4-17 0,4-1-19 0,0 0-19 15,0-1-15-15,1-1-13 0,-2-1-14 0,2-3-14 0,0 1-15 0,-2-2-16 16,2-2-16-16,0 1-15 0,-3-3-16 0,1-1-6 0,1 1-1 0,-4-3 9 16,2 2 14-16,-3-3 20 0,-1 0 22 0,1 0 27 0,-3 0 29 0,-4-1 35 15,3 0 38-15,-2-1 37 0,-4-1 37 0,3 2 40 0,-3 2 40 0,-3-2 33 16,3 3 25-16,-1-3 20 0,-4 1 15 0,4 2 9 0,-2 0 5 16,2 0-2-16,-4 0-4 0,4 0-12 0,-2 3-11 0,2 0-15 0,-4-1-12 15,4 2-17-15,-2-1-15 0,2 1-17 0,1 0-15 0,-2 2-13 0,2 0-14 16,0 0-13-16,0 0-12 0,0 0-13 0,0 0-12 0,0 0-9 15,0 0-9-15,0 0-1 0,2 4-3 0,-2-2 0 0,1-1-1 0,2 3-4 16,-2-1-6-16,4 2-2 0,-4-5-3 0,3 4 1 0,1 1-2 0,-1 1 1 16,2-3-1-16,-2-1-1 0,2 2-3 0,0 1-5 0,-1-2-6 0,6-2-6 15,-6 4-7-15,5-5 1 0,-1 1 2 0,-2-1 2 0,3 0 2 0,0-1 3 16,-1 1 6-16,-2-5 5 0,2 2 4 0,-2 2 4 0,0-4 5 0,-1-1 5 16,0 3 4-16,-2-3 5 0,-2 0 10 0,2 0 6 0,-4-1 6 15,0 0 5-15,-3 0 2 0,2 0 1 0,-4-1-2 0,0 4 1 0,-1-4-2 16,-3 1 0-16,2-1 2 0,-3 2 3 0,0 0 4 0,0 0 1 0,-2 0 1 15,-1 1 1-15,3 2 0 0,-1-2 0 0,-1 1 0 0,2 2-1 0,0-1 0 16,0 3 0-16,0-2-1 0,-2 2-3 0,3 0-3 0,-1 2-2 16,5-1-4-16,-4 1-3 0,3 2-2 0,0 1-3 0,1 0-1 0,-1 0-3 15,2 4-2-15,2 0 1 0,-1 0 0 0,2-1-1 0,1 4 0 0,0-4-1 16,1 5 2-16,2-1 0 0,0 1 0 0,1-1-1 0,5 2-2 16,-2-2 0-16,2 0-3 0,1 1-3 0,-3-1-3 0,6 0-3 0,0 2-2 15,1-4-2-15,1 1-3 0,-1 1-3 0,4-4-5 0,-3-1-4 0,1 0-3 16,4-1-6-16,1 1-9 0,-1-4-8 0,1 1-9 0,1-4-3 0,3 0-2 15,-4 0 1-15,5-4 2 0,-1 1 3 0,-1-1 4 0,-1-3 4 0,2 0 7 16,-4 0 3-16,4-2 5 0,-3 0 7 0,-2-1 7 0,-2-1 10 16,0-3 9-16,-2 2 9 0,-2-1 6 0,-2-1 5 0,-2 2 2 0,0-1 3 15,-5 1 4-15,1-2 3 0,-1 2 3 0,-5-1 1 0,0 3 5 0,0-1 3 16,-5 1 2-16,4 1 2 0,-5-2 2 0,0 5 1 0,-2-2-2 0,0 1-2 16,-2 2-1-16,0 0-5 0,0 1-3 0,0 2-3 0,0-1-2 15,-4 3-4-15,3 0-2 0,0 0-4 0,1 3-1 0,0 1-1 0,-2-1-2 16,2 1-2-16,1 4-2 0,-1-4-2 0,3 6 0 0,-1-4-1 0,2 4 0 15,0 1-2-15,2-2-2 0,-1 1-2 0,4 1-3 0,-1 0 0 0,2-3-2 16,0 4-1-16,2-1 0 0,-1-2-1 0,4 0 0 0,-1 0-1 0,2-2 1 16,0 0-2-16,-1-2-1 0,4 1-1 0,-3-3-1 0,4 1 1 15,-2-4 2-15,0 2 1 0,3-2 2 0,-1-2-1 0,0-2 2 0,0 1 0 16,3-1-1-16,-1-3 1 0,-4 2 0 0,1-4 0 0,1 2 2 0,0-3 5 16,-1 1 3-16,-3 0 7 0,0 3 4 0,-1-3 7 0,0 1 7 0,-1 1 7 15,-3 0 3-15,4 1 4 0,-5-1 3 0,1 3 0 0,-1 1 2 0,0-1-3 16,0 3-3-16,0 1-5 0,0 0-9 0,0 0-7 0,0 0-8 15,0 0-9-15,0 0-5 0,0 1-8 0,0 2-3 0,0 0-2 0,0 2-2 16,0 0 1-16,0 3 0 0,0-1-1 0,0 3 3 0,0-1 0 0,3 2 0 16,-1 1 0-16,0-1 0 0,0 1-4 0,2-2-3 0,2 1-5 0,-2 0-8 15,0-3-7-15,2 4-9 0,0-4-9 0,1 1-9 0,0 1-16 16,3-2-18-16,-1-4-11 0,4 2-7 0,-1-1-11 0,2-3-14 0,2 0-12 16,0-2-12-16,0-2-10 0,0 0-12 0,4-1-6 0,-2-5-1 0,2 4-6 15,1-5-6-15,-4 0 4 0,3-2 11 0,-2-3 4 0,0 0 1 0,0-2 8 16,-1 2 12-16</inkml:trace>
  <inkml:trace contextRef="#ctx0" brushRef="#br1" timeOffset="294402.2071">36347 17697 156 0,'5'-20'195'0,"-4"3"21"0,-1-2 15 0,0 1 13 0,0 2 3 0,-1 0-2 0,-4 4-8 0,3-2-13 0,-6 0-13 0,3 3-16 15,-2 1-16-15,-1 1-18 0,2 0-17 0,-4 2-16 0,2 1-16 16,-2 3-15-16,0 0-13 0,0-1-10 0,0 4-10 0,1 0-7 0,-1 0-11 16,-3 4-10-16,3 0-8 0,-2 4-6 0,2 1-4 0,-2 1-3 15,2 2 0-15,0 3-1 0,0 4 2 0,0-2 2 0,-3 7 2 0,6 0 3 16,0 1 1-16,-3 3 2 0,3 0 2 0,-1 6 1 0,0 0-1 0,0 2 1 15,1 0 1-15,2 4 1 0,-1 1-3 0,3 0-2 0,-4 5-3 0,4-2-2 16,-4 3-6-16,2-1-2 0,0 3-7 0,-1 1-7 0,3-1-4 0,-4 2-5 16,2-3-6-16,0 0-6 0,0 1-5 0,0 1-4 0,0-8-4 15,1 4-2-15,-1-5-4 0,-2-1 0 0,2-3-1 0,0-2 2 0,0-2 1 16,1-4 5-16,-3-4-1 0,4-1 0 0,-4-4-3 0,2-6-7 0,-5-1-2 16,2-3 1-16,-2-2-1 0,0-5 0 0,-2-2 0 0,0-2-2 0,-3-4 1 15,-1-4-2-15,3 0 0 0,-3-4-4 0,-1-2-1 0,4-5-1 0,-1-1 8 16,-1-2 10-16,5 0 5 0,0-5 5 0,3 0 4 0,1 0 6 15,0-1 4-15,4-4 1 0,2 2 3 0,2-1 5 0,1-1 7 0,3 3 9 16,4 0 12-16,0-3 12 0,5 5 8 0,1-4 9 0,-1 4 6 0,6-1 2 16,0 2 1-16,2 0-1 0,3 2-4 0,0-1-2 0,2 5-9 15,2-3-12-15,2 5-24 0,-2-2-31 0,6 4-33 0,-2-3-36 0,0 2-50 16,4 2-54-16,0-3-99 0,-2 5-118 0,3-2-69 0,-3 2-45 0,-5-1-23 16,3 2-11-16</inkml:trace>
  <inkml:trace contextRef="#ctx0" brushRef="#br1" timeOffset="295329.1935">34504 19956 272 0,'-6'-2'567'0,"1"2"13"0,0-1 2 0,1-1-7 0,0 2-104 0,1-2-151 0,3 2-87 0,0 0-57 0,0 0-32 0,0 0-22 0,0-2-14 16,3 0-8-16,1 2-9 0,0-1-10 0,1-1-15 0,2 0-17 0,2 0-19 16,1-1-18-16,3 0-17 0,4 0-17 0,-1 0-14 0,0 0-16 15,4-1-17-15,-1 0-15 0,4 1-26 0,-3-1-28 0,1-1-35 0,0 5-39 16,-1-3-41-16,0 2-44 0,-3-1-44 0,-1 2-46 0,0 0-56 15,-2 2-61-15,1-1-31 0,-5 2-19 0</inkml:trace>
  <inkml:trace contextRef="#ctx0" brushRef="#br1" timeOffset="295484.9966">34460 20158 32 0,'-10'6'530'0,"2"0"13"0,2-3 18 0,1 2-44 15,0-1-74-15,3-2-93 0,0-1-101 0,1 1-62 0,1-2-43 0,0 0-22 16,3 0-8-16,1 0-5 0,2-2-1 0,2 1-8 0,2-1-13 0,0-1-21 15,5-1-24-15,2-1-30 0,3 2-32 0,2-3-33 0,2 0-31 16,2-2-41-16,5-1-43 0,-1 2-77 0,2-2-96 0,1-1-95 0,1 1-95 16,2-5-47-16,0 4-20 0,-1-4-10 0</inkml:trace>
  <inkml:trace contextRef="#ctx0" brushRef="#br1" timeOffset="301136.4211">35495 19914 151 0,'-2'-11'540'0,"-2"-1"11"0,2 1 8 0,-1 1 10 0,2-1-100 0,-3 2-155 0,2 1-86 0,-1-1-50 0,3 0-28 16,-1 0-18-16,1 4-8 0,-3-1-6 0,2 0-4 0,1 3-5 15,0-2-8-15,0 2-12 0,0 1-12 0,0 2-15 0,0 0-14 0,0 0-12 16,0 0-11-16,0 0-12 0,0 0-5 0,0 0-5 0,0 0 0 16,0 0 0-16,0 4 2 0,0-1 2 0,0 0 2 0,0 3 2 0,0 3 0 0,0 0 0 15,0 1 1-15,0 3 2 0,0 0 1 0,0 4 0 0,0-1 3 16,0-1 1-16,-2 5-1 0,-1-1-1 0,3 2-1 0,-1 0-2 0,-1 4-2 15,-1-2-2-15,-1 4-4 0,3-3-7 0,-1 2-8 0,-1 3-8 0,2-3-9 16,1 3-10-16,-3-1-13 0,2 2-12 0,1-3-18 0,-2 4-20 0,2-2-31 16,0 0-33-16,0-2-30 0,2-1-31 0,-1-1-38 0,3-1-45 15,1 0-76-15,0-5-90 0,6-1-57 0,-1-1-38 0,0-5-14 0,4-3-3 16</inkml:trace>
  <inkml:trace contextRef="#ctx0" brushRef="#br1" timeOffset="301452.4601">35979 20106 54 0,'-2'-12'572'0,"1"1"17"0,-2-1 14 0,1 3 12 16,-5-1-86-16,6 2-139 0,-3 1-93 0,-1 2-72 0,2-1-45 15,-1 3-33-15,0-1-19 0,-1 3-14 0,2-1-10 0,1 2-12 0,-3 2-13 16,2-1-16-16,-4 5-14 0,2-1-14 0,1 4-10 0,-3 0-8 0,2 2-6 16,-1 4-1-16,-3-1-1 0,5 4 0 0,-3 0 1 0,1 3 0 0,0-2-1 15,2 4-2-15,0 0-3 0,-1 0-7 0,5 1-2 0,0-3-3 16,0 3-1-16,5-1-1 0,-1-1 0 0,0-1-2 0,2 1 0 0,2-2 0 15,0-2-2-15,0-1 1 0,2 1-1 0,0-5-1 0,4 2 2 0,0-4 1 16,2-1-1-16,0-3 1 0,0-2-2 0,2 0 0 0,0-4-1 0,0-2 0 16,0-4 2-16,-1 0 1 0,0-2 3 0,-1-3 2 0,-2-3 3 0,2-1 4 15,-4-1 4-15,-1-2 3 0,1-2 2 0,-5-1 3 0,0 1 4 16,-2-2 4-16,-1-2 4 0,-1 2 4 0,-6-3 0 0,-1 2-1 0,-1-1-2 16,-4 2-4-16,-1-1-5 0,-2 1-7 0,-2-2-8 0,-4 4-9 0,0-1-12 15,-2 3-15-15,-4-2-25 0,1 4-31 0,-3 1-32 0,-1 2-28 0,-1-1-32 16,-1 4-27-16,0 2-60 0,1 2-73 0,-3 1-91 0,1 3-102 0,3 1-49 15,-3 0-22-15,4 4-9 0,0-1 3 0</inkml:trace>
  <inkml:trace contextRef="#ctx0" brushRef="#br1" timeOffset="302151.2402">35092 21034 374 0,'0'0'605'0,"0"0"16"0,0 0 15 0,0 0 14 0,0 0-96 0,0 0-153 0,0 0-96 0,0 0-67 0,0 0-43 0,0-1-26 0,0 1-19 15,3 0-12-15,-3 0-13 0,2-2-11 0,-1 2-15 0,2 0-16 0,-2 0-17 16,4 0-17-16,1-2-14 0,2 2-13 0,-1-2-7 0,5 0-5 0,2 2-2 15,2-1-2-15,4-1 1 0,1 2 0 0,4-2-1 0,4 0-3 0,0 2-3 16,6-2-3-16,1 1-3 0,0 1-2 0,4-2-3 0,2 1-4 0,0 1-3 16,4-3-3-16,-3 2-5 0,3-1-4 0,0 0-8 0,-1 1-5 0,1-4-8 15,0 4-5-15,-2-2-8 0,0 3-10 0,-2-5-8 0,-3 4-10 16,0-2-9-16,-3 1-8 0,-4 2-8 0,-1 0-7 0,1-3-5 0,-6 3-8 16,-5 0-3-16,1 0-4 0,-3 0-1 0,-6 0-3 0,0 0-4 0,-3 0-5 15,-5 3 4-15,0-3 11 0,-5 2 9 0,0 1 10 0,-7 1 7 16,-1-2 8-16,-2 2 9 0,-1 1 10 0,-6 0 11 0,1-1 11 0,-6 2 9 0,0 0 12 15,-2 1 15-15,-2 0 16 0,-4 0 7 0,0 0 0 0,-4 0 2 16,0 1 0-16,-6 0 5 0,0 1 4 0,-3 0 5 0,0-3 6 0,-1 3 5 16,0 0 8-16,-2 0 8 0,1 0 10 0,-1-2 8 0,5 2 6 15,0-2 9-15,4 3 6 0,1-4 6 0,4 0 5 0,2 2 4 0,4-3 2 0,0 0 2 16,6 1-1-16,2-1-1 0,4-1-2 0,-1-1-5 0,5-1-4 16,5 2-6-16,-1-3-5 0,2 1-5 0,2-2-4 0,4 2-3 0,2 0-3 15,2-2-2-15,4 0-4 0,0 0-2 0,6 0-3 0,4-2-4 0,1 0-1 16,5 0-5-16,5-1-2 0,3-1-2 0,2 1-1 0,3-3-2 15,7 1-2-15,0-2-2 0,5 1-2 0,1 0-3 0,2 0-3 0,0-2-4 16,-1 2-3-16,2-3-5 0,-2 3-6 0,5 0-2 0,-6-1-6 0,-2 2-4 16,1-1-7-16,-5 1-8 0,-2 1-11 0,-3-1-12 0,-4 2-15 0,-2-1-20 15,-6 0-25-15,-1 3-22 0,-8-1-22 0,-2 0-20 0,-4 1-17 16,-5 1-47-16,-3 1-58 0,-6-1-78 0,-6 2-87 0,-4 1-47 0,-5 0-24 16,-5 0-4-16</inkml:trace>
  <inkml:trace contextRef="#ctx0" brushRef="#br1" timeOffset="303324.1657">6812 21368 190 0,'-6'4'487'0,"2"-1"-27"0,1-1-44 0,0-1-85 0,3 3-104 0,-1-4-63 0,1 0-42 0,0 0-29 0,1 2-23 0,-1-1-17 0,3-1-13 0,0 0-8 0,1 0-11 15,1 0-6-15,0 0-9 0,4 0-5 0,1-1-4 0,0-1-1 16,2 0-1-16,2 0 3 0,2-1 2 0,4 0 6 0,0-3 5 0,2 3 4 16,1-3 2-16,4-2-2 0,-1 2 0 0,3-3-2 0,0 0 1 0,4-1-2 15,0-1-3-15,1-1-1 0,2-2 0 0,2 0-3 0,-2-3-3 16,3-1-6-16,4 0-2 0,-1-1-8 0,-3 1-7 0,4-5-7 0,-1 4-5 16,0-5-6-16,0 3-11 0,-3 1-5 0,-2-2-3 0,-1 2-11 15,-1 3-13-15,-4-2-13 0,-3 4-12 0,-2 3-19 0,-6 0-21 0,0 1-13 16,-4 4-8-16,-6 0-10 0,0 1-9 0,-6 5-4 0,-4 1-2 0,-2 1-7 15,-1 5-9-15,-6 1-16 0</inkml:trace>
  <inkml:trace contextRef="#ctx0" brushRef="#br1" timeOffset="303551.2282">7301 21573 175 0,'-15'18'164'0,"2"-2"-17"0,3 1-9 0,0-3-1 15,0-1 4-15,1-1 2 0,4-3 3 0,-1 1 0 0,2-4-1 0,-1 0-3 16,4-2-5-16,-1 1-2 0,2 0 0 0,0-4-1 0,0-1-1 15,2 3-5-15,-1-3-4 0,2 0-10 0,1-3-13 0,2 2-13 0,0-4-12 16,4 2-11-16,2-3-8 0,2-3-8 0,2 1-7 0,4-3-6 0,4-3-7 16,4-2-7-16,4-2-8 0,4-2-6 0,4-2-5 0,2-2-2 15,4-5-2-15,4 3-6 0,4-4-6 0,2-1-11 0,3-2-12 16,3-1-10-16,0-1-8 0,1 2-9 0,-1-4-8 0,3 2-9 0,-2-1-11 16,1 1-16-16,-2 3-17 0,-2-1-33 0,-2 1-36 0,-2 2-36 0,-4 2-33 15,-1-1-58-15,-4 7-72 0,-5-2-42 0,-3 4-26 0</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0:46:13.212"/>
    </inkml:context>
    <inkml:brush xml:id="br0">
      <inkml:brushProperty name="width" value="0.05292" units="cm"/>
      <inkml:brushProperty name="height" value="0.05292" units="cm"/>
      <inkml:brushProperty name="color" value="#FF0000"/>
    </inkml:brush>
  </inkml:definitions>
  <inkml:trace contextRef="#ctx0" brushRef="#br0">20728 9447 60 0,'0'-8'454'0,"0"1"-74"0,0 2-116 0,0-4-69 0,0 4-45 0,0 1-23 0,0-2-13 0,0 0-6 0,0 1-6 16,0-2-3-16,0 1-3 0,0 1-2 0,0 0-6 0,0 1-10 0,0 0-8 15,0 1-8-15,0-1-7 0,0 3-5 0,0-3-9 0,0 4-8 16,0 0-10-16,0 0-6 0,0 0-5 0,0 0-7 0,0 0-4 0,0 0-5 16,0 0-7-16,0 0-6 0,0 0-5 0,2 0-2 0,-1 2-2 15,-1 0 0-15,4-1 1 0,-1 2 1 0,0 0 2 0,1 0 2 16,1 3 2-16,0-1 2 0,0 0 4 0,1 3 3 0,-1-1 4 0,4-1 5 15,1 3 3-15,-3 0 2 0,3 2 1 0,0-2 0 0,1 0 2 16,-1 1 0-16,1 1 1 0,-1-1 0 0,5-1 0 0,-4 3 1 16,4-3 0-16,-4 0 0 0,4-1 1 0,-4 4 0 0,5-4 0 0,-2-1 0 15,-1 0-1-15,0 1 2 0,3-3 1 0,0 0 1 0,-2 1-1 16,2-3 1-16,0 0 0 0,0 0 1 0,4-2 1 0,-4-1 1 0,3 0-1 16,1 0 2-16,-3-4 2 0,3 4-1 0,2-5-1 0,-2 1 0 15,0 0-1-15,1-2-2 0,0 1 0 0,2-2 0 0,-3-1-2 0,4 1-2 16,-4 1-2-16,1-3-1 0,2 0-2 0,-3 3-3 0,4-2-2 0,-4 2-2 15,1-3-1-15,0 5-1 0,-1-2-2 0,0 1 1 16,2 1-1-16,-4 1-1 0,4-1 1 0,-4 2-2 0,1-1 0 0,2 3 1 16,-3 0-1-16,2 0 0 0,0 0 1 0,-1 0 2 0,4 3 1 15,-3-1 0-15,-1 2 1 0,4-1 0 0,-3 1 1 0,2 1 0 0,0-1 2 16,1 1 1-16,-2 0 1 0,-1 0 1 0,1-1 0 0,-1 1 2 16,-1 0-1-16,1 1 2 0,-2-3 1 0,3 3 0 0,-4-1 1 15,2-1 1-15,-4-3 0 0,3 2 1 0,-2-1 2 0,0 0 0 0,2 0 1 16,-2 0 0-16,0-2 0 0,3 0-1 0,-3 0 1 0,1-2-2 15,2 0 0-15,-2 0-3 0,2 0-2 0,-2-1 0 0,3-1-2 0,-1 1-3 16,2 0-3-16,0-3-3 0,-4 3-1 0,3 1-3 0,0-2-1 16,0-1-1-16,-2 2-3 0,1 0 0 0,1 0-1 0,-3 0 1 0,-1 1-1 15,4 2 1-15,-4-1 1 0,3-2 0 0,-4 3 3 0,1 0 0 16,0 0 1-16,0 3 2 0,0-2 0 0,1 1 2 0,-4 1 1 0,3 0 1 16,0 0 1-16,-2 0 1 0,2 2 1 0,-1 1 1 0,-1-3 2 15,-1 4 0-15,1-2 2 0,1 1-1 0,-4-1 3 0,2 2 1 16,0-1 1-16,2-1 2 0,-4 0-1 0,-1-1 1 0,3 1 1 0,-1-2 1 15,-1 1 2-15,-1 1 0 0,2-5 1 0,-2 4 0 0,4-4 1 16,-3 2 0-16,0-2 0 0,4 0-2 0,-1-2 1 0,0 2 0 16,-1-4 1-16,2 4-1 0,1-5-2 0,-1 1-2 0,0 1-3 0,2-2-1 15,0 1-2-15,-1-1-2 0,0 1-3 0,0-3-3 0,-2 4 0 0,2-3-2 16,0 1 0-16,-3 1-3 0,4-1 0 0,-1 1-2 0,-3 1-1 16,2 0 0-16,-1-2-1 0,0 4-1 0,-1-4 0 0,2 5 1 0,-1-3-1 15,-1 3 0-15,2-2 0 0,-1 2 0 0,0 0 0 0,-1 0 0 16,0 0 1-16,0 0 1 0,0 2 0 0,0-2 2 0,2 3 2 15,-4-3 2-15,4 2 0 0,1 1 1 0,-4-2 4 0,3 2-1 16,-4-3 1-16,2 2 1 0,2-2 2 0,-1 0 2 0,0 3-1 0,0-3 3 16,0 0 0-16,0 0 0 0,1 0-1 0,0-3 0 0,-1 3 0 0,3-2 0 15,-3-1-3-15,3-1-1 0,-1 2-1 0,2-3-1 0,-2 1 0 16,1 1-5-16,0 1 0 0,-1-2-3 0,0 1-2 0,2 0 1 16,-4-1-4-16,3 1 1 0,-4 1-1 0,1-2-1 0,0 2-2 0,0 2 0 15,-2-1-1-15,0-1 0 0,0 2 0 0,0 0-1 0,-1 0 1 16,-1 0 2-16,0 2 0 0,0-1 2 0,-1-1 1 0,-1 2 2 15,2 2 1-15,0-2 3 0,0-1 2 0,0 3 3 0,1 0 1 0,-1-1 2 16,0 1 2-16,1-1 1 0,1 0 1 0,-2 1 2 0,3-2 0 16,0 1 1-16,0 2 0 0,-2-1 2 0,1-2 0 0,2 1 0 0,1-2-1 15,-2 1 0-15,1 1 0 0,1-2 0 0,-1-1 0 0,-1 2 2 16,1-2-1-16,1 0 0 0,-2 0-1 0,1-2-1 0,1 2 2 0,-1-1-2 16,-1-2 0-16,1 0 1 0,-2 0-1 0,2 1 0 0,-2-2 0 15,-2-1-1-15,3 2-1 0,-2 1 2 0,0-2-2 0,-1 1 1 0,-3 0 1 16,1-1 1-16,-2-1 1 0,4 3-1 0,-4-2 0 0,0 1 0 15,-2-1-3-15,2 1-10 0,-2-1-16 0,1 2-34 0,-4-1-43 16,-1 3-83-16,0 0-100 0,0 0-102 0,0 0-104 0,-3 0-53 16,-4 0-31-16,0 0-19 0</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0:46:27.145"/>
    </inkml:context>
    <inkml:brush xml:id="br0">
      <inkml:brushProperty name="width" value="0.05292" units="cm"/>
      <inkml:brushProperty name="height" value="0.05292" units="cm"/>
      <inkml:brushProperty name="color" value="#FF0000"/>
    </inkml:brush>
  </inkml:definitions>
  <inkml:trace contextRef="#ctx0" brushRef="#br0">8799 8047 37 0,'-1'-2'59'0,"1"1"-1"0,0 1-3 0,0-2-2 0,0-2 0 0,0 4 1 0,0-3 0 15,0 3 1-15,0-4-2 0,0 2-1 0,-3 1 0 0,3 1-1 0,0-2-1 16,0 2 2-16,0-2 1 0,0 0 0 0,-1 2-1 0,1-2-2 16,-2 1 0-16,2 1-1 0,-3 0-1 0,3 0-1 0,0 0-1 15,0 0 0-15,0 0 0 0,0 0-1 0,0 0-1 0,0 0-1 16,0 0-3-16,0 0 0 0,0 0-2 0,0 0-1 0,0 0-1 0,0 0 1 16,0 0 0-16,0 0 0 0,0 0 1 0,0 0-2 0,0 0 0 0,0 0-2 15,0 0 0-15,0 0 0 0,0 0 1 0,0 0-1 0,0 0-2 16,0-2 0-16,0 0-2 0,3 2-2 0,-3 0-3 0,2-2-3 15,-2 2-2-15,0 0-4 0,0 0 0 0,0 0-2 0,1-2-3 0,-1 2-2 16,0 0-3-16,0 0-2 0,0 0-2 0,0 0 1 0,0 0-3 16,0 0-3-16,0 0 0 0,0 0-3 0,3-1 0 0,-3 1-2 15,0 0-1-15,0 0-3 0,0 0-1 0,1 0-2 0,2 0 1 16,0 1-1-16,0-1 0 0,-1 2 1 0,2 0 0 0,0 0 1 0,2 0 2 0,1 1 2 16,3 1 2-16,0-2 1 0,3 1 2 0,0 1 1 0,2-1 6 15,3 3 1-15,1-3 2 0,4 3 2 0,3-3 3 0,0 0 1 16,4 2 4-16,4-4 1 0,0 2 3 0,6-1 0 0,2 1 1 0,4-2 0 15,0 1 0-15,6-2 2 0,0 0-2 0,2 0 0 0,2-2-3 16,0 1-2-16,2 1-2 0,-2-3-4 0,3 1-3 0,-2 2-4 0,-3 0-2 16,0 0-2-16,-2 0-1 0,-1 0-1 0,-4 2-3 0,-3 1-2 15,0-2-2-15,-3 1-1 0,-2 1-2 0,-3 0 0 0,0-1-1 16,-2-1 2-16,-3 2 0 0,-4 0 0 0,3-1 2 0,-5-1 1 0,-2 3 0 0,0-2 2 16,-3-1 2-16,0 1 1 0,-4 0 1 0,-3-2 2 15,3 2 2-15,-6 0 1 0,0-2 3 0,0 1 0 0,-4-1 1 0,1 0 0 16,-1 0-1-16,-2 0 1 0,-1 0 0 0,1 0-1 0,-4 0 1 15,0 0-1-15,0 0 1 0,0 0-3 0,0 0-1 0,0 2-8 0,-4-2-8 16,1 0-6-16,-1 0-7 0,-2 0-7 0,-1 2-7 0,1 0-5 16,-4-2-5-16,0 2-6 0,-3-1-9 0,-1 1-7 0,-1 2-9 15,-1-1-8-15,-4 1-4 0,3 1-4 0,-6-2-2 0,1 3-3 0,-1-3 1 16,-4 3-2-16,1-1 1 0,-3 1 2 0,-1 0 3 0,-2 0 6 16,-3-1 7-16,1 0 10 0,-4 2 7 0,-2-3 8 0,0 3 4 0,-2-4 9 15,0 3 9-15,-4-1 9 0,-2-1 8 0,2 2 8 0,-4-3 6 16,2 3 4-16,1-1-1 0,-4-1 3 0,1 1 5 0,2-2 0 15,-2 0 3-15,2 0 4 0,2-1 5 0,0-1 3 0,0 2 2 0,4-2 2 16,0-1 2-16,2 0 1 0,1 0 1 0,3 0 3 0,1 0 4 0,1 0-1 16,4-1-2-16,-1-2-3 0,4 3 0 0,1-1-2 15,4-1-2-15,-2 2-2 0,5-2-1 0,-1 1 0 0,4 1-2 0,0 0-2 16,3-3-5-16,0 3-3 0,3 0-3 0,3 0-5 0,-2 0-3 0,4 0-4 16,0 0-5-16,1 0-5 0,1-2-5 0,3 2-4 0,0 0-6 0,0 0-2 15,0 0-6-15,0 0-1 0,0 0-1 0,0 0 3 0,0 0 1 16,2 2 3-16,-1-2 4 0,3 3 6 0,1-3 9 0,-1 1 7 15,2 1 9-15,1 0 8 0,2-1 8 0,2-1 7 0,-1 3 9 0,5-2 6 16,1-1 6-16,4 0 5 0,1 0 4 0,4 0 4 0,2-1 4 16,3-2 4-16,5 0 1 0,3 0 1 0,3-3-1 0,5 1-1 0,5 1-3 15,1-4-4-15,4 2-5 0,2-2-5 0,4-1-5 0,2 0-4 16,0 0-7-16,4 1-4 0,-2-1-8 0,2 1-6 0,-2 1-6 16,2-1-7-16,-4 2-4 0,0 0-6 0,-2 0-5 0,-2 1 1 0,1 1 2 15,-5 1 1-15,2-1 2 0,-5 2 4 0,2 1 2 0,-6 1 2 16,1 0 1-16,-2 0 1 0,-2 1 4 0,-1 1 1 0,-1-2 1 0,-2 2 2 15,-4 0 4-15,-1 0-2 0,-1-1 0 0,-3 3-3 0,-4-2-1 16,1-1-2-16,-4 1-4 0,-1 1-1 0,-4-3 0 0,-2 3 1 0,1-2-4 16,-7 1 1-16,2-2 1 0,-4 3 0 0,-1-3 0 0,0 0 1 15,-4 3 0-15,1-1 1 0,-1-2 0 0,-2 0 2 0,2 0 1 16,-3 1 1-16,4-1 0 0,-4 0-13 0,4 3-15 0,-1-3-20 0,1 0-18 16,-1 2-30-16,4 1-34 0,-1-3-75 0,2 1-97 0,2 1-60 15</inkml:trace>
  <inkml:trace contextRef="#ctx0" brushRef="#br0" timeOffset="4633.2529">19237 8056 103 0,'-6'-3'331'16,"1"-3"-72"-16,0 3-57 0,0-1-46 0,0 1-22 0,0-3-11 0,2 3-7 0,1 1-5 0,-3-2-5 0,2 1-7 0,0-1 0 0,2 0 4 0,-2 1 1 0,0-1-4 16,0 3-1-16,3-1-1 0,-1-1-5 0,-1 3-6 0,2-3-9 15,0 3-12-15,0 0-6 0,0 0-8 0,0 0-4 0,0 0-8 0,0 0-7 16,0 0-10-16,0 0-6 0,0 0-8 0,0 0-6 0,0 0-8 15,2 0-6-15,-2 0-6 0,1 0-4 0,5 0-2 0,-2 0-1 16,1 3 1-16,1-3 1 0,2 1 2 0,2 1 2 0,2-2 2 0,4 2 4 16,2-1 2-16,4-1 2 0,4 3 1 0,1-3 3 0,6 0 0 15,3 0 4-15,0 0 4 0,6 0 3 0,2-3 2 0,4 3 1 0,2-1 2 16,4-1 3-16,2-1 0 0,2 0 1 0,6 0 2 0,2 0 0 16,4-2 0-16,4 1 0 0,2-1 0 0,5 2-3 0,2-3-6 0,1 3-6 15,4-3-5-15,0 3 0 0,3-3 2 0,1 3 1 0,2-3-1 16,-1 3-2-16,1-3-3 0,4 1-3 0,-1 1-2 0,-1 0-3 0,2 0-3 15,-3 0-1-15,2 0 0 0,-1 1 0 0,-2 0 0 0,-2 0-4 16,-2 0-6-16,-2-2-1 0,-4 5-1 0,0-3 2 0,-6 2 1 16,3 1 4-16,-9-2 5 0,0-1 4 0,-4 3 3 0,-5 0 2 0,-2 0 3 15,-4 0 2-15,-2 3 2 0,-6-1 3 0,1-2 2 0,-5 1 0 16,-3-1-2-16,-5 3 1 0,-1-3-2 0,-4 0-2 0,-3 2-2 0,-3 1 1 16,-4-3 3-16,-1 1 1 0,-4 1 3 0,-1-2 3 0,-4 0 4 15,-1 0 5-15,-2 0 4 0,-2 3 5 0,-2-3 6 0,0 0 5 16,0 0 6-16,-3 0 5 0,-2 0 6 0,0 0 3 0,0 0 4 0,0 0 1 15,0 0 0-15,0 0-4 0,0 0-2 0,0 0-5 0,0 0-3 16,0 0-6-16,-2 0-6 0,0 0-6 0,-1 0-7 0,3 0-6 16,-3 0-7-16,3-3-9 0,-2 3-11 0,-3 0-10 0,4 0-13 0,-1-2-11 15,-1 1-10-15,-1 1-11 0,3 0-12 0,-1 0-15 0,-2-3-11 16,0 3-15-16,-1 0-16 0,0 0-16 0,-1 0-15 0,0 0-13 0,-3 0-11 16,2 3-12-16,-3-3-12 0,-4 1-16 0,-1 1-18 0,2 1-50 0,-6 0-68 15,-1 0-35-15</inkml:trace>
  <inkml:trace contextRef="#ctx0" brushRef="#br0" timeOffset="6149.3578">22789 8334 318 0,'-4'-11'557'0,"-2"0"12"0,2 2-47 0,-1 2-75 0,4-2-97 0,-2 2-107 0,1 1-60 0,1 1-37 0,-2 1-21 0,3 1-12 0,-1 0-11 0,1 0-5 16,0 1-16-16,0 2-18 0,0 0-19 0,0 0-20 0,0 0-18 15,0 0-21-15,0 0-14 0,1 2-10 0,-1 1-9 0,3 0-3 16,-2 0-2-16,1 1 0 0,2 4 2 0,1 0 3 0,-4 1 4 16,6 2 6-16,-4 1 5 0,3 0 6 0,-2 6 8 0,2-4 10 0,3 4 6 15,-4 1 6-15,1-1 4 0,0 3 2 0,3-1 1 0,-4-1 1 0,1 0 0 16,0 1 2-16,-2 0 0 0,2-2 1 0,1 0 0 0,-4-2 2 16,4-1 0-16,-4 0-1 0,3-4-1 0,-2-1 2 0,2-1 1 15,-2 0 2-15,1-4 3 0,-1-1 4 0,2-1 5 0,-5 1 5 0,5-4 2 16,-2 0 4-16,2-4-2 0,1 1-1 0,0-3-1 0,2-3-4 15,3-1-2-15,-2-2-5 0,1-3-3 0,4-2-5 0,0 1-5 0,0-2-4 16,-1-3-6-16,2 3-8 0,-3-1-5 0,2 0-4 0,-4 3-3 16,2-2-1-16,-1 6-1 0,-2-2 0 0,-2 3-2 0,0 1-1 15,-3 3-4-15,0-1-2 0,0 5-3 0,0-1-2 0,0 1-1 16,1 3 0-16,-1 0-1 0,0 0 0 0,0 0 0 0,0 3 2 0,1 3 1 16,3-3 3-16,-2 4 4 0,3-1 3 0,-1 3 6 0,1 0 3 0,0 2 3 15,0 0 3-15,2-1 1 0,-2 3 3 0,0-1 3 0,0 1 2 16,0-2 2-16,1 0-1 0,0 2 1 0,-1-5 0 0,-2 1 2 15,0 0 2-15,0 0 4 0,-1-2 2 0,-1-1 6 0,-2-3 4 0,2 1 8 16,-1-2 6-16,-3-1 5 0,1 1 4 0,-3-2 0 0,3-2 0 16,-1 1 1-16,-2-5-2 0,0 1-2 0,0-2-2 0,-2-2-4 0,-1-1-5 15,2-2-6-15,-1-3-7 0,-2 1-7 0,0-2-11 0,-1-2-7 16,0 0-8-16,0-2-4 0,0 0-6 0,-1 1-5 0,2-1-4 0,-2 0-6 16,1 3-8-16,1-1-7 0,1-1-9 0,0 3-9 0,0 2-10 15,3-1-12-15,0 4-16 0,0 0-18 0,2 2-19 0,2 1-14 16,-1 0-10-16,4 1-10 0,3 0-9 0,0 3-6 0,3 0-4 0,3 0-5 15,0 0-7-15,4 3 0 0,1-2 0 0,-1 3 7 0,4 0 11 16,-2 0 15-16,2 3 17 0,-2-3 19 0,2 1 18 0,-4 1 23 0,-1-2 27 16,2 2 32-16,-3-1 36 0,-2-1 42 0,0 3 43 0,-3-3 40 15,-2 0 40-15,-1 0 33 0,-4 0 33 0,2 1 26 0,-4-1 24 16,-3 2 17-16,4-1 13 0,-5-1 3 0,0 0-1 0,0 0-9 0,0 0-14 16,-2 0-21-16,-1 2-23 0,3 0-25 0,0-2-25 0,-1 0-24 15,1 0-26-15,-2 2-23 0,2-2-23 0,0 2-19 0,0-2-21 0,0 0-16 16,0 1-15-16,0-1-14 0,0 2-15 0,0 2-9 0,0-2-11 15,0-1-5-15,0 1-5 0,2 2-1 0,-1-1 0 0,-1 3 1 16,3 0 3-16,-1 0 5 0,-2 2 5 0,2 1 3 0,1 2 4 0,0-1 5 16,-1 5 6-16,0-3 2 0,3 1 7 0,-4 2 1 0,1-1-1 15,0-2-3-15,2 3-4 0,-2-1-7 0,0 0-8 0,-1-2-9 0,2 0-10 16,1-1-10-16,1 0-11 0,-5-2-13 0,1-1-12 0,-1 0-11 16,2-3-12-16,-2 0-11 0,0-3-13 0,-2 2-28 0,2-4-33 15,0 0-72-15,-6-2-89 0,-1-2-75 0,2-3-69 0,-3-4-38 0,2 1-24 16,-4-4-7-16</inkml:trace>
  <inkml:trace contextRef="#ctx0" brushRef="#br0" timeOffset="6283.0181">23884 7800 317 0,'5'-5'289'0,"2"5"-88"0,-4-1-99 0,4 1-61 0,-4 0-40 0,1 0-25 0,2 0-19 0,0 0-11 0,2 1-8 0,-2-1-11 0,0 5-12 16,0-5-9-16,2 3-12 0,1 0-11 0,-4 0-13 0,6 0-10 15</inkml:trace>
  <inkml:trace contextRef="#ctx0" brushRef="#br0" timeOffset="7033.3502">24144 7803 187 0,'5'-3'285'0,"0"1"11"0,-4-1-4 0,1 3-9 0,0-1-17 16,-2 1-17-16,0 0-22 0,0 0-24 0,0 0-25 0,0 0-27 0,0 1-26 16,0 4-29-16,0-5-26 0,0 4-25 0,0 1-19 0,0-2-17 15,0 3-14-15,0 3-12 0,0-1-9 0,2 5-7 0,1 0-2 16,-3 5 0-16,1 2 3 0,3 1 6 0,-4 4 10 0,2-1 10 0,-2 6 10 15,3 0 8-15,-2 0 5 0,-1 4 4 0,2 0 4 0,1-3 2 16,-3 4 0-16,1-1-3 0,-1-1-4 0,4-1-8 0,-2 0-6 0,1-4-11 16,-2 0-10-16,3-3-12 0,-4-2-11 0,5-2-11 0,-5-1-9 15,1-4-6-15,-1-4-2 0,2 0-4 0,-2-3-6 0,0-3-12 0,-2-1-10 16,1-5-10-16,-4 0-8 0,0-5-8 0,-2-1 2 0,-1-3 5 16,0-3 5-16,-4-2 7 0,1-2 4 0,-4-2 8 0,-1-3 10 0,0 0 12 15,-4 0 28-15,2-4 35 0,-1 2 32 0,-1 0 29 0,-1 0 23 16,3 2 24-16,-2-2 19 0,2 5 16 0,4 1 14 0,-2 1 14 15,4 0 11-15,2 4 8 0,0 1-1 0,3-1-8 0,0 6-18 16,1-2-23-16,5 3-22 0,-4-1-19 0,5 3-16 0,0-1-16 0,0 2-14 16,5-1-14-16,-4 3-14 0,5-2-12 0,1 2-12 0,0 0-13 15,3 2-10-15,0-2-10 0,2 1-5 0,7 1-4 0,-5 0-2 0,5 0 1 16,1 0-1-16,0-2 2 0,2 1-3 0,0-1-2 0,0 0-4 16,0 0-3-16,-2-1-2 0,2 1-2 0,0-2 5 0,-2-2 3 0,3-1 10 15,-6-1 10-15,-1 2 12 0,4-4 13 0,-4 1 10 0,-2-2 10 0,1 0 7 16,-2-2 11-16,0 0 8 0,-6-2 6 0,3 1 9 0,-1-2 7 15,-4 0 7-15,1-1 9 0,-1-2 3 0,-4 1 2 0,2 2-1 16,-2-2 1-16,-1 1 2 0,0 3 3 0,0-2 3 0,0 1 2 0,0 2 1 16,0 0 2-16,0 0 1 0,0 2-1 0,0 3-5 0,0-3-6 15,0 4-8-15,0-1-8 0,0 3-10 0,0 0-13 0,0 0-12 0,0 3-12 16,0 0-14-16,0 0-16 0,0 0-12 0,0 0-9 0,0 0-10 16,2 4-7-16,1 1-5 0,-3 1-3 0,1 2 0 0,3 1-2 15,-2 3 2-15,1 3 3 0,0 1 6 0,1 2 8 0,0 2 11 0,1 4 8 16,-4 0 8-16,5 1 7 0,-2 3 6 0,0 0 5 0,1 0 4 15,-4 4 3-15,4-2 2 0,-1-2 5 0,-1 4 2 0,1-2 3 0,0-2 2 16,1 1-2-16,-4-1 2 0,3-1 0 0,-2-3 1 0,2 1-1 16,1-2 1-16,-4-5 1 0,2 2 0 0,-2-5 0 0,4-1 2 0,-4-2 3 15,2-1 2-15,-2-4 5 0,1 0 3 0,1-3 1 0,-2-1-5 16,3-3-11-16,-2-2-11 0,2-1-14 0,2-4-10 0,0-2-10 16,2-6-7-16,3 2-6 0,-1-7-8 0,0-1-4 0,0-2-7 0,3-2-6 15,1-5-4-15,1 2 0 0,-4 0 8 0,5-1 11 0,-2 2 16 16,-2 0 18-16,-2 3 16 0,3 1 15 0,-3 5 8 0,-3 0 8 15,-1 2 4-15,-2 4-2 0,2 1-3 0,-2 2-3 0,-2 3-9 0,1 3-12 16,-2-2-7-16,-1 4-7 0,0 1-7 0,3 0-8 0,-1 3-7 16,-1 3-7-16,3 0-2 0,-2 3-2 0,1 5 3 0,-2-2 4 0,3 6 5 15,1-2 10-15,-1 5 8 0,-1-1 12 0,1 2 6 0,1 2 5 16,-1 0 2-16,2-1 1 0,-2 2-4 0,-1 0-5 0,6-2-11 16,-5 1-12-16,2-1-14 0,-1-1-18 0,1-1-20 0,0-1-21 0,3-4-25 15,-2 2-25-15,1-5-23 0,3-1-25 0,-3-1-28 0,1-3-28 0,1-2-23 16,4-6-20-16,1 0-44 0,1-6-57 0,-1-2-39 0,4-1-27 15</inkml:trace>
  <inkml:trace contextRef="#ctx0" brushRef="#br0" timeOffset="7968.4124">25180 8091 500 0,'-4'-12'542'0,"-1"1"-29"0,1 2-49 0,-2 0-84 0,3 3-97 0,-4 0-66 0,1 3-49 0,2-1-34 0,1 1-28 0,-4 3-22 0,4 0-17 0,-1 0-15 15,-2 3-15-15,0 1-13 0,-1 3-10 0,-2 1-8 0,2 1-6 16,-3 0-4-16,0 7 1 0,3-2 1 0,-3 4 3 0,-2 0 2 15,2 2 5-15,1 1 3 0,-1 3 3 0,5-1 0 0,-4 0 1 0,2 1 0 16,2 1-1-16,1-2 0 0,1-2-4 0,0 4-2 0,2-2-4 16,1-4-3-16,0 1-3 0,1-1-2 0,-1-2-3 0,5-2-2 0,-4-1-2 15,3-1-3-15,1-2-2 0,-1-2-2 0,-1-3-2 0,1 0-2 16,2-2-1-16,-2-4-2 0,2 0-2 0,3-1-2 0,-2-5 0 0,2 1 1 16,2-4 2-16,-1 0 2 0,0-5 4 0,3 0-3 0,-3-4-4 15,3-1-3-15,-3-3-4 0,1-2 3 0,-1 1 2 0,-5-3 7 16,4 1 11-16,-5 0 9 0,-1-1 10 0,-3 1 10 0,0 2 11 0,-1 2 7 15,-4 0 3-15,0 2 10 0,0 1 8 0,0 4 7 0,-4 1 6 16,2 3-2-16,-2-1-2 0,3 4-8 0,-1 0-8 0,-2 2-11 16,4 2-10-16,-1 0-11 0,0 3-11 0,-1 0-9 0,1 3-5 0,0 1-3 15,1 1-2-15,-4 4-1 0,3 2 1 0,0 0 1 0,1 3 2 16,0 0 2-16,1 2 3 0,1 2 2 0,0 1 2 0,3-1 1 0,0 1 0 16,3 1-3-16,0 0-2 0,1 0-5 0,1-2-5 0,0-1-4 15,4 3-5-15,-2-5-6 0,3 0-3 0,-1-1-4 0,-2-2-2 0,3-1-2 16,0-2 1-16,2-1 1 0,-3-2 0 0,1-1 4 0,0-4 1 15,0-1 7-15,1 0 7 0,0-3 7 0,0-2 6 0,2-4 9 16,-1-3 9-16,2 0 6 0,0-3 6 0,-1-3 3 0,0 1 0 0,0-3 0 16,0-2-1-16,-3-1 3 0,-1-2 5 0,4 0 4 0,-6 1 6 15,2 0 8-15,-3 2 8 0,-1-1 3 0,1 5 2 0,-2 0 0 16,-1 2-1-16,-1 2-3 0,-1 2-2 0,-1 3-7 0,0 0-4 0,0 4-12 16,0 2-13-16,0-1-13 0,0 1-15 0,0 3-12 0,0 0-11 15,0 3-8-15,0 1-7 0,0 1-2 0,0 4 0 0,0 0 3 0,0 5 6 16,0 1 7-16,0 3 7 0,0 0 8 0,3 1 9 0,-1 4 7 15,-2 0 7-15,2 0 3 0,0 3 3 0,-1-5-1 0,2 3 1 16,-1-1-1-16,-1-1-2 0,3-1-2 0,1-1-2 0,-1 0-2 0,0-5-4 16,-1 3-1-16,2-4-1 0,-3-2-1 0,1-1 1 0,2-4 2 0,-1 0 3 15,0-1-1-15,4-4-1 0,-4-2-1 0,2-2-7 0,-1-2-1 16,1-1 1-16,1-6-1 0,1 0-1 0,2-3 0 0,-2-2-2 16,2-3-4-16,0 0-4 0,-1-4-3 0,1-2-4 0,3 1 1 15,-3-1 3-15,0 1 8 0,-2-2 11 0,0 5 11 0,-1-2 9 0,-1 3 8 16,1 0 7-16,-4 5 3 0,2 2 2 0,-3 0-1 0,1 2 0 0,-3 2-3 15,3 3-6-15,-1 0-7 0,-2 0-10 0,0 4-10 0,0 1-12 16,0 1-9-16,0 0-10 0,2 3-6 0,-2 1-5 0,2 1 0 16,0 4 1-16,-2 0 3 0,2 4 5 0,-2-1 6 0,3 0 6 15,0 3 8-15,-1 4 9 0,0-2 5 0,1 1 6 0,2 0 1 0,0 0 2 16,0 2-3-16,1-2-3 0,-2 0-1 0,2 1-5 0,-2-4-5 0,2 0-4 16,-2-1-3-16,2-1-5 0,0-2-2 0,-1-2-1 0,0-2 2 15,0-1 2-15,0-2 0 0,2-2-1 0,-3-2-4 0,3 0-4 16,-1-3-2-16,1-3 1 0,4-3 2 0,-3-3 1 0,2-3-1 0,0-1-1 15,0-5-8-15,3-3-6 0,0-5-11 0,0 1-8 0,0-7-7 16,0 0-2-16,0-5 1 0,-3-2 4 0,2 0 7 0,-2-2 4 0,0-2 13 16,-2 0 15-16,-2 2 20 0,-3-2 23 0,2 2 22 0,-3 4 22 15,-2 1 20-15,0 4 20 0,-2 3 14 0,0 3 11 0,-2 3 6 0,0 5 4 16,0 2-3-16,0 4-5 0,3 1-14 0,-2 2-18 0,1 3-22 16,-2 2-23-16,1 4-20 0,2-1-20 0,-1 6-15 0,0 1-14 15,-3 5-8-15,2 0-8 0,2 6-3 0,-4 3-5 0,0 3 1 0,0 5 0 16,-2 3 2-16,4 2 3 0,-4 6 8 0,4-1 7 0,-1 5 7 15,2-1 6-15,-2 5 0 0,4-1 2 0,0 1-5 0,0-1-7 0,2 2-10 16,0-3-12-16,3 2-17 0,-1-1-19 0,1-1-21 0,0-1-22 16,0-2-25-16,2-2-24 0,-2-4-29 0,1-1-27 0,2-2-39 15,-3-5-42-15,7-1-59 0,-5-4-67 0,0-4-46 0,5-4-32 0,-2-3-8 16</inkml:trace>
  <inkml:trace contextRef="#ctx0" brushRef="#br0" timeOffset="8134.116">25790 7858 466 0,'-14'-10'611'0,"4"2"7"0,2 1 0 0,2 2-4 0,0 0-134 0,4 1-200 0,-2 0-111 0,4 3-68 0,0-1-38 0,0 0-21 0,4 1-18 0,0 1-15 0,4 0-25 16,2 0-28-16,2 0-39 0,5 0-46 0,4 0-65 0,3 0-76 0,6 0-105 16,6 0-118-16,2-3-59 0,6 1-32 0,2-2-15 0,2-1-8 15</inkml:trace>
  <inkml:trace contextRef="#ctx0" brushRef="#br0" timeOffset="8932.914">26810 8011 118 0,'3'-13'522'0,"-2"-2"10"0,3 1-61 0,-4 2-96 0,2 0-77 15,-2-1-65-15,0 2-36 0,0 1-22 0,0-1-12 0,-2 1-9 0,2 2-10 16,-4-1-9-16,3 1-10 0,-4 1-9 0,1 0-12 0,-2 2-17 16,2 1-13-16,-2-1-16 0,0 1-13 0,1 2-11 0,-4-1-12 0,2 3-9 15,-2 0-11-15,-2 0-11 0,1 3-7 0,-1 1-5 0,1 0-4 16,-1 3-2-16,-4 2-2 0,4 0-3 0,-2 1 2 0,1 4 2 0,-2 0 1 15,2 2 3-15,2 2 4 0,0 0 3 0,0 2 5 0,3 0 4 16,0 1 3-16,1 2 4 0,5-2 5 0,-2 4 3 0,3-2 2 16,3 0 2-16,2 1-1 0,1-3-2 0,4-1-6 0,0 2-6 15,5-5-7-15,-2 2-9 0,5-3-10 0,0-4-12 0,2 1-14 0,3-4-15 0,0-2-12 16,3-3-13-16,0-3-9 0,3-2-6 0,-3-1-2 0,1-5 1 16,2-2 3-16,-2-2 3 0,2-3 8 0,-1-3 10 0,-4-1 15 15,-1 0 15-15,0-3 22 0,-3-1 26 0,-1-1 27 0,-3-1 24 16,-2 1 27-16,1 0 23 0,-8 0 20 0,3 2 15 0,-3 0 16 0,-4 2 14 15,1 1 13-15,1 2 10 0,-4 2 4 0,-1 0 5 0,3 1-6 16,-1 1-9-16,-2 3-15 0,0 1-15 0,0 2-20 0,0 0-23 16,0 0-21-16,0 3-22 0,0 0-21 0,0 0-20 0,0 1-21 0,0 2-20 15,0 0-12-15,1 2-11 0,2 1-7 0,-2 0-5 0,-1 0-1 16,3 5 1-16,-1-2 0 0,-2 4 3 0,1 1 3 0,3 3 4 0,-1-1 4 16,-1 3 6-16,-1-1 2 0,3 2 4 0,-1 1-2 0,0 0-4 15,2 2-6-15,-4-3-7 0,3 3-8 0,2-2-5 0,-2-1-6 0,2-1-3 16,1-2-4-16,-1 0-3 0,0 0-1 0,0-3-4 0,-1-1 1 15,4-1 2-15,-2-2 3 0,2-3 5 0,-2 0 9 0,3-3 12 16,0-1 8-16,0-3 5 0,3-1 7 0,-1-3 7 0,-1-2 12 0,2-2 16 16,-4 1 12-16,6-6 6 0,-5 2 6 0,1-2 8 0,-1-2 8 15,-1-1 12-15,1 1 9 0,-3-2 9 0,0 2 12 0,-1 0 13 0,-2-1 15 16,2 1 12-16,-3 4 6 0,0-1 2 0,-2 3 0 0,2 2 2 16,-1-1-4-16,-2 1-6 0,0 4-12 0,0 0-16 0,0 0-18 0,0 4-21 15,0-1-21-15,0 3-20 0,0 0-19 0,0 0-17 0,0 3-14 16,-2 2-13-16,-1 1-7 0,2 3-4 0,-2 4 3 0,0 4 3 15,-1 2 6-15,0 4 9 0,-2 7 10 0,0 4 11 0,-3 4 9 0,-1 5 9 16,3 2 4-16,-3 7 2 0,0 0 1 0,0 8-1 0,0-1 1 16,-2 2-2-16,2 3-4 0,0 0-4 0,0 1-1 0,0-2-4 0,0 0-3 15,0-2-4-15,1-3-3 0,0-3-2 0,2-2 1 0,0-4 2 16,-2-3 3-16,2-5 4 0,1-3 6 0,-1-4 6 0,1-7 16 0,1 1 20 16,-3-7 19-16,1-3 13 0,1-6 11 0,-1-1 9 0,-1-3 7 15,-3-4 8-15,1-4 3 0,-1-4 3 0,-4-4-2 0,0-3-5 0,-1-5-16 16,-3-2-20-16,2-3-34 0,-2-4-45 0,0-4-44 0,0-5-46 15,2-3-49-15,0-4-53 0,4-3-69 0,0-4-80 0,7-6-107 16,2-1-119-16,4-1-66 0,4-6-37 0,2 0-12 0,7 0 2 0</inkml:trace>
  <inkml:trace contextRef="#ctx0" brushRef="#br0" timeOffset="9266.4072">27993 7858 302 0,'-7'-7'587'0,"-3"2"9"0,-2-2 2 0,5-1 3 0,0 1-116 0,-2 1-175 0,1 0-107 0,0 0-74 0,0 0-41 0,2 1-24 0,0-1-11 16,0 1-5-16,-1 1-5 0,4 1-7 0,-1 0-9 0,0 0-11 0,1 0-10 15,0 3-7-15,1-1-8 0,-2 1-8 0,1 0-6 0,0 0-6 0,1 1-4 16,-3-1-2-16,2 3-2 0,-1 0-1 0,-2 3 1 0,0-2-1 15,-1 4 2-15,0 0 2 0,-3 1 1 0,0 1 1 0,0 2 3 0,0 1 3 16,0 1 4-16,0 1 2 0,0 0 3 0,-1 2 3 0,1 3 5 16,3-2 4-16,-1 2 1 0,0 0 4 0,2 1 4 0,-1 1 1 0,4-3 3 15,-1 1 1-15,1 3 0 0,2-2-1 0,1-2-5 16,1 2-6-16,4-4-8 0,0 1-11 0,2-2-10 0,1-1-13 0,2-3-16 16,1 0-18-16,6-6-23 0,1 2-25 0,4-7-36 0,0-1-44 0,9-4-39 15,-2-1-34-15,2-4-39 0,7-3-41 0,-2-4-43 0,1-4-41 16,1-2-21-16</inkml:trace>
  <inkml:trace contextRef="#ctx0" brushRef="#br0" timeOffset="9499.1981">28482 7420 492 0,'-3'-22'613'0,"1"2"12"0,1 1-10 0,-2 4-16 0,1 1-111 16,-2 2-157-16,4 2-93 0,-1 1-59 0,1 1-38 0,-3 3-30 0,3 0-24 16,0 2-23-16,0 3-20 0,0 0-20 0,0 0-13 0,0 1-16 0,-2 4-8 15,2 2-10-15,-1 2-4 0,-2 2-2 0,-1 3-3 0,1 2 1 16,-2 3 2-16,1 2 2 0,0 5 4 0,-2 1 6 0,2 0 4 15,-2 3 3-15,2 1 1 0,1 1 1 0,-4 2 0 0,1-2-1 0,0 3 0 16,0 0 0-16,1 0 1 0,-1 1 1 0,-3-2 0 0,3 2 0 0,2-2-7 16,-2 0-6-16,0-1-11 0,2-1-11 0,-2-1-12 0,2-2-12 15,3-3-15-15,-4 0-16 0,4-2-20 0,-2-3-21 0,3-2-26 16,0-1-31-16,3-2-33 0,-2-3-36 0,4-3-48 0,-2-1-51 16,4-4-56-16,-2-1-57 0,3-4-30 0,0-2-17 0</inkml:trace>
  <inkml:trace contextRef="#ctx0" brushRef="#br0" timeOffset="9984.2994">28503 7986 294 0,'-1'-3'562'0,"1"3"8"0,0 0-49 0,0 0-80 0,0 0-96 0,0 0-102 15,0 0-67-15,0 0-51 0,0 0-33 0,0 0-26 0,0 0-17 16,0 0-16-16,0 0-13 0,0 0-15 0,1 1-12 0,-1 1-9 0,2 1-7 16,0-2-3-16,3 1 0 0,-4 1 4 0,1 0 2 0,2 0 2 0,0 0 3 15,1 1 5-15,-1-1 3 0,2-1 4 0,0 0 2 0,-1 2 2 16,1-4 0-16,3 1 0 0,-2-1-3 0,2 0-3 0,1-1-3 15,0-1-2-15,0-2 0 0,0-1 2 0,1 1 1 0,0-2 3 0,0-3 2 16,2-2 3-16,-1 2 3 0,-1-3 3 0,-1 2 4 0,0-3 7 16,0-1 10-16,0-1 12 0,-2 3 8 0,-1-2 12 0,-1-1 6 0,-2 2 6 15,-3 1 7-15,4 1 5 0,-5 1 3 0,0-2 3 0,0 4 0 16,-5-1 1-16,4 0-2 0,-3 3-5 0,-1 0-8 0,1 3-12 0,0-3-11 16,1 3-13-16,-3 1-11 0,-1 0-12 0,1 4-10 0,-1 0-10 15,-2 1-7-15,2 3-7 0,-2 0-6 0,-1 3-4 0,-1 0-3 16,1 5-4-16,-3 1 0 0,1 2 4 0,2 1 2 0,-1 2 4 0,0 0 5 15,1 1 4-15,0 3 4 0,4-2 2 0,-2 2 2 0,2 0 3 0,5 1 2 16,-4-2 1-16,5 1 2 0,0-1 2 0,0-1-1 16,0-1 1-16,5-1-5 0,-4-2-2 0,5 0-3 0,0-3-1 0,1-2-3 15,0 1-4-15,2-5-3 0,-2 0-4 0,3-3-8 0,4-3-8 16,1 0-5-16,-2-3-6 0,4-3-3 0,0-3-2 0,4 0 0 0,0-5 3 16,1-3-1-16,1 0 0 0,3-4-3 0,-5-1-3 0,5-6-3 15,-4 2 0-15,4-3 7 0,-2-1 9 0,-2-2 10 0,3 0 13 0,-5 0 12 16,1 0 13-16,-5 1 12 0,0 1 10 0,0 1 14 0,-3 5 11 15,-3-1 13-15,-3 1 12 0,2 3 8 0,-5 1 9 0,-1 5 3 0,1-1-3 16,-1 2-7-16,-1 2-8 0,-2 1-14 0,0 0-15 0,0 3-15 16,0 1-17-16,0 1-23 0,0 0-24 0,-2 3-24 0,-1 0-27 0,-1 0-34 15,1 3-39-15,-1 0-51 0,-2 3-57 0,2 0-100 0,-5 0-121 16,3 1-67-16,1 4-41 0,-1-2-18 0,0 1-5 0</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0:47:34.276"/>
    </inkml:context>
    <inkml:brush xml:id="br0">
      <inkml:brushProperty name="width" value="0.05292" units="cm"/>
      <inkml:brushProperty name="height" value="0.05292" units="cm"/>
      <inkml:brushProperty name="color" value="#FF0000"/>
    </inkml:brush>
  </inkml:definitions>
  <inkml:trace contextRef="#ctx0" brushRef="#br0">22300 7311 18 0,'0'-3'466'0,"0"1"2"0,0 0-75 0,0 0-113 0,0 2-74 0,0-2-55 0,0 2-30 15,0 0-15-15,0 0-8 0,0 0-4 0,0 0-2 0,0 0-5 16,0 0-2-16,0 0-5 0,0 0-5 0,0 0-5 0,0 0-4 16,0 0-2-16,0 0 0 0,0 0 0 0,0 0 3 0,0 0 0 0,-1-1 3 15,1 1 2-15,0 0 1 0,-3 0 0 0,3 0-1 0,0 0-2 16,0-2-4-16,0 0-4 0,-1 2-4 0,1-2-5 0,0 0-5 16,0 2-4-16,0-1-5 0,-3-1-4 0,3 2-3 0,-2-2-7 0,2 0-4 15,0 2-6-15,0 0-2 0,-1-2-5 0,1 2-4 0,0 0-2 0,0 0-2 16,0 0-2-16,0 0-3 0,0 0-7 0,0 0-5 0,0 0-5 15,0 0-5-15,0 0-6 0,-3 0-3 0,3 2-4 0,-2-2-3 16,2 2 0-16,-4 0-1 0,3 1 2 0,-2-1 0 0,0 2 2 0,-1 1 2 16,-1-1 5-16,1 1 3 0,0 2 6 0,-2-1 3 0,2 3 6 15,1-3 3-15,-3 5 5 0,2-5 2 0,-2 3 3 0,-1-1 1 16,4-1 2-16,-2 0-1 0,1-2 1 0,3 1 0 0,-4-1 0 0,4 0 1 16,-2-2 1-16,3 0 0 0,-1 0 0 0,1 0 2 0,0-3 1 15,0 0 0-15,0 0 2 0,0 0 1 0,0 0 2 0,0 0 1 16,0 0-2-16,0 0-1 0,0 0-1 0,0 0-3 0,0 0-4 0,0 0-3 15,1-3-5-15,3 3-6 0,-2-2-11 0,2 1-7 0,0-2-10 0,1 0-8 16,2 2-10-16,-1-3-5 0,2 0-4 0,0 1-2 0,2-1 0 16,3 1 0-16,-2-1 2 0,4 2 0 0,-4 0 3 0,3-1 4 15,2 3 7-15,0-2 7 0,-1 2 5 0,2 0 6 0,-1 0 6 0,0 2 3 16,1 0 2-16,0-1 2 0,-2 3-1 0,0 0 0 0,1 1 1 16,-1-1-1-16,-2 3-2 0,0-2 1 0,0 2 0 0,0-1-1 15,-3 3 1-15,0-1 1 0,-3 1 4 0,3 0 1 0,-1 1 2 0,-3 1 4 16,-1-2 4-16,0 3 4 0,-1-2 6 0,-3 4 6 0,1-4 5 15,-2 4 5-15,-2-2 6 0,1 0 7 0,-3 1 9 0,-1-1 9 0,0 0 6 16,-1-1 5-16,-3 1 5 0,-1-3 4 0,0 1 2 0,0 1 2 16,-2-2 1-16,-2 1 0 0,1-1 0 0,-1-3-1 0,-1 0 0 0,-1 0-2 15,0-1-5-15,2-2-5 0,-2 0-6 0,-1-2-9 0,1-1-13 16,-1 0-16-16,1-1-20 0,0-2-27 0,2-3-28 0,1 1-42 0,-2-1-44 16,5-3-53-16,-1-3-56 0,0 2-79 0,3-5-90 0,1 0-58 15,2-3-45-15,1-2-21 0</inkml:trace>
  <inkml:trace contextRef="#ctx0" brushRef="#br0" timeOffset="282.7688">22295 7176 131 0,'0'0'539'0,"-3"0"11"0,3 0-42 0,0 0-69 0,0 0-89 0,0 0-100 0,0 0-64 0,0 0-47 0,0 0-27 0,0 0-20 0,0 0-15 0,0 0-11 0,0 0-15 0,0 0-12 0,0 0-17 15,3 0-13-15,-2 0-11 0,3 0-7 0,1 0-3 0,0 0-2 0,1 0 1 16,0 0 1-16,7 0 2 0,-2-2 1 0,1 1 1 0,2-2 0 16,4 3 3-16,0-5 0 0,0 4 3 0,2-2 1 0,0 1 0 15,2-1-1-15,-2 1-1 0,0 1 0 0,0-2-2 0,-4 0-1 0,0 3-2 16,3-2-1-16,-8 1-1 0,4 1 0 0,-8 0-1 0,3 0 0 16,-1 0-1-16,-4 0-2 0,1 0-4 0,-2 0-5 0,-2 0-12 0,2 1-12 15,-4 1-15-15,0-2-16 0,0 3-22 0,0 0-26 0,-1-2-44 16,-2 4-50-16,1-3-91 0,-2 2-109 0,-2 4-61 0,1-2-40 0,-4-1-16 15</inkml:trace>
  <inkml:trace contextRef="#ctx0" brushRef="#br0" timeOffset="867.7353">22924 7023 274 0,'-4'-15'216'0,"-3"0"-65"0,1 1-51 0,-1 0-27 16,0 2-12-16,-2-1-4 0,2 1 3 0,-2 2 2 0,-2-2 0 0,1 1 1 15,-5 2 0-15,4 0-4 0,-5 0-3 0,1 0 1 0,-2 2 2 16,-3 0 1-16,0 2-3 0,0-1 1 0,-5 3-1 0,-1 0-1 0,0 0-2 16,-1 0 0-16,-3 3-1 0,-1 0-1 0,0 2 0 0,-4 2-2 15,3-1-2-15,-2 2-5 0,0 0-3 0,0 4-2 0,-2-1-1 16,4 2 1-16,0 2 2 0,-2 2-1 0,2-2 1 0,0 3-1 0,2 3 0 16,0 1 1-16,4 2-1 0,-1 2 0 0,2 2 1 0,-1 2-1 15,6 3 1-15,-2 1-1 0,4 4-2 0,2-1-3 0,0 3-5 0,2 2-2 16,2-2-3-16,5 2-2 0,-2-1-2 0,3 2-2 0,2 0-4 15,4-1-3-15,0-2-2 0,4 2-2 0,2-2-4 0,3-2-3 16,-2 1-2-16,3-3-2 0,4 0-2 0,2-2 0 0,0-1 2 0,0-1-1 16,6-1 0-16,1-4-2 0,-2 2 1 0,4-5-2 0,1 1 1 15,0-4-4-15,0-1-2 0,1-5-3 0,3 2-2 0,1-5-3 16,0-2-7-16,-1-3-6 0,4-1-5 0,0-4-5 0,1-3-2 0,1-1-2 0,-3-4 1 16,6-2 5-16,-2-2 8 0,-1-4 8 0,1 2 9 0,0-5 10 15,-1-2 9-15,0 0 11 0,0-4 9 0,-1-1 11 0,-4-1 10 16,1-4 7-16,-2 2 9 0,-1-4 8 0,-6-1 11 0,2-1 5 0,-5 0 4 15,-3-1 0-15,-1-1 3 0,-6-1 0 0,0 2 2 0,-4-1 0 16,-3 1 1-16,-3-2-2 0,-3 0-3 0,-3 3-5 0,-4 1-4 0,0 0-10 16,-3 0-12-16,-3 2-11 0,-2 0-10 0,0 3-11 0,-5 1-9 15,3 0-12-15,-2 3-13 0,2 1-14 0,-1 2-18 0,-4 2-20 0,3 3-23 16,1 0-32-16,1 3-36 0,-1 1-45 0,1 3-49 0,3 0-96 16,-2 5-117-16,3 0-71 0,1 4-45 0,-1 2-20 0,0 2-7 15</inkml:trace>
  <inkml:trace contextRef="#ctx0" brushRef="#br0" timeOffset="1417.668">23125 7556 140 0,'0'0'556'0,"0"0"14"0,0 0-38 0,0 0-62 0,0 0-86 0,1-2-95 0,-1 2-56 0,0 0-38 0,0 0-23 0,3 0-16 16,-3 0-10-16,0 0-11 0,2-1-12 0,-2 1-11 0,0 0-14 0,0 0-16 15,0-2-14-15,0 2-14 0,0 0-11 0,0 0-11 0,0 0-9 16,0 0-7-16,0 0-6 0,1 0-4 0,-1 0-5 0,3 0-6 16,-2 0-3-16,4 0-2 0,-4 0-2 0,2 0-2 0,1 0 0 0,-1 0 0 15,4 0 1-15,2-2 0 0,1 1 2 0,6 1 1 0,1-3 1 0,1 2 1 16,6-1 3-16,2-1 0 0,4 0 2 0,3 0-1 0,4-2-2 15,4 1-5-15,2-1-7 0,5-1-9 0,2 3-9 0,2-3-7 16,2 0-13-16,2-1-9 0,2 2-7 0,4-1-4 0,1 1-5 0,-1-2-6 16,1 2-2-16,5 0-1 0,-2-1 2 0,2 0 4 0,0 0 2 15,-2 0 3-15,2 1 6 0,-2 0 8 0,2 1 7 0,-3-1 9 0,-2 1 6 16,-2 0 5-16,-4-2 4 0,-1 3 3 0,-4-1 3 0,-4 0 2 16,-2 1 3-16,-6 1 3 0,-4-2 6 0,-4 3 7 0,-3-1 5 15,-6-2 6-15,-3 4 3 0,-4-1 3 0,-1-1 0 0,-4 2 1 0,-2-2-4 16,-4 1-6-16,1 1-15 0,-1-3-18 0,-3 3-32 0,-2 0-38 15,0 0-56-15,0 0-67 0,0 0-87 0,0 0-95 0,-4 0-55 0,-2 0-37 16,-1 0-18-16</inkml:trace>
  <inkml:trace contextRef="#ctx0" brushRef="#br0" timeOffset="2170.6518">25424 7054 574 0,'-2'-4'608'0,"-1"1"8"0,0-1 8 0,0 2-97 0,2-1-145 0,-2 1-98 0,3 0-72 0,-1 2-42 0,1 0-29 0,0 0-16 15,0 0-12-15,0 0-18 0,0 0-16 0,0 0-20 0,0 0-21 16,0 0-18-16,0 0-18 0,0 0-14 0,0 0-12 0,0 0-7 0,0 0-7 16,0 0-4-16,0 4-2 0,1-3 0 0,-1 1 2 0,3 2 1 15,-2-2 4-15,-1-1 4 0,3 2 4 0,-3 0 4 0,3 0 5 0,-3 0 3 16,3 0 5-16,-1-2 3 0,-2 1 3 0,2 1 4 0,-2-1 1 15,2 1 3-15,-2-3 3 0,0 0 0 0,0 0 2 0,0 0 3 16,0 0 4-16,1 0 2 0,2-3 5 0,-1 1-1 0,0 2-1 0,1-5-4 16,2 1-4-16,-1 1-3 0,0-3-3 0,4 0-1 0,-3-3-5 15,1 0-2-15,3 0-2 0,-1-1-3 0,0 1-3 0,0-2-5 16,0-1-7-16,-3 3 0 0,5 0 0 0,-3 2 2 0,1-2 2 16,-2 2 1-16,-1 0 1 0,2 1-1 0,1 2-1 0,-3-2-1 0,1 3-2 15,1-2-1-15,1 1-4 0,-3 4 0 0,2-5 0 0,-1 4 0 0,0 1 0 16,0-3 0-16,0 1 0 0,2 2 2 0,-2 0 1 0,0 0 3 15,0 0 2-15,-1 0 3 0,2 0 2 0,-1 0 3 0,2 0 3 0,-3 0 4 16,0-3 2-16,0 3 3 0,-2 0 5 0,1-1 5 0,1 1 3 16,-4-2 5-16,-1 2 7 0,0 0 6 0,0 0 4 0,0 0 4 15,0 0 6-15,0 0 4 0,0 0 3 0,0 0 1 0,0 0 2 16,0 0-1-16,0 0-2 0,0 0-2 0,0 0-4 0,0 0-7 0,0 0-8 16,0 0-9-16,-1 2-7 0,1-1-10 0,-3-1-11 0,1 3-8 0,2-3-11 15,-2 0-6-15,0 5-7 0,2-4-4 0,-3 2-2 0,3-1 1 16,-3 4 0-16,1 0 3 0,0 1 2 0,-1 2 4 0,0 3 4 0,-1 1 4 15,0 1 6-15,1 4 5 0,-2 2 6 0,3 2 6 0,-3 1 4 16,2 2 3-16,1 1 1 0,-3 2-1 0,4 2 1 0,-1-1-2 16,2 1 1-16,-2-2-2 0,2 4-1 0,0-2 1 0,0-2-2 0,2 4 0 15,-2-4-1-15,2-1 0 0,-1 2 0 0,-1-2-1 0,3-5 0 16,-1 2 0-16,-2-1 1 0,2-2 0 0,-2-2 1 0,2-1 1 16,-1-1 1-16,-1-2 1 0,3-3 0 0,-3 0 0 0,0-3-1 0,0-2-1 15,0 0-3-15,0-2-3 0,0 1-4 0,0-3-6 0,0 0-5 0,-3-1-18 16,3-2-24-16,-1-2-28 0,-1-1-29 0,0 0-34 15,-3-3-37-15,0 1-48 0,0-2-57 0,-1 0-77 0,-4-4-88 0,5-1-45 16,-5-1-25-16,2 1-14 0</inkml:trace>
  <inkml:trace contextRef="#ctx0" brushRef="#br0" timeOffset="2331.9622">25382 7381 244 0,'-2'-5'510'0,"-1"2"3"0,3-1-63 0,0 3-96 0,0-2-79 0,3 2-65 0,-1-1-43 0,-1 2-26 0,4-2-20 0,0 1-12 16,2-2-11-16,1 1-10 0,0 1-10 0,5-2-12 0,2 1-11 15,-1-2-10-15,3-1-10 0,2 2-10 0,1 0-13 0,2-3-13 0,0 0-19 16,4 2-21-16,0-2-30 0,2-1-34 0,0 0-51 0,0-2-56 16,1 2-89-16,4-2-100 0,-4 0-71 0,2 0-52 0,-1-2-27 0,-2-1-13 15</inkml:trace>
  <inkml:trace contextRef="#ctx0" brushRef="#br0" timeOffset="2838.2748">25977 6799 460 0,'-7'-21'501'15,"-1"0"-54"-15,1-1-87 0,-2 2-89 0,-1-1-89 0,0 1-45 0,0-2-26 16,0 3-12-16,-3-1-3 0,3 0-5 0,-3 2-5 0,0 1-5 15,-1-1-8-15,-1 1-7 0,-2 2-10 0,4 1-7 0,-5 3-7 0,2 0-6 16,-2 3-7-16,0-2-4 0,0 6-4 0,0-2-5 0,-1 1-6 16,-3 2-3-16,3 2-2 0,-3 1-7 0,1 1-3 0,-2 4-3 15,0 2-1-15,-3-1-2 0,5 5-1 0,-5 2 2 0,0 3 4 16,1 1 2-16,-2 3 5 0,1 4 3 0,-3 1 2 0,6 5 5 0,-3 2 3 16,2 4 4-16,-2 1 4 0,4 7 2 0,0 1 2 0,4 1 2 15,0 7 2-15,1-1-2 0,6 4-4 0,3 2-2 0,1 1-4 0,4 1-4 16,0-2-1-16,8 4-4 0,-1-5-2 0,3 2-4 0,3-1-2 15,5-4-2-15,1 1-1 0,2-3-1 0,1-2 2 0,6-2 1 0,-4 0 1 16,5-6 2-16,0 0 0 0,4-4 2 0,-1-1-1 0,1-7-3 16,4 0-3-16,-3-3-6 0,4-3-4 0,1-7-7 0,0-2-6 0,1-3-8 15,4-5-6-15,-1-3-5 0,2-6-6 0,2-1-2 0,-2-8-2 16,4-2 1-16,-4-4 4 0,4-4 5 0,-2-4 4 0,0-3 5 16,-2-6 6-16,-2-1 7 0,1-6 10 0,-4-3 6 0,-1-2 9 0,-1-7 9 15,-4 2 9-15,0-7 11 0,-5 0 8 0,-5-3 11 0,-1-2 11 0,-5 0 10 16,-5 0 10-16,-4-1 6 0,-5 0 2 0,-2 3 3 0,-8 0 3 15,-3 1 4-15,-2 3 3 0,-6 0-1 0,-2 2-7 0,-4 3-8 16,0 3-12-16,-5 5-17 0,-2-2-23 0,-3 7-26 0,-2 1-27 0,0 4-29 16,-2 2-26-16,-2 6-34 0,1 3-35 0,-2 5-51 0,1 4-58 15,0 2-97-15,0 9-120 0,0 3-75 0,2 3-53 0,-2 4-25 0,3 7-12 16</inkml:trace>
  <inkml:trace contextRef="#ctx0" brushRef="#br0" timeOffset="3915.557">25429 7080 228 0,'-1'3'189'0,"-1"-3"-59"0,2 1-49 0,0 1-31 0,0-2-20 0,-2 3-8 0,2-3-2 0,0 0 0 0,0 0 5 0,0 0 3 0,0 0 5 0,0 1 3 0,0-1 3 0,0 0 4 0,0 0 0 15,0 0-1-15,0 0 1 0,0 0-1 0,0 0-1 0,0 0 1 16,0 0 0-16,0 0-3 0,0 0-1 0,0 0-2 0,0 0-4 0,0 0-4 16,0 0-2-16,0 2-4 0,0-2-3 0,0 0-1 0,0 0-1 0,0 0-1 15,0 0-1-15,0 0 0 0,0 0 3 0,0 0 3 0,0 0 1 16,0 0 6-16,0 0 6 0,0 0 9 0,0 0 8 0,0 0 11 15,0 0 10-15,0 0 7 0,0-3 3 0,0 0-1 0,0 1-3 0,0-2-2 16,0 2-1-16,0-2-2 0,0-1-2 0,2-1-3 0,-2 0-5 16,0-1-4-16,0 0-6 0,0-2-7 0,0 2-7 0,0-2-4 0,0 0-4 15,0 0 4-15,0-1 6 0,-2 4 4 0,2-3 3 0,-2 1 3 16,-1-1 1-16,3 2 0 0,-3-2 0 0,0 2-2 0,2 0-2 16,-2 0-3-16,2 1-3 0,1 1-2 0,-2 1 0 0,-1-2-6 15,3 4-5-15,-1-2-8 0,-1-1-6 0,2 5-9 0,0-3-6 0,0 3-5 16,0 0-7-16,0 0-4 0,0 0-8 0,0 0-5 0,0 0-6 0,0 0-3 15,0 0-4-15,0 0-2 0,0 0 0 0,0 0 3 0,0 0 0 16,2 3 4-16,-1-3 2 0,2 2 2 0,-1 1 4 0,-1-2 4 16,3 4 4-16,-1-5 5 0,0 3 4 0,2 0 4 0,-3 0 2 0,1 0 1 15,2 0-1-15,-1 0-1 0,2 0-2 0,-2-2-1 0,0 1-1 16,4 2-2-16,-3-2-3 0,1-1-1 0,3 3-1 0,-1-2-3 0,2 0-4 16,-1-2-1-16,1 1-1 0,0-1-1 0,3 0 0 0,-3 0-3 15,3 0-4-15,0 0-1 0,0 0-2 0,0 0 0 0,-1 0 1 16,-1-1 1-16,4 1 0 0,-4-2 1 0,4 0 3 0,-5 2 3 0,1-2 2 15,-1 0 5-15,2 2 6 0,-3-1 10 0,-4-1 14 0,2 2 10 16,-1-2 10-16,2 0 8 0,-6 2 9 0,1-2 8 0,2 1 7 16,-3 1 6-16,-2-2 6 0,2 1 5 0,-2 1 3 0,0 0-1 0,0 0 1 15,0 0-3-15,0 0-4 0,0 0-6 0,0 0-5 0,0 0-7 16,0 0-6-16,0 0-6 0,0 0-7 0,0 0-6 0,0 0-6 0,0 0-5 16,0 0-6-16,0 0-4 0,0 0-5 0,0 0-6 0,0 0-2 15,0 0-5-15,0 0-5 0,-2 0-13 0,2 1-18 0,-2 1-25 0,2-2-32 16,-2 1-30-16,-1 1-32 0,3-2-40 0,-3 4-48 0,1-2-86 15,0-1-105-15,0 3-62 0,-5 0-40 0,4 1-18 0</inkml:trace>
  <inkml:trace contextRef="#ctx0" brushRef="#br0" timeOffset="5653.129">23011 7629 196 0,'-3'0'268'0,"3"0"-53"0,0 0-51 0,0 0-31 0,0 0-23 0,0 0-13 0,0 0-7 0,0 0-6 0,0 0-1 0,0 0-4 0,0 0-3 0,-1 0-5 15,1 0-6-15,-2 0-5 0,2 0-4 0,0 0-3 0,-3 0-3 0,2 0 1 16,-2 0 1-16,3 0 1 0,-1 0-1 0,1 0 1 0,-5 0-1 16,5 0-1-16,-3 0-3 0,0-3-3 0,3 3-4 0,-4 0-4 0,3-2-5 15,-1 1-4-15,-1 1-4 0,-1-3-5 0,3 3-3 0,-1 0-3 16,-2 0-1-16,1-2-3 0,2 2-4 0,-4-3-2 0,4 3-3 16,-1 0-2-16,-1-1 0 0,-1 1 0 0,3 0 0 0,-1-2 1 15,-1 2-1-15,-1-3 1 0,3 3 0 0,-1 0-1 0,-1 0 1 0,2 0 0 16,-2 0 2-16,3 0 1 0,-2 0 0 0,2 0 1 0,-1 0 0 15,1 0 0-15,-3 0 1 0,3-3 0 0,-1 3 2 0,1 0 1 0,0 0 0 16,0 0 1-16,-2 0 0 0,2 0 0 0,0 0 0 0,0 0 1 16,0 0 2-16,0 0 2 0,0 0 1 0,0 0 2 0,0 0 3 0,0 0 2 15,0 0 3-15,0 0 1 0,2-2 1 0,-2 1 0 0,1 1-2 16,3-3 0-16,-2 3-3 0,2 0-3 0,2-3-2 0,1 3-4 16,0-3-3-16,5 0-7 0,2 2-11 0,2-2-8 0,4-3-7 0,6 3-9 15,0-3-10-15,9-1-16 0,2 0-14 0,2 0-22 0,7 1-23 16,2-3-40-16,4 1-50 0,1-1-84 0,6 0-99 0,-1-1-58 15,2 1-35-15,2 0-18 0</inkml:trace>
  <inkml:trace contextRef="#ctx0" brushRef="#br0" timeOffset="56769.8976">11239 12963 133 0,'-2'-3'151'0,"0"1"-26"0,2 1-12 0,-3-4-8 0,3 4-3 0,0-2-5 0,0 1-2 16,0 2-3-16,0 0-5 0,0 0-5 0,0 0-10 0,0 0-11 0,0 0-11 15,0 0-9-15,0 0-10 0,0 0-5 0,0 0-8 0,0 0-7 16,0 0-5-16,0 0-6 0,0 0-4 0,0 0-7 0,0 0-1 16,0 0-3-16,0 0-1 0,0 0-4 0,0 0 1 0,0 0-1 0,0 0 1 15,0 0 1-15,0 0 0 0,0 0 1 0,0 0 1 0,0 0 3 16,0 0 2-16,0 0 3 0,0 0 1 0,0 0 0 0,0 0 0 15,0 0 2-15,0 0-1 0,0 0 2 0,0 0-2 0,0 0 0 0,0 0 0 16,0 0-1-16,0 0 0 0,0 0-1 0,0 0 0 0,0 0-1 16,0 0 0-16,3 0 0 0,1 0 3 0,-2 0 2 0,2 0 2 0,0 0 1 15,2 0 1-15,-3 0 0 0,4 2 1 0,1-2 1 0,0 3 2 16,1-2 1-16,0-1 2 0,1 3 1 0,0-1-1 0,1-2 1 0,2 0-2 16,1 1 0-16,-2 1-3 0,2-2 0 0,-2 0-1 0,4 2 1 15,0-1-1-15,0-1 1 0,2 3-2 0,-2-2-1 0,0-1-1 16,4 2-2-16,-2 0 0 0,0-2 0 0,2 1-2 0,0-1 0 0,1 3 0 15,0-2 1-15,-1 1 0 0,-1-1 0 0,3 3-2 0,-3-2-1 16,1 0-1-16,0-1-1 0,0 3-2 0,0 0 0 0,0-3-3 16,2 3-2-16,-2 0-4 0,0 1 0 0,0-2 0 0,1 2 0 0,-1-1-2 0,1 1 0 15,1 1 0-15,0-3 2 0,-2 2 2 0,2-1 2 0,2-1 3 16,-2 1 1-16,2 0 3 0,-2-1 4 0,2 0 4 0,1 1 2 16,-2-1 0-16,3-1 1 0,0 0 1 0,-2 0-2 0,2 1 1 0,3-3 0 15,-2 2-1-15,1 0-1 0,2-2 2 0,-1 0-1 0,1 0 1 16,-1 0-1-16,4 0 0 0,-4 0-2 0,4 0 1 0,0 0 2 15,-1-2 4-15,3 0 3 0,-1 2 3 0,-2-1 4 0,1-1 2 0,0 0 3 16,0 0 3-16,-1 0 2 0,1-1 2 0,-1 2 1 0,-2-2 3 16,2 2 2-16,-2-1-1 0,0 0 0 0,-1 1-4 0,0-2-4 0,1 3-3 15,-4-1-2-15,3-1-4 0,-2 2-2 0,2-2-3 0,-3 1-2 16,0 1-2-16,0-2-3 0,3 2 1 0,-3 0 1 0,0 0 0 0,-2 0 2 16,2 0 1-16,-3 0 2 0,3 2 3 0,-3-2 1 0,3 1 0 15,-1 1 1-15,-2-2 0 0,0 2 1 0,-2-1 1 0,3-1 1 16,-2 3 0-16,2-2-1 0,-1 1-1 0,0 0 0 0,1-1-2 0,-2-1 1 15,4 3 0-15,-2-2-3 0,2-1 1 0,-1 2 1 0,2-2-1 16,-1 0 1-16,3 0-1 0,-2 0 0 0,3 0-3 0,-2 0-1 0,4-2 0 16,1 2-1-16,-2-1-1 0,1-2-1 0,-2 3 0 0,2-1-2 15,0 1 1-15,1-2-1 0,-1 0-3 0,-2 2-1 0,-1-1-2 16,0-2-1-16,-2 3-1 0,3 0 1 0,-4 0-1 0,0 0-2 0,0 0 1 16,-1 0-2-16,1 0-1 0,-2 0-1 0,-1 0-1 0,0 3-1 15,0-2 0-15,0-1 0 0,0 2 0 0,-2 0 0 0,0-2-3 0,2 1 0 16,-4 3-1-16,1-2 1 0,0-1-1 0,1 3 3 0,0-2 1 15,-2 0 2-15,-2 1 3 0,3-1 0 0,-1 2 3 0,1-3 1 16,0 3 2-16,-2 0 2 0,2-3 2 0,-3 1 1 0,2 0 2 16,1 1 2-16,-3-1 1 0,2 1-1 0,-1-3-1 0,0 4-1 0,0-2-1 15,2 1 2-15,-2-3-1 0,1 3 0 0,1-3 0 0,-1 2 0 0,-2-1 0 16,4 2-1-16,-3-3-1 0,4 0 1 0,-2 2-2 0,0-2-1 16,0 3-1-16,0-2 1 0,2-1-2 0,0 3-2 0,-2-1-3 0,4-2-3 15,-4 1-2-15,2 1-1 0,-2-2-3 0,0 2-5 0,2-1-2 16,-2-1-3-16,0 3-1 0,1-2-3 0,-1 1-1 0,1 0-2 15,0-2 1-15,0 1-1 0,1-1 2 0,-2 3 3 0,4-2 1 0,-2-1 1 16,3 0 3-16,-4 0 4 0,-1 2 3 0,2-2 0 0,0 1 3 16,-2-1 4-16,4 0 0 0,-4 0 2 0,2 2-1 0,0 0 1 15,-2-2-1-15,3 0-2 0,-4 0-1 0,5 0-2 0,-4 0-2 0,1 0-3 16,0 0 1-16,1 0-1 0,1 0-1 0,-1 0-2 0,-5 0-1 0,6 0-1 16,-3 0 1-16,-1 0 1 0,1 0 1 0,0 0 3 0,2 0 0 15,-2 0 3-15,0 0 1 0,0 0 3 0,0 0 2 0,2 0-3 16,-2-2 2-16,0 0 1 0,1 2 1 0,-4-1-1 0,3-1 1 0,0 2 1 15,-1-1 0-15,1-2 0 0,-2 3 2 0,-3-1 2 0,6 1 0 16,-6-2-1-16,4 0 2 0,-2 2 3 0,-1-1 2 0,0-2 1 0,0 3 2 16,1-3 1-16,-1 3 2 0,1-3 2 0,-1 1 1 0,-1-1 1 15,-1-1 0-15,3 2 0 0,-2 2 0 0,-1-3-2 0,2 0 1 16,0 0 0-16,-2 3 1 0,2-5-1 0,0 4-1 0,0-2-2 0,0 3 0 16,1-5-2-16,0 4 1 0,-1-1-3 0,0-2 0 0,4 3-2 0,-4-1-1 15,2-2-2-15,2 2-1 0,-2 1-2 0,2-3-1 16,-1 0-2-16,0 3 0 0,1-1 2 0,0 0-3 0,0-2-2 0,2 3-1 15,-3-1-3-15,2-2-1 0,-3 3 0 0,0-1 0 0,1 0 1 16,3 2 1-16,-5-1-1 0,3-2 0 0,-2 3-2 0,0-1 0 0,2 1-2 16,-2 0-1-16,0 0 2 0,0 0 1 0,0 0 1 0,-2 0 0 15,4 1 1-15,-4-1 0 0,2 3-1 0,0-2 0 0,0-1 0 0,0 2-1 16,0 0 1-16,0-2 0 0,-2 1 1 0,4-1-1 0,1 3-2 16,-4-2 0-16,3-1 2 0,-1 2 0 0,0-1 0 0,-1-1 1 15,2 2 2-15,2 0 3 0,-2-2 1 0,0 0 0 0,1 0 4 0,0 0 0 16,1 0 2-16,-2 0 3 0,5 0 2 0,-4 0 2 0,1 0 1 0,4-2-1 15,-2 0 0-15,1 2 1 0,-2-1 1 0,1-1-1 0,2 2 2 16,0-1 1-16,-4-2 2 0,4 3-1 0,0-1-1 0,-2 1-2 16,2-4 2-16,0 4-2 0,0-1-1 0,-1-2-2 0,1 2-1 0,-2-1-3 15,2 2 0-15,-3-2-3 0,2 1-4 0,-1 1-2 0,-1-2-2 16,2-1-2-16,-1 3-5 0,2-1-1 0,-3-2-5 0,3 3-2 16,-1-2-4-16,1 2-4 0,-2 0-5 0,2 0-6 0,-3 0-7 0,4 0-7 15,-1 0-7-15,0 0-8 0,0 0-10 0,3 0-12 0,-2 2-15 16,2-2-13-16,2 3-10 0,-1-2-15 0,0-1-17 0</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0:49:30.853"/>
    </inkml:context>
    <inkml:brush xml:id="br0">
      <inkml:brushProperty name="width" value="0.05292" units="cm"/>
      <inkml:brushProperty name="height" value="0.05292" units="cm"/>
      <inkml:brushProperty name="color" value="#FF0000"/>
    </inkml:brush>
  </inkml:definitions>
  <inkml:trace contextRef="#ctx0" brushRef="#br0">10370 3767 59 0,'0'-2'70'0,"-1"2"-1"0,-2-2-2 0,3 1-1 0,-1 1-1 0,-1-2-2 0,2 2-2 0,0 0-1 16,0 0-5-16,0 0-6 0,0 0-7 0,0 0-6 0,0 0-5 0,0 0-9 16,0 0-6-16,0 0-5 0,0 0-4 0,0 0-1 0,0 0-2 15,0 0-1-15,0 0 1 0,0 0-1 0,0 0 1 0,0 0 0 0,0 0-2 16,0 0-3-16,0 0-1 0,0 0-1 0,0 0-1 0,2-1 1 0,-2 1-2 15,0 0 0-15,0 0 0 0,0 0 2 0,1 0 1 0,-1 0-1 16,0 0 4-16,0 0 2 0,0 0 1 0,4 0 3 0,-4 0 1 0,0 0 2 16,0 0 2-16,0 0 2 0,0 0 2 0,2 0 0 0,-2 0 2 15,0 0 0-15,3 0-1 0,-3 0 0 0,1 0 0 0,-1 0-2 0,0 0-1 16,4 0 3-16,-4 0-1 0,0 0 0 0,0 0-2 0,2 0 2 16,-2 0 0-16,0 0-2 0,0 0 2 0,0 0 1 0,3 0 0 0,-3 0-1 15,1 0-1-15,-1 0 1 0,3 0 0 0,-3 0 0 0,3 0 2 0,1 0 3 16,-1 0 3-16,-1 0 3 0,-1 0 2 0,3 0 1 0,1 0 1 15,0 0-2-15,0 0 0 0,-1 0 0 0,3 0 2 0,-1 0-1 0,3 0 1 16,-2 0-1-16,2 0-2 0,-1 0-2 0,1 0-4 0,1 0-2 0,4 0-2 16,-2 0 0-16,1 0 0 0,0 0 0 0,1 0 0 0,2 0 0 15,-2 0 0-15,2 0 0 0,3 0 0 0,-3 0-2 0,1 0 0 16,2 1-1-16,-2-1-2 0,2 2 0 0,1-2-2 0,-2 0-2 0,3 1-1 16,-1 1 0-16,-1-2-2 0,3 2 0 0,-2-2 0 0,0 2-1 0,2 0 1 15,-1-2 0-15,2 1-1 0,-4 1 1 0,4-2-2 0,0 2 1 16,0 0-1-16,0 0 1 0,2-1 0 0,-1 1 1 0,2-2 1 0,0 4 0 15,0-4-2-15,4 2 2 0,-4-1-1 0,3-1 0 0,0 2 1 0,3 0 0 16,-2-2-2-16,0 2 1 0,2-1 0 0,-2-1-2 0,0 0 1 16,-1 0-2-16,0 0-1 0,0 0-1 0,-2 0-2 0,-1 0 0 15,2 0-2-15,-4 0-1 0,2 0-1 0,-2 0-1 0,-2 0-1 0,2 0 1 16,-2 0-1-16,-2 0 0 0,0 2 0 0,-2 1 0 0,2-3 0 0,-1 0 0 16,-2 0 0-16,2 0 1 0,-2 0 0 0,-1 0 1 0,0 0 2 15,2 3 1-15,-2-2 1 0,0-1 2 0,0 0 0 0,0 0 1 0,-2 2 0 16,2 1 2-16,-1-3-1 0,0 0 2 0,1 0 0 0,-1 0 1 0,1 0 0 15,-1 3-1-15,0-3 1 0,-2 0-1 0,3 0 0 0,1 2-1 16,-4-2 0-16,3 0 0 0,-2 1 1 0,-2-1-1 0,2 3 0 0,2-3 0 16,-2 0 1-16,-2 0-1 0,2 2 0 0,2-2-1 0,-4 3 0 15,2-2 1-15,1-1-1 0,0 0 0 0,-3 3 1 0,2-1-2 0,1-2 1 16,-1 1 0-16,2-1-1 0,-3 2 1 0,3 0 0 0,1-2-2 0,-4 1 0 16,3 2 0-16,0-3 0 0,-2 1 0 0,2 1 1 0,0-2 1 15,-2 2-1-15,2-2 0 0,-1 1 0 0,1 2 1 0,-1-3-1 0,0 1 0 16,1 1 2-16,-2-2-1 0,2 1 0 0,-2 1 1 0,-1-2-1 15,2 2 0-15,-1-2 1 0,-1 0-1 0,2 0 1 0,-1 0-2 0,0 0 0 16,-1 0 1-16,3 0 0 0,-1 0-1 0,0 0-1 0,1 0 0 16,-1 0 0-16,-1 0 0 0,3 0 1 0,-2 0-2 0,-1 0-2 0,2-2 1 15,1 2 0-15,-1-2 0 0,0 1-1 0,1 1 0 0,-1-2-1 16,0 1 1-16,4 1 0 0,-4-3 0 0,1 2-2 0,2 1 1 0,-3-2-2 16,0 2 2-16,0-2-2 0,2 1 1 0,-2 1-1 0,0-3 1 0,0 2-2 15,1 1 1-15,-2-2-1 0,1 0-1 0,-2 2 1 0,2-1-2 0,-2 1 0 16,-1 0-1-16,2 0 1 0,-1 0-1 0,-2 0 1 0,2 0 2 0,-2 0 1 15,0 1-1-15,0-1 1 0,2 2 0 0,-2 0 2 0,2-2 0 16,-2 1 2-16,2 2 2 0,-2 0 2 0,1-1 0 0,-2-1 3 0,2 2 0 16,0 0 0-16,1-2 0 0,-2 1 0 0,2 0 2 0,0-2 0 15,-2 2 0-15,3 0-1 0,-2-2 1 0,1 1 0 0,-2 1-2 0,1-2 1 16,0 2-2-16,0-2-1 0,-2 2 1 0,4-2-1 0,-4 0-1 16,3 0 1-16,-3 0-1 0,0 0 1 0,-1 0-2 0,2 0 0 0,-2 0 0 15,0-2-1-15,0 2 1 0,0-2-1 0,2 2 0 0,-2-2 0 16,-2 1 0-16,2 1-1 0,-2-2-1 0,0 0 0 0,-2 2 0 0,4-2 0 15,-4 2-1-15,0-2 1 0,1 1 1 0,-4 1-1 0,3-2 0 0,-2 1 0 16,2 1 0-16,-2 0-1 0,2-3-1 0,1 3 0 0,-4-1 1 16,1 1-1-16,0 0 1 0,-2 0 1 0,2 0 0 0,-2 0 0 0,2 0 0 15,-1 0 0-15,-2 0-1 0,1 0 2 0,-2 0-1 0,3 0 2 16,-3 0 3-16,0 0-1 0,0 0 2 0,1 0 0 0,-1 0 1 0,0 0 1 16,0 0 1-16,0 0 1 0,0-2 1 0,0 2 3 0,0 0 2 0,3 0 2 15,-3 0 2-15,0 0 1 0,0 0 0 0,0 0 1 0,0 0 0 16,1-2-1-16,-1 2-1 0,0 0-1 0,0 0-1 0,0 0-2 0,0 0-2 15,0 0-3-15,0 0-3 0,0 0-2 0,0 0-3 0,0 0-3 0,0 0-3 16,0 0 0-16,0 0-2 0,0 0 0 0,0 0-2 0,0 0-1 16,0 0 1-16,0 0-1 0,0 0-1 0,0 0 0 0,0 0 1 0,0 0 0 15,0 0 1-15,0 0 0 0,0 0 0 0,0 0 0 0,0 0 1 0,0 0 3 16,0 0 0-16,0 0 1 0,0 0 0 0,0 0-1 0,0 0 1 16,0 0 1-16,0 0-1 0,0 0 2 0,0 0 0 0,0 0 0 0,0 0 1 15,0 0 0-15,0 0 0 0,0 0 0 0,0 0-1 0,0 0 0 16,0 0 0-16,0 0 2 0,0 0-1 0,0 0 0 0,0 0 0 0,0 0 0 15,0 0-1-15,0 0 1 0,0 0-1 0,0 0-1 0,0 0 1 16,0 0 0-16,0 0 0 0,0 0 0 0,0 0 0 0,0 0 0 0,0 0 1 16,0 0-1-16,0 0-1 0,0 0 2 0,0 0 0 0,0 0 2 0,0 0-1 15,0 0 0-15,0 0-1 0,0 0 1 0,0 0 0 0,0 0 0 16,0 0 0-16,0 0 0 0,0 0 1 0,0 0-1 0,0 0 1 0,0 0 0 16,0 0 0-16,0 0 0 0,0 0-1 0,0 0 0 0,0 0 0 15,0 0 0-15,0 0 0 0,0 0 0 0,0 0 0 0,0 0 1 0,0 0-1 16,0 0 0-16,0 0-2 0,0 0 0 0,0 0 1 0,0 0 0 0,0 0-2 15,0 0 2-15,0 0 0 0,0 0 0 0,0 0-1 0,0 0 1 16,0 0 0-16,0 0-1 0,0 0 1 0,0 0 0 0,0 0 1 0,0 0 0 16,0 0 1-16,0 0-2 0,0 0 1 0,0 0 1 0,0 0 0 0,0 0 0 15,0 0 2-15,0 0-2 0,0 0 1 0,0 0 0 0,0 0 0 16,0 0 0-16,0 0 1 0,0 0 0 0,0 0 1 0,0 0 0 0,0 0 1 16,0 0 0-16,0 0 0 0,0 0 1 0,0 0 0 0,0 0 0 15,0 0 1-15,0 0-1 0,0 0 1 0,0 0 0 0,0 0 0 0,0 0 0 16,0 0 1-16,0 0 0 0,0 0-1 0,0 0 0 0,0 0 0 15,0 0-2-15,0 0 1 0,0 0 0 0,0 0-2 0,0 0-7 0,-4 0-10 16,3 0-22-16,-2 0-26 0,1 0-34 0,-2 0-39 0,4 0-46 16,-1 2-48-16,-4 0-80 0,1-2-94 0,0 1-54 0,-2 2-37 0</inkml:trace>
  <inkml:trace contextRef="#ctx0" brushRef="#br0" timeOffset="1499.8041">2196 5405 112 0,'-2'-4'171'0,"1"1"-18"0,-2-1-12 0,-1 1-9 0,2-1-4 0,-2 2-6 0,3-1-6 0,-2 1-6 0,3 1-5 0,-2-2-7 0,1 2-8 15,1 1-8-15,0 0-11 0,0 0-12 0,0 0-10 0,0 0-12 0,0 0-11 16,0 0-10-16,0 0-9 0,0 0-8 0,0 0-5 0,0 0-5 0,0 0 0 16,0 0-2-16,1 1-2 0,1 2 0 0,-2 0 3 0,4-1 1 15,-1-1 3-15,0 3 2 0,1-1 4 0,0 1 3 0,2 1 5 0,0-1 5 16,0 1 5-16,4-1 5 0,0 1 3 0,4 1 3 0,2-3 2 15,0 3 1-15,7-3 1 0,-1 0-3 0,5 0-2 0,2-1-3 0,3-1 0 16,2-1-4-16,2 0-5 0,3-1-8 0,3-1-2 0,3-1-4 16,1 0-3-16,4 0 1 0,-2-3-1 0,5 3-1 0,0-3 3 0,1 1 1 15,-1 1 1-15,3 1 2 0,3-1 0 0,-4 2 3 0,4-1 2 16,2 1 2-16,-2 0 0 0,1 2 0 0,-2 0-1 0,2 0-2 0,0 0-2 16,0 4-2-16,-2-2-3 0,4-1-3 0,-2 3-1 0,-2 0-3 0,2 1-2 15,1-1-3-15,-2 0 0 0,2 2 5 0,1-3 2 0,1 3 4 0,2-3 3 16,1 3 3-16,-1-1 1 0,6-1 3 0,-1 4 2 0,-1-5 1 15,5 3 1-15,-2-3 3 0,0 3 2 0,3-3 4 0,-3 3-3 16,-3-3-5-16,2 3-4 0,-1-1-3 0,-6-1-3 0,2-1-6 0,-4 1-1 16,-3-1-3-16,0 0-1 0,-5 0-4 0,-2 0 0 0,-2 0 1 0,-4 2 0 15,-4-4 0-15,0 4 1 0,-2-5 1 0,-4 3 1 0,-4-2 2 16,1 4 0-16,-6-4 3 0,-1 1 2 0,-4-2 1 0,-2 2 1 16,-1-2 4-16,-6 1 1 0,1 2 3 0,-1-3 3 0,-6 0 5 0,2 0 5 15,-6 0 4-15,1 0 2 0,-1 0 2 0,0-3 2 0,-3 2 0 0,0 1 0 16,0-2 3-16,-2 0 2 0,1-2 0 0,-2 1 0 0,-1 0-2 15,2-2-3-15,-2 2-7 0,0 0-5 0,1 0-4 0,0 0-3 0,0 0 0 16,0 0-3-16,2 0-2 0,-2 0-2 0,1 2-3 16,1-2-1-16,1 3-2 0,-3-2-2 0,3 2-3 0,0 0 1 0,0 0-2 15,0 0 1-15,0 0-1 0,0 0 0 0,0 0-1 0,0 0 1 16,0 0-1-16,0 0 0 0,0 0 1 0,0 0 0 0,0 0 1 0,0 0-1 16,0 0 1-16,0 0 0 0,0 0 3 0,0 0 0 0,0 0 0 15,0 0 1-15,0 0 1 0,0 0 0 0,0 0-2 0,0 0 2 16,0 0 0-16,0 0 0 0,0 0 1 0,0 0-1 0,0 0 0 0,0 0-1 15,0 0-2-15,-1-2-6 0,1 2-10 0,0 0-13 0,0 0-15 0,0 0-15 16,0 0-15-16,0 0-19 0,0 0-19 0,0 0-25 0,0 0-26 16,0 0-33-16,0 5-36 0,1 1-73 0,2-3-93 0,0 3-46 15</inkml:trace>
  <inkml:trace contextRef="#ctx0" brushRef="#br0" timeOffset="5748.9556">10488 5504 149 0,'-1'-5'299'0,"-2"1"-62"0,-1 0-64 0,2 1-35 0,1-1-20 0,-2 1-13 0,3 0-9 0,-1 0-7 0,-1 0-4 0,2 1-4 0,-3 1-2 15,3-3-5-15,0 4-5 0,0 0-5 0,0 0-7 0,0 0-7 0,0 0-10 16,3-2-7-16,-3 2-7 0,0 0-8 0,0 0-7 0,2-2-7 15,-1 2-6-15,-1 0-3 0,3 0-6 0,-2 0 0 0,1 0 1 0,2 0 0 16,-1 0 0-16,0 0 0 0,1 2 0 0,2-2 2 0,1 2 1 16,0-2 4-16,4 1 3 0,0 2 2 0,2-3 3 0,0 1 3 15,3 1 4-15,4-2 0 0,0 0 1 0,3 0 1 0,3 0 1 0,2 0 0 16,2 0 1-16,0 0-1 0,6-2-2 0,0 1 0 0,3 1-2 16,4-4-2-16,1 2-1 0,3 0-2 0,2-2 0 0,0 1-1 0,4 0-2 15,1-2-1-15,-1 2-3 0,3 0-2 0,-1 0-2 0,1 0 0 16,0 0-3-16,-1-2-2 0,0 1-2 0,1 3 1 0,-2-2 1 0,0 1 1 15,-2 0 2-15,3 2 2 0,-3-2 0 0,0 2 3 0,-1 0 3 16,1 0 2-16,-1 2 3 0,-2-2 1 0,3 2 2 0,-2 0 2 16,1 1 2-16,-1-2 1 0,-1 2-3 0,0 0 0 0,0 0 0 0,0-3-2 15,0 4-3-15,0-2 0 0,0 1-2 0,0 0 0 0,-3-1-2 16,2-1-1-16,-1 4-1 0,-2-5-1 0,1 3-1 0,-3-2 0 16,2 4-3-16,-2-4-1 0,-1 1 0 0,1-2-1 0,-4 2-1 0,2-2 0 15,-3 1 1-15,0 2 3 0,-2-3 2 0,0 1-1 0,0-1 1 0,-3 0 1 16,2 0 2-16,-5 0 1 0,3 0 2 0,-4 0 1 0,1 0 2 15,0 0 2-15,-4 0 1 0,2 0 0 0,-2 0-1 0,0 0-1 0,-2-1-1 16,1 1 0-16,-2-3 0 0,0 2-1 0,-2 1 0 0,1-2 0 16,-2 2-2-16,0-2-1 0,1 1 1 0,-4 1-1 0,2-3-1 15,-4 1 1-15,3 2-2 0,-4-1 0 0,2 1 0 0,-2 0 0 16,-2-3 0-16,2 3-1 0,-4 0 1 0,2 0-1 0,-2 0 0 0,0 0 2 16,0 0-2-16,-4-2 0 0,3 2 0 0,-2-3 0 0,-1 3-2 15,1 0 2-15,0 0 0 0,-3-1 0 0,2 1 0 0,-2 0 0 0,1-2-1 16,-2 2 1-16,1 0-1 0,0 0 0 0,-2 0 0 0,1 0-1 15,1 0-1-15,-3 0 1 0,4 0 0 0,0 0 0 0,-3 0-1 16,2 0 1-16,1 0 0 0,-1 0 0 0,-1 0-1 0,1 0 2 0,2 0 0 16,-2 0-1-16,2 0 1 0,-2 0 0 0,2 0 1 0,0 0 1 15,-2 0-1-15,2 0 1 0,-2 0 0 0,2 0 0 0,-2 0 1 0,1 2 0 16,-1-2-1-16,-1 0 0 0,1 0 1 0,1 0 0 0,-4 0 1 16,5 0 0-16,-2 0-1 0,0 0 2 0,-2 0-1 0,2 0-1 0,0 0 0 15,1 0 1-15,-1 0-2 0,2 0 1 0,-3-2 0 0,4 2 1 16,-4-3-1-16,5 3 0 0,-3 0-1 0,-1-3 0 0,3 3 0 0,-1-2-1 15,0 1-1-15,-2 1 1 0,2 0-1 0,-2-3 1 0,2 3-1 16,0 0 0-16,-2 0 1 0,2 0-1 0,-2 0 0 0,2-3 0 16,-2 3-1-16,1 0 1 0,-1 0 0 0,-1 0 1 0,1 0 1 0,1 0-1 15,-4 0 0-15,3-2 0 0,-1 2 1 0,-1 0-1 0,-1 0 0 16,2 0-1-16,-2 0 0 0,-1 0 1 0,0 0 0 0,0 0-1 16,0 0 0-16,0 0 0 0,0 0-1 0,0 0-1 0,0 0 0 0,0 0 0 15,0 0-2-15,0 0 1 0,0 0-1 0,0 0 1 0,0 0-1 16,0 0 1-16,0 0-2 0,0 0 0 0,0 0 1 0,0 0-1 0,0 0-1 15,0 0 1-15,0 0 0 0,0 0 0 0,0 0 1 0,0 0 0 16,0 0 0-16,0 0 0 0,0 0 1 0,0 0 0 0,0 0 1 16,0 0 1-16,0 0-1 0,0 0 2 0,0 0 2 0,0 0 0 0,0 0 2 15,0 0-1-15,0 0 0 0,0 0 2 0,0 0 0 0,0 0 1 0,0 0 0 16,0 0 2-16,0 0 0 0,0 0 2 0,0 0 0 0,0 0 1 16,0 0 0-16,0 0 1 0,0 0 2 0,0 0-1 0,0 0 0 0,0 0 2 15,0 0-2-15,0 0 1 0,0 0-1 0,0 0-1 0,0 0-1 16,0 0-1-16,0 0 0 0,0 0-1 0,0 0-2 0,0 0-2 15,0 0 0-15,0 0-2 0,0 0-1 0,0 0-1 0,0 0-1 16,0 0 0-16,0 0-1 0,0 0-1 0,0 0 0 0,0 0-2 0,0 0 1 16,0 0-2-16,0 0 0 0,0 0-1 0,0 0 1 0,0 0-1 15,0 0 1-15,0 0 0 0,0 0-1 0,0 0 1 0,0 0 0 16,0 0-1-16,0 0 2 0,0 0-1 0,0 0 1 0,0 0 2 0,0 0 1 16,0 0 1-16,0 0 0 0,0 0 1 0,0 0 0 0,0 0 1 15,0 0 1-15,0 0 0 0,0 0 0 0,0 0 1 0,0 0 0 0,0 0 0 16,0 0 1-16,0 0-1 0,0 0-1 0,0 0 1 0,-1 0-1 0,1 0 0 15,-3 0 0-15,3 0 0 0,-1 0 0 0,-1 0-1 0,2 0-3 16,0 0-2-16,0 0 0 0,-3 0-4 0,3 0-2 0,0 0-3 16,0 0 1-16,-4 0-1 0,4 0-3 0,0 0-2 0,0 0-2 15,0 0-3-15,0 0-2 0,0 0-1 0,0 0 1 0,0 0 0 0,0 0 0 16,0 0 3-16,0 0 2 0,0 0 2 0,0 0-1 0,0 0 2 16,0 0 3-16,0 0 1 0,0 0 4 0,0 0 2 0,-1 0 1 0,1 0 4 15,0 0 1-15,-2 0 3 0,2 0 1 0,-3 0 1 0,3 0 1 16,0 0 1-16,-4 0 1 0,4 0 0 0,0 0 1 0,-2 0 1 0,2 0-1 15,0 0 0-15,0 0 0 0,0 0-1 0,-1 0-1 0,-2 0 1 16,3 0 0-16,0 0-1 0,0 0-2 0,0 0-1 0,0 0 0 16,0 0-2-16,0 0-2 0,-1-1 0 0,1 1-2 0,0 0-1 0,0 0-1 15,0 0-1-15,0 0-2 0,0 0-4 0,0 0-1 0,0 0-3 16,0 0-3-16,0 0-1 0,0 0 0 0,0 0-2 0,0 0 2 16,0 0 0-16,0 0 1 0,0 0-1 0,0 0 1 0,0 0 1 0,0 0 1 15,0 0 2-15,0 0-1 0,0 0 1 0,0 0 1 0,0 0 0 16,0 0 1-16,0 0-2 0,0 0-1 0,0 0-1 0,0 0-2 0,0 0 0 15,0 0-2-15,0 0-3 0,0 0-3 0,0 0-3 0,0 0-5 16,0 0-6-16,0 0-6 0,0 0-11 0,0 0-13 0,0 0-15 0,0 0-17 16,0 0-16-16,0 0-15 0,0 0-16 0,0 0-13 0,-5 1-50 15</inkml:trace>
  <inkml:trace contextRef="#ctx0" brushRef="#br0" timeOffset="9299.68">19806 4570 14 0,'0'-5'522'0,"0"0"-1"0,0 0-10 0,0 1-85 0,0-1-121 0,0 1-71 0,0 2-47 0,0 2-24 0,0-3-15 0,0 0-8 0,0 3-7 0,0 0-11 16,0 0-9-16,0 0-15 0,0 0-15 0,0 0-13 0,0 0-13 16,0 0-12-16,0 0-12 0,0 0-10 0,0 0-7 0,0 0-9 0,0 0-8 15,0 0-7-15,0 0-5 0,0 0-5 0,0 0-3 0,0 0-6 16,0 2-6-16,0-1-4 0,0 2-4 0,0-3-2 0,0 2-1 0,0 2 1 16,0 1 1-16,0-2 1 0,0 3 4 0,0-1 3 0,0 2 4 0,0 0 3 15,0 2 3-15,0 3 6 0,-3 0 7 0,1 3 4 0,2-1 5 16,-2 4 3-16,0-3 2 0,-1 5 3 0,0 0 0 0,2 0-1 15,-2-1 2-15,-1 1 0 0,1 2-2 0,-2-1 1 0,1 2 0 0,0-2-1 16,2 1 0-16,-2-2-1 0,1 3 1 0,2-4-1 0,-1 1 2 0,1 0-2 16,-4-3 1-16,5 1-2 0,-2-3-3 0,0 0-6 0,2-2-8 15,0-1-8-15,0-1-11 0,0-2-11 0,0 0-11 0,0-3-13 0,0 0-11 16,0-2-16-16,2 1-16 0,0-1-18 0,-2-4-16 0,0 0-59 16,5 0-82-16,-2-4-81 0,1-1-78 0,2-2-41 0,0-2-22 0</inkml:trace>
  <inkml:trace contextRef="#ctx0" brushRef="#br0" timeOffset="9549.5267">19797 4591 79 0,'-3'-1'531'0,"3"-3"4"15,-1 2 1-15,1 0-88 0,0 1-134 0,0-3-87 0,1 4-65 16,-1-2-41-16,3 2-31 0,-1-3-18 0,0 1-13 0,3 1-13 0,0-3-11 15,1 2-13-15,3 0-13 0,-2 1-13 0,3-4-8 0,4 4-6 16,-2-2-6-16,4-2 1 0,3 1-1 0,-4 2 4 0,3-1 4 0,0 2 4 16,-2-1 2-16,4-1 1 0,-4 3 0 0,0-3-4 0,2 1-4 15,-4 2-7-15,0 0-8 0,1 0-10 0,-2 0-9 0,-3 0-12 0,0 2-14 16,0 1-17-16,-1-3-22 0,-4 3-17 0,1-1-14 0,-2-1-19 0,-2 2-18 16,-2 2-21-16,0 1-22 0,0-2-56 0,-4 2-71 0,-2 2-41 15,-1-2-21-15</inkml:trace>
  <inkml:trace contextRef="#ctx0" brushRef="#br0" timeOffset="9751.6252">19853 4900 387 0,'2'2'504'0,"0"1"-61"16,-2-2-93-16,0 2-61 0,2-1-44 0,-2-2-29 0,2 0-20 0,-2 0-16 15,0 0-13-15,2 3-12 0,-2-3-18 0,5 0-17 0,-4 0-15 16,1 0-17-16,2 0-18 0,2 0-13 0,1-3-15 0,0 3-11 0,2 0-13 15,1-5-13-15,1 4-12 0,5-2-17 0,-2 1-14 0,2-1-19 16,4 1-17-16,-4 1-25 0,2-2-27 0,2 0-35 0,-1 1-40 0,-4 1-42 16,3 1-43-16,-4 0-74 0,1 1-91 0,-4 1-45 0,-1 1-23 15,-4 0-9-15</inkml:trace>
  <inkml:trace contextRef="#ctx0" brushRef="#br0" timeOffset="9932.9647">19754 5161 156 0,'-3'3'395'0,"1"0"-86"0,2 0-61 0,0-3-50 0,2 3-33 16,1 0-22-16,-2-3-9 0,1 3 1 0,2-1-4 0,0-2-2 16,2 0-6-16,3 3-4 0,-2-3-9 0,3 0-9 0,0 0-8 0,2 0-6 15,2 0-4-15,2 0-2 0,0-3-4 0,2 3-4 0,3-5-8 16,0 2-11-16,1 0-18 0,2 0-23 0,2-3-29 0,0 3-29 0,2-3-38 16,0 2-42-16,0 0-58 0,2-1-65 0,0-1-89 0,2 3-99 0,-3-3-58 15,-2 3-38-15,-1-3-17 0</inkml:trace>
  <inkml:trace contextRef="#ctx0" brushRef="#br0" timeOffset="10249.9848">20819 4565 545 0,'-2'-11'583'0,"1"-1"11"0,-2 4 10 0,0-1-101 0,-1 0-157 0,0 2-98 16,-1 1-69-16,4 1-43 0,-4 1-29 0,4 1-18 0,-3 1-13 15,-1 0-12-15,1 2-13 0,1 4-15 0,-4-1-14 0,1 1-14 0,0 3-12 16,-2 2-11-16,-1 3-6 0,-4 2-4 0,3 3-2 0,-1 3 0 16,-4 2 3-16,-1 0 3 0,2 4 2 0,-2 1 3 0,4 1 2 0,-3 1 0 15,3 1 2-15,-1 1 2 0,3 1-1 0,3 0 2 0,-2 0 2 0,3 1-1 16,1-1 1-16,2-1 0 0,1 0 2 0,4 1-2 0,1-2-3 15,2-1-7-15,1 0-10 0,3 0-11 0,1 0-13 0,1-4-15 16,1 2-20-16,4-3-24 0,1-3-30 0,0 0-35 0,5-3-41 0,-2-2-63 16,2 0-76-16,4-6-75 0,-2-1-79 0,2-2-35 0,0-3-16 15</inkml:trace>
  <inkml:trace contextRef="#ctx0" brushRef="#br0" timeOffset="10801.7488">20976 4731 31 0,'0'-5'484'0,"-3"1"2"0,3 2-68 15,0-2-103-15,-1-1-62 0,1 2-40 0,-2 1-26 0,2 1-18 16,0-3-9-16,0 2-3 0,-3 1-9 0,3 1-7 0,0 0-9 0,0 0-10 15,0 0-13-15,0 0-13 0,0 0-13 0,0 0-12 0,0 0-12 16,0 0-11-16,0 0-10 0,0 0-10 0,0 0-9 0,0 0-10 0,0 0-9 16,0 1-10-16,0 1-7 0,0-1-5 0,0 2-4 0,0 0-2 0,0 3-2 15,0-3-1-15,0 2 2 0,0 4 0 0,0 0 1 0,0 0 2 16,0-1 4-16,0 3 5 0,0 0 5 0,0 1 5 0,0 2 5 0,0 2 2 16,0-2 2-16,0 0 1 0,3 0-1 0,-3 2 0 0,2 0 0 15,-1 0 2-15,2-2-1 0,-2 2 0 0,2-2 2 0,0 2-2 0,0-3 2 16,-1-1-1-16,-1 2 1 0,3-2-2 0,1-3-3 0,-1 0-4 0,-3 1-5 15,2-2-4-15,0-1-2 0,1-1-5 0,-1-2-1 0,-1 1-1 16,2-5-2-16,-1 2-3 0,1-2-5 0,1-2-4 0,-1 2-2 0,0-5 0 16,4 1 2-16,0-5 3 0,-1 1 5 0,-1-1 5 0,4-2 3 0,-1-1 7 15,-2 0 6-15,3-3 9 0,-1 1 11 0,-2-1 9 0,0-1 14 16,-1 1 16-16,-2 3 11 0,-1-2 10 0,2-1 12 0,-3 2 9 0,1 2 10 16,2-1 7-16,-5 1 8 0,1 3 8 0,-1-1 4 0,0 0 0 15,0 3 0-15,0 1-3 0,0-1-6 0,0 0-10 0,0 3-9 0,0-1-12 16,0 2-16-16,0 2-15 0,0 0-16 0,0 0-14 0,0 0-14 15,0 0-14-15,0 0-13 0,0 0-12 0,0 2-8 0,0 2-6 0,0 2-5 16,0-3-2-16,0 3 1 0,0 3 3 0,0-1 4 0,0 4 5 0,0-4 6 16,0 5 4-16,0 1 4 0,0 0 5 0,0 0 3 0,0 1 2 15,0 0 2-15,0 1 0 0,0 0-3 0,0 1-5 0,0-2-11 0,0 2-13 16,-1-1-16-16,1 0-15 0,0 0-22 0,-5 0-26 0,5-2-32 16,0 1-34-16,0 0-44 0,0-3-49 0,0 3-94 0,0-2-114 0,5-4-75 15,-5 2-55-15,1-1-22 0,3-2-3 0</inkml:trace>
  <inkml:trace contextRef="#ctx0" brushRef="#br0" timeOffset="10986.3251">21504 5027 374 0,'0'-5'659'0,"-2"2"6"0,2-1 4 0,-3 0-1 0,3 3-115 0,0-4-172 0,0 5-122 0,0 0-91 0,0 0-61 0,0 0-43 15,0 0-28-15,0 0-20 0,0 2-15 0,0 1-15 0,0 0-9 0,0 3-8 16,0-2-5-16,0 4-6 0,0 1-8 0,0 1-7 0,0 2-11 0,0 1-9 15,0 3-14-15,0-4-15 0,0 2-24 0,-1 2-28 0,-1 2-39 16,2-2-43-16,-2 1-76 0,0-2-94 0,0 0-74 0,-2 1-63 16,1-1-31-16,2-3-16 0</inkml:trace>
  <inkml:trace contextRef="#ctx0" brushRef="#br0" timeOffset="11499.8976">21746 4812 533 0,'7'-8'622'0,"-4"-1"7"16,1 2 8-16,0-1-69 0,-1 1-109 0,0 2-111 0,1 1-109 0,-2-1-69 15,-1 1-48-15,2 1-28 0,1 1-22 0,-2 1-14 0,1-3-12 16,-2 4-12-16,1-2-12 0,-2 2-15 0,4 0-13 0,-2 2-13 0,0-2-11 16,1 4-7-16,0-1-7 0,-1 0-3 0,0 1 0 0,3 1 0 15,-4 1 2-15,3 1 3 0,-2 0 6 0,1 1 3 0,-2 1 6 0,1 0 5 16,0 2 3-16,-2 1 3 0,0-2 4 0,0 1 3 0,-2 2 3 0,0 1 1 15,2-1 2-15,-1-1 1 0,-2 2 0 0,1-2-1 0,-2 0 1 16,3 1-1-16,-2 1-1 0,1-1 1 0,-2-1 0 0,1 2 0 0,2-4 1 16,-1 1 0-16,0-1 0 0,2 1 0 0,0-2 2 0,0 1 0 15,0-1 2-15,0-3-2 0,2 2 1 0,1-2 0 0,0-1-1 0,1 0 1 16,2-1 0-16,-2-3-2 0,2 1-2 0,2 0-6 0,0-2-8 0,4-2-6 16,0 0-3-16,2-1-2 0,3-4-2 0,-1 2-1 0,-1-4 0 0,1-2-1 15,4-1 2-15,-4 0 0 0,2-3-2 0,0-1 2 0,-2 1 3 16,-1-5 8-16,-2 2 10 0,1-1 12 0,-4 1 11 0,0-2 9 0,-1 2 10 15,-3-1 7-15,-1 1 9 0,0 0 5 0,-5 1 4 0,0 2 6 16,0 0 5-16,-5 0 3 0,1 3 3 0,-2-1 1 0,2 3-4 0,-2-1-5 16,0 2-6-16,-2 1-9 0,1 2-8 0,-2 0-11 0,3 0-10 15,0 3-7-15,1 1-9 0,-4-2-5 0,3 4-8 0,0 0-5 0,1 4-4 16,-2 0-3-16,-1-1-3 0,2 2-2 0,1 3-2 0,-2-2 1 16,1 3-1-16,0-1 2 0,2 4 3 0,0-2 2 0,0 1 1 0,2 1 3 15,0 1 0-15,1-1 2 0,1 2 1 0,0-4-1 0,1 1 0 0,1 1-3 16,0-3-3-16,2 2-4 0,3 0-7 0,-4-5-9 0,4 3-5 15,0-3-17-15,3-1-18 0,4-1-24 0,-2 1-26 0,2-4-31 0,2-1-31 16,4-1-45-16,0-2-51 0,2 0-73 0,3-2-82 0,-4-4-54 16,5 3-39-16,-1-3-19 0,-2-2-9 0</inkml:trace>
  <inkml:trace contextRef="#ctx0" brushRef="#br0" timeOffset="11766.4819">22388 4554 18 0,'-6'-3'537'0,"2"-2"17"0,3 1-29 0,-4 2-48 0,4 2-85 0,-2-3-104 0,3 0-60 16,0 0-34-16,0 3-23 0,0-5-17 0,0 4-15 0,0-2-14 0,3 2-15 15,-2 1-15-15,-1-2-18 0,0 2-18 0,2-2-17 0,-2 2-18 16,0 0-15-16,3 0-15 0,-2 2-11 0,3 0-9 0,1-1-6 0,1 2-1 16,-2 0-3-16,2 3-2 0,-1 0 1 0,3 0 0 0,0 2 1 15,4 1 1-15,-2 1 4 0,0 1 2 0,3 4 5 0,-2 1 6 0,4-1 2 16,-4 2 3-16,1 1 1 0,-2 4 2 0,4-1 2 0,-3 2 1 15,-4 1 1-15,1 1 3 0,-2 2 0 0,0 2 3 0,-2 2-1 0,-2-1 0 16,1 3-3-16,-6 1-7 0,1-2-8 0,-3 3-11 0,-1 2-18 16,-3-2-23-16,-1 1-27 0,-2 0-32 0,-2 0-52 0,-2-2-66 0,0 1-98 15,0-2-111-15,-2-1-61 0,0-2-38 0,3-2-15 0</inkml:trace>
  <inkml:trace contextRef="#ctx0" brushRef="#br0" timeOffset="13701.5985">23861 4944 263 0,'-4'-2'452'0,"-2"1"-58"0,0 1-88 0,0 0-68 0,2 0-55 0,-2-2-36 0,2 2-22 0,-2 0-9 0,-1 0-3 0,4 0-1 0,1 0-3 16,-2 0-3-16,2 0-6 0,2 0-6 0,0 0-6 0,0 0-8 0,0 0-9 16,0 0-8-16,0 0-7 0,0 0-5 0,0 0-8 0,0 0-2 15,0 0-5-15,2 2-3 0,-2-2-3 0,2 1-2 0,0-1-2 0,0 0-1 16,0 0-3-16,-1 0-2 0,2 0 0 0,-1 0-4 0,2 0-1 0,-1 0-3 15,-2 0-1-15,3 0-4 0,1 0 0 0,-2 0-1 0,5 0-1 16,0 0 0-16,4 0-2 0,4 0 0 0,2 0-2 0,6-1-2 0,4 1-4 16,6-2 3-16,2 0 3 0,9 0 2 0,2-1 3 0,5 1 1 0,4-2 1 15,6 1-1-15,5 0 0 0,5-2-1 0,0 4-1 0,6-2 0 16,1-2-2-16,3 1 1 0,0 2-2 0,5-3-7 0,-5 1-7 0,2 1-7 16,-1 1-7-16,-1 1-4 0,-1-3-5 0,-3 2-5 0,0 1-2 0,-5-3-4 15,-1 2-3-15,0 0 1 0,-3 1-2 0,-4-1 2 0,0 2 2 0,-5-2 4 16,-3 0 5-16,-4 2 4 0,2-2 5 0,-8 1 2 0,-1 1 4 15,-4-2 2-15,-1 2 4 0,-8-2 4 0,0 0 1 0,-4 2 5 0,-3-2 1 16,-2 1 3-16,-4 1 0 0,-4-2 3 0,0 2 1 0,-2-2 1 16,-3 2 2-16,-6 0-1 0,1 0 1 0,-2-2 1 0,1 2-1 0,-5 0 1 15,0 0-3-15,-5 0-3 0,1-2-4 0,0 1-3 0,-2-1-2 16,-4 1-5-16,3-3-4 0,-8 2-5 0,4 0-6 0,-2 1-7 0,0-4-8 16,-4 4-8-16,4-2-10 0,-3 3-8 0,-3-2-7 0,3-1-5 0,0 2-3 15,0-2-4-15,-2 1-4 0,2 2-2 0,0-3 1 0,-1 0 3 16,1 0 4-16,-1 3 8 0,-1-5 10 0,0 1 11 0,2 1 12 0,-2 0 15 15,2-3 15-15,1 3 14 0,-1-3 11 0,-3 3 12 0,3-3 14 16,2 1 9-16,-2 1 6 0,2 0 9 0,-1 0 7 0,4 2 6 0,-2-4 7 16,1 3 4-16,3 0 4 0,-1-2 1 0,0 1-1 0,2 2 3 15,2-1 3-15,0 0 1 0,0 0 2 0,2 3 1 0,0-3 2 0,2 0-3 16,0 3-2-16,0-3-5 0,2 3-8 0,0 0-7 0,0 0-6 0,0 0-5 16,2-1-6-16,-2 1-8 0,2 0-7 0,1 0-10 0,0 0-9 15,-1 0-11-15,0 0-7 0,3 1-7 0,-2 2-4 0,4-3-2 0,-2 3 0 16,3 0-1-16,0-3-1 0,2 5 1 0,2-1 0 0,2-2 1 15,2 5 0-15,0-2 3 0,3 1 1 0,2-1 3 0,0 2 5 0,-1 0-1 16,3 0 0-16,-1 0 0 0,2 2-2 0,0 0-2 0,-2-2-2 16,3 2-2-16,-4-1-3 0,-1 1-2 0,-2-2-3 0,0 1-1 0,-2-2-3 15,0 0-1-15,-1 1-2 0,-4 0-1 0,-1 0 0 0,-1-1 0 16,-2 1-1-16,-3-1 3 0,1-2 4 0,-4 1 4 0,1 1 3 0,-4 2 5 16,1-2 6-16,-4 0 5 0,-3 1 6 0,-2 1 4 0,-3 1 3 15,-3 1 2-15,-4 1-2 0,-3-1-17 0,-5 1-25 0,1 2-50 0,-6 2-60 16,-1-1-124-16,-2 1-152 0,-4 1-88 0,3-1-53 0,-4 2-29 0,4 0-17 15</inkml:trace>
  <inkml:trace contextRef="#ctx0" brushRef="#br0" timeOffset="14749.0817">23172 4885 486 0,'-1'-6'487'0,"-2"1"-23"0,3 1-88 0,0-1-122 0,0 0-71 0,0 1-46 0,0-1-24 0,3 1-12 0,-2-1-7 0,-1 2-1 15,3-3-1-15,-3 3-4 0,2-3-2 0,-1 3-5 0,-1-2-3 16,4 1-4-16,-4 2 0 0,3-1 0 0,-3 1 1 0,0 1 0 0,0-2 1 16,0 0 4-16,0 3 0 0,0 0 0 0,0 0-3 0,0 0-4 15,0 0-6-15,0 0-7 0,0 0-7 0,0 0-9 0,0 0-11 0,0 0-12 16,0 0-14-16,0 0-11 0,0 3-8 0,0-3-9 0,0 4-3 0,0 1-6 15,0-3-2-15,0 7-3 0,-3-5 0 0,3 6 0 0,0-2 1 16,0 3 4-16,0 2 4 0,0 1 6 0,0 0 5 0,0 2 5 0,0-1 1 16,0 3 1-16,0-2 1 0,0 5 2 0,0-3-1 0,3-1 2 0,-3 1-1 15,2-2 2-15,-1 2-1 0,2-1 2 0,-1-1 1 0,2-2 0 16,0 1 0-16,-1-3 2 0,1 1 0 0,-1-4 1 0,3 2 1 0,-2-2-1 16,2 0 0-16,-3-3 0 0,6 0-1 0,-5-2 1 0,0-1-4 15,4-1 0-15,-3 0-3 0,1-2-6 0,4-2 0 0,0 0-2 16,0-1-2-16,3-1 0 0,-1-2 1 0,-1-3 0 0,4 0 1 0,-1-2-1 0,-1 2 1 15,2-3 0-15,-4 0 3 0,4-3 1 0,-5 2 6 16,1-1 5-16,-1-1 4 0,0 3 2 0,-3-2 4 0,-1 0 5 0,2-1 7 16,-4 3 5-16,0-2 5 0,-2 0 6 0,0 1 6 0,0 1 5 0,-1 2 5 15,-1-1 5-15,0 1 4 0,0 1 4 0,0 0 2 0,-1 0-1 16,-1 1-1-16,2 2-3 0,0-1-3 0,-2 2-5 0,2-1-5 0,0 3-7 16,0-1-6-16,0 1-6 0,0 1-8 0,0 0-8 0,0 2-8 0,0 0-9 15,0 0-5-15,0 0-5 0,0 0-5 0,0 0-4 0,0 0-4 0,0 0-4 16,0 0-5-16,0 0-3 0,0 0-2 0,0 0-3 0,0 0 0 15,0 0 1-15,0 0 2 0,0 2 1 0,0 0 2 0,0 1 3 0,0 1 2 16,0-1 2-16,0 1 2 0,0 0 3 0,0-1 3 0,0 2 3 16,0 0 3-16,0 1 2 0,0-1 2 0,0 4 1 0,0-5 1 0,0 4 1 15,0 1-1-15,2-2 1 0,-2 2-1 0,0 0 0 0,2 2 1 16,-1 2-1-16,-1-4-1 0,3 5 2 0,-3 1-1 0,2-3-1 0,0 2 2 16,0 2-2-16,0-2 0 0,-2 2-1 0,2 2 2 0,-2-3 1 0,2 1 2 15,-1 2 0-15,-1-1 2 0,3-1 2 0,-1 0 2 0,-2 0 1 16,2 0 2-16,0-1 1 0,-1 0 2 0,4-1 1 0,-3-2 1 15,0-1-1-15,-1 0-4 0,2 0-11 0,-1-3-13 0,-1 0-14 0,4-2-22 16,-5 0-25-16,2-1-30 0,1-2-33 0,-3-3-65 0,0 0-82 16,5 0-103-16,0-3-113 0,2-3-63 0,-1-2-37 0,0-1-13 15</inkml:trace>
  <inkml:trace contextRef="#ctx0" brushRef="#br0" timeOffset="15367.8896">23626 4801 266 0,'-1'-6'387'0,"-1"-1"-64"0,0 1-71 0,0 1-73 0,-1-2-40 0,0 1-23 0,1 1-14 0,0-1-10 0,-2-1-4 0,2 1-2 0,-2 0-4 15,0-2-5-15,-1 2-4 0,2-3-4 0,-1 3-2 0,-2-1 1 0,2-1-1 16,-2 1 2-16,0 0-2 0,-4 2-2 0,3-3 1 0,-3 4-1 0,3-2-2 16,-3-2-5-16,0 4-2 0,-2-2-4 0,2 1-1 0,-3 1-4 15,2-1-4-15,-1 0-8 0,-4 1-7 0,3 1-5 0,-3 2-7 0,1-1-3 16,-1 0-5-16,0 2-4 0,0 0-2 0,-3 2-3 0,2 0-2 0,-2-1-2 16,2 2 1-16,-2 1-1 0,3 1 1 0,-1 1-1 0,1 2 1 15,0 1 1-15,-2-2-1 0,2 2 1 0,0 2-1 0,-3-1 0 0,6 3-2 16,-3-1 0-16,2 2-2 0,0 0-2 0,2 1-2 0,-1 0 0 0,3 1 0 15,-2 2-3-15,5-1-1 0,-1 1 0 0,0 0 1 0,1 1-1 16,1 2 0-16,2-1 0 0,1 1 2 0,-1 0 0 0,1 2 2 16,2 0 1-16,1 0 1 0,0-2 1 0,1 4 2 0,-1-2 2 0,4 1 3 15,1 1 3-15,-1-1 3 0,2 2 2 0,-1-4 4 0,1 4 3 16,0-4 1-16,3 1 3 0,-1-2 2 0,1 3 4 0,1-5 1 0,0 1 1 16,3 0 1-16,-1-2 0 0,-1-1 0 0,4 1-1 0,-4-4 0 15,4 1-2-15,0-5 2 0,1 1 0 0,0-2 1 0,3 0 2 0,-2-5-1 16,2 2 0-16,2-3-4 0,1-3 0 0,5 0-4 0,-3 0-3 15,4-6-4-15,-2 0-1 0,3-1-1 0,-2-2-2 0,2 0-1 16,-3-3-2-16,3 0-2 0,-3-2-2 0,0-1 2 0,-2 2 4 0,0-4 6 16,-6 0 7-16,2-2 9 0,0 1 12 0,-4 0 8 0,-1-1 8 0,-1-1 9 15,-1 1 5-15,-3-4 6 0,-2 2 5 0,0-1 6 0,-2 1 4 16,-2-2 3-16,0 2 2 0,-2-2-2 0,-2 0-3 0,-2 0-6 0,-2-1-8 16,3-1-8-16,-6 2-5 0,1-1-8 0,-3-1-5 0,2 0-7 15,-3 0-8-15,-2 3-7 0,2-4-7 0,-3 4-8 0,0-1-8 0,2 0-11 16,-4 1-12-16,1 3-14 0,0-2-17 0,-1 1-22 0,-1 1-26 0,3 3-30 15,-3 2-32-15,-1 0-52 0,4 1-60 0,0 2-107 0,-2 2-130 16,-1 2-79-16,-2 1-54 0,2 3-24 0,-4-1-7 0,2 4 1 16</inkml:trace>
  <inkml:trace contextRef="#ctx0" brushRef="#br0" timeOffset="16549.2479">26863 4729 114 0,'2'-9'546'0,"-2"0"19"0,1 3-50 0,-1-3-83 0,3 2-70 0,-2-1-64 0,-1 3-43 0,2 0-37 0,1-1-21 0,-3 1-17 15,0 0-10-15,1 3-8 0,-1-1-13 0,0-2-15 0,3 4-21 16,-2 1-25-16,-1-3-21 0,0 3-23 0,0 0-21 0,0 0-17 0,0 0-17 16,5 3-14-16,-4-3-10 0,2 1-7 0,0 4-4 0,1-2-3 15,1 0-1-15,0 3 1 0,1-1 2 0,0 2 0 0,3 0 6 0,-2 2 3 16,1 2 4-16,3 2 5 0,-3-1 4 0,-1 2 2 0,2-2 3 15,-2 2 2-15,-1 0 1 0,3 2 0 0,-4 0 2 0,0 2 0 0,1-3 1 16,-2 3 2-16,0 0 1 0,-2-2 0 0,-1 2 0 0,3-1 2 16,-4 1 2-16,3-2-1 0,-1-1 0 0,-2 3 1 0,1-4 0 0,-1 0 2 15,3 0 0-15,-2 1 1 0,-1-3-1 0,2 0 2 0,-2 2 1 0,3-5-1 16,-2 0 3-16,4 0 1 0,-4 0 1 0,2-2 1 0,1 0 3 16,-1 0-1-16,1-2 3 0,1 0 3 0,1-1 3 0,-2 1 3 0,2-5 2 15,-1 3 1-15,4-1 3 0,-2-2 1 0,2 0 1 0,1-2-2 0,0-1-1 16,2 0-1-16,-2 0 0 0,1-3 0 0,4-1-1 0,-1-2-2 15,-1 0-2-15,1-3-2 0,1 0-3 0,-1-2-1 0,-1-1-3 0,2-4-3 16,-1 1 1-16,-2-2 0 0,-1 1 2 0,-1-4 1 0,0 1 2 16,-4 0 2-16,3-1 4 0,-8 0 3 0,3-1 3 0,-4 2 1 0,0 1 2 15,0 1 1-15,0-2 2 0,-4 2 1 0,3 3 3 0,-4-2 3 16,0 4 1-16,0-2 0 0,0 3 0 0,-1 1 0 0,1 1-4 0,0 2-4 16,0 1-2-16,0 0-2 0,0 3-4 0,2-3-5 0,1 5-6 0,-3-2-7 15,4 3-9-15,-1 1-8 0,-1 0-9 0,3 0-6 0,0 2-5 16,-1 2-4-16,-2 0-1 0,3 0-2 0,-1 1 1 0,-1 3-1 0,-1-2 3 15,-1 5 0-15,3-3 6 0,1 3 3 0,-2 2 6 0,-1 1 3 16,3 0 7-16,0-2 3 0,0 3 2 0,0 1 1 0,3-2 1 0,-1-1 0 16,-1 1 2-16,3 0 0 0,2-3 2 0,1 2 0 0,-1-2 1 0,1 2 0 15,2-5-6-15,1 3-7 0,2-4-15 0,-1 1-21 0,6-3-26 16,1-2-31-16,2 1-38 0,1-2-41 0,5-2-79 0,0 1-96 0,5-2-87 16,-3-6-82-16,1 4-43 0,0-4-22 0,-1 0-8 0</inkml:trace>
  <inkml:trace contextRef="#ctx0" brushRef="#br0" timeOffset="17134.7809">27845 4536 375 0,'-3'-15'494'0,"-4"-1"-33"0,-1 2-51 0,1-2-94 0,-2 2-116 0,-1 0-60 0,0 2-37 0,0-3-19 0,0 3-14 0,-3-1-5 0,2 3-4 0,-4-1-8 16,2-1-9-16,-3 4-10 0,2-1-8 0,-2 1-10 0,-2 1-12 0,2 0-6 15,-4 4-6-15,-1-3-3 0,0 3-3 0,1 1 0 0,-4 0-1 0,0 0 3 16,-1 2 3-16,2 0 3 0,-3 2 4 0,0 0 3 0,-1 1 2 0,1 1 4 15,-1 0 3-15,1 3 2 0,-3 0 4 0,3 0 2 0,0 3 4 16,0-1 1-16,-1 2 3 0,1 1-1 0,-3 2-4 0,3 0-2 16,0 2-2-16,0 3-3 0,0-1-4 0,0 1-2 0,3 1-3 0,-1 2 0 15,2-1-3-15,-1 2-1 0,3 1-2 0,1 1-2 0,0 1-2 16,5 1 0-16,1 0-1 0,-1 1 1 0,3 1 1 0,1 0 1 0,5-1 0 16,-1 3 2-16,2 0 0 0,4 1 2 0,0-1-1 0,0 0 1 0,4 0 2 15,2-3 1-15,-2 3 3 0,3 0 1 0,2-3 1 0,-2 3 1 16,6-3 1-16,-2 0 3 0,1-2-1 0,2-1 1 0,2 0 0 0,0-1 1 15,0 0-1-15,4-5-1 0,0 1-3 0,1-2-1 0,3-2-3 16,-2 1-5-16,4-4-5 0,0-4-4 0,0 2-3 0,1-2-5 16,3-4-2-16,0-1-4 0,2-3-5 0,-2-1-5 0,5-1-2 0,-2-3-2 15,2 0-3-15,1-2 1 0,0-3 0 0,-2 0 3 0,2 0 5 16,0-3 5-16,-2-1 6 0,2-1 3 0,-5 0 5 0,2-2 7 0,-1-2 11 16,-2 1 10-16,-1-1 9 0,-3 1 10 0,0-3 9 0,-1-1 8 0,-1 0 7 15,-4 1 9-15,2-2 6 0,-5-2 6 0,0 2 7 0,-1-2 7 16,-4 0 7-16,1-2 2 0,-6 1-1 0,-1-2-1 0,0-1-1 0,-4 0-6 15,-2 0-3-15,-4-1-7 0,-2-2-9 0,-2 1-10 0,-4-4-12 16,-1 2-17-16,-4-1-17 0,-3-1-19 0,-5 0-21 0,2 3-25 0,-4-2-25 16,-6 0-35-16,-3 0-40 0,-5 5-66 0,2-1-82 0,-9 5-105 15,-2-2-118-15,-4 4-65 0,-7 2-35 0,-2 2-15 0,-8 3-6 0</inkml:trace>
  <inkml:trace contextRef="#ctx0" brushRef="#br0" timeOffset="19132.7382">21143 4676 247 0,'0'0'224'0,"0"0"-40"0,0 0-28 0,0 0-20 0,0 0-11 0,0 0-8 15,0 0-6-15,0 0-3 0,0 2-3 0,0 0-6 0,0-2-5 0,-1 1-3 16,1-1-3-16,0 0-5 0,0 0-4 0,-2 2-2 0,2-2-3 0,0 0-1 16,0 0 0-16,0 0 0 0,-3 2 3 0,3-2 0 0,0 0 4 0,0 0 2 15,0 0 1-15,0 0 1 0,-1 0-3 0,-2 0-3 0,0-2-2 16,0 2-4-16,2-3-4 0,-2 1-2 0,2-2-3 0,-4 1-4 0,4-1-3 16,-1-1-3-16,0-1-4 0,-3 1-4 0,4-2-4 0,-1-1 0 15,-2-1-2-15,1-2-1 0,2 1 0 0,-4-3-1 0,4 1 0 0,-2 0-1 16,2-6-4-16,1 1-2 0,-2-1-7 0,2-2-4 0,0-1-4 15,0-4-5-15,2 2-5 0,-1-3-4 0,2-1-5 0,1-2-2 0,-1-2-4 16,4-2-4-16,-1 3-4 0,0-4-3 0,1-1-4 0,0 3-3 16,0-2-3-16,4 2 1 0,-1-2 2 0,-5 4 2 0,4 1 2 0,-2-2 2 15,0 2 1-15,1 2 0 0,-3 0 3 0,1 3 3 0,1 2 0 0,-1-3 4 16,-3 2 3-16,1 3 3 0,-1 1 5 0,0 1 0 0,-3-1-2 16,3 3-1-16,-3 2-2 0,0 0 0 0,0 2-2 0,-3-2-1 0,3 3-2 15,-1 1 0-15,-1 1-2 0,-1-2 0 0,-1 4-3 0,3 0 0 16,-1 1-2-16,-2 1-1 0,0 0 0 0,-1 1 0 0,2 0-1 0,0 1 0 15,-1-2-1-15,1 5 2 0,-1-3-1 0,0 0 0 0,-1 3 0 0,2-3 0 16,0 3-1-16,-1 0-1 0,1-3 0 0,-1 3 0 0,0 0-1 16,-1 0 1-16,2 0-2 0,-1 0 2 0,0 3 0 0,-1-3-1 0,1 3 2 15,-2-1 1-15,2-1 1 0,-2 2 1 0,3 2 0 0,-4 1 4 16,4-3 0-16,-4 3 3 0,1-1 0 0,1 2 1 0,-3 2 2 0,1-2 1 16,0 2 0-16,-2 1 1 0,-1 4 2 0,3-5 0 0,-2 5-1 0,-1-2 1 15,3 3 0-15,-2-3-1 0,-1 2 0 0,0 0 0 0,3 1 2 16,-2-1 0-16,4-1 1 0,-4 0 1 0,3 1 0 0,3-2 1 0,-4-3 0 15,4 2 1-15,0-1 3 0,-1-2 3 0,3-2 3 0,1 0 6 0,-2-1 4 16,2-1 5-16,0-3 5 0,0 1 4 0,0-2 1 0,0 0 1 16,2 0 1-16,-1-3-2 0,2-1 0 0,1 0 0 0,-1 0-3 0,4-4-1 15,1-1-4-15,-3-3-3 0,5 3-6 0,-1-5-5 0,1 0-5 0,2 2-3 16,-4-3-3-16,2 1 0 0,-1 2-2 0,1-3-1 0,0 2-1 16,3 1-2-16,-3-1 1 0,-3 5-1 0,4-1-2 0,-3 0-3 0,-1-2-1 15,2 5-4-15,-3 0-5 0,0 0-2 0,-1 1-4 0,1 2-2 16,3 1-1-16,-1 0 0 0,1 1 1 0,1 1 0 0,0 1 1 0,5 1 0 15,-4 2 1-15,4-1 4 0,0 0 2 0,1 6 4 0,0-4 4 16,3 1-1-16,-2 3-6 0,2 0-12 0,-2 0-16 0,3 1-27 0,1 1-35 16,-3-1-47-16,2 2-55 0,-1-3-95 0,1 0-115 0,1 0-64 0,-3-1-44 15,0 1-22-15</inkml:trace>
  <inkml:trace contextRef="#ctx0" brushRef="#br0" timeOffset="20151.0502">21038 3051 504 0,'-4'-9'533'0,"-1"0"-34"0,1 2-53 0,1-1-106 0,-1 2-130 0,-1 1-72 0,1-1-41 0,1 1-22 0,0 1-13 0,-1 1-11 0,-2 1-11 0,2 1-8 0,3-2-11 16,-4 3-9-16,2 0-12 0,-1 0-8 0,0 0-6 0,-1 4-3 15,1-2-2-15,3 4-2 0,-5 0-2 0,2 0 1 0,-2 3-1 0,-3 1 3 16,3 2 3-16,2-1 4 0,-2 3 3 0,2 0 3 0,1 0 3 16,-1 3 2-16,2 0 2 0,-1-1 0 0,3 0-1 0,3 2 1 15,0-1-1-15,1 1 1 0,2-1 0 0,3-1 0 0,1 0-1 0,2 2 0 16,-1-3 2-16,3 2-1 0,2-5-1 0,0 2 0 0,0-2-1 0,1 2 0 16,1-5 0-16,-3 3 0 0,1-3-2 0,0-1 2 0,-1-2-1 15,-4 1 0-15,-1-1 1 0,-1-1 1 0,-2-1 0 0,0 1 2 0,-1-1 1 0,-5-1 4 16,2 0 3-16,-3-3 2 0,-3 4 3 0,-1-4 1 0,1 2 2 15,-4 1 1-15,-2-3 3 0,-4 0 1 0,-1 3 1 0,1-3-1 0,-6 2 2 16,-1-1-1-16,0-1 1 0,1 3-4 0,-1-3-4 0,-3 0-9 16,4 0-12-16,1 0-12 0,0 0-14 0,1 0-20 0,1-3-22 0,3 2-35 15,0-4-42-15,3 0-49 0,4 1-53 0,0-4-80 0,5-3-92 16,1 0-53-16,1-1-31 0</inkml:trace>
  <inkml:trace contextRef="#ctx0" brushRef="#br0" timeOffset="20341.3129">21246 2802 445 0,'2'-3'478'0,"1"1"-13"16,-3-2-110-16,3 4-156 0,-3 0-84 0,2 0-46 0,-2 4-29 0,1 1-17 15,2 0-9-15,1 4-2 0,-2 1-1 0,-1 0 1 0,4 5 3 0,-3 1 4 16,0 2 6-16,-1 3 4 0,4 4 1 0,-1-3 3 0,0 5-3 16,-1 0-3-16,1 2-1 0,-1 0-1 0,0 2 0 0,4-2-3 0,-4 1-1 15,2-1-3-15,-1 0-6 0,0-2-8 0,-1-1-10 0,1 0-11 16,-1-3-15-16,0-1-16 0,0-1-22 0,-1-3-24 0,0 1-24 0,0-5-25 15,-1 0-27-15,-1-3-30 0,3 0-31 0,-3-2-31 0,0-3-55 0,0 0-67 16,-3-1-30-16</inkml:trace>
  <inkml:trace contextRef="#ctx0" brushRef="#br0" timeOffset="21082.6862">21116 3196 445 0,'-9'-6'488'15,"3"-3"-70"-15,1 0-109 0,0 4-70 0,4 1-54 0,-2 1-39 0,2 0-31 16,1-1-21-16,0 2-17 0,1 1-14 0,2 1-13 0,-2 0-12 0,4 0-9 15,0 0-9-15,4 0-8 0,-2 1-7 0,3 1-2 0,3 0-6 16,5 0-2-16,-3 1-7 0,4-1-6 0,3-1-7 0,-1 3-8 0,5-2-8 16,0-2-7-16,3 3-7 0,-1-3-8 0,0 0-6 0,1 0-6 0,2 0-5 15,-3-3-3-15,2 1-3 0,-4 1 2 0,2-2 6 0,-4 0 9 16,2 0 15-16,-6-1 21 0,2-1 19 0,-6 1 21 0,-2-1 17 0,-1 1 15 16,-1-1 15-16,-5 0 13 0,-3 0 10 0,-1-1 11 0,-3 0 8 15,-1 0 5-15,-1 1 3 0,-4-1 2 0,1-3-5 0,-4 4-7 0,-1-2-10 16,2 2-8-16,-1 0-11 0,-3-1-10 0,-1 1-9 0,3 1-8 0,-3 1-10 15,3 1-8-15,1 0-9 0,-1 2-7 0,0 2-4 0,0 0-3 16,2 1-4-16,0 3-5 0,0-1-4 0,0 4 0 0,1-1-1 0,2 4 2 16,-1 0 0-16,2 2 4 0,-1 0 2 0,2 0 3 0,1 2 4 15,0 1 4-15,2 3 3 0,0-2-1 0,2-1 3 0,0 1 2 0,0-1 1 16,2 3 1-16,0-6 1 0,-1 2 1 0,4-2 1 0,-4 0-1 16,4-2 1-16,-1 0-1 0,-3-4 1 0,4 1-1 0,-4-3 2 0,4 0 2 15,-4 0-1-15,3-3 2 0,-1-3-1 0,0 0-1 0,2 0-2 0,-1-3-2 16,3-1-1-16,-2-1-1 0,0-4-1 0,2-2-2 0,-1 2-2 15,1-5-7-15,1 0-3 0,-1-2-6 0,-1 2-4 0,1-4-2 0,0-1-1 16,-1 0 1-16,2 1 0 0,-4 0 3 0,0-1 4 0,0-1 5 16,-2 5 8-16,0 0 8 0,1 1 2 0,-4 2 4 0,2 2 1 0,0 1 0 15,-1 0-2-15,-2 3-5 0,2 1-5 0,-2 0-8 0,0 3-3 16,0 2-4-16,0 0-7 0,0 0-5 0,0 2-7 0,0 3-6 0,0 0-2 16,0 4 0-16,0 0 2 0,0 2 4 0,0-1 4 0,0 2 7 15,0 1 6-15,0 1 8 0,0 2 4 0,0 0 4 0,0-2 0 0,0 2 2 16,0-4 0-16,0 1 1 0,2-1 1 0,-1 0 0 0,2-3 2 15,-3-3 2-15,2 2 5 0,0-2 4 0,-2-1 5 0,2-1 6 0,1-1 6 16,-3-2 7-16,1 1 2 0,-1-2 3 0,2-2-1 0,0 1 0 0,3-2 0 16,-2-3-2-16,1-1-4 0,2-1 0 0,0 0-6 0,2-1-6 0,0-3-6 15,0 0-7-15,2-1-9 0,-1 1-9 0,0 0-7 0,1-2-6 16,2 4-4-16,-2-4-4 0,1 5-5 0,-1-1-5 0,0 3-4 0,1 0-4 16,-1 1-3-16,0 1-1 0,-1 2-2 0,3 1 0 0,-2 2 0 15,-3 0 0-15,3 2 1 0,-1 1 1 0,-4 1 3 0,1 1 4 0,0 2 2 16,3 2 4-16,-6 0 4 0,1 1 2 0,-1 2 4 0,-2 0 2 0,-1 2 2 15,0-2 2-15,-1 0 2 0,-2 1 1 0,1-1 3 0,-2 0 3 16,-2-1 2-16,2 1 4 0,0-3 9 0,-2 0 10 0,4-4 11 16,-2 2 9-16,0-3 8 0,0 1 6 0,1-3 4 0,-2 0 5 0,1-2 2 15,2 0 4-15,-2-4 3 0,3 1 1 0,-2-1 0 0,-1-1-1 0,2-1-6 16,1-3-8-16,1 0-9 0,-3-2-12 0,3 1-12 0,3-4-11 16,-2 1-16-16,3-2-13 0,2 0-19 0,-2-3-20 0,4-2-24 0,0 1-27 15,2-2-28-15,2 1-28 0,2-1-39 0,1-2-46 0,1 0-45 0,-1 2-47 16,3 0-57-16,0-2-64 0,0 4-30 0,1-1-14 0</inkml:trace>
  <inkml:trace contextRef="#ctx0" brushRef="#br0" timeOffset="21348.6777">22295 2757 238 0,'-5'-3'485'0,"5"0"-10"0,-1-2-66 0,-2 1-93 0,3 4-58 0,-2-5-44 16,2 1-29-16,-2 2-20 0,0-3-15 0,2 1-9 0,0 4-14 15,0-3-16-15,0 3-13 0,0 0-14 0,0 0-18 0,0 0-18 0,0 0-18 16,0 0-18-16,0 0-15 0,0 0-13 0,0 3-8 0,0 1-6 15,2 1-4-15,0 1-2 0,-2-1 0 0,0 5 2 0,2 1 3 0,-2 1 4 16,0 3 7-16,0 1 7 0,0 1 9 0,0 6 7 0,0-2 6 0,0 2 5 16,0 4 0-16,0-1 3 0,0 1-1 0,0 4 0 0,0-2-1 15,0-1 1-15,0 2-1 0,0-1-1 0,0 0 1 0,0 0-2 0,0-2 2 16,0 0 0-16,3-3-1 0,-2 3 1 0,-1-6 0 0,2-1-1 16,1-1 0-16,-3-3-2 0,1 0-5 0,2-1-8 0,-2-2-8 0,4-2-9 15,-4-2-10-15,1 0-12 0,2-2-15 0,0-4-17 0,0 0-22 0,1 0-25 16,1-6-20-16,-1 3-22 0,3-5-26 0,0-2-26 0,1-3-30 15,-2-1-30-15,3-3-26 0,0 0-26 0,-4-3-4 0,3-4 8 16,-4 0 34-16,1 0 52 0</inkml:trace>
  <inkml:trace contextRef="#ctx0" brushRef="#br0" timeOffset="21453.2494">22397 3117 31 0,'-13'-20'178'0,"0"0"45"15,-1 3 23-15,-5-1 13 0,-3 2-13 0,2 2-25 0,-3-2-29 16,0 3-28-16,1 3-22 0,-2-1-19 0,2 2-13 0,2 1-9 0,3 3-8 16,-2-3-8-16,5 4-11 0,2 1-12 0,5 0-11 0,0 1-10 0,4-1-10 15,3 3-15-15,0 0-16 0,3 3-18 0,4-1-24 0,3-2-28 16,3 3-31-16,1 0-33 0,6 1-55 0,2 0-64 0,4-3-79 0,3 2-84 15,0 0-50-15,5-3-29 0</inkml:trace>
  <inkml:trace contextRef="#ctx0" brushRef="#br0" timeOffset="22166.1041">22150 3642 73 0,'-8'-8'587'0,"2"-4"9"0,0 4-1 0,0-1-6 0,1 0-116 16,-2 2-167-16,4 0-93 0,0 1-56 0,1 1-36 0,-2 0-26 16,4 1-21-16,-2 0-20 0,2 2-17 0,0-2-17 0,0 4-14 0,0 0-14 15,0 0-11-15,0 3-10 0,0-2-4 0,2 4-6 0,-2 0 0 16,0 2-1-16,3 0 1 0,-3 2 4 0,0 2 5 0,0-1 5 0,0 2 5 16,0 3 7-16,-3 0 1 0,3 2 3 0,-2-2 1 0,0 1 1 0,0 0 0 15,-2-2 1-15,2 2 2 0,0-2 0 0,0-2 2 0,1-1 0 0,-4 0 3 16,3-3 3-16,0 1 5 0,1 0 5 0,-2-4 6 0,1 1 7 15,2-5 7-15,-1 3 8 0,-2-4 3 0,3 0 1 0,0 0 1 0,0-2 1 16,0-1 1-16,0-6-1 0,0 4-2 0,0-6-2 0,0 2-5 16,0-3-4-16,3-2-7 0,-2-1-5 0,1 1-7 0,1-2-7 0,0-1-4 15,1-1 0-15,0 2-3 0,0 1-1 0,-2-3-1 0,2 2-1 16,0 4 0-16,1-2 0 0,-2 3 0 0,1 1-2 0,-2 1-1 0,2 1-4 16,-1 2-3-16,-2 0-5 0,3 2-5 0,-2-1-6 0,1 5-5 15,-2-3-3-15,4 3-1 0,-4 0 0 0,3 3 0 0,1-3-1 16,-2 5 1-16,4-1 1 0,-2-2 3 0,6 7 2 0,-4-4 6 0,3 2 3 0,0 2 8 15,0-2 6-15,0 2 5 0,5 0 2 0,-5 1 0 0,1-2-2 16,-1 1-3-16,2-3-4 0,-2 5-3 0,0-6-5 0,-1 2-6 16,-2-1-7-16,3-3-8 0,-1 0-9 0,-2-1-10 0,1 2-7 0,-2-4-6 15,0 0-6-15,3-2-3 0,-4-2 0 0,1 1 3 0,0-4 5 0,-2 2 5 16,1-4 6-16,-1-2 6 0,-3 2 6 0,1-3 8 0,-2 0 13 16,0-1 15-16,-2 1 15 0,1 0 14 0,-2-2 14 0,-1 2 11 0,1 0 11 15,-2 0 8-15,0 0 5 0,0 1 3 0,1 3 2 0,3 0 1 0,-4 1 1 16,1-1-6-16,3 2-6 0,1 3-12 0,-3 0-15 0,3 0-12 15,0 3-13-15,0 0-11 0,0 0-11 0,3 0-7 0,-3 5-7 0,1-1-5 16,3 1-1-16,-2 2-1 0,1 1 0 0,1 1 3 0,-1 1 4 16,1 1 5-16,2-1 8 0,-2 2 4 0,2 3 4 0,-2 0-1 0,2-1-2 15,0 1-9-15,3 1-10 0,-4-1-12 0,1 0-14 0,3-1-17 16,-4 0-19-16,1-2-22 0,0 1-23 0,3-3-24 0,-4 2-27 0,3-3-29 16,0-3-30-16,1-1-27 0,-2 2-25 0,2-4-41 0,-2-3-47 0,3 0-23 15</inkml:trace>
  <inkml:trace contextRef="#ctx0" brushRef="#br0" timeOffset="22467.5331">22604 3576 49 0,'0'-10'399'0,"-1"-1"-24"0,-2 2-40 0,2-1-44 0,-4 1-37 0,1 2-29 0,3 0-29 0,-2 2-30 0,1 1-25 0,-2 1-24 0,3-1-25 15,-1 2-22-15,-1 0-19 0,-1 2-15 0,2 2-14 0,-2 0-13 0,0 2-11 16,-2-1-10-16,2 3-5 0,-2 1-2 0,0 3-1 0,0-1 2 16,1 2 2-16,-4 0 5 0,3 2 3 0,2 1 3 0,-2-1 1 0,5 1 2 15,-4 0 1-15,1 0 0 0,3 0-3 0,1-2 0 0,-3-1-4 0,1 2-2 16,2-3-3-16,0-1-1 0,0-2-2 0,2 1 0 0,1-2 1 15,-3-1-1-15,1 1-3 0,3-5-4 0,1-1-3 0,-4 0-3 0,5 0-2 16,-2-1 0-16,2-5 2 0,3 1 2 0,-2-4 3 0,3 0 3 16,-1 1 2-16,1-3 2 0,-5 0 1 0,4-1 2 0,-2-1 2 0,-1-2 7 15,0 4 6-15,-2-4 6 0,0 2 6 0,-2 1 8 0,1 0 6 16,-3-1 4-16,0 3 1 0,-3 0 3 0,1 0-2 0,1 1-5 0,-2 2-4 16,2 2-6-16,-4 0-6 0,1 1-5 0,3 2-7 0,-2 2-8 0,1 0-13 15,-2 0-18-15,3 2-15 0,1 2-18 0,-2 1-17 0,2 0-19 16,0 1-14-16,2 0-14 0,-1 3-13 0,3 0-13 0,2-3-17 0,4 4-16 15,-1-3-14-15,1 2-9 0,1-2-9 0,1 0-12 0,7 0-25 16</inkml:trace>
  <inkml:trace contextRef="#ctx0" brushRef="#br0" timeOffset="23098.4137">22971 3566 335 0,'1'-8'408'16,"-1"0"-39"-16,0 2-49 0,-1-2-44 0,-1 4-39 0,-5-4-34 0,4 3-29 15,-3-1-23-15,-1-1-17 0,1 2-17 0,1-1-17 0,-6 3-14 16,4-3-14-16,-6 3-14 0,3 0-11 0,0-1-13 0,-1 2-11 0,-4 0-12 15,4 2-9-15,-1 0-5 0,-2 0-5 0,-1 2-4 0,1 0-3 0,2 2-3 16,-2 1-1-16,2 0-1 0,-2 0-2 0,4 2 1 0,-2 1 1 16,2 1 2-16,0-1 2 0,3 3 3 0,-2 1 1 0,4-1 2 0,0-1 1 15,-1 1 1-15,2 1 3 0,3 1 0 0,1 2 2 0,0-3 2 16,0-1 0-16,0 0 2 0,1 2 0 0,3-5 0 0,1 3 0 0,1-2 0 16,-2 1 0-16,2-2 2 0,-1-2-1 0,1 0-1 0,4-3-1 0,-1-1-3 15,-2-2-3-15,3 0-2 0,3-2 0 0,-1-1-1 0,-1-3 2 16,4-3 2-16,-1 1 0 0,-1-3 3 0,1-1 1 0,-2 0 2 0,2-5 0 15,-2 2 3-15,-2 0 0 0,0-4 3 0,-4 1 3 0,3-1 2 16,-4-1 2-16,0-2-1 0,-1 2 3 0,0-1 0 0,-2-2 0 0,-2 0 0 16,-2 0 4-16,-2 2 1 0,1-2 5 0,0 2 4 0,-1 0 6 15,0 2 5-15,-2 1 1 0,1 1 3 0,1 0 0 0,1 3-1 0,-1 2-2 16,0 0-5-16,-1 3-5 0,4 1-8 0,-2 1-7 0,1 4-9 0,-2-2-10 16,4 2-8-16,-1 3-7 0,1 0-5 0,0 0-3 0,-3 3-2 15,1 2-3-15,2 1 2 0,-1 2 0 0,-2 1 2 0,3 3 4 0,0 1 4 16,-1 0 3-16,1 0 5 0,0 3 3 0,0 2 2 0,0-3 1 0,0 3 1 15,0 1 1-15,1-1-2 0,-1 2 2 0,3-3 0 0,-2 1-1 16,1-1 3-16,1 3 0 0,-2-1 2 0,5-1 1 0,-2 0 1 16,1 1 2-16,-4-3 0 0,6 2-2 0,-4-3 1 0,3 0-2 0,-2 1-2 15,2-1-4-15,1-4-4 0,-1 1-3 0,1-1-6 0,-1-3-4 0,3 0-8 16,1-1-7-16,-2-2-8 0,1-1-4 0,1-2-5 0,3-1-3 0,-1-1-2 16,-1-1-1-16,5-1 2 0,-2-4 3 0,-1 1 4 0,0 0 3 15,2-1 5-15,-4-3 7 0,2 0 11 0,-3 0 14 0,0-2 13 16,-2 0 15-16,-3 1 11 0,1-3 10 0,-2 2 10 0,-1 1 8 0,-1-2 8 15,-2 0 8-15,-2 1 4 0,-1 0 6 0,2 1 3 0,-3-1 3 16,-1 2-3-16,0 0-5 0,-3 1-8 0,1 0-10 0,1 1-7 0,1 1-10 0,-4 0-9 16,3 1-9-16,-1 2-8 0,-2 0-10 0,2 3-8 15,-1-3-6-15,0 3-7 0,1 3-8 0,1-3-5 0,1 5-3 0,-4-1 1 16,3 1-2-16,3 1 1 0,-1 0 2 0,0 2 3 0,2 2 0 0,-1-1 5 16,3 0 1-16,0 2 3 0,0 0 4 0,5 1 3 0,-4-1 6 0,3 1 4 15,1 0 2-15,2-2 2 0,2 1 1 0,-1 0 0 0,2 0-1 16,-1-2-4-16,5-1-6 0,1 1-11 0,1-3-16 0,2 0-21 0,1 0-23 15,1-5-29-15,3 1-33 0,0-2-45 0,3-2-51 0,-1 1-76 16,1-3-88-16,0-1-59 0,-2-3-48 0,-1 2-24 0</inkml:trace>
  <inkml:trace contextRef="#ctx0" brushRef="#br0" timeOffset="23881.1102">22124 4645 57 0,'0'2'420'0,"-2"1"-14"0,2-3-78 0,0 0-110 0,0 0-67 0,2 0-48 0,-2 1-26 0,2 1-12 0,-2-2-3 0,3 2 2 0,-2-2 4 0,-1 0 1 16,2 0 0-16,1 0 1 0,-3 0-1 0,0 0-3 0,0 0 0 0,0 0 2 15,0 1 1-15,0-1 0 0,0 0 2 0,0 0 2 0,0 0 3 16,0 0 2-16,0 0 3 0,1 3 2 0,-1-3 0 0,0 0 1 0,0 0-1 16,0 0 1-16,0 0-2 0,0 0-1 0,0 0-1 0,0 0-3 15,0 0-1-15,0 0-2 0,0 0-3 0,0 0-4 0,2-3-4 16,0 2-6-16,3-1-8 0,-2 0-6 0,1-2-7 0,4 1-7 0,3-5-8 0,-1 2-5 15,1-3-7-15,4-1-4 0,2-4-8 0,3 1-7 0,5-2-10 16,2-3-13-16,2-2-13 0,3-1-16 0,4-2-15 0,0 1-17 0,4-2-15 16,3-2-17-16,3 0-19 0,6-3-22 0,0 1-19 0,6-1-17 15,2 1-14-15,5-1-10 0,0 0-6 0,7 1-1 0,0 1 6 0,5-3 10 16,-4 4 11-16,4 1 12 0,0 1 15 0,0 2 16 0,1 1 17 0,-6 1 20 16,0 3 18-16,-2 0 17 0,1 4 17 0,-8 1 14 0,1-1 14 0,-4 3 13 15,-2 4 8-15,-4 1 7 0,-2-1 5 0,-1 3 6 0,-8 0 5 0,-1 1 4 16,-2 2 6-16,-4 2 5 0,-1 1 6 0,-3-3 5 0,-7 3 3 15,1-2 4-15,-4 4 4 0,-2-2 3 0,-4 0 8 0,-2 0 9 16,-3-1 11-16,0 1 12 0,-2-2 13 0,-3 2 14 0,-5-1 8 0,3-2 4 16,-4 0 2-16,-1 1-1 0,-2-1-4 0,-3 0-2 0,0 0-8 0,1 0-4 15,-8-1-9-15,4 1-11 0,-4-2-13 0,2-1-15 0,-5 3-20 16,1-4-18-16,-1 2-17 0,2 2-10 0,-3-3-8 0,1 0-4 0,0 0-1 16,-3-2-1-16,3 1 0 0,-2 1 1 0,0 0 0 0,2-1 0 15,1 1 1-15,-4-1 2 0,3 0 4 0,0 1 10 0,2 1 8 0,-2 0 5 16,0-1 8-16,5 1 7 0,-5 0 5 0,1 0 6 0,4 2 6 0,-2-2 4 15,1 1 4-15,1 1 6 0,1 0 3 0,-1 0 3 0,3 0-5 16,1 0-4-16,-2 0-4 0,5 0-4 0,-2 0-4 0,4 0-5 0,-2 1-5 16,4 1-5-16,0-2-4 0,0 2-4 0,0 0-2 0,2 0-2 15,0 1 1-15,3 1 1 0,1 1 2 0,-1-1 3 0,3 1 3 0,2 0 2 16,3 0 3-16,-2 1 0 0,5 0 2 0,3 0 0 0,-2 0 0 0,5 0 0 16,1-2 0-16,-2 1-4 0,1-1-2 0,2 1-4 0,-2 0-3 15,0-3-5-15,-2 2-3 0,0-1-5 0,-4 1-1 0,0-1-4 0,-2-1-1 16,-4 2-2-16,0-2-1 0,-2-1-1 0,-1 3-2 0,-1-2 1 15,-5-1-1-15,2 4 3 0,-3-5 3 0,-3 3 5 0,2 0 3 0,-5 3 4 16,-1-3 5-16,-1 2 4 0,-2 4 2 0,0 0 4 0,-1 1-6 16,-5 1-12-16,1 1-20 0,1 4-25 0,2 1-37 0,-3-1-44 0,2 2-92 0,1 0-117 15,1 1-78-15,0 1-57 0,1-2-33 0</inkml:trace>
  <inkml:trace contextRef="#ctx0" brushRef="#br0" timeOffset="25381.1717">24883 3895 111 0,'-12'-8'555'0,"2"0"6"0,0-1 8 0,3 3-90 0,-2-1-138 0,1 2-100 0,2 2-81 0,0-3-43 0,0 3-24 0,2-1-15 16,3 0-13-16,-4 3-11 0,4-1-13 0,-2-1-14 0,3 3-15 0,0 0-10 16,0 0-9-16,0 0-6 0,0 5-6 0,0-4-1 0,3 3-3 15,-2 1 2-15,-1-1 0 0,0 1 3 0,2 0 5 0,1 1 4 16,-3-1 6-16,1 2 4 0,-1-1 3 0,3-1 3 0,-2 3 1 0,-1-4 1 16,2 1-1-16,-2 0 1 0,4-1 0 0,-1 1 0 0,-1-1 0 0,-1-1 0 15,3 1-1-15,1 0 1 0,-1-3 0 0,-1 1 0 0,1 0-2 16,2-1 0-16,1 2-1 0,0-3-3 0,2 0-2 0,1 0-5 0,2 0-6 15,2-3-6-15,-1 2-3 0,1-3-3 0,5-1-2 0,-3 0-3 16,0-1-4-16,1-2 0 0,-1 2-1 0,-2-3 1 0,2-1 0 0,-3 1 3 16,-4-2 4-16,1 1 4 0,-1 1 7 0,-5-2 6 0,0-1 8 0,-4 3 6 15,0-3 4-15,-3 2 6 0,-1-1 5 0,-2 0 1 0,1 3 3 16,-5-1 1-16,-2 0-1 0,-2 0-1 0,-1 3-2 0,2-2 0 0,-4 2-3 16,0 1-3-16,-2 2-7 0,2 1-5 0,-1 0-7 0,0 1-2 0,2 1-5 15,-3 1-5-15,3 1-1 0,5 2-4 0,-4-1-2 0,4 0 0 0,0 6 0 16,3-3-1-16,1 2 1 0,-2 1 1 0,6 0 2 0,-4 1 3 15,4 1 5-15,0 2 3 0,2 2 3 0,1-1 4 0,1 1 3 16,2 0 4-16,0 1 3 0,1 1 3 0,2-1 4 0,0-1 1 0,2 2 2 16,1-2 2-16,-2-1-1 0,3 0 1 0,2 1-2 0,1-3-2 0,-2 2-1 15,4-5-4-15,1 0-2 0,0-1-6 0,-1-1-7 0,6-1-8 16,-4-3-8-16,3 1-9 0,3-4-7 0,-1 0-6 0,-1 0-3 0,1-4-6 16,2-1-4-16,-2-1-2 0,3-1-1 0,-4-2-3 0,-1-1 0 15,1-1 3-15,-1-3 3 0,-3 2 7 0,0-2 6 0,-1 0 9 16,-3-2 8-16,2 0 11 0,-4-2 12 0,-1 1 12 0,0-1 13 0,-1 1 11 0,-3 0 12 15,-1 1 13-15,1-1 12 0,-1 1 10 0,-3 4 11 0,0-3 7 16,-1 3 8-16,-1 0 4 0,0 1 0 0,0 2-4 0,0 1-6 0,0 1-11 16,0 1-11-16,0 1-12 0,0 1-14 0,0 1-15 0,0 1-14 15,0 2-15-15,0 0-14 0,0 0-10 0,0 0-11 0,0 0-5 0,0 2-6 16,0 1-2-16,0 1-2 0,0 3 1 0,0 0 1 0,0 0 3 16,0 2 3-16,0 2 4 0,0-2 5 0,0 5 7 0,0-4 5 0,0 2 4 15,0 1 3-15,0-1 1 0,0 2 2 0,0-3 3 0,3 3-1 0,-1-4 1 16,-2 1 2-16,1-2 0 0,-1 0 2 0,3 0 1 0,-2-1 1 0,-1-4 1 15,3 1 0-15,-1 0-1 0,-2-1 0 0,1-4 3 0,2 2 2 16,-1-2 3-16,0 0 0 0,1 0-2 0,2-2-6 0,-1-1-3 16,2-3-2-16,-1 0-3 0,1-2-2 0,3-2-2 0,-1-1 0 0,1 0-3 15,1-1 0-15,0 0-6 0,0-3-4 0,-1 1-4 0,-2-1-1 0,3-1 2 16,-4 4 4-16,3-3 5 0,-3 1 3 0,2 0 4 0,-4 2 4 16,-1 1 4-16,2 0 3 0,-4 2 5 0,4 1 6 0,-5-1 4 0,2 4 1 15,-2-4 3-15,0 7 0 0,0-4-1 0,0 3-1 0,0 0-4 0,0 1-1 16,-2 1-6-16,2 1-4 0,0 0-5 0,0 0-7 0,0 0-6 15,0 0-5-15,0 0-4 0,0 0-1 0,0 0-2 0,0 0 0 0,0 0 1 16,0 0 1-16,0 0 3 0,0 0 3 0,0 0 2 0,0 0 2 16,0 0 2-16,0 0 3 0,0 0 2 0,0 0 4 0,0 0 2 0,0 0 0 15,0 0 3-15,0 0 1 0,0 0 2 0,0 0 1 0,0 0 0 0,0 0-1 16,0 0 0-16,0 0 0 0,0 0-1 0,0 0 0 0,0 0-1 16,0 0-2-16,0 0-2 0,0 0-1 0,0 0-7 0,0 0-8 0,0 0-9 15,0 0-11-15,0 0-11 0,0 0-12 0,0 0-7 0,0 0-5 16,0 0-5-16,0 1-1 0,-2-1-5 0,-1 2-4 0,3 1-3 0,-1-3-3 15,-1 3 4-15,-1 0 5 0,0 0 9 0,3-3 8 0,-2 2 11 16,0 2 11-16,-1-2 6 0,3 1 6 0,-1-2 5 0,-1 1 0 0,0 0 7 16,2-2 3-16,-2 1 7 0,2-1 4 0,0 0 3 0,0 0 2 0,0 0 3 15,0 0 1-15,0 0 2 0,0 0 3 0,0 0 0 0,0 0 3 16,0 0 1-16,0 0 2 0,0 0 0 0,0 0 1 0,0 0 2 0,0 0-1 16,0 0 1-16,0 0 2 0,0 0 2 0,2 0 2 0,-2 0 2 15,0 0 4-15,2 0 2 0,0 0 2 0,-1-1 3 0,-1 1 2 0,0 0 1 16,0 0 2-16,0 0 1 0,0 0 1 0,0 0 1 0,0 0-1 0,0 0-1 15,3-2-1-15,-3 2-2 0,0 0-3 0,0 0-3 0,0 0-2 16,0 0-2-16,0 0-3 0,0 0-3 0,0 0-3 0,0 0-2 0,0 0-4 16,0 0-2-16,0 0-3 0,0 0-1 0,0 0-4 0,0 0-1 15,0 0-4-15,0 0-1 0,0 0-1 0,0 0-5 0,0 0 0 0,0 0-3 16,0 0-3-16,0 0-2 0,0 0-2 0,0 0-2 0,0 0-2 16,0 0-1-16,0 0-1 0,0 0-1 0,0 0-1 0,0 0 1 0,0 0-1 15,0 0 1-15,0 0 0 0,0 0 2 0,0 0 3 0,0 0 0 0,0 0 3 16,0 0 2-16,0 0 2 0,0 0 1 0,0 0 0 0,0 0 2 15,0 0 0-15,0 0 1 0,0 0 0 0,0 0 2 0,0 0 1 0,0 0 2 16,0 0 0-16,0 0 1 0,0 0 3 0,0 0-1 0,0 0 1 0,2-2-1 16,-2 2 3-16,0 0 0 0,2-1 1 0,-2 1 0 0,3 0-1 15,0-3 1-15,-1 3-1 0,-1-2-1 0,-1 2-3 0,3-1-1 16,-1-2-1-16,0 3 1 0,-2-2-1 0,2 2-1 0,-1 0-1 0,-1-3 1 16,3 3-2-16,-1-1 2 0,-2-1 0 0,2 2 0 0,-2 0 2 15,0 0 0-15,0 0 1 0,0 0 2 0,0 0-1 0,0 0 0 0,0 0-1 0,0 0-1 16,0 0-3-16,0 0-1 0,0 0-3 0,0 0-1 0,0 0-3 15,0 0-4-15,0 0-1 0,0 0-3 0,0 0-4 0,0 0-2 16,0 0-3-16,0 0-1 0,0 2 0 0,0-1-1 0,0 2 1 0,0-3 1 16,0 2 2-16,0 2 2 0,0-2 2 0,0 1 0 0,0 0 2 0,0 0 3 15,0 1 1-15,0 0 3 0,0 0 3 0,0-1 1 0,0 2 2 16,2-1 0-16,-1 1 1 0,-1 0 0 0,3 1 1 0,-1 1 0 0,-2-2 0 16,2 1 2-16,-2 0 2 0,2 0 0 0,-1 2 2 0,2-1 0 15,0 1 0-15,2-3 2 0,-3 2-1 0,1-2 2 0,2 0 1 0,-3 1 1 16,1-1 0-16,2 2 1 0,-3-3 0 0,2 1 0 0,-2-2 0 0,1 1-2 15,2 1 1-15,-3-2 0 0,1-1-1 0,2-1-4 0,-1 2-7 16,0-3-13-16,-1 0-16 0,2 2-22 0,-3-2-25 0,1 0-36 0,4 0-41 16,-4 0-80-16,4-2-101 0,-1 2-83 0,0-4-73 0,1-1-40 15,0-1-23-15</inkml:trace>
  <inkml:trace contextRef="#ctx0" brushRef="#br0" timeOffset="25932.5403">25916 3666 41 0,'-2'-3'540'0,"2"0"-1"0,0-1-5 0,0 0-96 0,0 3-142 0,0-5-85 0,0 1-53 15,0 1-31-15,0-1-19 0,0 0-9 0,0 1-7 0,0 1-7 16,0 0-10-16,-2-1-6 0,0 1-6 0,2-1-5 0,-2 0-3 0,0 1-3 15,1-1-4-15,-4 1-5 0,-2-1-5 0,4 2-5 0,-4-1-6 0,3 0-7 16,-3 0-6-16,-1 2-6 0,1-1-5 0,-3 2-5 0,1-2-3 0,-1 2-4 16,-2 2-3-16,3-2-4 0,-6 2-3 0,3 2-1 0,-2 0-2 15,0 2 1-15,-2 1 0 0,3 0 0 0,0 4 2 0,-1-3 2 0,0 6 1 16,2-4 0-16,0 4 0 0,2-1 1 0,0 0 1 0,2 1 0 16,0 2 2-16,1-2 2 0,2 2 3 0,1 0 3 0,0 0 1 0,1 0 2 15,2-2 2-15,1 0 2 0,1 1 1 0,2-2 1 0,-1-2 0 0,2-1 2 16,0-1 2-16,4 0-2 0,-3-2-3 0,5-2-6 0,3-2-8 15,-1-3-5-15,2-3-5 0,2-2-3 0,0 1 1 0,1-4-1 0,4-3 2 16,-1-1 1-16,-2-4 0 0,4 2-1 0,-5-6 0 0,5 1 1 0,-5-2 2 16,2 0 2-16,-5-2 2 0,3-2 1 0,-3 0-3 0,-2-1-2 15,-2-3-2-15,2 3-3 0,-3-3 0 0,-2 0-1 0,-1-1 1 0,0 2 2 16,-4-4 8-16,3 2 8 0,-5 2 12 0,0-1 10 0,0-1 11 16,-5 4 13-16,3 3 11 0,-3-2 11 0,2 2 7 0,2 4 6 0,-4 2 6 15,1 0 3-15,0 3 3 0,0 2-4 0,-1 1-5 0,2 2-11 16,1 2-14-16,-2 2-14 0,4 2-15 0,-2-1-12 0,0 0-8 0,2 4-9 15,0 2-5-15,-1 0-5 0,1 3-6 0,-3 0-5 0,1 4-4 0,2 0-2 16,-2 2 1-16,0 3 2 0,2 3 3 0,-1-1 6 0,1 4 6 16,-3 1 4-16,3 2 3 0,0 2 1 0,0-1 1 0,0 1 0 0,3 2 1 15,-3 1 1-15,1 0-1 0,-1 0 2 0,2 2 1 0,0-1-2 16,3-1-2-16,-4 1-11 0,1 0-13 0,0 0-17 0,2 0-18 0,-2-2-29 16,1 1-33-16,2-1-45 0,2-3-50 0,-2-1-93 0,3 0-118 0,0-3-73 15,2-1-51-15,2-3-23 0,-2-2-13 0</inkml:trace>
  <inkml:trace contextRef="#ctx0" brushRef="#br0" timeOffset="26398.861">26323 3665 351 0,'-5'-8'604'0,"1"2"3"0,3-3-4 0,1 4-9 0,-3-1-129 0,3-3-191 0,0 4-102 0,3 2-60 0,-3-2-35 16,1-1-20-16,2 3-16 0,-2-1-8 0,4 2-11 0,0 0-11 0,0 1-10 15,0-1-8-15,0 0-4 0,1 2-6 0,-1 0-3 0,1 2-4 16,3 0-1-16,-3-1-1 0,1 3-1 0,0 0 0 0,-1-1 1 0,-1 3 2 16,1-1 0-16,0 3 3 0,-2-4 0 0,2 4 2 0,-2-2 0 15,1 5 0-15,-4-5 2 0,4 2 1 0,-5 0 2 0,1 1 1 0,-1-1 3 16,0 1 1-16,0-1 1 0,0 0 3 0,-1-2 0 0,1 3 2 15,-3-4 2-15,1 1 4 0,2-1 3 0,-1-1 3 0,-2-1 5 0,3-1 6 16,0-1 4-16,0-1 8 0,0 0 5 0,0 0 7 0,0 0 2 16,0 0 2-16,3-1 1 0,-2-3-1 0,-1-1-2 0,5 1-3 0,-4-3-5 15,3-1-6-15,1-3-9 0,-1 2-8 0,2-1-12 0,1-1-12 0,2-2-10 16,1 0-9-16,1-1-6 0,-1-1-3 0,5 1-1 0,-4 0-1 16,5 2-1-16,-2 0 2 0,-2-1 2 0,2-1 2 0,1 6 4 0,-4-4 4 15,1 4 5-15,-2 1 5 0,0 0 2 0,0 1 2 0,-1 1 1 16,-2 1-2-16,2 2 0 0,-4 1-3 0,1 1 0 0,0 0-1 0,3 0-1 15,-4 1 0-15,0 1 0 0,0 2 0 0,0 1 0 0,1-1 2 0,-2 1 1 16,2 2 3-16,-2 0 1 0,2 2 5 0,0-1 0 0,-5 0 2 16,3 2-5-16,1 1-11 0,-1-2-11 0,-1 1-16 0,0 1-19 0,-2-2-19 15,3 1-26-15,1-1-28 0,-1 0-33 0,-1-1-35 0,1 0-37 16,2-1-40-16,3-1-61 0,-4-3-73 0,6 0-43 0,-1-3-27 0</inkml:trace>
  <inkml:trace contextRef="#ctx0" brushRef="#br0" timeOffset="27335.6475">27062 3462 303 0,'-1'-2'559'0,"-1"-4"-15"0,-1 3-29 0,-1-2-89 16,3 1-121-16,-4 1-76 0,1 1-58 0,1 2-39 0,-1 0-29 0,-2 0-23 15,2 0-20-15,-5 2-17 0,3 1-17 0,-1 0-16 0,-2 3-12 16,2-1-7-16,-1 1-3 0,-3 3-3 0,1 0-1 0,3 1 2 0,-2 1 0 16,-1 1 4-16,3 2 4 0,-1 0 3 0,-3 0 1 0,6 1 1 15,-4-2 2-15,3 2-5 0,2 1-5 0,1-2-6 0,0 0-10 0,2 0-8 16,-2-1-7-16,3-1-9 0,3 0-8 0,-3-1-9 0,1-3-10 0,3 1-7 15,2-3-8-15,-1-1-7 0,0-1-7 0,4 1 1 0,1-5 1 16,-3 0 7-16,3-2 9 0,0-2 9 0,2-1 10 0,1-4 10 0,-1 0 13 16,-2 1 10-16,0-3 12 0,0 0 9 0,-3-1 11 0,3-2 12 0,-1 0 11 15,-4-2 12-15,0 2 9 0,1-2 10 0,-5 2 6 0,3-1 7 16,-4 0 6-16,0-1 4 0,0 2 4 0,0 0 0 0,-1 1-1 0,-2 3-1 16,2-1-4-16,-4 2-5 0,4 0-6 0,-2 1-10 0,1 2-13 15,1 1-16-15,-2 0-15 0,3 2-17 0,0 1-17 0,0 2-12 0,0 0-11 16,0 0-12-16,0 0-13 0,3 3-13 0,-2-1-13 0,1 2-13 15,2-1-10-15,1 3-7 0,0 0-5 0,0-3-3 0,0 3 1 0,6-1 2 16,-3 1 3-16,-1-3 3 0,3 3 2 0,2-3 8 0,1-1 10 16,-1 2 12-16,-1-3 14 0,3 1 19 0,-2-2 24 0,2 0 23 0,-4 0 25 15,2-2 24-15,-2 1 23 0,3-2 21 0,-3 2 20 0,-3-1 19 0,2-1 16 16,-3-1 15-16,0 0 15 0,-2-2 10 0,0 2 8 0,-1-1 5 0,0 2 3 16,-2-3-4-16,-1 0-7 0,0 3-9 0,0-2-11 0,-1 1-11 15,-2-1-12-15,0 0-12 0,-1 1-12 0,0-1-12 0,-1 1-13 0,-1-1-11 16,2 2-8-16,-2-3-12 0,-1 3-14 0,-1-1-9 0,-3 0-7 15,4 3-9-15,-1-2-5 0,-3 1-7 0,1 2-4 0,0 0-5 0,-1 0-2 16,-1 2-4-16,2 1-2 0,0 0-2 0,0 3-1 0,-3-1 0 0,6 0 0 16,-3 2 0-16,0 0 0 0,1 2 2 0,2 0 0 0,-2 1 1 15,3 2 3-15,1-1 0 0,-1 0 2 0,1 2 1 0,1-1 1 0,1 0 1 16,0 1 3-16,2-1 1 0,-2 0 0 0,3 0 0 0,3 1 1 16,-2-3 0-16,2 1 0 0,0-2 2 0,1 0 0 0,1-1 0 0,1 1 0 15,-2-4 2-15,2-1-1 0,2-2-1 0,1 2-1 0,0-4-2 16,1-1 1-16,1-2-1 0,2-2 2 0,0-1 0 0,2-3 0 0,0 1-1 15,1-3 5-15,-1-1-1 0,1-3 1 0,-1 0 0 0,1-2-1 0,-1-3 0 16,1 0-1-16,-2-1 0 0,0-5-1 0,-1 1-1 0,0-2-1 0,0 0-2 16,-3-4 0-16,0 1-1 0,1-1-2 0,-3-2 4 0,-1 2 2 15,-1 1 7-15,1-3 6 0,-4 2 7 0,0 5 10 0,-1-4 8 0,0 5 7 16,-2 2 8-16,0 3 7 0,-2-1 5 0,2 4 2 0,-2 3 0 16,-1 2-5-16,3 0-6 0,-1 4-10 0,-1-1-11 0,2 4-13 0,-2 1-10 15,2 1-9-15,-2 1-9 0,-1 4-6 0,3 1-8 0,-3 1-5 16,0 4-3-16,-1 0-3 0,3 6 1 0,-4 0 1 0,2 2 6 0,-1 5 2 15,0 2 7-15,-1 0 6 0,1 2 3 0,3 3 4 0,-1 2 1 16,-1-2 1-16,2 0 0 0,1 4 1 0,0-2-2 0,1-2 1 0,2 4-1 16,-1-4-1-16,2 2-4 0,0-1-4 0,2-5-5 0,0 3-4 0,0-2-3 15,2-2-2-15,0-2 0 0,0-2-2 0,-1 2 0 0,3-6 0 16,-1 2 1-16,-2-5 0 0,6-3 1 0,-3 0 1 0,0-2 3 0,-1-1 3 16,4-3 5-16,1 0 4 0,-2-6 4 0,2 1 5 0,-1-3 5 15,3-2 2-15,-1-2 6 0,1 0 4 0,-1-3 4 0,0-1 6 0,1-2 6 16,-5 0 7-16,6-4 6 0,-5 1 6 0,0-1 7 0,-2 0 6 0,0-1 5 15,-2-1 5-15,0 1 6 0,-3 0 3 0,2 0 3 0,-4 3 2 16,0-1 0-16,-3 2 1 0,0 2-1 0,-3 0-1 0,2-1-2 0,-1 5-5 16,-2-1-8-16,0 2-9 0,0 2-11 0,-1 2-14 0,2 0-9 15,1 3-12-15,-2 0-9 0,-3 2-10 0,4 2-7 0,-4 0-8 0,4 5-7 16,-4-2-6-16,4 4-3 0,-3 2-2 0,2 1 0 0,-2 3 3 16,4 2 1-16,-3-3 6 0,2 3 1 0,1 1 2 0,4 3 0 0,1-4 2 15,2 4-2-15,0-4-6 0,4 1-8 0,1 2-9 0,4-3-18 0,2-2-22 16,4 0-32-16,2-1-34 0,6-2-52 0,3-1-61 0,2-2-104 15,6-4-124-15,2-1-73 0,-1-2-48 0,4-2-22 0,0-2-6 0</inkml:trace>
  <inkml:trace contextRef="#ctx0" brushRef="#br0" timeOffset="56798.246">18062 7014 16 0,'0'-2'71'0,"-2"1"1"0,2-2-1 0,-2 0-4 0,0 2-3 0,2-1-1 0,-1-1-1 0,1 0-1 0,-3 1 0 0,1 1-3 0,2-2-2 0,-1 1 0 16,-2-1 0-16,3 2 1 0,-2-2-2 0,2 3-4 0,0 0 0 0,0 0-1 15,0 0-3-15,0 0-2 0,0 0-4 0,0 0-3 16,0 0-5-16,0 0-1 0,0 0-3 0,0 0-1 0,0 0-1 0,0 0 0 16,0 0-1-16,0 0 1 0,0 0 0 0,0 0 0 0,0 0 1 15,0 0 0-15,0 0 0 0,0 0 1 0,0 0-2 0,0 0-2 0,0 0 1 16,0 0-1-16,2-2-1 0,-2 2-3 0,0 0-2 0,0 0-4 0,0 0-3 15,0 0-3-15,3 0-2 0,-2 0-4 0,-1 0 0 0,5 0-1 16,-4 0-1-16,-1 0-2 0,2 0-3 0,0 0 0 0,-2 0-1 16,2 0 0-16,2 0-1 0,0 0 2 0,-2 0 0 0,-2 0 1 0,3 0-2 15,-2 0 1-15,3 0-1 0,-4 0 1 0,2 0-1 0,1 0 2 16,-2 0 2-16,4 2 2 0,-4 1 0 0,3-3 0 0,2 1 2 0,-2-1-1 16,2 3 0-16,3-1 1 0,-2 1 1 0,2-2 0 0,1 1 2 15,0 1 1-15,1 0 1 0,4-1 1 0,-2-1 0 0,6 2 1 16,-2 0 1-16,2-2 1 0,1 1 2 0,1 2-1 0,1-2 2 0,4-1 1 15,-2 3-1-15,4-2 0 0,-2 0 0 0,4 1-2 0,-1-1 1 16,0 0-2-16,0 0-1 0,1 1-1 0,-3-1-1 0,3 0-2 0,-4 1 0 16,2 0-1-16,2 0-2 0,-4 0 1 0,3 0-2 0,-3 0 1 15,1 0 0-15,-2 0 0 0,1-3 0 0,-2 5-2 0,-1-4 1 16,0 2 1-16,0-1 0 0,-1-2 1 0,1 3 1 0,-1-3 5 0,-1 1 0 16,-1 1 1-16,2-2 2 0,-2 0 0 0,0 0 1 0,1 0 0 15,-1 0-1-15,1 0 1 0,0 0-2 0,-3 0 0 0,4 0-1 16,-2 0-2-16,0 0-2 0,0 0-3 0,-1 0-3 0,4 0-3 0,-3 0-3 15,-1 0-1-15,1 0-2 0,1 0-1 0,0 0 0 0,-1 0 0 16,1 0-1-16,-1 0 0 0,0 0 0 0,-2 0 1 0,1 0 2 0,2 3 0 16,-3-3 2-16,-2 1-1 0,3 1 3 0,-5-2 3 0,5 2 1 15,-3-2 2-15,-2 1 0 0,2-1 3 0,0 0 1 0,-2 0 0 0,2 0 1 16,-2 0 0-16,0 0-2 0,0 0 2 0,0 0-1 0,1 0 1 16,-4 0-1-16,1 0 1 0,2 0-1 0,-2 0 0 0,1 0-2 15,-2 0-1-15,2 0 0 0,0 0-1 0,1 0 1 0,-2 0-2 0,2 0 2 16,2 0-1-16,-1 0 1 0,1 0-1 0,-1 0-1 0,1 0 2 15,0 0-2-15,3 0 0 0,-2 0 0 0,2 0 0 0,0 0 2 0,-1 0-2 16,3 0 1-16,0 3-1 0,-1-3 0 0,2 0 1 0,-2 1-1 16,2 1-1-16,1-2 1 0,-2 0-1 0,1 1 0 0,-2-1 0 0,0 0 1 15,1 2-1-15,-1-2-1 0,-3 0 0 0,3 2 0 0,-1-2 1 16,-2 2 0-16,2-2-1 0,-3 0 0 0,0 0 0 0,0 0 0 16,-1 0 0-16,0 0-1 0,1 0 0 0,-2 0-1 0,-1 0 0 0,2 0 0 15,-1 0 0-15,-1 0 0 0,1 0-2 0,-2 0 1 0,5 0-1 16,-4 0-2-16,3 2 1 0,0-2-1 0,-2 1 0 0,2-1-1 0,-1 0 0 15,0 0 1-15,1 2-1 0,0-2 2 0,0 2-2 0,1-2 0 16,1 2 1-16,-3-2-1 0,1 2 0 0,3-2 1 0,-2 0-1 0,2 1 1 16,-2 1-1-16,-1-2 0 0,4 0 2 0,-4 2-1 0,3-2 3 15,-2 0 1-15,-1 0 0 0,1 0 1 0,-1 0 1 0,2 0 1 16,-4 0 3-16,2 0 0 0,-2 0 2 0,2 0 2 0,-3 0 1 0,2 0 1 16,-1 0 1-16,-3 0-1 0,2 0 0 0,0 0-1 0,0 0 0 15,-1 0 1-15,-1-2 0 0,2 2-1 0,-3-2-1 0,-1 1-1 0,1 1-1 16,0-2-1-16,0 0-1 0,1 2-2 0,-1-2 1 0,0 0-1 15,0 2-1-15,1 0 0 0,2-1 0 0,-3 1-1 0,2-2 0 16,-1 2 0-16,2 0 0 0,-1 0 1 0,-1 0-1 0,2-2 1 0,0 2 0 16,2 0-1-16,-1 0 1 0,0 0-1 0,0 0 0 0,0 0 2 15,0 0-1-15,-2 0-1 0,2 0 0 0,-2 0 0 0,-1 0 0 0,2 0 1 16,-1 0-4-16,1 0 2 0,-2 0 0 0,-1 0 0 0,2 0 0 16,0 0-1-16,-4 0 1 0,2 0 0 0,0 0 0 0,0 2 1 0,0-2 1 15,0 0-1-15,-2 0-1 0,0 2 0 0,2-2 1 0,-2 1 0 16,0-1 0-16,2 0 1 0,0 0 1 0,-2 2-2 0,0-2 0 15,2 2 0-15,2-2 0 0,-2 2 0 0,0-2-2 0,0 2 2 16,2-2 0-16,1 1-1 0,-2 1-1 0,-1-2 1 0,2 0 0 0,1 2 0 16,-2-2 0-16,-1 0 0 0,2 2 1 0,-2-2-1 0,0 0 1 15,0 2 1-15,0-2-1 0,0 0 1 0,0 0-1 0,0 0 1 16,1 0 2-16,-4 0-1 0,1 0 0 0,-2 0 1 0,3 0 1 0,-3 0 1 16,-1 0 1-16,1 0 0 0,0 0 0 0,0 0 1 0,-2 0-1 0,0 0 1 15,1 0 0-15,-4 0 0 0,3 0 0 0,-2 0-1 0,1 0 0 16,-2 0-2-16,1-2-1 0,-2 2 0 0,0 0-2 0,0 0 0 0,0 0 0 15,0 0-1-15,0 0-1 0,0 0-1 0,0 0 1 0,0 0-1 16,0 0 0-16,0 0 4 0,0 0 4 0,0 0 3 0,0 0 3 16,0 0 1-16,0 0 3 0,0 0 1 0,0 0 1 0,0 0 0 0,0 0 2 15,0 0-2-15,0 0 1 0,0 0 0 0,0 0 2 0,0 0-4 16,0 0-4-16,0 0-1 0,0 0-4 0,0 0-3 0,0 0 1 0,0 0-1 16,0 0-1-16,0 0 1 0,0 0 2 0,0 0 1 0,0 0 1 15,0 0 4-15,0 0 0 0,0 0 3 0,0 0 2 0,-2-2 3 16,2 2 1-16,0 0 2 0,0 0 1 0,0 0 1 0,0 0 0 0,-1-2 0 15,1 2 0-15,0 0-1 0,-3 0 0 0,3 0-3 0,0 0 0 16,0-2-3-16,0 2-1 0,0 0-2 0,0 0-2 0,0 0-3 0,0 0-1 16,0 0-1-16,-2-1-1 0,2 1 0 0,0 0-1 0,0 0-1 15,0 0-3-15,0 0 1 0,0 0-2 0,0 0 0 0,0 0-2 16,0 0-1-16,0 0 1 0,0 0-1 0,0 0 0 0,0 0-1 16,0 0 0-16,0 0-2 0,0 0 1 0,0 0-1 0,0 0-2 0,0 0 1 15,2 0-2-15,-2 0 0 0,0 0 0 0,0 0-1 0,0 0-1 0,3 0 0 16,-3 0-1-16,0 0 0 0,0 0 0 0,1 0 0 0,-1 0-1 15,0 0 1-15,0 0 0 0,0 0 1 0,0 0 1 0,0 0 1 0,2 0 0 16,-2 0 0-16,0 0 2 0,0 0-1 0,0 0 2 0,0 0 0 16,0 0 0-16,0 0 1 0,0 0 1 0,0 0 0 0,0 0 0 15,2 0 0-15,-2 0 1 0,0 0-1 0,2 0 2 0,-2 0-1 16,4 0 0-16,-4 0 1 0,2 0 0 0,1 0-1 0,-2 0 0 0,3 0 0 16,1 0 1-16,-4 0-1 0,1 0 1 0,0 0 0 0,0 0-1 15,1 0 1-15,-2 1-1 0,4-1 0 0,-5 0 0 0,1 0 0 16,3 2 0-16,-2-2 0 0,1 0 0 0,-2 0-1 0,3 0 0 0,-2 0-1 15,1 0-1-15,-2 0-2 0,3 0-1 0,1 0-1 0,1 0-2 16,-5 0-3-16,3 0-1 0,2 2-2 0,-2-2-1 0,2 0 0 0,-1 0-1 16,0 0-1-16,0 0-1 0,0 0-2 0,0 2 1 0,0-2 0 15,1 0 0-15,-1 0 0 0,0 0 2 0,0 2 3 0,0-2 0 0,0 0 2 16,1 0 0-16,-2 0 1 0,2 0-1 0,-2 0 3 0,2 0 1 16,-5 0 3-16,3 0 1 0,1 0 2 0,-2 0-1 0,0 0 2 0,-2 0 1 15,3 0 1-15,-2 0 0 0,1 0 1 0,-2 0 0 0,3 0 0 16,-2 0 0-16,1 0-1 0,-2 0 2 0,3 0-2 0,-2 0 0 0,1 0 0 15,0 0 0-15,0 0-2 0,-2 0 1 0,3 0 0 0,-2 0 0 16,1 0-1-16,-2 0-2 0,3-2 2 0,-2 2 0 0,1 0 0 16,-2 0-2-16,-1 0 1 0,2 0 0 0,1 0-1 0,-3 0 1 0,0 0-1 15,0 0 2-15,0 0-1 0,0 0-1 0,0 0 2 0,0 0 0 16,0 0 0-16,0 0 1 0,0 0-1 0,0 0 1 0,0 0 2 16,0 0-1-16,0 0 0 0,0 0-1 0,0 0 1 0,0 0 0 0,0 0 0 15,0 0 1-15,0 0 1 0,0 0-1 0,0 0 1 0,0 0 0 16,-3 0 0-16,1 0 1 0,-2 0 0 0,2 0 0 0,1 0 1 0,-2 0 0 15,2 0 1-15,-4 0-1 0,1-2 1 0,3 2-1 0,-8 0-1 16,5-2-2-16,-2 2-1 0,-1-2-1 0,-2 1-1 0,-1 1 0 16,-3-2 0-16,-1 2 0 0,-2 0-3 0,-5 0-5 0,1 0-8 0,-1 0-9 15,-8 0-11-15,3 0-13 0,-4 2-13 0,-2-2-14 0,-1 1-15 16,-3 1-17-16,0 0-17 0,-5 2-17 0,1-3-18 0,-2 1-19 0,-2 2-20 16,0-2-18-16,-2-1-15 0,0 2-12 0,-3 0-40 0,0-2-54 0</inkml:trace>
  <inkml:trace contextRef="#ctx0" brushRef="#br0" timeOffset="57548.4928">18050 7150 42 0,'-4'0'75'0,"2"0"-1"0,0-3-3 0,0 3-6 0,-2 0-5 0,4 0-6 0,0 0-11 0,0 0-9 0,0 0-9 0,0 0-9 0,0 0-8 0,0 0-10 0,0 0-2 0,0 0-2 16,0 0-2-16,0 0-2 0,4 3 1 0,-2-3 4 0,2 0 5 15,0 3 6-15,1-2 8 0,0 1 7 0,5 1 5 0,0-1 5 0,1 1 5 16,2-2 6-16,5-1 4 0,2 3 3 0,2-1-2 0,4-2-2 0,4 0-8 16,6-2-10-16,5-1-20 0,2-1-26 0,7-1-30 0,2 2-28 15,6-3-73-15,4 0-89 0,4 0-65 0</inkml:trace>
  <inkml:trace contextRef="#ctx0" brushRef="#br0" timeOffset="84814.886">2252 8765 85 0,'0'0'128'0,"0"-1"-4"0,0 1 1 0,-1 0-1 0,1 0-3 0,0 0 0 15,-3-2-4-15,3 2-5 0,0 0-4 0,0 0-7 0,-2-2-7 16,1 0-8-16,1 2-5 0,0 0-6 0,0 0-9 0,0 0-6 0,0 0-10 16,0 0-5-16,0 0-3 0,0 0-4 0,0 0-2 0,0 0-1 0,0 0-2 15,0 0-4-15,0-1-3 0,0-1-5 0,1 2-4 0,-1 0-4 0,0 0-4 16,2-2-2-16,-2 2-2 0,0 0-2 0,3 0-2 0,-2 0-2 16,-1 0 0-16,3 0-2 0,-2 0-2 0,1 0-1 0,1 0 0 15,-2-2-2-15,2 2-2 0,0 0-2 0,0 0 0 0,1 0-3 0,-1 0 1 16,1 0-1-16,2 0 2 0,4 0 0 0,-1 0 1 0,1-2 1 0,3 2 1 15,3-1 1-15,3-1 1 0,2 2 1 0,4-2 4 0,1 0 1 16,4 0 1-16,0 1 0 0,6-3-1 0,3 2 0 0,1 0-1 0,1-1 2 16,5 2 1-16,2-2 1 0,2 0-1 0,2 1 2 0,1 1-2 0,6-2-2 15,-1 3 1-15,4-1 1 0,4 1 1 0,2 0 2 0,0 0 1 16,2 1 1-16,4-1-1 0,0 3 0 0,4-2-2 0,-4 1-1 0,4 1-3 16,0 1 1-16,2-1 3 0,-2 3 2 0,3-1 2 0,-2-1 0 15,3 1 0-15,0-1 2 0,2 1 1 0,1-1 1 0,0 2 0 0,0-2 1 16,3 1-1-16,-3 0 2 0,2-1 2 0,-1-2-1 0,0 2-3 0,-2 1-3 15,-2-5-4-15,-2 3-3 0,-3-2-3 0,-2 1-2 0,-3-2 2 16,0 0 0-16,-6 0 0 0,-2 0 2 0,-2 0 0 0,-2-2 2 0,-3 1 0 16,-4 1 1-16,-4-3-1 0,-1 3 1 0,-5 0 2 0,-3-2 3 15,-1 2 2-15,-7 0-1 0,-2 0-2 0,-4 0-2 0,0 0-2 16,-6 0 0-16,-4 0-1 0,1 0 2 0,-5 0 6 0,1 0 5 0,-6 0 6 16,2 0 6-16,-4 0 6 0,0 0 8 0,-4 0 7 0,-1 0 6 15,0 0 5-15,0 0 5 0,0 0 3 0,0 0 1 0,0 0 2 16,0 0-4-16,-1 0-5 0,-2 0-6 0,1 0-6 0,1 0-6 0,1 0-9 0,0 0-6 15,0 0-6-15,0 0-8 0,0 0-5 0,0 0-4 0,0 0-4 16,0 0-2-16,0 0-1 0,0 0-2 0,0 0 0 0,0 0-1 0,0 0 0 16,0 0 1-16,0 0 0 0,0 0 1 0,0 0 0 0,0 0 1 15,0 0 0-15,0 0 0 0,0 0 2 0,0 0 2 0,0 0 1 16,0 0 0-16,0 0 0 0,0 0 1 0,0 0 2 0,0 0-1 16,0 0 1-16,0 0-1 0,0 0 1 0,0 0 1 0,0 0-1 0,0 0 0 15,0 0 0-15,0 0 0 0,0 0-2 0,0 0-1 0,0 0 1 16,0 0-2-16,0 0 0 0,0 0 0 0,0 0-1 0,0 0-1 0,0 0 1 15,0 0-1-15,0 0 0 0,0 0 0 0,0 0-2 0,0 0 2 16,0 0-1-16,0 0 0 0,0 0 1 0,0 0-2 0,0 0 2 0,0 0 0 16,0 0 0-16,0 0 0 0,0 0-3 0,0 0 0 15,0 0-3-15,0 0-1 0,0 0-2 0,0 0-2 0,0 0-4 0,0 0-3 16,0 0-4-16,0 0-5 0,0 0-5 0,0 0-9 0,0 0-6 16,0 0-9-16,0 0-8 0,0 0-9 0,0 0-12 0,0 0-15 0,0 0-18 15,0 0-24-15,0 0-27 0,0 0-21 0,0 0-18 0,0 0-23 16,0 0-25-16,0 0-54 0,0 0-71 0</inkml:trace>
  <inkml:trace contextRef="#ctx0" brushRef="#br0" timeOffset="87629.4725">14455 8585 91 0,'-5'-3'183'0,"1"1"-61"0,2 0-32 0,-2-1-15 0,0 1-8 0,2 0-6 0,1 0-1 0,-2-1 1 0,2 3-2 0,-2-2-3 0,3 0-2 0,-2 2-4 0,2 0-6 0,0 0-5 15,0 0-5-15,0 0-7 0,0 0-6 0,0 0-5 0,0 0-4 0,0 0 1 16,0 0-1-16,0 0 2 0,0 0-2 0,0 0 0 0,0 0 0 16,0 0-3-16,2 0-3 0,2 0-2 0,-4 0-4 0,3 0-4 15,-2 0 0-15,1 0-2 0,2 0 1 0,0 2-1 0,-2 0 2 0,2-2-1 16,-1 2 3-16,0-1 4 0,3 1 1 0,-2 2 3 0,2-2 1 15,1 1 2-15,0 1 1 0,3-1 2 0,-1 0 2 0,1 3-1 0,-1-3 2 16,5 3 1-16,-1-3-2 0,0 3 0 0,3-1-2 0,0 0-1 16,3-1 0-16,-2-1-1 0,3 0-1 0,0 1-1 0,2-1-2 15,2 1 1-15,-2-2-2 0,4 0-3 0,-2 1-2 0,5-3-4 0,-3 2-1 16,2-2-2-16,-1 0 0 0,2 0 2 0,-2-2 0 0,3 2 1 16,-1-2 0-16,0 1 1 0,-3-3-2 0,4 2 1 0,-4 0 1 0,3-1 1 15,-1 2 5-15,0-3 0 0,-2 0 3 0,2 0 2 16,-2 1-1-16,2 0-1 0,-2-3-3 0,0 1 1 0,2 1-1 0,0-1 1 0,-2 0 0 15,0 1 2-15,2-1-1 0,-2 2 1 0,2-2-2 16,-2-1 0-16,0 3-2 0,0-3 1 0,2 3 1 0,-2-1-1 0,-2 0 1 16,2 1-2-16,-2-1 0 0,2 1-1 0,-4 0 0 0,2 0-2 15,-2 0 0-15,0 1 0 0,-2 1 0 0,0-1 0 0,2-1-2 0,-2 2 1 16,0 1-2-16,0-3-2 0,-2 3 2 0,2 0-1 0,-2 0 2 0,0 0-1 16,0 0 1-16,0 0 0 0,0 3-1 0,0-3 0 0,1 1-2 15,-4 2 2-15,1-3-1 0,0 2 1 0,0 1 0 0,0-1 3 16,3-1 0-16,-5 3-1 0,-1-2 1 0,3 0-2 0,0-1 1 0,-2 2 0 15,0-2 1-15,2 1 0 0,-4-1 1 0,2-1 1 0,1 2 1 16,1 0 0-16,-5-2 0 0,2 2 1 0,-1-2-1 0,2 0 0 0,-2 0 0 16,-1 0 2-16,3 0 0 0,-2 0 1 0,1 0-1 0,-1-2 2 0,-1 2 1 15,2-2-1-15,-1 0 1 0,-1 1 1 0,3-1 0 0,-2-2 1 16,2 3 0-16,-2-1 0 0,1 0-2 0,-2-2-1 0,4 3 0 16,-4-1 1-16,1-1 0 0,2 1-3 0,-2-1 1 0,2 2-2 0,-1-4 0 15,0 5 0-15,2-3-2 0,-4 3-2 0,2-1 1 0,0 1 1 16,2-2-1-16,-4 2 0 0,2 0 0 0,-1 0 0 0,-1 0-1 15,2 2-1-15,-3-2 0 0,2 1 0 0,-1-1 0 0,2 3 1 16,-3-1-1-16,-1 1 1 0,4 1 0 0,-2-2 1 0,1 1 1 0,-2 0 2 16,3 1 0-16,-3 0 0 0,0 0 2 0,2-1 0 0,-2 0 2 15,0 1 0-15,0-1 1 0,0 1 2 0,3 0 1 0,-3-3 0 0,3 1 3 16,-1 2-1-16,2-2 2 0,-1-1 1 0,2-1 0 0,-1 2-2 16,2 0 1-16,0-2-1 0,0 0 0 0,2 0-1 0,0 0 0 15,-3 0-2-15,6 0-1 0,-6-2-1 0,4 0-2 0,-2 2-3 0,2-1 0 16,-1-1-3-16,-3 2-1 0,4-4 0 0,-2 2 0 0,2 1-1 15,-2-1 0-15,-1-2 0 0,4 2-2 0,-4 1 0 0,1-3 0 0,1 2 0 16,-2 0 0-16,0-1 0 0,1 2-1 0,-3-2 1 0,3 0-1 16,-5 1 1-16,4 1-1 0,-3-2 0 0,-2 3 1 0,4-1-2 0,-4-1 2 15,2 2 2-15,0 0 1 0,-1 0 1 0,1 0 0 0,0 0 1 16,-2 0 2-16,2 0 0 0,1 2 1 0,0-1-1 0,0-1 2 0,0 3-1 16,-2-2 0-16,4 1 1 0,-2 0-3 0,0-1-2 0,2 3 0 15,0-2-2-15,-1-1 0 0,0 3 0 0,1-2 0 0,-1 1 0 16,1 1 2-16,-1-2 0 0,0 1 1 0,1-1-1 0,0 0 3 0,1 0 3 15,2 1 4-15,-4-1 1 0,6 0 1 0,-6 0 3 0,3 1 1 16,2 0 0-16,-1-3 1 0,1 0 0 0,-3 3 0 0,3-3 0 0,1 0 0 16,-4 0 0-16,2 0-1 0,1 0-4 0,-3-3 0 0,3 3-3 15,0 0-2-15,-2-3-2 0,0 3-1 0,3-3-1 0,-1 1 0 0,0 0-2 16,-1 0-1-16,1-1-1 0,0 1-1 0,0 0 0 0,0 0-1 16,1-1-2-16,-1 1 1 0,1 0-2 0,0 2 2 0,-4-2 1 0,7 1-2 15,-3 1 1-15,0-2-1 0,2 0-2 0,0 2 0 0,-1-2 1 16,2 0-1-16,-2 2 0 0,3 0 1 0,-4 0 0 0,2 0 1 15,0 2-1-15,0 0 1 0,0-2-2 0,-1 2 1 0,3 0 0 0,-4-2 1 16,4 1 0-16,-4 1 1 0,4 2 1 0,-4-4-2 0,4 3 2 16,-3-3 0-16,2 2-1 0,-2-2 2 0,-1 2-1 0,4 0 0 0,-4-2 1 15,2 0-2-15,-1 0-1 0,0 0-1 0,-1 0 0 0,0 0-2 16,1 0-1-16,-3 0 1 0,4 0 1 0,-3 0 1 0,-1 2 1 0,3-1 1 16,-3-1 1-16,1 0 0 0,3 2 1 0,-6 0 2 0,5-2 1 15,-2 2 3-15,-3-2 0 0,5 1 3 0,-5 1 1 0,3-2 1 16,0 3-1-16,-2-3 0 0,0 0-1 0,4 3 0 0,-3-2 1 0,2 1 0 15,-3-2 0-15,0 3-1 0,4-3-1 0,-3 0-1 0,-2 3 0 16,3-1 0-16,0-2-1 0,-2 1 1 0,2-1-3 0,-1 3 1 16,1-3-1-16,-3 0-1 0,3 5-1 0,0-4 1 0,-2 2-1 0,2-1 1 15,0-1-1-15,0 1 0 0,0 1-1 0,1 0 0 0,-1-2 0 16,1 1 0-16,0 1-1 0,-4 0 1 0,6-2-1 0,-4 2 0 0,1-1 0 16,0 0 0-16,0 2-2 0,2-3 0 0,1 1-2 0,-1 2 1 15,-1-2-2-15,-1-1 1 0,5 1-2 0,-4 2-2 0,4-2 0 16,-3-1-1-16,-1 3-1 0,4-4-2 0,-4 2 1 0,4-2-1 0,-4 1 1 15,1 1 1-15,1-2 0 0,-4 3 0 0,5-3 0 0,-3 0 0 16,0 3 0-16,-1-2 1 0,1-1-1 0,0 0 1 0,-1 0 1 0,1 0 1 16,-1 0 2-16,-3 0 1 0,3 0 1 0,0 0-1 0,-1 0 2 15,-2 0 1-15,2 0 0 0,-2 0 5 0,2 0 0 0,-2 0 3 16,-1 0 0-16,5 0 2 0,-6 0 0 0,4 0-1 0,-2 0-1 0,2 0 0 16,-2-1 1-16,2 1 1 0,-2-3 0 0,-1 3 0 0,5 0 0 0,-3 0-1 15,0-3-1-15,2 3 0 0,-2-2-1 0,2 2 1 0,-1-1 1 16,0 1-1-16,1 0 1 0,0-2-1 0,0 2-1 0,2-2 0 0,-2 2-3 15,0-2 0-15,-1 2 1 0,3 0-1 0,-1-1 1 0,1 1 0 16,-2-2-2-16,5 2-1 0,-6-2 0 0,3 2 0 0,0-2 0 16,-2 2-1-16,5 0 1 0,-6-2-2 0,3 2 1 0,0 0-2 0,-2-1-2 15,2-1-2-15,-2 2-4 0,2-2 0 0,-2 0-2 0,0 2-3 16,0-2-2-16,-2 1-2 0,0 1-4 0,2 0-1 0,-4-2-1 16,2 0 1-16,0 2-1 0,0-2 0 0,0 0 1 0,0 2 0 0,0-1-2 15,0-1 0-15,0 2-1 0,-2-1-1 0,4-2-1 0,-4 3-4 16,2-3-3-16,0 1-5 0,0 2-3 0,0-4-3 0,0 4-5 0,0-1-3 15,-2-1-4-15,4 0-3 0,-4 1-1 0,3 1-3 0,-2-2-1 0,2 2-2 16,-2-3-1-16,1 2 0 0,0 1 0 0,-2-3 3 0,4 1 0 16,-4 2 3-16,3 0 0 0,-3 0 2 0,1 0 2 0,-1 0 3 15,0 0 2-15,3 0 6 0,-5 0 4 0,-1 0 4 0</inkml:trace>
  <inkml:trace contextRef="#ctx0" brushRef="#br0" timeOffset="87800.8782">23259 8649 28 0,'11'0'35'0,"0"0"5"0,1 0 6 0,-3 0 4 0,1 0 3 0,0 0 1 0,-1 0 2 0,-2 0-1 0,2 0-2 0,-3 0-1 16,-1 0-1-16,1 0 1 0,-2 0-1 0,1-2-1 0,-1 2-1 16,-2-2-12-16,0 2-17 0,-2 0-28 0,0 0-31 0,0 0-43 15,0 0-48-15,0 0-68 0,0 0-80 0</inkml:trace>
  <inkml:trace contextRef="#ctx0" brushRef="#br0" timeOffset="89896.1939">29542 11709 479 0,'2'-6'592'0,"-1"0"13"0,-1 0 12 0,3 1-88 0,-1 1-140 0,-2-1-98 0,2 2-80 0,-2 0-47 0,0 0-30 0,2 3-18 0,-2-3-13 0,0 3-15 0,0 0-13 0,0 0-19 15,0 0-19-15,0 0-19 0,0 0-19 0,0 0-15 0,0 0-14 0,0 0-11 16,0 3-8-16,0-3-5 0,0 3-4 0,0 0 1 0,0 0 1 15,0 2 2-15,0 1 2 0,0 0 4 0,-2 2 4 0,2 0 4 0,-2 1 7 16,2 2 6-16,-2 2 8 0,-1-1 6 0,2 2 9 0,-1 1-2 16,0 1-4-16,-3-1-11 0,4 1-13 0,1 1-20 0,-2 1-24 15,0-1-30-15,2-1-35 0,0 1-43 0,0-1-48 0,2-1-88 16,0 0-107-16,2 0-68 0,0-3-50 0,-1-1-21 0</inkml:trace>
  <inkml:trace contextRef="#ctx0" brushRef="#br0" timeOffset="90250.9639">29858 11712 316 0,'-4'-6'631'0,"1"-2"12"16,0 2 8-16,1 2 2 0,0-2-109 0,-3 1-168 0,4 5-110 16,-1-5-85-16,2 5-50 0,-2-1-37 0,2 1-23 0,0 0-19 0,0 0-19 15,0 0-16-15,0 1-16 0,-2 1-15 0,-1 1-10 0,2-1-6 16,-1 2-3-16,0 1-2 0,-2 1 3 0,2 0 1 0,0 1 5 15,-1 2 4-15,0-2 4 0,1 2 3 0,0 0 4 0,-1-1 3 0,0 1 1 16,1 0 2-16,2 0-1 0,-2-3-1 0,2 4 1 0,0-2-2 16,0-2 0-16,0 1-1 0,2 0-1 0,-2-1 1 0,2-1 0 15,0 0 1-15,-1-2 1 0,4 1 2 0,-3 1 2 0,0-5 3 0,-1 3 5 16,4-2 4-16,-3-1 5 0,2 0 7 0,0-1 3 0,0-2 7 0,0 3 3 16,-1-5 3-16,4 1 3 0,-1 0 2 0,-2-2 4 0,2-1 5 15,-3 0 3-15,4-2 1 0,-4-1 2 0,4-2 2 0,-2 1-2 16,-4 0-2-16,1-2-3 0,0 3-5 0,-2-1-3 0,0-1-5 0,-2 3-4 15,0-1-4-15,1-1-10 0,-2 2-8 0,-1 0-16 0,-1 3-19 16,2-1-30-16,1 1-37 0,-4 1-44 0,2 3-49 0,-2 2-68 16,-2 0-74-16,-2 2-108 0,0 1-124 0,0 1-66 0,0 1-37 0,0 2-19 15,-2 2-10-15</inkml:trace>
  <inkml:trace contextRef="#ctx0" brushRef="#br0" timeOffset="91146.1125">32707 11563 335 0,'3'-4'601'0,"-2"1"8"0,-1-1 2 0,5 0 0 0,-4 1-125 0,4 1-186 0,-4-2-106 0,2 3-68 16,-2-1-39-16,4 0-23 0,-4 0-16 0,3 2-10 0,1 0-13 0,-4 0-15 16,5 0-15-16,-2 0-16 0,2 4-10 0,0-2-10 0,1 1-6 15,0 1-5-15,-1-1-1 0,0 3-1 0,1-1-1 0,-4 1-1 0,1-2 0 16,0 5 0-16,1-4 0 0,-4 1 2 0,-1 3 4 0,0-3 1 16,0 2 6-16,0-3 4 0,-1 0 6 0,-2 2 4 0,1-1 6 0,-2-1 4 15,-2 1 5-15,2-1 9 0,-2 0 3 0,2 2 6 0,-2-2 1 16,2-1 2-16,-2 1 2 0,0 0 0 0,2 1 0 0,0-3 0 15,1 0 0-15,0 1-1 0,1 0-2 0,2-3-1 0,0 3-1 0,0-2-3 16,0-1 0-16,0-1 0 0,5 2 0 0,-4-2 1 0,4 2 0 16,-1 0-4-16,2-2-4 0,4 2-7 0,-3-1-8 0,3-1-11 15,3 0-10-15,0 0-12 0,6-1-9 0,-3-1-8 0,4 0-7 0,0 0-5 16,0-1-3-16,2 0 1 0,-2-1 8 0,-3-1 14 0,2 0 16 16,-3 1 16-16,0-2 19 0,-5 1 25 0,2 0 25 0,-4 1 26 0,-1-1 23 15,1 1 19-15,-3 0 15 0,0 0 16 0,-5-1 11 0,3 1 8 16,-2 0-1-16,-2 1-5 0,0-1-8 0,-2 1-8 0,2 1-13 0,-4-2-13 15,3 2-17-15,-1 1-19 0,-1 1-16 0,2 0-16 0,-3 0-13 16,2 0-13-16,-2 0-10 0,-1 1-13 0,1 1-8 0,3 2-6 16,-4-1-2-16,1 3-4 0,-2-1 1 0,2 2 1 0,-2 1 3 0,0-1 2 15,2-1 3-15,0 3 3 0,1 2 2 0,-1-1 1 0,2 1 2 16,-1-1 1-16,2-1-1 0,1 0-2 0,0 0 1 0,1 0-2 0,2 0 1 16,-1-1 1-16,2 1 0 0,2-2 3 0,-1-2 0 0,1 1 1 15,3-3 1-15,-2 1 0 0,3-1 0 0,3-3 1 0,-1 0 4 0,2 0 4 16,-2-3 5-16,2-1 3 0,-2 1 3 0,2-3 2 0,-2 0 5 15,-1-3 3-15,-1 0 6 0,0 1 6 0,-1-1 4 0,-3-2 2 16,-1 0 2-16,0 0-1 0,-5-1-4 0,0-1-4 0,-2 1-6 0,-2-2-7 16,-2 2-13-16,-2 0-17 0,-7 1-28 0,4 0-35 0,-8 2-47 15,-3 3-55-15,1-3-113 0,-5 7-145 0,-5-2-91 0,-3 4-63 16,1 1-31-16,-5 4-17 0,-2-1-8 0</inkml:trace>
  <inkml:trace contextRef="#ctx0" brushRef="#br0" timeOffset="93196.0069">30923 10933 16 0,'0'-4'483'0,"0"1"-5"0,0-1-58 0,0 2-87 0,0 0-61 0,0-1-46 0,0 1-27 0,0-2-16 0,0 3-11 0,0-1-7 16,0-2-5-16,1 2-6 0,-1 1-9 0,2-2-10 0,1 0-11 15,-3 3-12-15,1-1-9 0,-1-1-11 0,3 2-9 0,-1-2-9 0,-2 1-7 16,1 1-10-16,2-3-7 0,-3 2-11 0,1 1-10 0,4 0-10 15,-4 0-10-15,3 0-7 0,2 0-10 0,3 0-7 0,-3 1-6 0,-1 2-6 16,5 0-5-16,-1 0-3 0,-2 0-3 0,5 1-1 0,-2 2-1 16,0 1 1-16,0 0 2 0,0 0 2 0,-1 2 3 0,1 3 4 0,-3-3 4 15,2 3 3-15,-3 2 4 0,-2-1 4 0,0-1 2 0,-2 3 3 16,-2 0 3-16,0-4 5 0,-5 7 3 0,4-5 1 0,-8 2 2 0,3-3 0 16,-4 3 2-16,0-3 1 0,-1 2 0 0,1-2 1 0,-5-2 1 15,4 1-1-15,-4-2 1 0,4-2 0 0,-1 2 3 0,-1-2 1 16,2-2 3-16,1 0 5 0,1-1 3 0,2-2 5 0,1 1 4 0,2-2 3 15,-1 2 3-15,1-3 1 0,1-3 1 0,0 2 4 0,3-4-2 16,0 5-3-16,3-6-7 0,-1 0-9 0,-1-1-12 0,3 0-16 0,2-2-13 16,3-2-16-16,-2-1-11 0,3 1-10 0,3-1-10 0,3-3-8 0,-3 0-6 15,4 3-8-15,0-3-1 0,4 2-2 0,-1-1 3 0,0-1 6 16,0 1 9-16,2 2 9 0,-5-1 10 0,2 1 13 0,-2 2 11 16,2-2 10-16,-5 1 10 0,-1 2 12 0,2 0 9 0,-5 0 11 15,-3 4 9-15,2-2 10 0,-4 1 8 0,0 3 5 0,-1-3 5 16,0 3 4-16,-2-1 0 0,-1 2-1 0,-1 1-5 0,0 1-2 0,-1-2-6 15,1 1-8-15,-5 1-8 0,1-3-9 0,3 3-10 0,-4 0-10 16,1 0-9-16,1 0-7 0,-1 3-4 0,-5-2-5 0,3 1-2 0,1 1-3 16,-4 3 1-16,2-1 1 0,-2 0-1 0,-1 1 2 0,4 3 2 15,-1 0 2-15,-2 2 3 0,4-2 4 0,-1 3 3 0,2 1 1 0,-1-1 3 16,4 3 2-16,-2-3 2 0,6 5 0 0,-2-2 2 0,4 0 1 16,0 0 0-16,5-1-3 0,1 0-8 0,3 3-10 0,3-2-21 0,3-1-26 15,5 0-40-15,2-2-47 0,5 1-73 0,4-5-87 0,7 1-98 16,1 0-105-16,2 0-56 0,0-3-30 0,4-1-14 0</inkml:trace>
  <inkml:trace contextRef="#ctx0" brushRef="#br0" timeOffset="94345.8896">33507 13198 128 0,'0'0'572'0,"0"-5"10"0,0 5 4 0,0 0-81 0,0 0-122 0,0 0-85 0,0 0-65 0,0 0-40 15,0-1-26-15,0 1-18 0,0 0-11 0,0 0-15 0,0 0-12 0,0 0-17 16,0 0-17-16,0 0-17 0,0 0-15 0,0 0-12 0,0 0-12 16,0 0-7-16,0 0-10 0,0 0-8 0,0 0-8 0,0 0-10 15,0 0-7-15,0 0-6 0,0 1-2 0,0 4-2 0,0-5-1 0,-1 4 2 16,1 1 2-16,0 1 1 0,0-1 2 0,0 4 4 0,0-3 4 0,0 3 5 15,0 0 6-15,0 0 6 0,0 2 7 0,1-2 5 0,-1 2 2 16,3 0 0-16,-2-1 1 0,4 1 1 0,-4-2-1 0,4 2 0 16,-1-2-2-16,0 0 1 0,-1-2 1 0,4 0-1 0,-4 0 0 0,6-2 0 15,-3 1-1-15,-1-3 0 0,5-1-2 0,-1 2 0 0,-2-4 1 16,3 0 0-16,0-1 2 0,1-2 2 0,1-2 1 0,0 2 1 16,-2-5 1-16,0 4 0 0,0-6 3 0,2 1 1 0,-4 0 0 0,1-2 4 15,0 3 6-15,-1-3 4 0,0-1 6 0,-3 1 6 0,1 2 4 0,1-3 5 16,-4 3 6-16,2 0 4 0,-1 0 8 0,-3 2 6 0,4 1 6 15,-5-2 3-15,2 2 3 0,-2 0-3 0,2 2-5 0,-2-1-8 16,0 2-9-16,0 1-12 0,0-2-12 0,0 4-14 0,0 0-11 0,0 0-16 16,0 0-14-16,0 0-10 0,-2 3-10 0,2 0-6 0,-2 3-4 15,0 0-3-15,-1 0-1 0,0 4 3 0,-1 0 1 0,0 3 6 16,0 3 2-16,-2 1 7 0,1 1 3 0,0 7 8 0,-1-2 6 0,2 1 6 16,-2 5 3-16,2-1 3 0,-2 2 0 0,1 2 2 0,0 3 0 15,0-3 0-15,4 5-3 0,-3-3 2 0,-2 2-1 0,1 0 1 16,1-1 1-16,3 2-2 0,-4-1-2 0,2-3-3 0,-4 2-3 0,4-3 0 15,-4 0-2-15,4-2 1 0,-3-3-1 0,2 0 3 0,-2-2 1 0,-1-4 2 16,4-1 1-16,-4-4 5 0,4 1 6 0,-3-5 8 0,-1-3 10 16,2-2 8-16,-1-1 2 0,-3-4 4 0,2-2 0 0,-3-2 3 15,0-4 0-15,0-1 0 0,-5-3 2 0,4-4-1 0,-4 0 1 0,2-4-3 16,-1 0-3-16,-1-3-6 0,4 0-7 0,-3-3-6 0,3 0-1 16,1 2-1-16,3-5-2 0,1 3-3 0,2 2-6 0,1-1-6 15,3 0-7-15,0 1-12 0,4 0-10 0,2 1-17 0,4 1-15 0,3-3-19 16,0 6-22-16,6-3-23 0,3 2-26 0,2-2-29 0,4 4-31 15,3 0-40-15,5 0-48 0,3 2-87 0,0 0-109 0,6 0-66 16,-1 2-40-16,2 1-15 0,-1 2-2 0</inkml:trace>
  <inkml:trace contextRef="#ctx0" brushRef="#br0" timeOffset="99299.1337">2294 10396 76 0,'0'-3'191'0,"0"-3"-50"0,0 3-26 0,0-3-10 0,0 3 1 0,0-3-3 0,0 3-4 15,0-3 0-15,0 2 2 0,0 0 1 0,0-1-1 0,0 1 0 0,0-1-2 0,0-1-8 16,0 1-10-16,0 1-3 0,0-1 1 0,0 2-3 0,0 1-8 16,0-2-4-16,0 1-3 0,0 1-5 0,0 1-5 0,0-1-6 0,0 2-6 15,0 0-5-15,0 0-6 0,0 0-6 0,0 0-8 0,0 0-6 0,0 0-6 16,0 0-5-16,0 0-5 0,0 0-3 0,0 0-5 0,0 0-2 15,0 0-2-15,3 0-2 0,-2 0 1 0,2 0 0 0,0 2-1 0,1-1 4 16,2 1 3-16,-2 1 1 0,2 1 3 0,3 1 3 0,-2 0 2 16,3-1 3-16,0 2 2 0,-1 0 2 0,2 2 2 0,1-3 2 0,2 0 2 15,1 0 0-15,-1 2 1 0,3-1 2 0,-1-1 2 0,3-1-1 16,1 1 1-16,-2 0 1 0,2 0 0 0,0-2 1 0,2 0 0 0,-1 0 0 16,4 0-1-16,-1-1 1 0,2-1-1 0,0 2 1 0,0-3-1 15,1 0 1-15,2 0-2 0,1 0-1 0,-1-3 1 0,4 2-1 0,-5 1-2 16,6-5 0-16,-5 5 0 0,4-3 0 0,-1 0 0 0,0 0 0 0,-2-2-1 15,0 2-3-15,2-1 0 0,-3 1-2 0,0 1 0 0,-1-2-2 16,0 1-1-16,-2 1 0 0,0 0-1 0,0 0-1 0,0-1 0 0,-2 1 0 16,2 0-1-16,-4 2-1 0,4-2 1 0,-2 1-2 0,0 1 1 0,-2 0 0 15,4 0 1-15,-4 0 0 0,2 1-1 0,2 1 1 0,-4-2 1 16,4 4-1-16,0-2 2 0,0-1 2 0,1 3 2 0,0-2-1 0,1 1 1 16,2 1 2-16,-1-2-1 0,0 1 2 0,5-1 0 0,-2 0 0 15,0 1 1-15,4-1 2 0,-2 1 1 0,4-3 1 0,-2 0 2 0,3 3-1 16,1-3 1-16,-1 0-1 0,0-3 0 0,0 3 2 0,4-3-1 0,-1 1 1 15,0-1-2-15,-2-1 1 0,3 1-2 0,-1 1-1 0,1-3-1 16,-1 1-2-16,-3-1-2 0,1-1 0 0,1 3-2 0,-1 0-1 16,-4-1 0-16,2 0-2 0,-2 0-2 0,-2 1 0 0,2 0 0 0,-4 0 0 15,0 0 1-15,-2 0-1 0,0 1 1 0,0 2-1 0,-2 0 0 0,-1-3 0 16,2 2 0-16,-3 1 0 0,0-2 0 0,1 2 1 0,-1 0 1 16,3 0 0-16,-3-3 1 0,0 3-1 0,0 0 0 0,1 0 1 0,0-3-1 15,1 3 1-15,-2-2 0 0,0 2 2 0,0-1-1 0,0-2 0 0,-2 3 3 16,2-3-1-16,-4 1 1 0,2-1-2 0,-2 1 0 0,2 0 0 15,-4-1-1-15,1 1 0 0,-1 0 0 0,-3 0 1 0,2-1-1 0,-2 1 0 16,-2 0 0-16,-2 0-1 0,0-1-1 0,-2 1-1 0,-1 0 1 16,0 0 0-16,-4 1 1 0,0 1 2 0,1-2 1 0,-4 1 2 0,1 1-1 15,-2 0 1-15,-2 0 0 0,0 0-1 0,0 0 1 0,0 0-2 16,0 0 1-16,0 0-4 0,0 0-5 0,0 0-14 0,0 0-18 16,0 1-34-16,-2 1-40 0,2-2-58 0,-4 1-63 0,2 3-92 15,-2 0-105-15,0-1-57 0,-2 1-30 0</inkml:trace>
  <inkml:trace contextRef="#ctx0" brushRef="#br0" timeOffset="101995.911">10464 10228 1 0,'-1'-3'110'0,"-1"1"-2"0,2-2-3 0,-3 4-2 0,3-3 1 0,-1 1-5 0,-2-2-7 0,3 3-4 0,-2-1-6 0,2 1-1 0,-1-1 2 16,-2 2-3-16,3-2-6 0,-1 2-4 0,-2-2-7 0,1 0-5 16,2 2-4-16,-1-1-1 0,-2-1 0 0,3 2 2 0,-1-2 5 0,1 2-1 15,-2-2-2-15,2 0-6 0,0 2-6 0,0 0-4 0,0 0-6 0,-3 0-4 16,3 0-3-16,0 0-1 0,0 0-3 0,0 0-4 0,0 0-6 15,0 0-6-15,0 0-7 0,0 0-6 0,0 0-5 0,0 0-4 16,0 0-3-16,0 0-1 0,0 0-3 0,0 0 1 0,0 0-1 0,0 0-2 16,0 0-1-16,0 0-2 0,0 0 0 0,0 0-1 0,3 0 1 15,-3 0 0-15,3 0 2 0,1 0 2 0,1 0 2 0,0 0 3 0,0 2 1 16,2 0 4-16,2-2 4 0,2 2 4 0,4 1 8 0,0-3 4 16,4 2 4-16,4 0 3 0,3-2 3 0,4 2 2 0,2-2 2 0,7 0 1 15,3 0-1-15,1 0 2 0,6 0-1 0,3-2-2 0,4 2-2 16,0 0-3-16,4 0-2 0,0 0-2 0,4 0-4 0,0 0-2 0,0 0-2 15,2 2-2-15,0-2-3 0,2 2 0 0,-2-1 0 0,2 1 2 16,0-1 2-16,1-1 2 0,0 3-1 0,-1-2 3 0,1-1 2 0,0 2 1 16,2-2 0-16,-2 0 0 0,-1 0 1 0,2 0 3 0,-3 0 1 15,-1-2-2-15,-3 2-1 0,2-1-1 0,-6-2-4 0,-2 0 0 16,-3 2-1-16,-5-1-2 0,-3 0-3 0,-4-2-1 0,-1 3-1 0,-5-1 0 16,-5 0 0-16,-2-2 1 0,-6 4 2 0,0-1 5 0,-3-1 5 15,-4 2 9-15,-3-2 5 0,0 0 5 0,-3 2 6 0,-4 0 4 0,1 0 3 16,-2 0 2-16,0 0 1 0,0 0 0 0,-1 0 0 0,-2 0 0 15,0 0-4-15,0 0-4 0,-2 0-10 0,0 0-16 0,0 0-19 16,0 0-27-16,0 0-28 0,0 0-33 0,0 0-37 0,0 0-33 0,4 0-33 16,0 0-55-16,2 0-67 0,1 2-66 0,2-2-65 0,1 0-35 15</inkml:trace>
  <inkml:trace contextRef="#ctx0" brushRef="#br0" timeOffset="102795.0727">14620 10279 54 0,'-5'-1'459'0,"-1"-1"1"0,1 0-83 0,-3 0-128 0,6 2-64 0,-2-2-36 0,3 1-18 16,-1 1-13-16,2-2-7 0,0 2-4 0,0 0-2 0,0-1-4 0,2 1-6 15,-1-3-11-15,-1 2-13 0,4 1-15 0,-2 0-15 0,1 0-15 0,1 0-14 16,-3 0-10-16,4 0-9 0,-1 0-4 0,-1 0-2 0,4 0-3 16,2 1 0-16,1 2-2 0,4-3 0 0,2 1-1 0,3 1-2 15,4-2-1-15,3 3 1 0,4-1 2 0,6 0 5 0,3 1 6 0,4-1 5 16,5 0 2-16,5 0 3 0,5 1 2 0,4-1 0 0,4 0 1 16,8 0 0-16,2 1 2 0,6-1 1 0,2 0 1 0,5 1-2 0,5-1-4 15,-1 1-4-15,5-3-6 0,2 4-2 0,2-2-3 0,2 1-2 16,0-3 0-16,1 5-2 0,0-4-1 0,-1 2-2 0,3 2-1 0,-4-4-1 15,0 1 1-15,-4 2 1 0,-2-2 3 0,-3 0 2 0,-4 2 0 16,-6-3-1-16,-4 1 0 0,-6 0-3 0,-5-1-1 0,-4 2-1 16,-7-3 2-16,-4 1 0 0,-6 1 3 0,-3-2 0 0,-8 1 3 0,-2 1 2 15,-4-2 2-15,-5 0 2 0,-4 0 0 0,-2 0-3 0,-4 0-5 16,-2 0-11-16,1 0-12 0,-5 0-20 0,-3 0-27 0,-1 0-41 0,0 0-47 16,-2 0-83-16,-4 0-98 0,0 0-64 0,0 0-40 0</inkml:trace>
  <inkml:trace contextRef="#ctx0" brushRef="#br0" timeOffset="120978.0178">35087 7540 194 0,'-2'-1'172'0,"-1"-2"-28"0,2 0-22 0,1 0-9 0,-3-2-1 0,1 4 3 0,2-4 6 0,-1 2 2 0,1 0-2 0,0 0-5 0,0 0-8 16,0 0-4-16,0 0-4 0,0 2-6 0,0-1-6 0,0-1-8 15,0 1-9-15,0 0-6 0,0-1-5 0,0 1-9 0,0 0-9 0,0 0-6 16,0 2-3-16,0 0-4 0,0 0-2 0,0 0-4 0,0 0-2 0,0 0-3 16,0 0 0-16,0 0-3 0,0 0 1 0,0 0 0 0,0 0 0 15,0 0 1-15,0 0 1 0,0 0 2 0,0 0 2 0,0 0 4 0,0 0 3 16,0 0 3-16,0 0 3 0,0 0 2 0,0 0 1 0,0 0 4 15,0 0 1-15,0 0-1 0,-3-2-2 0,3 1-1 0,-1 1 0 0,1-2-1 16,-3 0-5-16,1-2 0 0,1 3-2 0,-3-3-2 0,-1 1-4 16,4-1-3-16,-5 0-4 0,2-1-5 0,-2 1-4 0,-1-2-1 0,0 0 1 15,1 1-2-15,-4-1-4 0,0 0 0 0,0 0-1 0,-1 0-1 16,1 0-4-16,-1 1-1 0,-4 0 0 0,4 1-1 0,-2-1-2 0,0 1 0 16,-1 1-2-16,-2 1-3 0,1 0-1 0,-2 2-1 0,0 2 0 15,-1 0-2-15,0 1 0 0,0 2 0 0,-2 1 1 0,0 1-1 0,0 2-1 16,-2 2 1-16,1-1 2 0,0 4 0 0,0 0 3 0,-2 2 1 15,1 0 1-15,0 4 0 0,2 0 0 0,-1-2 0 0,0 3 1 0,3 1-1 16,0 2-1-16,3-1 0 0,-1 0-2 0,0 2 0 0,3-1 0 16,1 0-1-16,2 0 0 0,2 1-1 0,0-2 2 0,3 1 3 0,0 1 2 15,3-1 4-15,0-1 2 0,4-1 2 0,0-1 3 0,3 0 4 16,-2-3 3-16,5 3 4 0,2-1 3 0,0-2 3 0,0-2 3 16,5-1 1-16,1 2 2 0,0-4 0 0,1 1-1 0,3-1 0 0,0-1-3 15,0-3 0-15,2 0-3 0,0 0-1 0,2-1-1 0,2-2 0 16,0-3-1-16,0 0-1 0,3 1-3 0,-3-4 2 0,1 0-1 0,3 0 2 15,1-4 0-15,-1 1 1 0,-1 0 1 0,1-3 2 0,0 0 1 0,1-2 2 16,-4 2 1-16,2-3 3 0,-3-2 3 0,0 0 5 0,-2 0 4 16,-1-1 6-16,-3-2 5 0,1-2 5 0,-1 2 3 0,-3-2 5 0,-1 0 4 15,1-2 2-15,-4 0 5 0,2-2 1 0,-4 1 1 0,2-3 0 16,-3-1-2-16,-3 0-1 0,-1-1-1 0,-1 0-4 0,-1-1-8 0,-3-1-3 16,2 2-6-16,-6-1-6 0,2-2-7 0,-3 1-9 0,-1-1-8 0,-1 0-5 15,-4 3-6-15,0-2-10 0,0 0-10 0,-1 2-16 0,-4-2-17 16,4 3-26-16,-8 0-33 0,2 0-34 0,-2 2-37 0,-3 3-44 0,2 1-48 15,-6 3-77-15,0 0-92 0,-1 5-77 0,-5 3-68 0,-2 0-36 16,-7 3-21-16,1 3-3 0</inkml:trace>
  <inkml:trace contextRef="#ctx0" brushRef="#br0" timeOffset="122417.9997">32197 6891 51 0,'-6'-2'525'0,"0"-2"-2"0,1-1-5 0,0 2-94 0,3 0-137 0,0 0-76 0,0 2-45 0,0-1-25 0,0-1-14 0,2 3-9 0,-1-2-7 0,1 2-6 0,0 0-9 16,0 0-12-16,0 0-12 0,0 0-13 0,0 0-13 0,0 0-11 16,0 0-13-16,0 0-10 0,0 0-10 0,0 0-10 0,0 0-8 15,1 2-7-15,-1 0-6 0,2-1-1 0,0 2-2 0,2 0 2 0,3 0 3 16,0 3 2-16,1 0 4 0,4-1 4 0,2 4 3 0,7-2 7 16,0 2 5-16,7 3 9 0,5 1 6 0,4 0 3 0,5 0 7 0,3 2 2 15,4 0 1-15,5 1-2 0,3 0 1 0,5 0-4 0,0 2-4 16,0-1-4-16,4 1-4 0,-3 0-1 0,5 1-1 0,-2-1 1 0,1 0-1 15,0 0-4-15,0 2-1 0,-1-2-6 0,-3 1-3 0,4-2-4 16,-5 1-6-16,1 0-5 0,-2-2-6 0,-4 0-6 0,2 0-5 0,-5 2-10 16,-2-5-10-16,-5 2-9 0,-1-1-7 0,-5-1-6 0,-5-2-4 15,-2-1-2-15,-4 1-1 0,-4-2 3 0,-2-2 6 0,-4 1 8 16,-6-3 11-16,-2 0 15 0,-2 1 17 0,-3-3 11 0,-3-1 9 0,-4-1 5 16,0-1 4-16,-3-1 5 0,-5-1 5 0,-2-1 6 0,0-3 6 15,-6 1 5-15,-2-2 3 0,0-2-2 0,-2 0-3 0,-4-1-6 16,0-1-7-16,-2-1-3 0,0 0-1 0,-3-3 3 0,2 1 7 0,-1-2 7 15,0 0 4-15,2-1 5 0,0 2 2 0,-2-2 5 0,2 1 2 16,2 0 3-16,2 2 5 0,-1-1 3 0,3 0 2 0,4 1 5 0,-1 1 5 16,3 3 1-16,-1-1 2 0,4 1 1 0,-4 1 1 0,5 1-1 15,3 2-1-15,-2 0-4 0,4 2-3 0,0-2-5 0,2 3-4 0,-4-1-4 16,6 2-5-16,1 0-8 0,0 2-9 0,0 0-10 0,0 0-9 16,0 0-11-16,1 0-10 0,3 2-8 0,1 0-3 0,-1 2-3 15,2-1 0-15,0 1 1 0,2 2 2 0,2 3 2 0,2 0 3 0,2 2 4 16,-1-1 4-16,6 4 4 0,3 1 7 0,-2 1 5 0,6-1 5 15,-2 3 3-15,4-1-1 0,-2 1-1 0,4 0-1 0,-4 1-5 0,2 1-2 16,0-2-7-16,-1-1-3 0,-1 3-7 0,-1-5-5 0,-2 5-5 16,-4-5-7-16,-1 3-3 0,-5-2-6 0,2 0-2 0,-7 1-3 15,0-3-1-15,-6 1 0 0,-4 1 1 0,-2-2 2 0,-6 0-1 0,-2 0-6 16,-6 3-14-16,-6-2-17 0,-2 1-25 0,-6 0-30 0,-4 1-47 16,-4 1-55-16,-6-1-93 0,0 1-108 0,-4 0-65 0,-3 1-43 0,1 1-21 15</inkml:trace>
  <inkml:trace contextRef="#ctx0" brushRef="#br0" timeOffset="123147.6733">32288 8577 490 0,'-16'1'522'0,"1"-1"5"0,1 2-65 0,-2 0-100 0,5 0-106 0,-1 1-110 0,3-3-57 0,-1 3-33 0,0-3-12 0,4 3-3 0,1-2 1 0,-2-1 3 16,4 2 0-16,0-2-2 0,1 3-3 0,2-3-3 0,0 0-3 16,0 0-3-16,0 0-2 0,0 0 0 0,5 0 0 0,-4 0 1 0,1 0-1 15,2 0 0-15,0 0 0 0,0 0 1 0,2-3-1 0,0 3 1 16,4-2-1-16,0-2 0 0,6-1-5 0,3 0-5 0,4-2-4 15,6 0-6-15,2-4-6 0,10 0-4 0,1-1-4 0,5-5-7 0,5 2-3 16,4-2-8-16,6-1-6 0,-1-2-7 0,1 0-7 0,1 2-7 0,2-1-6 16,-2-1-4-16,1 1-7 0,-2-1-5 0,-2 3-3 0,1-3-2 15,-3 2-2-15,-2 0-6 0,-3 1 1 0,-2 2 2 0,-4 0 2 16,-1-1 3-16,-1 1 9 0,-5 1 9 0,-7-1 14 0,-1 3 13 0,-3 2 15 16,-5-1 14-16,-5 2 12 0,-2 0 8 0,-3 0 10 0,-4 2 12 15,-5-1 2-15,0 2 0 0,-5 2-4 0,-5-4-3 0,0 5-6 0,-3-3-6 16,-5 3-7-16,-2-3-8 0,-3 3-10 0,-5-1-7 0,0 2-6 15,-3 1-4-15,-3-1-2 0,-1 2-3 0,1 0 1 0,-4 2 6 0,6-2 4 16,-4 3 5-16,6-1 1 0,-1 0 1 0,4 1-1 0,2 1-2 16,1-2 0-16,3 1-1 0,6 0-2 0,-1 0 0 0,5 0-2 0,0 0-1 15,2 2 1-15,4-4-1 0,0 2 1 0,1 3 1 0,3-1-1 16,2 0 2-16,3 0 0 0,1 0 3 0,2 2 1 0,3-3 0 0,4 1 1 16,-2 1 1-16,5-4 2 0,3 1-1 0,0 1 1 0,1-4 0 15,3 2 1-15,-1-1 0 0,0-1 3 0,0 0 3 0,-2 0 5 0,0-1 4 16,-2-1 5-16,-2 2 7 0,-2 0 6 0,-3 0 7 0,-1 0 8 15,-3 0 7-15,-3 0 8 0,-3 0 4 0,-1 0 2 0,1 0 2 0,-5 2-3 16,-1-1-2-16,-1-1-5 0,0 0-8 0,-1 0-4 0,-1 4-3 16,-2-2-6-16,0 1-6 0,-4 3-7 0,-2 0-10 0,2 0-18 15,-7 5-26-15,2 1-28 0,-4 1-35 0,4 2-42 0,-1 3-47 0,-1 2-92 16,2 0-113-16,-1 1-68 0,0 4-51 0,-1-1-24 0</inkml:trace>
  <inkml:trace contextRef="#ctx0" brushRef="#br0" timeOffset="123660.4249">34581 8259 526 0,'0'-3'541'0,"0"3"-4"0,0 0-82 0,0 0-120 0,0 0-95 0,0 0-79 0,-3 0-53 0,1 3-39 0,1-2-28 0,1 3-19 16,-4 0-13-16,1-1-10 0,1 4-7 0,-2 4-5 0,-2-1-2 0,2 5-3 16,-3 0 0-16,-2 8 0 0,-3 2 4 0,2 3 5 0,-4 6 10 15,-2 3 9-15,-1 1 7 0,-3 5 5 0,-3 4 1 0,-1 1 2 0,-2 3-4 16,-4 1-4-16,2 4-3 0,-1-1-6 0,-4 5 0 0,1-4 1 15,0 2 2-15,0 2 2 0,1-1 1 0,0-1 0 0,1 0 2 16,3 0 0-16,0-4 1 0,1-2 1 0,2-1 0 0,4-3 1 0,2-2 0 16,2-3 0-16,1-6-5 0,4-2-9 0,1-4-9 0,2-4-12 0,1-1-11 15,2-5-13-15,0-3-16 0,4-2-13 0,-3-4-12 0,4-3-10 16,0 0-22-16,0-4-26 0,0-5-84 0,4-2-112 0,2-4-72 16,2 0-49-16,1-6-28 0,0-4-14 0</inkml:trace>
  <inkml:trace contextRef="#ctx0" brushRef="#br0" timeOffset="124061.0867">34468 8440 398 0,'-1'-10'515'0,"-4"2"-10"0,3 0-17 16,0 1-96-16,1 2-137 0,-4 0-78 0,3 1-51 0,0 0-30 0,1 3-22 15,-4-1-12-15,4 0-12 0,-2 0-13 0,1 2-14 0,-2 0-13 16,3 2-12-16,-6 0-9 0,-1 1-10 0,3 3-6 0,-6-1-3 0,1 2-2 16,-1 2 2-16,-6 0 3 0,1 5 3 0,-2-2 5 0,-2 4 5 15,2 0 4-15,-4 1 5 0,-1 1 3 0,0 3 1 0,0-1 1 16,0-1 0-16,1-1 0 0,2 0-1 0,0-1 1 0,2 1 1 0,1-6 3 16,4 1 3-16,0-1 3 0,2-3 6 0,3-1 7 0,0-1 10 15,4-2 10-15,-1-1 12 0,2-2 12 0,3-2 13 0,0 0-3 0,0-2-9 16,3-2-14-16,4-1-15 0,1-5-17 0,2-1-14 0,1-3-11 15,4-2-12-15,1-5-10 0,4 0-10 0,3-3-12 0,-2-1-12 0,5-2-11 16,2 0-9-16,-2-2 10 0,0 2 20 0,2 2 20 0,-3 2 22 16,1-1 18-16,-7 2 16 0,3 5 9 0,-6-1 6 0,0 6 1 15,0 0 0-15,-2 3-1 0,-2 2-1 0,0 3-5 0,-2 0-5 0,3 4-6 16,-2 4-11-16,-1 0-7 0,5 5-8 0,-4 1-2 0,4 2-2 16,0 6-6-16,0 3-10 0,1 4-22 0,0 1-29 0,1 4-47 0,3 2-56 15,-1 0-105-15,1 3-131 0,2 1-70 0,-1-3-43 0,4 4-22 16,-4-2-13-16</inkml:trace>
  <inkml:trace contextRef="#ctx0" brushRef="#br0" timeOffset="125147.8335">33490 8121 67 0,'-4'-3'487'0,"2"1"-46"0,-1 0-73 0,2 0-72 0,-4-1-72 0,5 3-44 0,-1-2-28 0,-2 0-22 0,3 2-16 0,0 0-15 0,0 0-14 0,0 0-13 16,0 0-15-16,3 0-14 0,-2-2-12 0,-1 0-14 0,5 2-16 15,-4-1-12-15,4 1-9 0,-1-2-2 0,0 2-2 0,2 0 2 0,1-1 2 16,2-2 3-16,2 3 3 0,-1-1 3 0,5-1 2 0,-4 2 2 16,5-2 3-16,-1 1 3 0,0 1 5 0,4-3 4 0,-1 3 2 0,-3 0 0 15,6-1-1-15,-6-1 0 0,6 2-1 0,-1 0-1 0,-2-2-2 16,0 2 1-16,2-1-3 0,-3 1 1 0,3 0-1 0,1-3 1 15,-4 3-1-15,-3 0 0 0,3-2 2 0,-1 2-2 0,-4-1 2 0,0 1-1 16,-2 0 2-16,0 0 1 0,-3 0 2 0,-2 0 3 0,1 0 6 16,-3 0 6-16,2 0 5 0,-3 0 6 0,0 0 4 0,-2 0 5 0,0 0 4 15,0 0 2-15,0 0 2 0,0 0-1 0,0 0 2 0,0 0-2 16,0 0-2-16,0 0-3 0,0 0-5 0,-2 0-6 0,0 0-7 0,2 0-8 16,-5 0-6-16,4 0-8 0,1 0-7 0,-2 0-4 0,0 1-7 15,2 1-3-15,-2-2-4 0,0 0-4 0,2 3-1 0,-2-3-1 0,2 1-1 16,-3 1 1-16,0-2 0 0,1 3 0 0,-2 0 3 0,0-2 2 15,0 1 3-15,-2 1 3 0,0 1 3 0,0-1 3 0,-2 3 3 16,0-1 1-16,0 1 3 0,-2-1 2 0,0 0 1 0,-2 2 3 0,0 1 1 16,-5 1 0-16,1-1 3 0,-1 4 3 0,-3-1 0 0,-2 1-9 15,-2 2-14-15,-2 2-31 0,-2 3-37 0,-5-1-76 0,4 1-90 16,-5 5-100-16,-1-3-105 0,4 5-54 0,-1-3-32 0,0 0-18 0</inkml:trace>
  <inkml:trace contextRef="#ctx0" brushRef="#br0" timeOffset="139376.5022">33736 2220 172 0,'0'-8'408'0,"0"2"-67"0,0 2-95 0,0-2-56 0,0 1-35 0,0-4-22 0,0 4-11 0,0 0-7 0,0 0-4 0,0-2-3 0,0 1-3 0,0 1-4 16,0-1-2-16,0 3-5 0,0-3-2 0,0 3-6 0,0-2-3 0,0 1-3 15,-3-2-5-15,3 2-5 0,0-1-3 0,-3 1-5 0,3-1-4 16,-2-1-4-16,2 3-3 0,-2 0-4 0,-1-1-2 0,3 2-3 0,-1-1-2 15,1 1-2-15,-2 0-4 0,0 0-5 0,-3 1-6 0,4 1-5 0,-1-2-6 16,0 0-5-16,-3 2-6 0,4 0-8 0,-1 0-5 0,-2 2-6 0,0 0-2 16,-1-1-4-16,0 1-3 0,-6 2-2 0,4 1-3 0,-3 0 0 15,-3 3-1-15,2 0 1 0,-4 1 0 0,-1 1 3 0,3 2 1 0,-5 1 2 16,2 0 2-16,0 0 2 0,2 5 0 0,-2-3 2 0,0 2 2 0,1-3 0 16,4 2 1-16,-1 3 1 0,-1-1 3 0,3-2 1 0,3 1 1 15,-2 0 4-15,4 0 1 0,-1 2 3 0,2-3 1 0,-1 2 5 0,4-2 1 16,1 1 4-16,1 1 1 0,2-3 2 0,0 2 3 0,1-3 0 0,6 2 2 15,-1-3 0-15,1 2 0 0,2-4-1 0,2 3 1 0,2-2-1 16,0-3-1-16,1 0 1 0,3 0-1 0,-1-2-2 0,1-2-3 0,2 0-3 16,-1-2-3-16,4-2-4 0,-1-1-3 0,0-1-1 0,2-2-1 0,-1 0-1 15,0-3 2-15,1 2-1 0,-2-4 2 0,-1 1 1 0,0-4 5 16,-1 2 1-16,0-3 4 0,-2 2 5 0,-2-6 9 0,1 0 8 0,-2 0 5 16,-3 0 8-16,-2-1 4 0,0-3 5 0,-5 1 3 0,2-1 2 0,-3 1 3 15,-4-2-1-15,0 1 1 0,-2-1-4 0,-2 2-2 0,-3-1-6 16,-2 1-7-16,-1-1-6 0,-2 3-6 0,-3-1-8 0,2 1-7 0,-2-1-8 15,-4 4-6-15,1-2-5 0,0 4-8 0,0-1-11 0,-3 1-12 0,5 2-15 16,-3 4-15-16,1-3-20 0,1 5-18 0,2-1-21 0,-1 2-21 16,0 3-23-16,2 3-24 0,0 0-32 0,4 3-35 0,-2 0-71 0,2 3-91 0,1 2-53 15,2 0-35-15,3 2-14 0</inkml:trace>
  <inkml:trace contextRef="#ctx0" brushRef="#br0" timeOffset="139910.6268">36012 2220 184 0,'-5'-14'496'0,"3"1"7"0,-3-1-68 0,2 3-100 0,-1-1-81 0,0 3-66 0,-2-2-38 16,2 2-21-16,-2 0-13 0,0 3-6 0,2-5-3 0,-5 2-3 0,4 3-5 16,-1 0-4-16,0 1-7 0,0 0-10 0,0 1-10 0,-1 0-15 0,0 1-12 15,-2 1-10-15,2 0-11 0,-1 0-9 0,-1 2-9 0,-4 2-7 0,-1 2-5 16,-2 1-3-16,0-1-1 0,-2 3-3 0,0 0-2 0,-2 3-2 0,-2 1 1 15,2 1 2-15,-5 3-1 0,5-3 1 0,1 4 0 0,-4 2 0 0,6-1-1 16,-2 2 0-16,2 1-1 0,1-1-1 0,2 2 1 0,-1 3 2 0,4-2 3 16,1 1 4-16,1 3 3 0,3-2 5 0,1-2 5 0,3 4 4 15,-1-2 4-15,6 3 3 0,-1-5 4 0,3 2 6 0,4 2 3 0,-2-4 3 16,6 0 1-16,0 1 2 0,6-2-1 0,-2-4 0 0,3-1-4 0,5 1-4 16,-1-4-6-16,4 0-7 0,0-3-5 0,1-4-7 0,6 3-7 15,-3-8-8-15,2 1-6 0,-1-2-5 0,3-2-6 0,0-4-3 0,-1 2-1 16,-1-5 0-16,0-2 2 0,-4 1 4 0,2-2 5 0,-4-5 5 0,-2 4 4 15,2-5 5-15,-5-2 10 0,-4 1 12 0,1-2 10 0,-6 0 9 0,0-2 8 0,-4 0 6 16,1 0 4-16,-8-3 3 0,-1 2 3 0,-2 0 1 0,-2 0 1 16,-1 0 1-16,-8-3-1 0,1 5-1 0,-2-3-6 0,-2 2-8 0,-4 0-8 0,0 0-6 15,-2 3-9-15,-1 3-10 0,-2-1-18 0,-3 3-21 0,3 0-24 0,-3 5-27 16,0 2-31-16,-1 4-31 0,1 0-37 0,0 4-38 0,0 4-82 0,0 0-101 16,0 5-72-16,0 4-59 0,0 3-32 0,2 3-18 0</inkml:trace>
  <inkml:trace contextRef="#ctx0" brushRef="#br0" timeOffset="140559.9004">35127 4084 306 0,'-6'-12'463'0,"-1"4"-21"0,1-3-78 0,2 2-107 0,1 0-57 0,-1 0-33 0,-1 3-19 0,4-3-7 0,-3 0-6 0,-1 4-3 15,1-1-5-15,1-3-5 0,-1 4-6 0,-1 2-9 0,1-2-10 0,1 1-10 16,-1 0-12-16,0 3-12 0,-1-3-11 0,4 2-11 0,-4 2-10 15,1 0-12-15,-2 0-9 0,2 0-8 0,-2 2-6 0,-1 2-5 0,-3 1-3 16,0 0 0-16,0 2 0 0,-5 2-2 0,1 2 2 0,-2 3 1 0,3 0 0 16,-4 2 2-16,0 2 3 0,1 4 3 0,0-1 5 0,0 2 2 15,2 2 3-15,-1 2 3 0,4 1 0 0,-2 0 1 0,5 3 1 16,0 0-1-16,5-1 0 0,-1 2-1 0,4-3-2 0,1 2-1 0,3-2-2 16,1 0 0-16,2-3-4 0,3-1-4 0,4 0-3 0,1-1-3 0,-2-4-2 15,5 0-4-15,3-5-2 0,-1 0-4 0,1-4-5 0,4-2-4 0,2-2-3 16,-1-3-3-16,5 0-2 0,-1-6-2 0,2-2 4 0,2-3 3 0,-1-1 3 15,2-4 5-15,-2-3 4 0,2-2 6 0,-1-3 3 0,-2-2 6 0,-2 0 6 16,-2-7 9-16,-1 1 6 0,-2-1 8 0,-5-4 3 0,-3 0 4 16,-3-1 0-16,1-2-1 0,-9 0-1 0,-1-1 0 0,-5 0 0 0,-1 0 0 15,-3 0-2-15,-6 2-1 0,-2-3-5 0,-4 5-4 0,-3 0-6 0,-2 1-3 16,-4 0-9-16,-2 2-4 0,1 4-12 0,-4 1-14 0,-2 1-21 0,0 4-24 16,-2 0-34-16,2 4-34 0,-3 4-48 0,5 2-55 0,-2 2-90 15,1 3-110-15,0 1-63 0,0 4-41 0,2 0-19 0</inkml:trace>
  <inkml:trace contextRef="#ctx0" brushRef="#br0" timeOffset="141161.1437">33919 2775 21 0,'-7'-10'504'0,"0"-1"3"0,-2 2 5 0,1 0-93 0,2-1-143 0,-3 3-79 0,6 0-47 0,-3 2-24 0,2-2-11 0,0 3-7 0,0-1-6 16,2 1-6-16,-1 0-9 0,2 3-8 0,-1-1-10 0,0 0-14 0,2 2-13 15,0 0-18-15,0 0-17 0,0 0-16 0,0 0-13 0,2 2-12 16,0 0-8-16,2 1-3 0,0 3-3 0,-1-1 1 0,6 6 0 0,-2-2 6 16,3 6 4-16,5-1 7 0,1 4 9 0,-1 3 8 0,8 2 8 0,-3 5 7 15,4 0 8-15,4 2 4 0,1 8 2 0,2-5 2 0,3 7 1 16,-1-2 1-16,5 2 0 0,1 4-1 0,-1-1-2 0,3 1-4 0,-2-1-5 15,3 1-4-15,1-1-3 0,-2 0-3 0,1 0-3 0,0 0-1 0,0-2-1 16,0 1 1-16,-2-3 4 0,0 1 3 0,1-2 1 0,-4-1 3 16,-1 0 1-16,-1-5 1 0,-3 1 4 0,-1-3 1 0,-3-3 0 0,-1 0-2 15,-4-1-4-15,2-5-8 0,-5-3-9 0,-3 1-15 0,-1-2-19 0,-2-2-17 16,-3-3-16-16,0-3-15 0,-2 0-19 0,-4-2-56 0,0-2-80 0,-5-3-92 16,0-2-99-16,-3-4-55 0,-3-1-34 0,0-4-12 0</inkml:trace>
  <inkml:trace contextRef="#ctx0" brushRef="#br0" timeOffset="141743.587">34194 2417 119 0,'-2'-2'526'0,"-1"0"-12"0,0 1-24 0,1 1-92 0,0-2-125 0,-3 0-64 0,4 2-40 0,-1 0-19 0,1 0-13 0,1 0-6 16,0 0-6-16,-3 0-6 0,3 0-7 0,0 0-10 0,0 0-12 0,0 0-12 15,0 0-11-15,0 0-13 0,0 0-10 0,0 0-11 0,0 0-7 0,0 0-7 16,0 0-7-16,3 0-9 0,-2 0-7 0,2 0-5 0,2 0-5 16,-3 0-2-16,4 0-1 0,0 0 1 0,2 2-1 0,6 0 1 0,-2-2 2 0,4 1 2 15,6-1 2-15,2 0 2 0,4 0 1 0,4 0 2 0,4 0 2 16,2 0 3-16,4-1 2 0,3 1-1 0,2-4 0 0,1 2 1 0,2 0 1 15,1 1 2-15,-2-2-1 0,1-1 1 0,2 0 1 0,-1 3-1 16,-4-4 2-16,1 4 0 0,-2-2 1 0,-1 3-1 0,-2-5 2 0,-3 4 0 0,-1-2-1 16,-3 1-2-16,-4 2-3 0,-5-3 0 0,2 2-2 0,-7 1-1 0,-1-2 1 15,-5-1-1-15,-1 3 1 0,-5 0 1 0,1 0 2 0,-2 0 0 0,-3 0 4 16,-5 0 1-16,3 0 1 0,-1 0 1 0,-3 0 2 0,0 0-2 0,0 0-1 16,0 0-1-16,-3-3-2 0,2 3-4 0,-2-2-2 0,2 2-3 0,-4 0-2 15,4 0-9-15,-2 0-8 0,2 0-16 0,1 0-17 0,0 0-19 0,0 0-20 16,0 0-14-16,-2 0-13 0,-1 2-15 0,3-2-17 0,-1 3-17 0,-1-3-16 15,0 5-18-15,2-4-16 0,-2 2-13 0,-1 2-10 0,3-1-3 0,0-4 1 16,0 2 5-16,0-2 8 0,0 4 6 0,0 1 6 0,0-5 14 0,0 0 13 16,0 0 20-16</inkml:trace>
  <inkml:trace contextRef="#ctx0" brushRef="#br0" timeOffset="142160.7054">35401 2373 102 0,'-6'-5'133'0,"2"-1"7"0,-2 1 10 16,0 0 5-16,2 0 4 0,-2-2-6 0,2 1-9 0,-2 1-7 0,2-1-5 15,-2 1-3-15,2 0-2 0,-1-2-1 0,4 2-1 0,-3-1 1 0,2 1 1 16,-2-2-4-16,2 5-7 0,-1-4-5 0,2 0-2 0,-2 3-3 0,2-1-5 15,1 0-2-15,-2 1-1 0,-1-1-1 0,3 1-2 0,-1 1-1 0,1 0-3 16,-3-1-2-16,2 1-4 0,1 0-1 0,-2-2-2 0,-1 4-5 0,3-1-4 16,-1 1-3-16,1-2-3 0,-3 0-4 0,1 2-4 0,2-2-3 0,-1 0-3 15,-2 2-3-15,3-1-5 0,-1 1-5 0,1 0-3 0,0 0-2 0,0 0-3 16,0 0-4-16,0 0-3 0,0 0-3 0,0 0-3 0,0 0-1 0,0 0-3 16,0 0-2-16,0 0-2 0,0 0-4 0,0 0 0 0,0 0-1 0,0 0-2 15,0 0-1-15,0 0-2 0,0 0-1 0,0 0-1 0,0 0-2 0,0 0 1 16,0 0-1-16,0 0-1 0,0 0 2 0,0 0-1 0,0 0-1 0,0 0 1 15,0 0-2-15,0 0 2 0,0 0-1 0,1 0-2 0,-1 0 0 0,4 0 1 16,-4 0-1-16,2 0 0 0,-2 0 1 0,3 0-1 0,-2 0-1 0,-1 0 1 16,5 0-1-16,-5 0 0 0,1 0 0 0,2 0 2 0,-2 0-1 0,4 0 2 15,-1 0-1-15,-3 0 1 0,5 1 0 0,0-1 1 0,1 2 0 0,-1 0-2 16,1-2 1-16,2 2-1 0,-2 0 1 0,2-1-1 0,1 1 1 0,0 0-2 16,0 2 0-16,0-3 1 0,0 1 0 0,2 2 0 0,-1-1 0 15,-1 1-1-15,3-1 2 0,-1 1 1 0,-1 0-1 0,-1-1 2 0,0 0-1 0,1 2-2 16,-1-1 1-16,0-2-2 0,-5 2 0 0,4 1 1 0,-2-5-1 0,-1 4-1 15,-2 1-1-15,2-2-1 0,-1-1-1 0,-1 2-2 0,-3-3-3 16,4 1 1-16,-5-1-2 0,2 3 1 0,-2-2 2 0,0-2 0 0,-2 2 1 16,2-1 0-16,-5 3 0 0,2 0 2 0,-4-1 1 0,1 1 3 0,1 1 0 15,-5 1 1-15,-5 1-6 0,2-1-11 0,-3 5-17 0,-2-2-18 0,-4 5-24 16,0-2-28-16,-2 1-34 0,-2 3-37 0,0 2-61 0,-3-1-74 0,3 4-93 16,0-3-105-16,5 1-55 0,-1 2-32 0,3 0-7 0</inkml:trace>
  <inkml:trace contextRef="#ctx0" brushRef="#br0" timeOffset="143043.5972">33883 2809 367 0,'0'-6'378'0,"-1"3"-56"0,1-2-65 0,-2 0-41 0,0 1-27 0,2-1-17 0,-2-1-11 0,-1 1-12 0,3 0-9 16,-1 0-5-16,-1 1-1 0,1-1-4 0,-2 0-3 0,1 1-4 15,0-1-6-15,2-1-6 0,-5 1-5 0,5 1-5 0,-1 1-4 0,-1 0-8 16,2 0-9-16,-2 0-8 0,2 2-7 0,-2-1-11 0,-1 2-13 16,3 0-12-16,0 0-10 0,0 0-13 0,0 0-14 0,-1 0-10 0,1 3-7 15,-2-1-4-15,0 2-5 0,2-1-2 0,-5 4 0 0,4 0 0 0,-4 2 2 16,4 5 4-16,-1-2 3 0,0 4 5 0,-3 0 8 0,4 2 7 15,-1 0 8-15,0 2 5 0,-3 0 2 0,4 1 2 0,1 4 0 0,-2-6 1 16,0 1 2-16,2 1-1 0,-2-2 0 0,2 2 1 0,0-3-2 16,0-2-1-16,0 0-1 0,0-2 0 0,0 0 1 0,-2-3 1 0,2-2 4 15,0-1 3-15,0-1 3 0,0-1 6 0,0-3 5 0,0 1 6 0,0-2 6 16,0-2 3-16,0 0 2 0,0 0-1 0,0-2-1 0,0-2-2 16,0-3-3-16,0 0-7 0,0-3-6 0,2-4-9 0,0-1-10 0,-2-3-11 15,2-3-10-15,0-1-9 0,-1-2-9 0,4-2-7 0,-1-2-4 16,2-2 0-16,-2 1-2 0,2 1 3 0,0-1 2 0,-2 2 4 0,0 0 6 15,0 2 9-15,-1 1 8 0,0 1 8 0,-1 4 7 0,0 1 3 16,3 1 0-16,-4 4 0 0,1 2-1 0,-2-1-4 0,1 5-5 0,4 0-4 16,-3 2-4-16,1-1-2 0,2 4-5 0,3 1-2 0,1 1-3 0,2 1-3 15,2 3 0-15,3 0-9 0,6 1-11 0,-1 4-13 0,7-1-14 16,-1 4-20-16,6 0-21 0,3 3-38 0,0-1-44 0,2 1-87 0,4 1-111 16,1 2-74-16,-4-1-57 0,5 1-33 0,-2-3-19 0</inkml:trace>
  <inkml:trace contextRef="#ctx0" brushRef="#br0" timeOffset="143679.8506">35845 2784 489 0,'0'-5'508'0,"0"1"-47"0,0 1-77 0,0-1-78 0,0 1-80 0,0 1-47 0,0 2-29 0,0 0-18 0,0 0-14 0,0 0-14 0,0 0-14 16,0 0-14-16,0 0-14 0,0 0-13 0,0 0-13 0,0 0-11 0,0 0-12 16,0 0-9-16,0 0-10 0,0 0-6 0,0 0-9 0,0 2-2 15,0-1-4-15,-2 1 0 0,-1 2 0 0,3-1 3 0,-3 1 5 0,1 1 4 16,-3 2 5-16,2 2 5 0,-4 0 4 0,0 3 4 0,-3 2 5 0,0 1 4 16,-2 2 6-16,-2 3 4 0,-2 1 1 0,0 3 2 0,-2 1 1 0,-3 4-4 15,1 0-1-15,-1 1-5 0,-1 1-3 0,-3 1-4 0,4 1-2 0,-4 1-3 16,4 1-3-16,-4-4-2 0,6 4-3 0,-4-2-2 0,3-2-2 15,3 1-1-15,-2 1-1 0,3-4-2 0,0-1-2 0,1 2 1 0,0-5-2 16,4 2 1-16,-1-4 1 0,-1 1-1 0,3-3 3 0,0 1 1 0,3-4 1 16,-2 2 1-16,2-4 3 0,-2 0 1 0,3-4 2 0,2 2 1 0,-2-2 0 15,5-1 1-15,-3-2-1 0,-1-2-2 0,4 0-1 0,-2-2-4 0,1 1-3 16,1-3-4-16,-2 1-5 0,3-2-8 0,-1-1-8 0,-1-1-18 16,-1 0-23-16,-1 0-26 0,3 0-32 0,-4-3-33 0,4-1-32 0,-3 1-39 15,-2-3-41-15,1 1-62 0,0-4-70 0,0 1-33 0,0-1-14 0</inkml:trace>
  <inkml:trace contextRef="#ctx0" brushRef="#br0" timeOffset="143976.8706">35111 3439 153 0,'2'-5'407'0,"2"-2"-48"0,-3 1-53 0,4 1-58 0,-4 0-36 0,2-1-29 16,-2 3-12-16,4-3-4 0,-4 3-5 0,2 0-4 0,-2-1-7 0,-1 0-10 15,2 3-9-15,1-2-7 0,-3 1-13 0,1 2-16 0,-1-1-13 0,0 1-14 16,0 0-10-16,0 0-12 0,0 0-10 0,0 0-10 0,0 0-9 15,0 0-10-15,0 0-9 0,0 0-9 0,0 1-6 0,0 4-4 0,0-4-4 16,0 3-3-16,0 1 1 0,3-1 2 0,-1 3 2 0,-2-2 5 0,1 4 4 16,2 0 3-16,-3 2 4 0,1-1 6 0,-1 1 6 0,3 3 4 0,-1-2 2 15,-2 2 3-15,1-1-1 0,2 1 1 0,-3 0-3 0,1 0 0 16,-1 1-3-16,2 0-1 0,1-3-2 0,1 3 1 0,-2-2-1 0,2 1-1 16,-3-2 2-16,4 0 1 0,-1 0 2 0,-3-3 4 0,4 0 1 0,0 0 4 15,0-1 4-15,1-3 3 0,-1 4 3 0,5-6 4 0,0 0 2 0,2 0 3 16,2-3-3-16,2 0-6 0,4 0-13 0,5-3-20 0,2-3-26 0,5 0-31 15,4-3-47-15,4-4-54 0,7 1-109 0,-1-3-138 0,0 0-84 16,0-5-57-16,2-1-32 0,-4-2-19 0,-2 2-6 0</inkml:trace>
  <inkml:trace contextRef="#ctx0" brushRef="#br0" timeOffset="156079.6543">38492 5135 50 0,'0'-4'386'0,"0"1"-47"0,0-1-64 0,0 1-69 0,0-1-40 0,0 2-27 0,0-1-12 0,0 1-8 0,0 1-6 0,0-3-6 15,-2 2-5-15,2-1-3 0,0-2-7 0,-2 4-4 0,2-2-6 0,-2 1-4 16,1-1-7-16,1-1-6 0,-3 2-4 0,1-1-5 0,2 1-1 0,-2-2-1 15,2 1-3-15,-2 0-4 0,1-1-4 0,-2 1-5 0,1-1-1 0,0 0 0 16,0 1-1-16,1-1-2 0,-4 2-2 0,4-1-1 0,-2-1-1 0,1 1 1 16,0-1-3-16,-1 2-3 0,-2-1-3 0,1 0-2 0,0-1 2 0,0 2-1 15,1-1-1-15,-2 0-2 0,1 1 0 0,0-2-1 0,1 4-1 0,-2-5-1 16,3 1-2-16,-4 2 0 0,2-1 0 0,-2 0 2 0,3 0-1 0,-4 0 1 16,4 0-3-16,-4-1 0 0,1 2-2 0,2-1-1 0,-2 1-1 0,0-2-3 15,0 1 0-15,0-1-1 0,-1 2 0 0,3-1-2 0,-3 1-1 0,-1 0-3 16,0-1-2-16,-1 1-1 0,5 0-2 0,-5 0-1 0,1-1-2 0,0 1 0 15,-2 1-3-15,2-3 1 0,-2 2-3 0,2 2 1 0,0-2-3 16,-2 1-1-16,0 1 0 0,2-3 0 0,0 3 0 0,0 0 0 0,1 0 0 0,0 0 0 16,0 0 1-16,-2 0 1 0,1 0 1 0,2 0 0 0,-3 3 1 0,2-3 3 15,-2 1 1-15,2 1 1 0,-1-2 1 0,2 2 0 0,-2-2 2 0,1 1-1 16,2 2 0-16,-1-3 1 0,-2 1 1 0,0 1-1 0,2-2 2 0,0 1-2 16,-1 1 0-16,2 0 1 0,-1 2-2 0,0-3 0 0,-3 1 2 0,4 2-1 15,-1-2 0-15,-2-1 1 0,1 1-1 0,2 2 1 0,-1-1-1 16,0 1 0-16,0 0 1 0,0-1 0 0,-2 1 1 0,2 2-1 0,0-3 0 15,0 3-1-15,-1-4 0 0,2 5 0 0,-1-2 0 0,-3 1 0 0,4-1 2 16,-1 2-1-16,1-2 1 0,0 2-2 0,-1 0 1 0,2 1 0 0,-2 1 1 16,1-2-1-16,0 2 1 0,0-3 0 0,0 5 1 0,-1-2-1 0,2 0 0 15,-1-1-1-15,2 3 2 0,-1-2-1 0,0 0 0 0,-1 0 0 16,4 0 0-16,-3 0 1 0,-1 2 1 0,4-2 1 0,-1 0-1 0,-1 0 2 16,-1 0 2-16,3 0-1 0,-4 0 0 0,4 1 1 0,-1-1 0 15,0-1 2-15,2 1-1 0,-2-2 2 0,-1 1-1 0,3 0 1 0,-1-1-1 16,1 0 1-16,-2 1-2 0,0-1 0 0,2-1 1 0,0 3-1 15,0-3 0-15,0 0 0 0,0 2-1 0,0-4 1 0,0 4 1 0,0-2-1 16,0 0 0-16,0 0 0 0,0 1-1 0,0-2 1 0,0 2 0 16,0 1 0-16,0-4 0 0,2 2 1 0,0 1-1 0,-2-2 0 0,1 1 2 0,-1 2-1 15,3-2 1-15,-1-1-2 0,-2 2 1 0,2-1 0 0,0 0 0 16,-2 1 0-16,1-1 1 0,-1-1-1 0,3 1-1 0,-1 1 2 0,-1-1-1 16,3-2 0-16,-4 1-1 0,5 1 1 0,-5 2-1 0,1-2 0 15,4-1 2-15,-5 0-2 0,4 0 1 0,-4 1-1 0,1 1 0 0,2-4 0 16,-1 3-1-16,0-3 1 0,0 3 1 0,-1-1-1 0,2-1-1 15,-1 2 0-15,-1-3 1 0,-1 3 0 0,5-3 0 0,-3 0 0 0,0 0 0 16,-1 2-1-16,4-2 2 0,-1 1-1 0,-3 0 2 0,2 0-1 0,-1-1 1 16,2 0 0-16,-3 1 1 0,2-1-1 0,-1 1 1 0,2 1 0 15,0-3-1-15,-1 2 2 0,2-1 1 0,-1 1 0 0,-3 0 0 16,4-1-2-16,-1 1 0 0,2 2-1 0,-2-3-1 0,2 0-1 0,-2 0 1 16,2 3-1-16,-2-3 1 0,0 2-1 0,2-2 0 0,-3 3 0 0,6-4-1 15,-5 3 0-15,3-1 0 0,-2 0 1 0,1-1-1 0,-1 0 1 0,0 1 2 16,0-1 0-16,0-1 1 0,2 2 0 0,-3-1-1 0,3 1 1 15,-4 0 1-15,4-1-2 0,-4 1 1 0,4-1 1 0,-3 0-2 0,1 0 2 16,0 0 0-16,0 0-2 0,0-3 2 0,2 3 0 0,-2 0 0 0,-1 0-1 16,1-3 1-16,0 2 0 0,0 1 1 0,0-3 0 0,2 1-2 0,-4-1 2 15,3 2 0-15,-2 1-1 0,4-3 1 0,-5 1 0 0,4 1-1 0,-2-2 1 16,-1 0 0-16,1 0 0 0,0 0 1 0,2 0-1 0,-1 0 0 16,-2 0 0-16,4 0 1 0,-4 0-1 0,2 0 1 0,-2-2-2 0,0 1 1 15,2 1 1-15,-2-3 0 0,2 1 0 0,-3 2 0 0,2-1 0 0,-3 1 0 16,3-3 1-16,0 1 1 0,0 2-1 0,-2-3 0 0,-1 0 1 15,4 0 0-15,-3 3 1 0,2-3-2 0,2 0 1 0,-4 0-1 0,1 0-1 16,2 0-1-16,-2-1-1 0,2 1-1 0,0-1 0 0,-2 0 0 0,2 1-1 16,-2-3 0-16,2 3-2 0,-2-3 1 0,0 2-1 0,2 0 0 0,-2-1 0 15,4 1-1-15,-4-1 1 0,2 0 1 0,-2-1-1 0,0 3 0 0,2-3 1 16,-2 3-2-16,2-3 1 0,-2 3 0 0,2-3 0 0,-1 2 0 0,0 0 1 16,1-1-2-16,-2-1 1 0,2 3 0 0,-2-3-1 0,2 3 0 15,-1-3 1-15,0 3 0 0,0-3-1 0,0 3 1 0,1-3 1 0,-1 3-1 16,-2-2 0-16,-1-1 1 0,3 3-1 0,-2-3 1 0,1 3 0 0,0-3 2 15,0 2 0-15,1-1 2 0,-4-1 0 0,4 3 0 0,-2-3 0 0,-1 3 0 16,3-3 0-16,-2 2 1 0,-1 0 0 0,0-1 0 0,2-1 1 16,-2 0 0-16,0 0 0 0,3 1-1 0,-4-1-2 0,1 0 0 0,1 0-1 15,0 0 2-15,-1 2 0 0,0-4 0 0,1 3 0 0,0 0 0 0,-1-1 0 16,0 0-2-16,1 0 1 0,-2 0 1 0,-1 1-1 0,2-1 1 0,1 2-1 16,-3-4 0-16,3 0-1 0,-3 4-1 0,2-5 0 0,-2 3 1 15,2-1-2-15,1-1 1 0,-3 3-1 0,1-2 1 0,1 0-1 0,-2 1 1 16,2 0-2-16,-2 0 0 0,0-2 2 0,0 2 0 0,0 1 1 0,0-2 0 15,0 1-2-15,0 0 0 0,0-1-2 0,0 1 0 0,0-1-1 0,0 0 0 16,0 0-3-16,0 0 1 0,0 2 2 0,0-4-2 0,0 3-1 0,0-2 1 16,0 2 2-16,0 0 0 0,0-1 1 0,0-1 0 0,-2 1 2 0,2 0-2 15,-2 0-1-15,1 0 0 0,1 0 1 0,-3 2 1 0,1-4-1 0,2 3-1 16,-2 1 0-16,2-1-2 0,-3 0 0 0,3-1-1 0,-3 2-3 0,1-1-4 16,1-1-5-16,-4 2-4 0,3-1-3 0,-1 1-3 0,-2 0-8 0,3-2-10 15,-1 3-12-15,-3-2-14 0,1 2-17 0,0-1-20 0,0-1-25 0,-3 3-24 16,2-3-25-16,-1 3-29 0,-2-3-34 0,1 2-49 0,-2 0-61 0,-4-1-67 15,2-1-70-15,-2 3-36 0,0-1-20 0</inkml:trace>
  <inkml:trace contextRef="#ctx0" brushRef="#br0" timeOffset="157608.9483">37818 5097 144 0,'0'0'388'0,"0"0"-54"0,0 0-55 0,0 0-58 0,0 0-38 0,0 0-33 0,0 0-18 0,0 0-15 0,0 0-10 16,0 0-7-16,0 0-8 0,0 0-8 0,0 0-8 0,0 0-7 0,0 0-7 0,0 0-6 16,-2 3-6-16,2-3-5 0,0 0-3 0,-3 0-3 0,3 0 1 15,0 0-2-15,0 1 1 0,0-1 1 0,-1 2-1 0,1-2 2 16,0 0-1-16,-2 0 2 0,0 0 1 0,0 0-1 0,-1 0 2 0,2 0-1 15,-3 0 0-15,2 0-3 0,-1 0 0 0,0 0-3 0,-1 0-2 0,0 0-2 16,-2-2-1-16,2 1-2 0,-2 1-3 0,-3-3-2 0,3 1-3 0,-1 2-1 16,-1-1-2-16,-4 1-2 0,2-3-2 0,0 1 1 0,0-1 1 0,-2-1-1 15,-1 2 1-15,2-1 0 0,-1 0-1 0,-1 0 4 0,0-2 0 16,0 0 2-16,2 2 2 0,-1-3 1 0,-1 1-1 0,2-2 2 0,-4 1 2 0,5-3 2 16,-1 3 0-16,-1-3 2 0,-1 0 0 0,3-2 3 0,-1 2 1 15,0-3 0-15,0 0 0 0,-2-1 0 0,4 1-1 0,-1 0 0 0,0-6 0 16,-3 4-2-16,6-2 0 0,-3-2-3 0,1 0-1 0,2 1-6 0,-2-4-4 15,-1 0-4-15,5-1-4 0,-1-2-3 0,0 1-5 0,0-4-3 16,2 1-2-16,0-2-2 0,-1 0-4 0,4-1-3 0,1-1-4 0,0 0-3 16,0-1-1-16,0-1-1 0,1 2-1 0,4-2 2 0,-1 1 0 0,2 0-3 15,-2 1-1-15,2 1-1 0,1-2 0 0,2 1-2 0,1 1-1 0,0 0-1 16,0 0-2-16,0 3 0 0,1-4-3 0,4 5 1 0,-1-1-3 0,-1-1-1 16,3 1-1-16,-1 3 0 0,0 0 0 0,1-1-1 0,4 2 0 0,-4 1-2 15,4-2-2-15,1 5-1 0,-1-1 1 0,1 1 0 0,0 0 0 16,0 1 0-16,4-1-1 0,-4 5 2 0,5-2 0 0,-1 1-2 0,1 0 2 15,-2 0 4-15,2 3 5 0,-3 2 6 0,3-3 4 0,1 3 3 0,-1 2 5 16,-2 0 1-16,2 0 4 0,0 2 4 0,-4 0 1 0,4 1 3 0,-2 0 1 0,0 3 1 16,0-4 0-16,0 5-2 0,-2 0-2 0,2 0-3 0,-3 0 0 15,1 5-1-15,-1-4-1 0,1 4-1 0,0 1-1 0,-2 0-1 0,0 0-2 16,2 1 1-16,-4 2-1 0,0 0 2 0,2 3-1 0,-2 0-3 0,-2-1 1 16,2 1 0-16,-2 3-1 0,1-1 1 0,-1 2 0 0,-3 3 2 0,1-1 2 15,0-1 3-15,1 3 1 0,-4 1 2 0,-1 2 2 0,2-2 2 0,0 2 2 16,-2 0 4-16,-2 0 1 0,2 2 2 0,-2 0 3 0,0-3 1 0,2 5 1 15,-2-3-2-15,-1 2-1 0,-2-1-1 0,0 1-1 0,1-4 0 0,-2 3-1 16,-1-2 0-16,1 2-1 0,0 0-1 0,1-3-2 0,-4 2-1 0,-1-1 1 16,2-2 0-16,1 1 0 0,-3-2-2 0,0 3 1 0,0-4 1 0,-3 1 0 15,1 0 1-15,1 0-1 0,-4-2 1 0,3 0 0 0,0-1 1 0,1 0 0 16,-4 0-1-16,1 1 1 0,0-3-1 0,1 1 1 0,-2-1 0 0,0 0-1 16,0 0 1-16,0-1 0 0,0-1 0 0,0 2 0 0,-1-3 0 0,-1 0-1 15,1 2 1-15,0-4-1 0,0 4 2 0,1-6-1 0,-1 3-1 0,-1 0 1 16,-1-2-1-16,0 1-1 0,0-3 1 0,3 0-1 0,-2 2 1 0,-1 0-1 15,3-4 1-15,-6 2-1 0,6-2 1 0,-2 2-2 0,1-3 1 0,0 1 1 16,0-1-1-16,0-1 1 0,1 1 2 0,0 0 1 0,0-1-1 0,-1-2 4 16,1 2-1-16,3-2 2 0,-1 1 2 0,0-2 1 0,1 0 3 0,0 0 1 15,-1 0 1-15,0 0-1 0,1 0-2 0,1 0-2 0,-4 0-1 0,3-2-4 16,0 1-2-16,1 1-6 0,1-4-5 0,-3 2-6 0,1 1-7 0,0-3-5 16,2 2-6-16,-2-1-5 0,-2-1-4 0,2 0-2 0,0 1 1 0,0-1-3 15,1 1-1-15,-4-3-2 0,4 3 1 0,-2-3 1 0,1 3 2 0,0-3 3 16,-1 3 4-16,-2-2 4 0,3-2 4 0,-1 2 4 0,-2 2 4 0,1-3 4 15,0 0 3-15,1 2 3 0,-2 0 5 0,1-1 5 0,0-1 7 0,0 3 2 16,1-3 4-16,-2 3 4 0,3-1 4 0,-2 0 3 0,0 1 3 0,3-1 2 16,-4 1 3-16,3 1 3 0,0 1-1 0,1-4 2 0,-4 4 5 0,3-2 3 15,2 3-1-15,-3-5-1 0,3 4 0 0,-3-2 0 0,1 1 1 16,2-1 1-16,-2 3 0 0,2-1 2 0,-2-1-2 0,0-1 0 0,2 3 1 16,-2-3-3-16,2 3-2 0,0-2-2 0,0 1 0 0,0 1 0 0,0 0 0 0,0 0 0 15,0 0-3-15,0 0-3 0,0 0-4 0,0 0-4 0,0 0-3 16,0-3-3-16,0 3-3 0,0 0-2 0,0 0-3 0,0 0-5 0,0 0-4 0,0 0-2 15,0 0-7-15,0 0-1 0,0 0-4 0,0 0-4 0,0 0 0 0,0 0-4 16,0 0-1-16,0 0-3 0,0 0-2 0,0 0-2 0,0 0-1 16,2 3-1-16,-2-3 0 0,0 3 2 0,0 0-1 0,0-3 1 0,0 3 2 0,0 0 2 15,0 0 1-15,0-1 2 0,2 5 2 0,0-2 1 0,-2-2 3 16,0 3 1-16,2 0 3 0,-2 0 1 0,2 1 2 0,1 1 0 0,-3-1 2 16,3 2 0-16,-3 0 2 0,2-3 0 0,-2 3 1 0,5 2 0 0,-4-2 1 0,1 0 2 15,0-1-1-15,3 1-1 0,-2 0 1 0,-1 0 0 0,2-2 2 0,0 3-1 16,0-4 1-16,0 3-1 0,2-1-1 0,-2 1 2 0,2-3-2 15,0 0 1-15,-2 1-1 0,2-1 2 0,-2-1-1 0,2 1 1 0,-2-1-1 0,2-1 0 16,-1-1 0-16,0 1-1 0,1-3 0 0,-2 1 0 0,2-2-1 16,-2 3 1-16,2-3-1 0,2 0 0 0,-1 0 0 0,-2-3-2 0,1 3-4 15,4-2 0-15,-2 1-2 0,0-3-1 0,1 2 0 0,0-1 0 0,-1-1 0 16,2 1 2-16,-1-1 0 0,-3-1 2 0,1 1 0 0,1-1 2 0,-2 1 0 16,3-1 3-16,0 2 2 0,-2-3 3 0,0 3 2 0,-1-3 1 0,1 1 1 15,-1-2 0-15,-1 2 0 0,1-1 0 0,3 0 0 0,-3 0 0 0,-1-1 1 16,3 0 0-16,-1 0 0 0,-1 0 1 0,-1 1 3 0,1 0 2 0,3-2 1 15,-6 1 2-15,4-1 2 0,-4 2 2 0,4 1 6 0,-4 1 1 0,3-2 3 16,-4 0 2-16,3 1 4 0,-2 1 3 0,0-1 3 0,1 1 1 0,-3 1 1 16,1-1 0-16,1 1-1 0,-2 1 1 0,2 0-1 0,-3 0-1 0,1 0-3 15,-1 1-4-15,0 1-2 0,0 0-5 0,0 0-5 0,0 0-5 0,0 0-4 16,0 0-4-16,0 0-5 0,0 0-4 0,0 0-4 0,0 0-3 0,0 0-3 16,0 0-3-16,0 0-4 0,0 0 0 0,0 0-3 0,0 0 0 0,0 0-2 15,0 0-3-15,0 0-4 0,0 0-5 0,0 0-7 0,0 0-8 0,-1 0-8 16,-2 0-10-16,-1 0-12 0,1 0-16 0,-1 0-16 0,-1 0-21 0,-1 0-23 15,1 1-25-15,-1 1-29 0,-4-2-29 0,0 2-30 0,-3-2-48 0,1 2-58 16,-2 0-58-16,1-2-58 0,-4 3-33 0,-1-1-21 0,2 0-2 0</inkml:trace>
  <inkml:trace contextRef="#ctx0" brushRef="#br0" timeOffset="158417.8898">38344 4824 88 0,'0'-3'232'0,"0"3"-39"0,2-2-33 0,-2-1-19 0,2 2-14 0,-2-2-11 0,3 3-12 0,-3-2-8 0,0 2-6 16,0 0-3-16,0 0-4 0,0-3-7 0,1 3-10 0,-1 0-6 0,0 0-4 15,0 0-4-15,0 0-5 0,0 0-3 0,0 0-3 0,0 0 1 0,0 0 0 16,0 0 0-16,0 0 2 0,0 0 1 0,0 0 1 0,0 0 2 0,0 0 1 15,0 0 2-15,0 0 0 0,0 0 2 0,0 0 2 0,0 0 3 0,0 0 0 16,0 0 3-16,0 0 1 0,0 0 1 0,0 0 1 0,0 0 0 16,0 0 0-16,0 0-1 0,0 0-1 0,0 0-2 0,0 0-3 0,0 0-3 0,0 0-5 15,0 0-4-15,0 0-6 0,0 0-4 0,0 0-6 0,0 0-4 0,0 0-6 16,0 0-4-16,2-2-5 0,-2 2-4 0,2-1-4 0,0 1-6 0,0 0-1 16,0 0-3-16,3-3-2 0,-2 3-2 0,1 0 1 0,0 0 0 0,0 0 0 15,2 0-1-15,-2 0 2 0,2 0 1 0,2 0 0 0,-1 0 1 0,-2 0 2 16,6 0 0-16,-4 0 1 0,1 0 1 0,2 0-1 0,1 0 2 0,-1 0 1 15,0 0 0-15,1 0-1 0,-1 0 1 0,2 0 0 0,2 0 1 16,-2 0 2-16,1 0 0 0,-2 0 0 0,4 0 1 0,-2 0 1 0,0 3-1 0,-2-3-1 16,4 1 0-16,-2 1 0 0,0-2 1 0,-2 0 1 0,-1 3-1 0,2-3 0 15,-2 0 0-15,-2 2 0 0,3-2-1 0,-6 0-2 0,3 0-1 0,-1 0 2 16,-1 0 3-16,-2 0 0 0,-3 0 2 0,4 0-1 0,-4 0 3 16,2 0 1-16,-3 0 0 0,0 0 2 0,0 0 1 0,0 0 1 0,0 0 3 15,0 0 3-15,0 0 2 0,0 0 4 0,0 0 2 0,0 0 2 0,0 0 1 16,0 0 3-16,0 0 0 0,0 0 2 0,0 0 1 0,0 0 1 0,0 0 2 15,0 0 1-15,0 0 1 0,0 0 0 0,0 0 0 0,0 0-1 0,0 0-1 0,0 0-1 16,0 0-1-16,0 0-1 0,0 0 0 0,0 0-2 0,0 0-2 16,0 0-1-16,0 0-5 0,0 0-3 0,0 0-3 0,0 0-3 0,0 0-5 15,0 0-3-15,0 0-5 0,0 0-4 0,0 0-7 0,0 0-8 0,-3 0-14 0,2 3-17 16,-4-2-22-16,0-1-23 0,-1 5-31 0,-3-5-33 0,-1 4-59 16,-2 1-71-16,-3 0-96 0,-1 2-110 0,-4 2-60 0,-1 0-38 0,-5 0-16 0,1 1-6 15</inkml:trace>
  <inkml:trace contextRef="#ctx0" brushRef="#br0" timeOffset="161893.8628">37411 6523 65 0,'0'0'68'0,"0"0"-1"0,0 0-2 0,0 0-1 0,0 0-1 0,0 0-2 0,0 0-5 0,0 0-1 0,0 0 0 0,0 0-2 0,0 0-1 15,0 0 0-15,0 0 1 0,0 0 2 0,-1 2 1 0,1-2 3 0,0 0-1 16,0 0 1-16,0 0-1 0,0 0-2 0,0 0 1 0,0 0-5 0,0 1-1 16,0-1-3-16,0 0-3 0,0 0-3 0,0 0-4 0,0 0-5 15,-2 0-5-15,2 0-4 0,0 0-4 0,-3 3-5 0,3-3-4 0,0 0-3 16,0 0-4-16,0 0-3 0,0 0-4 0,0 0-4 0,0 0-2 15,0 0-2-15,0 0-3 0,0 0 0 0,0 2-2 0,0-2-1 0,0 0 0 16,0 3 0-16,0-3 2 0,0 0-1 0,0 0 1 0,0 0 2 0,0 0 0 16,0 0 1-16,0 0 2 0,0 0 2 0,0 0 1 0,0 0 3 15,0 0 2-15,0 0 0 0,0 0 4 0,0 0 0 0,0 0 1 16,0 0 1-16,0 0 0 0,0 0 2 0,0 0 0 0,0 0 1 0,0 0 1 16,0 0 1-16,0 0 0 0,0 0 0 0,0 0-1 0,0 0 0 0,0 0 0 15,0 0 0-15,0 0 1 0,0 0 0 0,0 0 0 0,0 0 0 16,0 0 1-16,0 0-1 0,0 0-1 0,0 0-1 0,0 0 0 0,0 0 0 15,0 0 0-15,0 0-1 0,0 0 1 0,0 0 0 0,0 0 1 16,0 0-1-16,0 0 0 0,0 0 1 0,0 0 1 0,0 0 0 0,0 0 3 16,0 0 1-16,0 0 2 0,0 0 3 0,0 0 2 0,0 0 2 0,0 0 4 15,0 0 2-15,0 0 3 0,0 0 3 0,0 0 3 0,0 0 3 16,0 0 3-16,0 0 4 0,0 0 4 0,0 0 2 0,0 0 2 0,0 0 2 16,0 0 3-16,0 0 1 0,0 0 0 0,0 0 4 0,0 0 0 15,0 0 1-15,0 0 1 0,0 0-1 0,3-3 1 0,-3 3 1 0,0 0 1 16,0 0-1-16,0-2 2 0,0 2 1 0,0 0 0 0,0 0 0 0,0 0-1 15,0 0 0-15,0 0-1 0,0 0-3 0,0 0-1 0,0 0-3 16,0 0-2-16,0 0-5 0,0 0-2 0,0 0-6 0,0 0-4 0,0 0-5 16,0 0-4-16,0 0-5 0,0 0-5 0,0 0-6 0,0 0-5 15,0 0-5-15,0 0-6 0,0 0-4 0,0 0-5 0,0 0-6 0,0 0-7 16,0 0-6-16,0 0-7 0,0 5-3 0,0-4-4 0,0 4-2 16,0-1 0-16,0 1 2 0,-3 1 2 0,3 0 3 0,0 3 2 0,-1 0 4 15,-2 1 3-15,3 2 7 0,0 0 5 0,-1 0 8 0,1 3 6 16,-2-1 5-16,-1 1 5 0,3 1 5 0,0-1 2 0,0 0 1 0,-1 2 2 0,1-1-1 15,0 0-1-15,0 1-2 0,0-2-2 0,0 2-7 0,0-2-4 16,0 0-10-16,0 0-9 0,0-2-11 0,1-1-13 0,-1 0-17 16,3-1-17-16,-1-2-19 0,-2 0-22 0,1-2-23 0,2 1-27 0,-2-3-16 15,4 0-14-15,-1-1-9 0,2-2-5 0,0-2-38 0,-1 0-52 0,1-4-69 16,4-1-76-16,-1-2-32 0,1-1-9 0</inkml:trace>
  <inkml:trace contextRef="#ctx0" brushRef="#br0" timeOffset="162142.9216">37462 6520 400 0,'-2'0'587'0,"-1"-3"12"0,3 0 9 0,0 0-74 0,0 2-119 0,0-1-98 0,0-1-87 16,0 1-54-16,0 0-35 0,0-1-21 0,0 3-14 0,3-2-14 15,-1 0-12-15,-1 2-15 0,2-2-15 0,-2 0-15 0,4 2-14 0,-4-1-11 16,4 1-9-16,0-2-7 0,1 0-6 0,3 0-5 0,-1 0-4 0,0-1-7 15,3 1-9-15,-1 0-8 0,5-1-7 0,-4 3-6 0,4-3-8 16,-4 3-9-16,2-3-11 0,-1 3-13 0,2-1-14 0,-2-1-19 0,-1 2-17 16,-1 0-21-16,3 0-22 0,-1 0-18 0,-2 0-17 0,0 2-18 15,-2-1-19-15,0-1-20 0,-2 3-26 0,-1-2-32 0,0 1-38 0,-1 1-26 16,-3-1-20-16</inkml:trace>
  <inkml:trace contextRef="#ctx0" brushRef="#br0" timeOffset="162309.0581">37496 6640 209 0,'-3'2'185'0,"3"1"-38"0,0 0-26 16,0-2-17-16,0 1-12 0,0 1-10 0,3-1-8 0,-1 0-10 0,-1 1-5 15,4-1-4-15,-1 0-2 0,0 2-1 0,2-3-3 0,0 1 0 0,2 0-4 16,0 2-3-16,0-3-5 0,-1 1-5 0,3-2-13 0,3 2-13 16,-1 0-16-16,-2-2-15 0,0 1-19 0,0 1-18 0,2-2-20 0,-2 0-22 15,-3 0-24-15,2 0-26 0,-3 2-28 0,-1-1-27 0,0-1-37 0,-5 0-37 16</inkml:trace>
  <inkml:trace contextRef="#ctx0" brushRef="#br0" timeOffset="162464.1726">37400 6760 265 0,'-16'8'335'15,"0"-3"-40"-15,2 2-46 0,-1 0-38 0,8-1-33 0,-3 0-24 0,1 3-18 16,3-1-14-16,2 0-15 0,1-1-11 0,0 2-9 0,3 0-8 16,3 0-8-16,3 1-10 0,-3-1-8 0,6 0-8 0,1 0-6 0,1 0-3 15,4-1-2-15,0 1 1 0,6-2 0 0,0 0-4 0,4-2-9 16,1-1-12-16,1 0-13 0,3-1-17 0,1-3-20 0,0 0-30 0,1-3-36 15,3-1-76-15,-1 0-91 0,-1-1-82 0,2-2-79 0,-3 0-41 0,-1-2-29 16</inkml:trace>
  <inkml:trace contextRef="#ctx0" brushRef="#br0" timeOffset="162858.9836">38181 6294 81 0,'0'-5'551'16,"-5"1"15"-16,5-1 12 0,-2 0-66 0,2 3-107 0,-2-1-90 0,-1-2-82 15,3 4-49-15,-1-2-33 0,-1 1-18 0,0 2-11 0,2-3-11 0,-5 3-14 16,5 0-16-16,0 0-18 0,0 0-18 0,-1 0-18 0,-2 0-14 0,-2 3-12 16,3-3-9-16,0 5-7 0,-2-1-4 0,0 1-4 0,-1 1-3 15,2 3-1-15,-4-1 0 0,3 3 1 0,-3 3 1 0,-1 2 2 0,0 1 2 16,0 3 4-16,3 1 5 0,-7 2 3 0,7 0 3 0,-3 4 4 0,0-1 1 16,0 3 3-16,1 0 4 0,4-1 2 0,-1 5 3 0,1-2 4 0,2-1 3 15,-1 2 3-15,2 1 4 0,2-1 1 0,-1 1 2 0,4-3 0 16,0 1-1-16,2-1-1 0,3-1-5 0,-1-2-3 0,1 1-10 0,3-3-11 15,0-2-15-15,4-2-19 0,-3 0-23 0,3-4-26 0,2-1-32 0,1-1-35 16,3-4-64-16,0-1-79 0,1-4-94 0,4 0-104 0,-2-6-53 0,2 0-29 16,-2 0-11-16,4-6 0 0</inkml:trace>
  <inkml:trace contextRef="#ctx0" brushRef="#br0" timeOffset="163443.1073">38329 6474 409 0,'-1'-3'563'0,"-2"-3"13"0,0 3-40 0,1 0-66 0,0-2-97 0,2 2-116 16,-2 2-65-16,1-4-42 0,1 4-21 0,0 1-16 0,0 0-13 0,0 0-14 15,0 0-17-15,0 0-20 0,0 0-19 0,0 0-19 0,0 0-18 16,0 1-13-16,0 2-9 0,0-1-4 0,-3 1-3 0,3 3-3 0,0-3 2 16,0 3 1-16,0 0 1 0,0 3 4 0,0-2 3 0,0 4 2 0,0-1 6 15,0 2 5-15,0-1 5 0,0 1 4 0,0 1 4 0,0-1 2 0,0 3 3 16,3-1 3-16,-2-1 1 0,1 2 2 0,-2-1 2 0,2-2 1 0,3 3 2 16,-4-3 2-16,1 1 1 0,-1-1-1 0,4 0 1 0,-3-1 0 15,3-2 0-15,-2-3 1 0,1 3 0 0,0-2-1 0,0-1 1 0,0-1 1 16,-2-1 2-16,3-3 3 0,0 1 1 0,1-2 0 0,0-2-1 0,0 1 0 15,2-1-3-15,0-2 0 0,0-1-3 0,2 0-4 0,-2-3-3 0,2 1-3 16,0-2-7-16,0-2-7 0,0 1-6 0,0-4-3 0,-2 2-4 0,0-2-2 16,0 0 0-16,-2-1 1 0,0 0 1 0,-2 1 1 0,4-1 2 15,-6 2 5-15,3 0 5 0,-4-1 7 0,1 2 6 0,-2 1 6 0,2-1 5 16,-2 3 4-16,0 0 2 0,0 2 5 0,0 0 1 0,-2 0 3 0,2 1 0 16,-2 1 3-16,1 0-2 0,1 2-2 0,-3 0-4 0,3 0-4 0,-2 1-1 15,2 1-5-15,0 1-2 0,0 0-5 0,0 0-3 0,0 0-5 0,0 0-5 16,0 0-6-16,0 0-3 0,0 0-5 0,0 0-2 0,0 0-3 15,0 1-2-15,-2 1 0 0,2 1-2 0,-3 0 0 0,3 0 0 0,-3 0 2 0,3 1 0 16,-2 1 3-16,2 1 1 0,-1-1 2 0,1 2 1 0,0 2 4 16,0-2 2-16,0 2 1 0,0 0 2 0,0 0 2 0,0 2 3 0,0 0 2 15,0 2 1-15,0-3 3 0,0 2 0 0,0 2 2 0,0-1 2 0,0-1 2 16,0 0 2-16,0 3 3 0,0-1 2 0,1-1 3 0,-1-1-2 16,2 2-3-16,1-2-9 0,-3 0-12 0,3 3-16 0,-3-5-17 0,2 2-24 15,3 0-28-15,-4-1-32 0,1-1-33 0,0 1-43 0,3-2-48 0,-2 0-82 16,1 0-103-16,0 0-68 0,2-2-49 0,-2-1-20 0,2 0-6 0</inkml:trace>
  <inkml:trace contextRef="#ctx0" brushRef="#br0" timeOffset="163670.0192">38763 6819 354 0,'0'-5'592'0,"0"4"10"0,0-2 7 15,0 1-61-15,0-1-98 0,0 3-103 0,1-1-108 0,-1 1-62 0,0 0-43 0,0 0-27 0,0 0-20 0,0 0-19 0,0 0-21 16,0 0-19-16,0 1-18 0,2-1-12 0,1 5-11 0,-3-5-8 16,1 4-3-16,1 1-3 0,-2 0 0 0,2 0 0 0,-2 2 1 0,2 0 3 15,-2 0 4-15,0 2 1 0,0 0 2 0,0 0-3 0,0 0-7 0,-2 0-12 16,2 2-15-16,-2 1-21 0,0-2-23 0,1 1-25 0,-4-2-29 0,4 1-40 16,-2-1-48-16,2 0-62 0,-4 0-71 0,4 0-60 0,-2-1-55 0,2-2-30 15,1-3-20-15</inkml:trace>
  <inkml:trace contextRef="#ctx0" brushRef="#br0" timeOffset="164359.5234">39080 6474 120 0,'0'-3'565'0,"-1"0"13"16,1 0 1-16,0 0-5 0,0 0-94 0,0-2-138 0,0 4-86 0,1-1-60 15,2 1-32-15,-3-4-20 0,1 4-15 0,-1-2-12 0,0 1-14 16,0 2-16-16,0 0-12 0,0 0-16 0,0 0-14 0,0 0-13 0,0 0-13 16,0 0-9-16,0 0-8 0,0 0-6 0,0 0-5 0,0 0-5 0,0 0-2 15,0 0-3-15,2 2-4 0,-2 1-5 0,0-2-4 0,0 2-1 0,0-1 0 16,0 1-1-16,0-2 0 0,0 4 2 0,0 0 0 0,3-1 2 16,-3 2 2-16,1 0 3 0,2 1 3 0,-3 0 3 0,0 2 4 0,1-1 2 15,-1 1 5-15,2 2 3 0,1 1 2 0,-3-1 5 0,1-1 0 0,-1 3 1 16,3-2 3-16,-1 1 1 0,-2-2 0 0,1 4 4 0,2-4 0 0,-2 1 2 15,4 2 1-15,-1-2-1 0,-3-2-1 0,1 1-3 0,1-1-4 0,1-1-3 16,-1 1-5-16,1-3-5 0,1 0-4 0,-1 0-5 0,-1-3-7 16,4 1-7-16,-4-1-5 0,1-1-5 0,5 0-3 0,-3-2-3 0,-1 0-3 15,4-2-3-15,-2 0-2 0,3-1-3 0,-1-1 2 0,3 1 1 0,-2-3 1 16,0 0 3-16,0-5 5 0,0 5 4 0,0-3 5 0,0-2 5 0,0-2 6 16,-3 3 8-16,3-2 7 0,-4-2 6 0,4 1 10 0,-4-1 8 15,1 2 8-15,-1-3 9 0,-3 1 3 0,1 0 6 0,1 2 3 0,-4-2 6 16,2 2 2-16,-2-1 3 0,-1 2 0 0,0-1-1 0,0 2-2 0,0 1 2 15,0 0-1-15,0-2-2 0,-1 2-1 0,1 0-3 0,-3 3-3 0,2-1 0 16,1-1-3-16,-2 3-3 0,-1-2-2 0,3 3-2 0,-1-1-2 0,1 1-1 16,-4 1-2-16,4 0-2 0,-2 0-4 0,2 2-2 0,-3-1-3 0,2 0-5 15,1 1 0-15,-2 1-4 0,-1-2 1 0,3 2-2 0,0 0-2 16,0 0 0-16,0 0-2 0,0 0-2 0,0 0 0 0,0 0-1 0,0 0 0 16,0 0 0-16,0 0 1 0,0 0-1 0,0 0 1 0,0 0-2 0,0 0 1 15,0 0 0-15,0 0 0 0,0 0 0 0,0 0 0 0,0 0-1 0,0 0-1 16,0 0 0-16,0 0-2 0,0 0-1 0,0 0-2 0,0 0-1 15,0 0-1-15,0 0-3 0,0 2 0 0,0-2-3 0,0 3 0 0,0-1-1 16,0-1-1-16,0 2 2 0,0 0-1 0,0-1 1 0,0 2 1 0,0-1 2 16,-1 0 0-16,1 1 2 0,-3 1 2 0,2 1 2 0,1-1 2 15,-2 2-1-15,-1 3 2 0,2-4 0 0,-3 3 2 0,2 0 1 0,-1 2-1 16,2 1-1-16,1 0 1 0,-3 0 0 0,1 1 1 0,2 2 2 0,-1-1 1 16,1-2 2-16,0 3 0 0,0 1 3 0,0-2 1 0,0 2 1 0,1-2 0 15,1 1 1-15,1 0 1 0,-2 1 1 0,5-2 1 0,-2 0-1 0,1 0-3 16,0 0-2-16,0-3-8 0,1-1-8 0,-1 1-11 0,4-2-13 0,-3 0-17 15,4-1-16-15,-3-2-24 0,2-3-26 0,1 3-28 0,0-3-30 16,1-1-65-16,2 1-81 0,-1-3-93 0,2-3-99 0,-1 1-49 16,2-4-26-16,-1 0-8 0</inkml:trace>
  <inkml:trace contextRef="#ctx0" brushRef="#br0" timeOffset="164725.2718">39589 6145 329 0,'-3'-6'578'0,"2"3"12"0,-4-1 7 0,5 1-86 0,-1 1-136 0,1 0-95 0,-2-2-74 15,-1 3-43-15,3-1-26 0,0 2-18 0,0 0-15 0,0 0-18 16,0 0-16-16,0 0-17 0,0 0-15 0,5 0-11 0,-4 0-9 0,4 2-5 16,-1-1-3-16,3 3 0 0,0-2 2 0,1 3 2 0,0 1 0 15,2 1 2-15,2-1 1 0,-1 3 2 0,4 0 0 0,-1 2 0 16,2 1 1-16,0 0-2 0,-2 4-3 0,-1 0-2 0,6 1-5 16,-5 3-5-16,-1 1-4 0,2 3-1 0,-4 1-2 0,2 4 2 0,-5-1 0 15,0 5 1-15,-2-1 2 0,-2 4-1 0,-2 3-3 0,-4 0-7 16,-2 1-9-16,-5 6-17 0,2-2-21 0,-7 6-33 0,-7 1-40 15,0 4-52-15,-7 1-61 0,-5-1-108 0,-3 3-131 0,-1-3-74 0,-4-3-43 16,0-1-19-16,-5-3-11 0</inkml:trace>
  <inkml:trace contextRef="#ctx0" brushRef="#br0" timeOffset="181257.9414">3713 1311 87 0,'2'-6'125'0,"-2"0"3"0,0 0 5 0,0 0-1 0,0 1-3 0,0-1-5 0,0-2-7 0,-2 3-8 0,0 0-7 0,2-1-4 0,-2 1-3 0,-2 0-9 0,2-3-7 15,1 4-7-15,-4-2-8 0,1 3-5 0,0-5-6 0,0 4-4 0,-2-2-3 16,0 1-1-16,2-1 0 0,-2 3-2 0,0-3-5 0,0 1-4 0,1 2-8 16,-2-2-5-16,-1 1-4 0,0-1-3 0,0 1-5 0,0-1-5 0,-2 1-3 15,2 0-3-15,-2 1-2 0,-1-1-3 0,-2 1-3 0,1 0-2 0,-2-1 0 16,-2 0-1-16,2 0 0 0,-2 1 0 0,-2 0-3 0,0 1 1 0,-2-2 2 15,2 2 0-15,-2-1 1 0,0 0 1 0,-2 1 2 0,2 1 0 0,0-2 1 16,0 0 0-16,-2 1 0 0,-1-2 0 0,4 3 0 0,-3-1 2 16,0 1 0-16,0 1-1 0,-2-2-2 0,2 0 0 0,-2 2 1 15,2-2 2-15,0 2-1 0,-2 0 0 0,2 0 2 0,-2 0-1 16,2 0 1-16,-2 0 3 0,2 0 1 0,0 2 0 0,-2-2 0 0,2 0 1 16,-2 2 2-16,2 0 0 0,-2-2-2 0,2 1 1 0,-1 1 3 0,0-1-1 15,1 3 2-15,-2-2 0 0,2 1 1 0,-2 1 1 0,2 1 1 0,2-2-1 16,-2 0 4-16,-1 2-2 0,3-1 0 0,1 2 0 0,-1-2 1 0,-3 1-1 15,3-1-3-15,3 1 0 0,-4 0-1 0,4 1-1 0,-3-1 1 0,1 2-2 16,2 0-1-16,-2 0-1 0,-1 1 0 0,4 1 1 0,-4-1 0 0,4 2 0 16,-1-1 1-16,-2 2 1 0,2-1 0 0,-2 1 2 0,3 0 0 0,-1 0 0 15,1 1 1-15,-1 2 1 0,1-2 1 0,3 0 1 0,-3 3 1 0,-1-3-1 16,4 2 1-16,-2 0-1 0,1 2 0 0,1-3 0 0,0 0 0 0,0 2 1 16,0 0 1-16,-1 0 0 0,5 0-1 0,-4 2-1 0,3-4 0 0,0 2 1 15,0 0-2-15,0 0 0 0,0 0 0 0,2 2 0 0,0-4 1 0,0 2-1 16,0 0 0-16,1 0 0 0,1 0-1 0,-1 2-2 0,1-4 0 0,2 2 1 15,-2 0-2-15,3-1 1 0,-1-1-2 0,-1 1 1 0,1 0-3 0,2-1 0 16,0-1 1-16,0 1-2 0,2 2 0 0,-1-3 0 0,1 1 0 0,0-1 0 16,0 1 0-16,0-3-1 0,1 2-1 0,-1 0 2 0,2 0-1 0,0-1 2 15,0 1 0-15,2 0 1 0,1-2 1 0,-1 1-2 0,-1 2 0 0,1-2 0 16,0 4 1-16,2-5-1 0,-1 1 0 0,-1-1 0 0,2 3 1 0,-1-2-1 16,1 1 0-16,3 0 0 0,-3-1-1 0,-1 1 1 0,1-2-2 0,3-1 0 15,-2 2 1-15,-1 0 0 0,4 0 0 0,-4 0-1 0,2-1 0 0,1-1 1 16,-2 1 0-16,2-2-1 0,-2 1 1 0,3 2 0 0,0-2-1 0,-1 0 2 15,1 1-1-15,0-1 0 0,0 2 0 0,-1-2 0 0,4 0 0 0,-2-1 0 16,-1 1 2-16,2 0-1 0,2-2 0 0,-2 2 0 0,1-2-1 0,0 2 2 16,0 0-1-16,1-4 1 0,-1 4 1 0,1-3-1 0,1 1 2 15,-2 1 0-15,3-3 1 0,1 0 1 0,-1 1-1 0,0-1 1 0,1 1 1 16,-1-2 0-16,3 0 1 0,-2 1-1 0,3-1 1 0,-1 1-1 0,1-3-1 0,0 2 1 16,-1 1-1-16,1-2-1 0,0-2-2 0,2 4 0 0,-2-4-2 15,-1 1-1-15,2 0-1 0,0-2-1 0,-1 1 1 0,0 2-1 0,0-3-2 16,2 1 0-16,-2 1-1 0,0-2-1 0,0 0 1 0,-1 0-2 0,4 0 1 15,-3 0 0-15,-2 0 0 0,2 0 2 0,0 0 0 0,0 0 1 16,0-2 1-16,0 1 2 0,2 1 2 0,-2-3 1 0,0 2 3 0,2-3 0 0,0 3 1 16,-1-2 1-16,2 1 1 0,-1-2 2 0,2 2 2 0,-2-2 0 15,1-1 2-15,0 0 0 0,3 1-1 0,-4-2 0 0,2 2 0 0,2-1 0 0,-4 1 1 16,4-1-1-16,-2 1 1 0,-1-1-2 0,2-1 1 0,-1 3-2 16,1-3 0-16,-2 2-1 0,1 0-1 0,-2-1-1 0,2 0-1 0,-4 1 0 15,2-1-1-15,0-1-1 0,-2 2-1 0,0-1-2 0,0 2 0 0,-4 0-1 16,4-1 0-16,-4 1 1 0,-1-1 0 0,0 0 1 0,0 1-1 0,-4 1 1 15,1 0 0-15,2-1 1 0,-4-1 1 0,0 2 1 0,1-1 1 0,-1-1 1 16,1 0 0-16,-2 3 1 0,-2-2 0 0,3-1 1 0,-1-1-1 0,-2 0 1 16,3 1-1-16,0-1 1 0,-1-1-2 0,-2 2 0 0,2-1 0 0,-2-1 0 15,2 0-1-15,-2-1-1 0,0 2-1 0,0-2 0 0,2-1-1 0,-3 3 1 16,-1-2-1-16,4 0-1 0,-3-1 0 0,0 4-1 0,-1-5 1 0,0 3-1 16,-1-2 1-16,2 1-1 0,-3 0 1 0,1 0-1 0,0 0 1 0,1-1 0 15,-1 1 0-15,-1 1-1 0,1-2 1 0,-1 1-1 0,0-1 2 0,0-1-1 16,-2 0-1-16,1 2-1 0,0 0 2 0,0-2-2 0,-2 2 1 0,3 0-1 15,-2-2 0-15,-1 2 1 0,2-3-1 0,-2 4 2 0,0-3 0 0,0 0 4 16,0 0 3-16,0 1 2 0,0-1 4 0,0 0 1 0,-2 0 2 0,2 1 0 16,-1-1 1-16,-2-2 2 0,1 2 3 0,0-3 1 0,0 1 3 0,-2 1-1 15,2-1-1-15,1-2-2 0,-2 3-3 0,-1-2-4 0,-2-2-1 0,2 2-2 16,2-3 0-16,-2 1-1 0,0 1-2 0,1 0 1 0,-2-1-3 0,1-1 1 16,0 1-3-16,2 0 1 0,-3 2 1 0,0-3 1 0,-1 1-1 0,1 2 2 15,-1-3-1-15,2 0 1 0,-2 1-1 0,-1 1 1 0,1 1-1 0,-1 0 0 16,-2-1-2-16,2-1-1 0,-2 1-2 0,-1 2-3 0,0 0-2 0,0-1-2 15,0 1-3-15,-2-1-2 0,-2 1-1 0,2 2-3 0,-2-1-2 0,-2 1-7 16,0 0-10-16,-1 2-16 0,-3-1-18 0,1 0-22 0,-1 3-23 0,-2 1-32 16,-2-2-39-16,-2 2-53 0,0 2-63 0,-2 2-87 0,0 0-102 0,-4 0-57 15,0 0-35-15,-2 0-16 0</inkml:trace>
  <inkml:trace contextRef="#ctx0" brushRef="#br0" timeOffset="183813.6852">39027 3933 226 0,'1'-2'363'0,"-1"1"-73"0,3 1-56 0,-3-3-50 0,0 2-26 0,0 1-14 0,0 0-8 0,0-2-5 0,0 2-6 0,-3-2-5 0,2 2-5 16,1-1-8-16,-3 1-7 0,1-2-7 0,2 2-6 0,0-3-7 0,0 3-5 15,-1 0-4-15,1 0-5 0,-3 0-3 0,2 0-3 0,1 0-3 0,0 0-3 16,0 0-2-16,0 0-2 0,0 0-3 0,0 0-2 0,0 0-3 0,0 0-3 15,0 0-2-15,0 0-3 0,0 0-5 0,0 0-2 0,0 0-3 0,0 0-4 0,0 0-3 16,0 0-3-16,0 0-1 0,0 0-3 0,0 0-2 0,0 0-1 16,0 0-2-16,0 0 0 0,0 0-2 0,0 0-1 0,0 0 1 0,0 0-1 15,0 0-1-15,0 0-2 0,0 0 0 0,0 0 0 0,0 0-2 0,0 0 1 16,0 0 0-16,0 0 0 0,0 3-2 0,0-3 1 0,0 0-3 0,0 0 1 16,0 2-1-16,0-2-2 0,0 0-1 0,0 1-2 0,0-1-4 0,0 4-1 15,0-4-2-15,0 1-2 0,0-1-2 0,0 3-3 0,0-3-1 0,0 3-1 0,0-1-1 16,0-1 2-16,0 3 2 0,0-1 2 0,0 1 3 0,1 1 3 15,2 1 5-15,-3 1 3 0,1 0 3 0,-1 3 4 0,5-1 5 0,-4 0 1 16,2 2 3-16,-2 1 2 0,4-2 3 0,-4 3-1 0,1 0-1 0,2 0-1 16,0 1-1-16,1 1 0 0,-1-3-1 0,-3 0 0 0,5-1-1 0,-1 3-1 15,-1-2-1-15,-3 0 2 0,4-4 2 0,-1 4 2 0,-1-3 3 0,1 0 0 16,0 0 4-16,2-4 3 0,-1 2 2 0,0-1 6 0,1-1 9 0,-2-2 7 16,2 1 11-16,-1 0 11 0,0-3 12 0,1-1 8 0,0 0 7 0,2 0 4 15,-2-1 3-15,4-3 2 0,2-1-1 0,1-1-3 0,3-3-2 0,0 0-8 16,-1-1-8-16,6-2-10 0,0-6-13 0,2 2-12 0,3-1-12 15,2-5-10-15,2 1-11 0,0-4-4 0,3-1-2 0,3 0-2 0,0-6 1 16,5 2 1-16,-4-2 1 0,4 1 1 0,-1-3 2 0,-3 4 2 16,4-2 2-16,-4 0 1 0,-1 3 1 0,0 0 1 0,-1 2 0 0,-1 2-1 15,-5 1-4-15,2 4-2 0,-5-2-2 0,-2 2 0 0,0 2-1 16,-5 3-2-16,0 0-4 0,-3 3-6 0,-2 0-9 0,-2 3-15 16,-2 2-17-16,-4 0-27 0,2 2-30 0,-4-1-32 0,1 3-30 0,-2 3-42 15,-3 0-45-15,0 0-100 0,-2 1-128 0,-4 3-86 0,-2 3-66 16,-2-1-31-16,-3 2-12 0,-4-1 0 0</inkml:trace>
  <inkml:trace contextRef="#ctx0" brushRef="#br0" timeOffset="187092.5444">34660 3054 176 0,'0'-2'348'0,"0"1"-52"16,0-3-58-16,0 2-42 0,0 0-35 0,0 1-22 0,0-3-13 0,0 1-8 0,0-1-6 0,0 0-4 0,0 1-4 0,0 0-6 0,0-2-10 16,0 1-8-16,0 4-9 0,0-5-5 0,0 2-5 0,-2 0 1 0,2-2 3 0,-2 1-2 15,0-1-3-15,2 1-1 0,-1 0 0 0,-4-2-1 0,4 3-1 16,-2-1-3-16,2 0-2 0,-4-1-1 0,1 3-5 0,0-1-1 0,1-1 0 16,-2 1-3-16,1-1-5 0,-2 0-2 0,2 1-1 0,-2 1-5 15,2 1-8-15,-2-4-5 0,2 4-7 0,-2-2-6 0,0 3-6 0,2 0-6 16,-2 0-5-16,0 0-2 0,1 0-6 0,-1 0-1 0,-3 3-4 15,3-2-2-15,-2 4 1 0,1 0 0 0,1 0 1 0,-3 2 2 0,1 0 4 16,0 2 2-16,0 0 4 0,0 1 4 0,0 2 3 0,2 0 3 16,0 2 1-16,1-2 2 0,0 0 3 0,1 3 1 0,2-2 1 0,-2 0-1 15,4 3 1-15,0-2 1 0,0-2-2 0,4 2 1 0,-2-1 1 0,2-1-2 16,1 2-1-16,0-3-2 0,3-1-1 0,0 1-4 0,4-2-5 16,1-2-7-16,-2 0-7 0,5-2-9 0,3 1-10 0,-3-1-11 0,4-4-12 15,-1 3-15-15,4-4-16 0,-2-1-15 0,4-2-13 0,-4 2-21 16,4-2-24-16,-2-3-23 0,1 1-22 0,-2-2-21 0,3 1-22 0,-4-3-39 15,-1 0-50-15,1-2-27 0</inkml:trace>
  <inkml:trace contextRef="#ctx0" brushRef="#br0" timeOffset="187341.062">34953 2874 162 0,'-5'-7'389'0,"4"-2"-58"0,1 4-55 16,-3-2-48-16,1 2-29 0,2 0-17 0,0 1-12 0,0-1-10 0,0 1-15 15,0 2-15-15,0 2-11 0,0-3-9 0,0 3-13 0,0 0-12 16,0 0-13-16,0 0-11 0,0 0-12 0,0 0-10 0,0 0-10 0,0 0-10 15,0 0-9-15,0 0-9 0,0 0-10 0,-1 3-7 0,-2-3-5 16,3 2-4-16,-1 1 0 0,1-2 2 0,0 4 0 0,-3-1 4 0,1 1 3 0,2 0 5 16,-1 2 4-16,1-2 4 0,0 4 5 0,-3-2 5 0,2 2 5 15,1 1 7-15,-2 2 5 0,-1 0 2 0,3-1 0 0,-1 1 0 0,1 0-3 16,-3 0 0-16,1 1-2 0,2 2-1 0,0-1 0 0,-1 1-1 16,1-3 0-16,0 2 0 0,0-1 1 0,0 0 2 0,0 2-1 0,0-1 1 15,0-2-1-15,1 0-3 0,-1-1-7 0,2 2-11 0,1-3-14 0,-3-1-14 16,1 3-19-16,4-1-23 0,-4-5-26 0,3 2-30 0,1-1-39 15,-1-1-43-15,2 0-47 0,1-2-49 0,3-1-71 0,0-1-81 0,0 0-38 0,2-2-17 16</inkml:trace>
  <inkml:trace contextRef="#ctx0" brushRef="#br0" timeOffset="188258.1062">35180 3067 261 0,'-1'-6'572'0,"-2"3"11"0,2-1-34 0,-4 1-55 0,4 1-93 16,-2 0-111-16,1 0-68 0,2 0-42 0,-1 1-30 0,1 1-25 15,0 0-23-15,0 0-21 0,0 0-21 0,-3 0-20 0,2 1-16 0,1 1-14 16,-2 0-10-16,-1 2-8 0,2-1-5 0,-3 1-4 0,2 1-1 0,-1 2 0 16,-1 2 0-16,1-2 0 0,-1 4 3 0,1-2 6 0,1 2 4 0,1 0 2 15,-3 0 2-15,2 0 3 0,-1 1 1 0,-1-2-1 0,3 4 0 16,1-4 2-16,-2 1-2 0,2 1 0 0,0-4 0 0,0 1 1 0,0 2-2 16,0-5-2-16,2 3-2 0,-2 0-1 0,1-4-2 0,2 1-1 0,-2-2 0 15,-1 1 0-15,3-4 0 0,-1 1 1 0,-2 0-3 0,1-2-2 0,2 0-2 16,-2-2-4-16,4 0-1 0,-4-2 0 0,3-2 0 0,2 0 1 15,-1-4 1-15,0 1 0 0,0-1-2 0,0-3-1 0,0 1-3 0,-1-3-3 16,-2 0 1-16,2-1 4 0,-3 0 3 0,-1 0 5 0,0 0 4 0,0 0 6 16,0 0 2-16,-1-1 1 0,-3 5 3 0,2-3 3 0,-2 3 3 0,-1 2 4 15,1-4 3-15,1 5 2 0,-1-2 1 0,0 4 0 0,-1 0-2 0,4 2-3 16,-2-2-5-16,1 3-7 0,1-1-4 0,-2 1-3 0,3 2-7 16,0 0-7-16,0 2-6 0,0 0-6 0,0 0-4 0,0 0-3 0,0 0-3 15,3 2-2-15,-2-2-3 0,4 2-3 0,-1 2 0 0,2-1-3 0,0-1-2 16,-1 3-2-16,6 1-1 0,-1-3-1 0,0 3-1 0,0-3 1 0,4 3-3 15,-1-3-2-15,3 0-1 0,1 0-1 0,1 0 0 0,-1-3 0 0,2 3 1 16,1-3 3-16,-4 0 6 0,1-3 6 0,2 3 6 0,-3-3 10 16,-1 0 9-16,1 3 13 0,-1-5 16 0,-4 1 16 0,2 1 18 0,-3 0 16 15,0-1 15-15,-4 1 12 0,0-1 12 0,0 0 10 0,-5 1 9 0,2-1 5 16,-2 1 3-16,-1-3 1 0,-1 3-1 0,-2-1-4 0,2-1-9 0,-4 2-10 16,0-3-11-16,-1 3-12 0,0-2-10 0,-3 1-12 0,4 4-10 15,-4-5-11-15,2 2-9 0,-2 0-9 0,3 0-9 0,1 1-7 0,-1 2-6 16,0 0-4-16,2 0-3 0,-1 0-3 0,1 2-2 0,3 1-1 0,-4 0 2 15,5 3 0-15,-1-1 3 0,1 1-1 0,0 0 1 0,0 2 2 0,0 2 0 16,1-1 2-16,2 2 0 0,-1 1-1 0,2-1-3 0,2 3-1 0,-2-4-2 16,3 3-3-16,-1-1-5 0,3 1-2 0,-4 0-4 0,6-1-1 15,-3 0-1-15,-1-1 0 0,4 1 1 0,-1-2 1 0,-2 1 0 0,-1-2 2 16,-1 0 2-16,3-1 0 0,-3 0 2 0,-1-2 1 0,1 3 4 0,-2-4 0 16,1 1 5-16,-4-1 0 0,-1-1 2 0,3-1 1 0,-3-1 3 0,-3-1 3 15,3 2 6-15,-1 0 4 0,-4-3 5 0,4 1 4 0,-3 1 4 16,-1-2 3-16,0 0 4 0,-1 0 0 0,-3 0 3 0,-1 0 1 0,3 0 3 15,-3 0 0-15,0 0 0 0,-2 0-2 0,-1 0-3 0,3 0-3 0,0 0-3 16,-1 0-1-16,3 0-3 0,0 0 0 0,-1 0-1 0,3-2 0 0,0 2 0 16,1-1-1-16,0 1 0 0,4 0-1 0,-3 0 0 0,4 0 1 0,0 0-2 15,0 0-3-15,0 0-4 0,1-2-5 0,2 1-4 0,-2 1-6 16,4-3-4-16,-4 2-8 0,3 1-5 0,2-2-5 0,0 2-4 0,3-3-4 16,1 0-4-16,1 2-3 0,2-3-1 0,0 0-2 0,2-2 2 0,1 4 0 15,-1-4 6-15,1-2 2 0,3 4 6 0,-3-5 5 0,0 3 5 0,0-1 5 16,-1-2 4-16,1 1 4 0,-1 0 4 0,1-1 3 0,-4-1 6 15,0 0 6-15,0-1 6 0,-2-1 3 0,0 2 7 0,-2 1 5 0,0 0 6 16,-3-1 5-16,0 1 6 0,0-1 4 0,0 4 3 0,-4-3 5 0,2 0 1 16,-1 0 3-16,-2 3 2 0,0-1 0 0,0 1 1 0,0-1-1 0,-2 2-1 15,-1 1-5-15,2-1-4 0,-4 2-4 0,4-1-7 0,-3 0-5 16,-1 3-5-16,4-4-6 0,-3 4-6 0,-1-2-8 0,4 3-5 0,-3 0-7 16,-1 0-5-16,2 3-6 0,-1-2-1 0,-2 4-4 0,2 0-1 0,-5 0 1 15,3 2-1-15,1 0-1 0,-1 2 2 0,-3 2 1 0,4 1 4 0,-3 2 1 16,1-3 2-16,1 3 2 0,1 0 3 0,0 0 2 0,2 2 1 15,0-1 1-15,2 2 1 0,1-3 2 0,1-2 1 0,2 2 2 0,0 1 2 16,2-3 2-16,0 0 3 0,4-1 2 0,3-1-4 0,0 1-5 0,1-4-19 16,6 0-22-16,3-2-38 0,-1-1-43 0,5-2-87 0,5-2-104 0,0-2-103 15,5 0-101-15,0-5-54 0,3 0-33 0,0-3-19 0,0-4-13 0</inkml:trace>
  <inkml:trace contextRef="#ctx0" brushRef="#br0" timeOffset="190257.8998">35905 3522 411 0,'0'-2'499'0,"0"-1"-11"0,0 1-68 0,0 0-99 0,0 0-66 0,0 1-55 0,0 1-31 0,0 0-20 0,0 0-15 0,0 0-12 0,0 0-16 0,0 0-13 0,0 0-19 0,0 0-18 0,0 0-16 0,0 0-17 0,0 0-14 0,0 0-13 15,0 0-9-15,0 0-7 0,0 3-5 0,0 1-3 0,2-1-2 0,-2 3-2 16,2 0-1-16,-2 0-1 0,4 3 1 0,-2 0 3 0,1 1 2 0,0 3 3 16,-1 0 5-16,2 2 4 0,0 0 2 0,0 3 3 0,-1 2 2 0,2-1 4 15,-3 2 2-15,2 0 6 0,0 0 2 0,0 2 5 0,0 1 3 0,-1-2 1 16,2 3 4-16,-3-4 4 0,3 2-1 0,-4 1 0 0,2-1-3 0,0-1-3 15,-1-1-7-15,2 0-7 0,-3-3-10 0,2-1-9 0,-1-1-12 16,0-1-14-16,1 0-15 0,0-3-12 0,-1-1-14 0,0-2-14 0,3 0-16 16,-4-3-15-16,2-2-24 0,2 0-30 0,-1-2-28 0,0 0-33 0,0-2-48 15,1-4-59-15,-2 2-34 0,4-4-23 0,-4-2-16 0</inkml:trace>
  <inkml:trace contextRef="#ctx0" brushRef="#br0" timeOffset="190559.1091">35964 3483 221 0,'3'-7'466'0,"1"-1"-8"0,-2 0-84 0,2 2-118 15,-1-2-76-15,2 1-56 0,0 2-32 0,2 0-21 0,1-1-14 16,-1-1-9-16,2 2-9 0,1 1-10 0,-2-1-8 0,1 2-7 0,0-1-9 16,-1 2-6-16,1-1-7 0,0 3-6 0,1-3-4 0,-3 3-2 0,0 0-3 15,-1 3 1-15,0-2 0 0,-1 3 2 0,2 0 2 0,-2-1 1 0,-2 2 2 16,-1 0 4-16,0 3 4 0,1-1 5 0,-3 0 4 0,0 1 6 0,0 1 5 15,0-3 2-15,-5 3 5 0,3-1 1 0,-1 1 1 0,-2-2 3 16,1 0 2-16,-2 2 1 0,2-2 0 0,-2 0-1 0,0 0 0 0,1 1-2 16,-2-2 0-16,1 0-1 0,-2-1-2 0,3-1-2 0,-2 2 1 0,-1-2 0 15,1 0-1-15,3-1-2 0,-1-1 0 0,0 2-1 0,0-3-3 0,1 1-3 16,0-1-7-16,0 1-6 0,2-2-9 0,-1 0-11 0,3 0-6 16,0 0-8-16,0 0-11 0,0 0-11 0,0 0-23 0,3 0-29 0,-3 0-31 15,6-3-38-15,-2 1-30 0,2 1-28 0,2-3-37 0,0 0-43 0,2-1-40 16,3 0-36-16</inkml:trace>
  <inkml:trace contextRef="#ctx0" brushRef="#br0" timeOffset="190941.7031">36358 3364 138 0,'0'-8'493'0,"0"1"-38"0,0 1-55 16,-5 0-66-16,4 0-66 0,-4 1-51 0,3 0-41 0,-6-1-23 0,4 3-14 16,-2-3-18-16,2 3-17 0,-2 0-19 0,2-1-15 0,0 2-16 0,-2 0-14 15,2 1-11-15,-2 1-11 0,0 0-9 0,0 0-9 0,2 0-6 0,0 1-4 16,-2 3-3-16,2 0 0 0,-2-1-3 0,2 3 0 0,-2 0 3 15,0 0 1-15,0 1 1 0,0 2 4 0,2-3 0 0,-2 3 1 0,2 3 2 16,0-4 1-16,1 4 2 0,-2-1 1 0,3-1 0 0,0-1 1 0,1 2 1 16,-2 0 1-16,1-2-1 0,2 0 0 0,0-1 0 0,0 2-1 0,0-2 0 15,0-2-1-15,0 1 0 0,2-1 0 0,1-1 0 0,-3-1 1 16,1-1 1-16,1 1 3 0,-2-2 1 0,2 0 3 0,0-1 0 0,1-1 0 16,0-1-1-16,-1-1-2 0,4 0 0 0,-3-2-2 0,4-1 2 0,-1 0-2 15,3-1 1-15,-4 0-1 0,3 0 0 0,0-3-6 0,0 1 0 0,-1-1-2 16,0 3 0-16,2-3 4 0,-4 1 6 0,1-1 7 0,-2 2 7 15,2 1 5-15,-3 1 5 0,2 0 2 0,-3-1 2 0,0 3 0 0,1 0 0 0,0-1-2 16,-3 2-3-16,2 0-4 0,-2 1-6 0,0 1-6 0,0 0-8 16,0 0-8-16,0 0-7 0,0 0-6 0,5 1-4 0,-2-1-4 0,-3 4-1 15,2-3 1-15,3 3 0 0,-4 0 3 0,1 1-1 0,1 0 0 0,0 1-2 16,-1-1-2-16,0 2-5 0,1 0-10 0,0 0-9 0,-1 1-11 16,0-2-16-16,1 3-17 0,-2-4-24 0,3 1-26 0,-2-1-24 0,1 0-21 15,-2-1-18-15,4 0-16 0,-4-3-26 0,-1-1-34 0,0 0-53 0,0 0-62 16,4-1-25-16</inkml:trace>
  <inkml:trace contextRef="#ctx0" brushRef="#br0" timeOffset="191174.4567">36519 3133 398 0,'3'-13'493'0,"-3"-1"-22"16,1 4-57-16,-1-1-74 0,0 2-56 0,0 0-43 0,0 2-31 16,0 1-22-16,0 3-25 0,0-3-24 0,0 3-23 0,0 1-22 0,0 2-21 15,0 0-21-15,0 0-19 0,0 0-19 0,0 0-14 0,0 0-12 0,0 2-9 16,0 1-9-16,0 3-1 0,0-3-4 0,0 3 1 0,0 3 2 0,0-1 2 15,0 3 4-15,0 1 4 0,0-1 5 0,0 1 7 0,0 2 5 16,0-1 5-16,0 3 4 0,0-1 3 0,0 2 2 0,0 0 1 0,0-1 2 0,0 2 3 16,0-1 0-16,0-1 0 0,0 3-1 0,0-3-5 0,0 0-7 15,0 0-10-15,0 1-10 0,0-2-14 0,0-1-14 0,2-2-18 0,1 1-19 16,-3-1-25-16,1-2-26 0,1-1-22 0,-2 0-22 0,2-3-20 16,-2 0-21-16,2-1-33 0,1-1-39 0,-3-4-52 0,0 0-60 0,0 0-26 15,1-1-13-15</inkml:trace>
  <inkml:trace contextRef="#ctx0" brushRef="#br0" timeOffset="191691.5888">36453 3227 496 0,'-3'-4'525'0,"-2"0"2"0,1 0-86 0,3 0-128 15,1 3-73-15,-3-3-49 0,1 2-32 0,2 0-26 0,0 2-20 0,0 0-15 16,2 0-18-16,-2 0-18 0,3-1-17 0,-2 1-16 0,1 0-11 0,0 0-9 16,4 0-5-16,-1 0-6 0,0 0 0 0,1 1 1 0,3-1 1 0,-2 0 2 15,3 0 2-15,2 0 0 0,1 0 0 0,0 0-2 0,1 0-4 0,2-1-5 16,-2 1-6-16,4-5-5 0,-1 1-6 0,-1 4-8 0,0-6-6 15,-1 1-7-15,3-1-5 0,-1-2-2 0,-1 1-5 0,0-2 0 0,0 0 1 16,-2-1 3-16,-3-1 6 0,4 1 5 0,-4-4 7 0,0-1 5 0,-4 2 6 16,1-2 7-16,-2-1 9 0,-2 0 11 0,1 1 8 0,-4-3 10 0,-1 2 12 15,0 0 12-15,0 0 9 0,-1 0 9 0,-4-1 8 0,4 2 5 16,-6 0 9-16,4 2 8 0,-1 1 5 0,-1 0 3 0,4 3 0 0,-3-2-2 16,-1 2-4-16,1 3-9 0,2 0-9 0,1-1-14 0,-3 4-16 0,4-1-16 15,-3 2-15-15,1 0-8 0,2 2-11 0,0 2-11 0,-1 0-5 0,1 2-4 16,-4 1-3-16,1 2-2 0,1 0-2 0,-2 5 1 0,2-1 3 0,-2 3 6 15,3 2 7-15,-2-2 6 0,1 6 5 0,1 0 3 0,1 0 2 0,-3-1 3 16,2 3-1-16,1 2 1 0,-3-3 0 0,1 2-1 0,2 1 1 16,0-2-1-16,0-1 2 0,0 2 0 0,0-3 0 0,0 0 1 0,2-3-1 15,1 2 2-15,-3-3 0 0,1-2 0 0,2 1 2 0,-3-3 0 0,1 0 1 16,-1-4 2-16,5 0-1 0,-4-1 3 0,-1-1 1 0,4-2 3 0,-2 0 3 16,2-2 0-16,-2 0 0 0,2-2-4 0,0-2-3 0,1 0-4 15,0-2-4-15,1 0-4 0,3-2-3 0,1-1-4 0,0-1-4 0,-1 0-3 16,1-4-4-16,0 1-4 0,0-1-3 0,3 1 0 0,-3-1 4 0,-3 1 5 15,2 1 8-15,-2 1 11 0,-1-2 8 0,1 2 7 0,-1 0 9 16,-3 3 3-16,1 0 6 0,-1 1 0 0,-2 1 1 0,4 1-2 0,-5 1-4 16,1 0-6-16,2 0-6 0,-3 2-10 0,0 0-7 0,1 0-9 0,1 2-8 15,1-2-4-15,-2 2-4 0,4 2-2 0,-1-1 1 0,-1-1 1 0,4 3 3 16,-1 1 5-16,1-3 0 0,2 3-1 0,1-3-8 0,1 3-14 0,4 0-25 16,0-3-33-16,1 0-57 0,3 0-66 0,3-3-111 0,-1-3-133 15,4 3-77-15,-2-3-45 0,4 0-28 0,-4-6-14 0,2 4-6 0</inkml:trace>
  <inkml:trace contextRef="#ctx0" brushRef="#br0" timeOffset="200110.1656">2301 15280 268 0,'-7'-3'195'0,"1"3"-50"0,2 0-23 0,-2-5-20 0,3 4-14 0,-1-1-8 0,1 0-4 0,2-1-2 0,-1 1-2 0,-1 0-3 0,-1 0-4 0,4-1-5 16,-2 1-9-16,1 0-9 0,1-2-6 0,-3 3-5 0,3-3-7 0,-1 2 0 15,-2 0 0-15,3-1 3 0,-2 2 4 0,1-2 3 0,1 2 4 0,-3-3 4 16,3 4 4-16,-1-1 3 0,1 1 2 0,-2 0 0 0,2 0-1 15,0 0 0-15,0-3-2 0,0 3-2 0,0 0-2 0,0 0-4 0,0 0-4 0,0 0-5 16,0 0-3-16,0 0-3 0,0 0-5 0,0 0-5 0,0 0-5 16,0 0-6-16,0 0-2 0,0 0-6 0,0 0-1 0,0 0-4 0,0 0-4 15,0 0-1-15,0 0-3 0,0 0-2 0,0 0-2 0,0 3 2 16,3-3 1-16,0 1 2 0,3-1 4 0,-1 0 2 0,4 0 3 16,3 0 3-16,2 0 1 0,2 0 3 0,1 0 4 0,5-1 1 0,2-2 3 15,5 0 2-15,0-2 2 0,4-2 0 0,0 2 0 0,6-1 1 0,3-3-2 16,0 1 0-16,1-1-1 0,3 0 1 0,3 0-1 0,0 1 0 0,4 0-1 15,-1-1 0-15,0 2-1 0,0 2 1 0,2-1-1 0,-3 0-1 16,1 3 0-16,1 0 1 0,-1-2 0 0,-1 4-1 0,-2-1-2 0,-3 2 0 16,0 0-1-16,-1 0 0 0,-4 0-2 0,1 0 0 0,-4 0 0 15,-4 2 1-15,1-1-1 0,-6-1-1 0,-1 2 1 0,-2 1-1 0,-4-3 2 16,-2 0-2-16,-2 3 1 0,-4-3 1 0,-1 0 3 0,-2 0 2 16,1 0 4-16,-6 0 4 0,1 0 2 0,0 0 7 0,-3 0 6 0,1 0 6 15,-2 0 7-15,0 0 4 0,-2-3 1 0,2 3 3 0,-3 0 2 16,1-3-1-16,-1 3-3 0,0-2-2 0,0-1-5 0,0 1-5 15,0 0-8-15,0 1-13 0,0-3-18 0,-1 2-21 0,1 0-22 0,-3 1-23 0,3-3-28 16,0 2-38-16,0 0-46 0,0 2-86 0,0 0-104 0,0 0-69 16,0 0-54-16,0 0-27 0,0 0-13 0</inkml:trace>
  <inkml:trace contextRef="#ctx0" brushRef="#br0" timeOffset="240174.7444">26758 13186 139 0,'-20'-7'357'0,"1"2"-77"0,-1-1-102 0,0 1-51 0,-1-2-26 0,0 2-9 0,2 0-1 16,-1-1 0-16,3-2-1 0,-2 2-1 0,2 2-1 0,1-1-4 16,-3-4-5-16,5 4-6 0,-2 0-6 0,3 2-8 0,-2-3-6 15,1 3-4-15,0-3-4 0,2 1-5 0,0 1-6 0,2-1-3 0,-1 1-3 16,-2 3-3-16,1-3-5 0,2 0-5 0,-1 3-6 0,-4-1-3 15,4 0-4-15,-4 1-4 0,1 1-4 0,0 0-3 0,1 0-3 0,-3 0-1 16,0 1 1-16,-3 1-2 0,3 1 0 0,-4 1-1 0,3 1 3 16,-3-1 2-16,-3 1 4 0,3 1 0 0,-2 1 1 0,0 0 0 0,-1-2 3 15,0 4 3-15,1-2 1 0,-2 3 4 0,2-4 2 0,1 4 3 16,-4-1 4-16,5-1 3 0,0 0 1 0,1-3 1 0,0 3 2 0,1-1-1 16,2 0 1-16,2 1 2 0,-4-4 0 0,5 1-1 0,0 1 1 15,0-1-3-15,0 4-2 0,2-4-3 0,-1 0-2 0,2 0-3 16,0 2-2-16,-1-1-1 0,1 1 0 0,0 0-2 0,-1 0 0 0,1 0-1 15,0 2-2-15,1-1-2 0,-1 0 0 0,0 4-2 0,0-1 0 16,0-3 1-16,-3 5-1 0,3-2 0 0,1 1 0 0,-1 3-2 0,0-3 0 16,0 3 1-16,0 1 1 0,0-2 1 0,0 2 1 0,0 1 1 15,-2 0 1-15,4 2 3 0,-2-3 0 0,0 2 0 0,2-1 1 16,0 3 1-16,-2-5 2 0,2 3 0 0,0-2 1 0,-1 2 1 0,3-1-1 16,1-1 0-16,-1 0-2 0,1 0-1 0,0-1 0 0,-1 1-1 15,2-4-2-15,-2 3 0 0,2-1 0 0,-1 1 1 0,4-3-1 16,-4 1-1-16,4-1 2 0,-2 2-2 0,2-2 0 0,-1-2 0 0,-1 3 1 15,3-2-1-15,-1 0-1 0,-1 2 2 0,2-4-1 0,0 5 1 16,0-3-2-16,0 1 2 0,0-1-1 0,0 0 0 0,0 1-1 0,2-2-1 16,-1 4 1-16,-1-4-1 0,3 4-1 0,-1-4 1 0,-2 1 0 15,1-1 1-15,3 1-1 0,-1 2 0 0,-1-2 0 0,-1 1 1 0,4 0-2 16,-3-2 0-16,1 2 0 0,2-1 0 0,-1-1 1 0,0 3 0 16,-1-2 0-16,1 0-1 0,1 1 0 0,-1-4 0 0,0 1 1 0,-1 0 0 15,2 0-1-15,-4-1 0 0,3 4-1 0,2-6 1 0,-2 5 0 16,1-5-1-16,1 3 1 0,-1-1-1 0,0-3 1 0,0 2 0 15,0 0 1-15,1 0-1 0,-2 1-1 0,2-4 0 0,-2 2 1 0,2 0 0 16,-1 0 0-16,4 0 0 0,-3-1 0 0,0 1 2 0,2 2-1 16,0-3 0-16,-3 0-1 0,5 1-1 0,0-1-1 0,-1-1 1 15,1 1 0-15,0 0-1 0,0-1-1 0,0 1-1 0,2-2 1 0,0 3 0 16,-2 0-3-16,2-3-1 0,0 3-1 0,0 0 0 0,-2-4-1 16,1 4 0-16,4-2 2 0,-4 1-2 0,4-1 0 0,-3 0 0 0,0-1 0 15,2-1 0-15,-2 1 0 0,0 1 2 0,0 0 1 0,2-3 2 16,-2 1 1-16,3 0 0 0,-4 2 4 0,1-3-1 0,1 1 2 0,-2 0 0 15,1 0 1-15,1 0 0 0,-2-2 2 0,4 3 0 0,-4-3 0 16,1 1 1-16,2-1 0 0,-2 3 0 0,1-2-2 0,-2 1 1 0,2 1 1 16,2-3-2-16,-1 0 0 0,0 3 0 0,1-3 1 0,-2 1 0 15,1 1 0-15,1-2 0 0,0 3 0 0,1-3-1 0,-1 0 0 16,0 3-1-16,1-1 1 0,0-2-1 0,2 1 1 0,-1 2 0 0,-1-3 0 16,1 2-1-16,2-2 0 0,-2 0-1 0,-1 3 2 0,3-3-2 15,-4 0-1-15,3 0 0 0,0 0 2 0,-2 0-1 0,0 0 1 0,0 0-1 16,3 0-1-16,-6 0 0 0,3 0 0 0,-2 0 0 0,2 0-1 15,-2 0 0-15,2 0 1 0,-1 0-1 0,-4 0 1 0,4 0-2 16,0 0 1-16,0 0-1 0,-4 0 0 0,5 0 0 0,-1 0 0 0,-4 0 0 16,4 0 0-16,-1 0 0 0,-1 0 0 0,0 0 0 0,0 0-1 0,1 0 1 15,-2-3 0-15,1 3 0 0,-2 0-2 0,5-2 4 0,-4 2-2 16,1-3-2-16,-2 2 1 0,4 1-2 0,-1-2-2 0,-2-1 0 16,-1 3-2-16,4 0 0 0,-4-3-1 0,3 3 1 0,-2-2-1 15,1 1-2-15,0 1-1 0,0-3 0 0,-2 3-2 0,1-3-1 0,2 1-2 16,-2 1 2-16,-2-2 0 0,3 2 2 0,-1-1 0 0,-2 1 0 15,0-3 1-15,0 2 0 0,0 0 1 0,0 1 0 0,2-3-2 0,-2 2 1 16,-2 0 0-16,-1-1 0 0,4-1 0 0,-3 1 1 0,2-1-1 16,-2 1 0-16,2-1-2 0,-2-1 1 0,-1 1-1 0,4-2-1 0,-1 2 2 15,-2-2 0-15,-1-2 2 0,4 2 2 0,-3 0 2 0,-1-1 0 16,4-1 3-16,-1 3 0 0,-2-2 5 0,-1 0 0 0,-1 0 1 16,3 2 2-16,-2-3 1 0,2 1 2 0,-1-1 1 0,-2 2 3 0,0-3 0 15,0 3 1-15,-1-1 4 0,0-1 1 0,1 3 1 0,-2-2 3 16,0 1-1-16,-1-1 3 0,1 2 2 0,-1-2 0 0,-1-1-1 0,-1 2 0 15,3-3 0-15,-1 3 0 0,-1-2-1 0,-1 0-2 0,4 0-4 16,-3-1-2-16,0 0-2 0,-1-1 0 0,4-1-1 0,-4 1-3 16,3-4-3-16,1 2-1 0,-1-1-2 0,-2 1 1 0,0-3-1 0,1 1 0 15,2-2-2-15,-3-3 0 0,1 3 1 0,0-2 1 0,-1 1-2 16,-1-2-3-16,3-1-4 0,-1 1 1 0,-1-1 1 0,-2 0 0 0,1-2 1 16,-1 1 2-16,0 1 3 0,0-1 3 0,-1-2 0 0,1 4 0 15,-5-2 2-15,4 1 1 0,-3-1 1 0,-1-2 2 0,0 4 0 0,-1-1 2 16,-3-2-1-16,-1 1 2 0,3 1 2 0,-3-2-1 0,0 3-1 0,-5-2 0 15,2 1-1-15,-1 1 1 0,0-1 1 0,-4 1-2 0,2-1 2 16,-2 0 0-16,-3 2 2 0,4-2 0 0,-2 0 1 0,-1 0-3 16,0 1-4-16,1 1-3 0,-4 0-4 0,3-3-7 0,1 3-4 0,1 3-10 15,-3-1-10-15,0 1-12 0,1 0-11 0,-1 1-12 0,1-1-14 16,0 7-19-16,-2-1-23 0,1 0-26 0,-4 2-26 0,1 3-32 16,1 2-34-16,-3 1-68 0,-3 2-82 0,2 3-51 0,-2 1-37 0,0 3-19 15</inkml:trace>
  <inkml:trace contextRef="#ctx0" brushRef="#br0" timeOffset="241305.5559">27454 14231 221 0,'-1'0'308'0,"-4"0"-62"0,4 0-54 0,-2 0-49 0,0 0-27 0,3 0-17 0,-3 0-10 0,2 0-5 0,-1 0-4 0,2 0-5 15,0 0-6-15,-2 0-8 0,2 0-8 0,-2 0-6 0,2 0-6 16,-3 0-1-16,3 0-3 0,0 0-1 0,-1 0-2 0,1 0-3 0,0 0-3 16,0 0-1-16,0 0-2 0,0 0-2 0,-2 0-3 0,2 0-1 15,0 0-1-15,-3 0-2 0,3 0-3 0,0 0 1 0,0 0-1 16,0 0 1-16,0 0-1 0,0 0 3 0,0 0 0 0,0 0 1 0,0 0-1 16,0 0 2-16,0 0 2 0,0 0-2 0,0 0 1 0,0 0 0 15,0 0 0-15,0 0 0 0,0 0-1 0,0 0 0 0,0 0-1 0,0 0-2 16,0 0-1-16,0 0 0 0,0 0-2 0,0 0-1 0,0 0-1 15,0 0-2-15,0 0-1 0,0 0-1 0,0 0-2 0,0 0 0 0,0 0-2 16,0 0 0-16,0 0 0 0,0 0 1 0,0 0-2 0,0 0 0 16,-4 0-3-16,3 0-6 0,-4 0-6 0,2 0-6 0,1 0-6 15,-4 0-4-15,0 0-5 0,-3 0-3 0,2 0-4 0,-1 1-1 0,-3 2-2 16,1-3-2-16,-1 1-1 0,-1 1-2 0,-1 0 4 0,3 1 5 16,-1-1 8-16,1 0 6 0,0-1 6 0,-1 1 6 0,1 0 6 15,5-2 5-15,-3 2 5 0,1 0 4 0,0-2 4 0,3 1 3 0,-2-1 3 16,2 0 4-16,-1 0 2 0,4 0 2 0,-1 0 2 0,-1 0 1 0,2 0 1 15,1 0 3-15,0 0 1 0,0 0 1 0,0 0 1 0,0 0-1 16,0 0 0-16,0 0-2 0,0 0-3 0,0 0-2 0,0 0-4 16,0 0-3-16,0 0-2 0,0 0-4 0,0 0-4 0,0 0-6 0,0 0-4 15,1 0-6-15,-1 0-3 0,0 2-4 0,3 0 0 0,0-2-2 16,0 2 1-16,0 0 1 0,1-2 1 0,2 1-1 0,4-1 3 0,-1 2 1 16,1 0 3-16,1-2 2 0,1 2 4 0,5 0 4 0,-1 1 3 15,1-2 1-15,4 2 3 0,-3-2 1 0,1 4 1 0,4-5-1 16,-1 3 0-16,-1 0-1 0,2 0-4 0,1-3-2 0,-3 3-2 0,4-1-2 15,-1-1-3-15,-2 2-1 0,2-3-2 0,-2 2-2 0,0-2-2 16,-2 0-4-16,0 3-1 0,0-3-1 0,-3 1 2 0,-2-1 0 0,1 0 2 16,-4 0 1-16,0 0 3 0,-2 0 3 0,-3 0 0 0,2 0 1 15,-2 0 4-15,-2 0 4 0,0 2 2 0,0-2 4 0,-3 0 4 0,0 0 3 16,-2 0 5-16,0 0 5 0,0 0 3 0,0 0 2 0,0 0 2 16,0 0-2-16,0 0 0 0,0 0-2 0,-2 0-2 0,-2 0-3 0,0 0-4 15,0 0-1-15,-1-2-5 0,2 1-7 0,-3 1-3 0,2-3-5 16,-2 3-5-16,2-2-5 0,-2-1-2 0,-1 2 1 0,3-4-1 15,-3 5-1-15,-1-3 3 0,0 0 1 0,0 0 1 0,1-2 1 0,0 1 1 16,1 1 4-16,-1 0 0 0,2-1 3 0,-3 1 4 0,2-1 4 16,-1 0 3-16,2 1 4 0,-3-1 3 0,2 1 3 0,-1-1 3 15,4 1 1-15,-4-1 5 0,2 3 3 0,0-3 6 0,-1 0 1 0,3 3 4 16,-4-2 4-16,4 0 3 0,-1 0 2 0,0 3 1 0,0-2 1 16,-1-1 1-16,4 2 2 0,-4 1 0 0,4-3 3 0,-1 1-1 15,-2 2-4-15,1 0-1 0,2 0-2 0,-1 0-4 0,2 0-3 0,0 0-5 16,0 0-4-16,0 0-4 0,0 0-6 0,0 0-6 0,0 0-6 15,0 0-6-15,0 0-5 0,0 0-6 0,0 0-5 0,0 0-5 0,0 0-6 16,0 0-6-16,2 0-5 0,-1 0-3 0,4 2 1 0,-3 1-1 16,1-2 2-16,2 2 2 0,1-1 2 0,-2 2 1 0,2 2 3 0,-1-1 3 15,4 1 3-15,-2 1 4 0,3 0 3 0,-1 0 2 0,-1 0 1 16,0 4-5-16,0-1-7 0,-2-1-9 0,-2 2-11 0,-1 1-16 16,2 0-19-16,-5 3-30 0,-5-1-32 0,-2 3-70 0,-6 1-89 0,0-1-92 15,-7 3-95-15,-4 0-48 0,-4 1-29 0,-4 3-9 0</inkml:trace>
  <inkml:trace contextRef="#ctx0" brushRef="#br0" timeOffset="273703.9547">27747 16245 50 0,'0'0'277'0,"0"0"-51"0,0 0-49 0,0 0-34 0,0 0-26 0,0 0-17 0,0 0-14 0,0 0-7 0,0 0-8 16,0 0-9-16,0 0-8 0,0 0-8 0,0 0-8 0,0 0-6 16,0 0-8-16,0 0-4 0,0 0-5 0,0 0-1 0,0 0-2 0,0 0-1 15,0 0 1-15,0 0-1 0,0 0 1 0,0 0 3 0,0 0 1 16,0 0 1-16,0 0 2 0,0 0 2 0,0 0 3 0,0 0 2 0,0 0 2 16,0 0 2-16,0 0 3 0,0 0 2 0,0 0 1 0,0 1 1 15,0-1 0-15,0 0 0 0,0 0-1 0,0 0 0 0,0 0 0 0,0 0-1 16,0 0 0-16,0 0-2 0,-2 2 0 0,2-2-4 0,0 0-2 15,0 0-2-15,0 0-2 0,0 0-3 0,0 0-2 0,0 0-2 16,0 0-3-16,0 0 1 0,0 0-3 0,0 0 0 0,0 0-2 0,0 0-1 16,0 0 0-16,0 0-1 0,0 0-1 0,0 0 0 0,0 0 0 15,0 0-1-15,0 0 1 0,0 0-1 0,0 0 1 0,0 0-1 0,2 0-1 16,-2 0-1-16,0 2 2 0,2-2-1 0,-2 0 1 0,0 0-2 16,2 0 1-16,0 0-1 0,0 2 0 0,1-2 1 0,0 0-1 0,1 0-1 15,-2 2 2-15,-1-2-2 0,4 0 0 0,-1 0 1 0,0 0-2 16,-2 0 1-16,2 0 1 0,0 0 2 0,-1 1 0 0,0-1 1 15,1 0-1-15,-2 2 0 0,2-2 1 0,-2 0 1 0,0 0-1 0,3 2 2 16,-2-2 1-16,-2 2 1 0,4-2 0 0,-3 0-1 0,0 0 0 16,-1 0 0-16,4 0 2 0,-3 0 0 0,3 0 3 0,-4 0 2 15,3 0 0-15,1 0 1 0,-2 0 1 0,1 0 0 0,0 0 0 0,-1 0 0 16,4-2 0-16,-2 0 1 0,-2 2 0 0,3 0 0 0,-2-2-2 16,0 2-1-16,0-1-3 0,2 1 0 0,-2 0-3 0,1-2-2 0,-4 2-2 15,3 0 1-15,2 0 1 0,-3 0-1 0,2-2 0 0,-3 2-2 16,3 0 0-16,-2 0-2 0,1 0 0 0,0 0 1 0,-1 0-2 0,2 0 0 15,-3-2 3-15,1 2-1 0,2 0 0 0,-1 0-1 0,0 0 0 16,0 0 1-16,1-2-1 0,-1 2 1 0,1-1-2 0,2 1 0 16,-6 0 0-16,5 0 1 0,-2 0-1 0,0 0 0 0,1 0-1 0,-1 0 1 15,1-2 1-15,2 2-2 0,-6 0 0 0,5-2 0 0,-2 2 0 16,0 0 1-16,0 0 1 0,-2-2 0 0,3 2-1 0,-2-2 1 0,1 2 0 16,0-1 1-16,0 1 0 0,-2 0 0 0,2-2 2 0,-2 0 0 15,2 2 0-15,-2-2 1 0,2 0 0 0,-1 2 0 0,-2-1 0 16,3 1 2-16,-2-2 0 0,1 1 2 0,-2 1-1 0,3-3-5 15,-2 2-5-15,2 1-1 0,-1-2 0 0,2 0 1 0,-3 2-1 0,4-1-1 16,-2-2 1-16,1 1-2 0,-4-2 0 0,3 4-2 0,1-2 1 0,-2-1-2 16,1-1-3-16,0 4 5 0,1-2 6 0,-4 2 0 0,3-5-1 15,1 4-1-15,-2-2 2 0,4 3-1 0,-6-3 0 0,4 0 1 16,-4 3 0-16,1-3 2 0,0 2-1 0,3 1-1 0,-4-2 1 0,1 2-1 16,0-3 1-16,3 1 3 0,-4 0 1 0,1-1 2 0,1 1 1 15,-2 0 1-15,3 0 0 0,-2-1 0 0,1 1 2 0,-2 0-2 0,3-2-1 16,-2 3 3-16,2-1 1 0,-2-2 1 0,2 1-4 0,0 0-1 15,-2-1-1-15,2 0-2 0,0 3-3 0,1-4-2 0,-4 1-4 16,3-1 1-16,1 1-1 0,-4 2 0 0,3-4 0 0,1 3-2 0,-4-3 0 16,5 2-2-16,-2 1-1 0,1-3-1 0,-4 3 1 0,3-1-4 15,1 0-2-15,-2 1 2 0,1-1 3 0,-1 1 0 0,0-1 0 0,0 0 1 16,0 1 2-16,-1 2-1 0,3-3 0 0,-4 0 1 0,3 0-2 16,1 1 1-16,-4 0 2 0,1-2 1 0,1 1 1 0,-2 2 1 15,3-2-3-15,-2-1-1 0,1 2 2 0,-2 0 1 0,3-1 1 0,-2 2 1 16,1-1 1-16,-2-1 0 0,1 1 0 0,1-1 0 0,-3 0-2 15,1 1-1-15,2-1 1 0,-2 1-1 0,4-1 1 0,-4-1-1 16,1 2-4-16,0-3 2 0,3 3 1 0,-4-3-2 0,3 1-2 0,-2 1-5 16,1-1-7-16,-2 1-1 0,4-1-2 0,-4-1 3 0,2 2 4 0,-2-1 0 15,4 1-4-15,-4-1-1 0,1-1 1 0,0 1-2 0,3 1-4 16,-4-1 4-16,1 1 5 0,0 0 6 0,3 0 3 0,-4-1 4 16,1 0 2-16,2 1 0 0,-1-1-3 0,-2-1 3 0,4 2 7 0,-4-1 0 15,-1 0 1-15,2 1 1 0,0 1 0 0,-2 0-2 0,2-1-2 16,1 1 2-16,-3-1 2 0,1 2-2 0,-1-1 0 0,2-1-2 0,1 0 0 15,-3 1-2-15,1-1-2 0,-1-1 2 0,3 1 3 0,-2-1 2 16,-1 1 2-16,2-2-5 0,1 4-8 0,-3-5 1 0,1 5 8 16,-1-4-1-16,3 0-3 0,-2 3 1 0,-1-3 1 0,2 3 0 0,1-4 0 15,-3 1-2-15,1 1-2 0,-1-1-2 0,2 1 0 0,0-2 5 16,-2 2 8-16,5 0-2 0,-5-1-7 0,1 1-2 0,-1-2 2 0,2 1 2 16,1 1 0-16,-3-1-1 0,1 0-1 0,-1 1-1 0,3 0-1 15,-2-1-1-15,-1-1-3 0,2 2 1 0,1-1 1 0,-3 1-1 16,1 0 2-16,-1 0 0 0,3-3 1 0,-2 2-2 0,-1 0 0 0,2 2 0 15,1-1 0-15,-3-1 3 0,0-2 3 0,1 3 0 0,-1 2 0 16,0-3 0-16,0-1-3 0,0 2-2 0,2-1 1 0,-2 1-1 0,3 0 1 16,-3 0 1-16,0-3 2 0,1 2-1 0,-1 0-3 0,3 0-4 15,-2-2-3-15,-1 1 0 0,2 0 0 0,1 0 2 0,-3 2 0 16,1-3 2-16,-1-1 3 0,3 2 0 0,-2 1-3 0,-1-2-1 0,2-2-1 16,1 4 0-16,-2-2 1 0,-1-1 2 0,2 2 2 0,0-2-1 15,-2 2 1-15,2 0 1 0,1-2 1 0,-3 2-1 0,1 0-1 0,-1 0-1 16,2-2 1-16,-2 3 1 0,0-2 0 0,3 1 1 0,-3 0 1 15,0 0 1-15,0 2 1 0,1-3 0 0,-1 1 3 0,0 1-4 0,0-2-6 16,0 3 0-16,0-2 1 0,0-2 0 0,0 3 1 0,0-2 0 16,0 1 3-16,0 0-1 0,0 0-1 0,0 2 0 0,0-4 0 15,0 1-1-15,0 0 1 0,0 0 0 0,0-1 0 0,0 1 0 0,0-1-1 16,0 3-1-16,0-3 2 0,0 2-1 0,0-2-1 0,0 1-1 16,0-1 1-16,0 5 0 0,0-5-1 0,0 1-3 0,0 1-4 0,0-2-1 15,0 1 3-15,0-1-1 0,0 2-3 0,0-2 1 0,0 2 0 16,0-2 1-16,0 2 2 0,0-2 2 0,0 2 1 0,0-2-2 0,0 4-4 15,0-4 0-15,0 0 3 0,0 1 3 0,0 3 1 0,0-4 3 16,-1 1 1-16,1-1 3 0,-3 2 0 0,1 1-1 0,2-3-4 16,-1 0-1-16,1 1-3 0,-3-1 3 0,1 1 7 0,2 0 2 0,-2-1 5 15,0 0 2-15,2 0 0 0,-1 0-2 0,-2 0-2 0,1 0-2 16,2 0-4-16,-1-2 4 0,-2 2 3 0,3 2 1 0,-1-2 0 0,1 1-1 16,-3-1 0-16,1 2-4 0,2 1-2 0,0-3-6 0,-1 0-1 15,1 1 1-15,0 0 1 0,0 1 5 0,-3 0 1 0,3 0-2 0,0 2-3 16,0-1 2-16,0 1 5 0,0-1 0 0,0 3-3 0,0-2 0 15,-1 1 1-15,1-1-1 0,0 1 1 0,0-2 0 0,-3 2 2 16,3 2-2-16,-2-2 0 0,2-1-2 0,-1 0-1 0,1 1-2 0,0-1-5 16,-3 1 1-16,1 0 1 0,2 0 1 0,-1 0 1 0,-2-1-1 15,3 1 2-15,-1-1-1 0,1 1-1 0,-3-1-1 0,1 2 1 0,2-1 4 16,0 0 3-16,-1 1 2 0,1-3-4 0,-3 3 1 0,3 0 0 16,0 1 0-16,0-2 2 0,0-1 0 0,-1 2 0 0,1 0-1 15,0 0 1-15,0 0-1 0,0 1 1 0,0-2-3 0,0 3-3 0,0-1 0 16,0 1 2-16,0 1-2 0,0-2 0 0,0 0-1 0,0 2 0 15,0 0 1-15,0-2 1 0,0 2-1 0,0-2 1 0,0 2 0 16,0 0 0-16,0 0 1 0,0 0-1 0,0 0 1 0,0 0 1 0,0 0 0 16,0 0 0-16,0 0-1 0,0 0-2 0,0 0 0 0,0 0-2 15,0 0-2-15,0 0-3 0,0 0-3 0,0 0-5 0,0 0-5 0,0 0-5 16,0 0-4-16,0 0-8 0,0 0-3 0,0 0-5 0,-3 0-5 16,1 2-6-16,2 0-4 0,-1-2-4 0,1 2 1 0,-5 0 1 15,5-1 3-15,-2 1 5 0,0 2 4 0,2-1 6 0,-1 3 7 0,-4-3 6 16,4 5 7-16,-2-2 3 0,2 0 8 0,-4 2 7 0,1-1 7 15,0 0 5-15,1 2 3 0,-2-2 1 0,1 2 0 0,3-1 0 0,-4 4 1 16,1-3 1-16,-2-1-1 0,5 2 1 0,-4-1 1 0,1 0 2 16,0 2-1-16,0-2 2 0,1 1 0 0,-2 2 0 0,1-3 0 0,3 2 1 15,-4-1-2-15,1 1 1 0,2-2-2 0,-2 0-1 0,3 0-1 16,-4 0-2-16,3-1-1 0,0 3-3 0,1-3 0 0,-2 1-2 16,1-2 0-16,2 1-1 0,-1-3-1 0,-2 0-1 0,3-2 0 0,0 3 1 15,0-3 0-15,0 1 1 0,0 0 2 0,0-1-1 0,0-1 1 16,0 2 0-16,0-4 1 0,0 0 1 0,0 0 2 0,0 0 1 15,0 0 2-15,0 0 4 0,0 0 2 0,0 0 2 0,0 0 2 0,0 0 4 16,0 0 3-16,0 0 3 0,0 0 4 0,0 0 5 0,0 0 5 16,0 0 5-16,0 0 4 0,3-2 4 0,-3 0 1 0,0 0-1 0,0-1-4 15,0-1-4-15,0 0-7 0,1-1-3 0,-1 0-6 0,0-2-5 0,2 2-8 16,1-4-10-16,-3 0-7 0,1-2-10 0,-1-1-11 0,2 2-12 16,0-3-7-16,3 0-3 0,-4 0-4 0,3-2-3 0,1 1-1 15,-4-1-2-15,4 0-1 0,-1 1-3 0,-1-2 0 0,1 1 2 0,2 0 2 16,-2 1 1-16,0 0 7 0,1 2 5 0,-2-1 1 0,4 1 1 15,-4-2 6-15,1 3 9 0,0 2 2 0,1-1 1 0,-4-1 3 16,1 4 4-16,1 0 3 0,-2 0 2 0,3 2-1 0,-4 1 0 0,2-1-1 16,1 1-1-16,-3 0 0 0,0 2 1 0,0 1-6 0,0 1-4 15,0 0-4-15,0 0-1 0,0 0-3 0,0 0-3 0,0 0-2 16,0 0-1-16,0 0-3 0,0 0-2 0,0 0-1 0,0 0-2 0,0 0-1 16,0 0-1-16,0 0 1 0,0 0 1 0,0 0 2 0,0 0 2 15,0 0 4-15,0 0 1 0,1 0 4 0,-1 1 0 0,3 1 5 0,-2-2 3 16,4 3 5-16,-4-2 5 0,1 3 3 0,0-3 6 0,3 2 4 15,-4-2 3-15,4 3 3 0,-1-3 2 0,-1 1 1 0,1 0-1 16,0 1 2-16,1 1 1 0,-4 0-1 0,5-1-2 0,-2 1 1 0,2-1-1 16,-2 1 1-16,2 1-1 0,3-2-2 0,-3 3 0 0,-1 0-2 15,1 0-2-15,3-1 0 0,-3 1 0 0,1 0 0 0,1 2 0 0,2-3-1 16,-2 2-2-16,0 0 0 0,2 0-2 0,-1 1-1 0,0-3-1 16,-1 2-1-16,2 0-1 0,-1 0-1 0,-2 1 0 0,3 0-2 0,0-2 0 15,-2 0-1-15,0 0 1 0,-2-1-1 0,3 0 1 0,-2 2-1 16,-1-2 2-16,2-1-1 0,-2 1-1 0,-2-1 1 0,2 0 0 15,-1-1 1-15,-1 1 1 0,-1-3 0 0,0 4 2 0,-2-5 2 0,3 3-1 16,-2-2 1-16,1 1 0 0,-3-2 3 0,0 0 1 0,0 0 2 16,0 0 2-16,0 0 3 0,0 0 1 0,0 0 3 0,0 0 2 0,0 0 2 15,0 0 0-15,0 0 2 0,0 0-1 0,0 0 1 0,0 0-1 16,0 0-1-16,0 0 0 0,0 0-2 0,0 0-1 0,0 0-1 16,0 0-2-16,0 0 1 0,0 0-2 0,0 0-3 0,0 0-2 0,0 0-6 15,0 0-6-15,0 0-9 0,0 0-13 0,-3 0-21 0,1 0-27 16,2 0-42-16,0 0-49 0,0 0-81 0,-5 0-95 0,0 0-62 15,0 0-42-15</inkml:trace>
  <inkml:trace contextRef="#ctx0" brushRef="#br0" timeOffset="291853.0641">30356 15681 273 0,'0'0'467'0,"0"0"-42"0,0 0-65 0,0 0-93 0,0 0-110 0,0 0-62 0,0 0-39 0,0 0-21 0,0 0-12 0,0 0-3 16,0 0-2-16,0 0 0 0,0 0 0 0,0 0-2 0,0 0-2 0,0 0-6 16,0 0-7-16,0 0-4 0,0-1-3 0,0 1 0 0,0 0 1 15,0 0 0-15,0 0 3 0,0 0 1 0,0 0 0 0,0 0 0 16,0 0-1-16,0 0 0 0,0 0-1 0,0 0-6 0,0 0-6 0,0 0-10 15,0 0-12-15,0 0-20 0,0 0-24 0,0 0-33 0,0 0-39 16,0 0-44-16,0 0-48 0,0 0-56 0,0 0-63 0,0 0-42 0</inkml:trace>
  <inkml:trace contextRef="#ctx0" brushRef="#br0" timeOffset="293419.8113">29911 15577 220 0,'3'-7'527'0,"-3"-1"-1"0,0 2-6 0,0 0-87 0,0-2-127 0,2 3-80 0,-2 2-54 0,0-3-30 0,0 3-19 0,0-1-11 16,0 0-6-16,0 3-12 0,0-3-12 0,0 4-11 0,0 0-11 15,0 0-12-15,0 0-12 0,0 0-9 0,0 0-10 0,0 0-6 16,0 0-5-16,0 0-7 0,0 0-6 0,0 0-7 0,0 4-9 0,0-3-4 15,0 3-4-15,0 0-2 0,0-1-1 0,0 3 0 0,2 1 1 0,-2 2 1 16,2 0 3-16,1 2 3 0,-3 1 4 0,1 1 5 16,-1 3 7-16,0 0 7 0,0 3 9 0,0 1 3 0,0-1 2 0,0 1-4 0,0 1-8 15,0 0-12-15,-1 2-10 0,1-2-17 0,-3 0-18 16,1 2-21-16,2-3-23 0,-2-1-29 0,2 1-30 0,-2-3-35 0,-1 2-38 16,3-3-45-16,0-2-50 0,0 1-51 0,0-3-53 0,0-3-34 0,3 1-24 15</inkml:trace>
  <inkml:trace contextRef="#ctx0" brushRef="#br0" timeOffset="293871.0419">30142 15618 221 0,'0'-5'526'15,"0"-1"8"-15,0 3-44 0,0-1-71 0,0 1-94 0,-2 0-104 0,2 0-63 16,0 2-41-16,0 1-23 0,0 0-18 0,0 0-11 0,0 0-7 0,0 0-12 15,0 0-15-15,0 0-13 0,0 0-12 0,-2 0-11 0,-3 1-7 16,4 2-4-16,-1-3-1 0,1 1 2 0,-4 1 1 0,1-1 3 16,3 3 2-16,-6 0 2 0,1 1 3 0,0-1 1 0,-1 1 5 0,-2 2 1 15,1-2 3-15,0 3 1 0,-2-2 4 0,-1 3 1 0,-1-3 1 16,5 2 0-16,0-1-3 0,-2-2-2 0,1 1 0 0,0-1-2 16,2-1 0-16,2 1-3 0,-2-1 1 0,4-1-2 0,-3-1 1 0,2 0 1 15,1 0-1-15,2-2 2 0,-2 1-1 0,2-1 1 0,0 0-2 16,0 0 0-16,0 0 0 0,0 0-3 0,0 0-3 0,0 0-1 15,2 2-4-15,-2-2-1 0,2 2-1 0,1 0-1 0,0-2-1 0,-1 1 0 16,2 3-1-16,0 0-1 0,0-1-1 0,0 0 1 0,1 3-1 16,2-1 2-16,1 4 0 0,0-3 3 0,0 2 2 0,2 0 2 0,-2 1 0 15,4 2 0-15,1 0-2 0,-3 0-1 0,1 1 0 0,-1 2-1 16,5-2 0-16,-5 0-1 0,1 1 0 0,-1 1-1 0,4-1 1 0,-4 2 0 16,0-4-1-16,0 3-1 0,0-2 0 0,-2-1-1 0,2 0 1 15,1-1 1-15,-6 2 2 0,3-3 1 0,-1 0 3 0,-2-3 0 16,1 2 1-16,0-2 3 0,-2-2 3 0,1 2 3 0,-4-3 2 0,1 1 3 15,0-2 2-15,-2 0-5 0,2-1-5 0,-2-1-11 0,0 0-12 16,0 0-15-16,0 0-18 0,0 0-49 0,0 0-65 0,0 0-65 0,0 0-65 16,0-5-78-16,-2 0-82 0,2-1-44 0,-2 0-22 0</inkml:trace>
  <inkml:trace contextRef="#ctx0" brushRef="#br0" timeOffset="304223.77">2489 18479 43 0,'-6'-8'88'0,"0"2"1"0,0-3-2 0,-1 3-5 0,4-4-1 0,-4 3-2 0,1-2-2 0,3 2 0 0,-4-2-6 0,4-2-6 0,-4 3-4 15,4-2-4-15,0 4-2 0,-1-3 1 0,1 0-1 0,-1 3 1 0,2-1-2 0,-2-1 0 16,1 1-3-16,2 4 0 0,-1-3-6 0,-1 3-5 0,2-1-5 16,-2 0-5-16,3 3-8 0,-2 1-6 0,1-2-8 0,1 2-9 0,0 0-8 15,0 0-6-15,0 0-5 0,0 0-5 0,0 0-1 0,1 2-2 0,1-2 1 16,2 1 2-16,1 1 4 0,-1 0 2 0,3 2 3 0,-1-1 4 0,4 3 3 16,0-3 5-16,3 3 4 0,0-1 5 0,4-1 1 0,-1-1 5 0,3 1 1 15,1-1 1-15,3 0 2 0,0-3 0 0,3 3-2 0,3-3 0 16,1-3-1-16,2 3 0 0,4-5 1 0,1 0-1 0,2 0 0 0,3-1-1 15,4-1-2-15,0-2-2 0,3 0-1 0,3 0-3 0,3 0-1 0,1 1-4 16,0-4 1-16,2 1 2 0,2 2-2 0,0-1-1 0,0 1-2 16,1 0-2-16,-2 0-1 0,1 2 0 0,-2-2 1 0,0 1 0 0,-2 2 0 0,0 0 1 15,-1 0 0-15,-3 3 2 0,-3-3 0 0,1 3-2 0,-1-1 2 16,-4 2 0-16,-1-1 1 0,1 1 0 0,-6 0-1 0,1 2-2 0,-4-2 1 16,-1 2-1-16,-2 0 1 0,-4 0-2 0,-2 0 0 0,-2 0 1 0,-2 2 0 15,-3-2 2-15,-1 2-1 0,-3 0 0 0,-2-2-1 0,-4 2 3 0,0-2 3 16,-1 1 3-16,0-1 1 0,-4 0 2 0,1 0 1 0,-3 0 1 15,0 2-9-15,0-2-12 0,-2 2-20 0,-1-2-23 0,0 0-25 0,0 0-26 16,0 0-52-16,0 0-65 0,0 0-64 0,0 3-64 0</inkml:trace>
  <inkml:trace contextRef="#ctx0" brushRef="#br0" timeOffset="322638.0038">5812 19932 64 0,'3'-3'85'0,"-3"3"4"0,1 0 6 0,-1 0 1 0,0 0 1 0,0-1 1 0,0 1 1 0,0 0-2 0,2-2-5 16,-2 2-7-16,0 0-7 0,0 0-9 0,0 0-7 0,0 0-8 0,0 0-8 15,0 0-8-15,0 0-8 0,0 0-6 0,2 0-5 0,-2 0-4 16,0 0-5-16,2-2-5 0,-2 2-2 0,0 0-1 0,0 0 0 0,3-1-1 16,-3 1-1-16,0 0-1 0,1 0 0 0,-1 0 0 0,0 0 0 0,2-3 0 15,-2 3 0-15,2-1-2 0,0 1 1 0,1-2 1 0,-2 2 0 0,1-2 0 16,2 1 0-16,2-1-1 0,-2-1 0 0,2-1 1 0,4 2 0 15,-1-4 0-15,1 3 0 0,1-3 1 0,1-2 0 0,2 0 1 0,2 0-1 16,0-1 0-16,3-1 1 0,-2 1-1 0,2-2 1 0,2-1 0 16,-2 3-1-16,0-3 1 0,5 2 0 0,-4-1 1 0,2 0-2 0,-2 0 0 15,0 1-2-15,2 0 1 0,-3 1-1 0,1 3 0 0,-3-3-2 0,-1 3-1 16,-1 0-2-16,-1 1-2 0,-1 0-2 0,-3-1-3 0,0 4-1 16,0-1-1-16,-1-1-1 0,-3 2 0 0,-2 1 1 0,-1-1 1 0,1 1 0 15,-1 1 0-15,-2 0 3 0,-1 0 1 0,0 0 3 0,0 0 1 0,0 0 3 16,-1 0-2-16,-2 1-2 0,-1 1-1 0,-2 1 0 0,0 1-2 15,-1-1-4-15,-3 3 1 0,1-1-3 0,-5 2-1 0,1 2-4 0,-3 0-1 16,2 0-3-16,-2 0 0 0,-3 2 0 0,-1 1 2 0,3 0 5 16,-5-2 1-16,3 5 0 0,-1-5 3 0,-2 1 1 0,2 3 2 0,3-5 2 15,-3 1 2-15,1-1 3 0,3 0 2 0,-1 0 2 0,0 0 2 0,4-3 1 16,-2 0-1-16,1 0-3 0,2 0 1 0,2 0 3 0,-1-1 0 0,1 0-1 16,1-1 1-16,2-1 0 0,-2 0 0 0,3 0 0 0,2-2 1 15,-2 1-1-15,0-1-1 0,2 1 0 0,3-2 0 0,-2 2 1 0,1-2 2 16,2 0-3-16,0 0 2 0,0 0 2 0,0 0 0 0,0 0 2 0,0 0 1 15,0 0 0-15,0 0 0 0,0 0 1 0,0 0 2 0,0-2 4 0,2 2 0 16,1-3 2-16,-2 1 0 0,3 1 0 0,2-2-1 0,0 0 0 0,0 0-4 16,2-3-2-16,0 3-1 0,2-6 0 0,4 4 0 0,2-4-1 15,0 0-2-15,3-1-3 0,2-5-1 0,-1 3 0 0,6-4 1 0,-1 0-1 16,2 1 0-16,-1-1-1 0,3-2 0 0,-2 0 2 0,-1 1-1 0,0 2-1 16,0 1-1-16,-1 0-1 0,-4 2-2 0,-1 1-2 0,-2 2-4 15,-1 2-4-15,-4-1-5 0,0 2-4 0,-3 2-1 0,-3-1-3 0,-2 5 1 16,-1-3 0-16,-3 3 4 0,-1 0 3 0,-1 3 4 0,-5 2 3 0,-1-1 3 15,-3 4 4-15,-3 1 4 0,-1 3 5 0,-7 1 4 0,1 2 1 16,-6 3 1-16,0-1-1 0,-1 4-1 0,-3-2-3 0,-1 3-3 0,0-2-7 16,-1 2-6-16,-1-3-4 0,4 1-9 0,-1 0-6 0,1-3-9 0,3 2-10 15,3-5-10-15,-2 1-13 0,5-3-15 0,3 1-17 0,-2-4-43 0,5-1-57 16</inkml:trace>
  <inkml:trace contextRef="#ctx0" brushRef="#br0" timeOffset="331484.1897">28869 11427 4 0,'3'-5'120'0,"-1"1"-14"0,-2-2-9 0,1 1-10 0,-1 1-9 0,3-1-6 0,-2 0-6 0,-1 0-6 0,2 1-2 0,1-3-7 0,-2 4-8 0,-1-3-3 0,3 1-1 0,-3 1 3 16,1-1 3-16,-1 0 3 0,0 2 4 0,0-1-2 0,0 0-2 0,2 0-5 15,-2 1-1-15,0 0-4 0,0 1-6 0,3 2-4 0,-3 0-2 16,0 0-6-16,0 0-4 0,0 0-8 0,0 0-7 0,0 0-7 0,0 0-7 15,0 0-5-15,0 0-4 0,0 0-2 0,0 0-3 0,0 0-2 16,0 0 1-16,0 0-1 0,0 0-1 0,0 0-1 0,0 0 2 16,0 0 1-16,0 0 1 0,0 0 3 0,1 2 4 0,-1-2 2 0,3 0 2 15,-1 3 4-15,-2-2 2 0,1 1 2 0,3 1 2 0,-2 0 3 16,1-1 2-16,1-1 3 0,-1 3 1 0,1-2 3 0,1 1 0 0,0 1 0 16,4-1 2-16,-2 3 1 0,2-3 3 0,-2 3-1 0,3-1 2 15,3 0 2-15,0 3 2 0,1-2 3 0,1 3 4 0,2-3 0 16,-1 3 3-16,3-1 0 0,-2 1 2 0,3 1-4 0,0-1 0 0,2 0-2 15,-2 2-1-15,5-1 0 0,-5 1-3 0,2 2-1 0,-1-2-3 16,-1 2-1-16,5-2-4 0,-5-1-2 0,0 2-2 0,2 2-3 0,-5-1 0 16,2 1 0-16,-2-2 0 0,2 1 0 0,-3-1 0 0,2 0 0 15,-5 1 1-15,3 1 1 0,-1-2 1 0,-1 2 0 0,0-1 1 16,-2 1 2-16,2 0 1 0,-2 0 1 0,0 0 1 0,0 1-1 0,2-2 1 16,-2 2 2-16,1-1-1 0,0 0 2 0,0 2 1 0,3 2-2 15,-1-3-1-15,-3 1-3 0,4 0-2 0,-3 3-3 0,3-1 0 0,-1 0-2 16,3 0 1-16,-2-1-1 0,0 2 0 0,3 2 1 0,-5-1-2 15,3-2 0-15,2 2 2 0,-2 0-1 0,1 0 1 0,0-1 3 0,0 0 2 16,-2 2 1-16,2-1 0 0,-2-2 2 0,0 0 0 0,3-1 0 16,-6 3 0-16,1-1-2 0,2-2 0 0,-2 1-2 0,1-2-1 15,-2 3-2-15,0-1 0 0,0 0-1 0,0 0 1 0,-3-1-1 16,1 2 1-16,-1-1-1 0,0 1 0 0,1-1-1 0,-1 3 1 0,0-3 1 16,0 3-1-16,1 0 2 0,-1 1-1 0,0 0 0 0,1-1 3 0,-1 3-1 15,0-1 1-15,-1 0 0 0,3 1 2 0,-2 1 0 0,2-2 0 16,2 0 1-16,1 4-1 0,-2-5 0 0,1 3 1 0,2 0 0 0,-2-3-1 15,2 0 0-15,0-1 0 0,-1 4-1 0,0-4-1 0,0-2 0 16,1 2-2-16,0-1-1 0,-3 3 0 0,4-6-2 0,-6 1 0 0,4 3 0 16,-4-3-2-16,4-1-1 0,-4-1 0 0,4 2-1 0,-4-2-2 15,4 0-1-15,-5 2-2 0,1-3 1 0,-1 1-2 0,2 0 0 0,1 1-1 16,-2 0 2-16,0 2 0 0,-1-3 1 0,0 2 3 0,1-1 1 16,-1 1 2-16,0-1 3 0,0 1 1 0,1 0 2 0,-1 1 2 15,0 1 0-15,0-2 1 0,0-1 1 0,0 1 2 0,2 2-1 0,-1 0-1 16,-1-1 1-16,3 1-2 0,-1-1-1 0,-1 1-3 0,2-1 1 15,-1 1-1-15,-1-2-1 0,4-1 0 0,-4 3-2 0,4-1 1 0,-4-2-1 16,5 1 0-16,-2 3 1 0,1-3-2 0,-4 2 0 0,4-3 1 16,-1-1-1-16,-2 3-1 0,-1 1 1 0,4-2-1 0,-4-1 0 15,4 1 1-15,-4 2-1 0,4-3-1 0,-4 4 0 0,-1-2 0 0,3 1 1 16,-1-1-1-16,-1 2 1 0,-1-1 0 0,3-1 0 0,-1 2 1 0,-2 2 1 16,1-3-2-16,1 1 1 0,-2-1 0 0,3 1 1 0,-1 2-1 15,-1-4 1-15,-1 1-1 0,3 2 1 0,-1-1-1 0,-1-1-1 16,4-1 0-16,-5 2-2 0,1-1-1 0,2-1-2 0,-1 1 1 15,-2-1 0-15,1-1-2 0,0 2 0 0,1-2-3 0,0 0-1 0,0 0-1 16,-2 1-2-16,1 1 0 0,-1-2 0 0,0-1 0 0,0 0 2 0,1 4 1 16,-1-3 1-16,2 0 2 0,-3 2 0 0,1-3 3 0,0 2 1 15,1 1 2-15,-1-3 3 0,0 1 0 0,1 3 3 0,-1-3 2 0,0 3-1 16,0 0 1-16,1 1 0 0,1 1 0 0,-2 1 0 0,-1-1 0 16,4 0 1-16,-1 5 0 0,-2-3 1 0,0 0 0 0,0 1 1 0,2 4 2 15,-2-3-1-15,2 0-1 0,-3 2 1 0,1-2-2 0,0-1 0 16,2 3 0-16,-3-2-1 0,1 0 0 0,0 0-1 0,-2 1-1 0,2-3-3 15,0 0 1-15,-2-1-2 0,0 0-2 0,0-2 0 0,0 1 0 16,1 0 0-16,-2-1 2 0,0 0-2 0,0-2 0 0,1 1 0 16,-1-1 0-16,-3 0 0 0,3 0 0 0,1-2 1 0,-1-1-2 15,-2 2 0-15,1-1-2 0,2 0 0 0,-4-3-1 0,2 5-1 0,-2-2 0 16,0-3-2-16,4 3 0 0,-4 1-3 0,2 1 0 0,-4-1 0 16,3 1 1-16,-2 1 2 0,1 0 3 0,-1 3 0 0,-2 0 5 0,3-2 1 15,-2 5 1-15,0-3 3 0,-2 2 1 0,2-1 1 0,-2 1 2 0,2-2 2 16,1 1 0-16,-3-2 0 0,3 1-3 0,-1 0-1 0,3-3-3 15,-4 0 0-15,1 2-3 0,0-6 1 0,3 3-2 0,-4-1-1 16,1 1 0-16,-1-2-1 0,4-3 0 0,-3 1 1 0,0 0 3 0,1 1 0 16,0 0 3-16,-1-3 1 0,0 0 1 0,1 0 1 0,-2 2 0 15,1 1 1-15,0-1 2 0,-2 1-1 0,2-2 1 0,1 3 0 0,-3 1 1 16,1 1-2-16,-1-2-1 0,5 1-1 0,-5 2-1 0,1 0 0 16,1 0 0-16,-2 0-1 0,2 0 0 0,-2 3 0 0,2-1-1 15,1-2-1-15,-3 2 0 0,0-1 0 0,0-1-1 0,0 1 1 0,0-1 0 16,0 3-1-16,0-4 0 0,0-1-1 0,0 3 0 0,0-2-2 15,0 0-1-15,0-2-2 0,-3 0-1 0,1 0-2 0,2-1 0 16,0-1-2-16,-2 2 0 0,2-3 0 0,-2 0-2 0,1 1 0 0,1-1-1 16,0 0-1-16,0-1-1 0,0-1 2 0,-5 0 2 0,5 1 2 15,0 2 3-15,0-2 3 0,0 2 4 0,0-2 0 0,0 0 2 0,0 2 2 16,0 0 2-16,-1 3 3 0,1-1 0 0,0 0 2 0,0 0 3 16,-3 1-1-16,1 2 0 0,2-1-1 0,-2 1-1 0,0 1-1 0,2-2-2 0,-1 4-1 15,1 0 0-15,-5-2-2 0,3 5-1 0,0-3-1 0,-2 3 0 16,0 0-3-16,-1 1 1 0,2-2-2 0,-1 4 1 0,-2-1-2 15,2-1 1-15,-2 0-2 0,0 1 0 0,2 0 0 0,-2 2 1 0,0-5-2 16,1 4 1-16,-2-2 1 0,-1-1 3 0,2 0 1 0,1 2 2 0,-2-1 0 16,-1-3 1-16,1 1 1 0,3 1 3 0,-3 0 0 0,-1-1 1 15,-2 1-1-15,2 0 2 0,0 0-1 0,-2 1-2 0,0-1-1 0,-1 2-3 16,-2 0 0-16,1 1 2 0,-2 0 2 0,0 2 4 0,-2 1 3 16,-2-1 4-16,2 0 3 0,-4 5 3 0,0-2 3 0,-3 3 3 0,2 2 3 15,-3 1 3-15,-2 0 2 0,-1 4 1 0,0-1-2 0,-3 4-4 0,-1 1-9 16,0 0-10-16,0 1-15 0,0-1-14 0,-3 4-18 0,0-1-19 15,-1 1-20-15,2 1-22 0,-3 1-27 0,-3-1-28 0,3 5-21 0,-1-4-20 16,-4 2-27-16,4 2-30 0,-4 1-43 0,0 1-53 0,-1 1-48 16,-3 0-47-16,-1 0-23 0</inkml:trace>
  <inkml:trace contextRef="#ctx0" brushRef="#br0" timeOffset="333169.3026">34184 11133 18 0,'-20'4'102'0,"-4"1"-2"0,2 1-1 0,-2 0 0 0,-2 2-2 0,0-1-2 0,1 0-2 0,-2 0-4 0,1 2-6 0,-2-2-8 0,1 2-6 0,0 1-8 0,1-1-5 0,-2 0-3 0,2 2-3 16,-2-1-1-16,2 2-4 0,0-1-5 0,0 0-4 0,0 1-5 16,2 2-3-16,0-3-4 0,1 4 0 0,2 0-3 0,-4-1 1 0,5-2-1 15,-2 2-1-15,2 0 2 0,0 1-1 0,3-2 1 0,-3 2-1 16,2-3 0-16,-2 4 3 0,1-2 2 0,-1 1 0 0,3 2 0 0,-3-1-1 16,0 0 1-16,2 1-1 0,0-3-1 0,-3 4-2 0,1 0 0 15,4-2-2-15,-4 3-2 0,4 0 1 0,-1-1-1 0,-2 1 0 16,2-1 0-16,-2 3 1 0,2-1 0 0,-2 1 0 0,3-2 0 0,-1 2-1 15,-2 2-1-15,3-2-2 0,1 1-2 0,-1-1-1 0,0 2-3 16,-3 1 0-16,3 0-1 0,0-2-2 0,2 1 1 0,-2 2-1 16,0 0-1-16,2-2 0 0,-2 3-1 0,0-1 1 0,2 0 0 0,1 1 2 15,-3 3 1-15,0-3 1 0,2 0 1 0,-2 3 0 0,0-1-1 16,1 0-1-16,0 1 0 0,-1 2-1 0,1-1-2 0,1-1 1 0,-2 4 1 16,5-3 0-16,-4 2-2 0,1-1 2 0,1 2 0 0,-2-1-1 15,1 1 2-15,0 1 0 0,1-2 0 0,0 2 1 0,0-2-1 0,0 3 1 16,0 0 0-16,0-3 1 0,0 2-1 0,0-1 0 0,0 2 0 15,-2 1 0-15,4 3-3 0,-4-4-3 0,0 3-2 0,0 1 1 16,4 0 5-16,-4 5 2 0,-1-3 1 0,5 3 2 0,-4-1-1 0,3 3 0 16,-2-2 0-16,2 2 1 0,0-2-1 0,0 2 1 0,-2-2 2 0,2 2 3 15,2-2 2-15,-2-1-1 0,2 0-6 0,1 2-2 0,-1-1-1 16,-2-2-2-16,5 0 0 0,0 0-1 0,-2-1 0 0,1-3 0 16,0 2-1-16,0-3 0 0,0 2-2 0,1-4-2 0,2 0 0 0,-3 2-3 15,2-3-1-15,1 2-3 0,-2-2-1 0,-1 0-2 0,2 1-2 0,2-1 0 16,-2 3 2-16,2-4 0 0,-2 4 2 0,2 1 4 15,-2-3 2-15,4 2 3 0,-2 2 2 0,2 1 4 0,-1-1 4 0,0 3 1 16,1 1 5-16,2-1 2 0,-2 2 4 0,2 1 1 0,0 2-2 16,0-3 0-16,0 5-2 0,0-3-2 0,0 2-2 0,2 0-2 0,-2-1-2 15,0-1-3-15,0 2-1 0,0-1-3 0,0-2-4 0,0-2-3 16,0 0-1-16,0 1-3 0,0-3-1 0,0-1-3 0,0 3-1 0,0-6-1 16,-2 2 1-16,2 0 1 0,0-3 3 0,0 1 0 0,0-1 4 15,0 0 2-15,0 0 3 0,0 0 4 0,0-1 2 0,2 1 2 16,3 0 4-16,-2 0 4 0,-1-1 2 0,4 2 3 0,2-3-1 0,-3 4 2 15,4-2-1-15,-1 1-2 0,1 0 0 0,3 0-2 0,-1 2-2 16,1-4-1-16,1 3-3 0,-2 0 0 0,4-3-2 0,-2 4 0 0,1-5-3 16,0 2-3-16,0-2-1 0,0-1-3 0,-1 0 0 0,-2 0-2 15,4 0-1-15,-4-3-1 0,-1 2 0 0,0-1-3 0,0 0-2 16,1-3 0-16,-4 3-5 0,1 0 0 0,-2-1-3 0,-2 0 2 0,2 4 2 16,-1-4 2-16,-2 1 2 0,1 1 2 0,0-2 2 0,-2 1 2 0,2 0 2 15,-1 1 2-15,0-2 3 0,1-1 2 0,0 2 3 0,1-2 3 0,-2 0 1 16,4-1 1-16,-4 0-2 0,4 1-3 0,-1-3-1 0,-1 0-1 15,3 3 0-15,0-3-2 0,1 1-4 0,-2-1-2 0,2 0-4 0,1-1-2 16,0 0 0-16,-3 0-3 0,3 1-2 0,0-1-4 0,0 0-2 16,2-2-2-16,-2-1-2 0,0 0-3 0,0 0-4 0,-1-3-6 0,1 1-3 15,-3 0-6-15,3 0-4 0,-1-3-10 0,1 2-12 0,-3-3-15 16,2 2-18-16,-2-1-19 0,2 1-20 0,-4-1-28 0,3-1-30 0,-1 1-69 16,-1 1-89-16,-1-1-53 0,1-1-38 0,0 3-18 0</inkml:trace>
  <inkml:trace contextRef="#ctx0" brushRef="#br0" timeOffset="341284.0787">34235 18698 425 0,'-3'-4'498'0,"1"3"13"0,2-1-64 0,-2-2-102 0,2 4-83 0,-2-2-73 0,2 2-43 16,0 0-26-16,0 0-15 0,0 0-6 0,0 0-3 0,0 0-2 0,0 0-6 15,0 0-9-15,0 0-10 0,0 0-12 0,0 0-11 0,0 0-9 16,0 0-8-16,0 0-5 0,0 0-4 0,0 0-2 0,0 0-2 0,0 0-1 16,0 0-2-16,0 0-2 0,0 0 0 0,0 0-5 0,0 0 0 15,0 0-3-15,0 0 0 0,0 0-2 0,0 0 0 0,0 0-2 0,0 0 0 16,0 0-2-16,0 0 1 0,0 0 0 0,0 0-2 0,0 0 1 0,0 0 0 16,0 0-1-16,0 0 1 0,0 0 0 0,0 0-1 0,0 0 1 0,0 0-2 15,0 0 2-15,0 0-2 0,0 0 1 0,0 0-1 0,0 0 1 16,0 0-1-16,0 0 1 0,0 0-2 0,0 0 1 0,0 0-2 15,0 0 0-15,0 0-1 0,0 0-1 0,0 0 0 0,0 0-1 0,0 0 0 16,0 0 0-16,0 0-1 0,0 0-1 0,0 0-1 0,0 0-3 0,0 0-1 16,0 0-3-16,0 0-1 0,0 0-2 0,0 0 1 0,0 0 0 15,0 2 1-15,0-2 1 0,0 2 1 0,0 0 1 0,0-2 0 16,0 2 0-16,0-1 1 0,0-1 2 0,0 2 4 0,0-2 3 0,0 0 2 0,0 0 3 16,0 0 2-16,0 0 2 0,0 0 1 0,0 0 4 0,0 0 2 15,0 0 2-15,0 0 6 0,0 0 5 0,0 0 6 0,0 0 6 0,0 0 1 16,0 0 4-16,-1-2 1 0,1 1 1 0,-3-1 3 0,1-2 3 15,2 1 2-15,0-1 1 0,-2 2 3 0,2-3 2 0,0 1-2 0,0-1-3 16,0 0-4-16,0 3-4 0,0-1-4 0,0-2-2 0,0 1-4 16,0 4-2-16,0-5-5 0,0 4-5 0,0-2-7 0,0 3-7 0,0 0-8 15,0 0-8-15,0 0-7 0,0 0-4 0,0 0-6 0,0 0-5 0,0 0-3 16,0 3-2-16,2-2 0 0,-2-1-2 0,2 3 3 0,1-1 1 16,-3-2 2-16,1 4 4 0,1 1 3 0,-2-2 3 0,2-1 4 0,3 3 6 15,-4 0 2-15,1-1 4 0,0 1 5 0,-2-1 2 0,2 1 3 16,1-1 3-16,-3-1 0 0,1 1 2 0,-1-2 1 0,2 0 1 0,1-1 1 15,-3-1 1-15,0 0 3 0,0 0 0 0,0 0 3 0,0 0 2 16,0 0 3-16,0 0 1 0,0 0 2 0,0 0 1 0,0 0-1 0,0 0-2 16,0-1-2-16,1 1-6 0,1-2-6 0,-2 0-9 0,2 0-11 0,-2 0-11 15,2 1-19-15,1-1-20 0,-3 0-22 0,0 2-24 0,0-2-41 16,0 2-52-16,0 0-78 0,0 0-92 0,0 0-76 0,0 0-66 0,-7 0-33 16,1 0-18-16,-2 0-4 0</inkml:trace>
  <inkml:trace contextRef="#ctx0" brushRef="#br0" timeOffset="342136.1989">28175 18864 195 0,'0'-4'457'0,"0"0"2"0,0 3-74 0,0-3-115 0,2 4-90 0,-2 0-80 0,0-2-46 0,0 2-32 0,0 0-19 0,0 0-17 0,0 0-15 16,0 0-16-16,0 0-16 0,0 0-15 0,0 0-31 0,5 0-39 15,0 0-77-15,1 2-96 0,-1-2-60 0,0 4-45 0</inkml:trace>
  <inkml:trace contextRef="#ctx0" brushRef="#br0" timeOffset="349352.8548">30158 22482 343 0,'-3'-2'364'0,"-2"2"-50"0,1 0-62 0,3 0-65 0,-4 0-40 0,3 0-26 0,0 0-19 0,-1 0-13 0,0 0-7 0,3 0-6 0,-1 0-4 0,1 2-5 0,0-2-5 0,0 0-5 0,0 0-5 0,0 0-6 0,0 0-3 16,0 0-2-16,0 0-2 0,0 0-5 0,0 0 0 0,0 0 0 16,0 0 0-16,0 0-1 0,0 0 1 0,0 1 1 0,1-1 3 0,1 2 6 15,2-2 2-15,0 2 2 0,1 0 0 0,2-2-1 0,3 0-1 0,2 0-2 16,0 0-1-16,4 0-3 0,6 0 2 0,0 0 0 0,6 0-2 0,0-2 1 16,6 0-4-16,2 0-6 0,5 1-3 0,2-3-3 0,3 0-2 15,6 1-3-15,3-3-1 0,1 3-1 0,3-2-2 0,3 1-3 0,3-3-3 16,3 2-3-16,-2-2-3 0,3 2-7 0,2-1-1 0,1 1-4 0,-3 1-2 15,2-1-4-15,-1 2 1 0,0-2-2 0,-3-1 2 0,4 3-1 0,-5-3 3 16,0 3 0-16,-2-1 2 0,-1 0 3 0,-1 1 2 0,1 2 1 16,-3-2 2-16,-4 0 3 0,0 3 2 0,-1-2-1 0,-6 2-1 0,0-1-3 15,-6 1-2-15,-1 0 0 0,-3 0-3 0,-3 0-1 0,-5 0-1 0,-5 0-1 16,0 0-1-16,-4 1 0 0,-3-1 0 0,-3 0 0 0,-5 0 0 0,-1 0 1 16,-1 0 1-16,-6 0 0 0,0 0-1 0,-3 0-5 0,-5 0-2 0,-1 2-5 15,-4-2-5-15,-1 2-4 0,-8-1-7 0,2-1-8 0,-3 3-8 0,-6-2-10 16,0 2-11-16,-3-1-12 0,1 2-13 0,-3-1-13 0,1 1-16 0,-2 0-19 15,-3-1-23-15,3 1-28 0,1 1-41 0,1-1-49 0,-3 2-45 16,-1-3-42-16,4 3-32 0,-2-1-25 0</inkml:trace>
  <inkml:trace contextRef="#ctx0" brushRef="#br0" timeOffset="349784.3239">30088 22637 24 0,'-12'0'435'0,"2"0"-23"0,1 0-30 0,-1 0-86 0,-2-2-112 0,7 2-62 0,-3 0-39 0,2 0-18 0,2 0-5 16,-2 0-3-16,4 0-2 0,-4 0 2 0,4 0 1 0,0 0 4 0,-2 0 4 16,2 0 3-16,2 0 2 0,0 0-1 0,0 0-1 0,0 0-1 15,0 0-5-15,0 0-1 0,0 0-3 0,0 0 0 0,0 0-2 0,0 0 1 16,0 0-1-16,0 0-2 0,0 0-3 0,0 0-4 0,0 0-5 0,0 0-3 15,2 0 0-15,0 2-2 0,2-1 0 0,2-1 2 0,0 3-1 0,2-2 2 16,4-1-1-16,2 2 1 0,4-1-2 0,5-1-1 0,0 0 0 0,7 0 2 16,5 0 4-16,1 0 0 0,5 0-2 0,5-1-1 0,2-1-4 15,7-2-4-15,2 1-4 0,1 1-2 0,6-2-4 0,5-2-1 0,0 4-2 16,3-5 0-16,4 2-1 0,1-1-4 0,2 1-5 0,2 0-4 0,-2 0-6 16,3-1-1-16,5-1 1 0,-5 2 1 0,2-1 0 0,-1 1 0 0,2-2 1 15,-1 2 2-15,-4 0 0 0,2-1 1 0,-4 3 0 0,-1-3 2 0,-2 1 1 16,-5 1 2-16,-2-1 2 0,-3 0 1 0,-3 1-4 0,-7-1-2 15,-2 2-2-15,-7-1-1 0,-3 1-2 0,-5-1 0 0,-4 2 0 0,-2 1 1 16,-6-1 1-16,-6 0 2 0,0 0 2 0,-4 2 1 0,-4-2 1 0,1 1 0 16,-6 1-1-16,0-2-2 0,-1 2-6 0,-5 0-8 0,-1 0-9 0,0 0-13 15,-4 0-16-15,-2 0-18 0,0 0-20 0,-5 2-24 0,-2-2-26 16,0 3-32-16,-6-1-36 0,-2 2-70 0,0-1-89 0,-3 3-76 0,1-1-72 16,-2-2-36-16,-1 2-21 0,5-1-3 0</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0:55:53.435"/>
    </inkml:context>
    <inkml:brush xml:id="br0">
      <inkml:brushProperty name="width" value="0.05292" units="cm"/>
      <inkml:brushProperty name="height" value="0.05292" units="cm"/>
      <inkml:brushProperty name="color" value="#FF0000"/>
    </inkml:brush>
  </inkml:definitions>
  <inkml:trace contextRef="#ctx0" brushRef="#br0">23549 6123 27 0,'0'0'241'0,"-2"-2"-46"0,2 2-40 0,-3 0-23 0,3 0-15 0,0 0-11 0,0-1-8 0,0 1-4 0,0 0-3 0,0 0-3 15,0 0-4-15,0 0-5 0,0 0-9 0,0 0-8 0,0 0-7 16,0 0-5-16,0 0-2 0,0 0-4 0,0 0-2 0,0 0 0 0,0 0-2 16,0 0 0-16,0 0-1 0,0 0 1 0,0 0-2 0,0 0 1 15,0 0 1-15,0 0-1 0,0 0-2 0,0 0-2 0,0 0-2 0,0 0-3 16,0 0-1-16,0 0-3 0,0 0-2 0,0 0-4 0,0 0-2 16,0 0-2-16,0 0-4 0,0 0-4 0,0 0-4 0,0 0-2 15,0 0-6-15,0 0 0 0,0 0-3 0,0 1-1 0,0-1-2 0,0 0 0 16,3 0-1-16,-1 0-1 0,-2 0 1 0,2 2 2 0,1-2 1 15,2 2 3-15,-3-2 1 0,1 2 3 0,3-2 2 0,1 2 3 16,1-1 0-16,-3-1 1 0,6 2 1 0,1 0 3 0,0-2 3 16,2 2 0-16,-1 0 1 0,6-2 1 0,-2 3-3 0,2-3-1 0,1 2 0 15,2 0-1-15,2-2-1 0,1 1-1 0,1 1-1 0,-2-2-3 16,5 3-1-16,0-3-2 0,0 0-2 0,1 3-1 0,2-3-2 0,1 0 1 16,-2 0 1-16,1 1 1 0,3 1 0 0,-4-2 0 0,0 3-2 0,0-3 2 15,1 0 1-15,0 3 3 0,-2-1 2 0,0-1 0 0,2 2 2 16,-2-1 0-16,-2 1 2 0,2-2 1 0,-1 4 0 0,0-4-1 0,-1 1-1 15,3 0 0-15,-4 2 2 0,5-4-1 0,-2 1-1 0,0 1 0 16,2 0-1-16,-2-1-1 0,2-1 0 0,0 3-1 0,1-3 1 0,0 1-1 16,0 1-1-16,0-2 0 0,3 1-1 0,-4 1 1 0,4-2-2 15,0 0-2-15,0 0-2 0,0 0 0 0,3 0-3 0,-3 0-2 16,0 2 1-16,0 0-1 0,0-2-1 0,0 2-1 0,0-1-1 16,-2-1 0-16,2 2-1 0,-2 0-1 0,-2 0 3 0,2 0 1 0,-5-1 1 15,4 3 2-15,-1-2 2 0,-4 0 2 0,2 1 2 0,-2-1 1 16,-2 0 0-16,0-1 2 0,0 1 0 0,-1 1 1 0,-4-3 3 0,1 0 0 15,-2 3 0-15,0-3-1 0,-1 1 1 0,-2 1 0 0,1-2 0 16,-2 3-1-16,1-3 0 0,-4 0 0 0,1 3-2 0,-2-3 2 0,1 2-2 16,-3-2 1-16,-1 0-2 0,-1 0-1 0,1 0 2 0,-2 0-2 15,-1 0 0-15,0 1-1 0,1-1-1 0,-2 0-1 0,1 0 1 0,-2 0-1 16,2 3 1-16,-1-3 0 0,-2 0 1 0,4 2 0 0,-4 1 1 16,4-3-1-16,-4 1 0 0,5-1-3 0,-2 3-4 0,3-1-6 15,-4-2-8-15,6 3-8 0,-4-1-10 0,1-1-16 0,4 2-17 16,-2 0-23-16,0-1-29 0,5-1-38 0,-4 3-42 0,3-2-79 0,2 1-95 15,0-1-53-15,3 0-34 0</inkml:trace>
  <inkml:trace contextRef="#ctx0" brushRef="#br0" timeOffset="1232.7556">28327 6112 468 0,'0'0'486'0,"0"0"-57"0,0 0-84 0,0 0-90 0,0 0-92 0,0 0-49 0,0 0-30 0,0 0-16 0,0 0-12 0,0 0-4 0,0 2-4 0,0 0-5 15,2 0-8-15,1-2-10 0,-3 2-9 0,1-1-9 0,3-1-10 16,1 2-5-16,-2 0-5 0,5-2-1 0,1 0-3 0,2 0-1 0,1 0 0 16,7 0 0-16,1 0 1 0,3 0 1 0,6 0 2 0,2 0 2 15,7 0 6-15,2 0 3 0,6 0 7 0,5-2 0 0,2 0 2 0,5 2 1 16,4-1 0-16,4-1 2 0,5 0 0 0,2 0-1 0,4-1-2 15,2 1-2-15,3 1 0 0,5-2-9 0,1 0-7 0,-2 1-9 16,3-2-11-16,-1 1-4 0,0 0-1 0,3-2-2 0,0 4-3 0,-5-4-1 16,3 2-2-16,-3-3-1 0,-2 3 0 0,0 0 0 0,-2 0 2 15,-4 0 5-15,0 0 5 0,-3-1 7 0,-6 1 5 0,-1-1 2 16,-3 0 0-16,-6 3 1 0,-3-1 0 0,-6 0 2 0,-3-2 3 0,-3 3 2 16,-6-1 2-16,-2-2 2 0,-9 4 3 0,2-2 4 0,-7 1 2 0,-2 1 6 15,-3-2 6-15,-2 1 5 0,-5 1 6 0,0 0 7 0,0 0 5 16,-4 0 5-16,-2 0 5 0,0 0 5 0,-2-3 3 0,-2 3 2 15,0 0 2-15,0 0-2 0,-5-1-3 0,4-1-8 0,-8 2-8 16,2-2-9-16,-2 1-8 0,-2 1-7 0,-4 0-9 0,1 0-11 0,-3 0-9 16,-3 0-10-16,-6 1-10 0,0 1-9 0,-2-2-9 0,-2 3-8 15,-5 0-5-15,2-2-6 0,-6 2-5 0,2 1-7 0,-5 0-6 0,2-1-7 16,-6 1-6-16,1-1-9 0,-1 1-5 0,-2 0-6 0,1-1-5 16,-4 1 1-16,1-1 0 0,1 0 4 0,-3 0 1 0,0-2 5 0,-1 1 8 15,1 1 7-15,-2 0 11 0,2-1 10 0,-2-1 10 0,0 2 12 16,2-3 15-16</inkml:trace>
  <inkml:trace contextRef="#ctx0" brushRef="#br0" timeOffset="1650.0034">29715 6084 18 0,'-56'0'31'0,"1"0"6"16,-1 0 6-16,1 0 8 0,-1 0 1 0,4-3 1 0,0 1 2 0,1 2 3 16,0 0 3-16,2-3 4 0,0 3 0 0,2-1 1 0,5-1 1 15,-3 2 3-15,3-3-3 0,0 3-2 0,5 0-1 0,2-3-3 0,-1 3 0 16,6-2 0-16,0 1-2 0,2-2 1 0,7 3-3 0,-2-3-2 16,4 1-2-16,2 1-2 0,4 1-3 0,0-2-3 0,3 0-4 15,2 2-5-15,3-2-6 0,0 1-5 0,1 1-4 0,3 0-2 16,1 0-4-16,0 0-6 0,0 0-6 0,0 0-5 0,1 0-5 0,3 0-3 15,1 0-2-15,0 0-3 0,1 0 2 0,0 0-1 0,4 0 2 16,0 0 1-16,2 0 1 0,2 0-1 0,6 0 7 0,0 0 8 0,2 0 8 16,7-2 7-16,0 0 7 0,5 2 5 0,2-2 5 0,6 0 6 15,0 2 3-15,4-1 2 0,5-1 3 0,2 0 1 0,3 2 2 0,5-2 0 16,2 0-6-16,3 2-8 0,2-1-8 0,4-1-4 0,3 2-7 16,1 0-6-16,2 0-4 0,0 0-1 0,4 0-1 0,0 2 0 15,2-1-2-15,0-1 1 0,5 2 0 0,-1 0 0 0,0 0 2 0,1 0 0 16,2-1 1-16,-2 3 0 0,2-2-1 0,-2 0-1 0,-1 1-5 15,3-1-6-15,-6 1-5 0,0 2-6 0,-3-2-4 0,-7 0-3 0,2 0-1 16,-7 0-3-16,-5 0 0 0,0 0 0 0,-5 2 2 0,-5-1 0 0,-3-1 3 16,-1 1 2-16,-5 0 3 0,-4-1 5 0,-4 0 3 0,-4 0 5 15,-3-2 2-15,-2 1 4 0,-5 1 1 0,-2-3 3 0,-3 2 2 16,-6 0 3-16,0-2 5 0,-2 0 4 0,-3 0 7 0,-1 0 7 0,-4 0 4 16,-1 0 0-16,-2 0-3 0,-2 0-6 0,-1-4-8 0,-4 2-6 15,-1-1-8-15,-3-1-5 0,-4 1-10 0,-1 0-8 0,-6-3-10 16,-2 3-15-16,-2-3-12 0,-4 1-16 0,-4 1-11 0,-2-1-15 0,-5 0-10 15,-2 1-12-15,-3 1-14 0,-2 0-15 0,-5-1-19 0,1 1-21 16,-3 1-19-16,-4 0-24 0,2-2-47 0,-5 3-65 0</inkml:trace>
  <inkml:trace contextRef="#ctx0" brushRef="#br0" timeOffset="2050.0079">29271 6056 173 0,'-51'2'203'0,"0"-2"-60"0,4 3-48 0,-1-3-23 0,3 0-10 0,4 0-2 0,0 0 2 0,5 0 7 0,3 0 7 0,3 0 8 16,4 0 3-16,1 0 5 0,5 0 0 0,3 0 0 0,1 0 0 0,3 0-4 15,1 0-6-15,7 0-4 0,-4 0-5 0,8 0-6 0,-4 0-4 16,5 0-7-16,0 0-11 0,0 0-11 0,5 0-10 0,-4 0-6 0,5 0-6 16,-2 0-1-16,6 0-4 0,-1 0-1 0,1 0-1 0,1 0-3 15,5 0-3-15,3 0 1 0,0 0 1 0,5 0 3 0,2 0 5 0,4 0 8 16,2 0 10-16,4-3 7 0,6 3 5 0,3 0 6 0,1 0 6 15,4 0 3-15,4 0 1 0,3 0 0 0,8-2 0 0,-1 2-3 16,3-1-5-16,5 1-4 0,0 0-6 0,3 0-3 0,3-2-4 0,-2 2-3 16,4-2-1-16,0 2-3 0,2 0-3 0,-2 0-2 0,5 0-2 0,-4 0-2 15,4-2-1-15,-2 1-2 0,4 1 0 0,1-2 2 0,-5 2-2 16,4-2-1-16,-5 2-3 0,1 0-5 0,-5-2-7 0,3 2-6 16,-8 0-6-16,1 0-6 0,-5 0-7 0,-5 0-1 0,-4 0-2 0,-4 0 0 15,-4 0-1-15,-4 0 0 0,-4 0 0 0,-5 0 3 0,-4 0 2 16,-3 0 2-16,-6 0 4 0,-5 0 5 0,1 2 6 0,-5-2 3 0,-3 0 3 15,-5 0 3-15,0 0 0 0,-3 0 1 0,-1 0 0 0,-5 0-6 16,0 0-9-16,-3-2-9 0,-4 0-11 0,0 2-11 0,-5-1-12 16,0-1-15-16,-6 2-17 0,0-2-24 0,-4 2-28 0,-2-2-44 0,-2 2-52 15,0 0-71-15,-2 0-83 0,-1 0-44 0,2 2-23 0</inkml:trace>
  <inkml:trace contextRef="#ctx0" brushRef="#br0" timeOffset="10632.4778">19727 10887 102 0,'-2'0'288'0,"2"-3"-86"0,-2 2-49 0,2 1-31 0,0 0-20 0,0 0-12 0,0 0-9 15,-2-2-5-15,2 2-7 0,0 0-6 0,0 0-5 0,0 0-9 0,0 0-6 16,0 0-7-16,0 0-4 0,0 0-4 0,0 0-1 0,0 0-4 16,0 0 1-16,0 0 0 0,0 0 0 0,0 0 3 0,0 0 0 0,0 0 0 15,0 0 0-15,0 0 0 0,0 0 0 0,0 0 0 0,0 0 0 16,0 0-1-16,0 0-1 0,0 0-1 0,0 0-2 0,0 0-1 0,0 0-1 15,0 0-2-15,0 0-3 0,0 0 0 0,0 0-3 0,0 0-2 16,0 0-2-16,0 0-4 0,0 0-4 0,0 0-4 0,0 0-1 0,0 0-2 16,0 0-1-16,0 0-2 0,0 0-1 0,0 0-2 0,0 0 1 15,0 0 0-15,0 0-1 0,0 0 0 0,0 0 0 0,0 0 2 16,0 0 0-16,0 0 1 0,0 0 1 0,0 0 1 0,0 0 1 0,0 0 1 16,0 0 1-16,0 0 1 0,0 0 1 0,0 0 0 0,0 0 0 15,0 0 2-15,0 0 2 0,0 0 1 0,0 0 0 0,0 0 1 0,0 0 2 16,0 0 0-16,0 0 3 0,0 0 2 0,0 0 2 0,0 0 1 15,0 0 3-15,0 0 2 0,0 0 2 0,0 0 3 0,0 0 2 16,0 0 4-16,0 0 2 0,0 0 4 0,0 0 2 0,0 0 4 0,0 0 0 16,0 0 0-16,0-2-3 0,0 2-2 0,0-3-3 0,0 0-3 15,0 2-2-15,0-4-4 0,0 5-3 0,0-3-3 0,0 2-3 16,0-4-5-16,0 5-6 0,0-3-5 0,0 1-4 0,0 1-4 0,0 1-2 16,0 0 1-16,0 0-1 0,0 0-4 0,0 0 0 0,0 0-3 15,0 0-4-15,0 0-2 0,0 0-5 0,0 0-2 0,0 0-3 0,0 0-2 16,0 0 1-16,0 1 2 0,0 4 0 0,0-5 1 0,0 5 3 15,0-1 2-15,0-4 4 0,0 6 1 0,0 0 4 0,0-2 4 0,0 1 3 16,0 0 6-16,0-1 3 0,0 1 3 0,0-1 4 0,0 1 3 16,2-1 3-16,-2-1 4 0,0-1 4 0,0 0 4 0,2 0 4 0,-2-2 6 15,0 0 8-15,0 0 7 0,0 0 7 0,0 0 6 0,0 0 6 16,0 0 2-16,0-2 0 0,2 2-3 0,0-2-2 0,-2 0-3 16,2-1-5-16,-2-1-4 0,0-1-9 0,0 1-9 0,0-1-12 0,0 0-13 15,0 0-14-15,0-3-16 0,0 2-18 0,0 0-20 0,0 2-25 16,0-1-30-16,0 0-37 0,1 1-44 0,-1 4-38 0,0 0-36 15,0 0-69-15,5 0-89 0,2 0-49 0,-2 4-32 0</inkml:trace>
  <inkml:trace contextRef="#ctx0" brushRef="#br0" timeOffset="41564.3923">8498 9450 355 0,'-4'-2'353'0,"0"1"-95"15,-1-3-63-15,1 2-47 0,1 0-24 0,0-2-15 0,2 2-8 0,-4 1-6 0,4 1-4 0,-2-3-2 0,3 3-2 0,-1 0-1 0,1 0-5 0,0 0-3 16,0 0-6-16,0 0-6 0,0 0-8 0,0 0-7 0,0 0-9 15,0 0-7-15,1-2-6 0,-1 2-4 0,0 0-3 0,0 0-3 16,4 0-3-16,-4 0-4 0,0 0-4 0,0 0-4 0,2 0-4 0,-2 0-3 16,3 0-1-16,-2 0-2 0,-1 0-2 0,3 2-1 0,-3-2-2 15,1 0-1-15,1 0-3 0,-2 3-1 0,4-3 2 0,-1 1 0 16,0 1 2-16,1-2 2 0,2 3 2 0,3-2 1 0,1 1 3 0,1 0 1 16,4 2 2-16,2-3 0 0,3 1 2 0,2-1 1 0,5-1 2 0,2 2-2 15,4 0 1-15,0-2 1 0,6 0-1 0,3 0 2 0,4-2-1 16,0 0 1-16,3 2-1 0,3-3 1 0,7 2-1 0,-1-2 1 15,2 2-2-15,4-3 0 0,2 3-4 0,0-2-2 0,6 0-6 0,-2 0-5 16,0 3-5-16,4-2-7 0,-4-1-6 0,2 2-5 0,-2 1-6 16,-1-3-7-16,-4 1-2 0,4 2-2 0,-6 0 0 0,-1 0 0 15,-1 0 3-15,-2 0 6 0,-3 0 4 0,0 0 5 0,-1 0 6 0,-2 0 4 16,-2 0 5-16,-4 2 3 0,1 1 5 0,-2-3 7 0,-3 1 1 0,-1 2 2 16,-3-1 1-16,1-2 0 0,-4 3 1 0,-1-2-1 0,-2 1 0 15,-3 2 0-15,-1-4 0 0,0 4 1 0,-4-4 1 0,-4 1 1 0,2 2-1 16,-3-3 2-16,-1 1-1 0,-4-1 2 0,-1 2 2 0,-4-1 2 15,2-1 5-15,-4 0 3 0,0 0 6 0,-3 0 5 0,2 0 5 16,-4 0 6-16,0 0 5 0,-3 0 3 0,0 0 0 0,0 0-4 16,-3 0-6-16,2-1-11 0,-1-1-12 0,-2 1-13 0,-2-3-17 0,-1 2-20 15,0 0-22-15,-2-2-23 0,-1 2-27 0,0 1-30 0,-1-2-36 16,-1 1-41-16,-4 2-69 0,2-3-84 0,-2 2-44 0</inkml:trace>
  <inkml:trace contextRef="#ctx0" brushRef="#br0" timeOffset="43447.4505">8361 9490 64 0,'-16'-4'432'0,"2"0"-69"0,1-1-103 0,-1-1-58 0,2 3-36 0,2-3-18 0,1 3-8 0,-1-3 2 0,3 1 5 0,0 1 0 16,4 1-2-16,-1 0-4 0,1-2-8 0,1 1-12 0,2 4-14 15,0-2-13-15,2-2-13 0,-2 4-16 0,4-3-20 0,-1 1-15 0,0 2-13 16,1 0-11-16,6 0-13 0,-1 0-8 0,1 0-6 0,3 0-3 15,7 0 1-15,0 0 0 0,2 0 4 0,7 0 2 0,1 0 3 16,3 0 0-16,6 0 3 0,0 2 1 0,4 1 1 0,2-3 2 0,4 1 4 16,0 2 1-16,4-3 5 0,2 2 0 0,1-2 2 0,3 3 0 15,3-2 2-15,2 1 1 0,2-2 1 0,2 3 2 0,2-2 3 0,2-1-1 16,2 2 1-16,2 0-2 0,2-2-3 0,-2 0-2 0,4 0-3 16,-2 0-3-16,2 0-4 0,-2 0-2 0,3 0 2 0,-3 0-1 0,1 0 0 15,-3 0-1-15,2 0-2 0,-3 0-1 0,0 0-1 0,0 0 0 16,-3 0 0-16,0 0-1 0,0 0-1 0,-4 0 0 0,0 0 2 0,-1 0-2 15,-2 1-2-15,-3 2-4 0,0-3 0 0,0 1-1 0,-6-1 0 16,0 2 0-16,-2-1-1 0,-4-1 0 0,-1 2-2 0,-1 0 1 16,-5 0 1-16,-1 0 0 0,0 1 0 0,-4-1 0 0,-2 0 1 0,0 1 0 15,-5-1 0-15,0 0 1 0,-3 2 1 0,-2-3 3 0,-2 3 0 16,-2-2 3-16,-2 0 1 0,0-1 1 0,-4 2 0 0,-1 0 0 0,-4-2 3 16,1 1-1-16,-2 1 2 0,-2-3 1 0,-2 3 2 0,-2-2 0 15,2-1 1-15,-4 2 0 0,2-2-1 0,-1 0 1 0,0 0 1 16,-3 0 0-16,0 0 0 0,0 0 2 0,0 0-2 0,0 0 0 0,0 0-2 15,0 0 0-15,0 0-3 0,0 0 0 0,0 0-3 0,3 0-1 16,-2 0 0-16,-1 0-1 0,3 3 1 0,-2-3 1 0,1 0 0 16,1 2 1-16,-2 1 2 0,1-3-1 0,0 1 3 0,0 2 0 15,1-3 2-15,-2 0 1 0,1 0 1 0,-2 2 1 0,3-2 1 0,-2 0-2 0,-1 0 1 16,3 0 0-16,-2 0-2 0,-1 0 0 0,2 0 0 16,-2 3-1-16,0-3-1 0,3 0 1 0,-3 0-1 0,1 1 0 0,-1-1 1 15,0 0 0-15,0 0 1 0,0 0 0 0,0 0 0 0,0 0 0 0,0 0 0 16,0 0 2-16,0 0-1 0,0 0 0 0,0 0 0 0,0 0 2 15,0 0 0-15,0 0 1 0,0 0 1 0,0 0 3 0,0 0 3 16,0 0 1-16,0 0 4 0,0 0 3 0,0 0 4 0,0 0 2 0,0 0 3 16,0 0 4-16,0 0 2 0,0 0 2 0,0 0 2 0,0 0 2 15,0 0-1-15,0 0-1 0,0 0 1 0,0 0-3 0,0 0-2 16,0 0-4-16,0 0-1 0,0 0-5 0,0 0 0 0,0 0-3 0,0 0-4 16,0 0-3-16,0 0-2 0,0 0-3 0,0 0-1 0,0 0-2 15,0 0-2-15,0 0 0 0,0 0-3 0,0 0-1 0,0 0 0 0,0 0-1 16,0 0-1-16,0 0 0 0,0 0 0 0,0 0 0 0,0 0 1 15,0 0-1-15,0 0-2 0,0 0 1 0,0 0 0 0,0 0 0 0,0 0-1 16,0 0 1-16,0 0 0 0,0 0 0 0,0 0-2 0,0 0 1 16,0 0-2-16,0 0 0 0,0 0-1 0,0 0-1 0,0 0 2 15,0 0-2-15,0 0 0 0,0 0 0 0,0 0 1 0,0 0 0 0,0 0 0 16,0 0 1-16,3 0-1 0,-3 0 2 0,1 0 0 0,-1 0 1 16,2 0-2-16,2 0 1 0,-2 0-1 0,1 0 0 0,-2 0-1 15,-1 0 1-15,3 0-1 0,-2 2 0 0,-1-2 0 0,0 0-1 0,2 0 0 16,-2 0 0-16,0 0 1 0,0 0 0 0,0 0 1 0,0 0 2 0,0 0 1 15,0 0 2-15,0 0 1 0,0 0 1 0,0 0 2 0,0 0-1 16,0 0 1-16,0 0 1 0,0 0-2 0,0 0 2 0,0 0-1 16,0 0 1-16,0 0-1 0,0 0 1 0,0 0-1 0,0 0 0 0,0 0-2 15,0 0 0-15,0 0-1 0,0 0 0 0,0 0-1 0,0 0-1 16,0 0 0-16,0 0-1 0,0 0 0 0,0 0-2 0,0 0 0 16,0 0-2-16,0 0-1 0,0 0 0 0,0 0-2 0,0 0 0 0,0 0-2 15,0 0 1-15,0 0 0 0,0 0 0 0,0 0 0 0,0 0-1 16,0 0-1-16,0 0 2 0,0 0 0 0,0 0 1 0,0 0 0 0,0 0 1 15,0 0 2-15,0 0-1 0,0 0 1 0,0 0 2 0,0 0-1 16,0 0 2-16,0 0-1 0,0 0 2 0,0 0 1 0,0 0 0 0,0 0 0 16,0 0 1-16,0 0 1 0,0 0 0 0,0 0 0 0,0 0 0 15,0 0 0-15,0 0 2 0,0 0-1 0,0 0 0 0,0 0 0 16,0 0 0-16,0 0 0 0,0 0 0 0,0 0 0 0,0 0-1 16,0 0 2-16,0 0-1 0,0 0-1 0,0 0 1 0,0 0 1 0,0 0-1 15,0 0-1-15,0 0 0 0,0 0 0 0,0 0-1 0,0 0-1 0,0 0 1 16,0 0 0-16,0 0 0 0,0 0-1 0,0 0 0 0,0 0 0 15,0 0-2-15,0 0 1 0,0 0-1 0,0 0 1 0,0 0-2 16,0 0 1-16,0 0-1 0,0 0 2 0,0 0 0 0,0 0 1 0,0 0 0 16,0 0 0-16,0 0-1 0,0 0 1 0,0 0 1 0,0 0 1 0,0 0 1 15,0 0-1-15,0 0 1 0,0 0 0 0,0 0-1 0,0 0 0 16,0 0 2-16,0 0-1 0,0 0 0 0,0 3-1 0,0-3 0 0,0 0-2 16,0 0 0-16,0 0 0 0,0 0 0 0,0 0-1 0,0 0-1 15,0 0 1-15,0 0 0 0,0 0-1 0,3 0-2 0,-3 0-1 16,0 0 1-16,1 1-2 0,-1-1 1 0,0 0 0 0,0 0-1 15,0 0 0-15,0 0 0 0,0 0 0 0,0 0 0 0,0 0 0 0,0 0 0 16,3 2 2-16,-3-2 0 0,1 2 1 0,-1-2 0 0,0 0 1 16,0 0 1-16,2 0 1 0,-2 0-1 0,0 1 1 0,3-1 2 15,-2 0 1-15,-1 0 0 0,0 0-1 0,2 3 1 0,-2-3-1 0,0 0 2 16,0 0-1-16,0 0 0 0,0 0 1 0,0 0 1 0,0 0 0 0,0 0 1 16,0 0-1-16,0 0 2 0,0 0-2 0,0 0 2 0,0 0 0 15,0 0-1-15,0 0 1 0,0 0 0 0,0 0 0 0,0 0 1 16,0 0 0-16,0 0 0 0,0 0 0 0,0 0 0 0,0 0 0 0,0 0 0 15,0 0-1-15,0 0 1 0,0 0-1 0,2 0-1 0,-2 0 1 16,0 0-1-16,0 0-2 0,0 0-1 0,0 0 0 0,0 0 0 16,0 0-2-16,0 0-2 0,0 0 0 0,0 0-1 0,0 0-1 0,0 0 0 15,0 0-1-15,0 0 0 0,0 0-2 0,0 0 0 0,0 0-1 16,0 0-1-16,0 0-1 0,0 0 1 0,2 0 0 0,-2 0 1 0,0 0 1 16,3 0 0-16,-2 0 1 0,-1 0 1 0,2 1 0 0,-2-1 2 15,3 0 0-15,-2 0 1 0,-1 0 1 0,3 2 2 0,-2-1 0 0,-1-1 0 16,2 0 1-16,-2 0-1 0,3 0-1 0,-2 2 1 0,-1-2 0 15,3 2-1-15,-3-2 0 0,1 0 0 0,-1 0 1 0,0 0 0 16,2 0 0-16,-2 0 0 0,0 0 1 0,0 0-1 0,0 0 1 16,0 0 0-16,0 0 0 0,0 0 2 0,0 0-2 0,0 0 0 0,0 0 2 15,0 0-1-15,0 0 0 0,0 0 0 0,0 0-1 0,0 0 0 16,0 0-1-16,0 0 0 0,0 0 1 0,0 0-2 0,0 0 0 16,0 0 0-16,0 0 0 0,0 0-2 0,0 0 1 0,0 0 0 0,0 0 0 0,0 0 0 15,0 0 0-15,0 0-1 0,0 0-1 0,0 0 1 16,0 0-1-16,3 0-1 0,-2 0 0 0,-1 0-1 0,0 0 2 0,2 0 0 15,-2 0-3-15,0 0 0 0,3 2-2 0,-2-2 1 0,-1 0-2 0,0 0 1 16,0 0 0-16,0 0 0 0,0 0 1 0,3 2 0 0,-3-2 2 16,0 0-2-16,0 0 0 0,0 0 2 0,0 0 1 0,0 0 3 0,0 0 1 15,0 0 1-15,0 0 2 0,0 0-1 0,0 0 1 0,0 0 1 16,0 0 0-16,0 0 1 0,0 0 0 0,0 0 1 0,0 0-1 16,0 0 1-16,0 0 0 0,0 0-2 0,0 0 0 0,0 0-1 15,0 0 1-15,0 0 0 0,0 0-2 0,0 0-1 0,0 0 1 0,0 0 0 16,0 0-4-16,0 0 1 0,0 0 0 0,0 0-1 0,0 0 0 15,0 0-2-15,0 0 2 0,0 0-1 0,0 0-1 0,0 0 0 0,0 0-3 16,0 0-4-16,0 0-6 0,0 0-4 0,0 0-8 0,0 0-5 16,0 0-8-16,0 0-8 0,0 0-8 0,1 0-11 0,-1 0-11 0,0 0-13 15,0 1-13-15,2 1-12 0,-2-2-13 0,0 0-13 0,3 0-14 16,-3 0-12-16,0 0-12 0,0 0-15 0,0 0-16 0,0 0-39 0,1 2-51 16</inkml:trace>
  <inkml:trace contextRef="#ctx0" brushRef="#br0" timeOffset="44914.3433">6698 8758 495 0,'-3'4'541'0,"-1"-2"7"0,1-1-62 0,2 1-95 0,-1-2-87 0,2 3-86 0,-3-3-51 0,3 0-36 0,0 0-22 15,0 0-13-15,0 0-12 0,0 0-7 0,3 0-11 0,-3 3-11 0,2-2-12 16,-1-1-13-16,-1 2-10 0,3-2-13 0,1 0-8 0,-2 0-8 15,-1 0-3-15,4 0-2 0,0 0 0 0,0 0 0 0,3 0 2 16,-2 0 2-16,1 0 1 0,2 0 1 0,-2 0 2 0,3-2 3 0,3 2 0 16,-3-1 0-16,2-2 3 0,-1 3 3 0,4-3 0 0,-4 1 1 15,4 1 1-15,-1-1 1 0,-1-2-1 0,2 1 2 0,0-3-1 16,0 3 0-16,1-3-2 0,-2 1-4 0,0-2-3 0,2 0 0 0,-3 1 0 16,2-2-1-16,-1-1 1 0,0 0 0 0,-2-3 1 0,0 3 4 0,0-3 0 15,-3 1 2-15,1-3 1 0,-1 2-2 0,-1-2 4 0,-2-1 4 16,0 2 2-16,0-2-1 0,-2 0 0 0,0-2 1 0,-2 1 0 15,2 2 1-15,-2-1-1 0,-2-1 0 0,0 1-3 0,-2 3-4 16,-1-2-1-16,2 2-2 0,-1 0-2 0,-2 3-3 0,-2 0 0 0,2-2-1 16,-2 4-2-16,0 0-4 0,-2 1-3 0,2 0-4 0,-4 1-5 15,0 1-4-15,1 2-2 0,-2 2-1 0,-1 0 0 0,-4 0-2 0,2 5 2 16,-2 1 1-16,0 3 1 0,-2 0 2 0,0 3 0 0,-5 0 1 16,4 4 3-16,-1 2 3 0,-3 5 3 0,3-2 2 0,-2 4 3 15,2-1 4-15,3 1 0 0,-2 1 3 0,3 1 1 0,1-1 0 0,-1 1 2 16,4-1-1-16,-1-1 1 0,3 2 1 0,3-3 2 0,1-1-1 0,0 2 0 15,2-4 1-15,1 0-2 0,3-2 0 0,3-1 3 0,1-1 3 16,2-1 1-16,0 1 2 0,1-3 4 0,3-2 1 0,3 2 4 16,3-3 1-16,0-1 1 0,1-1 3 0,3 0 2 0,3-2 2 0,-1-2 2 15,4 1 0-15,0-4-1 0,1-1-2 0,-1-1-2 0,4-1-2 16,1-1-1-16,-4-2-4 0,3 2-1 0,-1-3-2 0,1 0-3 16,-4-1-2-16,0 1 0 0,-4 0-4 0,2-3 1 0,-5 2 1 0,0 4 1 15,-2-5 2-15,0 2 1 0,-5 2 3 0,-2 0 2 0,-3-2 3 16,2 4 3-16,-5-2 2 0,-1 0 1 0,2 3 1 0,-3-2-1 0,0 1-1 15,-2 1-5-15,0 0-4 0,0 0-10 0,0 0-14 0,0 0-21 16,0 0-23-16,0 0-34 0,0 0-40 0,0 0-65 0,0 0-78 0,0 0-98 16,0 0-109-16,0 0-69 0,0 0-48 0,0 0-23 0,4 0-12 15</inkml:trace>
  <inkml:trace contextRef="#ctx0" brushRef="#br0" timeOffset="45314.3091">7429 8599 117 0,'0'3'417'0,"-2"-1"-35"0,2-2-41 0,-2 1-31 0,0-1-28 0,2 0-21 0,0 3-18 15,0-3-16-15,-3 0-12 0,3 0-11 0,0 0-11 0,0 0-9 16,0 0-12-16,0 0-10 0,0 0-10 0,0 0-11 0,0 0-11 0,0 0-12 16,0 0-11-16,0 0-12 0,0 0-9 0,0 0-10 0,0 0-9 15,3 0-11-15,-3 2-9 0,2-2-8 0,0 0-10 0,3 0-7 0,-2 0-7 16,1 0-6-16,4 0-3 0,-2-2-4 0,6 2-3 0,-2 0-3 15,4-3 0-15,-2 2-4 0,4-1-4 0,2-1-8 0,-2 0-5 0,2 1-11 16,0 1-12-16,2-2-12 0,-2 0-15 0,2 0-15 0,-4 1-19 16,4 0-21-16,-4 0-22 0,0-1-24 0,0 1-24 0,-2 0-26 15,-2 2-27-15,0 0-23 0,-4 0-21 0,2 0-14 0,-6 0-13 0,0 4-18 16,-2-1-21-16,-4 1-42 0,-2 1-55 0,-3 1-19 0</inkml:trace>
  <inkml:trace contextRef="#ctx0" brushRef="#br0" timeOffset="45598.5038">7439 8841 128 0,'0'2'417'0,"0"0"-31"0,0-2-41 0,0 0-35 15,0 0-35-15,0 0-21 0,0 0-19 0,0 0-11 0,0 0-11 0,0 0-8 16,0 0-9-16,0 0-11 0,0 0-10 0,0 0-14 0,0 0-13 16,4 0-14-16,-4 0-14 0,4-2-14 0,-2 0-12 0,0 2-13 0,2-2-12 15,0 2-10-15,2-1-11 0,-2-1-8 0,2 0-10 0,1 0-6 16,2-1-9-16,-1 1-3 0,2-2-5 0,2 1-2 0,0 0-3 15,0-1-1-15,2 0 0 0,0 0 1 0,2 1 0 0,-2 0 0 0,4 1 0 16,-1-2 2-16,-1-1 0 0,-1 2 1 0,3 2-1 0,-4-4 1 16,2 2-2-16,0 1 0 0,-2 1 1 0,-2-2-1 0,-2 0 1 0,3 1 0 15,-6 1 1-15,2-1-1 0,-4 2-1 0,1-2 0 0,0 0-4 16,-2 2-6-16,-2 0-8 0,-2 0-11 0,0 0-14 0,0 0-23 0,0 0-26 16,0 0-38-16,-2 0-44 0,2 0-62 0,-4 0-71 0,0 2-100 15,-2 0-117-15,-1 0-66 0,-2 1-43 0,-5 0-17 0,2 1-6 0</inkml:trace>
  <inkml:trace contextRef="#ctx0" brushRef="#br0" timeOffset="46981.1203">6584 7768 145 0,'-5'-7'467'0,"-4"2"-77"0,3 1-114 0,-4-1-75 0,0-1-54 0,0 3-35 0,1-1-28 0,-4 1-19 0,-3 1-14 16,2 1-11-16,-2 1-9 0,-1 0-10 0,-3 0-6 0,-1 0-6 0,0 3-6 15,-4 0-3-15,1 1-2 0,-2 3 1 0,0 0 3 0,-1-1 4 16,-2 4 4-16,0-1 4 0,0 0 8 0,-1 5 4 0,1-2 1 0,0 0 1 15,-1 4 1-15,4 1 3 0,-1-1 1 0,1 4 2 0,0-2 3 0,1 5 4 16,-1 0 4-16,5 0 3 0,-4 4 0 0,5-1 1 0,0 0-3 0,0 4-1 16,2 0-1-16,2 0 0 0,2 4-1 0,0 0-3 0,6-3-1 15,-2 4-5-15,4-1-3 0,1 1-4 0,2 1-4 0,3-2-4 0,3 1-2 16,0-2-1-16,5 0-1 0,0-1 1 0,2 0 1 0,3-2 0 16,2-2-1-16,1 1 1 0,2-5 0 0,5 2 2 0,-2-2 2 0,5-5 3 15,0-1 2-15,3 0 2 0,0-3 2 0,4-1 0 0,-1-3 3 16,1-2 2-16,1-2 1 0,1-2 4 0,-2-3 3 0,-1 1 5 15,2-3 5-15,-2-3 5 0,0 0 2 0,-2-3 6 0,-1 1 3 0,-2 0 3 16,-1-3 4-16,-1 1 5 0,-5 0 4 0,2-1 2 0,-5 0 3 16,0-2 1-16,-1 4 1 0,-3-2-1 0,-3 2-4 0,0 1-2 0,0-2-4 15,-4 4-5-15,1-3-8 0,-4 3-6 0,1-1-6 0,1 2-10 16,-4 1-10-16,2-1-12 0,-1 0-15 0,-1 0-19 0,-1 2-23 16,0 0-26-16,0 0-29 0,0 0-37 0,0 0-40 0,-1 2-41 0,-1 0-41 15,2 1-62-15,-3-1-74 0,-1 4-96 0,-2-1-109 0,0 0-54 16,-1 1-25-16,-3 0-5 0,1 0 6 0</inkml:trace>
  <inkml:trace contextRef="#ctx0" brushRef="#br0" timeOffset="91330.365">7231 12906 40 0,'-4'-8'280'0,"0"3"-66"0,0-2-70 0,-1 0-35 0,2 1-14 0,-3 0-7 0,2 0 0 0,0 1-1 0,-2 1 1 0,2-1-1 0,-2 0 0 0,2 1-4 0,-2 1-4 0,2 0-3 0,-2 1-1 0,2-2-7 16,-1 3-7-16,-2-1-4 0,1 0 0 0,-2 0-3 0,0 0-1 16,0 2-1-16,0-1 1 0,-2 1-2 0,0 0-2 0,0 0-1 0,-3 0-1 15,3 0-5-15,-1 0-8 0,-4 1-2 0,4-1-1 0,-1 4 0 16,-2-2-3-16,-2 1-1 0,2 1-1 0,-1-1-3 0,-1 2-1 0,0-1-2 16,3 1-1-16,-4 1-2 0,1-1-2 0,3 2-2 0,-4-2 1 15,4 2-1-15,-3 1 1 0,2-2-2 0,-1 1-1 0,2 2-1 16,-1-1-1-16,1 0 0 0,0 1 0 0,0 1-1 0,0-1 0 0,0 0-1 15,3 2 0-15,-1-1-1 0,-1 1 0 0,2 0 0 0,0-1-2 16,0 4 1-16,1-3-1 0,-1 3-2 0,3 0 0 0,-2-2-2 0,3 3-3 16,-1 0 2-16,0 0 2 0,4 2-2 0,-3-1 0 0,2 0 0 15,1-2 0-15,0 4 1 0,3 0 2 0,-3 1 0 0,3-3-1 16,3 2 1-16,-1-2 0 0,2 1 1 0,0 2 1 0,2-3-1 16,0 0-1-16,1 0 2 0,2 1-2 0,1-2 1 0,1 3 2 0,-1-3-1 15,2 0 2-15,2-2 1 0,-1 2 2 0,3-1 1 0,-3 1 1 0,3-2 0 16,1-1 3-16,-1-1 0 0,0-1 2 0,4 2 1 0,-4-4 2 15,1 1 0-15,2 1 0 0,-2-5-1 0,2 2-1 0,-2-3 0 16,2 1 0-16,-3-1-1 0,4-2-2 0,-4 0 1 0,1-2-2 16,2-2 0-16,-2 0-3 0,2-2-1 0,-2 1-1 0,-1-3-3 0,1 2-1 15,1-4-2-15,-4 1 3 0,2-1 0 0,-2-1 2 0,2-2 3 16,-4 2 1-16,2-3 5 0,-2 1 5 0,2-1 4 0,-4-3 4 0,2 3 6 16,-2-5 6-16,0 3 6 0,2-2 7 0,-4 0 3 0,1-1 2 15,-2-1-1-15,-1 3 2 0,-2-4 2 0,2 3 4 0,-2-1 5 0,0-3 5 16,-2 2 1-16,1 3 0 0,-3-3-1 0,0 2 1 0,-3-2-5 0,3-1-6 15,-2 3-5-15,-5-2-5 0,4 2-4 0,-1-1-5 0,-2-1-8 16,0 1-7-16,-2 1-11 0,-1-2-11 0,2 2-7 0,-5-1-7 16,2 2-8-16,0-2-9 0,0 1-9 0,-3 0-6 0,2-1-8 15,-1 2-7-15,-2 1-13 0,2 2-16 0,-4-1-15 0,2 1-12 0,2-1-22 16,-5 2-25-16,1 2-37 0,3 3-43 0,-1-3-56 0,-2 4-58 0,3 0-76 16,0 3-83-16,-1 1-45 0,-1 2-27 0,4 1-4 0</inkml:trace>
  <inkml:trace contextRef="#ctx0" brushRef="#br0" timeOffset="92395.5858">9700 12983 217 0,'-1'-4'248'0,"-2"4"-63"0,1-3-39 0,2 2-26 0,-2-2-10 0,0 3-4 0,2-1 2 0,-2 1 5 0,0-2-1 0,2 0 2 0,-2 2-4 0,2-1-3 15,-1-2-8-15,-2 3-9 0,1-1-9 0,0-1-8 0,0 2-2 16,-2-3 0-16,0 3-1 0,1-2-2 0,-2-1-1 0,1 3-2 0,-2-1-2 16,0-2-3-16,1 3-4 0,-2-2-5 0,-1 2-6 0,2 0-6 15,-4 0-4-15,2 0-4 0,-4 0-4 0,2 0-5 0,0 2-7 0,0 1-2 16,0-2-5-16,-2 4-4 0,2-2-2 0,0 0 1 0,0 1-1 15,0 1 1-15,-2 1 2 0,2 1 0 0,0 0 1 0,0 2 0 16,0 0-2-16,0 2-2 0,0 1 1 0,0 2-2 0,0 1 0 16,1 1-2-16,0 1 0 0,1 0 1 0,-1 3-1 0,4 3-2 0,0-2 0 15,2 1-2-15,-1 1 0 0,2 2-2 0,0-2 1 0,2 2 2 0,2 1 1 16,0-1 0-16,2 2 4 0,-1-1 3 0,4 1 3 0,1-3 0 16,4 1 5-16,-3 1 1 0,4-1 4 0,1-2 3 0,2 1 2 15,2-3 1-15,0 1 4 0,4-2 3 0,-2-3 0 0,6 2 3 0,-3-3-1 16,4-4 1-16,1 1-1 0,2 0-1 0,0-4-3 0,1-5-3 0,0 5-6 15,1-6-6-15,0-3-5 0,2 0-6 0,-2-3-6 0,0-2-5 16,2-2-6-16,-2-2-5 0,-2-1-6 0,2-3-4 0,-3 1-2 0,-2-4-1 16,-1-2 1-16,0-1 5 0,-1-1 3 0,-2-1 6 0,-3-3 6 15,-1 1 5-15,-2-2 7 0,-1-3 6 0,-2 2 9 0,-4-1 9 16,0-1 11-16,-1-1 9 0,-6-1 7 0,1 0 5 0,-4 0 6 0,-1 0 4 16,-3 4 4-16,-2-5 3 0,-3 2 1 0,-5 3 1 0,2-3-3 15,-4 3-4-15,-4 1-7 0,0 0-8 0,-2 2-8 0,-4 1-10 16,-1 0-9-16,-6 2-8 0,1 3-14 0,0-1-14 0,-4 5-19 0,-1 2-24 15,-2 2-27-15,-1 3-29 0,2 3-34 0,-4 3-37 0,4 3-51 16,-2 3-59-16,0 3-88 0,4 3-105 0,-4 3-60 0,2 2-41 0,2 6-15 16</inkml:trace>
  <inkml:trace contextRef="#ctx0" brushRef="#br0" timeOffset="94447.1421">8462 15721 237 0,'0'-7'370'0,"-3"1"-50"0,2 1-61 0,-2-1-45 0,0 1-39 0,0-2-25 0,-1 2-15 16,1 0-9-16,0-1-6 0,-1 1-7 0,-2-2-3 0,3 1-4 15,-4 1-7-15,1-1-2 0,2-2-3 0,-2 3-5 0,3 0-8 0,-4-1-5 16,1 1-4-16,-1 0-3 0,0-1-2 0,1 1-6 0,-4 1-5 0,4-1-4 16,-4 1-4-16,3-1-3 0,-2 2-3 0,-1-4-5 15,0 5-5-15,0-2-4 0,0 2-3 0,-2-1-5 0,2 0-4 0,-4 3-5 0,2-2-2 16,1 2-3-16,-2 2-4 0,0-2-3 0,-2 3-2 0,1 2-4 15,1-1-2-15,-4 2-1 0,4 0-1 0,-2 3 1 0,-3 0-1 16,2 2 1-16,-2 1 0 0,0 2 0 0,0 0 1 0,0 4 0 16,-1-1 0-16,0 1 1 0,-1 2-1 0,0 2 0 0,4-1-1 15,-1 1 0-15,-2 1-1 0,5 1-1 0,-2 0 0 0,4-2-1 0,-2 2-1 16,2 0-1-16,2 1 0 0,2 0-1 0,0-3 0 0,0 5-1 16,5-4 0-16,-2 2 1 0,1-1-1 0,4 5 1 0,-1-7 4 0,1 4 1 15,1-2 5-15,1 0 2 0,2 0 3 0,0 1 3 0,5-1 4 16,-2 0 3-16,2 0 2 0,1 0 4 0,1-1 2 0,1 0 3 0,2-1 3 15,-2 0-1-15,4-2-1 0,2 1 0 0,-2-3-2 0,4 1 0 16,1-3 0-16,0 3-1 0,1-3-1 0,2-4-1 0,1 3-2 0,1-3 1 16,0-3-2-16,1 3 1 0,-1-6-3 0,4 2 0 0,-4-2-2 0,5-5 0 15,-1 1-2-15,-3-2-1 0,2-2-3 0,-3 1-1 0,3-4 0 16,-2-1-1-16,-1 0-2 0,0-3-2 0,0 0 0 0,0-2 0 16,-3 0-1-16,2-1 1 0,-4-3 1 0,2 0 2 0,-4-1 3 0,1-1 3 15,0-1 4-15,-4-2 3 0,0-1 4 0,1 0 9 0,-5-2 10 16,-2 0 7-16,0-3 4 0,0-1 5 0,-3 0 5 0,-2-1 5 0,-4-4 2 15,-1 2 0-15,0-1-1 0,-3-4-2 0,-4 1-3 0,-2-2-4 16,-4 0-4-16,2-3-10 0,-5 0-11 0,-4 0-10 0,0-3-7 16,-5 3-10-16,-1-2-13 0,-4 2-15 0,-2-1-18 0,-1 3-19 15,-6 2-20-15,-1 0-31 0,-3 6-33 0,-4 3-61 0,0 0-74 0,-5 6-102 16,-3 6-114-16,-2 5-66 0,-1 3-38 0,-3 8-16 0,-1 3-3 0</inkml:trace>
  <inkml:trace contextRef="#ctx0" brushRef="#br0" timeOffset="96678.522">6992 13668 177 0,'0'-2'340'0,"0"2"-76"0,0-3-57 0,0 2-49 0,0-1-31 0,3-1-20 0,-3 3-10 0,0-5-6 0,0 5-3 16,0-4-2-16,2 4-3 0,-2-1-5 0,0 1-5 0,2-2-6 15,-2 2-6-15,0 0-4 0,0 0-6 0,0-2-2 0,0 2-2 0,0 0 1 16,0 0 2-16,0 0 1 0,0 0-2 0,0 0-1 0,0 0-1 15,0 0-5-15,0 0-2 0,0 0-4 0,0 0-4 0,0 0-4 16,0 0-3-16,0 0-5 0,0 0-3 0,0 0-3 0,0 0-4 0,0 0-3 16,0 0-4-16,0 0-2 0,0 0-2 0,0 0-1 0,0 2-3 15,0 0 0-15,0-2-1 0,0 0-1 0,0 1-1 0,0-1 1 16,2 3-1-16,-2-3-1 0,0 1 0 0,0-1 1 0,1 2 0 16,2 1 1-16,-3-3 4 0,2 3 4 0,-1 0 3 0,2 0 4 0,-2-1 2 0,4 2 1 15,-1 1 1-15,0 1 4 0,2 2 1 0,0-3 2 0,1 4 2 16,0 0 3-16,1 2 3 0,0 1 2 0,2 3 0 0,-2 0 0 15,4 4 0-15,-2 1-1 0,-1 1 0 0,4 3 0 0,0 4 0 16,0 1 0-16,1 5-1 0,-2 2-1 0,4 3 0 0,0 3 0 0,-2 1-4 16,2 4-4-16,0 1-4 0,2 0-5 0,-2 3-5 0,2 0-3 15,0 2-4-15,-2-3-4 0,4 5 1 0,-2-6 1 0,2 2 2 0,0 0 0 16,-1-1 5-16,0-1 0 0,-1-3 2 0,2 0 3 0,-2-2 3 16,0 0 5-16,0-3 3 0,0-1 4 0,0-2 3 0,-2-3 2 0,2 2 0 15,-3-6-2-15,-2 2-2 0,1-2-1 0,2-5-3 0,-4-1-2 16,0 0 0-16,0-2 0 0,-2-2-2 0,0-3 1 0,0-1-1 15,-4-2 0-15,3-1 0 0,-4-4 1 0,1 1 0 0,-2-4-1 0,2 0 0 16,-1-2 0-16,-4 1-5 0,3-3-7 0,-2 0-12 0,-2 0-13 0,3-2-21 16,-3-1-21-16,0 0-33 0,0 0-40 0,0 0-69 0,0 0-82 15,-3-4-91-15,3-1-96 0,-2 0-53 0,-2-2-33 0,0 0-14 16</inkml:trace>
  <inkml:trace contextRef="#ctx0" brushRef="#br0" timeOffset="97778.7187">7257 13382 235 0,'-4'0'441'0,"1"0"-71"0,3 0-105 0,0 0-66 0,0 0-48 0,0 0-27 0,0 0-17 15,0 0-10-15,0 0-6 0,0 0-7 0,0 0-6 0,0 0-9 0,0 0-7 16,0 0-10-16,0 0-10 0,0 0-10 0,0 0-8 0,0 0-6 16,0 2-5-16,3-2 0 0,-3 0-2 0,2 0 1 0,-2 0 2 0,2 0 1 15,-2 0 0-15,2 3 2 0,-2-3-1 0,1 0 0 0,2 0-3 16,-3 0 0-16,2 0-3 0,0 0 0 0,0 0 0 0,1 0 1 15,-2 0 3-15,3 0 0 0,2 0 3 0,0 0 1 0,0 0 1 0,4-3 0 16,2 1 1-16,0 2-2 0,4-1 1 0,2-2 1 0,0 3 5 0,4-3 1 16,2 1 1-16,2-1 0 0,2-1-2 0,2 3-1 15,2-3-3-15,4 0 0 0,0 1-2 0,4-1 1 0,2 1 0 0,0-1 2 16,4 0-1-16,3 1-1 0,-2-1-2 0,5 3-1 0,0-3-2 16,0 0-2-16,3 1-1 0,-2 0-5 0,3 1-1 0,-4-1-3 0,3 2-1 15,-3-2-5-15,0 3 0 0,-2-2-3 0,-1 2-2 0,0 0-1 16,-4 0-2-16,1 0-1 0,-3 0-2 0,-1 0 1 0,-3 0 0 0,1 0 2 15,-1 0 3-15,-3 0 3 0,0 0 0 0,0 0 3 0,-4-3 3 16,0 3 0-16,-2-1 3 0,0-1 1 0,-1 2 1 0,-2-3 2 0,-1 3 0 16,-2 0 1-16,-2-3-2 0,2 1 1 0,-3 2-1 0,1-4 0 15,-5 4 0-15,3-3-1 0,0 1 1 0,-4-1 0 0,2 1 0 0,0 0-1 16,0-1 0-16,0-1 0 0,-2 1-1 0,0-1 1 0,0 0-2 16,1 1 1-16,0 1-2 0,-1-2 1 0,0 3-1 0,-2-1-1 15,-2-2-2-15,-2 3-1 0,0 1 0 0,2-2-1 0,-4 0-2 0,0 2 2 16,-1-1-1-16,-4 1 0 0,1 0 0 0,0 0 1 0,-2 0-2 15,2 0 1-15,-4 0 0 0,0 0-1 0,0 0 1 0,0 0 1 0,0 0-1 16,0 0 1-16,0 0 0 0,0 0 0 0,0 0-1 0,0 0 1 16,0 0 0-16,0 0 0 0,0 0-1 0,0 0 1 0,0 0 1 15,0 0 0-15,0 0 1 0,0 0 1 0,0 0 0 0,0 0 1 0,0 0 2 16,0 0-1-16,0 0 3 0,0 0-1 0,0 0 2 0,0 0 0 16,0 0 0-16,0 0 1 0,0 0 1 0,0 0 0 0,0 0 1 15,0 0 1-15,0 0-1 0,0 0 0 0,0 0 1 0,0 0 0 0,0 0-2 16,0 0-3-16,0 0 0 0,0 0-9 0,0 0-11 0,0 0-16 0,0 0-22 15,0 0-25-15,-4 1-26 0,2-1-38 0,-2 4-42 0,0-3-85 16,-2 5-104-16,-4-1-76 0,0 0-62 0,-2 4-31 0,-4 0-17 0</inkml:trace>
  <inkml:trace contextRef="#ctx0" brushRef="#br0" timeOffset="98711.1827">7723 15332 30 0,'0'0'49'0,"0"0"9"0,0 0 6 0,0 0 6 0,0 0 3 0,0 0 3 0,0 0 2 0,0 0 1 0,0 0 2 15,0 0 1-15,0 0 3 0,0 0 3 0,0 0 1 0,0 0 2 0,0 0-1 16,0 0-1-16,0 0-4 0,0 0 0 0,0 0-5 0,0 0-5 0,3 2-2 16,-3-2-4-16,0 0-4 0,1 2-4 0,-1-2-6 0,2 0-6 15,0 1-5-15,-2-1-7 0,0 0-5 0,2 2-4 0,-2 0-2 16,3-2 1-16,-2 4 1 0,-1-3 4 0,2 3-1 0,2 0 1 16,-1-1 0-16,0 2 2 0,1 0 2 0,0 4 3 0,1 0 3 0,0 0 3 15,1-1 1-15,0 4 2 0,0-2 0 0,2 2-4 0,0 3-5 16,0 0-4-16,1 0-3 0,-2 0 0 0,3 1-1 0,0 2-1 0,-1-1-1 15,0 1-2-15,1-1-2 0,0-1-4 0,0 2-2 0,0-2-2 16,0 1-1-16,-1-2 0 0,-2 1-1 0,3-4 0 0,0 2-2 0,-1-1 1 16,-2-1-2-16,-1 2 1 0,2-5-1 0,-2 2 2 0,3-2-1 15,-6-1 2-15,4-3-1 0,-4 3 0 0,1-3-10 0,0-1-10 0,-2-1-19 16,2 1-20-16,-1-1-37 0,-2-1-45 0,-1-2-80 0,0 0-97 16,5-2-82-16,-4 0-74 0,1-1-41 0,2-2-23 0,-1-1-13 15</inkml:trace>
  <inkml:trace contextRef="#ctx0" brushRef="#br0" timeOffset="99802.4598">9654 13613 20 0,'0'0'18'0,"3"2"-4"0,-3-2-2 0,0 0-2 0,1 0-1 0,-1 0 1 0,0 2 1 16,0-1 2-16,2-1-2 0,-2 2 0 0,0 0-1 0,0-2-1 0,3 0 0 15,-2 2-1-15,-1 0 0 0,0-2-1 0,0 0-1 0,0 0 1 0,2 1 0 16,-2-1-1-16,2 0-2 0,-2 0-1 0,0 0 2 0,0 0 1 15,0 0 0-15,0 0 2 0,0 0 0 0,0 0 1 0,0 0 0 0,0 0 0 16,0 0 1-16,0 0 0 0,0 0 0 0,0 0 1 0,0 0 0 16,0 0 1-16,0 0-5 0,0 0-9 0,0 0-8 0,0 0-8 0,0 0-13 15,0 0-13-15,0 0-14 0,0 0-18 0,0 0-33 0</inkml:trace>
  <inkml:trace contextRef="#ctx0" brushRef="#br0" timeOffset="100344.7299">9716 13601 268 0,'-2'0'445'0,"0"0"-68"0,0 0-103 0,2-2-96 0,-1 2-96 0,-2-2-73 0,3 2-61 0,0 0-60 15,0 0-63-15,0 0-71 0,0 0-77 0,0 0-51 0</inkml:trace>
  <inkml:trace contextRef="#ctx0" brushRef="#br0" timeOffset="101194.8332">9728 13597 94 0,'0'-1'422'0,"0"1"-61"0,0 0-89 0,-2-3-60 16,2 3-49-16,0 0-26 0,0 0-16 0,0 0-11 0,0 0-7 15,0 0-6-15,0 0-9 0,0 0-9 0,0 0-11 0,0 0-9 16,0 0-12-16,0 0-9 0,0 0-7 0,0 0-6 0,0 0-3 0,0 0-3 16,0 3-2-16,0-3-1 0,0 1-2 0,-2-1 1 0,2 2-2 15,-2 0-1-15,2-2-2 0,0 1-2 0,0-1-2 0,-2 3-1 0,2-2-2 16,-1 1 2-16,-2-1 1 0,3 3 6 0,-2-2 2 0,2 1 4 15,-4 1 3-15,3 1 2 0,-2 1 3 0,-1 1 1 0,1 0 2 0,-4 3 3 16,1-1 2-16,3 2 2 0,-2 1 3 0,0 0 1 0,-2 3 1 16,1-3-2-16,0 2-2 0,0 5-2 0,-4-3-1 0,4 2-2 0,-2 2-2 15,0-1-1-15,0 4-2 0,-2-2-1 0,2 2-1 0,-2 0-2 16,0 3-2-16,0 1-3 0,0 0-1 0,-4 0-3 0,4 1 0 0,-2 1-2 16,-2 1-1-16,2 1-1 0,-2 0 1 0,2 1-2 0,-2 1-2 15,0-1 0-15,0 1-1 0,-3-1-3 0,4-2-2 0,-3 5-3 0,2-5-1 16,2 3-3-16,-2-1-2 0,-2-1-2 0,2-1-1 0,2 3-3 15,-2-4-1-15,-2 2-2 0,4-1 0 0,0-1 2 0,0-1 3 16,-2 4 4-16,2-6 3 0,-1 3 4 0,0 0 5 0,-1-2 2 0,2-1 5 16,-1 2 1-16,0-1 3 0,0-2 3 0,0-1 2 0,0 5 3 15,2-7 6-15,-1 3 0 0,-2 3-1 0,2-4 0 0,-2 0-1 16,2-1-1-16,-2 3-2 0,1-3-1 0,4 1 0 0,-4-2-2 0,2 3 0 16,-1-4 1-16,2 1-2 0,-3-3-2 0,3 4-2 0,0-4-2 15,0 1 1-15,1-1-3 0,-1 2 1 0,0-1-3 0,2-3 0 0,-2 1-1 16,2-1-1-16,-2 3 0 0,2-2 0 0,0-1-2 0,-2-1 1 15,2-2 1-15,-1 5-1 0,3-4 0 0,-1-1-1 0,-2 0 1 16,2 0 1-16,1-1 0 0,-4-1 0 0,3 0 1 0,0-1 0 0,-2 3 0 16,2-6 0-16,1 3 1 0,-1 0 0 0,1-2 0 0,-1-1 0 0,3 1 0 15,-2 0 2-15,2-3-2 0,-1 2 1 0,0-2 0 0,0-1 2 16,1 0-1-16,1-2 1 0,0 3 2 0,0-3 1 0,0 1 1 16,-1 0 0-16,1-1 1 0,0 1 0 0,-1-1 0 0,1 1-2 15,0 1 1-15,-1-2-1 0,1 3-1 0,-1-3-2 0,-1 3 0 0,1-1-3 16,1-1-1-16,0 1-3 0,-3 1 0 0,2 0-1 0,1 0-1 15,-1-2-1-15,0 0 1 0,-1 1 0 0,1-1 0 0,1 1-1 0,0-1 0 16,-1 0 1-16,1-1-5 0,0 1-4 0,2-1-8 0,-1-1-11 16,-1-2-14-16,3 1-18 0,-1 2-22 0,1-3-23 0,0 0-57 15,0-4-74-15,1 2-107 0,-1-5-127 0,0 0-73 0,0-4-49 0,0-1-22 16,0-5-9-16,0-2 0 0</inkml:trace>
  <inkml:trace contextRef="#ctx0" brushRef="#br0" timeOffset="101696.0708">8184 13335 321 0,'0'-3'294'0,"0"3"-66"0,0 0-61 0,0 0-40 0,0 0-29 0,0 0-21 0,0 0-15 0,0 0-12 0,0 0-14 0,0 0-18 16,0 0-20-16,0 0-19 0,0 0-17 0,0 0-15 0,3 3-10 0,0-2-12 15,-2 1-12-15,2 1-12 0,0 1-12 0,0-1-14 0,-2 5-15 16,1-1-52-16,5 0-76 0</inkml:trace>
  <inkml:trace contextRef="#ctx0" brushRef="#br0" timeOffset="102111.3054">9562 14943 177 0,'-2'0'478'0,"2"0"-31"0,0 0-53 0,0 0-81 0,0 0-97 0,0 0-62 16,0 0-44-16,0 0-25 0,0 0-14 0,0 0-8 0,0 0-3 16,0 0-3-16,0 0 1 0,0 0-4 0,0 0-7 0,0 0-8 15,0 0-11-15,0 0-7 0,0 0-9 0,0 0-5 0,0 0-3 0,0 0 0 16,0 0 0-16,0 0 1 0,0 0 1 0,0 0-1 0,0 0-3 16,0 0-7-16,0 0-10 0,0 0-12 0,0 0-15 0,-4 0-20 0,4 0-24 15,0 0-39-15,0 0-48 0,0 0-57 0,0 0-62 0,-2 0-74 16,-2-2-78-16,-2 1-41 0,2 1-23 0</inkml:trace>
  <inkml:trace contextRef="#ctx0" brushRef="#br0" timeOffset="103766.5963">8351 15913 355 0,'-6'-3'361'0,"1"-1"-55"0,-1-1-68 0,0 1-75 0,-1-1-45 0,1 1-30 0,-1 1-16 0,0-1-12 0,1 0-6 16,0 1-3-16,-1-1-5 0,-2 1-2 0,1 1-9 0,0 1-13 15,0-3-10-15,1 4-15 0,-2-2-8 0,-1 0-9 0,0 2-8 0,0 0-7 16,-2 2-5-16,1 0 0 0,-4-1-2 0,-1 3 2 0,2-1 2 16,-2 3 0-16,-1-1 5 0,-3 2 0 0,1 1 5 0,-1 0 3 15,1 1 6-15,-1 1 4 0,0 0 6 0,1 1 4 0,-1 1 3 0,2 0 3 16,3-2 1-16,-1 1-1 0,0 2-1 0,1 2 0 0,4-4 1 16,-2 3 1-16,1 0 2 0,2 0 1 0,0 1 0 0,2-2-2 0,2 5 0 15,0-1-1-15,0-1 0 0,2 2 3 0,0 0 4 0,4 3 5 16,0-4 4-16,0 3 4 0,4 0 0 0,0-1 3 0,2 1 0 0,-2 0-2 15,2 0 2-15,3 0 0 0,-2 1 1 0,3-2-1 0,2 0 2 16,2 1 0-16,-2-3-2 0,5 3-3 0,0-2-4 0,-1-1-2 0,0-1-1 16,4-2 0-16,0 2-2 0,0-3 0 0,2 1-2 0,-2-2 0 15,2-3-2-15,1 0 0 0,-4 0-1 0,5-2 1 0,-4-1-1 16,2-3 0-16,1-2 0 0,-4 1-1 0,5-2 1 0,-4-2 0 0,2 1-1 16,-2-2 0-16,0-3 1 0,1 0-2 0,-1-3-1 0,1 0-3 15,-2 0-4-15,0-1-4 0,4-2-4 0,-3-3-3 0,-1 1-2 16,1-1-1-16,0-1-1 0,0-2 2 0,-1 1-2 0,1-3 0 0,-2 3 0 15,-1-1 1-15,0 0 5 0,-1-3 4 0,-3 1 4 0,1 1 4 16,1 1 5-16,-1-1 4 0,-4 0 3 0,-1-2 3 0,1 1 3 0,-1 2 2 16,-1 1 4-16,-2-3 3 0,0 1 4 0,-5 1 4 0,2 0 2 15,-3 0 3-15,-3 1 2 0,2-4 5 0,-3 2 0 0,-1-1 3 0,-2 1-1 16,-2-1 2-16,2 1-1 0,-6-1-2 0,2 3 0 0,-4-3-2 16,-1 0-4-16,1 2-4 0,-3 0-4 0,-2 0-4 0,1-1-4 15,-2 2-3-15,-1 1-5 0,-1 1-3 0,0 1-6 0,-3-1-6 0,-3 5-6 16,2-1-8-16,-5 2-8 0,-1 0-10 0,1 2-11 0,-4 3-14 15,-1 0-15-15,-2 3-15 0,0 1-24 0,-4 3-28 0,1 1-37 16,0 3-42-16,-4 0-75 0,3 3-93 0,-2 4-55 0,3 1-32 0</inkml:trace>
  <inkml:trace contextRef="#ctx0" brushRef="#br0" timeOffset="104956.1562">7151 14026 138 0,'-4'-12'153'0,"-1"2"0"0,2-3 4 0,-1 2 4 0,0 0 4 0,2-1 1 0,-2 2 4 15,2-1-5-15,-2-1-7 0,1 2-10 0,2 1-6 0,-1-2-11 0,-2 0-12 16,2 3-9-16,0-1-9 0,0 0-8 0,2-2-11 0,-3 2-7 0,2-1-6 16,1 3-6-16,-2-2-6 0,2 4-3 0,-2-3-2 0,0 3-4 15,2-2-3-15,-3 3-2 0,3-1-1 0,0 1-5 0,0 1-5 16,0 0-2-16,0-2-3 0,0 4-5 0,0-2-4 0,0 1-4 0,0 2-7 16,0 0-3-16,0 0-8 0,0 0-3 0,0 0-7 0,0 0-4 15,0 0-4-15,0 0-4 0,0 0-5 0,0 0-1 0,0 0-3 0,0 0-3 16,0 0-4-16,0 0-2 0,0 0 0 0,0 0 0 0,0 2 2 15,3 2 1-15,-3 1 2 0,4-2 3 0,-2 4 1 0,2-2 2 16,2 4 4-16,-2 0 3 0,2 2 4 0,1 3 4 0,2 1 4 0,1 2 4 16,-3 4 2-16,3 0 2 0,0 2 2 0,3 6 2 0,-1 2 4 0,0-1 1 15,0 9 3-15,1-4 1 0,3 9-1 0,-3-1 0 0,3 4-4 16,-2 3-3-16,2 2-1 0,0 0-5 0,0 4-4 0,1 1 2 16,0 3 4-16,1 1 4 0,0 2 5 0,0 0 1 0,0 4 3 0,3-2 3 15,-2 4 2-15,1-3 3 0,3 2 4 0,-2 1 3 0,1-2 3 16,2 0 5-16,-2-2 4 0,2 3-3 0,0-7-4 0,0 1-4 15,0-4-4-15,0-3-2 0,0 0-4 0,-2-6-3 0,2-1-3 0,-4-4-3 16,2 0-1-16,-2-4-3 0,0-4 0 0,-2-2-2 0,0-1 2 16,-2-3-1-16,0-3 0 0,-4-3-1 0,2 1 0 0,-2-6-1 15,-2-1 0-15,0-2-2 0,0-2-5 0,-4-1-7 0,2-2-9 0,-2-2-12 16,0-2-14-16,-2 1-14 0,-1-5-10 0,0 1-31 0,0-2-39 16,-3-2-80-16,0 0-98 0,0 0-70 0,1-4-57 0,-1 0-26 0</inkml:trace>
  <inkml:trace contextRef="#ctx0" brushRef="#br0" timeOffset="105712.0224">9680 13573 59 0,'0'0'401'0,"0"0"-73"0,0 0-102 0,0 0-72 0,0 0-57 0,0 3-33 0,-2 2-20 0,2-1-4 15,-2 1 3-15,0 2 7 0,2 2 7 0,-4 3 6 0,2 1 6 0,-2 3 3 16,-2 3 2-16,0 6 5 0,-2 0 4 0,-2 6 2 0,0 3-1 16,0 1-2-16,-2 6-3 0,-4 7-5 0,0 0-5 0,-2 6-7 0,-4 4-8 15,2 4-11-15,-2 2-10 0,-4 6-7 0,2 2-5 0,-4 2-3 16,2 4-2-16,-4 0-2 0,-3 6-1 0,4-3-1 0,-1 5 0 0,-2-2-1 15,-1 3 0-15,4-1 0 0,-1-1 3 0,-2 1 3 0,2-3 3 16,0-2 0-16,4-1-2 0,-3-5-3 0,3-4-5 0,0-2-4 16,5-4-3-16,-1-5-4 0,2-5-1 0,1-2-2 0,3-7-1 0,0-2 0 15,2-7 1-15,5-2 0 0,-4-1 2 0,3-6-2 0,3-5-4 0,-2 0-9 16,4-3-11-16,0-7-17 0,1 2-19 0,1-4-21 0,0-3-19 16,0 0-52-16,3-2-64 0,-4-4-86 0,4-2-99 0,0 0-55 0,0 0-34 15,0-5-15-15</inkml:trace>
  <inkml:trace contextRef="#ctx0" brushRef="#br0" timeOffset="111361.1523">4937 14403 16 0,'0'-12'114'0,"0"-2"3"0,0 1 8 0,0 0 8 0,0 0 7 0,0 1 7 0,0 2 4 15,0-1 5-15,0 2 0 0,0 0-2 0,0-1-4 0,0 3-6 16,0 2-5-16,0-3-7 0,0 5-9 0,0-3-11 0,0 3-11 0,0 1-11 15,0 0-12-15,0 2-13 0,0 0-12 0,0 0-12 0,0 0-13 16,0 0-7-16,3 2-3 0,1 0-6 0,-1 1-3 0,2 1-2 0,3 1-1 16,-2 4-1-16,4 2 2 0,2 2 1 0,2 2 2 0,2 2 3 15,0 3 3-15,2 3 6 0,4 4 1 0,-2 4 0 0,6 1-4 0,-3 4-2 16,3 4-5-16,1 6 2 0,1 0 0 0,2 7 1 0,0-1 0 16,-2 10 0-16,6 1 1 0,-5 4 0 0,6 3-1 0,-1 4-1 0,-2 2 0 15,4 1 0-15,0 1 1 0,0 0-2 0,2 1 0 0,-2 3-5 0,2-5-6 16,0 0-1-16,2 1 4 0,1-4 4 0,-4-3 3 0,1 0 3 15,0-1 1-15,0-3 4 0,-2-3 0 0,0-2 1 0,-1-1 2 0,-2-4 0 16,0-3 4-16,-4 0 3 0,0-5 2 0,-3-3 0 0,-1-2-4 0,-3 0-5 16,0-7-2-16,-4-2-3 0,-2-3-1 0,0-4-2 15,-3-1 1-15,-1-4 1 0,-2-2 2 0,-3-3 4 0,0-2 4 0,-1-4-5 16,-3 0-8-16,0-6-17 0,-3-1-16 0,-3-1-20 0,0-4-23 0,-3-1-21 16,-1-4-23-16,-3-1-29 0,0-6-32 0,1 0-40 0,-4-2-43 15,-1-3-38-15,2-1-35 0,-2-5-45 0,1 0-50 0,-3 0-26 16,2-3-16-16</inkml:trace>
  <inkml:trace contextRef="#ctx0" brushRef="#br0" timeOffset="111811.3852">5800 16360 112 0,'-8'0'322'0,"2"0"-49"16,0 0-48-16,0 0-29 0,2 0-19 0,0 0-17 0,1 0-13 0,0 0-12 15,-1 0-10-15,4 0-14 0,0 0-15 0,0 0-15 0,0 0-15 16,0 0-13-16,0 0-14 0,2 0-11 0,0 3-7 0,-2 0-7 0,3-3-5 15,-2 4-1-15,1-2-1 0,0 1 0 0,0-1-1 0,2 2 1 16,-2-1 0-16,2-1 0 0,0 4-1 0,-2-2 1 0,2 1 0 0,2 1 1 16,-2-3 0-16,2 3 1 0,0-1 1 0,0 2-1 0,2-1-1 0,1 1 1 15,-2-1 0-15,3 0 0 0,0 1 0 0,0 0 1 0,2 2 1 16,-2-3 1-16,4 0 2 0,-2 0 0 0,2-1 2 0,1 2 0 16,-2-2 1-16,4-1 1 0,-1 1 0 0,-3-1-1 0,5 1-2 0,-3-1-1 15,1-1-3-15,-3-2-2 0,4 2-4 0,-1-2-9 0,-3 1-6 0,1-2-8 16,-2 3-9-16,-2-3-7 0,0 0-5 0,0 0-4 0,-4 0-2 15,3-3 0-15,-4 3 0 0,-3-2-1 0,2 1-3 0,-4-3 0 16,0 1 2-16,0-3 3 0,0 1 6 0,-4-2 5 0,2-1 6 16,-3 0 8-16,0-5 8 0,-2 3 4 0,0-4 5 0,0-1 8 0,-2 2 6 15,3 0 9-15,-1-1 12 0,-2 2 11 0,1-3 12 0,2 1 14 0,0 1 12 16,2 0 12-16,-2 4 12 0,2-2 8 0,-2 2 6 0,3 3 4 16,0-3 1-16,-1 4-4 0,2-1-5 0,1 1-7 0,-2 1-7 15,2 4-15-15,-2-3-16 0,3 1-19 0,0 2-19 0,0 0-17 0,0 0-13 16,3 2-12-16,-2 1-8 0,2 0-6 0,0 3-1 0,1-1 0 15,-1 1 1-15,3 4 5 0,-3 2 4 0,4 1 6 0,-1 3 10 16,-1 3 6-16,1 1 6 0,3 1-4 0,-6 0-10 0,4 1-19 0,-4 4-24 16,4-2-33-16,-4 1-35 0,1 0-55 0,-2 1-64 0,2-1-95 15,-1 0-112-15,-2 0-65 0,-1-2-45 0,0-2-21 0,0-3-11 0</inkml:trace>
  <inkml:trace contextRef="#ctx0" brushRef="#br0" timeOffset="112477.7037">5568 14479 60 0,'-1'-3'466'0,"-2"0"2"0,3 0-71 0,-2 0-108 0,2 3-64 0,-2-5-41 0,2 4-22 0,-2-2-13 0,2 2-6 0,0-1-6 0,0 1-5 0,0 1-6 16,0-2-8-16,0 0-9 0,0 2-10 0,0 0-11 0,0 0-10 0,0 0-12 16,0 0-9-16,0 0-7 0,0 0-8 0,0 0-8 0,0 0-5 15,0 0-8-15,0 0-5 0,0 0-5 0,0 0-5 0,0 0-4 0,0 0-3 16,0 0-2-16,0 0-1 0,0 0-3 0,0 0-1 0,0 0-2 0,0 0-3 15,0 0-3-15,0 0-3 0,0 0-4 0,2 2-4 0,0 0-4 16,-2-2-3-16,2 1-2 0,1 1 0 0,-2-1-1 0,3 3 2 0,2 1 0 16,-1-1 4-16,0 1 1 0,3 4 6 0,2-1 5 0,3 1 4 0,-2 2 6 15,4 2 6-15,0-1 5 0,1 4 3 0,2 5 2 0,2-1 0 16,0 2-1-16,2 5 0 0,1 2 3 0,0 4 4 0,3 2 1 0,0 4 4 16,4 2 1-16,3 4 2 0,-4 3 0 0,4 3 0 0,-1 5 2 0,1-2-1 15,0 6 2-15,0-4 2 0,3 4 2 0,-4 1 0 0,2-2-2 16,1 1-3-16,-3-2-4 0,-1-3-4 0,1-1-1 0,-2 0-2 15,1-3 0-15,-4-3-1 0,2-4-1 0,-2-2 1 0,-1-2 0 16,-4-1 1-16,2-1 0 0,-2-7 0 0,-2-1 2 0,3 0-2 0,-7-5 2 16,0 1-1-16,1-6 0 0,-4-1-1 0,0-1-1 0,-3-4 1 15,3-1-2-15,-5-1-2 0,0-3-4 0,-2 0-7 0,-2-3-7 0,-1-2-19 16,0 0-21-16,1-4-24 0,-4-3-25 0,0 0-24 0,0-3-20 16,0-2-18-16,-3-1-15 0,2-6-27 0,-3 2-29 0,-1-3-37 15,0-1-42-15,-1-6-58 0,-3 2-67 0,2-4-32 0,-6 0-16 0</inkml:trace>
  <inkml:trace contextRef="#ctx0" brushRef="#br0" timeOffset="112928.3567">5600 14397 96 0,'-7'-14'460'0,"0"-1"7"0,1 3-72 0,0 2-110 0,2-1-70 0,2 2-50 0,-2 0-28 0,2 2-20 0,-2 2-10 0,3 1-6 16,-2-1-5-16,3 0-8 0,-2 1-11 0,2 4-10 0,-2-3-12 16,2 3-12-16,0 0-12 0,0 0-12 0,0 0-11 0,0 0-10 0,0 0-10 15,0 0-9-15,-2 3-3 0,2-3-6 0,0 3 2 0,0 0 1 16,0 3 4-16,0 0 3 0,0-1 4 0,0 4 2 0,0 0 3 0,0 1 4 16,0 1 5-16,2 4 6 0,-2-2 6 0,2 5 7 0,-2-1 5 15,0 1 2-15,0 0 1 0,2 1-2 0,-2 4-3 0,0-3-3 0,3 1-1 16,-3-1-1-16,1 1 0 0,-1 2-2 0,2-6 0 0,0 1-2 15,-2 2-1-15,0-3-2 0,2 1 0 0,-2-5 0 0,0 0 1 0,3-2 2 16,-3-1 5-16,0-1 4 0,0-1 7 0,0-2 7 0,0-1 7 0,0-2 10 16,0 0 8-16,0-3 8 0,0 0 3 0,-3-3 0 0,3 0-4 15,-2 0-4-15,0-5-6 0,0-1-4 0,-2-4-8 0,2 1-9 0,-2-6-13 16,0-2-12-16,-2-1-13 0,2-5-14 0,2 1-11 0,-2-3-10 16,0-2-4-16,1 1-1 0,-2-2 4 0,3 1 5 0,0 1 7 0,-2 1 7 15,2 0 7-15,1 3 9 0,-2 3 10 0,-1 2 6 0,4-1 4 16,-2 5 2-16,2 4-3 0,0-1-4 0,0 5-7 0,0-1-5 0,0 3-4 15,2 1-4-15,2 2-4 0,2 3-5 0,2 3-3 0,2-1-5 0,2 4-1 16,4 2-1-16,4 2-1 0,2 3 1 0,2 1-7 0,2 5-7 16,4 1-21-16,2-1-27 0,4 2-45 0,4 0-52 0,2 6-100 0,0-6-121 15,3 0-72-15,1 0-42 0,1 2-24 0,-1-3-15 0</inkml:trace>
  <inkml:trace contextRef="#ctx0" brushRef="#br0" timeOffset="113877.9879">7201 12667 21 0,'0'-9'450'0,"-3"4"-16"0,2 0-79 0,1 0-116 0,-2-1-59 0,2 3-31 0,0-3-18 0,0 3-6 0,0-3-9 0,0 3-10 0,0-1-9 15,0 3-11-15,0-1-8 0,0 0-7 0,0 2-8 0,0 0-8 16,0 0-8-16,0 0-8 0,0 0-6 0,0 0-7 0,0 0-6 15,0 0-5-15,0 0-4 0,0 0-3 0,0 0-2 0,0 0-3 0,2 0-1 16,2 0 0-16,2 0 1 0,0 0-3 0,2 0 0 0,2 0-1 16,2 0-1-16,5-1 1 0,2-2 0 0,5 3 2 0,0-3 3 0,6 1 2 15,2 1 3-15,6-4 3 0,3 1-1 0,2 2 1 0,5-4 1 16,5 3 0-16,4-3-2 0,5 3-3 0,2-3-4 0,4 0-7 16,2 1-9-16,4 0-12 0,2-3-13 0,0 3-14 0,2 0-16 0,0-1-14 15,-3 1-11-15,0-2-9 0,0 1-6 0,-3 0-7 0,-3 1-1 16,2-1 1-16,-5 1 3 0,-1 1 6 0,-3-1 8 0,-1 1 11 0,-4 1 13 15,-2 0 13-15,-3-1 12 0,-2 2 13 0,-4 1 10 0,-2-3 7 16,-2 2 6-16,-2 0 8 0,-4-1 7 0,-2 1 7 0,-2 0 7 0,-2 0 8 16,-4-1 5-16,-1 2 7 0,-4-2 7 0,-1 2 6 0,-4 1 5 15,0-2 6-15,-4 0 4 0,-2 2 5 0,0-1 3 0,-4-2 4 0,2 3 1 16,-2-1 0-16,-2-1-5 0,-4 2-6 0,0 0-7 0,0 0-11 16,-2 0-9-16,-1 0-13 0,-4 0-11 0,-1 0-12 0,0 0-14 15,-4 0-13-15,0 0-16 0,-3 2-17 0,-1-1-17 0,-3 3-16 0,-1 0-18 16,0-3-17-16,2 3-18 0,-6-1-18 0,4 1-23 0,-2 1-21 15,-1-1-26-15,4 0-25 0,-1-3-50 0,0 3-62 0</inkml:trace>
  <inkml:trace contextRef="#ctx0" brushRef="#br0" timeOffset="114178.7448">8994 12199 319 0,'-9'-4'413'0,"2"-4"-94"0,-3 1-53 0,4 2-37 0,-2-1-20 15,-1-1-16-15,3 2-7 0,-1 0-6 0,3 0-9 0,-2 0-9 16,3 1-16-16,0-1-16 0,0 2-17 0,3 0-17 0,-1 3-20 16,1-3-19-16,0 3-14 0,0 0-14 0,1 0-11 0,2 0-11 0,0 3-9 15,1-3-8-15,2 3-4 0,1-1-3 0,2 2 1 0,4-2 2 0,1 7 4 16,-1-3 3-16,6 2 8 0,1-1 8 0,2 2 5 0,5 0 5 16,-1 1 3-16,3 2 2 0,1-3 1 0,-1 2 1 0,4 3-2 15,-1-4 2-15,-2 3-3 0,0-1-4 0,-1 0-2 0,0 1-5 0,-1 1-3 16,-4 0-3-16,0-2-4 0,-2 1-3 0,-2-2-2 0,-4-1-4 15,-2 2-1-15,-6 0-2 0,0 0 0 0,-2-1 0 0,-6 2-1 0,-6-1 2 16,-2 1 2-16,-2-1-1 0,-6 2-2 0,-2 1-3 0,-6 4-10 16,0-5-16-16,-4 4-20 0,-4 0-25 0,-2 2-36 0,-1 0-44 15,-1 1-66-15,3-1-76 0,-3 1-80 0,2-1-80 0,0 2-47 0,1-2-31 16</inkml:trace>
  <inkml:trace contextRef="#ctx0" brushRef="#br0" timeOffset="114878.721">7563 13103 41 0,'0'0'135'0,"0"0"7"0,0 0 8 0,-2-1 4 0,2-1 1 0,-2 2 0 0,2-2-2 0,0 0-4 0,0 2-6 0,0-1-3 0,0-1 0 0,0 0-3 0,0 0-2 16,0 0-1-16,0 1-3 0,0 1-2 0,0-4-6 0,0 2-3 15,0 2-3-15,0 0-4 0,0-2-1 0,0-1-3 0,0 1-1 0,0 0-4 16,0 2-3-16,0-2-5 0,0 1-2 0,0-1-5 0,0 2-6 0,0-1-4 16,2-2-6-16,-2 3-6 0,2-1-6 0,-2 1-7 0,3-2-7 15,-2 0-5-15,-1 2-6 0,2 0-7 0,0-1-5 0,-2 1-6 16,0 0-7-16,2 0-5 0,1 0-6 0,-2 0-5 0,1 0-3 16,2-3-1-16,2 3 0 0,0 0 0 0,2-1 0 0,4-1 0 0,2 2 0 15,5-3 1-15,2 1 2 0,5-2 1 0,2-1 2 0,8 1 2 16,3-1 2-16,2-1 1 0,3 0 0 0,6 1-3 0,2-2-3 0,3 0-5 15,0-1-7-15,4 3-2 0,-2-2-2 0,4 0-5 0,-2 0-4 16,0 2-5-16,0-4-7 0,-1 4-5 0,1-1-6 0,-3 1-3 0,-2 1-1 16,0-4 2-16,-5 3 3 0,2 1 4 0,-4-1 6 0,-2 1 2 15,-3-1 4-15,-5 1 4 0,2 0 4 0,-6 1 4 0,-4-1 5 0,1 3 6 16,-6-1 6-16,-2 0 3 0,-3-2 2 0,-2 3 2 0,-3-1 0 16,-2 2 0-16,-2-2-2 0,-4 1-3 0,0 1-4 0,-2 0-9 0,-1 0-9 15,-3 0-13-15,0 0-18 0,0 0-18 0,-3 0-19 16,-4 1-22-16,0 1-23 0,-3 0-29 0,0-1-34 0,-6 3-37 0,0 1-43 15,0-1-64-15,-7 3-79 0,2-2-37 0,-4 1-14 0</inkml:trace>
  <inkml:trace contextRef="#ctx0" brushRef="#br0" timeOffset="115294.8043">7979 12856 21 0,'-10'-9'351'0,"2"3"-71"0,0-2-46 0,0 1-33 0,-2 2-16 0,4-2-11 0,0 1-3 0,0 1-3 0,2-2-4 0,-2 3-5 0,2-1-6 15,0 1-7-15,1 1-10 0,0 0-11 0,1-2-10 0,-2 4-12 16,0-2-9-16,2 1-10 0,2 2-10 0,-1 0-8 0,-2-3-10 0,-1 3-9 16,2 0-6-16,1 0-9 0,-4 3-6 0,1-3-8 0,0 2-6 15,-2 2-4-15,-4 1-4 0,0 1-4 0,-2 2-3 0,-2-1 0 16,0 2-1-16,-4 1-1 0,-2 1-1 0,0 2 0 0,-2 2-1 0,1-1 0 15,-4 1 0-15,3-2 3 0,0 4 1 0,-2-4 1 0,3 2 1 16,-2-1 0-16,3 0 1 0,2-2 1 0,0 1 0 0,2-4 1 0,4-1 1 16,-2 1 3-16,6-1 1 0,0-2 2 0,2-4 2 0,0 5-1 15,2-4 1-15,1-1-1 0,2 1 0 0,1-3 0 0,0 0-2 16,0 0 0-16,0 0 0 0,1 0-1 0,4 0-1 0,-1 0 0 0,0 0-1 16,2 0-1-16,2 0-1 0,1 0 0 0,4 0-1 0,-1 0-2 15,2 0 1-15,0-1 0 0,2-1 0 0,0 2 0 0,0 0-2 16,4 0 0-16,-4 0-1 0,3 2-1 0,0-1-1 0,-1-1 0 0,2 4-1 15,-2-2 1-15,2 1 0 0,2 1 1 0,-2-1-3 0,0 3-2 16,0-3-12-16,0 5-16 0,-2-3-27 0,2 0-32 0,0 1-49 0,0 0-56 16,0-2-97-16,0 1-118 0,-2 1-70 0,0-1-44 0,-2 2-25 0,0-2-13 15</inkml:trace>
  <inkml:trace contextRef="#ctx0" brushRef="#br0" timeOffset="116161.4756">10385 13922 466 0,'-3'0'489'0,"3"-1"-49"0,0 1-74 0,-2 0-95 0,1 1-109 0,-2 4-59 0,-1-2-37 0,2 3-14 0,-2 5-5 0,1 3 3 0,-1 0 3 16,-2 6 4-16,-3 5 4 0,-1 4 1 0,0 3 2 0,-1 8 0 15,-4 1 0-15,-1 8-4 0,0 1-9 0,-2 6-6 0,-1 4-9 0,-1 2-1 16,-3 5 1-16,1 2 1 0,-2 3 0 0,-2 1-1 0,0 3-1 16,0 2-1-16,0-1-2 0,0 2-2 0,0 2-1 0,0-1 0 15,2 1 1-15,-2-1-1 0,4-1 1 0,0-2-6 0,-2 0-9 0,4-5-9 16,-2 1-7-16,5-3 0 0,-2-2 0 0,2 0 2 0,0-7 0 0,3 1 1 16,-1-2 1-16,-1-5 0 0,1-1 0 0,4-2 2 0,-4-3 2 15,3-3 3-15,0-4 2 0,2 0 4 0,0-4 3 0,2-6 1 0,-2-1 2 16,2-4 2-16,2-6 6 0,0-2 5 0,2-1 5 0,-2-4-4 15,2-3-9-15,2-4-19 0,-2-4-23 0,0-1-25 0,2-5-28 16,-2-1-25-16,1-5-29 0,2-1-35 0,1-6-41 0,0-1-47 16,0-5-52-16,0-1-89 0,4-5-107 0,0 0-53 0,2-3-24 0,-2-4 0 15</inkml:trace>
  <inkml:trace contextRef="#ctx0" brushRef="#br0" timeOffset="116627.4567">10114 14137 249 0,'0'-15'456'0,"-2"0"-5"15,2 2-81-15,-1 0-119 0,-2 0-70 0,3 4-45 0,-2 1-22 0,0-2-14 16,2 4-8-16,0-1-5 0,0 2-11 0,-2 2-10 0,2 0-10 16,0 0-8-16,0 1-9 0,0 2-15 0,0 0-12 0,0 0-15 15,0 0-8-15,-1 2-10 0,-2 1-2 0,3-3 2 0,-2 4 5 0,-2 1 8 16,3 1 5-16,-4 2 4 0,1 3 3 0,-2-1 4 0,-4 5 4 16,3-1 1-16,-3 6 4 0,0 0 3 0,-3-1 4 0,1 3 3 0,-2 1 0 15,1 0-2-15,-2 1-4 0,1 0-5 0,0-2-3 0,2-2-2 16,1-1 1-16,-2-3-1 0,3-2 2 0,2 1 3 0,0-3 4 0,2-3 6 15,0-1 6-15,2-1 8 0,2-2 9 0,0-1 7 0,0-2 1 16,2-2-2-16,0 0-7 0,2-3-13 0,2-1-13 0,0-6-14 0,2 0-10 16,4-4-8-16,0-1-10 0,2-3-9 0,5-1-9 0,-1-5-12 15,1-3-8-15,5 1-11 0,-2 1 0 0,4-1 2 0,-2 0 10 16,0 1 12-16,2 4 10 0,-4-2 11 0,2 4 5 0,-2 1 3 0,0 4 5 16,0 0 4-16,-2 3 3 0,2 5 3 0,-4-2 2 0,2 4 0 0,0 4 1 15,2 4-1-15,-1 1-1 0,1 4 2 0,-3 5-6 0,-1 2-4 16,4 5-19-16,-4 3-24 0,-2 5-47 0,2-1-58 0,-1 6-100 15,-4 5-125-15,1 0-72 0,-2 4-45 0,-1 0-25 0</inkml:trace>
  <inkml:trace contextRef="#ctx0" brushRef="#br0" timeOffset="117211.2722">11023 13875 140 0,'-3'-6'461'0,"0"0"4"0,1 0-80 0,0 4-122 0,-1-1-84 0,2 2-65 0,-1 1-41 0,2 0-28 0,-2 1-9 0,0 4-3 0,-1-1 5 0,0 4 4 15,0 1 4-15,-1 3 2 0,1 3-3 0,0 2-3 0,-2 8-1 16,-1 1-4-16,0 3 0 0,2 6 3 0,-1 0-1 0,0 6 1 16,0 3 0-16,0 2-2 0,0 5-2 0,-1 2-4 0,2 4-3 0,-2 2-1 15,1 3-1-15,-1 1 0 0,0 5 0 0,0 1-1 0,-1 1 1 16,1 2 0-16,2-1-1 0,-2 3 0 0,0 2-2 0,1-1 0 0,0-2-2 16,0 2 1-16,0-1-2 0,0-2-3 0,0-2-4 0,-1-1-5 15,2-1-5-15,1-4-3 0,0-1-4 0,-1-3-3 0,-2-1 1 16,3-2 0-16,-1-4 3 0,1 2 2 0,0-7 2 0,0-1 2 0,-1-3 1 15,3 0 3-15,-1-5 3 0,-1 0 2 0,-1-4 3 0,3 0 2 16,-1-5 2-16,-1-1 2 0,3-4 2 0,-1-1-2 0,-1-4-1 0,2-3-4 16,-3-3-7-16,3-2-9 0,-1-3-16 0,-2 0-21 0,3-3-21 15,-3-3-24-15,0-1-24 0,-1-4-22 0,1-1-20 0,0-1-20 0,-1-3-18 16,-2-2-24-16,3-1-21 0,-4-1-23 0,4-2-25 0,-4 0-25 16,1-2-34-16,-4 1-42 0,4-4-17 0</inkml:trace>
  <inkml:trace contextRef="#ctx0" brushRef="#br0" timeOffset="117594.4333">10474 16074 189 0,'-6'-8'462'0,"2"3"-47"15,-2 0-72-15,2-1-50 0,2 3-44 0,-2 0-25 0,3 0-20 0,-2 2-15 16,1-1-11-16,2 0-13 0,0 2-13 0,0 0-13 0,0 0-10 16,0 0-16-16,0 0-14 0,0 0-17 0,0 0-16 0,0 0-16 15,0 0-13-15,0 0-12 0,0 0-14 0,0 0-9 0,0 0-10 16,0 2-6-16,2 0-4 0,1-1-3 0,-2 2-3 0,2 0-1 0,-2 2 0 15,4-1-1-15,-1 1 1 0,-1 4 0 0,4 0 2 0,-1 2 0 16,1 0 4-16,2 4 4 0,1-1 3 0,0 2 4 0,0 2 4 0,0-1 2 16,2 3 6-16,-1 3 1 0,2-2 4 0,0 0 3 0,0 3 3 15,0 0 3-15,2-3 5 0,-1 1 1 0,-1 2-1 0,1 0-1 0,1-3-6 16,-1 0-1-16,-1-1-5 0,2-1-4 0,-4-3-5 0,2-2-6 16,0-1-4-16,1-2-9 0,-2-2-11 0,2-3-12 0,-1-4-12 15,3 1-10-15,-3-6-7 0,3-2-4 0,1-4-2 0,-1 0 0 0,0-5-3 16,1-2 3-16,2-3 2 0,-2-4 5 0,-1 0 3 0,4-2 8 0,-4-3 10 15,0 2 13-15,1-1 16 0,-1 0 17 0,-3-3 19 0,3 4 19 16,-3 3 19-16,-3-3 19 0,2 2 17 0,-2 5 12 0,-2-1 11 16,-2 4 6-16,0 1 5 0,-2 1 1 0,-1 2 1 0,0 1-4 0,-1 4-6 15,-2 0-11-15,0 1-14 0,-2 1-16 0,2 4-17 0,-3-3-25 16,0 4-30-16,-3 1-35 0,-2 3-40 0,-2 1-49 0,-2 4-53 16,-1 2-113-16,0 5-144 0,-5 3-89 0,0 2-62 0,0 2-29 0,-3 4-15 15,0 3-6-15</inkml:trace>
  <inkml:trace contextRef="#ctx0" brushRef="#br0" timeOffset="129378.1281">18738 11016 86 0,'0'-2'413'0,"-2"0"-78"0,2-2-114 0,-1 3-54 0,-2-1-25 0,3 0-14 0,0-2-9 0,0 3-7 0,0-1-4 16,0 2-3-16,0 0-5 0,0-2-5 0,0 0 0 0,0 2-5 15,0-2-7-15,0 2-6 0,3-1-9 0,-3 1-6 0,0 0-7 0,1 0-5 16,-1 0-5-16,0 0-2 0,0 0-3 0,0 0-1 0,0 0 0 15,0 0-3-15,0 0-1 0,0 0-3 0,0 0 0 0,0 0-2 16,0 0-1-16,0 0-1 0,0 0-1 0,0 0-1 0,0 0-1 0,0 0-1 16,0 0-2-16,0 0 0 0,0 0-3 0,0 0 0 0,0 0-1 15,0 0-1-15,0 0-2 0,0 0 0 0,0 1-4 0,0-1-1 0,0 0-2 16,0 0-2-16,0 2-2 0,0-2 1 0,0 4-2 0,0-2 2 16,0-1-1-16,0 3 1 0,0-2-1 0,0 0 3 0,0 1 1 15,0 1 2-15,0-1 4 0,0 3 1 0,0 0 3 0,0 0 3 0,0 2 0 16,0-2 1-16,0 3 2 0,0 3 0 0,0-2-1 0,0 3 1 0,0-2 0 15,0 3-2-15,0 1 1 0,0 0-3 0,0 4-1 0,-1-1-1 16,-2 0 0-16,3 2-1 0,-1-1 1 0,1 5 0 0,-2-3-1 16,-1 3 0-16,-1 2-1 0,3-4 0 0,-1 3 1 0,-1 0-1 15,-1 3 0-15,4-3-1 0,-2 1 1 0,1 3 1 0,-2-3-1 0,3-3-1 16,-1 3 0-16,-1 1 0 0,-1-2-2 0,2-1 0 0,-2 2-1 16,3-1-2-16,-1 1 0 0,1-2-1 0,-2 4-2 0,-1-3-1 0,3 1-3 15,-1-2-2-15,-2 2-3 0,3 1 1 0,-2-3 0 0,2 4 1 0,-1-1 1 16,-2 0 2-16,3 2 2 0,-1-2 0 0,-2-1 3 0,3 3 1 15,-2 2 2-15,2-5 3 0,0 3 0 0,-1 1 3 0,-2-2 1 16,3-1 0-16,-1 2 0 0,1-2-1 0,-2 1-1 0,-1 1-1 16,3-3-2-16,-1 0 1 0,-2 3-2 0,3-3 0 0,-1-3 1 0,-4 4 0 15,4-1 3-15,-4-1 1 0,4-1 2 0,-2 0 1 0,-1 0 0 16,1 1 2-16,-1-4-1 0,-1 4 1 0,1-3 0 0,2 0-1 0,-2-1 1 16,0 4-2-16,-2-4-1 0,2-2-2 0,2 2-2 0,-2-1-4 15,-2 3-2-15,2-4-2 0,2 1-3 0,-2 0 0 0,0-2-2 0,2 0-1 16,-2 2 0-16,3-3-2 0,-2 0 0 0,1 1 0 0,1-1-2 15,-2-2 1-15,3 1 0 0,-1 0-1 0,1-2-2 0,0 3-1 16,0-2 1-16,0-1-1 0,0 0 1 0,0 2-1 0,0-2-1 0,0 3 2 16,0-4-2-16,-2 3 0 0,-1-2 0 0,3 1-1 0,-1 0 2 0,-2 0-1 15,3 0 1-15,-2 1 1 0,2 0 1 0,-1 0 2 0,-2 1 0 16,3-2 2-16,-1-2 1 0,-2 4 1 0,1-3 2 0,2 0-1 16,-1 0 1-16,-2 1 2 0,3-2 1 0,-1 1 0 0,1 1-1 0,0-3 2 15,0 3-1-15,0 0 0 0,0-3-1 0,0 0 1 0,0 1 0 16,0-1-1-16,0 0-1 0,0 3 1 0,0-1 1 0,0 1-2 15,0-2 2-15,0 1-1 0,0 1 0 0,0-2 1 0,0 2-1 0,0 0-1 16,0 1 1-16,0-2 1 0,0 3-2 0,0 0 1 0,0 2 0 16,0-3-1-16,0 4 0 0,0-2-1 0,0 1 1 0,0 1-1 0,0 0 1 15,0 2-1-15,0-3 0 0,0 4-1 0,0-4 0 0,0 1 0 16,0-1-1-16,0 2 0 0,0-4 0 0,0 3-1 0,0-4 1 0,0 2-1 16,0-2 0-16,0 1-1 0,0-1 1 0,0-2-2 0,0 1 0 15,0-2 0-15,0 2-1 0,0-1 1 0,1 0 0 0,-1 0 0 16,0-2-1-16,0 3 0 0,3 0-1 0,-3-1 0 0,0-2 1 0,1 3-2 15,-1-1 1-15,0 0 0 0,0 1-1 0,0 0 0 0,0 2-1 16,0 0 1-16,0 0-2 0,0 0-1 0,0 2 2 0,0-1-2 0,0 1-1 16,-1 0 0-16,-2 0-1 0,3 2 0 0,-1-1 1 0,1-1 2 15,-2 1 0-15,-1-1 1 0,3 1 2 0,-1 1 1 0,-2-2 1 0,3 1 2 16,0-1 1-16,0-2 1 0,0 1 2 0,-2-2 1 0,2 1 1 16,0-1 1-16,0 1 0 0,0-2 0 0,0 0-1 0,0-1 0 0,0 2-2 15,0-3 1-15,0 2 1 0,0-1-1 0,2 1 0 0,-2-3 0 16,3 2-1-16,-2-2 0 0,-1 2 0 0,3 0 1 0,-1 1 0 0,-2-3-2 15,1 2 1-15,-1-1 0 0,3 0 0 0,-2 2 0 16,-1 0 0-16,2-1 0 0,1 1 0 0,-2-1-1 0,-1 3 1 0,3 1-1 16,-3-2 1-16,1 0-1 0,-1 2 1 0,2-2-1 0,-2 2 1 0,3 0 1 15,-2 0-2-15,-1 2 1 0,3-3-2 0,-1 2 0 0,-2 1 1 16,1-3-2-16,-1 1 0 0,3 0 0 0,-2 3 1 0,-1-4-1 16,2 1-1-16,1 0-2 0,-3-2 1 0,1 2-1 0,2-1 0 0,-2-1 0 15,1 0-2-15,1 0 2 0,-2-2-1 0,2 2 0 0,-2-1-1 16,1 0 0-16,1-1 0 0,-2-1-1 0,2 0 1 0,0 2 0 0,-3-1-1 15,4 0 1-15,-4-2-1 0,2 1 0 0,1-1-1 0,-2 1 2 16,2-1 0-16,-2 2-2 0,1-2 2 0,1 0-2 0,-2 3 1 0,3-3-1 16,-2 2 1-16,1 0-1 0,-2 1 1 0,4-1-2 0,-4-1 1 15,2 4 0-15,-2-1 1 0,1-1 0 0,2 2 2 0,-1-1 0 16,-2 1 2-16,4-1 1 0,-4 2 2 0,4-1 2 0,-4 1-1 0,2-5 2 16,-2 4 1-16,4-1-1 0,-4 1 3 0,-1 1 0 0,3-5 0 15,-2 2 0-15,-1-1 0 0,2 0 0 0,-2 0-1 0,3 1 0 0,-2-1 0 16,-1-2 1-16,3 0 1 0,-2-1 0 0,-1 0 0 0,2 1 2 15,-2 0 0-15,3-1 0 0,-2-2 1 0,-1 1-1 0,3 1 0 16,-1-2 1-16,-1 1-2 0,-1-1 0 0,3 0 1 0,-2 3-2 0,2-4-1 16,0 1 0-16,-3 2-1 0,4-2-1 0,-4 2 0 0,2 0 0 15,1-1-1-15,-2 2-1 0,2-3 2 0,-1 3-1 0,-2-1-1 16,1-1 1-16,-1 3-1 0,3 1 1 0,-2-2 0 0,-1 2-2 0,3-2 2 16,-1 1-1-16,-2-1 0 0,1 1-1 0,-1 0 1 0,3 0-1 15,-2-1 0-15,-1-1 0 0,2 0 0 0,-2 2-1 0,3-5 0 0,-3 3 0 16,0 0-1-16,1-1 0 0,-1-1-1 0,0 0 2 0,0 0-2 15,0 1 0-15,3-1 0 0,-3-2 0 0,1 2 0 0,-1-2 0 0,0 2-1 16,2-3 1-16,-2 3 1 0,0-3-1 0,3 2 0 0,-3-2 0 16,1 3 0-16,-1-4 0 0,0 2 0 0,3 0 0 0,-3 0 1 15,0-2-1-15,2 1 0 0,-2-1 0 0,0 2 1 0,0-1-1 0,0-3 2 16,0 3-1-16,0 0 1 0,0-3 1 0,0 3-1 0,0-4 0 16,0 2 2-16,0 1-2 0,0-2-1 0,0-1-7 0,0 2-11 0,0-3-10 15,1 1-8-15,-1-2-14 0,0 0-17 0,0 0-29 0,0 0-29 16,0 0-42-16,0-2-46 0,0 2-109 0,4-4-137 0,-1-1-96 15,-1-1-70-15,2-4-31 0,-1-4-8 0,1-5-5 0</inkml:trace>
  <inkml:trace contextRef="#ctx0" brushRef="#br0" timeOffset="131376.9284">20621 9499 190 0,'-4'-3'293'0,"3"1"-90"0,-2 1-46 0,1-2-22 0,-2 0-11 0,3 2-5 0,-1-1-2 16,-1 0-3-16,3-2-3 0,-1 3-4 0,-2-1-6 0,3 0-6 0,-2 0-5 15,2 2-3-15,0 0-8 0,0 0-4 0,0 0-9 0,0 0-9 0,0 0-7 16,2 0-8-16,-2-2-8 0,0 2-4 0,3 0-6 0,-2 0-2 16,2 0-3-16,-1 0-3 0,-1 0-3 0,3 0-2 0,-2 0-3 15,1 0-2-15,1 0 0 0,-1 0-2 0,4 0-1 0,-1 0 1 0,1 0-2 16,2 0-1-16,1 2 1 0,1-2 2 0,4 0-1 0,1 2 2 15,-1-2 0-15,7 0 2 0,-2 0 0 0,6 0-2 0,0 0 1 0,3 0-3 16,1 0 0-16,2 0-3 0,1 0 1 0,3 0 1 0,0 0 1 16,5 0 1-16,-1 0-1 0,2 0 2 0,-1 0-1 0,4 0 1 0,-2 0 0 15,4-2 2-15,-1 2 3 0,1 0 1 0,2 0 3 0,-1-2 1 16,2 2-2-16,-1-1-1 0,4-1 0 0,-1 2-2 0,0-2-1 16,2 0 0-16,0 2-1 0,2-2-2 0,-2 1 0 0,0-3-1 0,3 2-2 15,-4 0-2-15,2-1-2 0,-2 2-1 0,3-2 1 0,-2 0 1 16,0 0 1-16,3-2 1 0,-1 4 0 0,0-2 3 0,-1-2-1 0,1 4 2 15,0-4 1-15,0 2-1 0,1 1 3 0,-4-2 1 0,6 4 2 16,-4-3 0-16,0 1-1 0,-2-2-1 0,2 3-2 0,-2-1-1 16,0-1-1-16,-4 3-3 0,0-2-1 0,1 2-1 0,-4-2-2 0,0 0-1 15,0 2 0-15,-2-1-2 0,0-1 0 0,-2 2-1 0,-2 0 0 16,0 0-3-16,0 0 0 0,-4 0 1 0,2 0-1 0,-2 0-1 0,-2 0 2 16,2 0-1-16,-4 0 2 0,0 0 2 0,0 0 0 0,-2 0 2 15,2 2 2-15,1-1 1 0,-6-1 2 0,5 2 2 0,-2 0 1 0,0-2 0 16,1 0 3-16,0 0 1 0,1 2 2 0,-2-2-1 0,2 0 0 15,3 0 0-15,-4 0 2 0,5 0-2 0,-4 0 0 0,4 0 1 16,3 0-2-16,-3 0-1 0,2 0 0 0,-1 0-1 0,3 0-3 0,-2 0 1 16,2 0-2-16,1 0 0 0,-1 0-3 0,-3 0 0 0,4 0-2 15,-4 0-1-15,2 0-1 0,-1 0 0 0,-2 0 0 0,-2 0-2 0,0 0 1 16,0 0-2-16,-2 0 0 0,0 2 1 0,-1-2 0 0,0 0 0 16,-1 0-1-16,-3 0-2 0,3 0 1 0,-1 0 2 0,-1 0-1 0,-2 0 2 15,2 0 1-15,-2 0 1 0,0 0 1 0,-3 0 2 0,3 0 1 16,1 0 1-16,-3 0 0 0,0 0 0 0,-1 0 2 0,2 0 2 15,-1-2-1-15,2 2 1 0,-2 0 0 0,0-2-2 0,0 2 1 0,2 0-1 16,-2 0-1-16,2-2 1 0,-4 2-1 0,4 0 1 0,-2 0-2 16,2 0 0-16,0 0 1 0,0 0-1 0,-1 0 0 0,1 0 1 15,0 0-2-15,-3 0 1 0,6 2 0 0,-3-2 0 0,-1 2-1 0,1-2-1 16,2 2 1-16,-2-1-2 0,3-1 1 0,-3 3-1 0,1 0 1 16,-1-2 0-16,3 1-2 0,-3 1 0 0,0 0 0 0,0-2-1 0,1 1 0 15,-1 1 0-15,3-1 0 0,-3 1-1 0,0 1 1 0,0-4-1 16,1 2-1-16,-3-2-1 0,4 3-1 0,-1-2 1 0,1 1-1 0,-2 1 0 15,-1-2 1-15,1-1-2 0,0 2 1 0,0 0 2 0,0-1 0 16,-1 2 2-16,1-3 1 0,0 1 1 0,0-1 1 0,-2 2 3 16,-1-1-1-16,2-1 1 0,1 2 2 0,-5 0 1 0,4-2 1 0,-4 2 2 15,2 0-1-15,1-2 0 0,-3 1-1 0,2 1 0 0,-3-2-1 16,2 2 0-16,0 0 0 0,-2-2 0 0,0 0-1 0,0 0 1 0,0 2-1 16,0-2-2-16,-2 0 1 0,0 0-2 0,1 1 1 0,1-1-1 15,-1 0-1-15,1 0 2 0,-2 0-2 0,0 0 1 0,0 2-1 16,0-2 0-16,2 0-1 0,-1 2 1 0,0 0-1 0,1-2 0 0,-1 0 0 15,0 2-1-15,1-1 1 0,0-1-1 0,0 2 2 0,0 0-4 16,0-2 2-16,2 2-1 0,-2-2 0 0,0 2 0 0,0-1-1 0,1-1 0 16,0 2-1-16,-1-1 1 0,1-1 0 0,-1 4-2 0,-1-2 1 15,1 1-1-15,3-3-1 0,-6 4 1 0,8-2-2 0,-5 1 0 16,-3-3 1-16,5 5-2 0,-2-4 1 0,0 2 0 0,2-1 0 0,-2 1 0 16,0-2 1-16,0 1-2 0,0 2 0 0,2-2 0 0,-2 0 0 15,2 2-1-15,-2-3 0 0,0 2 2 0,0-1 2 0,1 0-1 0,0 2 3 16,-1-3 0-16,1 1 1 0,-1 2 1 0,-3-1 1 0,2-1 2 15,-2 0 0-15,2 0 3 0,-3 1 1 0,-1-1 2 0,1 0 1 0,0 2 0 16,0-3 1-16,0 2 1 0,-2 0 0 0,2-2 1 0,-1 1 2 16,-1 1 1-16,-1 0 2 0,1-2 1 0,1 1 2 0,-1-2 4 15,-1 3 2-15,2-3 1 0,-1 0 1 0,-1 0 2 0,1 0 0 0,1 0 1 16,-1 0-2-16,-1 0-1 0,2 0 0 0,-1 0-4 0,-2 0 0 16,-1 0-2-16,4-3-3 0,-4 3-3 0,3-2-3 0,-2 2-2 0,-2-1-2 15,3-2-3-15,0 3-2 0,-3 0 0 0,5-3-2 0,-4 3-1 16,3-2 1-16,-1 2-1 0,-1 0-1 0,0 0 0 0,2 0-1 0,-3 0 0 15,2 0-1-15,0 0 1 0,3 0 0 0,-1 0 1 0,-4 0-1 16,4 0 0-16,1 0-1 0,-4 0 1 0,1 0-1 0,3 0 2 16,-1 0-1-16,-1 0 0 0,0 2 1 0,0-2 0 0,0 0 0 0,0 3 0 15,-1-3-1-15,2 0 2 0,-4 0-2 0,-1 0 1 0,3 0 0 16,-3 0 1-16,0 0 1 0,0 0 1 0,-2 0-1 0,-2 0 3 16,-1 0 1-16,2 0 0 0,-4 0 1 0,2 0 1 0,-3 0 1 0,3 0-1 15,-5 0-1-15,0 0-4 0,0 0-16 0,0 0-17 0,0 0-30 16,0 0-36-16,0 0-43 0,0 0-50 0,0 0-106 0,0 0-136 0,0 0-77 15,-7 0-50-15,2 0-26 0,0 0-13 0</inkml:trace>
  <inkml:trace contextRef="#ctx0" brushRef="#br0" timeOffset="133110.4286">31054 11218 417 0,'-1'-3'524'0,"1"1"-4"0,-3-2-75 0,1 3-107 0,2-1-79 0,-1 0-65 0,-2-1-32 0,3 1-18 0,0 0-8 15,0-1-2-15,0 1-4 0,0 0-8 0,0 0-9 0,0-1-10 0,0 3-7 16,0-2-8-16,3 2-6 0,-3 0-6 0,1-2-7 0,-1 2-8 15,0-2-7-15,0 2-7 0,0 0-5 0,2 0-5 0,-2 0-5 0,0 0-4 16,0 0-4-16,0 0-5 0,0 0-3 0,0 0-5 16,0 0-3-16,0 0-5 0,0 0-3 0,0 0-4 0,0 0-4 0,0 0-4 15,3 0-6-15,-3 2-6 0,0-2-4 0,1 2-2 0,-1-2-4 16,0 2-2-16,0 0-2 0,0-1-3 0,0 3 1 0,0-2-1 0,0 1 2 16,0 1 2-16,0 1 4 0,0 2 5 0,0 3 6 0,0-1 8 0,0 6 7 15,0-2 8-15,-1 5 6 0,1 0 5 0,-5 3 6 0,4 4 5 16,-3-2 4-16,-1 1 2 0,1 5 3 0,-2-1 0 0,0 1 1 15,1 2-1-15,-4-1-1 0,2 0-3 0,-2 2-3 0,-1 1-5 0,0-1-4 16,-2 3-5-16,1-1-4 0,1 1-5 0,-5 0-3 0,4 1-5 16,-4 3 1-16,1-2 0 0,3 1 3 0,-4 1 1 0,-1-2 2 15,5 6 2-15,-4-5 4 0,1 6 3 0,1-2 2 0,0 0 5 16,1 0 2-16,1 1 4 0,-4 1 3 0,5-2 2 0,0 2 0 0,0 0-1 16,0-2-3-16,0 3-2 0,3-1-2 0,-3 1-2 0,1-2-3 15,3 2-3-15,-2 0-1 0,0-3-4 0,0 4-1 0,1-2-3 0,1-2-1 16,-3 0-5-16,3 2-1 0,-2-1-2 0,1 0-3 0,-2-2-3 0,2 3 1 15,-2-4 3-15,2 4 2 0,-2-1 2 0,-1 1 1 16,0-4 2-16,3 4 2 0,-3-1 3 0,0-1 1 0,0 0 2 0,-3 2 2 16,4-3 1-16,-1 0 4 0,-3 1 1 0,1-1 0 0,1 3-3 0,1-5 0 15,0 1-3-15,0-1-1 0,-1-2-2 0,1 2 0 0,2-2-2 16,0 0 1-16,0-3-2 0,1-1 0 0,0 1-2 0,4-4 0 0,-3 1-1 16,-1-2-1-16,4-3-2 0,0 4 1 0,1-4 0 0,-2-1-1 15,4 0-1-15,-1 0 1 0,1-1-2 0,0 0 0 0,0-2-1 16,1-2-1-16,-1 3 2 0,2-2-2 0,0-1 0 0,-2 1-1 15,2-1 0-15,1 0-1 0,-3-2 0 0,1 2-1 0,-1 0 0 0,2 0 0 16,0-3 2-16,0 1 1 0,1 0 3 0,-3 2-1 0,0-2 3 16,0-2 1-16,0 2 2 0,0 0 1 0,0-1 2 0,0-1 1 0,0 0 2 15,-3 0 1-15,1-2 1 0,0 3 0 0,0-3 0 0,1 3 0 16,-2-3-1-16,1 0 1 0,-2 0-1 0,3 3 0 0,-2-3 0 16,1 3-2-16,1-3 1 0,-4 0 0 0,3 0 0 0,0 3-1 0,1-2 2 15,-4 1-1-15,3-2 0 0,0 2-1 0,1 1 1 0,-4-2 0 16,3 4 0-16,0-3-2 0,-2 2 1 0,2-2 0 0,1 4-1 0,-2-2 1 15,1 0-1-15,2 0 0 0,-2 1-1 0,0 2 1 0,2-1-1 16,0-1 0-16,0 1-1 0,0-1 1 0,0 4-1 0,0-4 0 16,0 1 1-16,0-3-1 0,0 6 0 0,0-3 1 0,0-3-1 0,0 3 2 15,0-1-1-15,0 1 1 0,0-1-1 0,0-2 2 0,0 1 1 0,0 0 0 16,0 0 2-16,0-1 2 0,0-1 1 0,0 0 0 0,0 0 2 16,0-1-1-16,0 0 1 0,0 0-2 0,-1 0 1 0,1-1-1 0,0 0-1 15,0 1-2-15,0 0-1 0,0-3-1 0,-3 2-2 0,3 1-1 16,0-1-3-16,0 0-2 0,0 3 0 0,0-2-2 0,0-2 0 15,0 4 1-15,0-1 0 0,0-1 0 0,0 3 1 0,0-1 2 0,0-1 2 16,0 2 0-16,0 0 2 0,0 3-1 0,0-4 2 0,0-1 0 16,0 2 2-16,0 0 1 0,0 0 0 0,0-1 1 0,0 1 1 0,0-2-2 15,0 2-2-15,0-3 1 0,0 2 0 0,0 0 0 0,0-1-1 16,0-2 0-16,0 0-1 0,0 3 0 0,0-2 1 0,0-1-2 16,0-2 1-16,0 2-2 0,0 1 1 0,0 0-1 0,0-4 1 0,0 4-1 15,0-2 1-15,3-1-1 0,-3 1 1 0,0-1-1 0,0 2 1 16,0-3-1-16,0 3 1 0,1-4-1 0,-1 1 1 0,0 0-1 0,0 0 1 15,0-1-1-15,0-1 1 0,2 0-2 0,-2 0 2 0,2-1-1 16,-2 1 1-16,0-3-1 0,0 0 1 0,2 0 0 0,-2-1 0 16,0 2 1-16,3-3-2 0,-3 1-1 0,0-1 1 0,1 2-2 0,-1-3-1 15,0 0-4-15,2 0-6 0,1 2-8 0,-2-1-10 0,1-2-11 16,-2 2-13-16,2 1-14 0,-2-4-17 0,2 3-21 0,-2 0-19 0,0-1-27 16,0 0-26-16,0 1-29 0,0-1-29 0,0 3-45 0,-2-3-50 15,2 1-90-15,-2 0-106 0,-6 1-55 0,2-1-30 0,-4-1-6 16,-2 1 4-16</inkml:trace>
  <inkml:trace contextRef="#ctx0" brushRef="#br0" timeOffset="134678.6524">29488 17568 241 0,'5'0'341'0,"1"-2"-48"0,1 2-59 0,-1-1-40 0,0 1-32 0,1-2-21 0,0-1-17 0,-1 3-13 0,-2-1-10 0,4-2-7 0,-4 3-6 0,2-2-5 16,-2 2-6-16,0 0-2 0,2-3-4 0,-2 3-2 0,-1-1-1 16,2 1-1-16,-4-2 1 0,-1 2 0 0,0 0 2 0,0 0 3 15,0 0 3-15,0 0 1 0,0 0 5 0,-1 0 1 0,-1-3-2 0,-2 3-4 0,-2 0-5 16,0-3-5-16,-2 1-8 0,-2 2-5 0,-2-1-8 0,-2-2-5 15,-2 3-6-15,-3 0-6 0,2 0-5 0,-3 0-6 0,-2 0-5 16,-2 0-2-16,0 0-1 0,0-3 3 0,-1 3 3 0,0 0 3 16,-1 0 2-16,1-2 5 0,-1 2 3 0,0-1 4 0,0-1 2 0,3 2 2 15,-6-2 3-15,3 0 2 0,0-1 1 0,0 1 1 0,-4 0 1 0,4-1 1 16,-4 1 0-16,-2-2 0 0,2 1 0 0,-2-1-1 0,1 0-1 16,-5 3-1-16,-2-2-1 0,-1-3 0 0,2 3-1 0,-8-3-3 15,3 3-1-15,-1-3-2 0,-2 1-3 0,-1 2-1 0,0 0-3 0,-2 0-1 16,2-2-2-16,-1 1 1 0,1 1-1 0,-3 1 2 0,5 1 0 15,-2-1-1-15,0 0 0 0,0 0-1 0,2 2 0 0,0-1-3 0,2-1 0 16,-2 2-3-16,-1-2-1 0,3 0-3 0,-1 2-1 0,-1-2-3 16,2 1-1-16,-4 1-1 0,2-4-1 0,-2 2-1 0,0 0 1 15,-3 1 0-15,4-3 1 0,-4 2 1 0,0 0 1 0,0-1 3 0,-2-1-1 16,0 1 3-16,-1 0 0 0,0-1-1 0,-1 0 0 0,-2 3-2 16,3-4-1-16,-1 1-2 0,-2 2-2 0,3-2-2 0,-1-1-1 0,-2 2-3 15,3 0-2-15,0 0-1 0,0 0-2 0,1 1-1 0,-1 1-1 16,0-1-1-16,1-2 0 0,-1 3 2 0,2-1 2 0,2-2 5 0,-2 2 5 15,0 1 3-15,-1-3 4 0,5 2 2 0,-3 0 2 0,-1 1 2 16,2 1 2-16,-2-2 1 0,-1 0 2 0,2 2 0 0,-1-2 1 16,0 0-1-16,-2 2-3 0,1 0-4 0,-1 0-6 0,3 0-3 0,-1 0-3 15,2 0-2-15,2 0-2 0,-3 0-2 0,6 0-1 0,-2 2-1 0,3 0-1 16,2-2-2-16,4 2 1 0,-2 0 0 0,4-2-2 0,2 1 1 16,0 1-1-16,2 0-1 0,-2 2 2 0,4-3-2 0,0 1 1 15,2 2-2-15,-1-2 0 0,2-1 0 0,-1 3 2 0,2-2-2 0,-2-1-1 16,4 1 1-16,-2 1 2 0,2 0 0 0,1-2 2 0,-4 4 2 15,5-5 1-15,-4 3 1 0,2 0 2 0,-1 0 2 0,0-3 0 16,0 2 2-16,0 2 0 0,1-2 2 0,-4 1 1 0,4-2 0 0,-4 3 0 16,2-3 0-16,0 2-1 0,2-3-1 0,-2 1 0 0,2 1 0 15,0-2-1-15,-2 2-2 0,2-2 1 0,-2 1-1 0,4 2-2 16,-2-3 0-16,0 1 1 0,-1 1-2 0,2-1 0 0,2-1-1 16,-6 4 0-16,5-2 1 0,-2 0-2 0,0 1-2 0,1-1 1 0,-2 0 0 15,3 0 0-15,-2 1 0 0,0-1-1 0,1 0-1 0,-2 1 1 0,0-1 0 16,2 0 0-16,-3 1-1 0,1 2 0 0,0-2-1 0,0 0 0 15,0 0 0-15,-1 2-1 0,-1-1 1 0,2-2-1 0,-1 2 0 16,-2 1-1-16,1-4-1 0,-1 3 0 0,0 0 0 0,0-1-1 0,3 0 0 16,-4 1 0-16,1-1-1 0,0 1 1 0,0 0-1 0,0-3-1 15,3 3 0-15,-3 0 1 0,2-3 1 0,-2 3 1 0,0-2 0 0,1 1 3 16,2 1-1-16,-1-2 3 0,-1-1 1 0,4 1 1 0,-4 1 2 0,3 0 1 16,-2-2 0-16,2 4 3 0,2-5-1 0,-1 3 2 0,-1 0 0 15,-1 0-1-15,3-3 1 0,1 2-1 0,-4 2 1 0,6-1-2 16,-5-1 1-16,2-1-2 0,0 1 1 0,-1 0-1 0,1-1 1 15,0 2-1-15,-2 0 0 0,2-3-1 0,0 2 0 0,-2-1 1 0,2 2-2 16,-1-2 1-16,-2 1 1 0,1-2-2 0,0 1 1 0,2-1 1 16,-2 2-2-16,0 0 1 0,0-2 0 0,0 2 0 0,2 0-1 0,0-2 2 15,0 0-2-15,-2 0 0 0,2 0 0 0,3 0 1 0,-6 0-2 16,3 0-1-16,2 0 0 0,-2 0-1 0,3 0 0 0,-4 0-1 16,1 0 0-16,2 0-1 0,-2 0-1 0,2 0 1 0,0 1 0 0,-3 1-2 15,2-2 1-15,1 2-2 0,-4-2-1 0,4 2 2 0,-4 0-2 16,2-1 0-16,0 1 0 0,-1 2 1 0,1-2-1 0,1-1 0 0,-4 3-1 15,3-2-1-15,1-1 0 0,-1 4-1 0,0-5 1 0,-2 3 1 16,-1-2 2-16,2 4 0 0,-1-5 1 0,2 3 2 0,-2 0 1 0,2 0 2 16,-3-1 1-16,4 1 1 0,-1-2 0 0,-3 4 3 0,3-4 1 15,1 1 1-15,-1 0 1 0,0 2 0 0,-2-3 0 0,4 1-1 0,0 0 0 16,-2 2-1-16,1-3 1 0,2 1-1 0,-2-1-1 0,2-1 1 16,1 2 0-16,-3 0-1 0,4-2 2 0,-1 2 0 0,-3 0-1 0,3-2 1 15,0 0 1-15,2 0-1 0,-2 0 1 0,0 0 1 0,0-2-1 16,-1 0-1-16,1 2-2 0,-1-4-6 0,0 3-4 0,1-1-3 0,-3 1-6 15,2-3-9-15,-2 0-9 0,3 0-12 0,-1-1-14 0,1 2-14 16,0-4-14-16,-3 5-15 0,5-4-19 0,-2 3-17 0,3-6-22 0,-1 4-21 16,-1 2-21-16,5-4-22 0,0 1-22 0,0 1-24 0,0 0-41 15,7-3-50-15,-1 1-72 0,4 1-82 0,0-3-47 0,0-2-27 16,4 2-5-16</inkml:trace>
  <inkml:trace contextRef="#ctx0" brushRef="#br0" timeOffset="136394.0623">20100 16752 3 0,'-5'3'233'0,"1"-2"-45"0,-2-1-35 0,2 2-17 0,2 0-10 0,-2-2 0 0,0 1 2 0,0 2 6 0,2-3 7 0,1 1 0 0,-4 1 2 0,4-2-3 15,-2 2-6-15,1-2-6 0,0 1-7 0,0 1-6 0,2-2-8 0,-1 0-6 16,-2 0-4-16,3 0-5 0,0 2-3 0,0-2-2 0,0 0-2 15,0 0-3-15,-2 2-3 0,2-2-5 0,0 0-6 0,0 0-6 16,0 0-7-16,0 0-6 0,0 0-5 0,0 0-4 0,0 0-7 0,0 0-3 16,0 0-6-16,0 0-2 0,0 0-5 0,0 0-4 0,0 0-2 0,0 0-3 15,0 0-2-15,0 0-2 0,0 0 0 0,0 0-1 0,0 0 0 16,0 0 1-16,0 0-1 0,0 0 2 0,0 0 0 0,0 0 2 16,0 0 1-16,0 0 2 0,0 0 1 0,0 0 4 0,0 0 3 0,0 0 3 15,0 0 5-15,0 0 6 0,0 0 4 0,0 0 4 0,2 0 7 16,1 0 7-16,-2 0 8 0,3 0 6 0,-2 0 4 0,1-2 1 15,-2 0-1-15,4 0-2 0,-4 1-5 0,3-3-7 0,2-1-5 0,-2 0-7 16,2-4-6-16,4 3-8 0,-2-5-7 0,4-1-9 0,0-1-9 16,2-4-8-16,4 4-6 0,0-5-4 0,4-2-3 0,3-1-1 0,0 0-1 15,3-1 0-15,2-4 0 0,2 4 3 0,2-3 0 0,-2-3 3 16,4 1 1-16,2 0 2 0,1-1 2 0,-3-1 1 0,1 0 2 0,3-2 2 16,-2 1 1-16,2 1 3 0,1-2 0 0,-1-2 2 0,-2 3-1 15,2-1 1-15,0-1 1 0,-1 2-1 0,-3 0 2 0,5-3 1 0,-4 2 0 16,-1 1 0-16,0-3 0 0,3 1 1 0,-3 2 2 0,0-5-1 15,0 5 1-15,0-4 2 0,-3 3 0 0,3-2 1 0,-3 1-1 0,3-1-2 16,-4 2-1-16,1-3-2 0,0 2-2 0,1 2-1 0,-3-3-2 16,2 4-2-16,-4-2-3 0,4 3-1 0,-4-1-1 0,2 3-2 15,-1-4-2-15,-2 3-1 0,3 5-1 0,-4-7-1 0,1 7 0 16,0-4-1-16,-2 4-3 0,0-3 1 0,2 4 1 0,-4-1 0 0,2 1 2 16,-2 0 1-16,2 2 1 0,-4-1 2 0,4 1 0 0,-4 1 1 0,1-2 3 15,0 4 0-15,-3-2 1 0,4 2 1 0,-3-1 1 0,0 0 0 16,1-1 1-16,-2 5-1 0,5-4 1 0,-5 4-2 0,1-2-2 0,1-2 0 15,-2 2-2-15,5 3-2 0,-5-2-1 0,1 2 1 0,1-2-1 16,0-1 1-16,1 1 1 0,-2 1 0 0,4-2 2 0,-3 1 0 16,-1 1 2-16,4-2 2 0,-4 1 3 0,4-1 0 0,-4 3 2 0,4-2 1 15,-3 2 2-15,-1-5 0 0,4 3 1 0,-4-1-1 0,4 1 1 16,-4 0-1-16,1 1 0 0,-2-1-1 0,3 0 0 0,-4-1-3 0,1 2 1 16,3-1-2-16,-4-1 0 0,1 3-2 0,0-1 0 0,1-1 1 15,-1 2-2-15,1-3 0 0,0 0-1 0,0 3 0 0,-1-2-1 0,3 0 0 16,-1 0-1-16,0-1 0 0,-1 3 1 0,2-2 0 0,0 1 0 15,2 0 0-15,-1-2 0 0,-1 1-1 0,2 1 1 0,-1-2 0 16,2 1-1-16,0 1-1 0,-3-2-1 0,2 1 0 0,-1-2-1 0,2 2 1 16,-3-1-1-16,0 2 0 0,3-2-2 0,-4 1 0 0,2-4-1 15,-2 6 0-15,2-2 0 0,-5-2 1 0,4 3-1 0,-1-4 0 16,-2 3 0-16,4 0 1 0,-3 2-1 0,-4-5 0 0,5 4-1 0,1-2 0 16,-2-2-1-16,-1 3-1 0,2 0-1 0,0-3 0 0,1 4 2 0,-2-2 1 15,-1-2 1-15,2 1 2 0,3 0 2 0,-4 0 3 0,4 0 2 16,-4-1 3-16,1 1 1 0,2 0 3 0,2 0 2 0,-4 0 4 15,3-1 0-15,1 2 1 0,-5-2 0 0,5 1-1 0,-1 0 2 0,-2 1-1 16,1-2-2-16,1 3 0 0,-2 0-2 0,1 2-1 0,1-3 0 16,-2 1-1-16,1 2 0 0,-2-1-1 0,2-1 0 0,-2 2 0 0,3 0 0 15,-4 1-1-15,1-1 2 0,2 1-1 0,-2-3-1 0,2 5-1 16,-2-5-2-16,3 4 1 0,-4-1-2 0,2-2 0 0,0 3 0 0,-1-2-1 16,2 1-1-16,-2-3 0 0,3 4-1 0,-5-1-1 0,1-2-1 15,1 3 0-15,-2-1-1 0,5-1 0 0,-7 0 0 0,1 1-1 16,4-1 1-16,-3 3-1 0,-1-4 1 0,1 4-1 0,0-3-1 0,2 2-1 15,-2-4 1-15,0 3-1 0,1-1-1 0,-1-1 1 0,0 1-1 16,0-1 0-16,0 1-1 0,0-2 0 0,-1 0-2 0,1 0 0 0,3 2-1 16,-4-3 0-16,1 1 1 0,1-2 1 0,-1 2 1 0,1-1 1 15,0 0 1-15,-3 3 1 0,4-2 0 0,-2 0 2 0,0 0 1 0,0-1 0 16,-2 3 2-16,2 0 2 0,-2-1 0 0,1 1 1 0,2 0-1 16,-3-2 1-16,0 2-2 0,2 1 0 0,0-2-1 0,0 3 0 0,-1-1-1 15,1-2 1-15,-1 2-1 0,1-1 1 0,0 0-1 0,0 3-1 16,0-1 1-16,0-1-1 0,1 2 1 0,-1-1-1 0,1-1 1 15,0 1-2-15,-1-1 1 0,-1 2 0 0,4-3-2 0,-2 3 1 16,-1-1 0-16,5-1-1 0,-4 2 1 0,1-1-2 0,3-1 2 0,-4-1-1 16,5 1-1-16,-1 3-1 0,-2-3 1 0,1 0-2 0,1 0 0 0,-2 1 2 15,0-4-2-15,0 3 1 0,1 2 1 0,1-4 0 0,-3 2 1 16,2 0 0-16,-1-1 1 0,-1 1 1 0,2-1 1 0,-2-2-1 16,2 2 2-16,-2-1 2 0,3 1-1 0,-4-1 1 0,-1 1 0 0,2-2-1 15,1 3 0-15,-1-3 1 0,-1 4-4 0,-1-1 1 0,2-2 0 16,-2 1-1-16,0 2 0 0,1-4-1 0,-1 3 2 0,1-2 2 0,0 3 2 15,-1-1-1-15,-3-1 1 0,3 2 1 0,0-4 1 0,-1 4 1 16,-2-4 2-16,2 4 1 0,-2-1 0 0,-1-1 1 0,5 1 1 0,-6 0 0 16,1-1 0-16,4 0-1 0,-4 1-1 0,3-1-1 0,-2 0-1 15,2 1 0-15,-2 0 0 0,2-1-1 0,-2 0-1 0,2 1 1 0,1-1-1 16,-2 2 1-16,2-3 0 0,0 0-2 0,0 3 1 0,0-2-1 16,0-3 0-16,2 1-1 0,0 2 0 0,-1 0 0 0,4 1-1 15,-2-3 0-15,0 2 0 0,1-2 1 0,1 2-2 0,1-1 0 16,-5 1-2-16,5-1 1 0,-1 0-1 0,-4 1-1 0,3 0 1 0,-2-1 1 15,0 2-1-15,-2 0 1 0,5-2 1 0,-6 3 0 0,1-1 1 16,3 1-1-16,-6-1 0 0,5-1-1 0,-2 1 1 0,0 2 0 0,0-1 0 16,0-1 0-16,0 0 0 0,2 2 1 0,-2-2-2 0,0 1 1 15,1-1 0-15,-1-1-1 0,1 4 0 0,0-3-1 0,0 0 0 0,-1 1-1 16,2-2 1-16,0 1 0 0,1-1-1 0,-2 1 0 0,0-1-3 16,0 3 2-16,1-4 1 0,1 3 0 0,0-1 2 0,0-1 2 15,0 0 1-15,2 1 1 0,-4-1 3 0,5 1 1 0,-1 0 2 0,-1-1 1 16,-1 2 2-16,2-4 1 0,-1 4 2 0,-1-4 1 0,2 4 0 15,1-1 0-15,-5-1 1 0,4 2 0 0,-4-3 0 0,1 2 0 0,3 0 1 16,-5-1 2-16,0 4 2 0,2-3 2 0,-2 0 0 0,-3 1 2 16,3 1 3-16,-1-2-1 0,-2-1 1 0,2 3 1 0,-2-3-2 0,2 3 0 15,-2 0 0-15,-1 0 0 0,4-1-2 0,-4 1-4 0,0 0-1 16,3 0-3-16,-3 0-2 0,0-1-2 0,-1 1 0 0,1-1-3 16,1 1 1-16,-1 0-2 0,0 2-1 0,-3-2-2 0,2 2-1 0,-4-3-4 15,4 4-1-15,-3-3-8 0,-3 3-11 0,1-2-13 0,-1 3-12 16,-1 0-18-16,0-1-18 0,-4 1-31 0,0 1-36 0,-2 1-49 15,-1-1-55-15,-1 4-75 0,-1-3-87 0,-3 1-93 0,-1 1-99 0,-2 1-48 16,-3 0-23-16,-2 0-7 0,-1 0 4 0</inkml:trace>
  <inkml:trace contextRef="#ctx0" brushRef="#br0" timeOffset="138510.9656">19806 11232 11 0,'-5'0'129'0,"1"-3"4"0,1 1 4 0,2 2 6 0,-1-4 7 0,-2 4 0 0,2-2 1 0,0-1-5 0,0 3-6 0,2 0-6 0,-1 0-4 0,1-3-3 0,0 3-3 0,0 0-6 16,0 0-5-16,0 0-9 0,0 0-6 0,0 0-7 0,0-2-7 0,1 2-10 15,1 0-9-15,0 0-7 0,0 0-10 0,-2 0-10 0,4 0-11 0,-2 0-9 16,-1 0-8-16,2 0-5 0,1 2-5 0,1 1-4 0,-4-3 1 15,3 0-1-15,1 5-2 0,0-1 1 0,1-2 1 0,0 5 2 16,3-2 1-16,-2 1 5 0,1 0 6 0,3 3 6 0,0 0 4 0,3 0 3 16,-2 2 1-16,2 0 1 0,2 1 1 0,0 2 0 0,0 1 0 15,3 0-1-15,-2 1-1 0,3-1 1 0,2 3 1 0,-2 3-1 16,4-1-2-16,0-1-1 0,0 2-2 0,5-1-1 0,-3 4 0 16,1-2 0-16,1 2 0 0,2-1-1 0,0 0 0 0,0 0 0 0,2 2 0 15,-2 0-2-15,2-1-2 0,0 0-2 0,1 0-1 0,-1 0-2 16,-1 1-1-16,1-1-2 0,0 0-4 0,-2 1-3 0,0 0-1 0,1 0-2 15,0 1 2-15,0 0 1 0,-1-3 1 0,2 4 0 0,-5 1 0 16,6-2-1-16,-4 1 0 0,6 2 3 0,-5-2 4 0,3 1 4 0,2 2 3 16,-1-1 4-16,2 2 4 0,0-1 3 0,2 0 0 0,2 3 0 0,0 2 2 15,-1-2 1-15,3 4 0 0,1 0 1 0,1-2 1 0,0 4-2 16,2-1-5-16,0 1-2 0,-2 1-2 0,2-1-2 0,0 1-4 0,0-2-1 16,-1 2-5-16,1-1-1 0,-6 1-4 0,3-3-3 0,-1 2-3 15,0-2-2-15,-2-2-3 0,1 3-1 0,-4-3-2 0,1 0-3 16,-2 0-2-16,0-1-1 0,0 1 0 0,-2-3-1 0,1 0 4 0,-2 1 0 15,2-3 1-15,-4 3 4 0,4-2 3 0,-3-1 4 0,1-1 4 16,0 2 5-16,0-3 4 0,2 0 5 0,-4 2 3 0,4-1 2 0,-2-1 1 16,2 1 1-16,-2 0 2 0,3 0-1 0,-1 0 2 0,1-1-2 15,0 1 0-15,0 1-3 0,0-2-2 0,0 1-4 0,0-1 0 16,1 3-3-16,2 0-1 0,-1 0-2 0,-1-3-1 0,2 3-1 0,-2 0-1 16,2-3 0-16,0 3-2 0,2-3 0 0,-3 1-1 0,0 0 0 15,0 0-1-15,0-2 2 0,0 2-2 0,-1-4 1 0,-1 2 2 16,2-2 0-16,-1 0 2 0,-1 0 1 0,0-1-2 0,0 1 2 0,0-4 0 15,2 4 3-15,-4-4 2 0,4 0 1 0,1-2 1 0,-3 4 3 16,0-3 0-16,1-1 1 0,-1 1 2 0,0 0 1 0,0-3 0 0,0 2 3 16,0 1 1-16,0-2 0 0,0-1 2 0,0 2-1 0,1 1 0 0,-4-3-2 15,3 3 1-15,0-1-2 0,-2 2 1 0,2-3-2 0,-1 2-2 16,-2-1-2-16,2 2-2 0,-2-1-2 0,1 1 0 0,-2-2-2 0,0 2-1 16,3 0-1-16,-4 0 0 0,1-1-1 0,1 2 0 0,-3-1-1 15,4-1-1-15,-4 0 1 0,0 0-1 0,2 0 1 0,-5 0-1 16,3-1 1-16,1 1 0 0,-4 0 0 0,3 0-1 0,1 0 2 0,-3-3-1 15,1 1 0-15,2 0 1 0,-3 0-2 0,1 1 0 0,0-3 1 16,1 0 1-16,-2-1 1 0,0 3 0 0,0-3 1 0,-1 0 0 0,2-1 0 16,0 1 0-16,-2-3 1 0,-1 3 1 0,2 0-1 0,-1-3 1 15,-1 0 1-15,0 1-1 0,-2-1 0 0,1-1 0 0,-1 2-2 16,1-1-1-16,-4-3-1 0,4 2-2 0,-4 0 0 0,1-2-2 0,-2 2 1 16,2-1-2-16,-2-1 1 0,0 1-1 0,2 0 2 0,-2-1-1 15,0 1 1-15,0-3-1 0,0 2 1 0,1-2-1 0,0 0 1 0,1 2 0 16,1-2 1-16,-1 0-1 0,-1 1 0 0,-1-2 1 0,2 3-2 15,0-3 1-15,1 2-1 0,0-3-1 0,0 2 1 0,-2-2-2 16,1 3-1-16,3-3-2 0,-4 2 0 0,-1-1 0 0,2 1-1 0,1-1-1 16,-1 0 0-16,-1-1-2 0,-1 4 0 0,1-3-2 0,0 0-1 0,-1 1 0 15,1 0 0-15,-1-2 1 0,-3 3-2 0,3-3 1 0,-1 2-1 16,-2 0 0-16,2 0 0 0,-2 1 0 0,-1-2 0 0,3 0-1 16,-3 2 1-16,0-1 0 0,1-2 1 0,-3 1-1 0,2-1 0 0,0 0 0 15,-1 3 0-15,-4-3 1 0,3 0 0 0,1 1 0 0,-4-1 1 0,2 2 1 16,0-1 1-16,0 0 2 0,0 0 2 0,-3-1-1 0,5 1 4 15,-4 0 0-15,4 0 2 0,-4-2 1 0,2 4 0 0,-1-3 2 16,2 0 1-16,-2 1 1 0,2 1 1 0,-1 0-1 0,2 0 1 0,-1 0-1 16,2 0 0-16,-2 0 0 0,2-1 0 0,-2 2 0 0,2-1 0 15,0 0-1-15,-3 0 0 0,4 2 0 0,-4-3 0 0,3 3 0 16,1-2 0-16,-3 2-1 0,1-3 1 0,1 3 0 0,-1-3-1 0,1 2 0 16,-1-1 1-16,0 0-2 0,1-2 1 0,0 3 0 0,-2-1 0 15,2 0-1-15,2 0 0 0,-2 0 0 0,0 0-1 0,0 0 0 0,1 0-1 16,0-1 2-16,1 2-2 0,0-1 0 0,0 0-1 0,0-2-1 15,3 4 1-15,-2-1-1 0,1 1 0 0,0-2 0 0,0 2 1 16,0 0-2-16,0-1 0 0,0 1 0 0,2 0-1 0,0-1-1 0,1 1 1 16,-2 0 1-16,-1 2-1 0,2-2 0 0,0 1 0 0,1 1-1 0,-2 0 0 15,0 1 0-15,0-4-2 0,-1 3 1 0,1 0 0 0,-1-1 0 16,-1 2-1-16,4 0 0 0,-3-4-2 0,0 6 1 0,-1-4-2 16,1 1 2-16,0 2-2 0,0-3-1 0,-1 2 2 0,0 0-2 15,-1 0 0-15,3-1 1 0,-1 1-2 0,-3 0 0 0,3-2 1 0,0 2 0 16,1 0 2-16,0 0 0 0,-1-1 2 0,1 1 1 0,-1 0 0 15,1 0 4-15,1 1-1 0,-2-1 1 0,2 0 1 0,2 2 3 0,-2-2 0 16,2 1 0-16,-2-1 1 0,3 1 1 0,-4-1-1 0,-1 2-1 16,2-5 1-16,1 3-1 0,-1 1-2 0,-5-5 1 0,3 3-1 0,0 0 0 15,-4-2-2-15,3-1 0 0,-2 4-1 0,-2-6 0 0,1 5 1 16,-1-6-1-16,0 2 0 0,-1-1 0 0,-1-2-1 0,2 4 0 16,-1-5-1-16,0 3 0 0,-1-3-4 0,3 3-5 0,-1-3-7 0,-4 1-10 15,5-1-13-15,-2 0-17 0,-1 0-20 0,0-2-24 0,0 4-30 16,-3-2-33-16,-1 0-38 0,1 0-41 0,0-1-96 0,-3 2-126 0,-4 1-78 15,2-4-55-15,-5-1-22 0,-5 4-8 0,2 0 3 0</inkml:trace>
  <inkml:trace contextRef="#ctx0" brushRef="#br0" timeOffset="160042.2504">11261 13137 441 0,'-3'-5'541'0,"2"5"1"0,-1-1-1 0,-2-2-89 0,4 3-133 0,0 0-88 0,0 0-61 0,0 0-31 0,0 0-18 0,0 0-5 0,0 0 2 0,-2 0 5 15,2 0 6-15,0 0 5 0,0 0 3 0,0 0-2 0,0 0-3 0,0 0-7 16,0 0-8-16,0 0-10 0,0 0-11 0,0 0-7 0,0 0-10 0,0 0-9 16,0 0-9-16,0 0-10 0,0 0-7 0,0 0-9 0,0 0-9 15,2 0-7-15,2-2-7 0,4 2-5 0,2 0-3 0,4-3-3 16,6 0-2-16,6-3-2 0,6 0-1 0,8 0-4 0,6-3-2 16,10-2 1-16,8 0 3 0,12-3 5 0,12-2 6 0,10-3 0 0,10 2 1 15,12-5-3-15,12 1-3 0,7-4-7 0,9 3-7 0,9-2-1 0,6 1 4 16,4-1 1-16,3 3 0 0,3 1-8 0,3 0-14 0,0 0-16 15,3 5-20-15,-8 2-9 0,-1 0-8 0,0 4-9 0,-4 1-12 16,-2 0-17-16,-8 4-18 0,1 1-35 0,-3 3-40 0,-4 0-72 0,-8 3-86 16,-6 1-93-16,-8 0-97 0,-6 0-40 0,-6 0-14 0,-6 0-6 15,-4 1-3-15</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4-07-07T10:59:01.466"/>
    </inkml:context>
    <inkml:brush xml:id="br0">
      <inkml:brushProperty name="width" value="0.05292" units="cm"/>
      <inkml:brushProperty name="height" value="0.05292" units="cm"/>
      <inkml:brushProperty name="color" value="#FF0000"/>
    </inkml:brush>
  </inkml:definitions>
  <inkml:trace contextRef="#ctx0" brushRef="#br0">14222 9517 88 0,'-10'-3'161'0,"0"2"-40"0,0 1-27 0,0 0-18 0,-1 0-10 0,1 0-5 0,-3 0-2 0,1 1-1 0,0 2 1 0,-2-1 2 16,0 1 2-16,2 0 1 0,-2 3 1 0,-2 0 1 0,4-2-1 16,-2 2 0-16,-2-1 2 0,5 2-1 0,-4 1 1 0,1-1 1 0,-2 2-2 15,4-3-3-15,1 3-4 0,-2 0-6 0,0-1-3 0,0 4-2 16,3-4-5-16,-2 1-1 0,2 2-6 0,-1-2-4 0,1 1-4 16,-1 1-1-16,1 3-4 0,0-2-2 0,0 2-2 0,0 0-2 0,0-1-1 15,0 1 0-15,0 3-1 0,3-1-2 0,-5 0 1 0,5 0 0 0,1 2 1 16,-2-2 0-16,2 4-2 0,0-2 1 0,0 2-2 0,2-3 0 15,-2 1 0-15,2 2 0 0,0-2-1 0,2 1 1 0,-1 0-1 0,2 0 1 16,-1 1-1-16,2-1 1 0,0 1-1 0,0-3 1 0,0 3 1 16,3 1 0-16,0-2 1 0,1-1 0 0,-2 0 2 0,6 0 0 15,-3 1 0-15,-1 0 0 0,3-1 1 0,1 1-1 0,0-2 0 0,2 1 2 16,0 0-1-16,0-2 0 0,0 2-1 0,2-1 0 16,0-1 1-16,2 0 1 0,0-2-1 0,2 2 0 0,-1-2 0 0,2 1 1 15,-1 0 1-15,4-1 0 0,0-1 0 0,0-1 1 0,2 0 1 0,2 2-2 16,-2-1 1-16,4-2-1 0,-2-1 0 0,4 1 0 0,-2-2 2 15,4 0 0-15,0-1 0 0,-2-3 1 0,5 4-1 0,-4-4 0 0,5-1 0 16,-3 1-1-16,0-1 0 0,4-2-1 0,-3-1 2 0,1-1-1 16,1-1-1-16,-2-1-1 0,0-1-1 0,2-1-3 0,-2 2-2 15,0-4-3-15,1 0-5 0,-1 0-3 0,-1-2-4 0,0-1-3 0,0 0-3 16,-2-2-3-16,3-1 0 0,-2 1-2 0,-1-1-2 0,0-2-1 0,1 2-1 16,-2-2-1-16,0-1 2 0,-2 1 4 0,0-2 4 0,0 2 3 15,-3-3 5-15,0 1 5 0,0 0 3 0,0-2 6 0,-4 0 3 16,1 1 3-16,-4-1 4 0,3-1 7 0,-5 1 6 0,-1-2 5 0,0 0 5 15,0 0 3-15,-3-1 2 0,-1-2 3 0,-3 2 2 0,0-2-1 16,-1 0 0-16,-2-3-1 0,1 2-4 0,-4 0-2 0,0-3-4 0,0 0-5 16,-2 0-4-16,0 0-5 0,-2-3-4 0,0 4-7 0,-1-1-5 15,-1 1-5-15,-1-3-5 0,-1 5-3 0,-2-3-2 0,-1 1-2 16,1 1-2-16,0 0-1 0,-3 1-2 0,0 1-1 0,0 2-3 16,-3-2-2-16,2 3-2 0,-5-3 0 0,3 6 2 0,-1-3-1 0,-2 2 0 0,2 1 1 15,-2-1-1-15,-2 1 3 0,-1 1 1 0,-1 0 2 0,1 1 1 16,-1 0 1-16,-4 1 0 0,1 2 0 0,-3-1-2 0,-1 2-4 15,-2 1-10-15,-2 1-8 0,-4 0-14 0,-1 4-14 0,-3-2-22 16,-1 5-25-16,-6-1-34 0,-3 6-35 0,0-1-57 0,-4 5-66 0,-3 1-88 16,-1 5-97-16,-5 1-55 0,1 2-32 0,-2 2-13 0</inkml:trace>
  <inkml:trace contextRef="#ctx0" brushRef="#br0" timeOffset="5995.7952">15123 9600 5 0,'-2'-2'450'0,"0"-1"-64"0,-1 3-92 0,0-2-73 0,0 2-61 0,2-1-38 0,-2-2-27 0,0 3-17 0,0 0-14 0,0 0-12 0,-1 0-11 15,1 3-9-15,-2-2-9 0,-1-1-5 0,1 2-5 0,-2 1-5 0,1 2-5 16,-1-1-2-16,0-2-2 0,-2 4 0 0,2-2 3 0,-3 4 4 15,1-3 2-15,2 0 3 0,-1 2 4 0,0 0-1 0,1 0 1 0,0-1-1 16,-2 0-1-16,4 3-3 0,-1-3-1 0,1 2-2 0,0-2-1 0,0 0 0 16,1 0-1-16,1 0-1 0,0-1 1 0,2 2-1 0,-1-2 1 15,2 0-1-15,0 1 1 0,0 1-1 0,0-2 1 0,2 1-2 16,-1 0 1-16,4-2 1 0,-1 1-1 0,0 4 2 0,2-4 0 0,0-2-2 16,2 3 1-16,-2 0-1 0,4-3 0 0,0 2-1 0,-1-1 0 15,1-1 1-15,3 1 0 0,0-2 1 0,0-1-2 0,1 1-2 16,-1 2-1-16,3-2-1 0,0-1 0 0,1-1 0 0,-1 2 0 0,2 0-2 15,0-2 0-15,0 2 1 0,0-2-2 0,-2 2 1 0,2-1-3 0,-3 2 2 16,1 0-1-16,1-2 1 0,-3 1-1 0,0 1 0 0,-3 1-2 16,2 1-2-16,-3 0 0 0,0-1-1 0,-4 1 0 0,2-2-1 15,-3 3-1-15,2 0 3 0,-4-1 3 0,0 2 1 0,-3-2 4 16,2 0 4-16,-2 1 7 0,-2 1 6 0,-1 0 6 0,0 0 3 0,-4 0 6 16,0-2 4-16,-2 4 3 0,-1-3 5 0,0 4 3 0,-3-3 1 15,-1-1 0-15,0 0 1 0,-4 1-3 0,2 1-3 0,-2-1-1 0,-3-2-4 16,4 0-3-16,-2 0-2 0,-1-1 0 0,1 1-4 0,1-5-4 15,0 5-10-15,0-5-10 0,2 0-17 0,-3 0-16 0,3-2-25 16,3-1-28-16,-3 0-53 0,3-3-65 0,-1 1-88 0,5-2-101 0,-1 0-63 16,-3-2-44-16,6-3-23 0</inkml:trace>
  <inkml:trace contextRef="#ctx0" brushRef="#br0" timeOffset="6310.6213">14943 9451 472 0,'-3'-3'512'0,"3"-1"-26"0,-1 1-89 0,-2 0-119 0,3-2-70 0,-1 1-44 0,-1 4-24 0,2-2-15 16,-3-1-13-16,3 2-8 0,0 1-13 0,0 0-15 0,0 0-15 15,0 0-14-15,0 0-12 0,0 0-12 0,0 0-10 0,0 0-9 16,0 0-8-16,0 0-6 0,0 4-2 0,3-2-1 0,-3-2 1 0,2 4 2 15,-1 2 2-15,3-2 2 0,1 1 4 0,0 2 2 0,0 2 3 16,1 2 3-16,2 0 1 0,2 2 2 0,-3 1 3 0,4 2 3 0,0 4 1 16,-1-1 0-16,5 2 2 0,-4 3 0 0,4 3 0 0,-1 2 3 15,0 1 0-15,2 3 3 0,-3 1 2 0,6 3 1 0,-3 0-5 0,0 2-8 16,2 3-16-16,0 0-17 0,0 1-27 0,0-1-30 0,2 2-44 16,-3-3-47-16,3 3-81 0,-1-2-93 0,1 1-84 0,0-4-80 15,-2 1-46-15,0-3-31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972835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DEFAULT">
    <p:bg>
      <p:bgRef idx="1001">
        <a:schemeClr val="bg1"/>
      </p:bgRef>
    </p:bg>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1346836"/>
            <a:ext cx="10972800" cy="2865120"/>
          </a:xfrm>
        </p:spPr>
        <p:txBody>
          <a:bodyPr anchor="b"/>
          <a:lstStyle>
            <a:lvl1pPr algn="ctr">
              <a:defRPr sz="7200"/>
            </a:lvl1pPr>
          </a:lstStyle>
          <a:p>
            <a:r>
              <a:rPr lang="en-US" smtClean="0"/>
              <a:t>Click to edit Master title style</a:t>
            </a:r>
            <a:endParaRPr lang="en-IN"/>
          </a:p>
        </p:txBody>
      </p:sp>
      <p:sp>
        <p:nvSpPr>
          <p:cNvPr id="3" name="Subtitle 2"/>
          <p:cNvSpPr>
            <a:spLocks noGrp="1"/>
          </p:cNvSpPr>
          <p:nvPr>
            <p:ph type="subTitle" idx="1"/>
          </p:nvPr>
        </p:nvSpPr>
        <p:spPr>
          <a:xfrm>
            <a:off x="1828800" y="4322446"/>
            <a:ext cx="109728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7DB6B633-3247-4D52-B0FE-5C20EC6A97B1}" type="slidenum">
              <a:rPr lang="en-US" altLang="en-US"/>
              <a:pPr/>
              <a:t>‹#›</a:t>
            </a:fld>
            <a:endParaRPr lang="en-US" altLang="en-US"/>
          </a:p>
        </p:txBody>
      </p:sp>
    </p:spTree>
    <p:extLst>
      <p:ext uri="{BB962C8B-B14F-4D97-AF65-F5344CB8AC3E}">
        <p14:creationId xmlns:p14="http://schemas.microsoft.com/office/powerpoint/2010/main" val="9507623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806E9156-FEAB-4BF3-81AB-490427585966}" type="slidenum">
              <a:rPr lang="en-US" altLang="en-US"/>
              <a:pPr/>
              <a:t>‹#›</a:t>
            </a:fld>
            <a:endParaRPr lang="en-US" altLang="en-US"/>
          </a:p>
        </p:txBody>
      </p:sp>
    </p:spTree>
    <p:extLst>
      <p:ext uri="{BB962C8B-B14F-4D97-AF65-F5344CB8AC3E}">
        <p14:creationId xmlns:p14="http://schemas.microsoft.com/office/powerpoint/2010/main" val="25120119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A8CD3CFD-6E5E-4E5C-B771-98B157AC1E04}" type="slidenum">
              <a:rPr lang="en-US" altLang="en-US"/>
              <a:pPr/>
              <a:t>‹#›</a:t>
            </a:fld>
            <a:endParaRPr lang="en-US" altLang="en-US"/>
          </a:p>
        </p:txBody>
      </p:sp>
    </p:spTree>
    <p:extLst>
      <p:ext uri="{BB962C8B-B14F-4D97-AF65-F5344CB8AC3E}">
        <p14:creationId xmlns:p14="http://schemas.microsoft.com/office/powerpoint/2010/main" val="25871508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9A47EEDF-33BF-4067-B3FE-01B0BF76E309}" type="slidenum">
              <a:rPr lang="en-US" altLang="en-US"/>
              <a:pPr/>
              <a:t>‹#›</a:t>
            </a:fld>
            <a:endParaRPr lang="en-US" altLang="en-US"/>
          </a:p>
        </p:txBody>
      </p:sp>
    </p:spTree>
    <p:extLst>
      <p:ext uri="{BB962C8B-B14F-4D97-AF65-F5344CB8AC3E}">
        <p14:creationId xmlns:p14="http://schemas.microsoft.com/office/powerpoint/2010/main" val="272233845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7.png"/><Relationship Id="rId1" Type="http://schemas.openxmlformats.org/officeDocument/2006/relationships/slideLayout" Target="../slideLayouts/slideLayout3.xml"/><Relationship Id="rId5" Type="http://schemas.openxmlformats.org/officeDocument/2006/relationships/image" Target="../media/image18.emf"/><Relationship Id="rId4" Type="http://schemas.openxmlformats.org/officeDocument/2006/relationships/customXml" Target="../ink/ink9.xml"/></Relationships>
</file>

<file path=ppt/slides/_rels/slide11.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9.png"/><Relationship Id="rId1" Type="http://schemas.openxmlformats.org/officeDocument/2006/relationships/slideLayout" Target="../slideLayouts/slideLayout3.xml"/><Relationship Id="rId5" Type="http://schemas.openxmlformats.org/officeDocument/2006/relationships/image" Target="../media/image20.emf"/><Relationship Id="rId4" Type="http://schemas.openxmlformats.org/officeDocument/2006/relationships/customXml" Target="../ink/ink10.xml"/></Relationships>
</file>

<file path=ppt/slides/_rels/slide12.xml.rels><?xml version="1.0" encoding="UTF-8" standalone="yes"?>
<Relationships xmlns="http://schemas.openxmlformats.org/package/2006/relationships"><Relationship Id="rId3" Type="http://schemas.openxmlformats.org/officeDocument/2006/relationships/customXml" Target="../ink/ink11.xml"/><Relationship Id="rId2" Type="http://schemas.openxmlformats.org/officeDocument/2006/relationships/image" Target="../media/image21.jpeg"/><Relationship Id="rId1" Type="http://schemas.openxmlformats.org/officeDocument/2006/relationships/slideLayout" Target="../slideLayouts/slideLayout4.xml"/><Relationship Id="rId4" Type="http://schemas.openxmlformats.org/officeDocument/2006/relationships/image" Target="../media/image22.emf"/></Relationships>
</file>

<file path=ppt/slides/_rels/slide13.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3.png"/><Relationship Id="rId1" Type="http://schemas.openxmlformats.org/officeDocument/2006/relationships/slideLayout" Target="../slideLayouts/slideLayout3.xml"/><Relationship Id="rId5" Type="http://schemas.openxmlformats.org/officeDocument/2006/relationships/image" Target="../media/image24.emf"/><Relationship Id="rId4" Type="http://schemas.openxmlformats.org/officeDocument/2006/relationships/customXml" Target="../ink/ink12.xml"/></Relationships>
</file>

<file path=ppt/slides/_rels/slide14.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25.png"/><Relationship Id="rId1" Type="http://schemas.openxmlformats.org/officeDocument/2006/relationships/slideLayout" Target="../slideLayouts/slideLayout4.xml"/><Relationship Id="rId5" Type="http://schemas.openxmlformats.org/officeDocument/2006/relationships/image" Target="../media/image26.emf"/><Relationship Id="rId4" Type="http://schemas.openxmlformats.org/officeDocument/2006/relationships/customXml" Target="../ink/ink13.xml"/></Relationships>
</file>

<file path=ppt/slides/_rels/slide15.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customXml" Target="../ink/ink1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customXml" Target="../ink/ink15.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customXml" Target="../ink/ink16.xml"/><Relationship Id="rId2" Type="http://schemas.openxmlformats.org/officeDocument/2006/relationships/image" Target="../media/image29.png"/><Relationship Id="rId1" Type="http://schemas.openxmlformats.org/officeDocument/2006/relationships/slideLayout" Target="../slideLayouts/slideLayout5.xml"/><Relationship Id="rId4" Type="http://schemas.openxmlformats.org/officeDocument/2006/relationships/image" Target="../media/image30.emf"/></Relationships>
</file>

<file path=ppt/slides/_rels/slide18.xml.rels><?xml version="1.0" encoding="UTF-8" standalone="yes"?>
<Relationships xmlns="http://schemas.openxmlformats.org/package/2006/relationships"><Relationship Id="rId3" Type="http://schemas.openxmlformats.org/officeDocument/2006/relationships/customXml" Target="../ink/ink17.xml"/><Relationship Id="rId2" Type="http://schemas.openxmlformats.org/officeDocument/2006/relationships/image" Target="../media/image31.png"/><Relationship Id="rId1" Type="http://schemas.openxmlformats.org/officeDocument/2006/relationships/slideLayout" Target="../slideLayouts/slideLayout5.xml"/><Relationship Id="rId4" Type="http://schemas.openxmlformats.org/officeDocument/2006/relationships/image" Target="../media/image32.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3.xml"/><Relationship Id="rId5" Type="http://schemas.openxmlformats.org/officeDocument/2006/relationships/image" Target="../media/image4.emf"/><Relationship Id="rId4" Type="http://schemas.openxmlformats.org/officeDocument/2006/relationships/customXml" Target="../ink/ink2.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5.xml"/><Relationship Id="rId5" Type="http://schemas.openxmlformats.org/officeDocument/2006/relationships/image" Target="../media/image35.emf"/><Relationship Id="rId4" Type="http://schemas.openxmlformats.org/officeDocument/2006/relationships/customXml" Target="../ink/ink18.xml"/></Relationships>
</file>

<file path=ppt/slides/_rels/slide21.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diagramLayout" Target="../diagrams/layout1.xml"/><Relationship Id="rId7" Type="http://schemas.openxmlformats.org/officeDocument/2006/relationships/customXml" Target="../ink/ink19.xml"/><Relationship Id="rId2" Type="http://schemas.openxmlformats.org/officeDocument/2006/relationships/diagramData" Target="../diagrams/data1.xml"/><Relationship Id="rId1" Type="http://schemas.openxmlformats.org/officeDocument/2006/relationships/slideLayout" Target="../slideLayouts/slideLayout5.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2.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37.png"/><Relationship Id="rId1" Type="http://schemas.openxmlformats.org/officeDocument/2006/relationships/slideLayout" Target="../slideLayouts/slideLayout5.xml"/><Relationship Id="rId5" Type="http://schemas.openxmlformats.org/officeDocument/2006/relationships/image" Target="../media/image38.emf"/><Relationship Id="rId4" Type="http://schemas.openxmlformats.org/officeDocument/2006/relationships/customXml" Target="../ink/ink20.xml"/></Relationships>
</file>

<file path=ppt/slides/_rels/slide23.xml.rels><?xml version="1.0" encoding="UTF-8" standalone="yes"?>
<Relationships xmlns="http://schemas.openxmlformats.org/package/2006/relationships"><Relationship Id="rId3" Type="http://schemas.openxmlformats.org/officeDocument/2006/relationships/customXml" Target="../ink/ink21.xml"/><Relationship Id="rId2" Type="http://schemas.openxmlformats.org/officeDocument/2006/relationships/image" Target="../media/image39.png"/><Relationship Id="rId1" Type="http://schemas.openxmlformats.org/officeDocument/2006/relationships/slideLayout" Target="../slideLayouts/slideLayout5.xml"/><Relationship Id="rId4" Type="http://schemas.openxmlformats.org/officeDocument/2006/relationships/image" Target="../media/image40.emf"/></Relationships>
</file>

<file path=ppt/slides/_rels/slide24.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diagramLayout" Target="../diagrams/layout2.xml"/><Relationship Id="rId7" Type="http://schemas.openxmlformats.org/officeDocument/2006/relationships/customXml" Target="../ink/ink22.xml"/><Relationship Id="rId2" Type="http://schemas.openxmlformats.org/officeDocument/2006/relationships/diagramData" Target="../diagrams/data2.xml"/><Relationship Id="rId1" Type="http://schemas.openxmlformats.org/officeDocument/2006/relationships/slideLayout" Target="../slideLayouts/slideLayout5.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5.xml.rels><?xml version="1.0" encoding="UTF-8" standalone="yes"?>
<Relationships xmlns="http://schemas.openxmlformats.org/package/2006/relationships"><Relationship Id="rId3" Type="http://schemas.openxmlformats.org/officeDocument/2006/relationships/customXml" Target="../ink/ink23.xml"/><Relationship Id="rId2" Type="http://schemas.openxmlformats.org/officeDocument/2006/relationships/image" Target="../media/image42.png"/><Relationship Id="rId1" Type="http://schemas.openxmlformats.org/officeDocument/2006/relationships/slideLayout" Target="../slideLayouts/slideLayout5.xml"/><Relationship Id="rId4" Type="http://schemas.openxmlformats.org/officeDocument/2006/relationships/image" Target="../media/image43.emf"/></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5.xml"/><Relationship Id="rId5" Type="http://schemas.openxmlformats.org/officeDocument/2006/relationships/image" Target="../media/image46.emf"/><Relationship Id="rId4" Type="http://schemas.openxmlformats.org/officeDocument/2006/relationships/customXml" Target="../ink/ink24.xml"/></Relationships>
</file>

<file path=ppt/slides/_rels/slide27.xml.rels><?xml version="1.0" encoding="UTF-8" standalone="yes"?>
<Relationships xmlns="http://schemas.openxmlformats.org/package/2006/relationships"><Relationship Id="rId3" Type="http://schemas.openxmlformats.org/officeDocument/2006/relationships/customXml" Target="../ink/ink25.xml"/><Relationship Id="rId2" Type="http://schemas.openxmlformats.org/officeDocument/2006/relationships/image" Target="../media/image47.png"/><Relationship Id="rId1" Type="http://schemas.openxmlformats.org/officeDocument/2006/relationships/slideLayout" Target="../slideLayouts/slideLayout5.xml"/><Relationship Id="rId4" Type="http://schemas.openxmlformats.org/officeDocument/2006/relationships/image" Target="../media/image48.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49.png"/><Relationship Id="rId1" Type="http://schemas.openxmlformats.org/officeDocument/2006/relationships/slideLayout" Target="../slideLayouts/slideLayout5.xml"/><Relationship Id="rId5" Type="http://schemas.openxmlformats.org/officeDocument/2006/relationships/image" Target="../media/image50.emf"/><Relationship Id="rId4" Type="http://schemas.openxmlformats.org/officeDocument/2006/relationships/customXml" Target="../ink/ink26.xml"/></Relationships>
</file>

<file path=ppt/slides/_rels/slide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Layout" Target="../slideLayouts/slideLayout3.xml"/><Relationship Id="rId5" Type="http://schemas.openxmlformats.org/officeDocument/2006/relationships/image" Target="../media/image6.emf"/><Relationship Id="rId4" Type="http://schemas.openxmlformats.org/officeDocument/2006/relationships/customXml" Target="../ink/ink3.xml"/></Relationships>
</file>

<file path=ppt/slides/_rels/slide30.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51.png"/><Relationship Id="rId1" Type="http://schemas.openxmlformats.org/officeDocument/2006/relationships/slideLayout" Target="../slideLayouts/slideLayout5.xml"/><Relationship Id="rId5" Type="http://schemas.openxmlformats.org/officeDocument/2006/relationships/image" Target="../media/image52.emf"/><Relationship Id="rId4" Type="http://schemas.openxmlformats.org/officeDocument/2006/relationships/customXml" Target="../ink/ink27.xml"/></Relationships>
</file>

<file path=ppt/slides/_rels/slide31.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customXml" Target="../ink/ink28.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54.png"/><Relationship Id="rId1" Type="http://schemas.openxmlformats.org/officeDocument/2006/relationships/slideLayout" Target="../slideLayouts/slideLayout5.xml"/><Relationship Id="rId5" Type="http://schemas.openxmlformats.org/officeDocument/2006/relationships/image" Target="../media/image55.emf"/><Relationship Id="rId4" Type="http://schemas.openxmlformats.org/officeDocument/2006/relationships/customXml" Target="../ink/ink29.xml"/></Relationships>
</file>

<file path=ppt/slides/_rels/slide33.xml.rels><?xml version="1.0" encoding="UTF-8" standalone="yes"?>
<Relationships xmlns="http://schemas.openxmlformats.org/package/2006/relationships"><Relationship Id="rId3" Type="http://schemas.microsoft.com/office/2007/relationships/hdphoto" Target="../media/hdphoto10.wdp"/><Relationship Id="rId7" Type="http://schemas.openxmlformats.org/officeDocument/2006/relationships/image" Target="../media/image58.emf"/><Relationship Id="rId2" Type="http://schemas.openxmlformats.org/officeDocument/2006/relationships/image" Target="../media/image56.png"/><Relationship Id="rId1" Type="http://schemas.openxmlformats.org/officeDocument/2006/relationships/slideLayout" Target="../slideLayouts/slideLayout5.xml"/><Relationship Id="rId6" Type="http://schemas.openxmlformats.org/officeDocument/2006/relationships/customXml" Target="../ink/ink30.xml"/><Relationship Id="rId5" Type="http://schemas.microsoft.com/office/2007/relationships/hdphoto" Target="../media/hdphoto11.wdp"/><Relationship Id="rId4" Type="http://schemas.openxmlformats.org/officeDocument/2006/relationships/image" Target="../media/image57.png"/></Relationships>
</file>

<file path=ppt/slides/_rels/slide34.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customXml" Target="../ink/ink31.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microsoft.com/office/2007/relationships/hdphoto" Target="../media/hdphoto12.wdp"/><Relationship Id="rId2" Type="http://schemas.openxmlformats.org/officeDocument/2006/relationships/image" Target="../media/image60.png"/><Relationship Id="rId1" Type="http://schemas.openxmlformats.org/officeDocument/2006/relationships/slideLayout" Target="../slideLayouts/slideLayout1.xml"/><Relationship Id="rId5" Type="http://schemas.openxmlformats.org/officeDocument/2006/relationships/image" Target="../media/image61.emf"/><Relationship Id="rId4" Type="http://schemas.openxmlformats.org/officeDocument/2006/relationships/customXml" Target="../ink/ink32.xml"/></Relationships>
</file>

<file path=ppt/slides/_rels/slide36.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customXml" Target="../ink/ink33.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1.xml"/><Relationship Id="rId6" Type="http://schemas.openxmlformats.org/officeDocument/2006/relationships/image" Target="../media/image65.emf"/><Relationship Id="rId5" Type="http://schemas.openxmlformats.org/officeDocument/2006/relationships/customXml" Target="../ink/ink34.xml"/><Relationship Id="rId4" Type="http://schemas.microsoft.com/office/2007/relationships/hdphoto" Target="../media/hdphoto13.wdp"/></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7.png"/><Relationship Id="rId1" Type="http://schemas.openxmlformats.org/officeDocument/2006/relationships/slideLayout" Target="../slideLayouts/slideLayout3.xml"/><Relationship Id="rId5" Type="http://schemas.openxmlformats.org/officeDocument/2006/relationships/image" Target="../media/image8.emf"/><Relationship Id="rId4" Type="http://schemas.openxmlformats.org/officeDocument/2006/relationships/customXml" Target="../ink/ink4.xml"/></Relationships>
</file>

<file path=ppt/slides/_rels/slide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7.png"/><Relationship Id="rId1" Type="http://schemas.openxmlformats.org/officeDocument/2006/relationships/slideLayout" Target="../slideLayouts/slideLayout3.xml"/><Relationship Id="rId5" Type="http://schemas.openxmlformats.org/officeDocument/2006/relationships/image" Target="../media/image9.emf"/><Relationship Id="rId4" Type="http://schemas.openxmlformats.org/officeDocument/2006/relationships/customXml" Target="../ink/ink5.xml"/></Relationships>
</file>

<file path=ppt/slides/_rels/slide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7.png"/><Relationship Id="rId1" Type="http://schemas.openxmlformats.org/officeDocument/2006/relationships/slideLayout" Target="../slideLayouts/slideLayout3.xml"/><Relationship Id="rId5" Type="http://schemas.openxmlformats.org/officeDocument/2006/relationships/image" Target="../media/image10.emf"/><Relationship Id="rId4" Type="http://schemas.openxmlformats.org/officeDocument/2006/relationships/customXml" Target="../ink/ink6.xml"/></Relationships>
</file>

<file path=ppt/slides/_rels/slide7.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1.png"/><Relationship Id="rId1" Type="http://schemas.openxmlformats.org/officeDocument/2006/relationships/slideLayout" Target="../slideLayouts/slideLayout3.xml"/><Relationship Id="rId6" Type="http://schemas.openxmlformats.org/officeDocument/2006/relationships/image" Target="../media/image13.emf"/><Relationship Id="rId5" Type="http://schemas.openxmlformats.org/officeDocument/2006/relationships/customXml" Target="../ink/ink7.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5.jpeg"/><Relationship Id="rId7" Type="http://schemas.openxmlformats.org/officeDocument/2006/relationships/image" Target="../media/image16.e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customXml" Target="../ink/ink8.x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14.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duotone>
              <a:schemeClr val="accent6">
                <a:shade val="45000"/>
                <a:satMod val="135000"/>
              </a:schemeClr>
              <a:prstClr val="white"/>
            </a:duotone>
          </a:blip>
          <a:stretch>
            <a:fillRect/>
          </a:stretch>
        </p:blipFill>
        <p:spPr>
          <a:xfrm>
            <a:off x="267390" y="0"/>
            <a:ext cx="14052951" cy="6067669"/>
          </a:xfrm>
          <a:prstGeom prst="rect">
            <a:avLst/>
          </a:prstGeom>
        </p:spPr>
      </p:pic>
      <p:sp>
        <p:nvSpPr>
          <p:cNvPr id="2050" name="Rectangle 2"/>
          <p:cNvSpPr>
            <a:spLocks noGrp="1" noChangeArrowheads="1"/>
          </p:cNvSpPr>
          <p:nvPr>
            <p:ph type="ctrTitle"/>
          </p:nvPr>
        </p:nvSpPr>
        <p:spPr>
          <a:xfrm>
            <a:off x="-988256" y="4630103"/>
            <a:ext cx="9326880" cy="1371600"/>
          </a:xfrm>
        </p:spPr>
        <p:txBody>
          <a:bodyPr anchor="ctr"/>
          <a:lstStyle/>
          <a:p>
            <a:r>
              <a:rPr lang="en-US" altLang="en-US" b="1" dirty="0"/>
              <a:t>Graphs</a:t>
            </a:r>
          </a:p>
        </p:txBody>
      </p:sp>
      <p:sp>
        <p:nvSpPr>
          <p:cNvPr id="2" name="Subtitle 1"/>
          <p:cNvSpPr>
            <a:spLocks noGrp="1"/>
          </p:cNvSpPr>
          <p:nvPr>
            <p:ph type="subTitle" idx="1"/>
          </p:nvPr>
        </p:nvSpPr>
        <p:spPr>
          <a:xfrm>
            <a:off x="2852224" y="6696369"/>
            <a:ext cx="9720776" cy="1986914"/>
          </a:xfrm>
        </p:spPr>
        <p:txBody>
          <a:bodyPr/>
          <a:lstStyle/>
          <a:p>
            <a:pPr algn="r"/>
            <a:r>
              <a:rPr lang="en-US" dirty="0" smtClean="0"/>
              <a:t>Santosh Kumar Verma</a:t>
            </a:r>
          </a:p>
          <a:p>
            <a:pPr algn="r"/>
            <a:r>
              <a:rPr lang="en-US" dirty="0" err="1" smtClean="0"/>
              <a:t>Mentor@GeeksforGeeks</a:t>
            </a:r>
            <a:endParaRPr lang="en-IN" dirty="0"/>
          </a:p>
        </p:txBody>
      </p:sp>
      <mc:AlternateContent xmlns:mc="http://schemas.openxmlformats.org/markup-compatibility/2006">
        <mc:Choice xmlns:p14="http://schemas.microsoft.com/office/powerpoint/2010/main" Requires="p14">
          <p:contentPart p14:bwMode="auto" r:id="rId3">
            <p14:nvContentPartPr>
              <p14:cNvPr id="4" name="Ink 3"/>
              <p14:cNvContentPartPr/>
              <p14:nvPr/>
            </p14:nvContentPartPr>
            <p14:xfrm>
              <a:off x="871920" y="531720"/>
              <a:ext cx="8497080" cy="4712400"/>
            </p14:xfrm>
          </p:contentPart>
        </mc:Choice>
        <mc:Fallback>
          <p:pic>
            <p:nvPicPr>
              <p:cNvPr id="4" name="Ink 3"/>
              <p:cNvPicPr/>
              <p:nvPr/>
            </p:nvPicPr>
            <p:blipFill>
              <a:blip r:embed="rId4"/>
              <a:stretch>
                <a:fillRect/>
              </a:stretch>
            </p:blipFill>
            <p:spPr>
              <a:xfrm>
                <a:off x="860400" y="525600"/>
                <a:ext cx="8516160" cy="4729320"/>
              </a:xfrm>
              <a:prstGeom prst="rect">
                <a:avLst/>
              </a:prstGeom>
            </p:spPr>
          </p:pic>
        </mc:Fallback>
      </mc:AlternateContent>
    </p:spTree>
    <p:extLst>
      <p:ext uri="{BB962C8B-B14F-4D97-AF65-F5344CB8AC3E}">
        <p14:creationId xmlns:p14="http://schemas.microsoft.com/office/powerpoint/2010/main" val="24332422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a:xfrm>
            <a:off x="2560320" y="1828800"/>
            <a:ext cx="9326880" cy="1280160"/>
          </a:xfrm>
        </p:spPr>
        <p:txBody>
          <a:bodyPr/>
          <a:lstStyle/>
          <a:p>
            <a:r>
              <a:rPr lang="en-US" altLang="en-US" sz="3360" u="sng">
                <a:ea typeface="MS Mincho" charset="-128"/>
              </a:rPr>
              <a:t>Weighted graph</a:t>
            </a:r>
            <a:r>
              <a:rPr lang="en-US" altLang="en-US" sz="3360">
                <a:ea typeface="MS Mincho" charset="-128"/>
              </a:rPr>
              <a:t>: a graph in which each edge carries a value</a:t>
            </a:r>
            <a:r>
              <a:rPr lang="en-US" altLang="en-US" sz="3360"/>
              <a:t> </a:t>
            </a:r>
          </a:p>
        </p:txBody>
      </p:sp>
      <p:sp>
        <p:nvSpPr>
          <p:cNvPr id="10244" name="Rectangle 4"/>
          <p:cNvSpPr>
            <a:spLocks noGrp="1" noChangeArrowheads="1"/>
          </p:cNvSpPr>
          <p:nvPr>
            <p:ph type="title"/>
          </p:nvPr>
        </p:nvSpPr>
        <p:spPr>
          <a:xfrm>
            <a:off x="2651760" y="914400"/>
            <a:ext cx="9326880" cy="640080"/>
          </a:xfrm>
          <a:noFill/>
          <a:ln/>
        </p:spPr>
        <p:txBody>
          <a:bodyPr/>
          <a:lstStyle/>
          <a:p>
            <a:r>
              <a:rPr lang="en-US" altLang="en-US" sz="4800">
                <a:cs typeface="Times New Roman" panose="02020603050405020304" pitchFamily="18" charset="0"/>
              </a:rPr>
              <a:t>Graph terminology (cont.)</a:t>
            </a:r>
            <a:endParaRPr lang="en-US" altLang="en-US" sz="4800">
              <a:latin typeface="Courier New" panose="02070309020205020404" pitchFamily="49" charset="0"/>
              <a:cs typeface="Courier New" panose="02070309020205020404" pitchFamily="49" charset="0"/>
            </a:endParaRPr>
          </a:p>
        </p:txBody>
      </p:sp>
      <p:pic>
        <p:nvPicPr>
          <p:cNvPr id="10245" name="Picture 5" descr="C:\My Documents\308 PowerPoint\Figures\MACJOBS\JPEGS\CHAP09\P553b.jpg"/>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3474720" y="3200401"/>
            <a:ext cx="7680960" cy="438531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p14="http://schemas.microsoft.com/office/powerpoint/2010/main" Requires="p14">
          <p:contentPart p14:bwMode="auto" r:id="rId4">
            <p14:nvContentPartPr>
              <p14:cNvPr id="2" name="Ink 1"/>
              <p14:cNvContentPartPr/>
              <p14:nvPr/>
            </p14:nvContentPartPr>
            <p14:xfrm>
              <a:off x="4923360" y="3357000"/>
              <a:ext cx="620640" cy="495000"/>
            </p14:xfrm>
          </p:contentPart>
        </mc:Choice>
        <mc:Fallback>
          <p:pic>
            <p:nvPicPr>
              <p:cNvPr id="2" name="Ink 1"/>
              <p:cNvPicPr/>
              <p:nvPr/>
            </p:nvPicPr>
            <p:blipFill>
              <a:blip r:embed="rId5"/>
              <a:stretch>
                <a:fillRect/>
              </a:stretch>
            </p:blipFill>
            <p:spPr>
              <a:xfrm>
                <a:off x="4916520" y="3348720"/>
                <a:ext cx="633960" cy="511200"/>
              </a:xfrm>
              <a:prstGeom prst="rect">
                <a:avLst/>
              </a:prstGeom>
            </p:spPr>
          </p:pic>
        </mc:Fallback>
      </mc:AlternateContent>
    </p:spTree>
    <p:extLst>
      <p:ext uri="{BB962C8B-B14F-4D97-AF65-F5344CB8AC3E}">
        <p14:creationId xmlns:p14="http://schemas.microsoft.com/office/powerpoint/2010/main" val="39420555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2651760" y="457200"/>
            <a:ext cx="9326880" cy="1371600"/>
          </a:xfrm>
        </p:spPr>
        <p:txBody>
          <a:bodyPr/>
          <a:lstStyle/>
          <a:p>
            <a:r>
              <a:rPr lang="en-US" altLang="en-US">
                <a:cs typeface="Times New Roman" panose="02020603050405020304" pitchFamily="18" charset="0"/>
              </a:rPr>
              <a:t>Graph implementation</a:t>
            </a:r>
            <a:endParaRPr lang="en-US" altLang="en-US">
              <a:latin typeface="Courier New" panose="02070309020205020404" pitchFamily="49" charset="0"/>
              <a:cs typeface="Courier New" panose="02070309020205020404" pitchFamily="49" charset="0"/>
            </a:endParaRPr>
          </a:p>
        </p:txBody>
      </p:sp>
      <p:sp>
        <p:nvSpPr>
          <p:cNvPr id="11267" name="Rectangle 3"/>
          <p:cNvSpPr>
            <a:spLocks noGrp="1" noChangeArrowheads="1"/>
          </p:cNvSpPr>
          <p:nvPr>
            <p:ph type="body" idx="1"/>
          </p:nvPr>
        </p:nvSpPr>
        <p:spPr>
          <a:xfrm>
            <a:off x="2651760" y="1828800"/>
            <a:ext cx="9326880" cy="4937760"/>
          </a:xfrm>
        </p:spPr>
        <p:txBody>
          <a:bodyPr/>
          <a:lstStyle/>
          <a:p>
            <a:r>
              <a:rPr lang="en-US" altLang="en-US" u="sng">
                <a:cs typeface="Times New Roman" panose="02020603050405020304" pitchFamily="18" charset="0"/>
              </a:rPr>
              <a:t>Array-based implementation</a:t>
            </a:r>
            <a:endParaRPr lang="en-US" altLang="en-US">
              <a:latin typeface="Courier New" panose="02070309020205020404" pitchFamily="49" charset="0"/>
              <a:cs typeface="Courier New" panose="02070309020205020404" pitchFamily="49" charset="0"/>
            </a:endParaRPr>
          </a:p>
          <a:p>
            <a:pPr lvl="1"/>
            <a:r>
              <a:rPr lang="en-US" altLang="en-US">
                <a:cs typeface="Times New Roman" panose="02020603050405020304" pitchFamily="18" charset="0"/>
              </a:rPr>
              <a:t>A 1D array is used to represent the vertices</a:t>
            </a:r>
            <a:endParaRPr lang="en-US" altLang="en-US">
              <a:latin typeface="Courier New" panose="02070309020205020404" pitchFamily="49" charset="0"/>
              <a:cs typeface="Courier New" panose="02070309020205020404" pitchFamily="49" charset="0"/>
            </a:endParaRPr>
          </a:p>
          <a:p>
            <a:pPr lvl="1"/>
            <a:r>
              <a:rPr lang="en-US" altLang="en-US">
                <a:ea typeface="MS Mincho" charset="-128"/>
              </a:rPr>
              <a:t>A 2D array (adjacency matrix) is used to represent the edges</a:t>
            </a:r>
            <a:r>
              <a:rPr lang="en-US" altLang="en-US"/>
              <a:t> </a:t>
            </a:r>
          </a:p>
        </p:txBody>
      </p:sp>
      <p:pic>
        <p:nvPicPr>
          <p:cNvPr id="11268" name="Picture 4" descr="C:\My Documents\308 PowerPoint\Figures\MACJOBS\JPEGS\CHAP09\P553b.jpg"/>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4863589" y="3581400"/>
            <a:ext cx="7369777" cy="420787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p14="http://schemas.microsoft.com/office/powerpoint/2010/main" Requires="p14">
          <p:contentPart p14:bwMode="auto" r:id="rId4">
            <p14:nvContentPartPr>
              <p14:cNvPr id="2" name="Ink 1"/>
              <p14:cNvContentPartPr/>
              <p14:nvPr/>
            </p14:nvContentPartPr>
            <p14:xfrm>
              <a:off x="3770640" y="531360"/>
              <a:ext cx="9797400" cy="2927520"/>
            </p14:xfrm>
          </p:contentPart>
        </mc:Choice>
        <mc:Fallback>
          <p:pic>
            <p:nvPicPr>
              <p:cNvPr id="2" name="Ink 1"/>
              <p:cNvPicPr/>
              <p:nvPr/>
            </p:nvPicPr>
            <p:blipFill>
              <a:blip r:embed="rId5"/>
              <a:stretch>
                <a:fillRect/>
              </a:stretch>
            </p:blipFill>
            <p:spPr>
              <a:xfrm>
                <a:off x="3764160" y="521640"/>
                <a:ext cx="9815760" cy="2940120"/>
              </a:xfrm>
              <a:prstGeom prst="rect">
                <a:avLst/>
              </a:prstGeom>
            </p:spPr>
          </p:pic>
        </mc:Fallback>
      </mc:AlternateContent>
    </p:spTree>
    <p:extLst>
      <p:ext uri="{BB962C8B-B14F-4D97-AF65-F5344CB8AC3E}">
        <p14:creationId xmlns:p14="http://schemas.microsoft.com/office/powerpoint/2010/main" val="310761409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2651760" y="731520"/>
            <a:ext cx="9326880" cy="548640"/>
          </a:xfrm>
        </p:spPr>
        <p:txBody>
          <a:bodyPr/>
          <a:lstStyle/>
          <a:p>
            <a:r>
              <a:rPr lang="en-US" altLang="en-US">
                <a:solidFill>
                  <a:schemeClr val="bg1"/>
                </a:solidFill>
                <a:cs typeface="Times New Roman" panose="02020603050405020304" pitchFamily="18" charset="0"/>
              </a:rPr>
              <a:t>Array-based implementation</a:t>
            </a:r>
            <a:endParaRPr lang="en-US" altLang="en-US">
              <a:solidFill>
                <a:schemeClr val="bg1"/>
              </a:solidFill>
            </a:endParaRPr>
          </a:p>
        </p:txBody>
      </p:sp>
      <p:pic>
        <p:nvPicPr>
          <p:cNvPr id="12291" name="Picture 3" descr="C:\My Documents\308 PowerPoint\Figures\MACJOBS\JPEGS\CHAP09\P567.jpg"/>
          <p:cNvPicPr>
            <a:picLocks noChangeAspect="1" noChangeArrowheads="1"/>
          </p:cNvPicPr>
          <p:nvPr/>
        </p:nvPicPr>
        <p:blipFill>
          <a:blip r:embed="rId2">
            <a:lum bright="-6000"/>
            <a:extLst>
              <a:ext uri="{28A0092B-C50C-407E-A947-70E740481C1C}">
                <a14:useLocalDpi xmlns:a14="http://schemas.microsoft.com/office/drawing/2010/main" val="0"/>
              </a:ext>
            </a:extLst>
          </a:blip>
          <a:srcRect/>
          <a:stretch>
            <a:fillRect/>
          </a:stretch>
        </p:blipFill>
        <p:spPr bwMode="auto">
          <a:xfrm>
            <a:off x="3108960" y="1554480"/>
            <a:ext cx="8686800" cy="623506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3481200" y="1882800"/>
              <a:ext cx="6675840" cy="5593320"/>
            </p14:xfrm>
          </p:contentPart>
        </mc:Choice>
        <mc:Fallback>
          <p:pic>
            <p:nvPicPr>
              <p:cNvPr id="2" name="Ink 1"/>
              <p:cNvPicPr/>
              <p:nvPr/>
            </p:nvPicPr>
            <p:blipFill>
              <a:blip r:embed="rId4"/>
              <a:stretch>
                <a:fillRect/>
              </a:stretch>
            </p:blipFill>
            <p:spPr>
              <a:xfrm>
                <a:off x="3475080" y="1879920"/>
                <a:ext cx="6687360" cy="5604480"/>
              </a:xfrm>
              <a:prstGeom prst="rect">
                <a:avLst/>
              </a:prstGeom>
            </p:spPr>
          </p:pic>
        </mc:Fallback>
      </mc:AlternateContent>
    </p:spTree>
    <p:extLst>
      <p:ext uri="{BB962C8B-B14F-4D97-AF65-F5344CB8AC3E}">
        <p14:creationId xmlns:p14="http://schemas.microsoft.com/office/powerpoint/2010/main" val="94876956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651760" y="457200"/>
            <a:ext cx="9326880" cy="1371600"/>
          </a:xfrm>
        </p:spPr>
        <p:txBody>
          <a:bodyPr/>
          <a:lstStyle/>
          <a:p>
            <a:r>
              <a:rPr lang="en-US" altLang="en-US">
                <a:ea typeface="MS Mincho" charset="-128"/>
              </a:rPr>
              <a:t>Graph implementation</a:t>
            </a:r>
            <a:r>
              <a:rPr lang="en-US" altLang="en-US"/>
              <a:t> (cont.)</a:t>
            </a:r>
          </a:p>
        </p:txBody>
      </p:sp>
      <p:sp>
        <p:nvSpPr>
          <p:cNvPr id="13315" name="Rectangle 3"/>
          <p:cNvSpPr>
            <a:spLocks noGrp="1" noChangeArrowheads="1"/>
          </p:cNvSpPr>
          <p:nvPr>
            <p:ph type="body" idx="1"/>
          </p:nvPr>
        </p:nvSpPr>
        <p:spPr>
          <a:xfrm>
            <a:off x="2313093" y="1456267"/>
            <a:ext cx="10437707" cy="4206240"/>
          </a:xfrm>
        </p:spPr>
        <p:txBody>
          <a:bodyPr/>
          <a:lstStyle/>
          <a:p>
            <a:r>
              <a:rPr lang="en-US" altLang="en-US" u="sng" dirty="0">
                <a:cs typeface="Times New Roman" panose="02020603050405020304" pitchFamily="18" charset="0"/>
              </a:rPr>
              <a:t>Linked-list implementation</a:t>
            </a:r>
            <a:endParaRPr lang="en-US" altLang="en-US" dirty="0">
              <a:latin typeface="Courier New" panose="02070309020205020404" pitchFamily="49" charset="0"/>
              <a:cs typeface="Courier New" panose="02070309020205020404" pitchFamily="49" charset="0"/>
            </a:endParaRPr>
          </a:p>
          <a:p>
            <a:pPr lvl="1"/>
            <a:r>
              <a:rPr lang="en-US" altLang="en-US" sz="3120" dirty="0">
                <a:cs typeface="Times New Roman" panose="02020603050405020304" pitchFamily="18" charset="0"/>
              </a:rPr>
              <a:t>A 1D array is used to represent the vertices </a:t>
            </a:r>
          </a:p>
          <a:p>
            <a:pPr lvl="1"/>
            <a:r>
              <a:rPr lang="en-US" altLang="en-US" sz="3120" dirty="0">
                <a:cs typeface="Times New Roman" panose="02020603050405020304" pitchFamily="18" charset="0"/>
              </a:rPr>
              <a:t>A list is used for each vertex </a:t>
            </a:r>
            <a:r>
              <a:rPr lang="en-US" altLang="en-US" sz="3120" i="1" dirty="0">
                <a:ea typeface="MS Mincho" charset="-128"/>
              </a:rPr>
              <a:t>v</a:t>
            </a:r>
            <a:r>
              <a:rPr lang="en-US" altLang="en-US" sz="3120" dirty="0">
                <a:ea typeface="MS Mincho" charset="-128"/>
              </a:rPr>
              <a:t> which contains the vertices which are adjacent from </a:t>
            </a:r>
            <a:r>
              <a:rPr lang="en-US" altLang="en-US" sz="3120" i="1" dirty="0">
                <a:ea typeface="MS Mincho" charset="-128"/>
              </a:rPr>
              <a:t>v </a:t>
            </a:r>
            <a:r>
              <a:rPr lang="en-US" altLang="en-US" sz="3120" dirty="0">
                <a:ea typeface="MS Mincho" charset="-128"/>
              </a:rPr>
              <a:t>(adjacency list)</a:t>
            </a:r>
            <a:r>
              <a:rPr lang="en-US" altLang="en-US" dirty="0"/>
              <a:t> </a:t>
            </a:r>
          </a:p>
        </p:txBody>
      </p:sp>
      <p:pic>
        <p:nvPicPr>
          <p:cNvPr id="13316" name="Picture 4" descr="C:\My Documents\308 PowerPoint\Figures\MACJOBS\JPEGS\CHAP09\P553b.jpg"/>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97680" y="4258491"/>
            <a:ext cx="5943600" cy="339280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p14="http://schemas.microsoft.com/office/powerpoint/2010/main" Requires="p14">
          <p:contentPart p14:bwMode="auto" r:id="rId4">
            <p14:nvContentPartPr>
              <p14:cNvPr id="2" name="Ink 1"/>
              <p14:cNvContentPartPr/>
              <p14:nvPr/>
            </p14:nvContentPartPr>
            <p14:xfrm>
              <a:off x="3420360" y="2507040"/>
              <a:ext cx="6511680" cy="154440"/>
            </p14:xfrm>
          </p:contentPart>
        </mc:Choice>
        <mc:Fallback>
          <p:pic>
            <p:nvPicPr>
              <p:cNvPr id="2" name="Ink 1"/>
              <p:cNvPicPr/>
              <p:nvPr/>
            </p:nvPicPr>
            <p:blipFill>
              <a:blip r:embed="rId5"/>
              <a:stretch>
                <a:fillRect/>
              </a:stretch>
            </p:blipFill>
            <p:spPr>
              <a:xfrm>
                <a:off x="3409560" y="2498040"/>
                <a:ext cx="6530400" cy="172800"/>
              </a:xfrm>
              <a:prstGeom prst="rect">
                <a:avLst/>
              </a:prstGeom>
            </p:spPr>
          </p:pic>
        </mc:Fallback>
      </mc:AlternateContent>
    </p:spTree>
    <p:extLst>
      <p:ext uri="{BB962C8B-B14F-4D97-AF65-F5344CB8AC3E}">
        <p14:creationId xmlns:p14="http://schemas.microsoft.com/office/powerpoint/2010/main" val="81378349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2651760" y="457200"/>
            <a:ext cx="9326880" cy="822960"/>
          </a:xfrm>
        </p:spPr>
        <p:txBody>
          <a:bodyPr/>
          <a:lstStyle/>
          <a:p>
            <a:r>
              <a:rPr lang="en-US" altLang="en-US">
                <a:solidFill>
                  <a:schemeClr val="bg1"/>
                </a:solidFill>
                <a:ea typeface="MS Mincho" charset="-128"/>
              </a:rPr>
              <a:t>Linked-list implementation</a:t>
            </a:r>
            <a:r>
              <a:rPr lang="en-US" altLang="en-US">
                <a:solidFill>
                  <a:schemeClr val="bg1"/>
                </a:solidFill>
              </a:rPr>
              <a:t> </a:t>
            </a:r>
          </a:p>
        </p:txBody>
      </p:sp>
      <p:pic>
        <p:nvPicPr>
          <p:cNvPr id="25602" name="Picture 2" descr="Representation of Graphs: Adjacency Matrix and Adjacency List"/>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766661" y="1754641"/>
            <a:ext cx="10754556" cy="525575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p14="http://schemas.microsoft.com/office/powerpoint/2010/main" Requires="p14">
          <p:contentPart p14:bwMode="auto" r:id="rId4">
            <p14:nvContentPartPr>
              <p14:cNvPr id="2" name="Ink 1"/>
              <p14:cNvContentPartPr/>
              <p14:nvPr/>
            </p14:nvContentPartPr>
            <p14:xfrm>
              <a:off x="1950480" y="1209960"/>
              <a:ext cx="6872400" cy="3091320"/>
            </p14:xfrm>
          </p:contentPart>
        </mc:Choice>
        <mc:Fallback>
          <p:pic>
            <p:nvPicPr>
              <p:cNvPr id="2" name="Ink 1"/>
              <p:cNvPicPr/>
              <p:nvPr/>
            </p:nvPicPr>
            <p:blipFill>
              <a:blip r:embed="rId5"/>
              <a:stretch>
                <a:fillRect/>
              </a:stretch>
            </p:blipFill>
            <p:spPr>
              <a:xfrm>
                <a:off x="1941840" y="1199520"/>
                <a:ext cx="6886080" cy="3106440"/>
              </a:xfrm>
              <a:prstGeom prst="rect">
                <a:avLst/>
              </a:prstGeom>
            </p:spPr>
          </p:pic>
        </mc:Fallback>
      </mc:AlternateContent>
    </p:spTree>
    <p:extLst>
      <p:ext uri="{BB962C8B-B14F-4D97-AF65-F5344CB8AC3E}">
        <p14:creationId xmlns:p14="http://schemas.microsoft.com/office/powerpoint/2010/main" val="145715512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a:lnSpc>
                <a:spcPct val="75000"/>
              </a:lnSpc>
            </a:pPr>
            <a:endParaRPr lang="en-US" altLang="en-US" sz="4800" dirty="0"/>
          </a:p>
        </p:txBody>
      </p:sp>
      <p:sp>
        <p:nvSpPr>
          <p:cNvPr id="17411" name="Rectangle 3"/>
          <p:cNvSpPr>
            <a:spLocks noGrp="1" noChangeArrowheads="1"/>
          </p:cNvSpPr>
          <p:nvPr>
            <p:ph type="body" idx="1"/>
          </p:nvPr>
        </p:nvSpPr>
        <p:spPr>
          <a:xfrm>
            <a:off x="2651760" y="2377440"/>
            <a:ext cx="9601200" cy="5394960"/>
          </a:xfrm>
        </p:spPr>
        <p:txBody>
          <a:bodyPr/>
          <a:lstStyle/>
          <a:p>
            <a:pPr>
              <a:lnSpc>
                <a:spcPct val="85000"/>
              </a:lnSpc>
            </a:pPr>
            <a:r>
              <a:rPr lang="en-US" altLang="en-US" b="1" dirty="0">
                <a:solidFill>
                  <a:srgbClr val="FF9933"/>
                </a:solidFill>
                <a:ea typeface="MS Mincho" charset="-128"/>
              </a:rPr>
              <a:t>Adjacency matrix</a:t>
            </a:r>
            <a:endParaRPr lang="en-US" altLang="en-US" b="1" dirty="0">
              <a:solidFill>
                <a:srgbClr val="FF9933"/>
              </a:solidFill>
              <a:latin typeface="Courier New" panose="02070309020205020404" pitchFamily="49" charset="0"/>
              <a:cs typeface="Times New Roman" panose="02020603050405020304" pitchFamily="18" charset="0"/>
            </a:endParaRPr>
          </a:p>
          <a:p>
            <a:pPr lvl="1">
              <a:lnSpc>
                <a:spcPct val="85000"/>
              </a:lnSpc>
            </a:pPr>
            <a:r>
              <a:rPr lang="en-US" altLang="en-US" dirty="0">
                <a:ea typeface="MS Mincho" charset="-128"/>
              </a:rPr>
              <a:t>Good for dense graphs --|</a:t>
            </a:r>
            <a:r>
              <a:rPr lang="en-US" altLang="en-US" i="1" dirty="0">
                <a:ea typeface="MS Mincho" charset="-128"/>
              </a:rPr>
              <a:t>E</a:t>
            </a:r>
            <a:r>
              <a:rPr lang="en-US" altLang="en-US" dirty="0">
                <a:ea typeface="MS Mincho" charset="-128"/>
              </a:rPr>
              <a:t>|~</a:t>
            </a:r>
            <a:r>
              <a:rPr lang="en-US" altLang="en-US" i="1" dirty="0">
                <a:ea typeface="MS Mincho" charset="-128"/>
              </a:rPr>
              <a:t>O</a:t>
            </a:r>
            <a:r>
              <a:rPr lang="en-US" altLang="en-US" dirty="0">
                <a:ea typeface="MS Mincho" charset="-128"/>
              </a:rPr>
              <a:t>(|</a:t>
            </a:r>
            <a:r>
              <a:rPr lang="en-US" altLang="en-US" i="1" dirty="0">
                <a:ea typeface="MS Mincho" charset="-128"/>
              </a:rPr>
              <a:t>V</a:t>
            </a:r>
            <a:r>
              <a:rPr lang="en-US" altLang="en-US" dirty="0">
                <a:ea typeface="MS Mincho" charset="-128"/>
              </a:rPr>
              <a:t>|</a:t>
            </a:r>
            <a:r>
              <a:rPr lang="en-US" altLang="en-US" baseline="30000" dirty="0">
                <a:ea typeface="MS Mincho" charset="-128"/>
              </a:rPr>
              <a:t>2</a:t>
            </a:r>
            <a:r>
              <a:rPr lang="en-US" altLang="en-US" dirty="0">
                <a:ea typeface="MS Mincho" charset="-128"/>
              </a:rPr>
              <a:t>)</a:t>
            </a:r>
            <a:endParaRPr lang="en-US" altLang="en-US" dirty="0">
              <a:latin typeface="Courier New" panose="02070309020205020404" pitchFamily="49" charset="0"/>
              <a:cs typeface="Times New Roman" panose="02020603050405020304" pitchFamily="18" charset="0"/>
            </a:endParaRPr>
          </a:p>
          <a:p>
            <a:pPr lvl="1">
              <a:lnSpc>
                <a:spcPct val="85000"/>
              </a:lnSpc>
            </a:pPr>
            <a:r>
              <a:rPr lang="en-US" altLang="en-US" dirty="0">
                <a:ea typeface="MS Mincho" charset="-128"/>
              </a:rPr>
              <a:t>Memory requirements: </a:t>
            </a:r>
            <a:r>
              <a:rPr lang="en-US" altLang="en-US" i="1" dirty="0">
                <a:ea typeface="MS Mincho" charset="-128"/>
              </a:rPr>
              <a:t>O</a:t>
            </a:r>
            <a:r>
              <a:rPr lang="en-US" altLang="en-US" dirty="0">
                <a:ea typeface="MS Mincho" charset="-128"/>
              </a:rPr>
              <a:t>(|V| + |</a:t>
            </a:r>
            <a:r>
              <a:rPr lang="en-US" altLang="en-US" i="1" dirty="0">
                <a:ea typeface="MS Mincho" charset="-128"/>
              </a:rPr>
              <a:t>E|</a:t>
            </a:r>
            <a:r>
              <a:rPr lang="en-US" altLang="en-US" baseline="30000" dirty="0">
                <a:ea typeface="MS Mincho" charset="-128"/>
              </a:rPr>
              <a:t> </a:t>
            </a:r>
            <a:r>
              <a:rPr lang="en-US" altLang="en-US" dirty="0">
                <a:ea typeface="MS Mincho" charset="-128"/>
              </a:rPr>
              <a:t>) = O(|</a:t>
            </a:r>
            <a:r>
              <a:rPr lang="en-US" altLang="en-US" i="1" dirty="0">
                <a:ea typeface="MS Mincho" charset="-128"/>
              </a:rPr>
              <a:t>V</a:t>
            </a:r>
            <a:r>
              <a:rPr lang="en-US" altLang="en-US" dirty="0">
                <a:ea typeface="MS Mincho" charset="-128"/>
              </a:rPr>
              <a:t>|</a:t>
            </a:r>
            <a:r>
              <a:rPr lang="en-US" altLang="en-US" baseline="30000" dirty="0">
                <a:ea typeface="MS Mincho" charset="-128"/>
              </a:rPr>
              <a:t>2 </a:t>
            </a:r>
            <a:r>
              <a:rPr lang="en-US" altLang="en-US" dirty="0">
                <a:ea typeface="MS Mincho" charset="-128"/>
              </a:rPr>
              <a:t>)</a:t>
            </a:r>
          </a:p>
          <a:p>
            <a:pPr lvl="1">
              <a:lnSpc>
                <a:spcPct val="85000"/>
              </a:lnSpc>
            </a:pPr>
            <a:r>
              <a:rPr lang="en-US" altLang="en-US" dirty="0">
                <a:ea typeface="MS Mincho" charset="-128"/>
              </a:rPr>
              <a:t>Connectivity between two vertices can be tested </a:t>
            </a:r>
            <a:r>
              <a:rPr lang="en-US" altLang="en-US" dirty="0" smtClean="0">
                <a:ea typeface="MS Mincho" charset="-128"/>
              </a:rPr>
              <a:t>quickly</a:t>
            </a:r>
          </a:p>
          <a:p>
            <a:pPr lvl="1">
              <a:lnSpc>
                <a:spcPct val="85000"/>
              </a:lnSpc>
            </a:pPr>
            <a:endParaRPr lang="en-US" altLang="en-US" dirty="0">
              <a:ea typeface="MS Mincho" charset="-128"/>
            </a:endParaRPr>
          </a:p>
          <a:p>
            <a:pPr lvl="1">
              <a:lnSpc>
                <a:spcPct val="85000"/>
              </a:lnSpc>
            </a:pPr>
            <a:endParaRPr lang="en-US" altLang="en-US" dirty="0">
              <a:ea typeface="MS Mincho" charset="-128"/>
            </a:endParaRPr>
          </a:p>
          <a:p>
            <a:pPr>
              <a:lnSpc>
                <a:spcPct val="85000"/>
              </a:lnSpc>
            </a:pPr>
            <a:r>
              <a:rPr lang="en-US" altLang="en-US" b="1" dirty="0">
                <a:solidFill>
                  <a:srgbClr val="FF9933"/>
                </a:solidFill>
                <a:ea typeface="MS Mincho" charset="-128"/>
              </a:rPr>
              <a:t>Adjacency list</a:t>
            </a:r>
            <a:endParaRPr lang="en-US" altLang="en-US" b="1" dirty="0">
              <a:solidFill>
                <a:srgbClr val="FF9933"/>
              </a:solidFill>
              <a:latin typeface="Courier New" panose="02070309020205020404" pitchFamily="49" charset="0"/>
              <a:cs typeface="Times New Roman" panose="02020603050405020304" pitchFamily="18" charset="0"/>
            </a:endParaRPr>
          </a:p>
          <a:p>
            <a:pPr lvl="1">
              <a:lnSpc>
                <a:spcPct val="85000"/>
              </a:lnSpc>
            </a:pPr>
            <a:r>
              <a:rPr lang="en-US" altLang="en-US" dirty="0">
                <a:ea typeface="MS Mincho" charset="-128"/>
              </a:rPr>
              <a:t>Good for sparse graphs -- |</a:t>
            </a:r>
            <a:r>
              <a:rPr lang="en-US" altLang="en-US" i="1" dirty="0">
                <a:ea typeface="MS Mincho" charset="-128"/>
              </a:rPr>
              <a:t>E</a:t>
            </a:r>
            <a:r>
              <a:rPr lang="en-US" altLang="en-US" dirty="0">
                <a:ea typeface="MS Mincho" charset="-128"/>
              </a:rPr>
              <a:t>|~</a:t>
            </a:r>
            <a:r>
              <a:rPr lang="en-US" altLang="en-US" i="1" dirty="0">
                <a:ea typeface="MS Mincho" charset="-128"/>
              </a:rPr>
              <a:t>O</a:t>
            </a:r>
            <a:r>
              <a:rPr lang="en-US" altLang="en-US" dirty="0">
                <a:ea typeface="MS Mincho" charset="-128"/>
              </a:rPr>
              <a:t>(|</a:t>
            </a:r>
            <a:r>
              <a:rPr lang="en-US" altLang="en-US" i="1" dirty="0">
                <a:ea typeface="MS Mincho" charset="-128"/>
              </a:rPr>
              <a:t>V</a:t>
            </a:r>
            <a:r>
              <a:rPr lang="en-US" altLang="en-US" dirty="0">
                <a:ea typeface="MS Mincho" charset="-128"/>
              </a:rPr>
              <a:t>|)</a:t>
            </a:r>
            <a:endParaRPr lang="en-US" altLang="en-US" dirty="0">
              <a:latin typeface="Courier New" panose="02070309020205020404" pitchFamily="49" charset="0"/>
              <a:cs typeface="Times New Roman" panose="02020603050405020304" pitchFamily="18" charset="0"/>
            </a:endParaRPr>
          </a:p>
          <a:p>
            <a:pPr lvl="1">
              <a:lnSpc>
                <a:spcPct val="85000"/>
              </a:lnSpc>
            </a:pPr>
            <a:r>
              <a:rPr lang="en-US" altLang="en-US" dirty="0">
                <a:ea typeface="MS Mincho" charset="-128"/>
              </a:rPr>
              <a:t>Memory requirements: </a:t>
            </a:r>
            <a:r>
              <a:rPr lang="en-US" altLang="en-US" i="1" dirty="0">
                <a:ea typeface="MS Mincho" charset="-128"/>
              </a:rPr>
              <a:t>O(|V| + |E|)=O(|V|) </a:t>
            </a:r>
          </a:p>
          <a:p>
            <a:pPr lvl="1">
              <a:lnSpc>
                <a:spcPct val="85000"/>
              </a:lnSpc>
            </a:pPr>
            <a:r>
              <a:rPr lang="en-US" altLang="en-US" dirty="0">
                <a:ea typeface="MS Mincho" charset="-128"/>
              </a:rPr>
              <a:t>Vertices adjacent to another vertex can be found quickly</a:t>
            </a:r>
          </a:p>
        </p:txBody>
      </p:sp>
      <p:sp>
        <p:nvSpPr>
          <p:cNvPr id="2" name="Rectangle 1"/>
          <p:cNvSpPr/>
          <p:nvPr/>
        </p:nvSpPr>
        <p:spPr>
          <a:xfrm>
            <a:off x="2124779" y="529012"/>
            <a:ext cx="10655161" cy="707886"/>
          </a:xfrm>
          <a:prstGeom prst="rect">
            <a:avLst/>
          </a:prstGeom>
        </p:spPr>
        <p:txBody>
          <a:bodyPr wrap="none">
            <a:spAutoFit/>
          </a:bodyPr>
          <a:lstStyle/>
          <a:p>
            <a:r>
              <a:rPr lang="en-US" altLang="en-US" sz="4000" dirty="0">
                <a:ea typeface="MS Mincho" charset="-128"/>
              </a:rPr>
              <a:t>Adjacency matrix vs. adjacency list representation</a:t>
            </a:r>
            <a:r>
              <a:rPr lang="en-US" altLang="en-US" sz="4000" dirty="0"/>
              <a:t> </a:t>
            </a:r>
            <a:endParaRPr lang="en-IN" sz="4000" dirty="0"/>
          </a:p>
        </p:txBody>
      </p:sp>
      <mc:AlternateContent xmlns:mc="http://schemas.openxmlformats.org/markup-compatibility/2006">
        <mc:Choice xmlns:p14="http://schemas.microsoft.com/office/powerpoint/2010/main" Requires="p14">
          <p:contentPart p14:bwMode="auto" r:id="rId2">
            <p14:nvContentPartPr>
              <p14:cNvPr id="3" name="Ink 2"/>
              <p14:cNvContentPartPr/>
              <p14:nvPr/>
            </p14:nvContentPartPr>
            <p14:xfrm>
              <a:off x="254520" y="1152720"/>
              <a:ext cx="12544200" cy="6712920"/>
            </p14:xfrm>
          </p:contentPart>
        </mc:Choice>
        <mc:Fallback>
          <p:pic>
            <p:nvPicPr>
              <p:cNvPr id="3" name="Ink 2"/>
              <p:cNvPicPr/>
              <p:nvPr/>
            </p:nvPicPr>
            <p:blipFill>
              <a:blip r:embed="rId3"/>
              <a:stretch>
                <a:fillRect/>
              </a:stretch>
            </p:blipFill>
            <p:spPr>
              <a:xfrm>
                <a:off x="245880" y="1146960"/>
                <a:ext cx="12555360" cy="6722640"/>
              </a:xfrm>
              <a:prstGeom prst="rect">
                <a:avLst/>
              </a:prstGeom>
            </p:spPr>
          </p:pic>
        </mc:Fallback>
      </mc:AlternateContent>
    </p:spTree>
    <p:extLst>
      <p:ext uri="{BB962C8B-B14F-4D97-AF65-F5344CB8AC3E}">
        <p14:creationId xmlns:p14="http://schemas.microsoft.com/office/powerpoint/2010/main" val="167970760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651760" y="265611"/>
            <a:ext cx="9326880" cy="1371600"/>
          </a:xfrm>
        </p:spPr>
        <p:txBody>
          <a:bodyPr/>
          <a:lstStyle/>
          <a:p>
            <a:r>
              <a:rPr lang="en-US" altLang="en-US" dirty="0">
                <a:ea typeface="MS Mincho" charset="-128"/>
              </a:rPr>
              <a:t>Graph searching</a:t>
            </a:r>
            <a:r>
              <a:rPr lang="en-US" altLang="en-US" dirty="0"/>
              <a:t> </a:t>
            </a:r>
          </a:p>
        </p:txBody>
      </p:sp>
      <p:sp>
        <p:nvSpPr>
          <p:cNvPr id="22531" name="Rectangle 3"/>
          <p:cNvSpPr>
            <a:spLocks noGrp="1" noChangeArrowheads="1"/>
          </p:cNvSpPr>
          <p:nvPr>
            <p:ph type="body" idx="1"/>
          </p:nvPr>
        </p:nvSpPr>
        <p:spPr>
          <a:xfrm>
            <a:off x="1545771" y="1306285"/>
            <a:ext cx="11506200" cy="4114800"/>
          </a:xfrm>
        </p:spPr>
        <p:txBody>
          <a:bodyPr/>
          <a:lstStyle/>
          <a:p>
            <a:r>
              <a:rPr lang="en-US" altLang="en-US" i="1" u="sng" dirty="0">
                <a:cs typeface="Times New Roman" panose="02020603050405020304" pitchFamily="18" charset="0"/>
              </a:rPr>
              <a:t>Problem</a:t>
            </a:r>
            <a:r>
              <a:rPr lang="en-US" altLang="en-US" u="sng" dirty="0">
                <a:cs typeface="Times New Roman" panose="02020603050405020304" pitchFamily="18" charset="0"/>
              </a:rPr>
              <a:t>:</a:t>
            </a:r>
            <a:r>
              <a:rPr lang="en-US" altLang="en-US" dirty="0">
                <a:cs typeface="Times New Roman" panose="02020603050405020304" pitchFamily="18" charset="0"/>
              </a:rPr>
              <a:t> find a path between two nodes of the graph (e.g., </a:t>
            </a:r>
            <a:r>
              <a:rPr lang="en-US" altLang="en-US" dirty="0" smtClean="0">
                <a:cs typeface="Times New Roman" panose="02020603050405020304" pitchFamily="18" charset="0"/>
              </a:rPr>
              <a:t>Pune  </a:t>
            </a:r>
            <a:r>
              <a:rPr lang="en-US" altLang="en-US" dirty="0">
                <a:cs typeface="Times New Roman" panose="02020603050405020304" pitchFamily="18" charset="0"/>
              </a:rPr>
              <a:t>and </a:t>
            </a:r>
            <a:r>
              <a:rPr lang="en-US" altLang="en-US" dirty="0" smtClean="0">
                <a:cs typeface="Times New Roman" panose="02020603050405020304" pitchFamily="18" charset="0"/>
              </a:rPr>
              <a:t>Noida)</a:t>
            </a:r>
          </a:p>
          <a:p>
            <a:endParaRPr lang="en-US" altLang="en-US" dirty="0">
              <a:latin typeface="Courier New" panose="02070309020205020404" pitchFamily="49" charset="0"/>
              <a:cs typeface="Courier New" panose="02070309020205020404" pitchFamily="49" charset="0"/>
            </a:endParaRPr>
          </a:p>
          <a:p>
            <a:r>
              <a:rPr lang="en-US" altLang="en-US" i="1" u="sng" dirty="0">
                <a:ea typeface="MS Mincho" charset="-128"/>
              </a:rPr>
              <a:t>Methods</a:t>
            </a:r>
            <a:r>
              <a:rPr lang="en-US" altLang="en-US" u="sng" dirty="0">
                <a:ea typeface="MS Mincho" charset="-128"/>
              </a:rPr>
              <a:t>:</a:t>
            </a:r>
            <a:r>
              <a:rPr lang="en-US" altLang="en-US" dirty="0">
                <a:ea typeface="MS Mincho" charset="-128"/>
              </a:rPr>
              <a:t> Depth-First-Search </a:t>
            </a:r>
            <a:r>
              <a:rPr lang="en-US" altLang="en-US" dirty="0">
                <a:solidFill>
                  <a:srgbClr val="FF9933"/>
                </a:solidFill>
                <a:ea typeface="MS Mincho" charset="-128"/>
              </a:rPr>
              <a:t>(DFS)</a:t>
            </a:r>
            <a:r>
              <a:rPr lang="en-US" altLang="en-US" dirty="0">
                <a:ea typeface="MS Mincho" charset="-128"/>
              </a:rPr>
              <a:t> or Breadth-First-Search </a:t>
            </a:r>
            <a:r>
              <a:rPr lang="en-US" altLang="en-US" dirty="0">
                <a:solidFill>
                  <a:srgbClr val="FF9933"/>
                </a:solidFill>
                <a:ea typeface="MS Mincho" charset="-128"/>
              </a:rPr>
              <a:t>(BFS)</a:t>
            </a:r>
            <a:r>
              <a:rPr lang="en-US" altLang="en-US" dirty="0"/>
              <a:t> </a:t>
            </a:r>
          </a:p>
        </p:txBody>
      </p:sp>
      <p:sp>
        <p:nvSpPr>
          <p:cNvPr id="2" name="Rectangle 1"/>
          <p:cNvSpPr/>
          <p:nvPr/>
        </p:nvSpPr>
        <p:spPr>
          <a:xfrm>
            <a:off x="794657" y="4361899"/>
            <a:ext cx="13639799" cy="2821285"/>
          </a:xfrm>
          <a:prstGeom prst="rect">
            <a:avLst/>
          </a:prstGeom>
        </p:spPr>
        <p:txBody>
          <a:bodyPr wrap="square">
            <a:spAutoFit/>
          </a:bodyPr>
          <a:lstStyle/>
          <a:p>
            <a:pPr marL="342900" algn="just">
              <a:spcAft>
                <a:spcPts val="1000"/>
              </a:spcAft>
            </a:pPr>
            <a:r>
              <a:rPr lang="en-US" sz="2400" dirty="0">
                <a:solidFill>
                  <a:srgbClr val="000000"/>
                </a:solidFill>
                <a:latin typeface="Times New Roman" panose="02020603050405020304" pitchFamily="18" charset="0"/>
              </a:rPr>
              <a:t>During the execution of the nodes of a graph, a node can have one of three </a:t>
            </a:r>
            <a:r>
              <a:rPr lang="en-US" sz="2400" dirty="0" smtClean="0">
                <a:solidFill>
                  <a:srgbClr val="000000"/>
                </a:solidFill>
                <a:latin typeface="Times New Roman" panose="02020603050405020304" pitchFamily="18" charset="0"/>
              </a:rPr>
              <a:t>states:</a:t>
            </a:r>
            <a:endParaRPr lang="en-US" sz="2400" dirty="0">
              <a:solidFill>
                <a:srgbClr val="000000"/>
              </a:solidFill>
              <a:latin typeface="Times New Roman" panose="02020603050405020304" pitchFamily="18" charset="0"/>
            </a:endParaRPr>
          </a:p>
          <a:p>
            <a:pPr marL="342900" algn="just">
              <a:spcAft>
                <a:spcPts val="1000"/>
              </a:spcAft>
            </a:pPr>
            <a:r>
              <a:rPr lang="en-US" sz="2400" b="1" dirty="0" smtClean="0">
                <a:solidFill>
                  <a:srgbClr val="000000"/>
                </a:solidFill>
                <a:latin typeface="Times New Roman" panose="02020603050405020304" pitchFamily="18" charset="0"/>
              </a:rPr>
              <a:t>Status </a:t>
            </a:r>
            <a:r>
              <a:rPr lang="en-US" sz="2400" b="1" dirty="0">
                <a:solidFill>
                  <a:srgbClr val="000000"/>
                </a:solidFill>
                <a:latin typeface="Times New Roman" panose="02020603050405020304" pitchFamily="18" charset="0"/>
              </a:rPr>
              <a:t>1</a:t>
            </a:r>
            <a:r>
              <a:rPr lang="en-US" sz="2400" dirty="0">
                <a:solidFill>
                  <a:srgbClr val="000000"/>
                </a:solidFill>
                <a:latin typeface="Times New Roman" panose="02020603050405020304" pitchFamily="18" charset="0"/>
              </a:rPr>
              <a:t> (</a:t>
            </a:r>
            <a:r>
              <a:rPr lang="en-US" sz="2400" b="1" dirty="0">
                <a:solidFill>
                  <a:srgbClr val="000000"/>
                </a:solidFill>
                <a:latin typeface="Times New Roman" panose="02020603050405020304" pitchFamily="18" charset="0"/>
              </a:rPr>
              <a:t>White color):</a:t>
            </a:r>
            <a:r>
              <a:rPr lang="en-US" sz="2400" dirty="0">
                <a:solidFill>
                  <a:srgbClr val="000000"/>
                </a:solidFill>
                <a:latin typeface="Times New Roman" panose="02020603050405020304" pitchFamily="18" charset="0"/>
              </a:rPr>
              <a:t> The initial state of any node </a:t>
            </a:r>
            <a:r>
              <a:rPr lang="en-US" sz="2400" b="1" dirty="0">
                <a:solidFill>
                  <a:srgbClr val="0070C0"/>
                </a:solidFill>
                <a:latin typeface="Times New Roman" panose="02020603050405020304" pitchFamily="18" charset="0"/>
              </a:rPr>
              <a:t>(Ready </a:t>
            </a:r>
            <a:r>
              <a:rPr lang="en-US" sz="2400" b="1" dirty="0" smtClean="0">
                <a:solidFill>
                  <a:srgbClr val="0070C0"/>
                </a:solidFill>
                <a:latin typeface="Times New Roman" panose="02020603050405020304" pitchFamily="18" charset="0"/>
              </a:rPr>
              <a:t>state)</a:t>
            </a:r>
            <a:endParaRPr lang="en-US" sz="2400" b="1" dirty="0">
              <a:solidFill>
                <a:srgbClr val="0070C0"/>
              </a:solidFill>
            </a:endParaRPr>
          </a:p>
          <a:p>
            <a:pPr marL="342900" algn="just">
              <a:spcAft>
                <a:spcPts val="1000"/>
              </a:spcAft>
            </a:pPr>
            <a:r>
              <a:rPr lang="en-US" sz="2400" b="1" dirty="0" smtClean="0">
                <a:solidFill>
                  <a:srgbClr val="000000"/>
                </a:solidFill>
                <a:latin typeface="Times New Roman" panose="02020603050405020304" pitchFamily="18" charset="0"/>
              </a:rPr>
              <a:t>Status </a:t>
            </a:r>
            <a:r>
              <a:rPr lang="en-US" sz="2400" b="1" dirty="0">
                <a:solidFill>
                  <a:srgbClr val="000000"/>
                </a:solidFill>
                <a:latin typeface="Times New Roman" panose="02020603050405020304" pitchFamily="18" charset="0"/>
              </a:rPr>
              <a:t>2</a:t>
            </a:r>
            <a:r>
              <a:rPr lang="en-US" sz="2400" dirty="0">
                <a:solidFill>
                  <a:srgbClr val="000000"/>
                </a:solidFill>
                <a:latin typeface="Times New Roman" panose="02020603050405020304" pitchFamily="18" charset="0"/>
              </a:rPr>
              <a:t> (</a:t>
            </a:r>
            <a:r>
              <a:rPr lang="en-US" sz="2400" b="1" dirty="0">
                <a:solidFill>
                  <a:srgbClr val="000000"/>
                </a:solidFill>
                <a:latin typeface="Times New Roman" panose="02020603050405020304" pitchFamily="18" charset="0"/>
              </a:rPr>
              <a:t>Gray color):</a:t>
            </a:r>
            <a:r>
              <a:rPr lang="en-US" sz="2400" dirty="0">
                <a:solidFill>
                  <a:srgbClr val="000000"/>
                </a:solidFill>
                <a:latin typeface="Times New Roman" panose="02020603050405020304" pitchFamily="18" charset="0"/>
              </a:rPr>
              <a:t> The node is in the queue or stack i.e. waiting status of the node. </a:t>
            </a:r>
            <a:r>
              <a:rPr lang="en-US" sz="2400" b="1" dirty="0">
                <a:solidFill>
                  <a:srgbClr val="FF0000"/>
                </a:solidFill>
                <a:latin typeface="Times New Roman" panose="02020603050405020304" pitchFamily="18" charset="0"/>
              </a:rPr>
              <a:t>(Waiting </a:t>
            </a:r>
            <a:r>
              <a:rPr lang="en-US" sz="2400" b="1" dirty="0" smtClean="0">
                <a:solidFill>
                  <a:srgbClr val="FF0000"/>
                </a:solidFill>
                <a:latin typeface="Times New Roman" panose="02020603050405020304" pitchFamily="18" charset="0"/>
              </a:rPr>
              <a:t>State)</a:t>
            </a:r>
            <a:endParaRPr lang="en-US" sz="2400" b="1" dirty="0">
              <a:solidFill>
                <a:srgbClr val="FF0000"/>
              </a:solidFill>
            </a:endParaRPr>
          </a:p>
          <a:p>
            <a:pPr marL="342900" algn="just">
              <a:spcAft>
                <a:spcPts val="1000"/>
              </a:spcAft>
            </a:pPr>
            <a:r>
              <a:rPr lang="en-US" sz="2400" b="1" dirty="0" smtClean="0">
                <a:solidFill>
                  <a:srgbClr val="000000"/>
                </a:solidFill>
                <a:latin typeface="Times New Roman" panose="02020603050405020304" pitchFamily="18" charset="0"/>
              </a:rPr>
              <a:t>Status </a:t>
            </a:r>
            <a:r>
              <a:rPr lang="en-US" sz="2400" b="1" dirty="0">
                <a:solidFill>
                  <a:srgbClr val="000000"/>
                </a:solidFill>
                <a:latin typeface="Times New Roman" panose="02020603050405020304" pitchFamily="18" charset="0"/>
              </a:rPr>
              <a:t>3</a:t>
            </a:r>
            <a:r>
              <a:rPr lang="en-US" sz="2400" dirty="0">
                <a:solidFill>
                  <a:srgbClr val="000000"/>
                </a:solidFill>
                <a:latin typeface="Times New Roman" panose="02020603050405020304" pitchFamily="18" charset="0"/>
              </a:rPr>
              <a:t> (</a:t>
            </a:r>
            <a:r>
              <a:rPr lang="en-US" sz="2400" b="1" dirty="0">
                <a:solidFill>
                  <a:srgbClr val="000000"/>
                </a:solidFill>
                <a:latin typeface="Times New Roman" panose="02020603050405020304" pitchFamily="18" charset="0"/>
              </a:rPr>
              <a:t>Black color):</a:t>
            </a:r>
            <a:r>
              <a:rPr lang="en-US" sz="2400" dirty="0">
                <a:solidFill>
                  <a:srgbClr val="000000"/>
                </a:solidFill>
                <a:latin typeface="Times New Roman" panose="02020603050405020304" pitchFamily="18" charset="0"/>
              </a:rPr>
              <a:t> The node has been processed, removed from stack/queue. </a:t>
            </a:r>
            <a:r>
              <a:rPr lang="en-US" sz="2400" b="1" dirty="0">
                <a:solidFill>
                  <a:srgbClr val="00B050"/>
                </a:solidFill>
                <a:latin typeface="Times New Roman" panose="02020603050405020304" pitchFamily="18" charset="0"/>
              </a:rPr>
              <a:t>(Processed state)</a:t>
            </a:r>
            <a:endParaRPr lang="en-US" sz="2400" b="1" dirty="0">
              <a:solidFill>
                <a:srgbClr val="00B050"/>
              </a:solidFill>
            </a:endParaRPr>
          </a:p>
          <a:p>
            <a:r>
              <a:rPr lang="en-US" sz="2400" dirty="0"/>
              <a:t/>
            </a:r>
            <a:br>
              <a:rPr lang="en-US" sz="2400" dirty="0"/>
            </a:br>
            <a:endParaRPr lang="en-IN" sz="2400" dirty="0"/>
          </a:p>
        </p:txBody>
      </p:sp>
      <mc:AlternateContent xmlns:mc="http://schemas.openxmlformats.org/markup-compatibility/2006">
        <mc:Choice xmlns:p14="http://schemas.microsoft.com/office/powerpoint/2010/main" Requires="p14">
          <p:contentPart p14:bwMode="auto" r:id="rId2">
            <p14:nvContentPartPr>
              <p14:cNvPr id="3" name="Ink 2"/>
              <p14:cNvContentPartPr/>
              <p14:nvPr/>
            </p14:nvContentPartPr>
            <p14:xfrm>
              <a:off x="2414520" y="3405600"/>
              <a:ext cx="8345160" cy="2974680"/>
            </p14:xfrm>
          </p:contentPart>
        </mc:Choice>
        <mc:Fallback>
          <p:pic>
            <p:nvPicPr>
              <p:cNvPr id="3" name="Ink 2"/>
              <p:cNvPicPr/>
              <p:nvPr/>
            </p:nvPicPr>
            <p:blipFill>
              <a:blip r:embed="rId3"/>
              <a:stretch>
                <a:fillRect/>
              </a:stretch>
            </p:blipFill>
            <p:spPr>
              <a:xfrm>
                <a:off x="2409480" y="3400200"/>
                <a:ext cx="8355240" cy="2986920"/>
              </a:xfrm>
              <a:prstGeom prst="rect">
                <a:avLst/>
              </a:prstGeom>
            </p:spPr>
          </p:pic>
        </mc:Fallback>
      </mc:AlternateContent>
    </p:spTree>
    <p:extLst>
      <p:ext uri="{BB962C8B-B14F-4D97-AF65-F5344CB8AC3E}">
        <p14:creationId xmlns:p14="http://schemas.microsoft.com/office/powerpoint/2010/main" val="315475000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11728" y="367433"/>
            <a:ext cx="6328063" cy="7109639"/>
          </a:xfrm>
          <a:prstGeom prst="rect">
            <a:avLst/>
          </a:prstGeom>
        </p:spPr>
        <p:txBody>
          <a:bodyPr wrap="square">
            <a:spAutoFit/>
          </a:bodyPr>
          <a:lstStyle/>
          <a:p>
            <a:r>
              <a:rPr lang="en-US" sz="2400" dirty="0"/>
              <a:t>procedure BFS(G,s)</a:t>
            </a:r>
          </a:p>
          <a:p>
            <a:pPr lvl="1"/>
            <a:r>
              <a:rPr lang="en-US" sz="2400" dirty="0"/>
              <a:t>for each vertex v ∈ V[G] do</a:t>
            </a:r>
          </a:p>
          <a:p>
            <a:pPr lvl="2"/>
            <a:r>
              <a:rPr lang="en-US" sz="2400" dirty="0"/>
              <a:t>explored[v] ← false</a:t>
            </a:r>
          </a:p>
          <a:p>
            <a:pPr lvl="2"/>
            <a:r>
              <a:rPr lang="en-US" sz="2400" dirty="0"/>
              <a:t>d[v] ← ∞</a:t>
            </a:r>
          </a:p>
          <a:p>
            <a:pPr lvl="1"/>
            <a:r>
              <a:rPr lang="en-US" sz="2400" dirty="0"/>
              <a:t>end for</a:t>
            </a:r>
          </a:p>
          <a:p>
            <a:pPr lvl="1"/>
            <a:r>
              <a:rPr lang="en-US" sz="2400" dirty="0"/>
              <a:t>explored[s] ← true</a:t>
            </a:r>
          </a:p>
          <a:p>
            <a:pPr lvl="1"/>
            <a:r>
              <a:rPr lang="en-US" sz="2400" dirty="0"/>
              <a:t>d[s] ← 0</a:t>
            </a:r>
          </a:p>
          <a:p>
            <a:pPr lvl="1"/>
            <a:r>
              <a:rPr lang="en-US" sz="2400" dirty="0">
                <a:solidFill>
                  <a:srgbClr val="00B0F0"/>
                </a:solidFill>
              </a:rPr>
              <a:t>Q:= a queue data structure, initialized with s</a:t>
            </a:r>
          </a:p>
          <a:p>
            <a:pPr lvl="1"/>
            <a:r>
              <a:rPr lang="en-US" sz="2400" dirty="0"/>
              <a:t>while Q </a:t>
            </a:r>
            <a:r>
              <a:rPr lang="en-US" sz="2400" dirty="0" smtClean="0"/>
              <a:t>!= </a:t>
            </a:r>
            <a:r>
              <a:rPr lang="en-US" sz="2400" dirty="0"/>
              <a:t>φ do</a:t>
            </a:r>
          </a:p>
          <a:p>
            <a:pPr lvl="2"/>
            <a:r>
              <a:rPr lang="en-US" sz="2400" dirty="0"/>
              <a:t>u ← remove vertex from the front of Q</a:t>
            </a:r>
          </a:p>
          <a:p>
            <a:pPr lvl="2"/>
            <a:r>
              <a:rPr lang="en-US" sz="2400" dirty="0"/>
              <a:t>for each v adjacent to u do</a:t>
            </a:r>
          </a:p>
          <a:p>
            <a:pPr lvl="3"/>
            <a:r>
              <a:rPr lang="en-US" sz="2400" dirty="0"/>
              <a:t>if not explored[v] then</a:t>
            </a:r>
          </a:p>
          <a:p>
            <a:pPr lvl="4"/>
            <a:r>
              <a:rPr lang="en-US" sz="2400" dirty="0"/>
              <a:t>explored[v] ← true</a:t>
            </a:r>
          </a:p>
          <a:p>
            <a:pPr lvl="4"/>
            <a:r>
              <a:rPr lang="en-US" sz="2400" dirty="0"/>
              <a:t>d[v] ← d[u] + 1</a:t>
            </a:r>
          </a:p>
          <a:p>
            <a:pPr lvl="4"/>
            <a:r>
              <a:rPr lang="en-US" sz="2400" dirty="0"/>
              <a:t>insert v to the end of Q</a:t>
            </a:r>
          </a:p>
          <a:p>
            <a:pPr lvl="3"/>
            <a:r>
              <a:rPr lang="en-US" sz="2400" dirty="0"/>
              <a:t>end if</a:t>
            </a:r>
          </a:p>
          <a:p>
            <a:pPr lvl="2"/>
            <a:r>
              <a:rPr lang="en-US" sz="2400" dirty="0"/>
              <a:t>end for</a:t>
            </a:r>
          </a:p>
          <a:p>
            <a:pPr lvl="1"/>
            <a:r>
              <a:rPr lang="en-US" sz="2400" dirty="0"/>
              <a:t>end while</a:t>
            </a:r>
          </a:p>
          <a:p>
            <a:r>
              <a:rPr lang="en-US" sz="2400" dirty="0"/>
              <a:t>end procedure</a:t>
            </a:r>
            <a:endParaRPr lang="en-IN" sz="2400" dirty="0"/>
          </a:p>
        </p:txBody>
      </p:sp>
      <p:pic>
        <p:nvPicPr>
          <p:cNvPr id="4" name="Picture 3"/>
          <p:cNvPicPr>
            <a:picLocks noChangeAspect="1"/>
          </p:cNvPicPr>
          <p:nvPr/>
        </p:nvPicPr>
        <p:blipFill>
          <a:blip r:embed="rId2"/>
          <a:stretch>
            <a:fillRect/>
          </a:stretch>
        </p:blipFill>
        <p:spPr>
          <a:xfrm>
            <a:off x="7803573" y="367433"/>
            <a:ext cx="5601352" cy="2064040"/>
          </a:xfrm>
          <a:prstGeom prst="rect">
            <a:avLst/>
          </a:prstGeom>
        </p:spPr>
      </p:pic>
      <p:sp>
        <p:nvSpPr>
          <p:cNvPr id="5" name="TextBox 4"/>
          <p:cNvSpPr txBox="1"/>
          <p:nvPr/>
        </p:nvSpPr>
        <p:spPr>
          <a:xfrm>
            <a:off x="7919127" y="768927"/>
            <a:ext cx="300082" cy="369332"/>
          </a:xfrm>
          <a:prstGeom prst="rect">
            <a:avLst/>
          </a:prstGeom>
          <a:noFill/>
        </p:spPr>
        <p:txBody>
          <a:bodyPr wrap="none" rtlCol="0">
            <a:spAutoFit/>
          </a:bodyPr>
          <a:lstStyle/>
          <a:p>
            <a:r>
              <a:rPr lang="en-US" dirty="0" smtClean="0"/>
              <a:t>*</a:t>
            </a:r>
            <a:endParaRPr lang="en-IN" dirty="0"/>
          </a:p>
        </p:txBody>
      </p:sp>
      <p:sp>
        <p:nvSpPr>
          <p:cNvPr id="6" name="TextBox 5"/>
          <p:cNvSpPr txBox="1"/>
          <p:nvPr/>
        </p:nvSpPr>
        <p:spPr>
          <a:xfrm>
            <a:off x="5888224" y="0"/>
            <a:ext cx="1503133" cy="646331"/>
          </a:xfrm>
          <a:prstGeom prst="rect">
            <a:avLst/>
          </a:prstGeom>
          <a:noFill/>
        </p:spPr>
        <p:txBody>
          <a:bodyPr wrap="square" rtlCol="0">
            <a:spAutoFit/>
          </a:bodyPr>
          <a:lstStyle/>
          <a:p>
            <a:pPr algn="ctr"/>
            <a:r>
              <a:rPr lang="en-US" sz="3600" b="1" dirty="0" smtClean="0"/>
              <a:t>BFS</a:t>
            </a:r>
            <a:endParaRPr lang="en-IN" sz="3600" b="1" dirty="0"/>
          </a:p>
        </p:txBody>
      </p:sp>
      <p:cxnSp>
        <p:nvCxnSpPr>
          <p:cNvPr id="8" name="Straight Connector 7"/>
          <p:cNvCxnSpPr/>
          <p:nvPr/>
        </p:nvCxnSpPr>
        <p:spPr>
          <a:xfrm>
            <a:off x="6639791" y="323166"/>
            <a:ext cx="0" cy="7906434"/>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764640" y="56880"/>
              <a:ext cx="13628880" cy="8038800"/>
            </p14:xfrm>
          </p:contentPart>
        </mc:Choice>
        <mc:Fallback>
          <p:pic>
            <p:nvPicPr>
              <p:cNvPr id="2" name="Ink 1"/>
              <p:cNvPicPr/>
              <p:nvPr/>
            </p:nvPicPr>
            <p:blipFill>
              <a:blip r:embed="rId4"/>
              <a:stretch>
                <a:fillRect/>
              </a:stretch>
            </p:blipFill>
            <p:spPr>
              <a:xfrm>
                <a:off x="759240" y="51120"/>
                <a:ext cx="13637880" cy="8047080"/>
              </a:xfrm>
              <a:prstGeom prst="rect">
                <a:avLst/>
              </a:prstGeom>
            </p:spPr>
          </p:pic>
        </mc:Fallback>
      </mc:AlternateContent>
    </p:spTree>
    <p:extLst>
      <p:ext uri="{BB962C8B-B14F-4D97-AF65-F5344CB8AC3E}">
        <p14:creationId xmlns:p14="http://schemas.microsoft.com/office/powerpoint/2010/main" val="422122282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08671" y="1347639"/>
            <a:ext cx="7315200" cy="4893647"/>
          </a:xfrm>
          <a:prstGeom prst="rect">
            <a:avLst/>
          </a:prstGeom>
        </p:spPr>
        <p:txBody>
          <a:bodyPr>
            <a:spAutoFit/>
          </a:bodyPr>
          <a:lstStyle/>
          <a:p>
            <a:r>
              <a:rPr lang="en-US" sz="2400" dirty="0"/>
              <a:t>DFS(</a:t>
            </a:r>
            <a:r>
              <a:rPr lang="en-US" sz="2400" dirty="0" err="1"/>
              <a:t>G,v</a:t>
            </a:r>
            <a:r>
              <a:rPr lang="en-US" sz="2400" dirty="0"/>
              <a:t>)   </a:t>
            </a:r>
            <a:r>
              <a:rPr lang="en-US" sz="2400" dirty="0">
                <a:solidFill>
                  <a:srgbClr val="00B0F0"/>
                </a:solidFill>
              </a:rPr>
              <a:t>( v is the vertex where the search starts )</a:t>
            </a:r>
          </a:p>
          <a:p>
            <a:r>
              <a:rPr lang="en-US" sz="2400" dirty="0"/>
              <a:t>         Stack S := {};   ( start with an empty stack )</a:t>
            </a:r>
          </a:p>
          <a:p>
            <a:r>
              <a:rPr lang="en-US" sz="2400" dirty="0"/>
              <a:t>         for each vertex u, set visited[u] := false;</a:t>
            </a:r>
          </a:p>
          <a:p>
            <a:r>
              <a:rPr lang="en-US" sz="2400" dirty="0"/>
              <a:t>         push S, v;</a:t>
            </a:r>
          </a:p>
          <a:p>
            <a:r>
              <a:rPr lang="en-US" sz="2400" dirty="0"/>
              <a:t>         while (S is not empty) do</a:t>
            </a:r>
          </a:p>
          <a:p>
            <a:r>
              <a:rPr lang="en-US" sz="2400" dirty="0"/>
              <a:t>            u := pop S;</a:t>
            </a:r>
          </a:p>
          <a:p>
            <a:r>
              <a:rPr lang="en-US" sz="2400" dirty="0"/>
              <a:t>            if (not visited[u]) then</a:t>
            </a:r>
          </a:p>
          <a:p>
            <a:r>
              <a:rPr lang="en-US" sz="2400" dirty="0"/>
              <a:t>               </a:t>
            </a:r>
            <a:r>
              <a:rPr lang="en-US" sz="2400" dirty="0" smtClean="0"/>
              <a:t>	visited[u</a:t>
            </a:r>
            <a:r>
              <a:rPr lang="en-US" sz="2400" dirty="0"/>
              <a:t>] := true;</a:t>
            </a:r>
          </a:p>
          <a:p>
            <a:r>
              <a:rPr lang="en-US" sz="2400" dirty="0"/>
              <a:t>               </a:t>
            </a:r>
            <a:r>
              <a:rPr lang="en-US" sz="2400" dirty="0" smtClean="0"/>
              <a:t>	for </a:t>
            </a:r>
            <a:r>
              <a:rPr lang="en-US" sz="2400" dirty="0"/>
              <a:t>each unvisited </a:t>
            </a:r>
            <a:r>
              <a:rPr lang="en-US" sz="2400" dirty="0" smtClean="0"/>
              <a:t>neighbor </a:t>
            </a:r>
            <a:r>
              <a:rPr lang="en-US" sz="2400" dirty="0"/>
              <a:t>w of u</a:t>
            </a:r>
          </a:p>
          <a:p>
            <a:r>
              <a:rPr lang="en-US" sz="2400" dirty="0"/>
              <a:t>                   </a:t>
            </a:r>
            <a:r>
              <a:rPr lang="en-US" sz="2400" dirty="0" smtClean="0"/>
              <a:t>    push </a:t>
            </a:r>
            <a:r>
              <a:rPr lang="en-US" sz="2400" dirty="0"/>
              <a:t>S, w;</a:t>
            </a:r>
          </a:p>
          <a:p>
            <a:r>
              <a:rPr lang="en-US" sz="2400" dirty="0"/>
              <a:t>            end if</a:t>
            </a:r>
          </a:p>
          <a:p>
            <a:r>
              <a:rPr lang="en-US" sz="2400" dirty="0"/>
              <a:t>         end while</a:t>
            </a:r>
          </a:p>
          <a:p>
            <a:r>
              <a:rPr lang="en-US" sz="2400" dirty="0"/>
              <a:t> </a:t>
            </a:r>
            <a:r>
              <a:rPr lang="en-US" sz="2400" dirty="0" smtClean="0"/>
              <a:t>END </a:t>
            </a:r>
            <a:r>
              <a:rPr lang="en-US" sz="2400" dirty="0"/>
              <a:t>DFS()</a:t>
            </a:r>
            <a:endParaRPr lang="en-IN" sz="2400" dirty="0"/>
          </a:p>
        </p:txBody>
      </p:sp>
      <p:pic>
        <p:nvPicPr>
          <p:cNvPr id="4" name="Picture 3"/>
          <p:cNvPicPr>
            <a:picLocks noChangeAspect="1"/>
          </p:cNvPicPr>
          <p:nvPr/>
        </p:nvPicPr>
        <p:blipFill rotWithShape="1">
          <a:blip r:embed="rId2"/>
          <a:srcRect t="24545"/>
          <a:stretch/>
        </p:blipFill>
        <p:spPr>
          <a:xfrm>
            <a:off x="7798378" y="311725"/>
            <a:ext cx="5491595" cy="2071829"/>
          </a:xfrm>
          <a:prstGeom prst="rect">
            <a:avLst/>
          </a:prstGeom>
        </p:spPr>
      </p:pic>
      <p:sp>
        <p:nvSpPr>
          <p:cNvPr id="5" name="TextBox 4"/>
          <p:cNvSpPr txBox="1"/>
          <p:nvPr/>
        </p:nvSpPr>
        <p:spPr>
          <a:xfrm>
            <a:off x="6587836" y="80892"/>
            <a:ext cx="661528" cy="461665"/>
          </a:xfrm>
          <a:prstGeom prst="rect">
            <a:avLst/>
          </a:prstGeom>
          <a:noFill/>
        </p:spPr>
        <p:txBody>
          <a:bodyPr wrap="none" rtlCol="0">
            <a:spAutoFit/>
          </a:bodyPr>
          <a:lstStyle/>
          <a:p>
            <a:r>
              <a:rPr lang="en-US" sz="2400" b="1" dirty="0" smtClean="0"/>
              <a:t>DFS</a:t>
            </a:r>
            <a:endParaRPr lang="en-IN" sz="2400" b="1" dirty="0"/>
          </a:p>
        </p:txBody>
      </p:sp>
      <p:cxnSp>
        <p:nvCxnSpPr>
          <p:cNvPr id="7" name="Straight Connector 6"/>
          <p:cNvCxnSpPr/>
          <p:nvPr/>
        </p:nvCxnSpPr>
        <p:spPr>
          <a:xfrm flipH="1">
            <a:off x="6587836" y="311724"/>
            <a:ext cx="1" cy="7824357"/>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896040" y="86040"/>
              <a:ext cx="13306680" cy="7681680"/>
            </p14:xfrm>
          </p:contentPart>
        </mc:Choice>
        <mc:Fallback>
          <p:pic>
            <p:nvPicPr>
              <p:cNvPr id="2" name="Ink 1"/>
              <p:cNvPicPr/>
              <p:nvPr/>
            </p:nvPicPr>
            <p:blipFill>
              <a:blip r:embed="rId4"/>
              <a:stretch>
                <a:fillRect/>
              </a:stretch>
            </p:blipFill>
            <p:spPr>
              <a:xfrm>
                <a:off x="893160" y="81360"/>
                <a:ext cx="13314960" cy="7690320"/>
              </a:xfrm>
              <a:prstGeom prst="rect">
                <a:avLst/>
              </a:prstGeom>
            </p:spPr>
          </p:pic>
        </mc:Fallback>
      </mc:AlternateContent>
    </p:spTree>
    <p:extLst>
      <p:ext uri="{BB962C8B-B14F-4D97-AF65-F5344CB8AC3E}">
        <p14:creationId xmlns:p14="http://schemas.microsoft.com/office/powerpoint/2010/main" val="173891471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3286" y="794657"/>
            <a:ext cx="6749143" cy="6622326"/>
          </a:xfrm>
          <a:prstGeom prst="rect">
            <a:avLst/>
          </a:prstGeom>
        </p:spPr>
        <p:txBody>
          <a:bodyPr wrap="square">
            <a:spAutoFit/>
          </a:bodyPr>
          <a:lstStyle/>
          <a:p>
            <a:pPr marL="228600" algn="just">
              <a:spcAft>
                <a:spcPts val="1000"/>
              </a:spcAft>
            </a:pPr>
            <a:r>
              <a:rPr lang="en-US" sz="2600" b="1" dirty="0">
                <a:solidFill>
                  <a:srgbClr val="000000"/>
                </a:solidFill>
                <a:latin typeface="Times New Roman" panose="02020603050405020304" pitchFamily="18" charset="0"/>
              </a:rPr>
              <a:t>BFS Algorithm:</a:t>
            </a:r>
            <a:endParaRPr lang="en-US" sz="2600" dirty="0"/>
          </a:p>
          <a:p>
            <a:pPr marL="358775" indent="-358775" algn="just" fontAlgn="base">
              <a:buFont typeface="+mj-lt"/>
              <a:buAutoNum type="arabicPeriod"/>
            </a:pPr>
            <a:r>
              <a:rPr lang="en-US" sz="2600" dirty="0">
                <a:solidFill>
                  <a:srgbClr val="000000"/>
                </a:solidFill>
                <a:latin typeface="Times New Roman" panose="02020603050405020304" pitchFamily="18" charset="0"/>
              </a:rPr>
              <a:t>Initialize all nodes to the ready state (White color).</a:t>
            </a:r>
          </a:p>
          <a:p>
            <a:pPr marL="358775" indent="-358775" algn="just" fontAlgn="base">
              <a:buFont typeface="+mj-lt"/>
              <a:buAutoNum type="arabicPeriod"/>
            </a:pPr>
            <a:r>
              <a:rPr lang="en-US" sz="2600" dirty="0">
                <a:solidFill>
                  <a:srgbClr val="000000"/>
                </a:solidFill>
                <a:latin typeface="Times New Roman" panose="02020603050405020304" pitchFamily="18" charset="0"/>
              </a:rPr>
              <a:t>Put the starting node in the Queue and change its status to the waiting state (Color Gray) and weight 0.</a:t>
            </a:r>
          </a:p>
          <a:p>
            <a:pPr marL="358775" indent="-358775" algn="just" fontAlgn="base">
              <a:buFont typeface="+mj-lt"/>
              <a:buAutoNum type="arabicPeriod"/>
            </a:pPr>
            <a:r>
              <a:rPr lang="en-US" sz="2600" dirty="0">
                <a:solidFill>
                  <a:srgbClr val="000000"/>
                </a:solidFill>
                <a:latin typeface="Times New Roman" panose="02020603050405020304" pitchFamily="18" charset="0"/>
              </a:rPr>
              <a:t>Repeat step 4 &amp; step 5 until the Queue is empty.</a:t>
            </a:r>
          </a:p>
          <a:p>
            <a:pPr marL="358775" indent="-358775" algn="just" fontAlgn="base">
              <a:buFont typeface="+mj-lt"/>
              <a:buAutoNum type="arabicPeriod"/>
            </a:pPr>
            <a:r>
              <a:rPr lang="en-US" sz="2600" dirty="0">
                <a:solidFill>
                  <a:srgbClr val="000000"/>
                </a:solidFill>
                <a:latin typeface="Times New Roman" panose="02020603050405020304" pitchFamily="18" charset="0"/>
              </a:rPr>
              <a:t>Remove the front Node N of the queue. Process the removed node N and change its status to the processed state (Black color).</a:t>
            </a:r>
          </a:p>
          <a:p>
            <a:pPr marL="358775" indent="-358775" algn="just" fontAlgn="base">
              <a:buFont typeface="+mj-lt"/>
              <a:buAutoNum type="arabicPeriod"/>
            </a:pPr>
            <a:r>
              <a:rPr lang="en-US" sz="2600" dirty="0">
                <a:solidFill>
                  <a:srgbClr val="000000"/>
                </a:solidFill>
                <a:latin typeface="Times New Roman" panose="02020603050405020304" pitchFamily="18" charset="0"/>
              </a:rPr>
              <a:t>Add all the adjacent nodes of N that are in the ready state. Change their status to waiting for state and update their weight by (weight of N+1).</a:t>
            </a:r>
          </a:p>
          <a:p>
            <a:pPr marL="358775" indent="-358775" algn="just" fontAlgn="base">
              <a:spcAft>
                <a:spcPts val="1000"/>
              </a:spcAft>
              <a:buFont typeface="+mj-lt"/>
              <a:buAutoNum type="arabicPeriod"/>
            </a:pPr>
            <a:r>
              <a:rPr lang="en-US" sz="2600" dirty="0">
                <a:solidFill>
                  <a:srgbClr val="000000"/>
                </a:solidFill>
                <a:latin typeface="Times New Roman" panose="02020603050405020304" pitchFamily="18" charset="0"/>
              </a:rPr>
              <a:t>End.</a:t>
            </a:r>
          </a:p>
        </p:txBody>
      </p:sp>
      <p:sp>
        <p:nvSpPr>
          <p:cNvPr id="3" name="Rectangle 2"/>
          <p:cNvSpPr/>
          <p:nvPr/>
        </p:nvSpPr>
        <p:spPr>
          <a:xfrm>
            <a:off x="7315200" y="565134"/>
            <a:ext cx="6814457" cy="7422545"/>
          </a:xfrm>
          <a:prstGeom prst="rect">
            <a:avLst/>
          </a:prstGeom>
        </p:spPr>
        <p:txBody>
          <a:bodyPr wrap="square">
            <a:spAutoFit/>
          </a:bodyPr>
          <a:lstStyle/>
          <a:p>
            <a:pPr indent="228600" algn="just">
              <a:spcAft>
                <a:spcPts val="1000"/>
              </a:spcAft>
            </a:pPr>
            <a:r>
              <a:rPr lang="en-US" sz="2600" b="1" dirty="0">
                <a:solidFill>
                  <a:srgbClr val="000000"/>
                </a:solidFill>
                <a:latin typeface="Times New Roman" panose="02020603050405020304" pitchFamily="18" charset="0"/>
              </a:rPr>
              <a:t>DFS Algorithm:</a:t>
            </a:r>
            <a:endParaRPr lang="en-US" sz="2600" dirty="0"/>
          </a:p>
          <a:p>
            <a:pPr marL="358775" indent="-358775" algn="just" fontAlgn="base">
              <a:buFont typeface="+mj-lt"/>
              <a:buAutoNum type="arabicPeriod"/>
            </a:pPr>
            <a:r>
              <a:rPr lang="en-US" sz="2600" dirty="0">
                <a:solidFill>
                  <a:srgbClr val="000000"/>
                </a:solidFill>
                <a:latin typeface="Times New Roman" panose="02020603050405020304" pitchFamily="18" charset="0"/>
              </a:rPr>
              <a:t>Initialize all nodes to the ready state. i.e. color of all nodes to be white.</a:t>
            </a:r>
          </a:p>
          <a:p>
            <a:pPr marL="358775" indent="-358775" algn="just" fontAlgn="base">
              <a:buFont typeface="+mj-lt"/>
              <a:buAutoNum type="arabicPeriod"/>
            </a:pPr>
            <a:r>
              <a:rPr lang="en-US" sz="2600" dirty="0">
                <a:solidFill>
                  <a:srgbClr val="000000"/>
                </a:solidFill>
                <a:latin typeface="Times New Roman" panose="02020603050405020304" pitchFamily="18" charset="0"/>
              </a:rPr>
              <a:t>Push the starting node A into STACK and change its status to the waiting state i.e. Color Gray and update its forward time stamp to be 1.</a:t>
            </a:r>
          </a:p>
          <a:p>
            <a:pPr marL="358775" indent="-358775" algn="just" fontAlgn="base">
              <a:buFont typeface="+mj-lt"/>
              <a:buAutoNum type="arabicPeriod"/>
            </a:pPr>
            <a:r>
              <a:rPr lang="en-US" sz="2600" dirty="0">
                <a:solidFill>
                  <a:srgbClr val="000000"/>
                </a:solidFill>
                <a:latin typeface="Times New Roman" panose="02020603050405020304" pitchFamily="18" charset="0"/>
              </a:rPr>
              <a:t>Repeat step 4 and step 5 until STACK is empty.</a:t>
            </a:r>
          </a:p>
          <a:p>
            <a:pPr marL="358775" indent="-358775" algn="just" fontAlgn="base">
              <a:buFont typeface="+mj-lt"/>
              <a:buAutoNum type="arabicPeriod"/>
            </a:pPr>
            <a:r>
              <a:rPr lang="en-US" sz="2600" dirty="0">
                <a:solidFill>
                  <a:srgbClr val="000000"/>
                </a:solidFill>
                <a:latin typeface="Times New Roman" panose="02020603050405020304" pitchFamily="18" charset="0"/>
              </a:rPr>
              <a:t>POP the top Node N of STACK. Process N and change its status to the processed state i.e. Black color.</a:t>
            </a:r>
          </a:p>
          <a:p>
            <a:pPr marL="358775" indent="-358775" algn="just" fontAlgn="base">
              <a:buFont typeface="+mj-lt"/>
              <a:buAutoNum type="arabicPeriod"/>
            </a:pPr>
            <a:r>
              <a:rPr lang="en-US" sz="2600" dirty="0">
                <a:solidFill>
                  <a:srgbClr val="000000"/>
                </a:solidFill>
                <a:latin typeface="Times New Roman" panose="02020603050405020304" pitchFamily="18" charset="0"/>
              </a:rPr>
              <a:t>PUSH all the adjacent nodes of N onto the stack if they are in the ready state (white). Change their status to the waiting state (gray). If no new visit i.e. (no node having white color) Backtrack is required go to step 4.</a:t>
            </a:r>
          </a:p>
          <a:p>
            <a:pPr marL="358775" indent="-358775" algn="just" fontAlgn="base">
              <a:spcAft>
                <a:spcPts val="1000"/>
              </a:spcAft>
              <a:buFont typeface="+mj-lt"/>
              <a:buAutoNum type="arabicPeriod"/>
            </a:pPr>
            <a:r>
              <a:rPr lang="en-US" sz="2600" dirty="0">
                <a:solidFill>
                  <a:srgbClr val="000000"/>
                </a:solidFill>
                <a:latin typeface="Times New Roman" panose="02020603050405020304" pitchFamily="18" charset="0"/>
              </a:rPr>
              <a:t>  End.</a:t>
            </a:r>
          </a:p>
        </p:txBody>
      </p:sp>
      <p:cxnSp>
        <p:nvCxnSpPr>
          <p:cNvPr id="4" name="Straight Connector 3"/>
          <p:cNvCxnSpPr/>
          <p:nvPr/>
        </p:nvCxnSpPr>
        <p:spPr>
          <a:xfrm flipH="1">
            <a:off x="7114583" y="311724"/>
            <a:ext cx="1" cy="7824357"/>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29177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2542903" y="115389"/>
            <a:ext cx="9326880" cy="640080"/>
          </a:xfrm>
        </p:spPr>
        <p:txBody>
          <a:bodyPr/>
          <a:lstStyle/>
          <a:p>
            <a:r>
              <a:rPr lang="en-US" altLang="en-US" dirty="0">
                <a:ea typeface="MS Mincho" charset="-128"/>
              </a:rPr>
              <a:t>What is a graph?</a:t>
            </a:r>
            <a:endParaRPr lang="en-US" altLang="en-US" dirty="0">
              <a:latin typeface="Courier New" panose="02070309020205020404" pitchFamily="49" charset="0"/>
              <a:cs typeface="Times New Roman" panose="02020603050405020304" pitchFamily="18" charset="0"/>
            </a:endParaRPr>
          </a:p>
        </p:txBody>
      </p:sp>
      <p:sp>
        <p:nvSpPr>
          <p:cNvPr id="4099" name="Rectangle 3"/>
          <p:cNvSpPr>
            <a:spLocks noGrp="1" noChangeArrowheads="1"/>
          </p:cNvSpPr>
          <p:nvPr>
            <p:ph type="body" idx="1"/>
          </p:nvPr>
        </p:nvSpPr>
        <p:spPr>
          <a:xfrm>
            <a:off x="1695994" y="1068977"/>
            <a:ext cx="11020697" cy="2834640"/>
          </a:xfrm>
        </p:spPr>
        <p:txBody>
          <a:bodyPr/>
          <a:lstStyle/>
          <a:p>
            <a:r>
              <a:rPr lang="en-US" altLang="en-US" sz="3360" dirty="0">
                <a:cs typeface="Times New Roman" panose="02020603050405020304" pitchFamily="18" charset="0"/>
              </a:rPr>
              <a:t>A data structure that consists of a set of nodes (</a:t>
            </a:r>
            <a:r>
              <a:rPr lang="en-US" altLang="en-US" sz="3360" i="1" dirty="0">
                <a:cs typeface="Times New Roman" panose="02020603050405020304" pitchFamily="18" charset="0"/>
              </a:rPr>
              <a:t>vertices</a:t>
            </a:r>
            <a:r>
              <a:rPr lang="en-US" altLang="en-US" sz="3360" dirty="0">
                <a:cs typeface="Times New Roman" panose="02020603050405020304" pitchFamily="18" charset="0"/>
              </a:rPr>
              <a:t>) and a set of edges that relate the nodes to each </a:t>
            </a:r>
            <a:r>
              <a:rPr lang="en-US" altLang="en-US" sz="3360" dirty="0" smtClean="0">
                <a:cs typeface="Times New Roman" panose="02020603050405020304" pitchFamily="18" charset="0"/>
              </a:rPr>
              <a:t>other</a:t>
            </a:r>
          </a:p>
          <a:p>
            <a:endParaRPr lang="en-US" altLang="en-US" sz="3360" dirty="0">
              <a:latin typeface="Courier New" panose="02070309020205020404" pitchFamily="49" charset="0"/>
              <a:cs typeface="Courier New" panose="02070309020205020404" pitchFamily="49" charset="0"/>
            </a:endParaRPr>
          </a:p>
          <a:p>
            <a:r>
              <a:rPr lang="en-US" altLang="en-US" sz="3360" dirty="0">
                <a:ea typeface="MS Mincho" charset="-128"/>
              </a:rPr>
              <a:t>The set of edges describes relationships among the vertices</a:t>
            </a:r>
            <a:r>
              <a:rPr lang="en-US" altLang="en-US" sz="3360" dirty="0"/>
              <a:t> </a:t>
            </a:r>
          </a:p>
        </p:txBody>
      </p:sp>
      <p:pic>
        <p:nvPicPr>
          <p:cNvPr id="4100" name="Picture 4" descr="C:\My Documents\308 PowerPoint\Figures\MACJOBS\JPEGS\CHAP09\P561.jpg"/>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3847012" y="5503984"/>
            <a:ext cx="7315200" cy="258546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3548742" y="3405443"/>
            <a:ext cx="7315200" cy="1938992"/>
          </a:xfrm>
          <a:prstGeom prst="rect">
            <a:avLst/>
          </a:prstGeom>
        </p:spPr>
        <p:txBody>
          <a:bodyPr>
            <a:spAutoFit/>
          </a:bodyPr>
          <a:lstStyle/>
          <a:p>
            <a:r>
              <a:rPr lang="en-US" altLang="en-US" sz="2400" dirty="0">
                <a:cs typeface="Times New Roman" panose="02020603050405020304" pitchFamily="18" charset="0"/>
              </a:rPr>
              <a:t>A graph </a:t>
            </a:r>
            <a:r>
              <a:rPr lang="en-US" altLang="en-US" sz="2400" i="1" dirty="0">
                <a:cs typeface="Times New Roman" panose="02020603050405020304" pitchFamily="18" charset="0"/>
              </a:rPr>
              <a:t>G</a:t>
            </a:r>
            <a:r>
              <a:rPr lang="en-US" altLang="en-US" sz="2400" dirty="0">
                <a:cs typeface="Times New Roman" panose="02020603050405020304" pitchFamily="18" charset="0"/>
              </a:rPr>
              <a:t> is defined as follows:</a:t>
            </a:r>
            <a:endParaRPr lang="en-US" altLang="en-US" sz="2400" dirty="0">
              <a:latin typeface="Courier New" panose="02070309020205020404" pitchFamily="49" charset="0"/>
              <a:cs typeface="Courier New" panose="02070309020205020404" pitchFamily="49" charset="0"/>
            </a:endParaRPr>
          </a:p>
          <a:p>
            <a:pPr>
              <a:buFontTx/>
              <a:buNone/>
            </a:pPr>
            <a:r>
              <a:rPr lang="es-ES_tradnl" altLang="en-US" sz="2400" dirty="0">
                <a:cs typeface="Times New Roman" panose="02020603050405020304" pitchFamily="18" charset="0"/>
              </a:rPr>
              <a:t>				</a:t>
            </a:r>
            <a:r>
              <a:rPr lang="es-ES_tradnl" altLang="en-US" sz="2400" i="1" dirty="0">
                <a:cs typeface="Times New Roman" panose="02020603050405020304" pitchFamily="18" charset="0"/>
              </a:rPr>
              <a:t>G=(V,E)</a:t>
            </a:r>
            <a:endParaRPr lang="en-US" altLang="en-US" sz="2400" dirty="0">
              <a:latin typeface="Courier New" panose="02070309020205020404" pitchFamily="49" charset="0"/>
              <a:cs typeface="Courier New" panose="02070309020205020404" pitchFamily="49" charset="0"/>
            </a:endParaRPr>
          </a:p>
          <a:p>
            <a:pPr>
              <a:buFontTx/>
              <a:buNone/>
            </a:pPr>
            <a:r>
              <a:rPr lang="en-US" altLang="en-US" sz="2400" dirty="0">
                <a:cs typeface="Times New Roman" panose="02020603050405020304" pitchFamily="18" charset="0"/>
              </a:rPr>
              <a:t>		</a:t>
            </a:r>
            <a:r>
              <a:rPr lang="en-US" altLang="en-US" sz="2400" i="1" dirty="0">
                <a:cs typeface="Times New Roman" panose="02020603050405020304" pitchFamily="18" charset="0"/>
              </a:rPr>
              <a:t>V(G):</a:t>
            </a:r>
            <a:r>
              <a:rPr lang="en-US" altLang="en-US" sz="2400" dirty="0">
                <a:cs typeface="Times New Roman" panose="02020603050405020304" pitchFamily="18" charset="0"/>
              </a:rPr>
              <a:t> a finite, nonempty set of vertices</a:t>
            </a:r>
            <a:endParaRPr lang="en-US" altLang="en-US" sz="2400" dirty="0">
              <a:latin typeface="Courier New" panose="02070309020205020404" pitchFamily="49" charset="0"/>
              <a:cs typeface="Courier New" panose="02070309020205020404" pitchFamily="49" charset="0"/>
            </a:endParaRPr>
          </a:p>
          <a:p>
            <a:pPr>
              <a:buFontTx/>
              <a:buNone/>
            </a:pPr>
            <a:r>
              <a:rPr lang="en-US" altLang="en-US" sz="2400" dirty="0">
                <a:cs typeface="Times New Roman" panose="02020603050405020304" pitchFamily="18" charset="0"/>
              </a:rPr>
              <a:t>		</a:t>
            </a:r>
            <a:r>
              <a:rPr lang="en-US" altLang="en-US" sz="2400" i="1" dirty="0">
                <a:cs typeface="Times New Roman" panose="02020603050405020304" pitchFamily="18" charset="0"/>
              </a:rPr>
              <a:t>E(G):</a:t>
            </a:r>
            <a:r>
              <a:rPr lang="en-US" altLang="en-US" sz="2400" dirty="0">
                <a:cs typeface="Times New Roman" panose="02020603050405020304" pitchFamily="18" charset="0"/>
              </a:rPr>
              <a:t> a set of edges (pairs of vertices)</a:t>
            </a:r>
            <a:endParaRPr lang="en-US" altLang="en-US" sz="2400" dirty="0">
              <a:latin typeface="Courier New" panose="02070309020205020404" pitchFamily="49" charset="0"/>
              <a:cs typeface="Courier New" panose="02070309020205020404" pitchFamily="49" charset="0"/>
            </a:endParaRPr>
          </a:p>
          <a:p>
            <a:endParaRPr lang="en-US" altLang="en-US" sz="2400" dirty="0"/>
          </a:p>
        </p:txBody>
      </p:sp>
      <mc:AlternateContent xmlns:mc="http://schemas.openxmlformats.org/markup-compatibility/2006">
        <mc:Choice xmlns:p14="http://schemas.microsoft.com/office/powerpoint/2010/main" Requires="p14">
          <p:contentPart p14:bwMode="auto" r:id="rId4">
            <p14:nvContentPartPr>
              <p14:cNvPr id="3" name="Ink 2"/>
              <p14:cNvContentPartPr/>
              <p14:nvPr/>
            </p14:nvContentPartPr>
            <p14:xfrm>
              <a:off x="5443560" y="1547640"/>
              <a:ext cx="6133320" cy="4606920"/>
            </p14:xfrm>
          </p:contentPart>
        </mc:Choice>
        <mc:Fallback>
          <p:pic>
            <p:nvPicPr>
              <p:cNvPr id="3" name="Ink 2"/>
              <p:cNvPicPr/>
              <p:nvPr/>
            </p:nvPicPr>
            <p:blipFill>
              <a:blip r:embed="rId5"/>
              <a:stretch>
                <a:fillRect/>
              </a:stretch>
            </p:blipFill>
            <p:spPr>
              <a:xfrm>
                <a:off x="5437800" y="1538640"/>
                <a:ext cx="6147360" cy="4625280"/>
              </a:xfrm>
              <a:prstGeom prst="rect">
                <a:avLst/>
              </a:prstGeom>
            </p:spPr>
          </p:pic>
        </mc:Fallback>
      </mc:AlternateContent>
    </p:spTree>
    <p:extLst>
      <p:ext uri="{BB962C8B-B14F-4D97-AF65-F5344CB8AC3E}">
        <p14:creationId xmlns:p14="http://schemas.microsoft.com/office/powerpoint/2010/main" val="15471031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3"/>
          <p:cNvSpPr txBox="1">
            <a:spLocks noChangeArrowheads="1"/>
          </p:cNvSpPr>
          <p:nvPr/>
        </p:nvSpPr>
        <p:spPr bwMode="auto">
          <a:xfrm>
            <a:off x="2194560" y="1371600"/>
            <a:ext cx="702308"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160">
                <a:solidFill>
                  <a:schemeClr val="bg1"/>
                </a:solidFill>
              </a:rPr>
              <a:t>start</a:t>
            </a:r>
            <a:endParaRPr lang="en-US" altLang="en-US" sz="2160"/>
          </a:p>
        </p:txBody>
      </p:sp>
      <p:sp>
        <p:nvSpPr>
          <p:cNvPr id="25604" name="Text Box 4"/>
          <p:cNvSpPr txBox="1">
            <a:spLocks noChangeArrowheads="1"/>
          </p:cNvSpPr>
          <p:nvPr/>
        </p:nvSpPr>
        <p:spPr bwMode="auto">
          <a:xfrm>
            <a:off x="6259831" y="1463040"/>
            <a:ext cx="614271"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160">
                <a:solidFill>
                  <a:schemeClr val="bg1"/>
                </a:solidFill>
              </a:rPr>
              <a:t>end</a:t>
            </a:r>
            <a:endParaRPr lang="en-US" altLang="en-US" sz="2160"/>
          </a:p>
        </p:txBody>
      </p:sp>
      <p:pic>
        <p:nvPicPr>
          <p:cNvPr id="2" name="Picture 1"/>
          <p:cNvPicPr>
            <a:picLocks noChangeAspect="1"/>
          </p:cNvPicPr>
          <p:nvPr/>
        </p:nvPicPr>
        <p:blipFill>
          <a:blip r:embed="rId2"/>
          <a:stretch>
            <a:fillRect/>
          </a:stretch>
        </p:blipFill>
        <p:spPr>
          <a:xfrm>
            <a:off x="2545714" y="-54428"/>
            <a:ext cx="9648825" cy="5981700"/>
          </a:xfrm>
          <a:prstGeom prst="rect">
            <a:avLst/>
          </a:prstGeom>
        </p:spPr>
      </p:pic>
      <p:pic>
        <p:nvPicPr>
          <p:cNvPr id="3" name="Picture 2"/>
          <p:cNvPicPr>
            <a:picLocks noChangeAspect="1"/>
          </p:cNvPicPr>
          <p:nvPr/>
        </p:nvPicPr>
        <p:blipFill>
          <a:blip r:embed="rId3"/>
          <a:stretch>
            <a:fillRect/>
          </a:stretch>
        </p:blipFill>
        <p:spPr>
          <a:xfrm>
            <a:off x="2518683" y="4783671"/>
            <a:ext cx="9658350" cy="3200400"/>
          </a:xfrm>
          <a:prstGeom prst="rect">
            <a:avLst/>
          </a:prstGeom>
        </p:spPr>
      </p:pic>
      <mc:AlternateContent xmlns:mc="http://schemas.openxmlformats.org/markup-compatibility/2006">
        <mc:Choice xmlns:p14="http://schemas.microsoft.com/office/powerpoint/2010/main" Requires="p14">
          <p:contentPart p14:bwMode="auto" r:id="rId4">
            <p14:nvContentPartPr>
              <p14:cNvPr id="4" name="Ink 3"/>
              <p14:cNvContentPartPr/>
              <p14:nvPr/>
            </p14:nvContentPartPr>
            <p14:xfrm>
              <a:off x="3434400" y="691560"/>
              <a:ext cx="8235360" cy="6693120"/>
            </p14:xfrm>
          </p:contentPart>
        </mc:Choice>
        <mc:Fallback>
          <p:pic>
            <p:nvPicPr>
              <p:cNvPr id="4" name="Ink 3"/>
              <p:cNvPicPr/>
              <p:nvPr/>
            </p:nvPicPr>
            <p:blipFill>
              <a:blip r:embed="rId5"/>
              <a:stretch>
                <a:fillRect/>
              </a:stretch>
            </p:blipFill>
            <p:spPr>
              <a:xfrm>
                <a:off x="3430440" y="683640"/>
                <a:ext cx="8245440" cy="6704640"/>
              </a:xfrm>
              <a:prstGeom prst="rect">
                <a:avLst/>
              </a:prstGeom>
            </p:spPr>
          </p:pic>
        </mc:Fallback>
      </mc:AlternateContent>
    </p:spTree>
    <p:extLst>
      <p:ext uri="{BB962C8B-B14F-4D97-AF65-F5344CB8AC3E}">
        <p14:creationId xmlns:p14="http://schemas.microsoft.com/office/powerpoint/2010/main" val="28241339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 name="Diagram 34"/>
          <p:cNvGraphicFramePr/>
          <p:nvPr>
            <p:extLst>
              <p:ext uri="{D42A27DB-BD31-4B8C-83A1-F6EECF244321}">
                <p14:modId xmlns:p14="http://schemas.microsoft.com/office/powerpoint/2010/main" val="1046385180"/>
              </p:ext>
            </p:extLst>
          </p:nvPr>
        </p:nvGraphicFramePr>
        <p:xfrm>
          <a:off x="1607126" y="426025"/>
          <a:ext cx="11380741" cy="687224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AlternateContent xmlns:mc="http://schemas.openxmlformats.org/markup-compatibility/2006">
        <mc:Choice xmlns:p14="http://schemas.microsoft.com/office/powerpoint/2010/main" Requires="p14">
          <p:contentPart p14:bwMode="auto" r:id="rId7">
            <p14:nvContentPartPr>
              <p14:cNvPr id="2" name="Ink 1"/>
              <p14:cNvContentPartPr/>
              <p14:nvPr/>
            </p14:nvContentPartPr>
            <p14:xfrm>
              <a:off x="681120" y="419760"/>
              <a:ext cx="12525840" cy="6541560"/>
            </p14:xfrm>
          </p:contentPart>
        </mc:Choice>
        <mc:Fallback>
          <p:pic>
            <p:nvPicPr>
              <p:cNvPr id="2" name="Ink 1"/>
              <p:cNvPicPr/>
              <p:nvPr/>
            </p:nvPicPr>
            <p:blipFill>
              <a:blip r:embed="rId8"/>
              <a:stretch>
                <a:fillRect/>
              </a:stretch>
            </p:blipFill>
            <p:spPr>
              <a:xfrm>
                <a:off x="674640" y="410760"/>
                <a:ext cx="12540240" cy="6558840"/>
              </a:xfrm>
              <a:prstGeom prst="rect">
                <a:avLst/>
              </a:prstGeom>
            </p:spPr>
          </p:pic>
        </mc:Fallback>
      </mc:AlternateContent>
    </p:spTree>
    <p:extLst>
      <p:ext uri="{BB962C8B-B14F-4D97-AF65-F5344CB8AC3E}">
        <p14:creationId xmlns:p14="http://schemas.microsoft.com/office/powerpoint/2010/main" val="173086123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BEBA8EAE-BF5A-486C-A8C5-ECC9F3942E4B}">
                <a14:imgProps xmlns:a14="http://schemas.microsoft.com/office/drawing/2010/main">
                  <a14:imgLayer r:embed="rId3">
                    <a14:imgEffect>
                      <a14:saturation sat="400000"/>
                    </a14:imgEffect>
                  </a14:imgLayer>
                </a14:imgProps>
              </a:ext>
            </a:extLst>
          </a:blip>
          <a:srcRect l="14774" t="11648" r="13635" b="16194"/>
          <a:stretch/>
        </p:blipFill>
        <p:spPr>
          <a:xfrm>
            <a:off x="400455" y="451858"/>
            <a:ext cx="3907436" cy="1969224"/>
          </a:xfrm>
          <a:prstGeom prst="rect">
            <a:avLst/>
          </a:prstGeom>
        </p:spPr>
      </p:pic>
      <p:sp>
        <p:nvSpPr>
          <p:cNvPr id="3" name="Rectangle 2"/>
          <p:cNvSpPr/>
          <p:nvPr/>
        </p:nvSpPr>
        <p:spPr>
          <a:xfrm>
            <a:off x="6208568" y="0"/>
            <a:ext cx="2360390" cy="369332"/>
          </a:xfrm>
          <a:prstGeom prst="rect">
            <a:avLst/>
          </a:prstGeom>
        </p:spPr>
        <p:txBody>
          <a:bodyPr wrap="none">
            <a:spAutoFit/>
          </a:bodyPr>
          <a:lstStyle/>
          <a:p>
            <a:pPr fontAlgn="base"/>
            <a:r>
              <a:rPr lang="en-IN" b="1" dirty="0" err="1">
                <a:solidFill>
                  <a:srgbClr val="273239"/>
                </a:solidFill>
                <a:latin typeface="Source Sans 3"/>
              </a:rPr>
              <a:t>Dijkstra’s</a:t>
            </a:r>
            <a:r>
              <a:rPr lang="en-IN" b="1" dirty="0">
                <a:solidFill>
                  <a:srgbClr val="273239"/>
                </a:solidFill>
                <a:latin typeface="Source Sans 3"/>
              </a:rPr>
              <a:t> Algorithm</a:t>
            </a:r>
            <a:endParaRPr lang="en-IN" b="1" i="0" dirty="0">
              <a:solidFill>
                <a:srgbClr val="273239"/>
              </a:solidFill>
              <a:effectLst/>
              <a:latin typeface="Source Sans 3"/>
            </a:endParaRPr>
          </a:p>
        </p:txBody>
      </p:sp>
      <p:sp>
        <p:nvSpPr>
          <p:cNvPr id="5" name="Rectangle 4"/>
          <p:cNvSpPr/>
          <p:nvPr/>
        </p:nvSpPr>
        <p:spPr>
          <a:xfrm>
            <a:off x="400454" y="2760897"/>
            <a:ext cx="4649527" cy="5355312"/>
          </a:xfrm>
          <a:prstGeom prst="rect">
            <a:avLst/>
          </a:prstGeom>
        </p:spPr>
        <p:txBody>
          <a:bodyPr wrap="square">
            <a:spAutoFit/>
          </a:bodyPr>
          <a:lstStyle/>
          <a:p>
            <a:r>
              <a:rPr lang="en-IN" dirty="0" smtClean="0"/>
              <a:t>   </a:t>
            </a:r>
            <a:r>
              <a:rPr lang="en-IN" dirty="0"/>
              <a:t>function </a:t>
            </a:r>
            <a:r>
              <a:rPr lang="en-IN" dirty="0" err="1"/>
              <a:t>Dijkstra</a:t>
            </a:r>
            <a:r>
              <a:rPr lang="en-IN" dirty="0"/>
              <a:t>(Graph, source):</a:t>
            </a:r>
          </a:p>
          <a:p>
            <a:r>
              <a:rPr lang="en-IN" dirty="0"/>
              <a:t> </a:t>
            </a:r>
            <a:r>
              <a:rPr lang="en-IN" dirty="0" smtClean="0"/>
              <a:t>     </a:t>
            </a:r>
            <a:endParaRPr lang="en-IN" dirty="0"/>
          </a:p>
          <a:p>
            <a:r>
              <a:rPr lang="en-IN" dirty="0"/>
              <a:t> </a:t>
            </a:r>
            <a:r>
              <a:rPr lang="en-IN" dirty="0" smtClean="0"/>
              <a:t>      </a:t>
            </a:r>
            <a:r>
              <a:rPr lang="en-IN" dirty="0"/>
              <a:t>for each vertex v in </a:t>
            </a:r>
            <a:r>
              <a:rPr lang="en-IN" dirty="0" err="1"/>
              <a:t>Graph.Vertices</a:t>
            </a:r>
            <a:r>
              <a:rPr lang="en-IN" dirty="0"/>
              <a:t>:</a:t>
            </a:r>
          </a:p>
          <a:p>
            <a:r>
              <a:rPr lang="en-IN" dirty="0"/>
              <a:t> </a:t>
            </a:r>
            <a:r>
              <a:rPr lang="en-IN" dirty="0" smtClean="0"/>
              <a:t>          </a:t>
            </a:r>
            <a:r>
              <a:rPr lang="en-IN" dirty="0" err="1"/>
              <a:t>dist</a:t>
            </a:r>
            <a:r>
              <a:rPr lang="en-IN" dirty="0"/>
              <a:t>[v] ← INFINITY</a:t>
            </a:r>
          </a:p>
          <a:p>
            <a:r>
              <a:rPr lang="en-IN" dirty="0"/>
              <a:t> </a:t>
            </a:r>
            <a:r>
              <a:rPr lang="en-IN" dirty="0" smtClean="0"/>
              <a:t>          </a:t>
            </a:r>
            <a:r>
              <a:rPr lang="en-IN" dirty="0" err="1"/>
              <a:t>prev</a:t>
            </a:r>
            <a:r>
              <a:rPr lang="en-IN" dirty="0"/>
              <a:t>[v] ← UNDEFINED</a:t>
            </a:r>
          </a:p>
          <a:p>
            <a:r>
              <a:rPr lang="en-IN" dirty="0"/>
              <a:t> </a:t>
            </a:r>
            <a:r>
              <a:rPr lang="en-IN" dirty="0" smtClean="0"/>
              <a:t>          </a:t>
            </a:r>
            <a:r>
              <a:rPr lang="en-IN" dirty="0"/>
              <a:t>add v to Q</a:t>
            </a:r>
          </a:p>
          <a:p>
            <a:r>
              <a:rPr lang="en-IN" dirty="0"/>
              <a:t> </a:t>
            </a:r>
            <a:r>
              <a:rPr lang="en-IN" dirty="0" smtClean="0"/>
              <a:t>      </a:t>
            </a:r>
            <a:r>
              <a:rPr lang="en-IN" dirty="0" err="1"/>
              <a:t>dist</a:t>
            </a:r>
            <a:r>
              <a:rPr lang="en-IN" dirty="0"/>
              <a:t>[source] ← 0</a:t>
            </a:r>
          </a:p>
          <a:p>
            <a:r>
              <a:rPr lang="en-IN" dirty="0"/>
              <a:t> </a:t>
            </a:r>
            <a:r>
              <a:rPr lang="en-IN" dirty="0" smtClean="0"/>
              <a:t>     </a:t>
            </a:r>
            <a:endParaRPr lang="en-IN" dirty="0"/>
          </a:p>
          <a:p>
            <a:r>
              <a:rPr lang="en-IN" dirty="0"/>
              <a:t> </a:t>
            </a:r>
            <a:r>
              <a:rPr lang="en-IN" dirty="0" smtClean="0"/>
              <a:t>     </a:t>
            </a:r>
            <a:r>
              <a:rPr lang="en-IN" dirty="0"/>
              <a:t>while Q is not empty:</a:t>
            </a:r>
          </a:p>
          <a:p>
            <a:r>
              <a:rPr lang="en-IN" dirty="0" smtClean="0"/>
              <a:t>          </a:t>
            </a:r>
            <a:r>
              <a:rPr lang="en-IN" dirty="0"/>
              <a:t>u ← vertex in Q with minimum </a:t>
            </a:r>
            <a:r>
              <a:rPr lang="en-IN" dirty="0" err="1"/>
              <a:t>dist</a:t>
            </a:r>
            <a:r>
              <a:rPr lang="en-IN" dirty="0"/>
              <a:t>[u]</a:t>
            </a:r>
          </a:p>
          <a:p>
            <a:r>
              <a:rPr lang="en-IN" dirty="0" smtClean="0"/>
              <a:t>          </a:t>
            </a:r>
            <a:r>
              <a:rPr lang="en-IN" dirty="0"/>
              <a:t>remove u from Q</a:t>
            </a:r>
          </a:p>
          <a:p>
            <a:r>
              <a:rPr lang="en-IN" dirty="0" smtClean="0"/>
              <a:t>         </a:t>
            </a:r>
            <a:endParaRPr lang="en-IN" dirty="0"/>
          </a:p>
          <a:p>
            <a:r>
              <a:rPr lang="en-IN" dirty="0" smtClean="0"/>
              <a:t>          </a:t>
            </a:r>
            <a:r>
              <a:rPr lang="en-IN" dirty="0"/>
              <a:t>for each </a:t>
            </a:r>
            <a:r>
              <a:rPr lang="en-IN" dirty="0" err="1"/>
              <a:t>neighbor</a:t>
            </a:r>
            <a:r>
              <a:rPr lang="en-IN" dirty="0"/>
              <a:t> v of u still in Q:</a:t>
            </a:r>
          </a:p>
          <a:p>
            <a:r>
              <a:rPr lang="en-IN" dirty="0" smtClean="0"/>
              <a:t>              </a:t>
            </a:r>
            <a:r>
              <a:rPr lang="en-IN" dirty="0"/>
              <a:t>alt ← </a:t>
            </a:r>
            <a:r>
              <a:rPr lang="en-IN" dirty="0" err="1"/>
              <a:t>dist</a:t>
            </a:r>
            <a:r>
              <a:rPr lang="en-IN" dirty="0"/>
              <a:t>[u] + </a:t>
            </a:r>
            <a:r>
              <a:rPr lang="en-IN" dirty="0" err="1"/>
              <a:t>Graph.Edges</a:t>
            </a:r>
            <a:r>
              <a:rPr lang="en-IN" dirty="0"/>
              <a:t>(u, v)</a:t>
            </a:r>
          </a:p>
          <a:p>
            <a:r>
              <a:rPr lang="en-IN" dirty="0" smtClean="0"/>
              <a:t>              </a:t>
            </a:r>
            <a:r>
              <a:rPr lang="en-IN" dirty="0"/>
              <a:t>if alt &lt; </a:t>
            </a:r>
            <a:r>
              <a:rPr lang="en-IN" dirty="0" err="1"/>
              <a:t>dist</a:t>
            </a:r>
            <a:r>
              <a:rPr lang="en-IN" dirty="0"/>
              <a:t>[v]:</a:t>
            </a:r>
          </a:p>
          <a:p>
            <a:r>
              <a:rPr lang="en-IN" dirty="0" smtClean="0"/>
              <a:t>                  </a:t>
            </a:r>
            <a:r>
              <a:rPr lang="en-IN" dirty="0" err="1" smtClean="0"/>
              <a:t>dist</a:t>
            </a:r>
            <a:r>
              <a:rPr lang="en-IN" dirty="0" smtClean="0"/>
              <a:t>[v] ← alt</a:t>
            </a:r>
          </a:p>
          <a:p>
            <a:r>
              <a:rPr lang="en-IN" dirty="0" smtClean="0"/>
              <a:t>                  </a:t>
            </a:r>
            <a:r>
              <a:rPr lang="en-IN" dirty="0" err="1" smtClean="0"/>
              <a:t>prev</a:t>
            </a:r>
            <a:r>
              <a:rPr lang="en-IN" dirty="0" smtClean="0"/>
              <a:t>[v] ← u</a:t>
            </a:r>
          </a:p>
          <a:p>
            <a:endParaRPr lang="en-IN" dirty="0" smtClean="0"/>
          </a:p>
          <a:p>
            <a:r>
              <a:rPr lang="en-IN" dirty="0" smtClean="0"/>
              <a:t>      </a:t>
            </a:r>
            <a:r>
              <a:rPr lang="en-IN" dirty="0"/>
              <a:t>return </a:t>
            </a:r>
            <a:r>
              <a:rPr lang="en-IN" dirty="0" err="1"/>
              <a:t>dist</a:t>
            </a:r>
            <a:r>
              <a:rPr lang="en-IN" dirty="0"/>
              <a:t>[], </a:t>
            </a:r>
            <a:r>
              <a:rPr lang="en-IN" dirty="0" err="1"/>
              <a:t>prev</a:t>
            </a:r>
            <a:r>
              <a:rPr lang="en-IN" dirty="0"/>
              <a:t>[]</a:t>
            </a:r>
          </a:p>
        </p:txBody>
      </p:sp>
      <mc:AlternateContent xmlns:mc="http://schemas.openxmlformats.org/markup-compatibility/2006">
        <mc:Choice xmlns:p14="http://schemas.microsoft.com/office/powerpoint/2010/main" Requires="p14">
          <p:contentPart p14:bwMode="auto" r:id="rId4">
            <p14:nvContentPartPr>
              <p14:cNvPr id="4" name="Ink 3"/>
              <p14:cNvContentPartPr/>
              <p14:nvPr/>
            </p14:nvContentPartPr>
            <p14:xfrm>
              <a:off x="312120" y="312120"/>
              <a:ext cx="13987440" cy="6706080"/>
            </p14:xfrm>
          </p:contentPart>
        </mc:Choice>
        <mc:Fallback>
          <p:pic>
            <p:nvPicPr>
              <p:cNvPr id="4" name="Ink 3"/>
              <p:cNvPicPr/>
              <p:nvPr/>
            </p:nvPicPr>
            <p:blipFill>
              <a:blip r:embed="rId5"/>
              <a:stretch>
                <a:fillRect/>
              </a:stretch>
            </p:blipFill>
            <p:spPr>
              <a:xfrm>
                <a:off x="302040" y="303120"/>
                <a:ext cx="14006880" cy="6719400"/>
              </a:xfrm>
              <a:prstGeom prst="rect">
                <a:avLst/>
              </a:prstGeom>
            </p:spPr>
          </p:pic>
        </mc:Fallback>
      </mc:AlternateContent>
    </p:spTree>
    <p:extLst>
      <p:ext uri="{BB962C8B-B14F-4D97-AF65-F5344CB8AC3E}">
        <p14:creationId xmlns:p14="http://schemas.microsoft.com/office/powerpoint/2010/main" val="287922049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65018" y="2240663"/>
            <a:ext cx="5839691" cy="5078313"/>
          </a:xfrm>
          <a:prstGeom prst="rect">
            <a:avLst/>
          </a:prstGeom>
        </p:spPr>
        <p:txBody>
          <a:bodyPr wrap="square">
            <a:spAutoFit/>
          </a:bodyPr>
          <a:lstStyle/>
          <a:p>
            <a:r>
              <a:rPr lang="en-IN" dirty="0"/>
              <a:t>function </a:t>
            </a:r>
            <a:r>
              <a:rPr lang="en-IN" dirty="0" err="1"/>
              <a:t>bellmanFord</a:t>
            </a:r>
            <a:r>
              <a:rPr lang="en-IN" dirty="0"/>
              <a:t>(G, S)</a:t>
            </a:r>
          </a:p>
          <a:p>
            <a:r>
              <a:rPr lang="en-IN" dirty="0"/>
              <a:t>  for each vertex V in G</a:t>
            </a:r>
          </a:p>
          <a:p>
            <a:r>
              <a:rPr lang="en-IN" dirty="0"/>
              <a:t>    distance[V] &lt;- infinite</a:t>
            </a:r>
          </a:p>
          <a:p>
            <a:r>
              <a:rPr lang="en-IN" dirty="0"/>
              <a:t>      previous[V] &lt;- NULL</a:t>
            </a:r>
          </a:p>
          <a:p>
            <a:r>
              <a:rPr lang="en-IN" dirty="0"/>
              <a:t>  distance[S] &lt;- 0</a:t>
            </a:r>
          </a:p>
          <a:p>
            <a:endParaRPr lang="en-IN" dirty="0"/>
          </a:p>
          <a:p>
            <a:r>
              <a:rPr lang="en-IN" dirty="0"/>
              <a:t>  for each vertex V in G				</a:t>
            </a:r>
          </a:p>
          <a:p>
            <a:r>
              <a:rPr lang="en-IN" dirty="0"/>
              <a:t>    for each edge (U,V) in G</a:t>
            </a:r>
          </a:p>
          <a:p>
            <a:r>
              <a:rPr lang="en-IN" dirty="0"/>
              <a:t>      </a:t>
            </a:r>
            <a:r>
              <a:rPr lang="en-IN" dirty="0" err="1"/>
              <a:t>tempDistance</a:t>
            </a:r>
            <a:r>
              <a:rPr lang="en-IN" dirty="0"/>
              <a:t> &lt;- distance[U] + </a:t>
            </a:r>
            <a:r>
              <a:rPr lang="en-IN" dirty="0" err="1"/>
              <a:t>edge_weight</a:t>
            </a:r>
            <a:r>
              <a:rPr lang="en-IN" dirty="0"/>
              <a:t>(U, V)</a:t>
            </a:r>
          </a:p>
          <a:p>
            <a:r>
              <a:rPr lang="en-IN" dirty="0"/>
              <a:t>      if </a:t>
            </a:r>
            <a:r>
              <a:rPr lang="en-IN" dirty="0" err="1"/>
              <a:t>tempDistance</a:t>
            </a:r>
            <a:r>
              <a:rPr lang="en-IN" dirty="0"/>
              <a:t> &lt; distance[V]</a:t>
            </a:r>
          </a:p>
          <a:p>
            <a:r>
              <a:rPr lang="en-IN" dirty="0"/>
              <a:t>        distance[V] &lt;- </a:t>
            </a:r>
            <a:r>
              <a:rPr lang="en-IN" dirty="0" err="1"/>
              <a:t>tempDistance</a:t>
            </a:r>
            <a:endParaRPr lang="en-IN" dirty="0"/>
          </a:p>
          <a:p>
            <a:r>
              <a:rPr lang="en-IN" dirty="0"/>
              <a:t>        previous[V] &lt;- U</a:t>
            </a:r>
          </a:p>
          <a:p>
            <a:endParaRPr lang="en-IN" dirty="0"/>
          </a:p>
          <a:p>
            <a:r>
              <a:rPr lang="en-IN" dirty="0"/>
              <a:t>  for each edge (U,V) in G</a:t>
            </a:r>
          </a:p>
          <a:p>
            <a:r>
              <a:rPr lang="en-IN" dirty="0"/>
              <a:t>    If distance[U] + </a:t>
            </a:r>
            <a:r>
              <a:rPr lang="en-IN" dirty="0" err="1"/>
              <a:t>edge_weight</a:t>
            </a:r>
            <a:r>
              <a:rPr lang="en-IN" dirty="0"/>
              <a:t>(U, V) &lt; distance[V}</a:t>
            </a:r>
          </a:p>
          <a:p>
            <a:r>
              <a:rPr lang="en-IN" dirty="0"/>
              <a:t>      Error: Negative Cycle Exists</a:t>
            </a:r>
          </a:p>
          <a:p>
            <a:endParaRPr lang="en-IN" dirty="0"/>
          </a:p>
          <a:p>
            <a:r>
              <a:rPr lang="en-IN" dirty="0"/>
              <a:t>  return distance[], previous[]</a:t>
            </a:r>
          </a:p>
        </p:txBody>
      </p:sp>
      <p:sp>
        <p:nvSpPr>
          <p:cNvPr id="4" name="Rectangle 3"/>
          <p:cNvSpPr/>
          <p:nvPr/>
        </p:nvSpPr>
        <p:spPr>
          <a:xfrm>
            <a:off x="6208568" y="0"/>
            <a:ext cx="2804999" cy="369332"/>
          </a:xfrm>
          <a:prstGeom prst="rect">
            <a:avLst/>
          </a:prstGeom>
        </p:spPr>
        <p:txBody>
          <a:bodyPr wrap="none">
            <a:spAutoFit/>
          </a:bodyPr>
          <a:lstStyle/>
          <a:p>
            <a:pPr fontAlgn="base"/>
            <a:r>
              <a:rPr lang="en-IN" b="1" dirty="0" smtClean="0">
                <a:solidFill>
                  <a:srgbClr val="273239"/>
                </a:solidFill>
                <a:latin typeface="Source Sans 3"/>
              </a:rPr>
              <a:t>Bellman Ford Algorithm</a:t>
            </a:r>
            <a:endParaRPr lang="en-IN" b="1" i="0" dirty="0">
              <a:solidFill>
                <a:srgbClr val="273239"/>
              </a:solidFill>
              <a:effectLst/>
              <a:latin typeface="Source Sans 3"/>
            </a:endParaRPr>
          </a:p>
        </p:txBody>
      </p:sp>
      <p:pic>
        <p:nvPicPr>
          <p:cNvPr id="5" name="Picture 4"/>
          <p:cNvPicPr>
            <a:picLocks noChangeAspect="1"/>
          </p:cNvPicPr>
          <p:nvPr/>
        </p:nvPicPr>
        <p:blipFill>
          <a:blip r:embed="rId2"/>
          <a:stretch>
            <a:fillRect/>
          </a:stretch>
        </p:blipFill>
        <p:spPr>
          <a:xfrm>
            <a:off x="831272" y="103909"/>
            <a:ext cx="3353268" cy="2000529"/>
          </a:xfrm>
          <a:prstGeom prst="rect">
            <a:avLst/>
          </a:prstGeom>
        </p:spPr>
      </p:pic>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680400" y="288360"/>
              <a:ext cx="13258440" cy="7367040"/>
            </p14:xfrm>
          </p:contentPart>
        </mc:Choice>
        <mc:Fallback>
          <p:pic>
            <p:nvPicPr>
              <p:cNvPr id="2" name="Ink 1"/>
              <p:cNvPicPr/>
              <p:nvPr/>
            </p:nvPicPr>
            <p:blipFill>
              <a:blip r:embed="rId4"/>
              <a:stretch>
                <a:fillRect/>
              </a:stretch>
            </p:blipFill>
            <p:spPr>
              <a:xfrm>
                <a:off x="672840" y="281520"/>
                <a:ext cx="13276800" cy="7376760"/>
              </a:xfrm>
              <a:prstGeom prst="rect">
                <a:avLst/>
              </a:prstGeom>
            </p:spPr>
          </p:pic>
        </mc:Fallback>
      </mc:AlternateContent>
    </p:spTree>
    <p:extLst>
      <p:ext uri="{BB962C8B-B14F-4D97-AF65-F5344CB8AC3E}">
        <p14:creationId xmlns:p14="http://schemas.microsoft.com/office/powerpoint/2010/main" val="87966445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496790" y="92610"/>
            <a:ext cx="3743589" cy="523220"/>
          </a:xfrm>
          <a:prstGeom prst="rect">
            <a:avLst/>
          </a:prstGeom>
          <a:noFill/>
        </p:spPr>
        <p:txBody>
          <a:bodyPr wrap="none" rtlCol="0">
            <a:spAutoFit/>
          </a:bodyPr>
          <a:lstStyle/>
          <a:p>
            <a:r>
              <a:rPr lang="en-US" sz="2800" dirty="0" smtClean="0"/>
              <a:t>Minimum Spanning Tree</a:t>
            </a:r>
            <a:endParaRPr lang="en-IN" sz="2800" dirty="0"/>
          </a:p>
        </p:txBody>
      </p:sp>
      <p:sp>
        <p:nvSpPr>
          <p:cNvPr id="3" name="Rectangle 2"/>
          <p:cNvSpPr/>
          <p:nvPr/>
        </p:nvSpPr>
        <p:spPr>
          <a:xfrm>
            <a:off x="1745671" y="875345"/>
            <a:ext cx="11689773" cy="923330"/>
          </a:xfrm>
          <a:prstGeom prst="rect">
            <a:avLst/>
          </a:prstGeom>
        </p:spPr>
        <p:txBody>
          <a:bodyPr wrap="square">
            <a:spAutoFit/>
          </a:bodyPr>
          <a:lstStyle/>
          <a:p>
            <a:r>
              <a:rPr lang="en-US" dirty="0"/>
              <a:t>A Minimum Spanning Tree (MST) is a subset of the edges of a connected, undirected graph that connects all the vertices together </a:t>
            </a:r>
            <a:r>
              <a:rPr lang="en-US" dirty="0">
                <a:solidFill>
                  <a:srgbClr val="00B0F0"/>
                </a:solidFill>
              </a:rPr>
              <a:t>without any cycles </a:t>
            </a:r>
            <a:r>
              <a:rPr lang="en-US" dirty="0"/>
              <a:t>and with the </a:t>
            </a:r>
            <a:r>
              <a:rPr lang="en-US" dirty="0">
                <a:solidFill>
                  <a:srgbClr val="00B050"/>
                </a:solidFill>
              </a:rPr>
              <a:t>minimum possible total edge weight</a:t>
            </a:r>
            <a:r>
              <a:rPr lang="en-US" dirty="0"/>
              <a:t>. Here are some key concepts and popular algorithms for finding the MST:</a:t>
            </a:r>
            <a:endParaRPr lang="en-IN" dirty="0"/>
          </a:p>
        </p:txBody>
      </p:sp>
      <p:sp>
        <p:nvSpPr>
          <p:cNvPr id="5" name="Rectangle 4"/>
          <p:cNvSpPr/>
          <p:nvPr/>
        </p:nvSpPr>
        <p:spPr>
          <a:xfrm>
            <a:off x="3657600" y="1928244"/>
            <a:ext cx="9871364" cy="1200329"/>
          </a:xfrm>
          <a:prstGeom prst="rect">
            <a:avLst/>
          </a:prstGeom>
        </p:spPr>
        <p:txBody>
          <a:bodyPr wrap="square">
            <a:spAutoFit/>
          </a:bodyPr>
          <a:lstStyle/>
          <a:p>
            <a:pPr marL="342900" indent="-342900">
              <a:buFont typeface="+mj-lt"/>
              <a:buAutoNum type="arabicPeriod"/>
            </a:pPr>
            <a:r>
              <a:rPr lang="en-US" dirty="0"/>
              <a:t>Spanning Tree: A subgraph that includes all the vertices of the original graph and is a tree (i.e., it is connected and acyclic</a:t>
            </a:r>
            <a:r>
              <a:rPr lang="en-US" dirty="0" smtClean="0"/>
              <a:t>).</a:t>
            </a:r>
          </a:p>
          <a:p>
            <a:pPr marL="342900" indent="-342900">
              <a:buFont typeface="+mj-lt"/>
              <a:buAutoNum type="arabicPeriod"/>
            </a:pPr>
            <a:endParaRPr lang="en-US" dirty="0" smtClean="0"/>
          </a:p>
          <a:p>
            <a:pPr marL="342900" indent="-342900">
              <a:buFont typeface="+mj-lt"/>
              <a:buAutoNum type="arabicPeriod"/>
            </a:pPr>
            <a:r>
              <a:rPr lang="en-US" dirty="0" smtClean="0"/>
              <a:t>Minimum </a:t>
            </a:r>
            <a:r>
              <a:rPr lang="en-US" dirty="0"/>
              <a:t>Spanning Tree: A spanning tree with the smallest possible sum of edge weights.</a:t>
            </a:r>
            <a:endParaRPr lang="en-IN" dirty="0"/>
          </a:p>
        </p:txBody>
      </p:sp>
      <p:graphicFrame>
        <p:nvGraphicFramePr>
          <p:cNvPr id="6" name="Diagram 5"/>
          <p:cNvGraphicFramePr/>
          <p:nvPr>
            <p:extLst>
              <p:ext uri="{D42A27DB-BD31-4B8C-83A1-F6EECF244321}">
                <p14:modId xmlns:p14="http://schemas.microsoft.com/office/powerpoint/2010/main" val="1673102790"/>
              </p:ext>
            </p:extLst>
          </p:nvPr>
        </p:nvGraphicFramePr>
        <p:xfrm>
          <a:off x="3979715" y="4166754"/>
          <a:ext cx="7221684" cy="272241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AlternateContent xmlns:mc="http://schemas.openxmlformats.org/markup-compatibility/2006">
        <mc:Choice xmlns:p14="http://schemas.microsoft.com/office/powerpoint/2010/main" Requires="p14">
          <p:contentPart p14:bwMode="auto" r:id="rId7">
            <p14:nvContentPartPr>
              <p14:cNvPr id="4" name="Ink 3"/>
              <p14:cNvContentPartPr/>
              <p14:nvPr/>
            </p14:nvContentPartPr>
            <p14:xfrm>
              <a:off x="1024920" y="1757520"/>
              <a:ext cx="12312720" cy="5770440"/>
            </p14:xfrm>
          </p:contentPart>
        </mc:Choice>
        <mc:Fallback>
          <p:pic>
            <p:nvPicPr>
              <p:cNvPr id="4" name="Ink 3"/>
              <p:cNvPicPr/>
              <p:nvPr/>
            </p:nvPicPr>
            <p:blipFill>
              <a:blip r:embed="rId8"/>
              <a:stretch>
                <a:fillRect/>
              </a:stretch>
            </p:blipFill>
            <p:spPr>
              <a:xfrm>
                <a:off x="1017000" y="1749600"/>
                <a:ext cx="12328920" cy="5781960"/>
              </a:xfrm>
              <a:prstGeom prst="rect">
                <a:avLst/>
              </a:prstGeom>
            </p:spPr>
          </p:pic>
        </mc:Fallback>
      </mc:AlternateContent>
    </p:spTree>
    <p:extLst>
      <p:ext uri="{BB962C8B-B14F-4D97-AF65-F5344CB8AC3E}">
        <p14:creationId xmlns:p14="http://schemas.microsoft.com/office/powerpoint/2010/main" val="15458822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5432683" y="154982"/>
            <a:ext cx="4137343" cy="489254"/>
            <a:chOff x="10" y="1598436"/>
            <a:chExt cx="2247960" cy="1123980"/>
          </a:xfrm>
        </p:grpSpPr>
        <p:sp>
          <p:nvSpPr>
            <p:cNvPr id="3" name="Rectangle 2"/>
            <p:cNvSpPr/>
            <p:nvPr/>
          </p:nvSpPr>
          <p:spPr>
            <a:xfrm>
              <a:off x="10" y="1598436"/>
              <a:ext cx="2247960" cy="1123980"/>
            </a:xfrm>
            <a:prstGeom prst="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 name="TextBox 3"/>
            <p:cNvSpPr txBox="1"/>
            <p:nvPr/>
          </p:nvSpPr>
          <p:spPr>
            <a:xfrm>
              <a:off x="10" y="1598436"/>
              <a:ext cx="2247960" cy="112398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n-US" sz="2400" kern="1200" dirty="0" smtClean="0"/>
                <a:t>Kruskal’s Algorithm</a:t>
              </a:r>
              <a:endParaRPr lang="en-US" sz="2400" kern="1200" dirty="0"/>
            </a:p>
          </p:txBody>
        </p:sp>
      </p:grpSp>
      <p:sp>
        <p:nvSpPr>
          <p:cNvPr id="6" name="Rectangle 5"/>
          <p:cNvSpPr/>
          <p:nvPr/>
        </p:nvSpPr>
        <p:spPr>
          <a:xfrm>
            <a:off x="280900" y="743270"/>
            <a:ext cx="5985164" cy="2585323"/>
          </a:xfrm>
          <a:prstGeom prst="rect">
            <a:avLst/>
          </a:prstGeom>
        </p:spPr>
        <p:txBody>
          <a:bodyPr wrap="square">
            <a:spAutoFit/>
          </a:bodyPr>
          <a:lstStyle/>
          <a:p>
            <a:r>
              <a:rPr lang="en-IN" dirty="0"/>
              <a:t>algorithm Kruskal(G) is</a:t>
            </a:r>
          </a:p>
          <a:p>
            <a:r>
              <a:rPr lang="en-IN" dirty="0"/>
              <a:t>    F:= ∅</a:t>
            </a:r>
          </a:p>
          <a:p>
            <a:r>
              <a:rPr lang="en-IN" dirty="0"/>
              <a:t>    for each v in G.V do</a:t>
            </a:r>
          </a:p>
          <a:p>
            <a:r>
              <a:rPr lang="en-IN" dirty="0"/>
              <a:t>        MAKE-SET(v)</a:t>
            </a:r>
          </a:p>
          <a:p>
            <a:r>
              <a:rPr lang="en-IN" dirty="0"/>
              <a:t>    for each {u, v} in G.E ordered by weight({u, v}), increasing do</a:t>
            </a:r>
          </a:p>
          <a:p>
            <a:r>
              <a:rPr lang="en-IN" dirty="0"/>
              <a:t>        if FIND-SET(u) ≠ FIND-SET(v) then</a:t>
            </a:r>
          </a:p>
          <a:p>
            <a:r>
              <a:rPr lang="en-IN" dirty="0"/>
              <a:t>            F := F ∪ { {u, v} }</a:t>
            </a:r>
          </a:p>
          <a:p>
            <a:r>
              <a:rPr lang="en-IN" dirty="0"/>
              <a:t>            UNION(FIND-SET(u), FIND-SET(v))</a:t>
            </a:r>
          </a:p>
          <a:p>
            <a:r>
              <a:rPr lang="en-IN" dirty="0"/>
              <a:t>    return F</a:t>
            </a:r>
          </a:p>
        </p:txBody>
      </p:sp>
      <p:pic>
        <p:nvPicPr>
          <p:cNvPr id="9" name="Picture 8"/>
          <p:cNvPicPr>
            <a:picLocks noChangeAspect="1"/>
          </p:cNvPicPr>
          <p:nvPr/>
        </p:nvPicPr>
        <p:blipFill>
          <a:blip r:embed="rId2"/>
          <a:stretch>
            <a:fillRect/>
          </a:stretch>
        </p:blipFill>
        <p:spPr>
          <a:xfrm>
            <a:off x="3711103" y="743270"/>
            <a:ext cx="2453361" cy="1112485"/>
          </a:xfrm>
          <a:prstGeom prst="rect">
            <a:avLst/>
          </a:prstGeom>
        </p:spPr>
      </p:pic>
      <p:pic>
        <p:nvPicPr>
          <p:cNvPr id="18" name="Picture 17"/>
          <p:cNvPicPr>
            <a:picLocks noChangeAspect="1"/>
          </p:cNvPicPr>
          <p:nvPr/>
        </p:nvPicPr>
        <p:blipFill>
          <a:blip r:embed="rId2"/>
          <a:stretch>
            <a:fillRect/>
          </a:stretch>
        </p:blipFill>
        <p:spPr>
          <a:xfrm>
            <a:off x="6604513" y="919564"/>
            <a:ext cx="7493358" cy="3397889"/>
          </a:xfrm>
          <a:prstGeom prst="rect">
            <a:avLst/>
          </a:prstGeom>
        </p:spPr>
      </p:pic>
      <p:pic>
        <p:nvPicPr>
          <p:cNvPr id="19" name="Picture 18"/>
          <p:cNvPicPr>
            <a:picLocks noChangeAspect="1"/>
          </p:cNvPicPr>
          <p:nvPr/>
        </p:nvPicPr>
        <p:blipFill>
          <a:blip r:embed="rId2"/>
          <a:stretch>
            <a:fillRect/>
          </a:stretch>
        </p:blipFill>
        <p:spPr>
          <a:xfrm>
            <a:off x="6604513" y="4592781"/>
            <a:ext cx="7493358" cy="3397889"/>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161280" y="143640"/>
              <a:ext cx="13386960" cy="7885800"/>
            </p14:xfrm>
          </p:contentPart>
        </mc:Choice>
        <mc:Fallback>
          <p:pic>
            <p:nvPicPr>
              <p:cNvPr id="5" name="Ink 4"/>
              <p:cNvPicPr/>
              <p:nvPr/>
            </p:nvPicPr>
            <p:blipFill>
              <a:blip r:embed="rId4"/>
              <a:stretch>
                <a:fillRect/>
              </a:stretch>
            </p:blipFill>
            <p:spPr>
              <a:xfrm>
                <a:off x="152280" y="134640"/>
                <a:ext cx="13404240" cy="7899120"/>
              </a:xfrm>
              <a:prstGeom prst="rect">
                <a:avLst/>
              </a:prstGeom>
            </p:spPr>
          </p:pic>
        </mc:Fallback>
      </mc:AlternateContent>
    </p:spTree>
    <p:extLst>
      <p:ext uri="{BB962C8B-B14F-4D97-AF65-F5344CB8AC3E}">
        <p14:creationId xmlns:p14="http://schemas.microsoft.com/office/powerpoint/2010/main" val="364701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6191220" y="166143"/>
            <a:ext cx="2247960" cy="556346"/>
            <a:chOff x="4973723" y="1598436"/>
            <a:chExt cx="2247960" cy="1123980"/>
          </a:xfrm>
        </p:grpSpPr>
        <p:sp>
          <p:nvSpPr>
            <p:cNvPr id="3" name="Rectangle 2"/>
            <p:cNvSpPr/>
            <p:nvPr/>
          </p:nvSpPr>
          <p:spPr>
            <a:xfrm>
              <a:off x="4973723" y="1598436"/>
              <a:ext cx="2247960" cy="1123980"/>
            </a:xfrm>
            <a:prstGeom prst="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 name="TextBox 3"/>
            <p:cNvSpPr txBox="1"/>
            <p:nvPr/>
          </p:nvSpPr>
          <p:spPr>
            <a:xfrm>
              <a:off x="4973723" y="1598436"/>
              <a:ext cx="2247960" cy="112398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n-US" sz="2400" kern="1200" dirty="0" smtClean="0"/>
                <a:t>Prim’s Algorithm</a:t>
              </a:r>
              <a:endParaRPr lang="en-US" sz="2400" kern="1200" dirty="0"/>
            </a:p>
          </p:txBody>
        </p:sp>
      </p:grpSp>
      <p:pic>
        <p:nvPicPr>
          <p:cNvPr id="40962" name="Picture 2" descr="Prim's algorithm pseudocode. | Download Scientific Dia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843" y="406400"/>
            <a:ext cx="4913136" cy="476863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3"/>
          <a:stretch>
            <a:fillRect/>
          </a:stretch>
        </p:blipFill>
        <p:spPr>
          <a:xfrm>
            <a:off x="1215320" y="5757686"/>
            <a:ext cx="3674181" cy="2131218"/>
          </a:xfrm>
          <a:prstGeom prst="rect">
            <a:avLst/>
          </a:prstGeom>
        </p:spPr>
      </p:pic>
      <p:pic>
        <p:nvPicPr>
          <p:cNvPr id="7" name="Picture 6"/>
          <p:cNvPicPr>
            <a:picLocks noChangeAspect="1"/>
          </p:cNvPicPr>
          <p:nvPr/>
        </p:nvPicPr>
        <p:blipFill rotWithShape="1">
          <a:blip r:embed="rId3"/>
          <a:srcRect b="22246"/>
          <a:stretch/>
        </p:blipFill>
        <p:spPr>
          <a:xfrm>
            <a:off x="5962298" y="4359872"/>
            <a:ext cx="8129527" cy="3666528"/>
          </a:xfrm>
          <a:prstGeom prst="rect">
            <a:avLst/>
          </a:prstGeom>
        </p:spPr>
      </p:pic>
      <mc:AlternateContent xmlns:mc="http://schemas.openxmlformats.org/markup-compatibility/2006">
        <mc:Choice xmlns:p14="http://schemas.microsoft.com/office/powerpoint/2010/main" Requires="p14">
          <p:contentPart p14:bwMode="auto" r:id="rId4">
            <p14:nvContentPartPr>
              <p14:cNvPr id="6" name="Ink 5"/>
              <p14:cNvContentPartPr/>
              <p14:nvPr/>
            </p14:nvContentPartPr>
            <p14:xfrm>
              <a:off x="1306800" y="191160"/>
              <a:ext cx="12337560" cy="7227000"/>
            </p14:xfrm>
          </p:contentPart>
        </mc:Choice>
        <mc:Fallback>
          <p:pic>
            <p:nvPicPr>
              <p:cNvPr id="6" name="Ink 5"/>
              <p:cNvPicPr/>
              <p:nvPr/>
            </p:nvPicPr>
            <p:blipFill>
              <a:blip r:embed="rId5"/>
              <a:stretch>
                <a:fillRect/>
              </a:stretch>
            </p:blipFill>
            <p:spPr>
              <a:xfrm>
                <a:off x="1301040" y="185760"/>
                <a:ext cx="12349440" cy="7242480"/>
              </a:xfrm>
              <a:prstGeom prst="rect">
                <a:avLst/>
              </a:prstGeom>
            </p:spPr>
          </p:pic>
        </mc:Fallback>
      </mc:AlternateContent>
    </p:spTree>
    <p:extLst>
      <p:ext uri="{BB962C8B-B14F-4D97-AF65-F5344CB8AC3E}">
        <p14:creationId xmlns:p14="http://schemas.microsoft.com/office/powerpoint/2010/main" val="397166897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2"/>
          <a:stretch>
            <a:fillRect/>
          </a:stretch>
        </p:blipFill>
        <p:spPr>
          <a:xfrm>
            <a:off x="2119745" y="621583"/>
            <a:ext cx="10848109" cy="7293838"/>
          </a:xfrm>
          <a:prstGeom prst="rect">
            <a:avLst/>
          </a:prstGeom>
        </p:spPr>
      </p:pic>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4491720" y="1919160"/>
              <a:ext cx="3871080" cy="5973120"/>
            </p14:xfrm>
          </p:contentPart>
        </mc:Choice>
        <mc:Fallback>
          <p:pic>
            <p:nvPicPr>
              <p:cNvPr id="2" name="Ink 1"/>
              <p:cNvPicPr/>
              <p:nvPr/>
            </p:nvPicPr>
            <p:blipFill>
              <a:blip r:embed="rId4"/>
              <a:stretch>
                <a:fillRect/>
              </a:stretch>
            </p:blipFill>
            <p:spPr>
              <a:xfrm>
                <a:off x="4485240" y="1912680"/>
                <a:ext cx="3885840" cy="5988600"/>
              </a:xfrm>
              <a:prstGeom prst="rect">
                <a:avLst/>
              </a:prstGeom>
            </p:spPr>
          </p:pic>
        </mc:Fallback>
      </mc:AlternateContent>
    </p:spTree>
    <p:extLst>
      <p:ext uri="{BB962C8B-B14F-4D97-AF65-F5344CB8AC3E}">
        <p14:creationId xmlns:p14="http://schemas.microsoft.com/office/powerpoint/2010/main" val="242113543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49085" y="52150"/>
            <a:ext cx="12950041" cy="7663636"/>
          </a:xfrm>
          <a:prstGeom prst="rect">
            <a:avLst/>
          </a:prstGeom>
        </p:spPr>
        <p:txBody>
          <a:bodyPr wrap="square">
            <a:spAutoFit/>
          </a:bodyPr>
          <a:lstStyle/>
          <a:p>
            <a:pPr algn="ctr"/>
            <a:r>
              <a:rPr lang="en-US" sz="3200" b="1" dirty="0">
                <a:latin typeface="Söhne"/>
              </a:rPr>
              <a:t>Graph Applications:</a:t>
            </a:r>
            <a:endParaRPr lang="en-US" sz="2000" b="1" dirty="0">
              <a:latin typeface="Söhne"/>
            </a:endParaRPr>
          </a:p>
          <a:p>
            <a:pPr>
              <a:buFont typeface="+mj-lt"/>
              <a:buAutoNum type="arabicPeriod"/>
            </a:pPr>
            <a:r>
              <a:rPr lang="en-US" sz="2000" b="1" dirty="0">
                <a:solidFill>
                  <a:srgbClr val="374151"/>
                </a:solidFill>
                <a:latin typeface="Söhne"/>
              </a:rPr>
              <a:t>Social </a:t>
            </a:r>
            <a:r>
              <a:rPr lang="en-US" sz="2000" b="1" dirty="0" smtClean="0">
                <a:solidFill>
                  <a:srgbClr val="374151"/>
                </a:solidFill>
                <a:latin typeface="Söhne"/>
              </a:rPr>
              <a:t>Networks:</a:t>
            </a:r>
            <a:endParaRPr lang="en-US" sz="2000" dirty="0" smtClean="0">
              <a:solidFill>
                <a:srgbClr val="374151"/>
              </a:solidFill>
              <a:latin typeface="Söhne"/>
            </a:endParaRPr>
          </a:p>
          <a:p>
            <a:pPr lvl="1"/>
            <a:r>
              <a:rPr lang="en-US" sz="2000" dirty="0" smtClean="0">
                <a:solidFill>
                  <a:srgbClr val="374151"/>
                </a:solidFill>
                <a:latin typeface="Söhne"/>
              </a:rPr>
              <a:t>Graphs model relationships between entities. Social networks like Facebook and LinkedIn use graphs to represent connections between users.</a:t>
            </a:r>
          </a:p>
          <a:p>
            <a:pPr lvl="1"/>
            <a:endParaRPr lang="en-US" sz="600" dirty="0" smtClean="0">
              <a:solidFill>
                <a:srgbClr val="374151"/>
              </a:solidFill>
              <a:latin typeface="Söhne"/>
            </a:endParaRPr>
          </a:p>
          <a:p>
            <a:pPr>
              <a:buFont typeface="+mj-lt"/>
              <a:buAutoNum type="arabicPeriod"/>
            </a:pPr>
            <a:r>
              <a:rPr lang="en-US" sz="2000" b="1" dirty="0" smtClean="0">
                <a:solidFill>
                  <a:srgbClr val="374151"/>
                </a:solidFill>
                <a:latin typeface="Söhne"/>
              </a:rPr>
              <a:t>Networks </a:t>
            </a:r>
            <a:r>
              <a:rPr lang="en-US" sz="2000" b="1" dirty="0">
                <a:solidFill>
                  <a:srgbClr val="374151"/>
                </a:solidFill>
                <a:latin typeface="Söhne"/>
              </a:rPr>
              <a:t>and Routing Algorithms:</a:t>
            </a:r>
            <a:endParaRPr lang="en-US" sz="2000" dirty="0">
              <a:solidFill>
                <a:srgbClr val="374151"/>
              </a:solidFill>
              <a:latin typeface="Söhne"/>
            </a:endParaRPr>
          </a:p>
          <a:p>
            <a:pPr lvl="1"/>
            <a:r>
              <a:rPr lang="en-US" sz="2000" dirty="0">
                <a:solidFill>
                  <a:srgbClr val="374151"/>
                </a:solidFill>
                <a:latin typeface="Söhne"/>
              </a:rPr>
              <a:t>Graphs are used to model and analyze computer networks. Routing algorithms, such as </a:t>
            </a:r>
            <a:r>
              <a:rPr lang="en-US" sz="2000" dirty="0" err="1">
                <a:solidFill>
                  <a:srgbClr val="374151"/>
                </a:solidFill>
                <a:latin typeface="Söhne"/>
              </a:rPr>
              <a:t>Dijkstra's</a:t>
            </a:r>
            <a:r>
              <a:rPr lang="en-US" sz="2000" dirty="0">
                <a:solidFill>
                  <a:srgbClr val="374151"/>
                </a:solidFill>
                <a:latin typeface="Söhne"/>
              </a:rPr>
              <a:t> </a:t>
            </a:r>
            <a:r>
              <a:rPr lang="en-US" sz="2000" dirty="0" smtClean="0">
                <a:solidFill>
                  <a:srgbClr val="374151"/>
                </a:solidFill>
                <a:latin typeface="Söhne"/>
              </a:rPr>
              <a:t>algorithm</a:t>
            </a:r>
            <a:r>
              <a:rPr lang="en-US" sz="2000" dirty="0">
                <a:solidFill>
                  <a:srgbClr val="374151"/>
                </a:solidFill>
                <a:latin typeface="Söhne"/>
              </a:rPr>
              <a:t>, operate on graphs to find the shortest path between nodes</a:t>
            </a:r>
            <a:r>
              <a:rPr lang="en-US" sz="2000" dirty="0" smtClean="0">
                <a:solidFill>
                  <a:srgbClr val="374151"/>
                </a:solidFill>
                <a:latin typeface="Söhne"/>
              </a:rPr>
              <a:t>.</a:t>
            </a:r>
          </a:p>
          <a:p>
            <a:pPr lvl="1"/>
            <a:endParaRPr lang="en-US" sz="700" dirty="0">
              <a:solidFill>
                <a:srgbClr val="374151"/>
              </a:solidFill>
              <a:latin typeface="Söhne"/>
            </a:endParaRPr>
          </a:p>
          <a:p>
            <a:pPr>
              <a:buFont typeface="+mj-lt"/>
              <a:buAutoNum type="arabicPeriod"/>
            </a:pPr>
            <a:r>
              <a:rPr lang="en-US" sz="2000" b="1" dirty="0">
                <a:solidFill>
                  <a:srgbClr val="374151"/>
                </a:solidFill>
                <a:latin typeface="Söhne"/>
              </a:rPr>
              <a:t>Dependency Resolution:</a:t>
            </a:r>
            <a:endParaRPr lang="en-US" sz="2000" dirty="0">
              <a:solidFill>
                <a:srgbClr val="374151"/>
              </a:solidFill>
              <a:latin typeface="Söhne"/>
            </a:endParaRPr>
          </a:p>
          <a:p>
            <a:pPr lvl="1"/>
            <a:r>
              <a:rPr lang="en-US" sz="2000" dirty="0">
                <a:solidFill>
                  <a:srgbClr val="374151"/>
                </a:solidFill>
                <a:latin typeface="Söhne"/>
              </a:rPr>
              <a:t>Graphs are used to represent dependencies between tasks in project management or software builds. Dependency graphs help determine the order of execution</a:t>
            </a:r>
            <a:r>
              <a:rPr lang="en-US" sz="2000" dirty="0" smtClean="0">
                <a:solidFill>
                  <a:srgbClr val="374151"/>
                </a:solidFill>
                <a:latin typeface="Söhne"/>
              </a:rPr>
              <a:t>.</a:t>
            </a:r>
          </a:p>
          <a:p>
            <a:pPr lvl="1"/>
            <a:endParaRPr lang="en-US" sz="500" dirty="0">
              <a:solidFill>
                <a:srgbClr val="374151"/>
              </a:solidFill>
              <a:latin typeface="Söhne"/>
            </a:endParaRPr>
          </a:p>
          <a:p>
            <a:pPr>
              <a:buFont typeface="+mj-lt"/>
              <a:buAutoNum type="arabicPeriod"/>
            </a:pPr>
            <a:r>
              <a:rPr lang="en-US" sz="2000" b="1" dirty="0">
                <a:solidFill>
                  <a:srgbClr val="374151"/>
                </a:solidFill>
                <a:latin typeface="Söhne"/>
              </a:rPr>
              <a:t>Web Page Linking:</a:t>
            </a:r>
            <a:endParaRPr lang="en-US" sz="2000" dirty="0">
              <a:solidFill>
                <a:srgbClr val="374151"/>
              </a:solidFill>
              <a:latin typeface="Söhne"/>
            </a:endParaRPr>
          </a:p>
          <a:p>
            <a:pPr lvl="1"/>
            <a:r>
              <a:rPr lang="en-US" sz="2000" dirty="0">
                <a:solidFill>
                  <a:srgbClr val="374151"/>
                </a:solidFill>
                <a:latin typeface="Söhne"/>
              </a:rPr>
              <a:t>The World Wide Web can be represented as a directed graph, where web pages are nodes, and hyperlinks are edges</a:t>
            </a:r>
            <a:r>
              <a:rPr lang="en-US" sz="2000" dirty="0" smtClean="0">
                <a:solidFill>
                  <a:srgbClr val="374151"/>
                </a:solidFill>
                <a:latin typeface="Söhne"/>
              </a:rPr>
              <a:t>.</a:t>
            </a:r>
          </a:p>
          <a:p>
            <a:pPr lvl="1"/>
            <a:endParaRPr lang="en-US" sz="500" dirty="0">
              <a:solidFill>
                <a:srgbClr val="374151"/>
              </a:solidFill>
              <a:latin typeface="Söhne"/>
            </a:endParaRPr>
          </a:p>
          <a:p>
            <a:pPr>
              <a:buFont typeface="+mj-lt"/>
              <a:buAutoNum type="arabicPeriod"/>
            </a:pPr>
            <a:r>
              <a:rPr lang="en-US" sz="2000" b="1" dirty="0">
                <a:solidFill>
                  <a:srgbClr val="374151"/>
                </a:solidFill>
                <a:latin typeface="Söhne"/>
              </a:rPr>
              <a:t>Circuit Design:</a:t>
            </a:r>
            <a:endParaRPr lang="en-US" sz="2000" dirty="0">
              <a:solidFill>
                <a:srgbClr val="374151"/>
              </a:solidFill>
              <a:latin typeface="Söhne"/>
            </a:endParaRPr>
          </a:p>
          <a:p>
            <a:pPr lvl="1"/>
            <a:r>
              <a:rPr lang="en-US" sz="2000" dirty="0">
                <a:solidFill>
                  <a:srgbClr val="374151"/>
                </a:solidFill>
                <a:latin typeface="Söhne"/>
              </a:rPr>
              <a:t>Graphs model the connectivity of electronic circuits, helping engineers design and analyze complex systems</a:t>
            </a:r>
            <a:r>
              <a:rPr lang="en-US" sz="2000" dirty="0" smtClean="0">
                <a:solidFill>
                  <a:srgbClr val="374151"/>
                </a:solidFill>
                <a:latin typeface="Söhne"/>
              </a:rPr>
              <a:t>.</a:t>
            </a:r>
          </a:p>
          <a:p>
            <a:pPr lvl="1"/>
            <a:endParaRPr lang="en-US" sz="500" dirty="0">
              <a:solidFill>
                <a:srgbClr val="374151"/>
              </a:solidFill>
              <a:latin typeface="Söhne"/>
            </a:endParaRPr>
          </a:p>
          <a:p>
            <a:pPr>
              <a:buFont typeface="+mj-lt"/>
              <a:buAutoNum type="arabicPeriod"/>
            </a:pPr>
            <a:r>
              <a:rPr lang="en-US" sz="2000" b="1" dirty="0">
                <a:solidFill>
                  <a:srgbClr val="374151"/>
                </a:solidFill>
                <a:latin typeface="Söhne"/>
              </a:rPr>
              <a:t>Recommendation Systems:</a:t>
            </a:r>
            <a:endParaRPr lang="en-US" sz="2000" dirty="0">
              <a:solidFill>
                <a:srgbClr val="374151"/>
              </a:solidFill>
              <a:latin typeface="Söhne"/>
            </a:endParaRPr>
          </a:p>
          <a:p>
            <a:pPr lvl="1"/>
            <a:r>
              <a:rPr lang="en-US" sz="2000" dirty="0">
                <a:solidFill>
                  <a:srgbClr val="374151"/>
                </a:solidFill>
                <a:latin typeface="Söhne"/>
              </a:rPr>
              <a:t>Collaborative filtering algorithms often use graphs to model the preferences and connections between users and items for personalized recommendations</a:t>
            </a:r>
            <a:r>
              <a:rPr lang="en-US" sz="2000" dirty="0" smtClean="0">
                <a:solidFill>
                  <a:srgbClr val="374151"/>
                </a:solidFill>
                <a:latin typeface="Söhne"/>
              </a:rPr>
              <a:t>.</a:t>
            </a:r>
          </a:p>
          <a:p>
            <a:pPr lvl="1"/>
            <a:endParaRPr lang="en-US" sz="400" dirty="0">
              <a:solidFill>
                <a:srgbClr val="374151"/>
              </a:solidFill>
              <a:latin typeface="Söhne"/>
            </a:endParaRPr>
          </a:p>
          <a:p>
            <a:pPr>
              <a:buFont typeface="+mj-lt"/>
              <a:buAutoNum type="arabicPeriod"/>
            </a:pPr>
            <a:r>
              <a:rPr lang="en-US" sz="2000" b="1" dirty="0">
                <a:solidFill>
                  <a:srgbClr val="374151"/>
                </a:solidFill>
                <a:latin typeface="Söhne"/>
              </a:rPr>
              <a:t>Geographical Maps:</a:t>
            </a:r>
            <a:endParaRPr lang="en-US" sz="2000" dirty="0">
              <a:solidFill>
                <a:srgbClr val="374151"/>
              </a:solidFill>
              <a:latin typeface="Söhne"/>
            </a:endParaRPr>
          </a:p>
          <a:p>
            <a:pPr lvl="1"/>
            <a:r>
              <a:rPr lang="en-US" sz="2000" dirty="0">
                <a:solidFill>
                  <a:srgbClr val="374151"/>
                </a:solidFill>
                <a:latin typeface="Söhne"/>
              </a:rPr>
              <a:t>Graphs can represent roads, cities, and transportation networks, aiding in route planning and logistics</a:t>
            </a:r>
            <a:r>
              <a:rPr lang="en-US" sz="2000" dirty="0" smtClean="0">
                <a:solidFill>
                  <a:srgbClr val="374151"/>
                </a:solidFill>
                <a:latin typeface="Söhne"/>
              </a:rPr>
              <a:t>.</a:t>
            </a:r>
          </a:p>
          <a:p>
            <a:pPr lvl="1"/>
            <a:endParaRPr lang="en-US" sz="800" dirty="0">
              <a:solidFill>
                <a:srgbClr val="374151"/>
              </a:solidFill>
              <a:latin typeface="Söhne"/>
            </a:endParaRPr>
          </a:p>
          <a:p>
            <a:pPr>
              <a:buFont typeface="+mj-lt"/>
              <a:buAutoNum type="arabicPeriod"/>
            </a:pPr>
            <a:r>
              <a:rPr lang="en-US" sz="2000" b="1" dirty="0">
                <a:solidFill>
                  <a:srgbClr val="374151"/>
                </a:solidFill>
                <a:latin typeface="Söhne"/>
              </a:rPr>
              <a:t>Game Development:</a:t>
            </a:r>
            <a:endParaRPr lang="en-US" sz="2000" dirty="0">
              <a:solidFill>
                <a:srgbClr val="374151"/>
              </a:solidFill>
              <a:latin typeface="Söhne"/>
            </a:endParaRPr>
          </a:p>
          <a:p>
            <a:pPr lvl="1"/>
            <a:r>
              <a:rPr lang="en-US" sz="2000" dirty="0">
                <a:solidFill>
                  <a:srgbClr val="374151"/>
                </a:solidFill>
                <a:latin typeface="Söhne"/>
              </a:rPr>
              <a:t>Graphs are used to represent game maps, character interactions, and decision trees in game development.</a:t>
            </a:r>
            <a:endParaRPr lang="en-US" sz="2000" b="0" i="0" dirty="0">
              <a:solidFill>
                <a:srgbClr val="374151"/>
              </a:solidFill>
              <a:effectLst/>
              <a:latin typeface="Söhne"/>
            </a:endParaRPr>
          </a:p>
        </p:txBody>
      </p:sp>
    </p:spTree>
    <p:extLst>
      <p:ext uri="{BB962C8B-B14F-4D97-AF65-F5344CB8AC3E}">
        <p14:creationId xmlns:p14="http://schemas.microsoft.com/office/powerpoint/2010/main" val="119872953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40000" contrast="-40000"/>
                    </a14:imgEffect>
                  </a14:imgLayer>
                </a14:imgProps>
              </a:ext>
            </a:extLst>
          </a:blip>
          <a:stretch>
            <a:fillRect/>
          </a:stretch>
        </p:blipFill>
        <p:spPr>
          <a:xfrm>
            <a:off x="1133257" y="303029"/>
            <a:ext cx="13021986" cy="7701719"/>
          </a:xfrm>
          <a:prstGeom prst="rect">
            <a:avLst/>
          </a:prstGeom>
        </p:spPr>
      </p:pic>
      <p:sp>
        <p:nvSpPr>
          <p:cNvPr id="3" name="TextBox 2"/>
          <p:cNvSpPr txBox="1"/>
          <p:nvPr/>
        </p:nvSpPr>
        <p:spPr>
          <a:xfrm>
            <a:off x="1" y="0"/>
            <a:ext cx="1837747" cy="424732"/>
          </a:xfrm>
          <a:prstGeom prst="rect">
            <a:avLst/>
          </a:prstGeom>
          <a:noFill/>
        </p:spPr>
        <p:txBody>
          <a:bodyPr wrap="none" rtlCol="0">
            <a:spAutoFit/>
          </a:bodyPr>
          <a:lstStyle/>
          <a:p>
            <a:r>
              <a:rPr lang="en-US" sz="2160" b="1" dirty="0">
                <a:solidFill>
                  <a:srgbClr val="FF0000"/>
                </a:solidFill>
              </a:rPr>
              <a:t>Gate DA -2024</a:t>
            </a:r>
            <a:endParaRPr lang="en-IN" sz="2160" b="1" dirty="0">
              <a:solidFill>
                <a:srgbClr val="FF0000"/>
              </a:solidFill>
            </a:endParaRPr>
          </a:p>
        </p:txBody>
      </p:sp>
      <p:sp>
        <p:nvSpPr>
          <p:cNvPr id="5" name="Rectangle 4"/>
          <p:cNvSpPr/>
          <p:nvPr/>
        </p:nvSpPr>
        <p:spPr>
          <a:xfrm>
            <a:off x="767644" y="3725334"/>
            <a:ext cx="3736622" cy="891822"/>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mc:Choice xmlns:p14="http://schemas.microsoft.com/office/powerpoint/2010/main" Requires="p14">
          <p:contentPart p14:bwMode="auto" r:id="rId4">
            <p14:nvContentPartPr>
              <p14:cNvPr id="4" name="Ink 3"/>
              <p14:cNvContentPartPr/>
              <p14:nvPr/>
            </p14:nvContentPartPr>
            <p14:xfrm>
              <a:off x="2229840" y="1866240"/>
              <a:ext cx="9105840" cy="5204880"/>
            </p14:xfrm>
          </p:contentPart>
        </mc:Choice>
        <mc:Fallback>
          <p:pic>
            <p:nvPicPr>
              <p:cNvPr id="4" name="Ink 3"/>
              <p:cNvPicPr/>
              <p:nvPr/>
            </p:nvPicPr>
            <p:blipFill>
              <a:blip r:embed="rId5"/>
              <a:stretch>
                <a:fillRect/>
              </a:stretch>
            </p:blipFill>
            <p:spPr>
              <a:xfrm>
                <a:off x="2223000" y="1861920"/>
                <a:ext cx="9115560" cy="5211720"/>
              </a:xfrm>
              <a:prstGeom prst="rect">
                <a:avLst/>
              </a:prstGeom>
            </p:spPr>
          </p:pic>
        </mc:Fallback>
      </mc:AlternateContent>
    </p:spTree>
    <p:extLst>
      <p:ext uri="{BB962C8B-B14F-4D97-AF65-F5344CB8AC3E}">
        <p14:creationId xmlns:p14="http://schemas.microsoft.com/office/powerpoint/2010/main" val="614032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altLang="en-US" dirty="0" smtClean="0">
                <a:ea typeface="MS Mincho" charset="-128"/>
              </a:rPr>
              <a:t>																</a:t>
            </a:r>
            <a:endParaRPr lang="en-US" altLang="en-US" dirty="0"/>
          </a:p>
        </p:txBody>
      </p:sp>
      <p:sp>
        <p:nvSpPr>
          <p:cNvPr id="1027" name="Rectangle 3"/>
          <p:cNvSpPr>
            <a:spLocks noGrp="1" noChangeArrowheads="1"/>
          </p:cNvSpPr>
          <p:nvPr>
            <p:ph type="body" idx="1"/>
          </p:nvPr>
        </p:nvSpPr>
        <p:spPr>
          <a:xfrm>
            <a:off x="2651760" y="2377440"/>
            <a:ext cx="9326880" cy="1280160"/>
          </a:xfrm>
        </p:spPr>
        <p:txBody>
          <a:bodyPr/>
          <a:lstStyle/>
          <a:p>
            <a:r>
              <a:rPr lang="en-US" altLang="en-US">
                <a:ea typeface="MS Mincho" charset="-128"/>
              </a:rPr>
              <a:t>When the edges in a graph have no direction, the graph is called </a:t>
            </a:r>
            <a:r>
              <a:rPr lang="en-US" altLang="en-US" i="1">
                <a:ea typeface="MS Mincho" charset="-128"/>
              </a:rPr>
              <a:t>undirected</a:t>
            </a:r>
            <a:endParaRPr lang="en-US" altLang="en-US"/>
          </a:p>
        </p:txBody>
      </p:sp>
      <p:pic>
        <p:nvPicPr>
          <p:cNvPr id="1028" name="Picture 4" descr="C:\My Documents\308 PowerPoint\Figures\MACJOBS\JPEGS\CHAP09\P551.jpg"/>
          <p:cNvPicPr>
            <a:picLocks noChangeAspect="1" noChangeArrowheads="1"/>
          </p:cNvPicPr>
          <p:nvPr/>
        </p:nvPicPr>
        <p:blipFill rotWithShape="1">
          <a:blip r:embed="rId2">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l="656" t="2252" r="36243" b="71895"/>
          <a:stretch/>
        </p:blipFill>
        <p:spPr bwMode="auto">
          <a:xfrm>
            <a:off x="4985656" y="4147456"/>
            <a:ext cx="4615543" cy="352397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381318" y="435819"/>
            <a:ext cx="5257208" cy="584775"/>
          </a:xfrm>
          <a:prstGeom prst="rect">
            <a:avLst/>
          </a:prstGeom>
        </p:spPr>
        <p:txBody>
          <a:bodyPr wrap="none">
            <a:spAutoFit/>
          </a:bodyPr>
          <a:lstStyle/>
          <a:p>
            <a:r>
              <a:rPr lang="en-US" altLang="en-US" sz="3200" dirty="0">
                <a:ea typeface="MS Mincho" charset="-128"/>
              </a:rPr>
              <a:t>Directed vs. undirected graphs</a:t>
            </a:r>
            <a:endParaRPr lang="en-IN" sz="3200" dirty="0"/>
          </a:p>
        </p:txBody>
      </p:sp>
      <mc:AlternateContent xmlns:mc="http://schemas.openxmlformats.org/markup-compatibility/2006">
        <mc:Choice xmlns:p14="http://schemas.microsoft.com/office/powerpoint/2010/main" Requires="p14">
          <p:contentPart p14:bwMode="auto" r:id="rId4">
            <p14:nvContentPartPr>
              <p14:cNvPr id="3" name="Ink 2"/>
              <p14:cNvContentPartPr/>
              <p14:nvPr/>
            </p14:nvContentPartPr>
            <p14:xfrm>
              <a:off x="5546520" y="1068480"/>
              <a:ext cx="3485520" cy="96840"/>
            </p14:xfrm>
          </p:contentPart>
        </mc:Choice>
        <mc:Fallback>
          <p:pic>
            <p:nvPicPr>
              <p:cNvPr id="3" name="Ink 2"/>
              <p:cNvPicPr/>
              <p:nvPr/>
            </p:nvPicPr>
            <p:blipFill>
              <a:blip r:embed="rId5"/>
              <a:stretch>
                <a:fillRect/>
              </a:stretch>
            </p:blipFill>
            <p:spPr>
              <a:xfrm>
                <a:off x="5538600" y="1061280"/>
                <a:ext cx="3500640" cy="110880"/>
              </a:xfrm>
              <a:prstGeom prst="rect">
                <a:avLst/>
              </a:prstGeom>
            </p:spPr>
          </p:pic>
        </mc:Fallback>
      </mc:AlternateContent>
    </p:spTree>
    <p:extLst>
      <p:ext uri="{BB962C8B-B14F-4D97-AF65-F5344CB8AC3E}">
        <p14:creationId xmlns:p14="http://schemas.microsoft.com/office/powerpoint/2010/main" val="356979322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40000" contrast="-40000"/>
                    </a14:imgEffect>
                  </a14:imgLayer>
                </a14:imgProps>
              </a:ext>
            </a:extLst>
          </a:blip>
          <a:stretch>
            <a:fillRect/>
          </a:stretch>
        </p:blipFill>
        <p:spPr>
          <a:xfrm>
            <a:off x="1873128" y="0"/>
            <a:ext cx="11637364" cy="7419106"/>
          </a:xfrm>
          <a:prstGeom prst="rect">
            <a:avLst/>
          </a:prstGeom>
          <a:ln>
            <a:solidFill>
              <a:schemeClr val="tx1"/>
            </a:solidFill>
          </a:ln>
        </p:spPr>
      </p:pic>
      <p:sp>
        <p:nvSpPr>
          <p:cNvPr id="3" name="TextBox 2"/>
          <p:cNvSpPr txBox="1"/>
          <p:nvPr/>
        </p:nvSpPr>
        <p:spPr>
          <a:xfrm>
            <a:off x="1" y="0"/>
            <a:ext cx="1837747" cy="424732"/>
          </a:xfrm>
          <a:prstGeom prst="rect">
            <a:avLst/>
          </a:prstGeom>
          <a:noFill/>
        </p:spPr>
        <p:txBody>
          <a:bodyPr wrap="none" rtlCol="0">
            <a:spAutoFit/>
          </a:bodyPr>
          <a:lstStyle/>
          <a:p>
            <a:r>
              <a:rPr lang="en-US" sz="2160" b="1" dirty="0">
                <a:solidFill>
                  <a:srgbClr val="FF0000"/>
                </a:solidFill>
              </a:rPr>
              <a:t>Gate DA -2024</a:t>
            </a:r>
            <a:endParaRPr lang="en-IN" sz="2160" b="1" dirty="0">
              <a:solidFill>
                <a:srgbClr val="FF0000"/>
              </a:solidFill>
            </a:endParaRPr>
          </a:p>
        </p:txBody>
      </p:sp>
      <p:sp>
        <p:nvSpPr>
          <p:cNvPr id="4" name="Rectangle 3"/>
          <p:cNvSpPr/>
          <p:nvPr/>
        </p:nvSpPr>
        <p:spPr>
          <a:xfrm>
            <a:off x="767643" y="3725334"/>
            <a:ext cx="7285311" cy="891822"/>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mc:Choice xmlns:p14="http://schemas.microsoft.com/office/powerpoint/2010/main" Requires="p14">
          <p:contentPart p14:bwMode="auto" r:id="rId4">
            <p14:nvContentPartPr>
              <p14:cNvPr id="5" name="Ink 4"/>
              <p14:cNvContentPartPr/>
              <p14:nvPr/>
            </p14:nvContentPartPr>
            <p14:xfrm>
              <a:off x="8127720" y="2548080"/>
              <a:ext cx="4869720" cy="3947760"/>
            </p14:xfrm>
          </p:contentPart>
        </mc:Choice>
        <mc:Fallback>
          <p:pic>
            <p:nvPicPr>
              <p:cNvPr id="5" name="Ink 4"/>
              <p:cNvPicPr/>
              <p:nvPr/>
            </p:nvPicPr>
            <p:blipFill>
              <a:blip r:embed="rId5"/>
              <a:stretch>
                <a:fillRect/>
              </a:stretch>
            </p:blipFill>
            <p:spPr>
              <a:xfrm>
                <a:off x="8118360" y="2541600"/>
                <a:ext cx="4885560" cy="3963240"/>
              </a:xfrm>
              <a:prstGeom prst="rect">
                <a:avLst/>
              </a:prstGeom>
            </p:spPr>
          </p:pic>
        </mc:Fallback>
      </mc:AlternateContent>
    </p:spTree>
    <p:extLst>
      <p:ext uri="{BB962C8B-B14F-4D97-AF65-F5344CB8AC3E}">
        <p14:creationId xmlns:p14="http://schemas.microsoft.com/office/powerpoint/2010/main" val="3385215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46578" y="444058"/>
            <a:ext cx="12632266" cy="1384995"/>
          </a:xfrm>
          <a:prstGeom prst="rect">
            <a:avLst/>
          </a:prstGeom>
        </p:spPr>
        <p:txBody>
          <a:bodyPr wrap="square">
            <a:spAutoFit/>
          </a:bodyPr>
          <a:lstStyle/>
          <a:p>
            <a:r>
              <a:rPr lang="en-US" sz="2800" dirty="0">
                <a:solidFill>
                  <a:srgbClr val="121212"/>
                </a:solidFill>
                <a:latin typeface="Roboto"/>
              </a:rPr>
              <a:t>Breadth First Search </a:t>
            </a:r>
            <a:r>
              <a:rPr lang="en-US" sz="2800" dirty="0"/>
              <a:t>(𝐵𝐹𝑆)</a:t>
            </a:r>
            <a:r>
              <a:rPr lang="en-US" sz="2800" dirty="0">
                <a:solidFill>
                  <a:srgbClr val="121212"/>
                </a:solidFill>
                <a:latin typeface="Roboto"/>
              </a:rPr>
              <a:t> is started on a binary tree beginning from the root vertex. There is a vertex </a:t>
            </a:r>
            <a:r>
              <a:rPr lang="en-US" sz="2800" dirty="0"/>
              <a:t>𝑡</a:t>
            </a:r>
            <a:r>
              <a:rPr lang="en-US" sz="2800" dirty="0">
                <a:solidFill>
                  <a:srgbClr val="121212"/>
                </a:solidFill>
                <a:latin typeface="Roboto"/>
              </a:rPr>
              <a:t> at a distance four from the root. If t is the </a:t>
            </a:r>
            <a:r>
              <a:rPr lang="en-US" sz="2800" dirty="0"/>
              <a:t>𝑛</a:t>
            </a:r>
            <a:r>
              <a:rPr lang="en-US" sz="2800" dirty="0">
                <a:solidFill>
                  <a:srgbClr val="121212"/>
                </a:solidFill>
                <a:latin typeface="Roboto"/>
              </a:rPr>
              <a:t>-</a:t>
            </a:r>
            <a:r>
              <a:rPr lang="en-US" sz="2800" dirty="0" err="1">
                <a:solidFill>
                  <a:srgbClr val="121212"/>
                </a:solidFill>
                <a:latin typeface="Roboto"/>
              </a:rPr>
              <a:t>th</a:t>
            </a:r>
            <a:r>
              <a:rPr lang="en-US" sz="2800" dirty="0">
                <a:solidFill>
                  <a:srgbClr val="121212"/>
                </a:solidFill>
                <a:latin typeface="Roboto"/>
              </a:rPr>
              <a:t> vertex in this </a:t>
            </a:r>
            <a:r>
              <a:rPr lang="en-US" sz="2800" dirty="0"/>
              <a:t>𝐵𝐹𝑆</a:t>
            </a:r>
            <a:r>
              <a:rPr lang="en-US" sz="2800" dirty="0">
                <a:solidFill>
                  <a:srgbClr val="121212"/>
                </a:solidFill>
                <a:latin typeface="Roboto"/>
              </a:rPr>
              <a:t> traversal, then the maximum possible value of </a:t>
            </a:r>
            <a:r>
              <a:rPr lang="en-US" sz="2800" dirty="0"/>
              <a:t>𝑛</a:t>
            </a:r>
            <a:r>
              <a:rPr lang="en-US" sz="2800" dirty="0">
                <a:solidFill>
                  <a:srgbClr val="121212"/>
                </a:solidFill>
                <a:latin typeface="Roboto"/>
              </a:rPr>
              <a:t> is ___________.</a:t>
            </a:r>
            <a:endParaRPr lang="en-IN" sz="2800" dirty="0"/>
          </a:p>
        </p:txBody>
      </p:sp>
      <p:sp>
        <p:nvSpPr>
          <p:cNvPr id="3" name="TextBox 2"/>
          <p:cNvSpPr txBox="1"/>
          <p:nvPr/>
        </p:nvSpPr>
        <p:spPr>
          <a:xfrm>
            <a:off x="0" y="0"/>
            <a:ext cx="2485104" cy="424732"/>
          </a:xfrm>
          <a:prstGeom prst="rect">
            <a:avLst/>
          </a:prstGeom>
          <a:noFill/>
        </p:spPr>
        <p:txBody>
          <a:bodyPr wrap="none" rtlCol="0">
            <a:spAutoFit/>
          </a:bodyPr>
          <a:lstStyle/>
          <a:p>
            <a:r>
              <a:rPr lang="en-US" sz="2160" b="1" dirty="0">
                <a:solidFill>
                  <a:srgbClr val="FF0000"/>
                </a:solidFill>
              </a:rPr>
              <a:t>Gate </a:t>
            </a:r>
            <a:r>
              <a:rPr lang="en-US" sz="2160" b="1" dirty="0" smtClean="0">
                <a:solidFill>
                  <a:srgbClr val="FF0000"/>
                </a:solidFill>
              </a:rPr>
              <a:t>CS –2016 Set-1</a:t>
            </a:r>
            <a:endParaRPr lang="en-US" sz="2160" b="1" dirty="0">
              <a:solidFill>
                <a:srgbClr val="FF0000"/>
              </a:solidFill>
            </a:endParaRPr>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809280" y="899280"/>
              <a:ext cx="12750120" cy="6691320"/>
            </p14:xfrm>
          </p:contentPart>
        </mc:Choice>
        <mc:Fallback>
          <p:pic>
            <p:nvPicPr>
              <p:cNvPr id="4" name="Ink 3"/>
              <p:cNvPicPr/>
              <p:nvPr/>
            </p:nvPicPr>
            <p:blipFill>
              <a:blip r:embed="rId3"/>
              <a:stretch>
                <a:fillRect/>
              </a:stretch>
            </p:blipFill>
            <p:spPr>
              <a:xfrm>
                <a:off x="800640" y="892800"/>
                <a:ext cx="12765960" cy="6709680"/>
              </a:xfrm>
              <a:prstGeom prst="rect">
                <a:avLst/>
              </a:prstGeom>
            </p:spPr>
          </p:pic>
        </mc:Fallback>
      </mc:AlternateContent>
    </p:spTree>
    <p:extLst>
      <p:ext uri="{BB962C8B-B14F-4D97-AF65-F5344CB8AC3E}">
        <p14:creationId xmlns:p14="http://schemas.microsoft.com/office/powerpoint/2010/main" val="427787487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48245" y="406707"/>
            <a:ext cx="12500263" cy="830997"/>
          </a:xfrm>
          <a:prstGeom prst="rect">
            <a:avLst/>
          </a:prstGeom>
        </p:spPr>
        <p:txBody>
          <a:bodyPr wrap="square">
            <a:spAutoFit/>
          </a:bodyPr>
          <a:lstStyle/>
          <a:p>
            <a:r>
              <a:rPr lang="en-US" sz="2400" smtClean="0">
                <a:solidFill>
                  <a:srgbClr val="121212"/>
                </a:solidFill>
                <a:latin typeface="Roboto"/>
              </a:rPr>
              <a:t>Let G be a graph with n vertices and m edges. What is the tightest upper bound on the running time of Depth First Search on G, when G is represented as an adjacency matrix?</a:t>
            </a:r>
            <a:endParaRPr lang="en-IN" sz="2400" dirty="0"/>
          </a:p>
        </p:txBody>
      </p:sp>
      <p:sp>
        <p:nvSpPr>
          <p:cNvPr id="3" name="Rectangle 2"/>
          <p:cNvSpPr/>
          <p:nvPr/>
        </p:nvSpPr>
        <p:spPr>
          <a:xfrm>
            <a:off x="0" y="0"/>
            <a:ext cx="2539991" cy="369332"/>
          </a:xfrm>
          <a:prstGeom prst="rect">
            <a:avLst/>
          </a:prstGeom>
        </p:spPr>
        <p:txBody>
          <a:bodyPr wrap="none">
            <a:spAutoFit/>
          </a:bodyPr>
          <a:lstStyle/>
          <a:p>
            <a:r>
              <a:rPr lang="en-US" b="1" dirty="0">
                <a:solidFill>
                  <a:srgbClr val="FF0000"/>
                </a:solidFill>
                <a:latin typeface="Roboto"/>
              </a:rPr>
              <a:t>GATE CSE 2014 Set 1</a:t>
            </a:r>
            <a:endParaRPr lang="en-IN" dirty="0">
              <a:solidFill>
                <a:srgbClr val="FF0000"/>
              </a:solidFill>
            </a:endParaRPr>
          </a:p>
        </p:txBody>
      </p:sp>
      <p:pic>
        <p:nvPicPr>
          <p:cNvPr id="4" name="Picture 3"/>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Lst>
          </a:blip>
          <a:stretch>
            <a:fillRect/>
          </a:stretch>
        </p:blipFill>
        <p:spPr>
          <a:xfrm>
            <a:off x="3413277" y="1490879"/>
            <a:ext cx="2457587" cy="3903227"/>
          </a:xfrm>
          <a:prstGeom prst="rect">
            <a:avLst/>
          </a:prstGeom>
        </p:spPr>
      </p:pic>
      <p:sp>
        <p:nvSpPr>
          <p:cNvPr id="5" name="Rectangle 4"/>
          <p:cNvSpPr/>
          <p:nvPr/>
        </p:nvSpPr>
        <p:spPr>
          <a:xfrm>
            <a:off x="3413277" y="3548688"/>
            <a:ext cx="2758923" cy="891822"/>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mc:Choice xmlns:p14="http://schemas.microsoft.com/office/powerpoint/2010/main" Requires="p14">
          <p:contentPart p14:bwMode="auto" r:id="rId4">
            <p14:nvContentPartPr>
              <p14:cNvPr id="6" name="Ink 5"/>
              <p14:cNvContentPartPr/>
              <p14:nvPr/>
            </p14:nvContentPartPr>
            <p14:xfrm>
              <a:off x="3666240" y="1173240"/>
              <a:ext cx="8658720" cy="2592360"/>
            </p14:xfrm>
          </p:contentPart>
        </mc:Choice>
        <mc:Fallback>
          <p:pic>
            <p:nvPicPr>
              <p:cNvPr id="6" name="Ink 5"/>
              <p:cNvPicPr/>
              <p:nvPr/>
            </p:nvPicPr>
            <p:blipFill>
              <a:blip r:embed="rId5"/>
              <a:stretch>
                <a:fillRect/>
              </a:stretch>
            </p:blipFill>
            <p:spPr>
              <a:xfrm>
                <a:off x="3660120" y="1167120"/>
                <a:ext cx="8672040" cy="2606760"/>
              </a:xfrm>
              <a:prstGeom prst="rect">
                <a:avLst/>
              </a:prstGeom>
            </p:spPr>
          </p:pic>
        </mc:Fallback>
      </mc:AlternateContent>
    </p:spTree>
    <p:extLst>
      <p:ext uri="{BB962C8B-B14F-4D97-AF65-F5344CB8AC3E}">
        <p14:creationId xmlns:p14="http://schemas.microsoft.com/office/powerpoint/2010/main" val="1668864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10791" y="227691"/>
            <a:ext cx="7315200" cy="1477328"/>
          </a:xfrm>
          <a:prstGeom prst="rect">
            <a:avLst/>
          </a:prstGeom>
        </p:spPr>
        <p:txBody>
          <a:bodyPr>
            <a:spAutoFit/>
          </a:bodyPr>
          <a:lstStyle/>
          <a:p>
            <a:r>
              <a:rPr lang="en-US" dirty="0">
                <a:solidFill>
                  <a:srgbClr val="121212"/>
                </a:solidFill>
                <a:latin typeface="Roboto"/>
              </a:rPr>
              <a:t>Consider the following graph among the following sequences</a:t>
            </a:r>
            <a:r>
              <a:rPr lang="en-US" dirty="0"/>
              <a:t/>
            </a:r>
            <a:br>
              <a:rPr lang="en-US" dirty="0"/>
            </a:br>
            <a:r>
              <a:rPr lang="en-US" dirty="0">
                <a:solidFill>
                  <a:srgbClr val="121212"/>
                </a:solidFill>
                <a:latin typeface="Roboto"/>
              </a:rPr>
              <a:t>I. a b e g h f</a:t>
            </a:r>
            <a:r>
              <a:rPr lang="en-US" dirty="0"/>
              <a:t/>
            </a:r>
            <a:br>
              <a:rPr lang="en-US" dirty="0"/>
            </a:br>
            <a:r>
              <a:rPr lang="en-US" dirty="0">
                <a:solidFill>
                  <a:srgbClr val="121212"/>
                </a:solidFill>
                <a:latin typeface="Roboto"/>
              </a:rPr>
              <a:t>II. a b f e h g</a:t>
            </a:r>
            <a:r>
              <a:rPr lang="en-US" dirty="0"/>
              <a:t/>
            </a:r>
            <a:br>
              <a:rPr lang="en-US" dirty="0"/>
            </a:br>
            <a:r>
              <a:rPr lang="en-US" dirty="0">
                <a:solidFill>
                  <a:srgbClr val="121212"/>
                </a:solidFill>
                <a:latin typeface="Roboto"/>
              </a:rPr>
              <a:t>III. a b f h g e</a:t>
            </a:r>
            <a:r>
              <a:rPr lang="en-US" dirty="0"/>
              <a:t/>
            </a:r>
            <a:br>
              <a:rPr lang="en-US" dirty="0"/>
            </a:br>
            <a:r>
              <a:rPr lang="en-US" dirty="0">
                <a:solidFill>
                  <a:srgbClr val="121212"/>
                </a:solidFill>
                <a:latin typeface="Roboto"/>
              </a:rPr>
              <a:t>IV. a f g h b e</a:t>
            </a:r>
            <a:endParaRPr lang="en-IN" dirty="0"/>
          </a:p>
        </p:txBody>
      </p:sp>
      <p:pic>
        <p:nvPicPr>
          <p:cNvPr id="3" name="Picture 2"/>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40000" contrast="-40000"/>
                    </a14:imgEffect>
                  </a14:imgLayer>
                </a14:imgProps>
              </a:ext>
            </a:extLst>
          </a:blip>
          <a:stretch>
            <a:fillRect/>
          </a:stretch>
        </p:blipFill>
        <p:spPr>
          <a:xfrm>
            <a:off x="5731019" y="893618"/>
            <a:ext cx="3412981" cy="2340330"/>
          </a:xfrm>
          <a:prstGeom prst="rect">
            <a:avLst/>
          </a:prstGeom>
        </p:spPr>
      </p:pic>
      <p:sp>
        <p:nvSpPr>
          <p:cNvPr id="4" name="Rectangle 3"/>
          <p:cNvSpPr/>
          <p:nvPr/>
        </p:nvSpPr>
        <p:spPr>
          <a:xfrm>
            <a:off x="3210791" y="3252359"/>
            <a:ext cx="5378395" cy="369332"/>
          </a:xfrm>
          <a:prstGeom prst="rect">
            <a:avLst/>
          </a:prstGeom>
        </p:spPr>
        <p:txBody>
          <a:bodyPr wrap="none">
            <a:spAutoFit/>
          </a:bodyPr>
          <a:lstStyle/>
          <a:p>
            <a:r>
              <a:rPr lang="en-US" dirty="0">
                <a:solidFill>
                  <a:srgbClr val="121212"/>
                </a:solidFill>
                <a:latin typeface="Roboto"/>
              </a:rPr>
              <a:t>What are depth first traversals of the above graph?</a:t>
            </a:r>
            <a:endParaRPr lang="en-IN" dirty="0"/>
          </a:p>
        </p:txBody>
      </p:sp>
      <p:sp>
        <p:nvSpPr>
          <p:cNvPr id="5" name="Rectangle 4"/>
          <p:cNvSpPr/>
          <p:nvPr/>
        </p:nvSpPr>
        <p:spPr>
          <a:xfrm>
            <a:off x="0" y="-12761"/>
            <a:ext cx="1924438" cy="369332"/>
          </a:xfrm>
          <a:prstGeom prst="rect">
            <a:avLst/>
          </a:prstGeom>
        </p:spPr>
        <p:txBody>
          <a:bodyPr wrap="none">
            <a:spAutoFit/>
          </a:bodyPr>
          <a:lstStyle/>
          <a:p>
            <a:r>
              <a:rPr lang="en-IN" b="1" dirty="0">
                <a:solidFill>
                  <a:srgbClr val="FF0000"/>
                </a:solidFill>
                <a:latin typeface="Roboto"/>
              </a:rPr>
              <a:t>GATE CSE 2003</a:t>
            </a:r>
            <a:endParaRPr lang="en-IN" dirty="0">
              <a:solidFill>
                <a:srgbClr val="FF0000"/>
              </a:solidFill>
            </a:endParaRPr>
          </a:p>
        </p:txBody>
      </p:sp>
      <p:pic>
        <p:nvPicPr>
          <p:cNvPr id="6" name="Picture 5"/>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0000" contrast="-40000"/>
                    </a14:imgEffect>
                  </a14:imgLayer>
                </a14:imgProps>
              </a:ext>
            </a:extLst>
          </a:blip>
          <a:stretch>
            <a:fillRect/>
          </a:stretch>
        </p:blipFill>
        <p:spPr>
          <a:xfrm>
            <a:off x="3210791" y="4248369"/>
            <a:ext cx="1962424" cy="3057952"/>
          </a:xfrm>
          <a:prstGeom prst="rect">
            <a:avLst/>
          </a:prstGeom>
        </p:spPr>
      </p:pic>
      <p:sp>
        <p:nvSpPr>
          <p:cNvPr id="7" name="Rectangle 6"/>
          <p:cNvSpPr/>
          <p:nvPr/>
        </p:nvSpPr>
        <p:spPr>
          <a:xfrm>
            <a:off x="3298977" y="6414499"/>
            <a:ext cx="2758923" cy="891822"/>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mc:Choice xmlns:p14="http://schemas.microsoft.com/office/powerpoint/2010/main" Requires="p14">
          <p:contentPart p14:bwMode="auto" r:id="rId6">
            <p14:nvContentPartPr>
              <p14:cNvPr id="8" name="Ink 7"/>
              <p14:cNvContentPartPr/>
              <p14:nvPr/>
            </p14:nvContentPartPr>
            <p14:xfrm>
              <a:off x="3506400" y="598680"/>
              <a:ext cx="9791280" cy="6882840"/>
            </p14:xfrm>
          </p:contentPart>
        </mc:Choice>
        <mc:Fallback>
          <p:pic>
            <p:nvPicPr>
              <p:cNvPr id="8" name="Ink 7"/>
              <p:cNvPicPr/>
              <p:nvPr/>
            </p:nvPicPr>
            <p:blipFill>
              <a:blip r:embed="rId7"/>
              <a:stretch>
                <a:fillRect/>
              </a:stretch>
            </p:blipFill>
            <p:spPr>
              <a:xfrm>
                <a:off x="3502080" y="592560"/>
                <a:ext cx="9798480" cy="6900120"/>
              </a:xfrm>
              <a:prstGeom prst="rect">
                <a:avLst/>
              </a:prstGeom>
            </p:spPr>
          </p:pic>
        </mc:Fallback>
      </mc:AlternateContent>
    </p:spTree>
    <p:extLst>
      <p:ext uri="{BB962C8B-B14F-4D97-AF65-F5344CB8AC3E}">
        <p14:creationId xmlns:p14="http://schemas.microsoft.com/office/powerpoint/2010/main" val="348235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61067" y="467648"/>
            <a:ext cx="12192000" cy="1384995"/>
          </a:xfrm>
          <a:prstGeom prst="rect">
            <a:avLst/>
          </a:prstGeom>
        </p:spPr>
        <p:txBody>
          <a:bodyPr wrap="square">
            <a:spAutoFit/>
          </a:bodyPr>
          <a:lstStyle/>
          <a:p>
            <a:r>
              <a:rPr lang="en-US" sz="2800" dirty="0">
                <a:solidFill>
                  <a:srgbClr val="040304"/>
                </a:solidFill>
                <a:latin typeface="Roboto"/>
              </a:rPr>
              <a:t>Consider the tree arcs of a BFS traversal from a source node 𝑊 in an unweighted, connected, undirected graph. The tree 𝑇 formed by the tree arcs is a data structure for </a:t>
            </a:r>
            <a:r>
              <a:rPr lang="en-US" sz="2800" dirty="0" smtClean="0">
                <a:solidFill>
                  <a:srgbClr val="040304"/>
                </a:solidFill>
                <a:latin typeface="Roboto"/>
              </a:rPr>
              <a:t>computing</a:t>
            </a:r>
            <a:endParaRPr lang="en-US" sz="2800" dirty="0">
              <a:solidFill>
                <a:srgbClr val="040304"/>
              </a:solidFill>
              <a:latin typeface="Roboto"/>
            </a:endParaRPr>
          </a:p>
        </p:txBody>
      </p:sp>
      <p:sp>
        <p:nvSpPr>
          <p:cNvPr id="3" name="Rectangle 2"/>
          <p:cNvSpPr/>
          <p:nvPr/>
        </p:nvSpPr>
        <p:spPr>
          <a:xfrm>
            <a:off x="3335865" y="2075302"/>
            <a:ext cx="9533467" cy="2246769"/>
          </a:xfrm>
          <a:prstGeom prst="rect">
            <a:avLst/>
          </a:prstGeom>
        </p:spPr>
        <p:txBody>
          <a:bodyPr wrap="square">
            <a:spAutoFit/>
          </a:bodyPr>
          <a:lstStyle/>
          <a:p>
            <a:pPr marL="514350" indent="-514350">
              <a:buFont typeface="+mj-lt"/>
              <a:buAutoNum type="alphaUcPeriod"/>
            </a:pPr>
            <a:r>
              <a:rPr lang="en-US" sz="2800" dirty="0">
                <a:solidFill>
                  <a:srgbClr val="040304"/>
                </a:solidFill>
                <a:latin typeface="Roboto"/>
              </a:rPr>
              <a:t>the shortest path between every pair of vertices.</a:t>
            </a:r>
          </a:p>
          <a:p>
            <a:pPr marL="514350" indent="-514350">
              <a:buFont typeface="+mj-lt"/>
              <a:buAutoNum type="alphaUcPeriod"/>
            </a:pPr>
            <a:r>
              <a:rPr lang="en-US" sz="2800" dirty="0">
                <a:solidFill>
                  <a:srgbClr val="040304"/>
                </a:solidFill>
                <a:latin typeface="Roboto"/>
              </a:rPr>
              <a:t>the shortest path from 𝑊 to every vertex in the graph.</a:t>
            </a:r>
          </a:p>
          <a:p>
            <a:pPr marL="514350" indent="-514350">
              <a:buFont typeface="+mj-lt"/>
              <a:buAutoNum type="alphaUcPeriod"/>
            </a:pPr>
            <a:r>
              <a:rPr lang="en-US" sz="2800" dirty="0">
                <a:solidFill>
                  <a:srgbClr val="040304"/>
                </a:solidFill>
                <a:latin typeface="Roboto"/>
              </a:rPr>
              <a:t>the shortest paths from 𝑊 to only those nodes that are leaves of 𝑇.</a:t>
            </a:r>
          </a:p>
          <a:p>
            <a:pPr marL="514350" indent="-514350">
              <a:buFont typeface="+mj-lt"/>
              <a:buAutoNum type="alphaUcPeriod"/>
            </a:pPr>
            <a:r>
              <a:rPr lang="en-US" sz="2800" dirty="0">
                <a:solidFill>
                  <a:srgbClr val="040304"/>
                </a:solidFill>
                <a:latin typeface="Roboto"/>
              </a:rPr>
              <a:t>the longest path in the graph.</a:t>
            </a:r>
          </a:p>
        </p:txBody>
      </p:sp>
      <p:sp>
        <p:nvSpPr>
          <p:cNvPr id="4" name="Rectangle 3"/>
          <p:cNvSpPr/>
          <p:nvPr/>
        </p:nvSpPr>
        <p:spPr>
          <a:xfrm>
            <a:off x="0" y="0"/>
            <a:ext cx="2539991" cy="369332"/>
          </a:xfrm>
          <a:prstGeom prst="rect">
            <a:avLst/>
          </a:prstGeom>
        </p:spPr>
        <p:txBody>
          <a:bodyPr wrap="none">
            <a:spAutoFit/>
          </a:bodyPr>
          <a:lstStyle/>
          <a:p>
            <a:r>
              <a:rPr lang="en-US" b="1" dirty="0">
                <a:solidFill>
                  <a:srgbClr val="FF0000"/>
                </a:solidFill>
                <a:latin typeface="Roboto"/>
              </a:rPr>
              <a:t>GATE CSE 2014 Set 2</a:t>
            </a:r>
            <a:endParaRPr lang="en-US" b="1" i="0" dirty="0">
              <a:solidFill>
                <a:srgbClr val="FF0000"/>
              </a:solidFill>
              <a:effectLst/>
              <a:latin typeface="Roboto"/>
            </a:endParaRPr>
          </a:p>
        </p:txBody>
      </p:sp>
      <mc:AlternateContent xmlns:mc="http://schemas.openxmlformats.org/markup-compatibility/2006">
        <mc:Choice xmlns:p14="http://schemas.microsoft.com/office/powerpoint/2010/main" Requires="p14">
          <p:contentPart p14:bwMode="auto" r:id="rId2">
            <p14:nvContentPartPr>
              <p14:cNvPr id="5" name="Ink 4"/>
              <p14:cNvContentPartPr/>
              <p14:nvPr/>
            </p14:nvContentPartPr>
            <p14:xfrm>
              <a:off x="3144960" y="2501280"/>
              <a:ext cx="6737760" cy="1891800"/>
            </p14:xfrm>
          </p:contentPart>
        </mc:Choice>
        <mc:Fallback>
          <p:pic>
            <p:nvPicPr>
              <p:cNvPr id="5" name="Ink 4"/>
              <p:cNvPicPr/>
              <p:nvPr/>
            </p:nvPicPr>
            <p:blipFill>
              <a:blip r:embed="rId3"/>
              <a:stretch>
                <a:fillRect/>
              </a:stretch>
            </p:blipFill>
            <p:spPr>
              <a:xfrm>
                <a:off x="3138480" y="2495160"/>
                <a:ext cx="6750720" cy="1900800"/>
              </a:xfrm>
              <a:prstGeom prst="rect">
                <a:avLst/>
              </a:prstGeom>
            </p:spPr>
          </p:pic>
        </mc:Fallback>
      </mc:AlternateContent>
    </p:spTree>
    <p:extLst>
      <p:ext uri="{BB962C8B-B14F-4D97-AF65-F5344CB8AC3E}">
        <p14:creationId xmlns:p14="http://schemas.microsoft.com/office/powerpoint/2010/main" val="1108090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nodeType="clickEffect">
                                  <p:stCondLst>
                                    <p:cond delay="0"/>
                                  </p:stCondLst>
                                  <p:iterate type="lt">
                                    <p:tmPct val="4000"/>
                                  </p:iterate>
                                  <p:childTnLst>
                                    <p:set>
                                      <p:cBhvr override="childStyle">
                                        <p:cTn id="6" dur="500" fill="hold"/>
                                        <p:tgtEl>
                                          <p:spTgt spid="3">
                                            <p:txEl>
                                              <p:pRg st="1" end="1"/>
                                            </p:txEl>
                                          </p:spTgt>
                                        </p:tgtEl>
                                        <p:attrNameLst>
                                          <p:attrName>style.color</p:attrName>
                                        </p:attrNameLst>
                                      </p:cBhvr>
                                      <p:to>
                                        <p:clrVal>
                                          <a:srgbClr val="0070C0"/>
                                        </p:clrVal>
                                      </p:to>
                                    </p:set>
                                    <p:set>
                                      <p:cBhvr>
                                        <p:cTn id="7" dur="500" fill="hold"/>
                                        <p:tgtEl>
                                          <p:spTgt spid="3">
                                            <p:txEl>
                                              <p:pRg st="1" end="1"/>
                                            </p:txEl>
                                          </p:spTgt>
                                        </p:tgtEl>
                                        <p:attrNameLst>
                                          <p:attrName>fillcolor</p:attrName>
                                        </p:attrNameLst>
                                      </p:cBhvr>
                                      <p:to>
                                        <p:clrVal>
                                          <a:srgbClr val="0070C0"/>
                                        </p:clrVal>
                                      </p:to>
                                    </p:set>
                                    <p:set>
                                      <p:cBhvr>
                                        <p:cTn id="8" dur="500" fill="hold"/>
                                        <p:tgtEl>
                                          <p:spTgt spid="3">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65200" y="313760"/>
            <a:ext cx="13377333" cy="5016758"/>
          </a:xfrm>
          <a:prstGeom prst="rect">
            <a:avLst/>
          </a:prstGeom>
        </p:spPr>
        <p:txBody>
          <a:bodyPr wrap="square">
            <a:spAutoFit/>
          </a:bodyPr>
          <a:lstStyle/>
          <a:p>
            <a:r>
              <a:rPr lang="en-US" sz="3200" dirty="0">
                <a:solidFill>
                  <a:srgbClr val="121212"/>
                </a:solidFill>
                <a:latin typeface="Roboto"/>
              </a:rPr>
              <a:t>Let </a:t>
            </a:r>
            <a:r>
              <a:rPr lang="en-US" sz="3200" dirty="0"/>
              <a:t>𝐺</a:t>
            </a:r>
            <a:r>
              <a:rPr lang="en-US" sz="3200" dirty="0">
                <a:solidFill>
                  <a:srgbClr val="121212"/>
                </a:solidFill>
                <a:latin typeface="Roboto"/>
              </a:rPr>
              <a:t> be a simple undirected graph. Let </a:t>
            </a:r>
            <a:r>
              <a:rPr lang="en-US" sz="3200" dirty="0"/>
              <a:t>𝑇</a:t>
            </a:r>
            <a:r>
              <a:rPr lang="en-US" sz="3200" baseline="-25000" dirty="0"/>
              <a:t>𝐷</a:t>
            </a:r>
            <a:r>
              <a:rPr lang="en-US" sz="3200" dirty="0">
                <a:solidFill>
                  <a:srgbClr val="121212"/>
                </a:solidFill>
                <a:latin typeface="Roboto"/>
              </a:rPr>
              <a:t> be a depth first search tree of </a:t>
            </a:r>
            <a:r>
              <a:rPr lang="en-US" sz="3200" dirty="0"/>
              <a:t>𝐺.</a:t>
            </a:r>
            <a:r>
              <a:rPr lang="en-US" sz="3200" dirty="0">
                <a:solidFill>
                  <a:srgbClr val="121212"/>
                </a:solidFill>
                <a:latin typeface="Roboto"/>
              </a:rPr>
              <a:t> Let </a:t>
            </a:r>
            <a:r>
              <a:rPr lang="en-US" sz="3200" dirty="0"/>
              <a:t>𝑇</a:t>
            </a:r>
            <a:r>
              <a:rPr lang="en-US" sz="3200" baseline="-25000" dirty="0"/>
              <a:t>𝐵</a:t>
            </a:r>
            <a:r>
              <a:rPr lang="en-US" sz="3200" dirty="0">
                <a:solidFill>
                  <a:srgbClr val="121212"/>
                </a:solidFill>
                <a:latin typeface="Roboto"/>
              </a:rPr>
              <a:t> be a breadth first search tree of </a:t>
            </a:r>
            <a:r>
              <a:rPr lang="en-US" sz="3200" dirty="0"/>
              <a:t>𝐺.</a:t>
            </a:r>
            <a:r>
              <a:rPr lang="en-US" sz="3200" dirty="0">
                <a:solidFill>
                  <a:srgbClr val="121212"/>
                </a:solidFill>
                <a:latin typeface="Roboto"/>
              </a:rPr>
              <a:t> Consider the following statements</a:t>
            </a:r>
            <a:r>
              <a:rPr lang="en-US" sz="3200" dirty="0" smtClean="0">
                <a:solidFill>
                  <a:srgbClr val="121212"/>
                </a:solidFill>
                <a:latin typeface="Roboto"/>
              </a:rPr>
              <a:t>.</a:t>
            </a:r>
          </a:p>
          <a:p>
            <a:pPr marL="439738"/>
            <a:r>
              <a:rPr lang="en-US" sz="3200" dirty="0" smtClean="0">
                <a:solidFill>
                  <a:srgbClr val="121212"/>
                </a:solidFill>
                <a:latin typeface="Roboto"/>
              </a:rPr>
              <a:t>(</a:t>
            </a:r>
            <a:r>
              <a:rPr lang="en-US" sz="3200" dirty="0">
                <a:solidFill>
                  <a:srgbClr val="121212"/>
                </a:solidFill>
                <a:latin typeface="Roboto"/>
              </a:rPr>
              <a:t>𝐼) No edge of 𝐺 is a cross edge with respect to 𝑇</a:t>
            </a:r>
            <a:r>
              <a:rPr lang="en-US" sz="3200" baseline="-25000" dirty="0"/>
              <a:t>𝐷</a:t>
            </a:r>
            <a:r>
              <a:rPr lang="en-US" sz="3200" dirty="0">
                <a:solidFill>
                  <a:srgbClr val="121212"/>
                </a:solidFill>
                <a:latin typeface="Roboto"/>
              </a:rPr>
              <a:t>. (𝐴 cross edge </a:t>
            </a:r>
            <a:r>
              <a:rPr lang="en-US" sz="3200" dirty="0" smtClean="0">
                <a:solidFill>
                  <a:srgbClr val="121212"/>
                </a:solidFill>
                <a:latin typeface="Roboto"/>
              </a:rPr>
              <a:t>	in</a:t>
            </a:r>
            <a:r>
              <a:rPr lang="en-US" sz="3200" dirty="0">
                <a:solidFill>
                  <a:srgbClr val="121212"/>
                </a:solidFill>
                <a:latin typeface="Roboto"/>
              </a:rPr>
              <a:t> 𝐺 is </a:t>
            </a:r>
            <a:r>
              <a:rPr lang="en-US" sz="3200" dirty="0" smtClean="0">
                <a:solidFill>
                  <a:srgbClr val="121212"/>
                </a:solidFill>
                <a:latin typeface="Roboto"/>
              </a:rPr>
              <a:t>between</a:t>
            </a:r>
            <a:r>
              <a:rPr lang="en-US" sz="3200" dirty="0">
                <a:solidFill>
                  <a:srgbClr val="121212"/>
                </a:solidFill>
                <a:latin typeface="Roboto"/>
              </a:rPr>
              <a:t> two nodes neither of which is an ancestor of the </a:t>
            </a:r>
            <a:r>
              <a:rPr lang="en-US" sz="3200" dirty="0" smtClean="0">
                <a:solidFill>
                  <a:srgbClr val="121212"/>
                </a:solidFill>
                <a:latin typeface="Roboto"/>
              </a:rPr>
              <a:t>	other </a:t>
            </a:r>
            <a:r>
              <a:rPr lang="en-US" sz="3200" dirty="0">
                <a:solidFill>
                  <a:srgbClr val="121212"/>
                </a:solidFill>
                <a:latin typeface="Roboto"/>
              </a:rPr>
              <a:t>in 𝑇</a:t>
            </a:r>
            <a:r>
              <a:rPr lang="en-US" sz="3200" baseline="-25000" dirty="0"/>
              <a:t>𝐷</a:t>
            </a:r>
            <a:r>
              <a:rPr lang="en-US" sz="3200" dirty="0">
                <a:solidFill>
                  <a:srgbClr val="121212"/>
                </a:solidFill>
                <a:latin typeface="Roboto"/>
              </a:rPr>
              <a:t>.)</a:t>
            </a:r>
            <a:br>
              <a:rPr lang="en-US" sz="3200" dirty="0">
                <a:solidFill>
                  <a:srgbClr val="121212"/>
                </a:solidFill>
                <a:latin typeface="Roboto"/>
              </a:rPr>
            </a:br>
            <a:r>
              <a:rPr lang="en-US" sz="3200" dirty="0">
                <a:solidFill>
                  <a:srgbClr val="121212"/>
                </a:solidFill>
                <a:latin typeface="Roboto"/>
              </a:rPr>
              <a:t>(𝐼𝐼) For every edge (𝑢,𝑣) of 𝐺, if 𝑢 is at depth 𝑖 and 𝑣 is at depth 𝑗 in 𝑇</a:t>
            </a:r>
            <a:r>
              <a:rPr lang="en-US" sz="3200" baseline="-25000" dirty="0"/>
              <a:t>𝐵</a:t>
            </a:r>
            <a:r>
              <a:rPr lang="en-US" sz="3200" dirty="0">
                <a:solidFill>
                  <a:srgbClr val="121212"/>
                </a:solidFill>
                <a:latin typeface="Roboto"/>
              </a:rPr>
              <a:t>, </a:t>
            </a:r>
            <a:r>
              <a:rPr lang="en-US" sz="3200" dirty="0" smtClean="0">
                <a:solidFill>
                  <a:srgbClr val="121212"/>
                </a:solidFill>
                <a:latin typeface="Roboto"/>
              </a:rPr>
              <a:t>	then</a:t>
            </a:r>
            <a:r>
              <a:rPr lang="en-US" sz="3200" dirty="0">
                <a:solidFill>
                  <a:srgbClr val="121212"/>
                </a:solidFill>
                <a:latin typeface="Roboto"/>
              </a:rPr>
              <a:t> |𝑖−𝑗|=</a:t>
            </a:r>
            <a:r>
              <a:rPr lang="en-US" sz="3200" dirty="0" smtClean="0">
                <a:solidFill>
                  <a:srgbClr val="121212"/>
                </a:solidFill>
                <a:latin typeface="Roboto"/>
              </a:rPr>
              <a:t>1.</a:t>
            </a:r>
          </a:p>
          <a:p>
            <a:endParaRPr lang="en-US" sz="3200" dirty="0">
              <a:solidFill>
                <a:srgbClr val="121212"/>
              </a:solidFill>
              <a:latin typeface="Roboto"/>
            </a:endParaRPr>
          </a:p>
          <a:p>
            <a:r>
              <a:rPr lang="en-US" sz="3200" dirty="0" smtClean="0">
                <a:solidFill>
                  <a:srgbClr val="121212"/>
                </a:solidFill>
                <a:latin typeface="Roboto"/>
              </a:rPr>
              <a:t>Which </a:t>
            </a:r>
            <a:r>
              <a:rPr lang="en-US" sz="3200" dirty="0">
                <a:solidFill>
                  <a:srgbClr val="121212"/>
                </a:solidFill>
                <a:latin typeface="Roboto"/>
              </a:rPr>
              <a:t>of the statements above must necessarily be true?</a:t>
            </a:r>
            <a:endParaRPr lang="en-US" sz="3200" b="0" i="0" dirty="0">
              <a:solidFill>
                <a:srgbClr val="121212"/>
              </a:solidFill>
              <a:effectLst/>
              <a:latin typeface="Roboto"/>
            </a:endParaRPr>
          </a:p>
        </p:txBody>
      </p:sp>
      <p:sp>
        <p:nvSpPr>
          <p:cNvPr id="3" name="Rectangle 2"/>
          <p:cNvSpPr/>
          <p:nvPr/>
        </p:nvSpPr>
        <p:spPr>
          <a:xfrm>
            <a:off x="0" y="42827"/>
            <a:ext cx="7315200" cy="369332"/>
          </a:xfrm>
          <a:prstGeom prst="rect">
            <a:avLst/>
          </a:prstGeom>
        </p:spPr>
        <p:txBody>
          <a:bodyPr>
            <a:spAutoFit/>
          </a:bodyPr>
          <a:lstStyle/>
          <a:p>
            <a:r>
              <a:rPr lang="en-IN" b="1" dirty="0">
                <a:solidFill>
                  <a:srgbClr val="FF0000"/>
                </a:solidFill>
                <a:latin typeface="Roboto"/>
              </a:rPr>
              <a:t>GATE CSE </a:t>
            </a:r>
            <a:r>
              <a:rPr lang="en-IN" b="1" dirty="0" smtClean="0">
                <a:solidFill>
                  <a:srgbClr val="FF0000"/>
                </a:solidFill>
                <a:latin typeface="Roboto"/>
              </a:rPr>
              <a:t>2018</a:t>
            </a:r>
            <a:endParaRPr lang="en-IN" b="1" dirty="0">
              <a:solidFill>
                <a:srgbClr val="FF0000"/>
              </a:solidFill>
              <a:latin typeface="Roboto"/>
            </a:endParaRPr>
          </a:p>
        </p:txBody>
      </p:sp>
      <p:pic>
        <p:nvPicPr>
          <p:cNvPr id="4" name="Picture 3"/>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Lst>
          </a:blip>
          <a:stretch>
            <a:fillRect/>
          </a:stretch>
        </p:blipFill>
        <p:spPr>
          <a:xfrm>
            <a:off x="2151937" y="5238333"/>
            <a:ext cx="2638793" cy="2991267"/>
          </a:xfrm>
          <a:prstGeom prst="rect">
            <a:avLst/>
          </a:prstGeom>
        </p:spPr>
      </p:pic>
      <p:sp>
        <p:nvSpPr>
          <p:cNvPr id="5" name="Rectangle 4"/>
          <p:cNvSpPr/>
          <p:nvPr/>
        </p:nvSpPr>
        <p:spPr>
          <a:xfrm>
            <a:off x="1919515" y="7653867"/>
            <a:ext cx="2758923" cy="544276"/>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mc:Choice xmlns:p14="http://schemas.microsoft.com/office/powerpoint/2010/main" Requires="p14">
          <p:contentPart p14:bwMode="auto" r:id="rId4">
            <p14:nvContentPartPr>
              <p14:cNvPr id="6" name="Ink 5"/>
              <p14:cNvContentPartPr/>
              <p14:nvPr/>
            </p14:nvContentPartPr>
            <p14:xfrm>
              <a:off x="982440" y="760320"/>
              <a:ext cx="12705120" cy="7155720"/>
            </p14:xfrm>
          </p:contentPart>
        </mc:Choice>
        <mc:Fallback>
          <p:pic>
            <p:nvPicPr>
              <p:cNvPr id="6" name="Ink 5"/>
              <p:cNvPicPr/>
              <p:nvPr/>
            </p:nvPicPr>
            <p:blipFill>
              <a:blip r:embed="rId5"/>
              <a:stretch>
                <a:fillRect/>
              </a:stretch>
            </p:blipFill>
            <p:spPr>
              <a:xfrm>
                <a:off x="976320" y="757800"/>
                <a:ext cx="12714480" cy="7166160"/>
              </a:xfrm>
              <a:prstGeom prst="rect">
                <a:avLst/>
              </a:prstGeom>
            </p:spPr>
          </p:pic>
        </mc:Fallback>
      </mc:AlternateContent>
    </p:spTree>
    <p:extLst>
      <p:ext uri="{BB962C8B-B14F-4D97-AF65-F5344CB8AC3E}">
        <p14:creationId xmlns:p14="http://schemas.microsoft.com/office/powerpoint/2010/main" val="1617005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85333" y="585169"/>
            <a:ext cx="12615333" cy="1815882"/>
          </a:xfrm>
          <a:prstGeom prst="rect">
            <a:avLst/>
          </a:prstGeom>
        </p:spPr>
        <p:txBody>
          <a:bodyPr wrap="square">
            <a:spAutoFit/>
          </a:bodyPr>
          <a:lstStyle/>
          <a:p>
            <a:r>
              <a:rPr lang="en-US" sz="2800" dirty="0">
                <a:solidFill>
                  <a:srgbClr val="121212"/>
                </a:solidFill>
                <a:latin typeface="Roboto"/>
              </a:rPr>
              <a:t>Let </a:t>
            </a:r>
            <a:r>
              <a:rPr lang="en-US" sz="2800" dirty="0"/>
              <a:t>𝐺</a:t>
            </a:r>
            <a:r>
              <a:rPr lang="en-US" sz="2800" dirty="0">
                <a:solidFill>
                  <a:srgbClr val="121212"/>
                </a:solidFill>
                <a:latin typeface="Roboto"/>
              </a:rPr>
              <a:t> be a connected undirected graph of </a:t>
            </a:r>
            <a:r>
              <a:rPr lang="en-US" sz="2800" dirty="0"/>
              <a:t>100</a:t>
            </a:r>
            <a:r>
              <a:rPr lang="en-US" sz="2800" dirty="0">
                <a:solidFill>
                  <a:srgbClr val="121212"/>
                </a:solidFill>
                <a:latin typeface="Roboto"/>
              </a:rPr>
              <a:t> vertices and </a:t>
            </a:r>
            <a:r>
              <a:rPr lang="en-US" sz="2800" dirty="0"/>
              <a:t>300</a:t>
            </a:r>
            <a:r>
              <a:rPr lang="en-US" sz="2800" dirty="0">
                <a:solidFill>
                  <a:srgbClr val="121212"/>
                </a:solidFill>
                <a:latin typeface="Roboto"/>
              </a:rPr>
              <a:t> edges. The weight of a minimum spanning tree of </a:t>
            </a:r>
            <a:r>
              <a:rPr lang="en-US" sz="2800" dirty="0"/>
              <a:t>𝐺</a:t>
            </a:r>
            <a:r>
              <a:rPr lang="en-US" sz="2800" dirty="0">
                <a:solidFill>
                  <a:srgbClr val="121212"/>
                </a:solidFill>
                <a:latin typeface="Roboto"/>
              </a:rPr>
              <a:t> is </a:t>
            </a:r>
            <a:r>
              <a:rPr lang="en-US" sz="2800" dirty="0"/>
              <a:t>500.</a:t>
            </a:r>
            <a:r>
              <a:rPr lang="en-US" sz="2800" dirty="0">
                <a:solidFill>
                  <a:srgbClr val="121212"/>
                </a:solidFill>
                <a:latin typeface="Roboto"/>
              </a:rPr>
              <a:t> When the weight of each edge of </a:t>
            </a:r>
            <a:r>
              <a:rPr lang="en-US" sz="2800" dirty="0"/>
              <a:t>𝐺</a:t>
            </a:r>
            <a:r>
              <a:rPr lang="en-US" sz="2800" dirty="0">
                <a:solidFill>
                  <a:srgbClr val="121212"/>
                </a:solidFill>
                <a:latin typeface="Roboto"/>
              </a:rPr>
              <a:t> is increased by five, the weight of a minimum spanning tree becomes ________.</a:t>
            </a:r>
            <a:endParaRPr lang="en-IN" sz="2800" dirty="0"/>
          </a:p>
        </p:txBody>
      </p:sp>
      <p:sp>
        <p:nvSpPr>
          <p:cNvPr id="3" name="Rectangle 2"/>
          <p:cNvSpPr/>
          <p:nvPr/>
        </p:nvSpPr>
        <p:spPr>
          <a:xfrm>
            <a:off x="177799" y="0"/>
            <a:ext cx="7315200" cy="369332"/>
          </a:xfrm>
          <a:prstGeom prst="rect">
            <a:avLst/>
          </a:prstGeom>
        </p:spPr>
        <p:txBody>
          <a:bodyPr>
            <a:spAutoFit/>
          </a:bodyPr>
          <a:lstStyle/>
          <a:p>
            <a:r>
              <a:rPr lang="en-US" b="1" dirty="0">
                <a:solidFill>
                  <a:srgbClr val="FF0000"/>
                </a:solidFill>
                <a:latin typeface="Roboto"/>
              </a:rPr>
              <a:t>GATE CSE 2015 Set </a:t>
            </a:r>
            <a:r>
              <a:rPr lang="en-US" b="1" dirty="0" smtClean="0">
                <a:solidFill>
                  <a:srgbClr val="FF0000"/>
                </a:solidFill>
                <a:latin typeface="Roboto"/>
              </a:rPr>
              <a:t>3</a:t>
            </a:r>
            <a:endParaRPr lang="en-US" b="1" dirty="0">
              <a:solidFill>
                <a:srgbClr val="FF0000"/>
              </a:solidFill>
              <a:latin typeface="Roboto"/>
            </a:endParaRPr>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2896920" y="2739240"/>
              <a:ext cx="10888920" cy="2822760"/>
            </p14:xfrm>
          </p:contentPart>
        </mc:Choice>
        <mc:Fallback>
          <p:pic>
            <p:nvPicPr>
              <p:cNvPr id="4" name="Ink 3"/>
              <p:cNvPicPr/>
              <p:nvPr/>
            </p:nvPicPr>
            <p:blipFill>
              <a:blip r:embed="rId3"/>
              <a:stretch>
                <a:fillRect/>
              </a:stretch>
            </p:blipFill>
            <p:spPr>
              <a:xfrm>
                <a:off x="2889720" y="2736000"/>
                <a:ext cx="10905480" cy="2829240"/>
              </a:xfrm>
              <a:prstGeom prst="rect">
                <a:avLst/>
              </a:prstGeom>
            </p:spPr>
          </p:pic>
        </mc:Fallback>
      </mc:AlternateContent>
    </p:spTree>
    <p:extLst>
      <p:ext uri="{BB962C8B-B14F-4D97-AF65-F5344CB8AC3E}">
        <p14:creationId xmlns:p14="http://schemas.microsoft.com/office/powerpoint/2010/main" val="388954511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88533" y="463603"/>
            <a:ext cx="12445999" cy="3785652"/>
          </a:xfrm>
          <a:prstGeom prst="rect">
            <a:avLst/>
          </a:prstGeom>
        </p:spPr>
        <p:txBody>
          <a:bodyPr wrap="square">
            <a:spAutoFit/>
          </a:bodyPr>
          <a:lstStyle/>
          <a:p>
            <a:r>
              <a:rPr lang="en-US" sz="2400" dirty="0">
                <a:solidFill>
                  <a:srgbClr val="121212"/>
                </a:solidFill>
                <a:latin typeface="Roboto"/>
              </a:rPr>
              <a:t>Consider a complete undirected graph with vertex set {0,1,2,3,4}. Entry </a:t>
            </a:r>
            <a:r>
              <a:rPr lang="en-US" sz="2400" dirty="0" err="1">
                <a:solidFill>
                  <a:srgbClr val="121212"/>
                </a:solidFill>
                <a:latin typeface="Roboto"/>
              </a:rPr>
              <a:t>W</a:t>
            </a:r>
            <a:r>
              <a:rPr lang="en-US" sz="2400" baseline="-25000" dirty="0" err="1">
                <a:solidFill>
                  <a:srgbClr val="121212"/>
                </a:solidFill>
                <a:latin typeface="Roboto"/>
              </a:rPr>
              <a:t>ij</a:t>
            </a:r>
            <a:r>
              <a:rPr lang="en-US" sz="2400" dirty="0">
                <a:solidFill>
                  <a:srgbClr val="121212"/>
                </a:solidFill>
                <a:latin typeface="Roboto"/>
              </a:rPr>
              <a:t> in the matrix W below is the weight of the edge {</a:t>
            </a:r>
            <a:r>
              <a:rPr lang="en-US" sz="2400" dirty="0" err="1">
                <a:solidFill>
                  <a:srgbClr val="121212"/>
                </a:solidFill>
                <a:latin typeface="Roboto"/>
              </a:rPr>
              <a:t>i</a:t>
            </a:r>
            <a:r>
              <a:rPr lang="en-US" sz="2400" dirty="0">
                <a:solidFill>
                  <a:srgbClr val="121212"/>
                </a:solidFill>
                <a:latin typeface="Roboto"/>
              </a:rPr>
              <a:t>, </a:t>
            </a:r>
            <a:r>
              <a:rPr lang="en-US" sz="2400" dirty="0" smtClean="0">
                <a:solidFill>
                  <a:srgbClr val="121212"/>
                </a:solidFill>
                <a:latin typeface="Roboto"/>
              </a:rPr>
              <a:t>j}</a:t>
            </a:r>
          </a:p>
          <a:p>
            <a:endParaRPr lang="en-US" sz="2400" dirty="0">
              <a:solidFill>
                <a:srgbClr val="121212"/>
              </a:solidFill>
              <a:latin typeface="Roboto"/>
            </a:endParaRPr>
          </a:p>
          <a:p>
            <a:endParaRPr lang="en-US" sz="2400" dirty="0" smtClean="0">
              <a:solidFill>
                <a:srgbClr val="121212"/>
              </a:solidFill>
              <a:latin typeface="Roboto"/>
            </a:endParaRPr>
          </a:p>
          <a:p>
            <a:endParaRPr lang="en-US" sz="2400" dirty="0">
              <a:solidFill>
                <a:srgbClr val="121212"/>
              </a:solidFill>
              <a:latin typeface="Roboto"/>
            </a:endParaRPr>
          </a:p>
          <a:p>
            <a:endParaRPr lang="en-US" sz="2400" dirty="0" smtClean="0">
              <a:solidFill>
                <a:srgbClr val="121212"/>
              </a:solidFill>
              <a:latin typeface="Roboto"/>
            </a:endParaRPr>
          </a:p>
          <a:p>
            <a:endParaRPr lang="en-US" sz="2400" dirty="0">
              <a:solidFill>
                <a:srgbClr val="121212"/>
              </a:solidFill>
              <a:latin typeface="Roboto"/>
            </a:endParaRPr>
          </a:p>
          <a:p>
            <a:endParaRPr lang="en-US" sz="2400" dirty="0" smtClean="0">
              <a:solidFill>
                <a:srgbClr val="121212"/>
              </a:solidFill>
              <a:latin typeface="Roboto"/>
            </a:endParaRPr>
          </a:p>
          <a:p>
            <a:r>
              <a:rPr lang="en-US" sz="2400" dirty="0" smtClean="0">
                <a:solidFill>
                  <a:srgbClr val="121212"/>
                </a:solidFill>
                <a:latin typeface="Roboto"/>
              </a:rPr>
              <a:t>What </a:t>
            </a:r>
            <a:r>
              <a:rPr lang="en-US" sz="2400" dirty="0">
                <a:solidFill>
                  <a:srgbClr val="121212"/>
                </a:solidFill>
                <a:latin typeface="Roboto"/>
              </a:rPr>
              <a:t>is the minimum possible weight of a spanning tree T in this graph such that vertex 0 is a leaf node in the tree T?</a:t>
            </a:r>
            <a:endParaRPr lang="en-IN" sz="2400" dirty="0"/>
          </a:p>
        </p:txBody>
      </p:sp>
      <p:pic>
        <p:nvPicPr>
          <p:cNvPr id="3" name="Picture 2"/>
          <p:cNvPicPr>
            <a:picLocks noChangeAspect="1"/>
          </p:cNvPicPr>
          <p:nvPr/>
        </p:nvPicPr>
        <p:blipFill>
          <a:blip r:embed="rId2"/>
          <a:stretch>
            <a:fillRect/>
          </a:stretch>
        </p:blipFill>
        <p:spPr>
          <a:xfrm>
            <a:off x="6595920" y="1038661"/>
            <a:ext cx="3513281" cy="2304058"/>
          </a:xfrm>
          <a:prstGeom prst="rect">
            <a:avLst/>
          </a:prstGeom>
        </p:spPr>
      </p:pic>
      <p:sp>
        <p:nvSpPr>
          <p:cNvPr id="4" name="Rectangle 3"/>
          <p:cNvSpPr/>
          <p:nvPr/>
        </p:nvSpPr>
        <p:spPr>
          <a:xfrm>
            <a:off x="0" y="94271"/>
            <a:ext cx="7315200" cy="369332"/>
          </a:xfrm>
          <a:prstGeom prst="rect">
            <a:avLst/>
          </a:prstGeom>
        </p:spPr>
        <p:txBody>
          <a:bodyPr>
            <a:spAutoFit/>
          </a:bodyPr>
          <a:lstStyle/>
          <a:p>
            <a:r>
              <a:rPr lang="en-IN" b="1" dirty="0">
                <a:solidFill>
                  <a:srgbClr val="FF0000"/>
                </a:solidFill>
                <a:latin typeface="Roboto"/>
              </a:rPr>
              <a:t>GATE CSE </a:t>
            </a:r>
            <a:r>
              <a:rPr lang="en-IN" b="1" dirty="0" smtClean="0">
                <a:solidFill>
                  <a:srgbClr val="FF0000"/>
                </a:solidFill>
                <a:latin typeface="Roboto"/>
              </a:rPr>
              <a:t>2010</a:t>
            </a:r>
            <a:endParaRPr lang="en-IN" b="1" dirty="0">
              <a:solidFill>
                <a:srgbClr val="FF0000"/>
              </a:solidFill>
              <a:latin typeface="Roboto"/>
            </a:endParaRPr>
          </a:p>
        </p:txBody>
      </p:sp>
      <p:pic>
        <p:nvPicPr>
          <p:cNvPr id="5" name="Picture 4"/>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contrast="40000"/>
                    </a14:imgEffect>
                  </a14:imgLayer>
                </a14:imgProps>
              </a:ext>
            </a:extLst>
          </a:blip>
          <a:stretch>
            <a:fillRect/>
          </a:stretch>
        </p:blipFill>
        <p:spPr>
          <a:xfrm>
            <a:off x="2111776" y="4614374"/>
            <a:ext cx="1838582" cy="2953162"/>
          </a:xfrm>
          <a:prstGeom prst="rect">
            <a:avLst/>
          </a:prstGeom>
        </p:spPr>
      </p:pic>
      <p:sp>
        <p:nvSpPr>
          <p:cNvPr id="6" name="Rectangle 5"/>
          <p:cNvSpPr/>
          <p:nvPr/>
        </p:nvSpPr>
        <p:spPr>
          <a:xfrm>
            <a:off x="1651606" y="6987729"/>
            <a:ext cx="1464128" cy="544276"/>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mc:Choice xmlns:p14="http://schemas.microsoft.com/office/powerpoint/2010/main" Requires="p14">
          <p:contentPart p14:bwMode="auto" r:id="rId5">
            <p14:nvContentPartPr>
              <p14:cNvPr id="7" name="Ink 6"/>
              <p14:cNvContentPartPr/>
              <p14:nvPr/>
            </p14:nvContentPartPr>
            <p14:xfrm>
              <a:off x="1342080" y="3335040"/>
              <a:ext cx="12462120" cy="4481640"/>
            </p14:xfrm>
          </p:contentPart>
        </mc:Choice>
        <mc:Fallback>
          <p:pic>
            <p:nvPicPr>
              <p:cNvPr id="7" name="Ink 6"/>
              <p:cNvPicPr/>
              <p:nvPr/>
            </p:nvPicPr>
            <p:blipFill>
              <a:blip r:embed="rId6"/>
              <a:stretch>
                <a:fillRect/>
              </a:stretch>
            </p:blipFill>
            <p:spPr>
              <a:xfrm>
                <a:off x="1337400" y="3330360"/>
                <a:ext cx="12472200" cy="4493520"/>
              </a:xfrm>
              <a:prstGeom prst="rect">
                <a:avLst/>
              </a:prstGeom>
            </p:spPr>
          </p:pic>
        </mc:Fallback>
      </mc:AlternateContent>
    </p:spTree>
    <p:extLst>
      <p:ext uri="{BB962C8B-B14F-4D97-AF65-F5344CB8AC3E}">
        <p14:creationId xmlns:p14="http://schemas.microsoft.com/office/powerpoint/2010/main" val="2544056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Thank you!</a:t>
            </a:r>
            <a:endParaRPr lang="en-IN" dirty="0"/>
          </a:p>
        </p:txBody>
      </p:sp>
    </p:spTree>
    <p:extLst>
      <p:ext uri="{BB962C8B-B14F-4D97-AF65-F5344CB8AC3E}">
        <p14:creationId xmlns:p14="http://schemas.microsoft.com/office/powerpoint/2010/main" val="321980620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body" idx="1"/>
          </p:nvPr>
        </p:nvSpPr>
        <p:spPr>
          <a:xfrm>
            <a:off x="2651760" y="2377440"/>
            <a:ext cx="9326880" cy="1463040"/>
          </a:xfrm>
        </p:spPr>
        <p:txBody>
          <a:bodyPr/>
          <a:lstStyle/>
          <a:p>
            <a:r>
              <a:rPr lang="en-US" altLang="en-US">
                <a:ea typeface="MS Mincho" charset="-128"/>
              </a:rPr>
              <a:t>When the edges in a graph have a direction, the graph is called </a:t>
            </a:r>
            <a:r>
              <a:rPr lang="en-US" altLang="en-US" i="1">
                <a:ea typeface="MS Mincho" charset="-128"/>
              </a:rPr>
              <a:t>directed</a:t>
            </a:r>
            <a:r>
              <a:rPr lang="en-US" altLang="en-US">
                <a:ea typeface="MS Mincho" charset="-128"/>
              </a:rPr>
              <a:t> (or </a:t>
            </a:r>
            <a:r>
              <a:rPr lang="en-US" altLang="en-US" i="1">
                <a:ea typeface="MS Mincho" charset="-128"/>
              </a:rPr>
              <a:t>digraph</a:t>
            </a:r>
            <a:r>
              <a:rPr lang="en-US" altLang="en-US">
                <a:ea typeface="MS Mincho" charset="-128"/>
              </a:rPr>
              <a:t>)</a:t>
            </a:r>
            <a:r>
              <a:rPr lang="en-US" altLang="en-US"/>
              <a:t> </a:t>
            </a:r>
          </a:p>
        </p:txBody>
      </p:sp>
      <p:pic>
        <p:nvPicPr>
          <p:cNvPr id="5124" name="Picture 4" descr="C:\My Documents\308 PowerPoint\Figures\MACJOBS\JPEGS\CHAP09\P551.jpg"/>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rcRect t="29227" r="13568" b="34114"/>
          <a:stretch>
            <a:fillRect/>
          </a:stretch>
        </p:blipFill>
        <p:spPr bwMode="auto">
          <a:xfrm>
            <a:off x="2651760" y="3817227"/>
            <a:ext cx="4937760" cy="3903346"/>
          </a:xfrm>
          <a:prstGeom prst="rect">
            <a:avLst/>
          </a:prstGeom>
          <a:noFill/>
          <a:extLst>
            <a:ext uri="{909E8E84-426E-40DD-AFC4-6F175D3DCCD1}">
              <a14:hiddenFill xmlns:a14="http://schemas.microsoft.com/office/drawing/2010/main">
                <a:solidFill>
                  <a:srgbClr val="FFFFFF"/>
                </a:solidFill>
              </a14:hiddenFill>
            </a:ext>
          </a:extLst>
        </p:spPr>
      </p:pic>
      <p:sp>
        <p:nvSpPr>
          <p:cNvPr id="5125" name="Rectangle 5"/>
          <p:cNvSpPr>
            <a:spLocks noGrp="1" noChangeArrowheads="1"/>
          </p:cNvSpPr>
          <p:nvPr>
            <p:ph type="title"/>
          </p:nvPr>
        </p:nvSpPr>
        <p:spPr>
          <a:noFill/>
          <a:ln/>
        </p:spPr>
        <p:txBody>
          <a:bodyPr/>
          <a:lstStyle/>
          <a:p>
            <a:r>
              <a:rPr lang="en-US" altLang="en-US" dirty="0" smtClean="0">
                <a:ea typeface="MS Mincho" charset="-128"/>
              </a:rPr>
              <a:t>																</a:t>
            </a:r>
            <a:endParaRPr lang="en-US" altLang="en-US" dirty="0"/>
          </a:p>
        </p:txBody>
      </p:sp>
      <p:sp>
        <p:nvSpPr>
          <p:cNvPr id="5126" name="Text Box 6"/>
          <p:cNvSpPr txBox="1">
            <a:spLocks noChangeArrowheads="1"/>
          </p:cNvSpPr>
          <p:nvPr/>
        </p:nvSpPr>
        <p:spPr bwMode="auto">
          <a:xfrm>
            <a:off x="2743200" y="7735814"/>
            <a:ext cx="4060371" cy="313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440" dirty="0"/>
              <a:t>E(Graph2) = {(1,3) (3,1) (5,9) (9,11) (5,7</a:t>
            </a:r>
            <a:r>
              <a:rPr lang="en-US" altLang="en-US" sz="1440" dirty="0" smtClean="0"/>
              <a:t>) (9,9), (11,1)</a:t>
            </a:r>
            <a:endParaRPr lang="en-US" altLang="en-US" sz="1680" dirty="0"/>
          </a:p>
        </p:txBody>
      </p:sp>
      <p:sp>
        <p:nvSpPr>
          <p:cNvPr id="5127" name="Rectangle 7"/>
          <p:cNvSpPr>
            <a:spLocks noChangeArrowheads="1"/>
          </p:cNvSpPr>
          <p:nvPr/>
        </p:nvSpPr>
        <p:spPr bwMode="auto">
          <a:xfrm>
            <a:off x="7680960" y="4846320"/>
            <a:ext cx="4846320" cy="18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80" i="1" dirty="0">
                <a:solidFill>
                  <a:schemeClr val="bg1"/>
                </a:solidFill>
                <a:latin typeface="Times New Roman" panose="02020603050405020304" pitchFamily="18" charset="0"/>
                <a:ea typeface="MS Mincho" charset="-128"/>
              </a:rPr>
              <a:t>Warning</a:t>
            </a:r>
            <a:r>
              <a:rPr lang="en-US" altLang="en-US" sz="2880" dirty="0">
                <a:solidFill>
                  <a:schemeClr val="bg1"/>
                </a:solidFill>
                <a:latin typeface="Times New Roman" panose="02020603050405020304" pitchFamily="18" charset="0"/>
                <a:ea typeface="MS Mincho" charset="-128"/>
              </a:rPr>
              <a:t>: if the graph is directed, the order of the vertices in each edge is important !!</a:t>
            </a:r>
            <a:endParaRPr lang="en-US" altLang="en-US" sz="2880" dirty="0">
              <a:latin typeface="Times New Roman" panose="02020603050405020304" pitchFamily="18" charset="0"/>
              <a:ea typeface="MS Mincho" charset="-128"/>
            </a:endParaRPr>
          </a:p>
        </p:txBody>
      </p:sp>
      <p:sp>
        <p:nvSpPr>
          <p:cNvPr id="2" name="Rectangle 1"/>
          <p:cNvSpPr/>
          <p:nvPr/>
        </p:nvSpPr>
        <p:spPr>
          <a:xfrm>
            <a:off x="2743200" y="109248"/>
            <a:ext cx="8911670" cy="707886"/>
          </a:xfrm>
          <a:prstGeom prst="rect">
            <a:avLst/>
          </a:prstGeom>
        </p:spPr>
        <p:txBody>
          <a:bodyPr wrap="none">
            <a:spAutoFit/>
          </a:bodyPr>
          <a:lstStyle/>
          <a:p>
            <a:r>
              <a:rPr lang="en-US" altLang="en-US" sz="4000" dirty="0">
                <a:ea typeface="MS Mincho" charset="-128"/>
              </a:rPr>
              <a:t>	Directed vs. undirected graphs (cont.)</a:t>
            </a:r>
            <a:endParaRPr lang="en-IN" sz="4000" dirty="0"/>
          </a:p>
        </p:txBody>
      </p:sp>
      <p:sp>
        <p:nvSpPr>
          <p:cNvPr id="3" name="Rectangle 2"/>
          <p:cNvSpPr/>
          <p:nvPr/>
        </p:nvSpPr>
        <p:spPr>
          <a:xfrm>
            <a:off x="5965372" y="7213942"/>
            <a:ext cx="2133600" cy="5033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mc:Choice xmlns:p14="http://schemas.microsoft.com/office/powerpoint/2010/main" Requires="p14">
          <p:contentPart p14:bwMode="auto" r:id="rId4">
            <p14:nvContentPartPr>
              <p14:cNvPr id="4" name="Ink 3"/>
              <p14:cNvContentPartPr/>
              <p14:nvPr/>
            </p14:nvContentPartPr>
            <p14:xfrm>
              <a:off x="7462080" y="3365640"/>
              <a:ext cx="1451520" cy="88920"/>
            </p14:xfrm>
          </p:contentPart>
        </mc:Choice>
        <mc:Fallback>
          <p:pic>
            <p:nvPicPr>
              <p:cNvPr id="4" name="Ink 3"/>
              <p:cNvPicPr/>
              <p:nvPr/>
            </p:nvPicPr>
            <p:blipFill>
              <a:blip r:embed="rId5"/>
              <a:stretch>
                <a:fillRect/>
              </a:stretch>
            </p:blipFill>
            <p:spPr>
              <a:xfrm>
                <a:off x="7454880" y="3358440"/>
                <a:ext cx="1466640" cy="104040"/>
              </a:xfrm>
              <a:prstGeom prst="rect">
                <a:avLst/>
              </a:prstGeom>
            </p:spPr>
          </p:pic>
        </mc:Fallback>
      </mc:AlternateContent>
    </p:spTree>
    <p:extLst>
      <p:ext uri="{BB962C8B-B14F-4D97-AF65-F5344CB8AC3E}">
        <p14:creationId xmlns:p14="http://schemas.microsoft.com/office/powerpoint/2010/main" val="250604349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2651760" y="2377440"/>
            <a:ext cx="9326880" cy="822960"/>
          </a:xfrm>
        </p:spPr>
        <p:txBody>
          <a:bodyPr/>
          <a:lstStyle/>
          <a:p>
            <a:r>
              <a:rPr lang="en-US" altLang="en-US">
                <a:ea typeface="MS Mincho" charset="-128"/>
              </a:rPr>
              <a:t>Trees are special cases of graphs!!</a:t>
            </a:r>
            <a:r>
              <a:rPr lang="en-US" altLang="en-US"/>
              <a:t> </a:t>
            </a:r>
          </a:p>
        </p:txBody>
      </p:sp>
      <p:pic>
        <p:nvPicPr>
          <p:cNvPr id="6148" name="Picture 4" descr="C:\My Documents\308 PowerPoint\Figures\MACJOBS\JPEGS\CHAP09\P551.jpg"/>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rcRect t="67108"/>
          <a:stretch>
            <a:fillRect/>
          </a:stretch>
        </p:blipFill>
        <p:spPr bwMode="auto">
          <a:xfrm>
            <a:off x="3749040" y="3383281"/>
            <a:ext cx="7040880" cy="4316730"/>
          </a:xfrm>
          <a:prstGeom prst="rect">
            <a:avLst/>
          </a:prstGeom>
          <a:noFill/>
          <a:extLst>
            <a:ext uri="{909E8E84-426E-40DD-AFC4-6F175D3DCCD1}">
              <a14:hiddenFill xmlns:a14="http://schemas.microsoft.com/office/drawing/2010/main">
                <a:solidFill>
                  <a:srgbClr val="FFFFFF"/>
                </a:solidFill>
              </a14:hiddenFill>
            </a:ext>
          </a:extLst>
        </p:spPr>
      </p:pic>
      <p:sp>
        <p:nvSpPr>
          <p:cNvPr id="6149" name="Rectangle 5"/>
          <p:cNvSpPr>
            <a:spLocks noGrp="1" noChangeArrowheads="1"/>
          </p:cNvSpPr>
          <p:nvPr>
            <p:ph type="title"/>
          </p:nvPr>
        </p:nvSpPr>
        <p:spPr>
          <a:noFill/>
          <a:ln/>
        </p:spPr>
        <p:txBody>
          <a:bodyPr/>
          <a:lstStyle/>
          <a:p>
            <a:r>
              <a:rPr lang="en-US" altLang="en-US" dirty="0" smtClean="0">
                <a:ea typeface="MS Mincho" charset="-128"/>
              </a:rPr>
              <a:t>																</a:t>
            </a:r>
            <a:endParaRPr lang="en-US" altLang="en-US" dirty="0"/>
          </a:p>
        </p:txBody>
      </p:sp>
      <p:sp>
        <p:nvSpPr>
          <p:cNvPr id="2" name="Rectangle 1"/>
          <p:cNvSpPr/>
          <p:nvPr/>
        </p:nvSpPr>
        <p:spPr>
          <a:xfrm>
            <a:off x="5281948" y="141906"/>
            <a:ext cx="3975063" cy="830997"/>
          </a:xfrm>
          <a:prstGeom prst="rect">
            <a:avLst/>
          </a:prstGeom>
        </p:spPr>
        <p:txBody>
          <a:bodyPr wrap="none">
            <a:spAutoFit/>
          </a:bodyPr>
          <a:lstStyle/>
          <a:p>
            <a:r>
              <a:rPr lang="en-US" altLang="en-US" sz="4800" dirty="0">
                <a:ea typeface="MS Mincho" charset="-128"/>
              </a:rPr>
              <a:t>Trees vs graphs</a:t>
            </a:r>
            <a:endParaRPr lang="en-IN" sz="4800" dirty="0"/>
          </a:p>
        </p:txBody>
      </p:sp>
      <mc:AlternateContent xmlns:mc="http://schemas.openxmlformats.org/markup-compatibility/2006">
        <mc:Choice xmlns:p14="http://schemas.microsoft.com/office/powerpoint/2010/main" Requires="p14">
          <p:contentPart p14:bwMode="auto" r:id="rId4">
            <p14:nvContentPartPr>
              <p14:cNvPr id="3" name="Ink 2"/>
              <p14:cNvContentPartPr/>
              <p14:nvPr/>
            </p14:nvContentPartPr>
            <p14:xfrm>
              <a:off x="3148560" y="2620080"/>
              <a:ext cx="7329960" cy="741600"/>
            </p14:xfrm>
          </p:contentPart>
        </mc:Choice>
        <mc:Fallback>
          <p:pic>
            <p:nvPicPr>
              <p:cNvPr id="3" name="Ink 2"/>
              <p:cNvPicPr/>
              <p:nvPr/>
            </p:nvPicPr>
            <p:blipFill>
              <a:blip r:embed="rId5"/>
              <a:stretch>
                <a:fillRect/>
              </a:stretch>
            </p:blipFill>
            <p:spPr>
              <a:xfrm>
                <a:off x="3144960" y="2609640"/>
                <a:ext cx="7343280" cy="762840"/>
              </a:xfrm>
              <a:prstGeom prst="rect">
                <a:avLst/>
              </a:prstGeom>
            </p:spPr>
          </p:pic>
        </mc:Fallback>
      </mc:AlternateContent>
    </p:spTree>
    <p:extLst>
      <p:ext uri="{BB962C8B-B14F-4D97-AF65-F5344CB8AC3E}">
        <p14:creationId xmlns:p14="http://schemas.microsoft.com/office/powerpoint/2010/main" val="41354611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2560320" y="207818"/>
            <a:ext cx="9326880" cy="575165"/>
          </a:xfrm>
        </p:spPr>
        <p:txBody>
          <a:bodyPr/>
          <a:lstStyle/>
          <a:p>
            <a:r>
              <a:rPr lang="en-US" altLang="en-US" dirty="0">
                <a:cs typeface="Times New Roman" panose="02020603050405020304" pitchFamily="18" charset="0"/>
              </a:rPr>
              <a:t>Graph terminology</a:t>
            </a:r>
            <a:endParaRPr lang="en-US" altLang="en-US" dirty="0">
              <a:latin typeface="Courier New" panose="02070309020205020404" pitchFamily="49" charset="0"/>
              <a:cs typeface="Courier New" panose="02070309020205020404" pitchFamily="49" charset="0"/>
            </a:endParaRPr>
          </a:p>
        </p:txBody>
      </p:sp>
      <p:sp>
        <p:nvSpPr>
          <p:cNvPr id="8195" name="Rectangle 3"/>
          <p:cNvSpPr>
            <a:spLocks noGrp="1" noChangeArrowheads="1"/>
          </p:cNvSpPr>
          <p:nvPr>
            <p:ph type="body" idx="1"/>
          </p:nvPr>
        </p:nvSpPr>
        <p:spPr>
          <a:xfrm>
            <a:off x="2358737" y="1361209"/>
            <a:ext cx="11523518" cy="5922818"/>
          </a:xfrm>
        </p:spPr>
        <p:txBody>
          <a:bodyPr/>
          <a:lstStyle/>
          <a:p>
            <a:r>
              <a:rPr lang="en-US" altLang="en-US" u="sng" dirty="0">
                <a:cs typeface="Times New Roman" panose="02020603050405020304" pitchFamily="18" charset="0"/>
              </a:rPr>
              <a:t>Adjacent nodes</a:t>
            </a:r>
            <a:r>
              <a:rPr lang="en-US" altLang="en-US" dirty="0">
                <a:cs typeface="Times New Roman" panose="02020603050405020304" pitchFamily="18" charset="0"/>
              </a:rPr>
              <a:t>: two nodes are adjacent if they are connected by an edge</a:t>
            </a:r>
            <a:endParaRPr lang="en-US" altLang="en-US" dirty="0">
              <a:latin typeface="Courier New" panose="02070309020205020404" pitchFamily="49" charset="0"/>
              <a:cs typeface="Courier New" panose="02070309020205020404" pitchFamily="49" charset="0"/>
            </a:endParaRPr>
          </a:p>
          <a:p>
            <a:endParaRPr lang="en-US" altLang="en-US" u="sng" dirty="0">
              <a:cs typeface="Times New Roman" panose="02020603050405020304" pitchFamily="18" charset="0"/>
            </a:endParaRPr>
          </a:p>
          <a:p>
            <a:endParaRPr lang="en-US" altLang="en-US" u="sng" dirty="0">
              <a:cs typeface="Times New Roman" panose="02020603050405020304" pitchFamily="18" charset="0"/>
            </a:endParaRPr>
          </a:p>
          <a:p>
            <a:endParaRPr lang="en-US" altLang="en-US" u="sng" dirty="0" smtClean="0">
              <a:cs typeface="Times New Roman" panose="02020603050405020304" pitchFamily="18" charset="0"/>
            </a:endParaRPr>
          </a:p>
          <a:p>
            <a:r>
              <a:rPr lang="en-US" altLang="en-US" u="sng" dirty="0" smtClean="0">
                <a:cs typeface="Times New Roman" panose="02020603050405020304" pitchFamily="18" charset="0"/>
              </a:rPr>
              <a:t>Path</a:t>
            </a:r>
            <a:r>
              <a:rPr lang="en-US" altLang="en-US" dirty="0">
                <a:cs typeface="Times New Roman" panose="02020603050405020304" pitchFamily="18" charset="0"/>
              </a:rPr>
              <a:t>: a sequence of vertices that connect two nodes in a graph</a:t>
            </a:r>
            <a:endParaRPr lang="en-US" altLang="en-US" dirty="0">
              <a:latin typeface="Courier New" panose="02070309020205020404" pitchFamily="49" charset="0"/>
              <a:cs typeface="Courier New" panose="02070309020205020404" pitchFamily="49" charset="0"/>
            </a:endParaRPr>
          </a:p>
          <a:p>
            <a:endParaRPr lang="en-US" altLang="en-US" u="sng" dirty="0" smtClean="0">
              <a:cs typeface="Times New Roman" panose="02020603050405020304" pitchFamily="18" charset="0"/>
            </a:endParaRPr>
          </a:p>
          <a:p>
            <a:endParaRPr lang="en-US" altLang="en-US" u="sng" dirty="0" smtClean="0">
              <a:cs typeface="Times New Roman" panose="02020603050405020304" pitchFamily="18" charset="0"/>
            </a:endParaRPr>
          </a:p>
          <a:p>
            <a:r>
              <a:rPr lang="en-US" altLang="en-US" u="sng" dirty="0" smtClean="0">
                <a:cs typeface="Times New Roman" panose="02020603050405020304" pitchFamily="18" charset="0"/>
              </a:rPr>
              <a:t>Complete </a:t>
            </a:r>
            <a:r>
              <a:rPr lang="en-US" altLang="en-US" u="sng" dirty="0">
                <a:cs typeface="Times New Roman" panose="02020603050405020304" pitchFamily="18" charset="0"/>
              </a:rPr>
              <a:t>graph</a:t>
            </a:r>
            <a:r>
              <a:rPr lang="en-US" altLang="en-US" dirty="0">
                <a:cs typeface="Times New Roman" panose="02020603050405020304" pitchFamily="18" charset="0"/>
              </a:rPr>
              <a:t>: a graph in which every vertex is directly connected to every other vertex</a:t>
            </a:r>
            <a:endParaRPr lang="en-US" altLang="en-US" sz="3360" dirty="0">
              <a:latin typeface="Courier New" panose="02070309020205020404" pitchFamily="49" charset="0"/>
              <a:cs typeface="Courier New" panose="02070309020205020404" pitchFamily="49" charset="0"/>
            </a:endParaRPr>
          </a:p>
        </p:txBody>
      </p:sp>
      <p:pic>
        <p:nvPicPr>
          <p:cNvPr id="8196" name="Picture 4" descr="C:\My Documents\308 PowerPoint\Figures\MACJOBS\JPEGS\CHAP09\P551.jpg"/>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rcRect l="40015" t="41249" r="13568" b="49304"/>
          <a:stretch>
            <a:fillRect/>
          </a:stretch>
        </p:blipFill>
        <p:spPr bwMode="auto">
          <a:xfrm>
            <a:off x="4737463" y="3043373"/>
            <a:ext cx="2926080" cy="1110616"/>
          </a:xfrm>
          <a:prstGeom prst="rect">
            <a:avLst/>
          </a:prstGeom>
          <a:noFill/>
          <a:extLst>
            <a:ext uri="{909E8E84-426E-40DD-AFC4-6F175D3DCCD1}">
              <a14:hiddenFill xmlns:a14="http://schemas.microsoft.com/office/drawing/2010/main">
                <a:solidFill>
                  <a:srgbClr val="FFFFFF"/>
                </a:solidFill>
              </a14:hiddenFill>
            </a:ext>
          </a:extLst>
        </p:spPr>
      </p:pic>
      <p:sp>
        <p:nvSpPr>
          <p:cNvPr id="8197" name="Text Box 5"/>
          <p:cNvSpPr txBox="1">
            <a:spLocks noChangeArrowheads="1"/>
          </p:cNvSpPr>
          <p:nvPr/>
        </p:nvSpPr>
        <p:spPr bwMode="auto">
          <a:xfrm>
            <a:off x="8138161" y="3474720"/>
            <a:ext cx="2402581" cy="75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160" dirty="0"/>
              <a:t>5 is adjacent to 7</a:t>
            </a:r>
          </a:p>
          <a:p>
            <a:r>
              <a:rPr lang="en-US" altLang="en-US" sz="2160" dirty="0"/>
              <a:t>7 is adjacent from 5</a:t>
            </a:r>
          </a:p>
        </p:txBody>
      </p:sp>
      <mc:AlternateContent xmlns:mc="http://schemas.openxmlformats.org/markup-compatibility/2006">
        <mc:Choice xmlns:p14="http://schemas.microsoft.com/office/powerpoint/2010/main" Requires="p14">
          <p:contentPart p14:bwMode="auto" r:id="rId4">
            <p14:nvContentPartPr>
              <p14:cNvPr id="2" name="Ink 1"/>
              <p14:cNvContentPartPr/>
              <p14:nvPr/>
            </p14:nvContentPartPr>
            <p14:xfrm>
              <a:off x="4043520" y="2309400"/>
              <a:ext cx="5468760" cy="2429640"/>
            </p14:xfrm>
          </p:contentPart>
        </mc:Choice>
        <mc:Fallback>
          <p:pic>
            <p:nvPicPr>
              <p:cNvPr id="2" name="Ink 1"/>
              <p:cNvPicPr/>
              <p:nvPr/>
            </p:nvPicPr>
            <p:blipFill>
              <a:blip r:embed="rId5"/>
              <a:stretch>
                <a:fillRect/>
              </a:stretch>
            </p:blipFill>
            <p:spPr>
              <a:xfrm>
                <a:off x="4038480" y="2302200"/>
                <a:ext cx="5482440" cy="2441520"/>
              </a:xfrm>
              <a:prstGeom prst="rect">
                <a:avLst/>
              </a:prstGeom>
            </p:spPr>
          </p:pic>
        </mc:Fallback>
      </mc:AlternateContent>
    </p:spTree>
    <p:extLst>
      <p:ext uri="{BB962C8B-B14F-4D97-AF65-F5344CB8AC3E}">
        <p14:creationId xmlns:p14="http://schemas.microsoft.com/office/powerpoint/2010/main" val="36279185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dirty="0"/>
          </a:p>
        </p:txBody>
      </p:sp>
      <p:sp>
        <p:nvSpPr>
          <p:cNvPr id="3" name="Content Placeholder 2"/>
          <p:cNvSpPr>
            <a:spLocks noGrp="1"/>
          </p:cNvSpPr>
          <p:nvPr>
            <p:ph idx="1"/>
          </p:nvPr>
        </p:nvSpPr>
        <p:spPr/>
        <p:txBody>
          <a:bodyPr/>
          <a:lstStyle/>
          <a:p>
            <a:pPr marL="0" indent="0">
              <a:buNone/>
            </a:pPr>
            <a:endParaRPr lang="en-IN" dirty="0"/>
          </a:p>
        </p:txBody>
      </p:sp>
      <p:pic>
        <p:nvPicPr>
          <p:cNvPr id="17" name="Picture 16"/>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40000" contrast="-40000"/>
                    </a14:imgEffect>
                  </a14:imgLayer>
                </a14:imgProps>
              </a:ext>
            </a:extLst>
          </a:blip>
          <a:stretch>
            <a:fillRect/>
          </a:stretch>
        </p:blipFill>
        <p:spPr>
          <a:xfrm>
            <a:off x="731233" y="246384"/>
            <a:ext cx="12443610" cy="6936732"/>
          </a:xfrm>
          <a:prstGeom prst="rect">
            <a:avLst/>
          </a:prstGeom>
          <a:ln>
            <a:solidFill>
              <a:schemeClr val="tx1"/>
            </a:solidFill>
          </a:ln>
        </p:spPr>
      </p:pic>
      <p:pic>
        <p:nvPicPr>
          <p:cNvPr id="5" name="Picture 4"/>
          <p:cNvPicPr>
            <a:picLocks noChangeAspect="1"/>
          </p:cNvPicPr>
          <p:nvPr/>
        </p:nvPicPr>
        <p:blipFill>
          <a:blip r:embed="rId4"/>
          <a:stretch>
            <a:fillRect/>
          </a:stretch>
        </p:blipFill>
        <p:spPr>
          <a:xfrm>
            <a:off x="9251434" y="3714750"/>
            <a:ext cx="5070461" cy="4284133"/>
          </a:xfrm>
          <a:prstGeom prst="rect">
            <a:avLst/>
          </a:prstGeom>
        </p:spPr>
      </p:pic>
      <mc:AlternateContent xmlns:mc="http://schemas.openxmlformats.org/markup-compatibility/2006">
        <mc:Choice xmlns:p14="http://schemas.microsoft.com/office/powerpoint/2010/main" Requires="p14">
          <p:contentPart p14:bwMode="auto" r:id="rId5">
            <p14:nvContentPartPr>
              <p14:cNvPr id="4" name="Ink 3"/>
              <p14:cNvContentPartPr/>
              <p14:nvPr/>
            </p14:nvContentPartPr>
            <p14:xfrm>
              <a:off x="628200" y="386640"/>
              <a:ext cx="13841640" cy="7765920"/>
            </p14:xfrm>
          </p:contentPart>
        </mc:Choice>
        <mc:Fallback>
          <p:pic>
            <p:nvPicPr>
              <p:cNvPr id="4" name="Ink 3"/>
              <p:cNvPicPr/>
              <p:nvPr/>
            </p:nvPicPr>
            <p:blipFill>
              <a:blip r:embed="rId6"/>
              <a:stretch>
                <a:fillRect/>
              </a:stretch>
            </p:blipFill>
            <p:spPr>
              <a:xfrm>
                <a:off x="621720" y="380880"/>
                <a:ext cx="13858200" cy="7781040"/>
              </a:xfrm>
              <a:prstGeom prst="rect">
                <a:avLst/>
              </a:prstGeom>
            </p:spPr>
          </p:pic>
        </mc:Fallback>
      </mc:AlternateContent>
    </p:spTree>
    <p:extLst>
      <p:ext uri="{BB962C8B-B14F-4D97-AF65-F5344CB8AC3E}">
        <p14:creationId xmlns:p14="http://schemas.microsoft.com/office/powerpoint/2010/main" val="26153306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idx="1"/>
          </p:nvPr>
        </p:nvSpPr>
        <p:spPr>
          <a:xfrm>
            <a:off x="2182091" y="1645920"/>
            <a:ext cx="10525991" cy="2011680"/>
          </a:xfrm>
        </p:spPr>
        <p:txBody>
          <a:bodyPr/>
          <a:lstStyle/>
          <a:p>
            <a:r>
              <a:rPr lang="en-US" altLang="en-US" sz="3360" dirty="0">
                <a:cs typeface="Times New Roman" panose="02020603050405020304" pitchFamily="18" charset="0"/>
              </a:rPr>
              <a:t>What is the number of edges in a complete directed graph with N vertices? </a:t>
            </a:r>
            <a:endParaRPr lang="en-US" altLang="en-US" sz="3360" dirty="0">
              <a:latin typeface="Courier New" panose="02070309020205020404" pitchFamily="49" charset="0"/>
              <a:cs typeface="Courier New" panose="02070309020205020404" pitchFamily="49" charset="0"/>
            </a:endParaRPr>
          </a:p>
          <a:p>
            <a:pPr>
              <a:buFontTx/>
              <a:buNone/>
            </a:pPr>
            <a:r>
              <a:rPr lang="en-US" altLang="en-US" sz="3360" dirty="0">
                <a:cs typeface="Times New Roman" panose="02020603050405020304" pitchFamily="18" charset="0"/>
              </a:rPr>
              <a:t>		</a:t>
            </a:r>
            <a:r>
              <a:rPr lang="en-US" altLang="en-US" sz="2880" i="1" dirty="0">
                <a:cs typeface="Times New Roman" panose="02020603050405020304" pitchFamily="18" charset="0"/>
              </a:rPr>
              <a:t>N * (N-1)</a:t>
            </a:r>
          </a:p>
        </p:txBody>
      </p:sp>
      <p:sp>
        <p:nvSpPr>
          <p:cNvPr id="15364" name="Rectangle 4"/>
          <p:cNvSpPr>
            <a:spLocks noGrp="1" noChangeArrowheads="1"/>
          </p:cNvSpPr>
          <p:nvPr>
            <p:ph type="title"/>
          </p:nvPr>
        </p:nvSpPr>
        <p:spPr>
          <a:xfrm>
            <a:off x="2651760" y="731520"/>
            <a:ext cx="9326880" cy="640080"/>
          </a:xfrm>
          <a:noFill/>
          <a:ln/>
        </p:spPr>
        <p:txBody>
          <a:bodyPr/>
          <a:lstStyle/>
          <a:p>
            <a:r>
              <a:rPr lang="en-US" altLang="en-US" sz="4800">
                <a:cs typeface="Times New Roman" panose="02020603050405020304" pitchFamily="18" charset="0"/>
              </a:rPr>
              <a:t>Graph terminology (cont.)</a:t>
            </a:r>
            <a:endParaRPr lang="en-US" altLang="en-US" sz="4800">
              <a:latin typeface="Courier New" panose="02070309020205020404" pitchFamily="49" charset="0"/>
              <a:cs typeface="Courier New" panose="02070309020205020404" pitchFamily="49" charset="0"/>
            </a:endParaRPr>
          </a:p>
        </p:txBody>
      </p:sp>
      <p:pic>
        <p:nvPicPr>
          <p:cNvPr id="15365" name="Picture 5" descr="C:\My Documents\308 PowerPoint\Figures\MACJOBS\JPEGS\CHAP09\P553a.jpg"/>
          <p:cNvPicPr>
            <a:picLocks noChangeAspect="1" noChangeArrowheads="1"/>
          </p:cNvPicPr>
          <p:nvPr/>
        </p:nvPicPr>
        <p:blipFill>
          <a:blip r:embed="rId3">
            <a:extLst>
              <a:ext uri="{28A0092B-C50C-407E-A947-70E740481C1C}">
                <a14:useLocalDpi xmlns:a14="http://schemas.microsoft.com/office/drawing/2010/main" val="0"/>
              </a:ext>
            </a:extLst>
          </a:blip>
          <a:srcRect t="19006" r="60785"/>
          <a:stretch>
            <a:fillRect/>
          </a:stretch>
        </p:blipFill>
        <p:spPr bwMode="auto">
          <a:xfrm>
            <a:off x="6583680" y="3017520"/>
            <a:ext cx="4846320" cy="464629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5367" name="Object 7"/>
          <p:cNvGraphicFramePr>
            <a:graphicFrameLocks noChangeAspect="1"/>
          </p:cNvGraphicFramePr>
          <p:nvPr/>
        </p:nvGraphicFramePr>
        <p:xfrm>
          <a:off x="3931920" y="3749041"/>
          <a:ext cx="2011680" cy="941070"/>
        </p:xfrm>
        <a:graphic>
          <a:graphicData uri="http://schemas.openxmlformats.org/presentationml/2006/ole">
            <mc:AlternateContent xmlns:mc="http://schemas.openxmlformats.org/markup-compatibility/2006">
              <mc:Choice xmlns:v="urn:schemas-microsoft-com:vml" Requires="v">
                <p:oleObj spid="_x0000_s31778" name="Equation" r:id="rId4" imgW="977760" imgH="457200" progId="Equation.DSMT4">
                  <p:embed/>
                </p:oleObj>
              </mc:Choice>
              <mc:Fallback>
                <p:oleObj name="Equation" r:id="rId4" imgW="977760" imgH="457200" progId="Equation.DSMT4">
                  <p:embed/>
                  <p:pic>
                    <p:nvPicPr>
                      <p:cNvPr id="1536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1920" y="3749041"/>
                        <a:ext cx="2011680" cy="941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2" name="Ink 1"/>
              <p14:cNvContentPartPr/>
              <p14:nvPr/>
            </p14:nvContentPartPr>
            <p14:xfrm>
              <a:off x="1777320" y="2163240"/>
              <a:ext cx="9800280" cy="4203720"/>
            </p14:xfrm>
          </p:contentPart>
        </mc:Choice>
        <mc:Fallback>
          <p:pic>
            <p:nvPicPr>
              <p:cNvPr id="2" name="Ink 1"/>
              <p:cNvPicPr/>
              <p:nvPr/>
            </p:nvPicPr>
            <p:blipFill>
              <a:blip r:embed="rId7"/>
              <a:stretch>
                <a:fillRect/>
              </a:stretch>
            </p:blipFill>
            <p:spPr>
              <a:xfrm>
                <a:off x="1770120" y="2156400"/>
                <a:ext cx="9813960" cy="4223160"/>
              </a:xfrm>
              <a:prstGeom prst="rect">
                <a:avLst/>
              </a:prstGeom>
            </p:spPr>
          </p:pic>
        </mc:Fallback>
      </mc:AlternateContent>
    </p:spTree>
    <p:extLst>
      <p:ext uri="{BB962C8B-B14F-4D97-AF65-F5344CB8AC3E}">
        <p14:creationId xmlns:p14="http://schemas.microsoft.com/office/powerpoint/2010/main" val="2938547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idx="1"/>
          </p:nvPr>
        </p:nvSpPr>
        <p:spPr>
          <a:xfrm>
            <a:off x="2651760" y="1645920"/>
            <a:ext cx="9326880" cy="1828800"/>
          </a:xfrm>
        </p:spPr>
        <p:txBody>
          <a:bodyPr/>
          <a:lstStyle/>
          <a:p>
            <a:r>
              <a:rPr lang="en-US" altLang="en-US" sz="3360">
                <a:cs typeface="Times New Roman" panose="02020603050405020304" pitchFamily="18" charset="0"/>
              </a:rPr>
              <a:t>What is the number of edges in a complete undirected graph with N vertices? </a:t>
            </a:r>
            <a:endParaRPr lang="en-US" altLang="en-US" sz="3360">
              <a:latin typeface="Courier New" panose="02070309020205020404" pitchFamily="49" charset="0"/>
              <a:cs typeface="Courier New" panose="02070309020205020404" pitchFamily="49" charset="0"/>
            </a:endParaRPr>
          </a:p>
          <a:p>
            <a:pPr>
              <a:buFontTx/>
              <a:buNone/>
            </a:pPr>
            <a:r>
              <a:rPr lang="en-US" altLang="en-US" sz="3360">
                <a:ea typeface="MS Mincho" charset="-128"/>
              </a:rPr>
              <a:t>		</a:t>
            </a:r>
            <a:r>
              <a:rPr lang="en-US" altLang="en-US" sz="2880" i="1">
                <a:ea typeface="MS Mincho" charset="-128"/>
              </a:rPr>
              <a:t>N * (N-1) / 2</a:t>
            </a:r>
            <a:endParaRPr lang="en-US" altLang="en-US" sz="3360"/>
          </a:p>
        </p:txBody>
      </p:sp>
      <p:sp>
        <p:nvSpPr>
          <p:cNvPr id="16388" name="Rectangle 4"/>
          <p:cNvSpPr>
            <a:spLocks noGrp="1" noChangeArrowheads="1"/>
          </p:cNvSpPr>
          <p:nvPr>
            <p:ph type="title"/>
          </p:nvPr>
        </p:nvSpPr>
        <p:spPr>
          <a:xfrm>
            <a:off x="2651760" y="731520"/>
            <a:ext cx="9326880" cy="731520"/>
          </a:xfrm>
          <a:noFill/>
          <a:ln/>
        </p:spPr>
        <p:txBody>
          <a:bodyPr/>
          <a:lstStyle/>
          <a:p>
            <a:r>
              <a:rPr lang="en-US" altLang="en-US" sz="4800">
                <a:cs typeface="Times New Roman" panose="02020603050405020304" pitchFamily="18" charset="0"/>
              </a:rPr>
              <a:t>Graph terminology (cont.)</a:t>
            </a:r>
            <a:endParaRPr lang="en-US" altLang="en-US" sz="4800">
              <a:latin typeface="Courier New" panose="02070309020205020404" pitchFamily="49" charset="0"/>
              <a:cs typeface="Courier New" panose="02070309020205020404" pitchFamily="49" charset="0"/>
            </a:endParaRPr>
          </a:p>
        </p:txBody>
      </p:sp>
      <p:pic>
        <p:nvPicPr>
          <p:cNvPr id="16389" name="Picture 5" descr="C:\My Documents\308 PowerPoint\Figures\MACJOBS\JPEGS\CHAP09\P553a.jpg"/>
          <p:cNvPicPr>
            <a:picLocks noChangeAspect="1" noChangeArrowheads="1"/>
          </p:cNvPicPr>
          <p:nvPr/>
        </p:nvPicPr>
        <p:blipFill>
          <a:blip r:embed="rId3">
            <a:extLst>
              <a:ext uri="{28A0092B-C50C-407E-A947-70E740481C1C}">
                <a14:useLocalDpi xmlns:a14="http://schemas.microsoft.com/office/drawing/2010/main" val="0"/>
              </a:ext>
            </a:extLst>
          </a:blip>
          <a:srcRect l="54903"/>
          <a:stretch>
            <a:fillRect/>
          </a:stretch>
        </p:blipFill>
        <p:spPr bwMode="auto">
          <a:xfrm>
            <a:off x="6675121" y="3017520"/>
            <a:ext cx="4530090" cy="466344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6390" name="Object 6"/>
          <p:cNvGraphicFramePr>
            <a:graphicFrameLocks noChangeAspect="1"/>
          </p:cNvGraphicFramePr>
          <p:nvPr/>
        </p:nvGraphicFramePr>
        <p:xfrm>
          <a:off x="3931920" y="3566160"/>
          <a:ext cx="1463040" cy="822960"/>
        </p:xfrm>
        <a:graphic>
          <a:graphicData uri="http://schemas.openxmlformats.org/presentationml/2006/ole">
            <mc:AlternateContent xmlns:mc="http://schemas.openxmlformats.org/markup-compatibility/2006">
              <mc:Choice xmlns:v="urn:schemas-microsoft-com:vml" Requires="v">
                <p:oleObj spid="_x0000_s30753" name="Equation" r:id="rId4" imgW="977760" imgH="457200" progId="Equation.DSMT4">
                  <p:embed/>
                </p:oleObj>
              </mc:Choice>
              <mc:Fallback>
                <p:oleObj name="Equation" r:id="rId4" imgW="977760" imgH="457200" progId="Equation.DSMT4">
                  <p:embed/>
                  <p:pic>
                    <p:nvPicPr>
                      <p:cNvPr id="1639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1920" y="3566160"/>
                        <a:ext cx="1463040" cy="822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26006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657</TotalTime>
  <Words>2235</Words>
  <Application>Microsoft Office PowerPoint</Application>
  <PresentationFormat>Custom</PresentationFormat>
  <Paragraphs>243</Paragraphs>
  <Slides>38</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9" baseType="lpstr">
      <vt:lpstr>Arial</vt:lpstr>
      <vt:lpstr>Calibri</vt:lpstr>
      <vt:lpstr>Calibri Light</vt:lpstr>
      <vt:lpstr>Courier New</vt:lpstr>
      <vt:lpstr>MS Mincho</vt:lpstr>
      <vt:lpstr>Roboto</vt:lpstr>
      <vt:lpstr>Söhne</vt:lpstr>
      <vt:lpstr>Source Sans 3</vt:lpstr>
      <vt:lpstr>Times New Roman</vt:lpstr>
      <vt:lpstr>Office Theme</vt:lpstr>
      <vt:lpstr>Equation</vt:lpstr>
      <vt:lpstr>Graphs</vt:lpstr>
      <vt:lpstr>What is a graph?</vt:lpstr>
      <vt:lpstr>                </vt:lpstr>
      <vt:lpstr>                </vt:lpstr>
      <vt:lpstr>                </vt:lpstr>
      <vt:lpstr>Graph terminology</vt:lpstr>
      <vt:lpstr>PowerPoint Presentation</vt:lpstr>
      <vt:lpstr>Graph terminology (cont.)</vt:lpstr>
      <vt:lpstr>Graph terminology (cont.)</vt:lpstr>
      <vt:lpstr>Graph terminology (cont.)</vt:lpstr>
      <vt:lpstr>Graph implementation</vt:lpstr>
      <vt:lpstr>Array-based implementation</vt:lpstr>
      <vt:lpstr>Graph implementation (cont.)</vt:lpstr>
      <vt:lpstr>Linked-list implementation </vt:lpstr>
      <vt:lpstr>PowerPoint Presentation</vt:lpstr>
      <vt:lpstr>Graph searchin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 you!</vt:lpstr>
    </vt:vector>
  </TitlesOfParts>
  <Company>PptxGenJ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txGenJS Presentation</dc:title>
  <dc:subject>PptxGenJS Presentation</dc:subject>
  <dc:creator>PptxGenJS</dc:creator>
  <cp:lastModifiedBy>Santosh Verma</cp:lastModifiedBy>
  <cp:revision>79</cp:revision>
  <dcterms:created xsi:type="dcterms:W3CDTF">2023-12-05T16:01:34Z</dcterms:created>
  <dcterms:modified xsi:type="dcterms:W3CDTF">2024-07-07T13:50:20Z</dcterms:modified>
</cp:coreProperties>
</file>